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jpeg" ContentType="image/jpeg"/>
  <Default Extension="png" ContentType="image/png"/>
  <Default Extension="rels" ContentType="application/vnd.openxmlformats-package.relationships+xml"/>
  <Default Extension="vml" ContentType="application/vnd.openxmlformats-officedocument.vmlDrawing"/>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60" r:id="rId1"/>
  </p:sldMasterIdLst>
  <p:notesMasterIdLst>
    <p:notesMasterId r:id="rId3"/>
  </p:notesMasterIdLst>
  <p:handoutMasterIdLst>
    <p:handoutMasterId r:id="rId4"/>
  </p:handoutMasterIdLst>
  <p:sldIdLst>
    <p:sldId id="256" r:id="rId2"/>
  </p:sldIdLst>
  <p:sldSz cx="30275213" cy="42803763"/>
  <p:notesSz cx="9601200" cy="7315200"/>
  <p:embeddedFontLst>
    <p:embeddedFont>
      <p:font typeface="Calibri" panose="020F0502020204030204" pitchFamily="34" charset="0"/>
      <p:regular r:id="rId5"/>
      <p:bold r:id="rId6"/>
      <p:italic r:id="rId7"/>
      <p:boldItalic r:id="rId8"/>
    </p:embeddedFont>
    <p:embeddedFont>
      <p:font typeface="Segoe UI" panose="020B0502040204020203" pitchFamily="34" charset="0"/>
      <p:regular r:id="rId9"/>
      <p:bold r:id="rId10"/>
      <p:italic r:id="rId11"/>
      <p:boldItalic r:id="rId12"/>
    </p:embeddedFont>
    <p:embeddedFont>
      <p:font typeface="Segoe UI Bold" panose="020B0802040204020203" pitchFamily="34" charset="0"/>
      <p:bold r:id="rId13"/>
    </p:embeddedFont>
    <p:embeddedFont>
      <p:font typeface="Segoe UI Light" panose="020B0502040204020203" pitchFamily="34" charset="0"/>
      <p:regular r:id="rId14"/>
      <p:italic r:id="rId15"/>
    </p:embeddedFont>
    <p:embeddedFont>
      <p:font typeface="Segoe UI Semilight" panose="020B0402040204020203" pitchFamily="34" charset="0"/>
      <p:regular r:id="rId16"/>
      <p:italic r:id="rId17"/>
    </p:embeddedFont>
  </p:embeddedFontLst>
  <p:defaultTextStyle>
    <a:defPPr>
      <a:defRPr lang="en-US"/>
    </a:defPPr>
    <a:lvl1pPr marL="0" algn="l" defTabSz="4389120" rtl="0" eaLnBrk="1" latinLnBrk="0" hangingPunct="1">
      <a:defRPr sz="8600" kern="1200">
        <a:solidFill>
          <a:schemeClr val="tx1"/>
        </a:solidFill>
        <a:latin typeface="+mn-lt"/>
        <a:ea typeface="+mn-ea"/>
        <a:cs typeface="+mn-cs"/>
      </a:defRPr>
    </a:lvl1pPr>
    <a:lvl2pPr marL="2194560" algn="l" defTabSz="4389120" rtl="0" eaLnBrk="1" latinLnBrk="0" hangingPunct="1">
      <a:defRPr sz="8600" kern="1200">
        <a:solidFill>
          <a:schemeClr val="tx1"/>
        </a:solidFill>
        <a:latin typeface="+mn-lt"/>
        <a:ea typeface="+mn-ea"/>
        <a:cs typeface="+mn-cs"/>
      </a:defRPr>
    </a:lvl2pPr>
    <a:lvl3pPr marL="4389120" algn="l" defTabSz="4389120" rtl="0" eaLnBrk="1" latinLnBrk="0" hangingPunct="1">
      <a:defRPr sz="8600" kern="1200">
        <a:solidFill>
          <a:schemeClr val="tx1"/>
        </a:solidFill>
        <a:latin typeface="+mn-lt"/>
        <a:ea typeface="+mn-ea"/>
        <a:cs typeface="+mn-cs"/>
      </a:defRPr>
    </a:lvl3pPr>
    <a:lvl4pPr marL="6583680" algn="l" defTabSz="4389120" rtl="0" eaLnBrk="1" latinLnBrk="0" hangingPunct="1">
      <a:defRPr sz="8600" kern="1200">
        <a:solidFill>
          <a:schemeClr val="tx1"/>
        </a:solidFill>
        <a:latin typeface="+mn-lt"/>
        <a:ea typeface="+mn-ea"/>
        <a:cs typeface="+mn-cs"/>
      </a:defRPr>
    </a:lvl4pPr>
    <a:lvl5pPr marL="8778240" algn="l" defTabSz="4389120" rtl="0" eaLnBrk="1" latinLnBrk="0" hangingPunct="1">
      <a:defRPr sz="8600" kern="1200">
        <a:solidFill>
          <a:schemeClr val="tx1"/>
        </a:solidFill>
        <a:latin typeface="+mn-lt"/>
        <a:ea typeface="+mn-ea"/>
        <a:cs typeface="+mn-cs"/>
      </a:defRPr>
    </a:lvl5pPr>
    <a:lvl6pPr marL="10972800" algn="l" defTabSz="4389120" rtl="0" eaLnBrk="1" latinLnBrk="0" hangingPunct="1">
      <a:defRPr sz="8600" kern="1200">
        <a:solidFill>
          <a:schemeClr val="tx1"/>
        </a:solidFill>
        <a:latin typeface="+mn-lt"/>
        <a:ea typeface="+mn-ea"/>
        <a:cs typeface="+mn-cs"/>
      </a:defRPr>
    </a:lvl6pPr>
    <a:lvl7pPr marL="13167360" algn="l" defTabSz="4389120" rtl="0" eaLnBrk="1" latinLnBrk="0" hangingPunct="1">
      <a:defRPr sz="8600" kern="1200">
        <a:solidFill>
          <a:schemeClr val="tx1"/>
        </a:solidFill>
        <a:latin typeface="+mn-lt"/>
        <a:ea typeface="+mn-ea"/>
        <a:cs typeface="+mn-cs"/>
      </a:defRPr>
    </a:lvl7pPr>
    <a:lvl8pPr marL="15361920" algn="l" defTabSz="4389120" rtl="0" eaLnBrk="1" latinLnBrk="0" hangingPunct="1">
      <a:defRPr sz="8600" kern="1200">
        <a:solidFill>
          <a:schemeClr val="tx1"/>
        </a:solidFill>
        <a:latin typeface="+mn-lt"/>
        <a:ea typeface="+mn-ea"/>
        <a:cs typeface="+mn-cs"/>
      </a:defRPr>
    </a:lvl8pPr>
    <a:lvl9pPr marL="17556480" algn="l" defTabSz="4389120" rtl="0" eaLnBrk="1" latinLnBrk="0" hangingPunct="1">
      <a:defRPr sz="86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3482" userDrawn="1">
          <p15:clr>
            <a:srgbClr val="A4A3A4"/>
          </p15:clr>
        </p15:guide>
        <p15:guide id="2" pos="9536"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amarston" initials="AM" lastIdx="1" clrIdx="0"/>
  <p:cmAuthor id="7" name="cschulz" initials="c" lastIdx="4" clrIdx="7"/>
  <p:cmAuthor id="1" name="kjdaun" initials="k" lastIdx="25" clrIdx="1"/>
  <p:cmAuthor id="2" name="inst" initials="i" lastIdx="3" clrIdx="2"/>
  <p:cmAuthor id="3" name="Sipkens, Timothy" initials="ST" lastIdx="4" clrIdx="3"/>
  <p:cmAuthor id="4" name="Kyle Daun" initials="kjd" lastIdx="6" clrIdx="4"/>
  <p:cmAuthor id="5" name="Kyle" initials="K" lastIdx="24" clrIdx="5"/>
  <p:cmAuthor id="6" name="Tim Sipkens" initials="TS" lastIdx="4" clrIdx="6"/>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A2B1F"/>
    <a:srgbClr val="101837"/>
    <a:srgbClr val="1A285A"/>
    <a:srgbClr val="263A82"/>
    <a:srgbClr val="E0E0E1"/>
    <a:srgbClr val="CBCDD2"/>
    <a:srgbClr val="D9D9DB"/>
    <a:srgbClr val="FFFFFF"/>
    <a:srgbClr val="F9F9F9"/>
    <a:srgbClr val="E6E6F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69012ECD-51FC-41F1-AA8D-1B2483CD663E}" styleName="Light Style 2 - Accent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 styleId="{FABFCF23-3B69-468F-B69F-88F6DE6A72F2}" styleName="Medium Style 1 - Accent 5">
    <a:wholeTbl>
      <a:tcTxStyle>
        <a:fontRef idx="minor">
          <a:scrgbClr r="0" g="0" b="0"/>
        </a:fontRef>
        <a:schemeClr val="dk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a:noFill/>
            </a:ln>
          </a:insideV>
        </a:tcBdr>
        <a:fill>
          <a:solidFill>
            <a:schemeClr val="lt1"/>
          </a:solidFill>
        </a:fill>
      </a:tcStyle>
    </a:wholeTbl>
    <a:band1H>
      <a:tcStyle>
        <a:tcBdr/>
        <a:fill>
          <a:solidFill>
            <a:schemeClr val="accent5">
              <a:tint val="20000"/>
            </a:schemeClr>
          </a:solidFill>
        </a:fill>
      </a:tcStyle>
    </a:band1H>
    <a:band1V>
      <a:tcStyle>
        <a:tcBdr/>
        <a:fill>
          <a:solidFill>
            <a:schemeClr val="accent5">
              <a:tint val="20000"/>
            </a:schemeClr>
          </a:solidFill>
        </a:fill>
      </a:tcStyle>
    </a:band1V>
    <a:lastCol>
      <a:tcTxStyle b="on"/>
      <a:tcStyle>
        <a:tcBdr/>
      </a:tcStyle>
    </a:lastCol>
    <a:firstCol>
      <a:tcTxStyle b="on"/>
      <a:tcStyle>
        <a:tcBdr/>
      </a:tcStyle>
    </a:firstCol>
    <a:lastRow>
      <a:tcTxStyle b="on"/>
      <a:tcStyle>
        <a:tcBdr>
          <a:top>
            <a:ln w="50800" cmpd="dbl">
              <a:solidFill>
                <a:schemeClr val="accent5"/>
              </a:solidFill>
            </a:ln>
          </a:top>
        </a:tcBdr>
        <a:fill>
          <a:solidFill>
            <a:schemeClr val="lt1"/>
          </a:solidFill>
        </a:fill>
      </a:tcStyle>
    </a:lastRow>
    <a:firstRow>
      <a:tcTxStyle b="on">
        <a:fontRef idx="minor">
          <a:scrgbClr r="0" g="0" b="0"/>
        </a:fontRef>
        <a:schemeClr val="lt1"/>
      </a:tcTxStyle>
      <a:tcStyle>
        <a:tcBdr/>
        <a:fill>
          <a:solidFill>
            <a:schemeClr val="accent5"/>
          </a:solidFill>
        </a:fill>
      </a:tcStyle>
    </a:firstRow>
  </a:tblStyle>
  <a:tblStyle styleId="{5FD0F851-EC5A-4D38-B0AD-8093EC10F338}" styleName="Light Style 1 - Accent 5">
    <a:wholeTbl>
      <a:tcTxStyle>
        <a:fontRef idx="minor">
          <a:scrgbClr r="0" g="0" b="0"/>
        </a:fontRef>
        <a:schemeClr val="tx1"/>
      </a:tcTxStyle>
      <a:tcStyle>
        <a:tcBdr>
          <a:left>
            <a:ln>
              <a:noFill/>
            </a:ln>
          </a:left>
          <a:right>
            <a:ln>
              <a:noFill/>
            </a:ln>
          </a:right>
          <a:top>
            <a:ln w="12700" cmpd="sng">
              <a:solidFill>
                <a:schemeClr val="accent5"/>
              </a:solidFill>
            </a:ln>
          </a:top>
          <a:bottom>
            <a:ln w="12700" cmpd="sng">
              <a:solidFill>
                <a:schemeClr val="accent5"/>
              </a:solidFill>
            </a:ln>
          </a:bottom>
          <a:insideH>
            <a:ln>
              <a:noFill/>
            </a:ln>
          </a:insideH>
          <a:insideV>
            <a:ln>
              <a:noFill/>
            </a:ln>
          </a:insideV>
        </a:tcBdr>
        <a:fill>
          <a:noFill/>
        </a:fill>
      </a:tcStyle>
    </a:wholeTbl>
    <a:band1H>
      <a:tcStyle>
        <a:tcBdr/>
        <a:fill>
          <a:solidFill>
            <a:schemeClr val="accent5">
              <a:alpha val="20000"/>
            </a:schemeClr>
          </a:solidFill>
        </a:fill>
      </a:tcStyle>
    </a:band1H>
    <a:band2H>
      <a:tcStyle>
        <a:tcBdr/>
      </a:tcStyle>
    </a:band2H>
    <a:band1V>
      <a:tcStyle>
        <a:tcBdr/>
        <a:fill>
          <a:solidFill>
            <a:schemeClr val="accent5">
              <a:alpha val="20000"/>
            </a:schemeClr>
          </a:solidFill>
        </a:fill>
      </a:tcStyle>
    </a:band1V>
    <a:lastCol>
      <a:tcTxStyle b="on"/>
      <a:tcStyle>
        <a:tcBdr/>
      </a:tcStyle>
    </a:lastCol>
    <a:firstCol>
      <a:tcTxStyle b="on"/>
      <a:tcStyle>
        <a:tcBdr/>
      </a:tcStyle>
    </a:firstCol>
    <a:lastRow>
      <a:tcTxStyle b="on"/>
      <a:tcStyle>
        <a:tcBdr>
          <a:top>
            <a:ln w="12700" cmpd="sng">
              <a:solidFill>
                <a:schemeClr val="accent5"/>
              </a:solidFill>
            </a:ln>
          </a:top>
        </a:tcBdr>
        <a:fill>
          <a:noFill/>
        </a:fill>
      </a:tcStyle>
    </a:lastRow>
    <a:firstRow>
      <a:tcTxStyle b="on"/>
      <a:tcStyle>
        <a:tcBdr>
          <a:bottom>
            <a:ln w="12700" cmpd="sng">
              <a:solidFill>
                <a:schemeClr val="accent5"/>
              </a:solidFill>
            </a:ln>
          </a:bottom>
        </a:tcBdr>
        <a:fill>
          <a:noFill/>
        </a:fill>
      </a:tcStyle>
    </a:firstRow>
  </a:tblStyle>
  <a:tblStyle styleId="{E8B1032C-EA38-4F05-BA0D-38AFFFC7BED3}" styleName="Light Style 3 - Accent 6">
    <a:wholeTbl>
      <a:tcTxStyle>
        <a:fontRef idx="minor">
          <a:scrgbClr r="0" g="0" b="0"/>
        </a:fontRef>
        <a:schemeClr val="tx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noFill/>
        </a:fill>
      </a:tcStyle>
    </a:wholeTbl>
    <a:band1H>
      <a:tcStyle>
        <a:tcBdr/>
        <a:fill>
          <a:solidFill>
            <a:schemeClr val="accent6">
              <a:alpha val="20000"/>
            </a:schemeClr>
          </a:solidFill>
        </a:fill>
      </a:tcStyle>
    </a:band1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noFill/>
        </a:fill>
      </a:tcStyle>
    </a:lastRow>
    <a:firstRow>
      <a:tcTxStyle b="on"/>
      <a:tcStyle>
        <a:tcBdr>
          <a:bottom>
            <a:ln w="25400" cmpd="sng">
              <a:solidFill>
                <a:schemeClr val="accent6"/>
              </a:solidFill>
            </a:ln>
          </a:bottom>
        </a:tcBdr>
        <a:fill>
          <a:noFill/>
        </a:fill>
      </a:tcStyle>
    </a:firstRow>
  </a:tblStyle>
  <a:tblStyle styleId="{10A1B5D5-9B99-4C35-A422-299274C87663}" styleName="Medium Style 1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a:noFill/>
            </a:ln>
          </a:insideV>
        </a:tcBdr>
        <a:fill>
          <a:solidFill>
            <a:schemeClr val="lt1"/>
          </a:solidFill>
        </a:fill>
      </a:tcStyle>
    </a:wholeTbl>
    <a:band1H>
      <a:tcStyle>
        <a:tcBdr/>
        <a:fill>
          <a:solidFill>
            <a:schemeClr val="accent6">
              <a:tint val="20000"/>
            </a:schemeClr>
          </a:solidFill>
        </a:fill>
      </a:tcStyle>
    </a:band1H>
    <a:band1V>
      <a:tcStyle>
        <a:tcBdr/>
        <a:fill>
          <a:solidFill>
            <a:schemeClr val="accent6">
              <a:tint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solidFill>
            <a:schemeClr val="lt1"/>
          </a:solidFill>
        </a:fill>
      </a:tcStyle>
    </a:lastRow>
    <a:firstRow>
      <a:tcTxStyle b="on">
        <a:fontRef idx="minor">
          <a:scrgbClr r="0" g="0" b="0"/>
        </a:fontRef>
        <a:schemeClr val="lt1"/>
      </a:tcTxStyle>
      <a:tcStyle>
        <a:tcBdr/>
        <a:fill>
          <a:solidFill>
            <a:schemeClr val="accent6"/>
          </a:solidFill>
        </a:fill>
      </a:tcStyle>
    </a:firstRow>
  </a:tblStyle>
  <a:tblStyle styleId="{16D9F66E-5EB9-4882-86FB-DCBF35E3C3E4}" styleName="Medium Style 4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solidFill>
            <a:schemeClr val="accent6">
              <a:tint val="20000"/>
            </a:schemeClr>
          </a:solidFill>
        </a:fill>
      </a:tcStyle>
    </a:wholeTbl>
    <a:band1H>
      <a:tcStyle>
        <a:tcBdr/>
        <a:fill>
          <a:solidFill>
            <a:schemeClr val="accent6">
              <a:tint val="40000"/>
            </a:schemeClr>
          </a:solidFill>
        </a:fill>
      </a:tcStyle>
    </a:band1H>
    <a:band1V>
      <a:tcStyle>
        <a:tcBdr/>
        <a:fill>
          <a:solidFill>
            <a:schemeClr val="accent6">
              <a:tint val="40000"/>
            </a:schemeClr>
          </a:solidFill>
        </a:fill>
      </a:tcStyle>
    </a:band1V>
    <a:lastCol>
      <a:tcTxStyle b="on"/>
      <a:tcStyle>
        <a:tcBdr/>
      </a:tcStyle>
    </a:lastCol>
    <a:firstCol>
      <a:tcTxStyle b="on"/>
      <a:tcStyle>
        <a:tcBdr/>
      </a:tcStyle>
    </a:firstCol>
    <a:lastRow>
      <a:tcTxStyle b="on"/>
      <a:tcStyle>
        <a:tcBdr>
          <a:top>
            <a:ln w="25400" cmpd="sng">
              <a:solidFill>
                <a:schemeClr val="accent6"/>
              </a:solidFill>
            </a:ln>
          </a:top>
        </a:tcBdr>
        <a:fill>
          <a:solidFill>
            <a:schemeClr val="accent6">
              <a:tint val="20000"/>
            </a:schemeClr>
          </a:solidFill>
        </a:fill>
      </a:tcStyle>
    </a:lastRow>
    <a:firstRow>
      <a:tcTxStyle b="on"/>
      <a:tcStyle>
        <a:tcBdr/>
        <a:fill>
          <a:solidFill>
            <a:schemeClr val="accent6">
              <a:tint val="20000"/>
            </a:schemeClr>
          </a:solidFill>
        </a:fill>
      </a:tcStyle>
    </a:firstRow>
  </a:tblStyle>
  <a:tblStyle styleId="{C4B1156A-380E-4F78-BDF5-A606A8083BF9}" styleName="Medium Style 4 - Accent 4">
    <a:wholeTbl>
      <a:tcTxStyle>
        <a:fontRef idx="minor">
          <a:scrgbClr r="0" g="0" b="0"/>
        </a:fontRef>
        <a:schemeClr val="dk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w="12700" cmpd="sng">
              <a:solidFill>
                <a:schemeClr val="accent4"/>
              </a:solidFill>
            </a:ln>
          </a:insideV>
        </a:tcBdr>
        <a:fill>
          <a:solidFill>
            <a:schemeClr val="accent4">
              <a:tint val="20000"/>
            </a:schemeClr>
          </a:solidFill>
        </a:fill>
      </a:tcStyle>
    </a:wholeTbl>
    <a:band1H>
      <a:tcStyle>
        <a:tcBdr/>
        <a:fill>
          <a:solidFill>
            <a:schemeClr val="accent4">
              <a:tint val="40000"/>
            </a:schemeClr>
          </a:solidFill>
        </a:fill>
      </a:tcStyle>
    </a:band1H>
    <a:band1V>
      <a:tcStyle>
        <a:tcBdr/>
        <a:fill>
          <a:solidFill>
            <a:schemeClr val="accent4">
              <a:tint val="40000"/>
            </a:schemeClr>
          </a:solidFill>
        </a:fill>
      </a:tcStyle>
    </a:band1V>
    <a:lastCol>
      <a:tcTxStyle b="on"/>
      <a:tcStyle>
        <a:tcBdr/>
      </a:tcStyle>
    </a:lastCol>
    <a:firstCol>
      <a:tcTxStyle b="on"/>
      <a:tcStyle>
        <a:tcBdr/>
      </a:tcStyle>
    </a:firstCol>
    <a:lastRow>
      <a:tcTxStyle b="on"/>
      <a:tcStyle>
        <a:tcBdr>
          <a:top>
            <a:ln w="25400" cmpd="sng">
              <a:solidFill>
                <a:schemeClr val="accent4"/>
              </a:solidFill>
            </a:ln>
          </a:top>
        </a:tcBdr>
        <a:fill>
          <a:solidFill>
            <a:schemeClr val="accent4">
              <a:tint val="20000"/>
            </a:schemeClr>
          </a:solidFill>
        </a:fill>
      </a:tcStyle>
    </a:lastRow>
    <a:firstRow>
      <a:tcTxStyle b="on"/>
      <a:tcStyle>
        <a:tcBdr/>
        <a:fill>
          <a:solidFill>
            <a:schemeClr val="accent4">
              <a:tint val="20000"/>
            </a:schemeClr>
          </a:solidFill>
        </a:fill>
      </a:tcStyle>
    </a:firstRow>
  </a:tblStyle>
  <a:tblStyle styleId="{D7AC3CCA-C797-4891-BE02-D94E43425B78}" styleName="Medium Style 4">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w="12700" cmpd="sng">
              <a:solidFill>
                <a:schemeClr val="dk1"/>
              </a:solid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tcStyle>
    </a:lastCol>
    <a:firstCol>
      <a:tcTxStyle b="on"/>
      <a:tcStyle>
        <a:tcBdr/>
      </a:tcStyle>
    </a:firstCol>
    <a:lastRow>
      <a:tcTxStyle b="on"/>
      <a:tcStyle>
        <a:tcBdr>
          <a:top>
            <a:ln w="25400" cmpd="sng">
              <a:solidFill>
                <a:schemeClr val="dk1"/>
              </a:solidFill>
            </a:ln>
          </a:top>
        </a:tcBdr>
        <a:fill>
          <a:solidFill>
            <a:schemeClr val="dk1">
              <a:tint val="20000"/>
            </a:schemeClr>
          </a:solidFill>
        </a:fill>
      </a:tcStyle>
    </a:lastRow>
    <a:firstRow>
      <a:tcTxStyle b="on"/>
      <a:tcStyle>
        <a:tcBdr/>
        <a:fill>
          <a:solidFill>
            <a:schemeClr val="dk1">
              <a:tint val="20000"/>
            </a:scheme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5" autoAdjust="0"/>
    <p:restoredTop sz="94645" autoAdjust="0"/>
  </p:normalViewPr>
  <p:slideViewPr>
    <p:cSldViewPr snapToGrid="0">
      <p:cViewPr>
        <p:scale>
          <a:sx n="33" d="100"/>
          <a:sy n="33" d="100"/>
        </p:scale>
        <p:origin x="1752" y="-54"/>
      </p:cViewPr>
      <p:guideLst>
        <p:guide orient="horz" pos="13482"/>
        <p:guide pos="9536"/>
      </p:guideLst>
    </p:cSldViewPr>
  </p:slideViewPr>
  <p:outlineViewPr>
    <p:cViewPr>
      <p:scale>
        <a:sx n="33" d="100"/>
        <a:sy n="33" d="100"/>
      </p:scale>
      <p:origin x="0" y="0"/>
    </p:cViewPr>
  </p:outlineViewPr>
  <p:notesTextViewPr>
    <p:cViewPr>
      <p:scale>
        <a:sx n="100" d="100"/>
        <a:sy n="100" d="100"/>
      </p:scale>
      <p:origin x="0" y="0"/>
    </p:cViewPr>
  </p:notesTextViewPr>
  <p:notesViewPr>
    <p:cSldViewPr snapToGrid="0">
      <p:cViewPr varScale="1">
        <p:scale>
          <a:sx n="18" d="100"/>
          <a:sy n="18" d="100"/>
        </p:scale>
        <p:origin x="1234" y="77"/>
      </p:cViewPr>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font" Target="fonts/font4.fntdata"/><Relationship Id="rId13" Type="http://schemas.openxmlformats.org/officeDocument/2006/relationships/font" Target="fonts/font9.fntdata"/><Relationship Id="rId18" Type="http://schemas.openxmlformats.org/officeDocument/2006/relationships/commentAuthors" Target="commentAuthors.xml"/><Relationship Id="rId3" Type="http://schemas.openxmlformats.org/officeDocument/2006/relationships/notesMaster" Target="notesMasters/notesMaster1.xml"/><Relationship Id="rId21" Type="http://schemas.openxmlformats.org/officeDocument/2006/relationships/theme" Target="theme/theme1.xml"/><Relationship Id="rId7" Type="http://schemas.openxmlformats.org/officeDocument/2006/relationships/font" Target="fonts/font3.fntdata"/><Relationship Id="rId12" Type="http://schemas.openxmlformats.org/officeDocument/2006/relationships/font" Target="fonts/font8.fntdata"/><Relationship Id="rId17" Type="http://schemas.openxmlformats.org/officeDocument/2006/relationships/font" Target="fonts/font13.fntdata"/><Relationship Id="rId2" Type="http://schemas.openxmlformats.org/officeDocument/2006/relationships/slide" Target="slides/slide1.xml"/><Relationship Id="rId16" Type="http://schemas.openxmlformats.org/officeDocument/2006/relationships/font" Target="fonts/font12.fntdata"/><Relationship Id="rId2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font" Target="fonts/font2.fntdata"/><Relationship Id="rId11" Type="http://schemas.openxmlformats.org/officeDocument/2006/relationships/font" Target="fonts/font7.fntdata"/><Relationship Id="rId5" Type="http://schemas.openxmlformats.org/officeDocument/2006/relationships/font" Target="fonts/font1.fntdata"/><Relationship Id="rId15" Type="http://schemas.openxmlformats.org/officeDocument/2006/relationships/font" Target="fonts/font11.fntdata"/><Relationship Id="rId10" Type="http://schemas.openxmlformats.org/officeDocument/2006/relationships/font" Target="fonts/font6.fntdata"/><Relationship Id="rId19" Type="http://schemas.openxmlformats.org/officeDocument/2006/relationships/presProps" Target="presProps.xml"/><Relationship Id="rId4" Type="http://schemas.openxmlformats.org/officeDocument/2006/relationships/handoutMaster" Target="handoutMasters/handoutMaster1.xml"/><Relationship Id="rId9" Type="http://schemas.openxmlformats.org/officeDocument/2006/relationships/font" Target="fonts/font5.fntdata"/><Relationship Id="rId14" Type="http://schemas.openxmlformats.org/officeDocument/2006/relationships/font" Target="fonts/font10.fntdata"/><Relationship Id="rId22"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image" Target="../media/image5.wmf"/><Relationship Id="rId7" Type="http://schemas.openxmlformats.org/officeDocument/2006/relationships/image" Target="../media/image9.wmf"/><Relationship Id="rId2" Type="http://schemas.openxmlformats.org/officeDocument/2006/relationships/image" Target="../media/image4.wmf"/><Relationship Id="rId1" Type="http://schemas.openxmlformats.org/officeDocument/2006/relationships/image" Target="../media/image3.wmf"/><Relationship Id="rId6" Type="http://schemas.openxmlformats.org/officeDocument/2006/relationships/image" Target="../media/image8.wmf"/><Relationship Id="rId5" Type="http://schemas.openxmlformats.org/officeDocument/2006/relationships/image" Target="../media/image7.wmf"/><Relationship Id="rId10" Type="http://schemas.openxmlformats.org/officeDocument/2006/relationships/image" Target="../media/image12.wmf"/><Relationship Id="rId4" Type="http://schemas.openxmlformats.org/officeDocument/2006/relationships/image" Target="../media/image6.wmf"/><Relationship Id="rId9" Type="http://schemas.openxmlformats.org/officeDocument/2006/relationships/image" Target="../media/image1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4"/>
            <a:ext cx="4160520" cy="365761"/>
          </a:xfrm>
          <a:prstGeom prst="rect">
            <a:avLst/>
          </a:prstGeom>
        </p:spPr>
        <p:txBody>
          <a:bodyPr vert="horz" lIns="96525" tIns="48263" rIns="96525" bIns="48263" rtlCol="0"/>
          <a:lstStyle>
            <a:lvl1pPr algn="l">
              <a:defRPr sz="1000"/>
            </a:lvl1pPr>
          </a:lstStyle>
          <a:p>
            <a:endParaRPr lang="en-CA"/>
          </a:p>
        </p:txBody>
      </p:sp>
      <p:sp>
        <p:nvSpPr>
          <p:cNvPr id="3" name="Date Placeholder 2"/>
          <p:cNvSpPr>
            <a:spLocks noGrp="1"/>
          </p:cNvSpPr>
          <p:nvPr>
            <p:ph type="dt" sz="quarter" idx="1"/>
          </p:nvPr>
        </p:nvSpPr>
        <p:spPr>
          <a:xfrm>
            <a:off x="5438463" y="4"/>
            <a:ext cx="4160520" cy="365761"/>
          </a:xfrm>
          <a:prstGeom prst="rect">
            <a:avLst/>
          </a:prstGeom>
        </p:spPr>
        <p:txBody>
          <a:bodyPr vert="horz" lIns="96525" tIns="48263" rIns="96525" bIns="48263" rtlCol="0"/>
          <a:lstStyle>
            <a:lvl1pPr algn="r">
              <a:defRPr sz="1000"/>
            </a:lvl1pPr>
          </a:lstStyle>
          <a:p>
            <a:fld id="{D5C19F30-1BD7-438B-868D-1025FE530490}" type="datetimeFigureOut">
              <a:rPr lang="en-CA" smtClean="0"/>
              <a:pPr/>
              <a:t>2019-09-04</a:t>
            </a:fld>
            <a:endParaRPr lang="en-CA"/>
          </a:p>
        </p:txBody>
      </p:sp>
      <p:sp>
        <p:nvSpPr>
          <p:cNvPr id="4" name="Footer Placeholder 3"/>
          <p:cNvSpPr>
            <a:spLocks noGrp="1"/>
          </p:cNvSpPr>
          <p:nvPr>
            <p:ph type="ftr" sz="quarter" idx="2"/>
          </p:nvPr>
        </p:nvSpPr>
        <p:spPr>
          <a:xfrm>
            <a:off x="0" y="6948173"/>
            <a:ext cx="4160520" cy="365761"/>
          </a:xfrm>
          <a:prstGeom prst="rect">
            <a:avLst/>
          </a:prstGeom>
        </p:spPr>
        <p:txBody>
          <a:bodyPr vert="horz" lIns="96525" tIns="48263" rIns="96525" bIns="48263" rtlCol="0" anchor="b"/>
          <a:lstStyle>
            <a:lvl1pPr algn="l">
              <a:defRPr sz="1000"/>
            </a:lvl1pPr>
          </a:lstStyle>
          <a:p>
            <a:endParaRPr lang="en-CA"/>
          </a:p>
        </p:txBody>
      </p:sp>
      <p:sp>
        <p:nvSpPr>
          <p:cNvPr id="5" name="Slide Number Placeholder 4"/>
          <p:cNvSpPr>
            <a:spLocks noGrp="1"/>
          </p:cNvSpPr>
          <p:nvPr>
            <p:ph type="sldNum" sz="quarter" idx="3"/>
          </p:nvPr>
        </p:nvSpPr>
        <p:spPr>
          <a:xfrm>
            <a:off x="5438463" y="6948173"/>
            <a:ext cx="4160520" cy="365761"/>
          </a:xfrm>
          <a:prstGeom prst="rect">
            <a:avLst/>
          </a:prstGeom>
        </p:spPr>
        <p:txBody>
          <a:bodyPr vert="horz" lIns="96525" tIns="48263" rIns="96525" bIns="48263" rtlCol="0" anchor="b"/>
          <a:lstStyle>
            <a:lvl1pPr algn="r">
              <a:defRPr sz="1000"/>
            </a:lvl1pPr>
          </a:lstStyle>
          <a:p>
            <a:fld id="{B9913F30-AF84-43AD-8DC4-5DAAA92361DA}" type="slidenum">
              <a:rPr lang="en-CA" smtClean="0"/>
              <a:pPr/>
              <a:t>‹#›</a:t>
            </a:fld>
            <a:endParaRPr lang="en-CA"/>
          </a:p>
        </p:txBody>
      </p:sp>
    </p:spTree>
    <p:extLst>
      <p:ext uri="{BB962C8B-B14F-4D97-AF65-F5344CB8AC3E}">
        <p14:creationId xmlns:p14="http://schemas.microsoft.com/office/powerpoint/2010/main" val="290668894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4"/>
            <a:ext cx="4160520" cy="365761"/>
          </a:xfrm>
          <a:prstGeom prst="rect">
            <a:avLst/>
          </a:prstGeom>
        </p:spPr>
        <p:txBody>
          <a:bodyPr vert="horz" lIns="96525" tIns="48263" rIns="96525" bIns="48263" rtlCol="0"/>
          <a:lstStyle>
            <a:lvl1pPr algn="l">
              <a:defRPr sz="1000"/>
            </a:lvl1pPr>
          </a:lstStyle>
          <a:p>
            <a:endParaRPr lang="en-US"/>
          </a:p>
        </p:txBody>
      </p:sp>
      <p:sp>
        <p:nvSpPr>
          <p:cNvPr id="3" name="Date Placeholder 2"/>
          <p:cNvSpPr>
            <a:spLocks noGrp="1"/>
          </p:cNvSpPr>
          <p:nvPr>
            <p:ph type="dt" idx="1"/>
          </p:nvPr>
        </p:nvSpPr>
        <p:spPr>
          <a:xfrm>
            <a:off x="5438463" y="4"/>
            <a:ext cx="4160520" cy="365761"/>
          </a:xfrm>
          <a:prstGeom prst="rect">
            <a:avLst/>
          </a:prstGeom>
        </p:spPr>
        <p:txBody>
          <a:bodyPr vert="horz" lIns="96525" tIns="48263" rIns="96525" bIns="48263" rtlCol="0"/>
          <a:lstStyle>
            <a:lvl1pPr algn="r">
              <a:defRPr sz="1000"/>
            </a:lvl1pPr>
          </a:lstStyle>
          <a:p>
            <a:fld id="{08F439FA-ECBE-47BA-A313-5447DFA44B88}" type="datetimeFigureOut">
              <a:rPr lang="en-US" smtClean="0"/>
              <a:pPr/>
              <a:t>9/4/2019</a:t>
            </a:fld>
            <a:endParaRPr lang="en-US"/>
          </a:p>
        </p:txBody>
      </p:sp>
      <p:sp>
        <p:nvSpPr>
          <p:cNvPr id="4" name="Slide Image Placeholder 3"/>
          <p:cNvSpPr>
            <a:spLocks noGrp="1" noRot="1" noChangeAspect="1"/>
          </p:cNvSpPr>
          <p:nvPr>
            <p:ph type="sldImg" idx="2"/>
          </p:nvPr>
        </p:nvSpPr>
        <p:spPr>
          <a:xfrm>
            <a:off x="3830638" y="547688"/>
            <a:ext cx="1939925" cy="2744787"/>
          </a:xfrm>
          <a:prstGeom prst="rect">
            <a:avLst/>
          </a:prstGeom>
          <a:noFill/>
          <a:ln w="12700">
            <a:solidFill>
              <a:prstClr val="black"/>
            </a:solidFill>
          </a:ln>
        </p:spPr>
        <p:txBody>
          <a:bodyPr vert="horz" lIns="96525" tIns="48263" rIns="96525" bIns="48263" rtlCol="0" anchor="ctr"/>
          <a:lstStyle/>
          <a:p>
            <a:endParaRPr lang="en-US"/>
          </a:p>
        </p:txBody>
      </p:sp>
      <p:sp>
        <p:nvSpPr>
          <p:cNvPr id="5" name="Notes Placeholder 4"/>
          <p:cNvSpPr>
            <a:spLocks noGrp="1"/>
          </p:cNvSpPr>
          <p:nvPr>
            <p:ph type="body" sz="quarter" idx="3"/>
          </p:nvPr>
        </p:nvSpPr>
        <p:spPr>
          <a:xfrm>
            <a:off x="960123" y="3474725"/>
            <a:ext cx="7680959" cy="3291839"/>
          </a:xfrm>
          <a:prstGeom prst="rect">
            <a:avLst/>
          </a:prstGeom>
        </p:spPr>
        <p:txBody>
          <a:bodyPr vert="horz" lIns="96525" tIns="48263" rIns="96525" bIns="48263"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6948173"/>
            <a:ext cx="4160520" cy="365761"/>
          </a:xfrm>
          <a:prstGeom prst="rect">
            <a:avLst/>
          </a:prstGeom>
        </p:spPr>
        <p:txBody>
          <a:bodyPr vert="horz" lIns="96525" tIns="48263" rIns="96525" bIns="48263" rtlCol="0" anchor="b"/>
          <a:lstStyle>
            <a:lvl1pPr algn="l">
              <a:defRPr sz="1000"/>
            </a:lvl1pPr>
          </a:lstStyle>
          <a:p>
            <a:endParaRPr lang="en-US"/>
          </a:p>
        </p:txBody>
      </p:sp>
      <p:sp>
        <p:nvSpPr>
          <p:cNvPr id="7" name="Slide Number Placeholder 6"/>
          <p:cNvSpPr>
            <a:spLocks noGrp="1"/>
          </p:cNvSpPr>
          <p:nvPr>
            <p:ph type="sldNum" sz="quarter" idx="5"/>
          </p:nvPr>
        </p:nvSpPr>
        <p:spPr>
          <a:xfrm>
            <a:off x="5438463" y="6948173"/>
            <a:ext cx="4160520" cy="365761"/>
          </a:xfrm>
          <a:prstGeom prst="rect">
            <a:avLst/>
          </a:prstGeom>
        </p:spPr>
        <p:txBody>
          <a:bodyPr vert="horz" lIns="96525" tIns="48263" rIns="96525" bIns="48263" rtlCol="0" anchor="b"/>
          <a:lstStyle>
            <a:lvl1pPr algn="r">
              <a:defRPr sz="1000"/>
            </a:lvl1pPr>
          </a:lstStyle>
          <a:p>
            <a:fld id="{D15A02CF-A34C-4190-851F-EDEC990BE395}" type="slidenum">
              <a:rPr lang="en-US" smtClean="0"/>
              <a:pPr/>
              <a:t>‹#›</a:t>
            </a:fld>
            <a:endParaRPr lang="en-US"/>
          </a:p>
        </p:txBody>
      </p:sp>
    </p:spTree>
    <p:extLst>
      <p:ext uri="{BB962C8B-B14F-4D97-AF65-F5344CB8AC3E}">
        <p14:creationId xmlns:p14="http://schemas.microsoft.com/office/powerpoint/2010/main" val="82426446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30638" y="547688"/>
            <a:ext cx="1939925" cy="2744787"/>
          </a:xfrm>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D15A02CF-A34C-4190-851F-EDEC990BE395}" type="slidenum">
              <a:rPr lang="en-US" smtClean="0"/>
              <a:pPr/>
              <a:t>1</a:t>
            </a:fld>
            <a:endParaRPr lang="en-US"/>
          </a:p>
        </p:txBody>
      </p:sp>
    </p:spTree>
    <p:extLst>
      <p:ext uri="{BB962C8B-B14F-4D97-AF65-F5344CB8AC3E}">
        <p14:creationId xmlns:p14="http://schemas.microsoft.com/office/powerpoint/2010/main" val="208676536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3" name="Subtitle 2"/>
          <p:cNvSpPr>
            <a:spLocks noGrp="1"/>
          </p:cNvSpPr>
          <p:nvPr>
            <p:ph type="subTitle" idx="1"/>
          </p:nvPr>
        </p:nvSpPr>
        <p:spPr>
          <a:xfrm>
            <a:off x="8073390" y="22353076"/>
            <a:ext cx="13119259" cy="13316726"/>
          </a:xfrm>
          <a:prstGeom prst="rect">
            <a:avLst/>
          </a:prstGeom>
        </p:spPr>
        <p:txBody>
          <a:bodyPr anchor="t">
            <a:normAutofit/>
          </a:bodyPr>
          <a:lstStyle>
            <a:lvl1pPr marL="0" indent="0" algn="r">
              <a:buNone/>
              <a:defRPr sz="8350">
                <a:solidFill>
                  <a:schemeClr val="tx2"/>
                </a:solidFill>
              </a:defRPr>
            </a:lvl1pPr>
            <a:lvl2pPr marL="2734757" indent="0" algn="ctr">
              <a:buNone/>
              <a:defRPr>
                <a:solidFill>
                  <a:schemeClr val="tx1">
                    <a:tint val="75000"/>
                  </a:schemeClr>
                </a:solidFill>
              </a:defRPr>
            </a:lvl2pPr>
            <a:lvl3pPr marL="5469515" indent="0" algn="ctr">
              <a:buNone/>
              <a:defRPr>
                <a:solidFill>
                  <a:schemeClr val="tx1">
                    <a:tint val="75000"/>
                  </a:schemeClr>
                </a:solidFill>
              </a:defRPr>
            </a:lvl3pPr>
            <a:lvl4pPr marL="8204272" indent="0" algn="ctr">
              <a:buNone/>
              <a:defRPr>
                <a:solidFill>
                  <a:schemeClr val="tx1">
                    <a:tint val="75000"/>
                  </a:schemeClr>
                </a:solidFill>
              </a:defRPr>
            </a:lvl4pPr>
            <a:lvl5pPr marL="10939029" indent="0" algn="ctr">
              <a:buNone/>
              <a:defRPr>
                <a:solidFill>
                  <a:schemeClr val="tx1">
                    <a:tint val="75000"/>
                  </a:schemeClr>
                </a:solidFill>
              </a:defRPr>
            </a:lvl5pPr>
            <a:lvl6pPr marL="13673786" indent="0" algn="ctr">
              <a:buNone/>
              <a:defRPr>
                <a:solidFill>
                  <a:schemeClr val="tx1">
                    <a:tint val="75000"/>
                  </a:schemeClr>
                </a:solidFill>
              </a:defRPr>
            </a:lvl6pPr>
            <a:lvl7pPr marL="16408544" indent="0" algn="ctr">
              <a:buNone/>
              <a:defRPr>
                <a:solidFill>
                  <a:schemeClr val="tx1">
                    <a:tint val="75000"/>
                  </a:schemeClr>
                </a:solidFill>
              </a:defRPr>
            </a:lvl7pPr>
            <a:lvl8pPr marL="19143301" indent="0" algn="ctr">
              <a:buNone/>
              <a:defRPr>
                <a:solidFill>
                  <a:schemeClr val="tx1">
                    <a:tint val="75000"/>
                  </a:schemeClr>
                </a:solidFill>
              </a:defRPr>
            </a:lvl8pPr>
            <a:lvl9pPr marL="21878058" indent="0" algn="ctr">
              <a:buNone/>
              <a:defRPr>
                <a:solidFill>
                  <a:schemeClr val="tx1">
                    <a:tint val="75000"/>
                  </a:schemeClr>
                </a:solidFill>
              </a:defRPr>
            </a:lvl9pPr>
          </a:lstStyle>
          <a:p>
            <a:r>
              <a:rPr lang="en-US"/>
              <a:t>Click to edit Master subtitle style</a:t>
            </a:r>
            <a:endParaRPr lang="en-US" dirty="0"/>
          </a:p>
        </p:txBody>
      </p:sp>
      <p:sp>
        <p:nvSpPr>
          <p:cNvPr id="16" name="Title 15"/>
          <p:cNvSpPr>
            <a:spLocks noGrp="1"/>
          </p:cNvSpPr>
          <p:nvPr>
            <p:ph type="title"/>
          </p:nvPr>
        </p:nvSpPr>
        <p:spPr>
          <a:xfrm>
            <a:off x="8073390" y="9036350"/>
            <a:ext cx="13119259" cy="13316726"/>
          </a:xfrm>
          <a:prstGeom prst="rect">
            <a:avLst/>
          </a:prstGeom>
        </p:spPr>
        <p:txBody>
          <a:bodyPr anchor="b"/>
          <a:lstStyle/>
          <a:p>
            <a:r>
              <a:rPr lang="en-US"/>
              <a:t>Click to edit Master title style</a:t>
            </a:r>
            <a:endParaRPr lang="en-US" dirty="0"/>
          </a:p>
        </p:txBody>
      </p:sp>
      <p:sp>
        <p:nvSpPr>
          <p:cNvPr id="13" name="Date Placeholder 12"/>
          <p:cNvSpPr>
            <a:spLocks noGrp="1"/>
          </p:cNvSpPr>
          <p:nvPr>
            <p:ph type="dt" sz="half" idx="10"/>
          </p:nvPr>
        </p:nvSpPr>
        <p:spPr>
          <a:xfrm>
            <a:off x="11863053" y="40108724"/>
            <a:ext cx="9334854" cy="792655"/>
          </a:xfrm>
          <a:prstGeom prst="rect">
            <a:avLst/>
          </a:prstGeom>
        </p:spPr>
        <p:txBody>
          <a:bodyPr/>
          <a:lstStyle/>
          <a:p>
            <a:fld id="{10E42BEC-D603-4532-81BE-6D9555F00354}" type="datetimeFigureOut">
              <a:rPr lang="en-US" smtClean="0"/>
              <a:pPr/>
              <a:t>9/4/2019</a:t>
            </a:fld>
            <a:endParaRPr lang="en-US"/>
          </a:p>
        </p:txBody>
      </p:sp>
      <p:sp>
        <p:nvSpPr>
          <p:cNvPr id="14" name="Slide Number Placeholder 13"/>
          <p:cNvSpPr>
            <a:spLocks noGrp="1"/>
          </p:cNvSpPr>
          <p:nvPr>
            <p:ph type="sldNum" sz="quarter" idx="11"/>
          </p:nvPr>
        </p:nvSpPr>
        <p:spPr>
          <a:xfrm>
            <a:off x="21239584" y="39950179"/>
            <a:ext cx="1513761" cy="951195"/>
          </a:xfrm>
          <a:prstGeom prst="rect">
            <a:avLst/>
          </a:prstGeom>
        </p:spPr>
        <p:txBody>
          <a:bodyPr/>
          <a:lstStyle>
            <a:lvl1pPr algn="r">
              <a:defRPr/>
            </a:lvl1pPr>
          </a:lstStyle>
          <a:p>
            <a:fld id="{1B0D8F68-B32B-441F-B3F0-4ABAF0A3F179}" type="slidenum">
              <a:rPr lang="en-US" smtClean="0"/>
              <a:pPr/>
              <a:t>‹#›</a:t>
            </a:fld>
            <a:endParaRPr lang="en-US"/>
          </a:p>
        </p:txBody>
      </p:sp>
      <p:sp>
        <p:nvSpPr>
          <p:cNvPr id="15" name="Footer Placeholder 14"/>
          <p:cNvSpPr>
            <a:spLocks noGrp="1"/>
          </p:cNvSpPr>
          <p:nvPr>
            <p:ph type="ftr" sz="quarter" idx="12"/>
          </p:nvPr>
        </p:nvSpPr>
        <p:spPr>
          <a:xfrm>
            <a:off x="11857795" y="39297623"/>
            <a:ext cx="9340112" cy="951195"/>
          </a:xfrm>
          <a:prstGeom prst="rect">
            <a:avLst/>
          </a:prstGeom>
        </p:spPr>
        <p:txBody>
          <a:bodyPr/>
          <a:lstStyle/>
          <a:p>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26616958" y="937984"/>
            <a:ext cx="9334857" cy="35669803"/>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1513761" y="2853590"/>
            <a:ext cx="12110085" cy="35669797"/>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3" name="Date Placeholder 12"/>
          <p:cNvSpPr>
            <a:spLocks noGrp="1"/>
          </p:cNvSpPr>
          <p:nvPr>
            <p:ph type="dt" sz="half" idx="10"/>
          </p:nvPr>
        </p:nvSpPr>
        <p:spPr>
          <a:xfrm>
            <a:off x="16146786" y="40108724"/>
            <a:ext cx="9334854" cy="792655"/>
          </a:xfrm>
          <a:prstGeom prst="rect">
            <a:avLst/>
          </a:prstGeom>
        </p:spPr>
        <p:txBody>
          <a:bodyPr/>
          <a:lstStyle/>
          <a:p>
            <a:fld id="{10E42BEC-D603-4532-81BE-6D9555F00354}" type="datetimeFigureOut">
              <a:rPr lang="en-US" smtClean="0"/>
              <a:pPr/>
              <a:t>9/4/2019</a:t>
            </a:fld>
            <a:endParaRPr lang="en-US"/>
          </a:p>
        </p:txBody>
      </p:sp>
      <p:sp>
        <p:nvSpPr>
          <p:cNvPr id="14" name="Slide Number Placeholder 13"/>
          <p:cNvSpPr>
            <a:spLocks noGrp="1"/>
          </p:cNvSpPr>
          <p:nvPr>
            <p:ph type="sldNum" sz="quarter" idx="11"/>
          </p:nvPr>
        </p:nvSpPr>
        <p:spPr>
          <a:xfrm>
            <a:off x="25733931" y="39950179"/>
            <a:ext cx="1766054" cy="951195"/>
          </a:xfrm>
          <a:prstGeom prst="rect">
            <a:avLst/>
          </a:prstGeom>
        </p:spPr>
        <p:txBody>
          <a:bodyPr/>
          <a:lstStyle/>
          <a:p>
            <a:fld id="{1B0D8F68-B32B-441F-B3F0-4ABAF0A3F179}" type="slidenum">
              <a:rPr lang="en-US" smtClean="0"/>
              <a:pPr/>
              <a:t>‹#›</a:t>
            </a:fld>
            <a:endParaRPr lang="en-US"/>
          </a:p>
        </p:txBody>
      </p:sp>
      <p:sp>
        <p:nvSpPr>
          <p:cNvPr id="15" name="Footer Placeholder 14"/>
          <p:cNvSpPr>
            <a:spLocks noGrp="1"/>
          </p:cNvSpPr>
          <p:nvPr>
            <p:ph type="ftr" sz="quarter" idx="12"/>
          </p:nvPr>
        </p:nvSpPr>
        <p:spPr>
          <a:xfrm>
            <a:off x="16141529" y="39297623"/>
            <a:ext cx="9340112" cy="951195"/>
          </a:xfrm>
          <a:prstGeom prst="rect">
            <a:avLst/>
          </a:prstGeom>
        </p:spPr>
        <p:txBody>
          <a:bodyPr/>
          <a:lstStyle/>
          <a:p>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21949529" y="1714140"/>
            <a:ext cx="6811923" cy="36521913"/>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1513761" y="1714140"/>
            <a:ext cx="19931182" cy="36521913"/>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3" name="Date Placeholder 12"/>
          <p:cNvSpPr>
            <a:spLocks noGrp="1"/>
          </p:cNvSpPr>
          <p:nvPr>
            <p:ph type="dt" sz="half" idx="10"/>
          </p:nvPr>
        </p:nvSpPr>
        <p:spPr>
          <a:xfrm>
            <a:off x="16146786" y="40108724"/>
            <a:ext cx="9334854" cy="792655"/>
          </a:xfrm>
          <a:prstGeom prst="rect">
            <a:avLst/>
          </a:prstGeom>
        </p:spPr>
        <p:txBody>
          <a:bodyPr/>
          <a:lstStyle/>
          <a:p>
            <a:fld id="{10E42BEC-D603-4532-81BE-6D9555F00354}" type="datetimeFigureOut">
              <a:rPr lang="en-US" smtClean="0"/>
              <a:pPr/>
              <a:t>9/4/2019</a:t>
            </a:fld>
            <a:endParaRPr lang="en-US"/>
          </a:p>
        </p:txBody>
      </p:sp>
      <p:sp>
        <p:nvSpPr>
          <p:cNvPr id="14" name="Slide Number Placeholder 13"/>
          <p:cNvSpPr>
            <a:spLocks noGrp="1"/>
          </p:cNvSpPr>
          <p:nvPr>
            <p:ph type="sldNum" sz="quarter" idx="11"/>
          </p:nvPr>
        </p:nvSpPr>
        <p:spPr>
          <a:xfrm>
            <a:off x="25733931" y="39950179"/>
            <a:ext cx="1766054" cy="951195"/>
          </a:xfrm>
          <a:prstGeom prst="rect">
            <a:avLst/>
          </a:prstGeom>
        </p:spPr>
        <p:txBody>
          <a:bodyPr/>
          <a:lstStyle/>
          <a:p>
            <a:fld id="{1B0D8F68-B32B-441F-B3F0-4ABAF0A3F179}" type="slidenum">
              <a:rPr lang="en-US" smtClean="0"/>
              <a:pPr/>
              <a:t>‹#›</a:t>
            </a:fld>
            <a:endParaRPr lang="en-US"/>
          </a:p>
        </p:txBody>
      </p:sp>
      <p:sp>
        <p:nvSpPr>
          <p:cNvPr id="15" name="Footer Placeholder 14"/>
          <p:cNvSpPr>
            <a:spLocks noGrp="1"/>
          </p:cNvSpPr>
          <p:nvPr>
            <p:ph type="ftr" sz="quarter" idx="12"/>
          </p:nvPr>
        </p:nvSpPr>
        <p:spPr>
          <a:xfrm>
            <a:off x="16141529" y="39297623"/>
            <a:ext cx="9340112" cy="951195"/>
          </a:xfrm>
          <a:prstGeom prst="rect">
            <a:avLst/>
          </a:prstGeom>
        </p:spPr>
        <p:txBody>
          <a:bodyPr/>
          <a:lstStyle/>
          <a:p>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a:xfrm>
            <a:off x="1513761" y="2853590"/>
            <a:ext cx="12110085" cy="35669797"/>
          </a:xfrm>
          <a:prstGeom prst="rect">
            <a:avLst/>
          </a:prstGeom>
        </p:spPr>
        <p:txBody>
          <a:bodyPr/>
          <a:lstStyle>
            <a:lvl5pPr>
              <a:defRPr/>
            </a:lvl5pPr>
            <a:lvl6pPr>
              <a:defRPr/>
            </a:lvl6pPr>
            <a:lvl7pPr>
              <a:defRPr/>
            </a:lvl7pPr>
            <a:lvl8pPr>
              <a:defRPr/>
            </a:lvl8pPr>
            <a:lvl9pPr>
              <a:defRPr/>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6" name="Title 15"/>
          <p:cNvSpPr>
            <a:spLocks noGrp="1"/>
          </p:cNvSpPr>
          <p:nvPr>
            <p:ph type="title"/>
          </p:nvPr>
        </p:nvSpPr>
        <p:spPr>
          <a:xfrm>
            <a:off x="26616958" y="937984"/>
            <a:ext cx="9334857" cy="35669803"/>
          </a:xfrm>
          <a:prstGeom prst="rect">
            <a:avLst/>
          </a:prstGeom>
        </p:spPr>
        <p:txBody>
          <a:bodyPr/>
          <a:lstStyle/>
          <a:p>
            <a:r>
              <a:rPr lang="en-US"/>
              <a:t>Click to edit Master title style</a:t>
            </a:r>
          </a:p>
        </p:txBody>
      </p:sp>
      <p:sp>
        <p:nvSpPr>
          <p:cNvPr id="10" name="Date Placeholder 9"/>
          <p:cNvSpPr>
            <a:spLocks noGrp="1"/>
          </p:cNvSpPr>
          <p:nvPr>
            <p:ph type="dt" sz="half" idx="10"/>
          </p:nvPr>
        </p:nvSpPr>
        <p:spPr>
          <a:xfrm>
            <a:off x="16146786" y="40108724"/>
            <a:ext cx="9334854" cy="792655"/>
          </a:xfrm>
          <a:prstGeom prst="rect">
            <a:avLst/>
          </a:prstGeom>
        </p:spPr>
        <p:txBody>
          <a:bodyPr/>
          <a:lstStyle/>
          <a:p>
            <a:fld id="{10E42BEC-D603-4532-81BE-6D9555F00354}" type="datetimeFigureOut">
              <a:rPr lang="en-US" smtClean="0"/>
              <a:pPr/>
              <a:t>9/4/2019</a:t>
            </a:fld>
            <a:endParaRPr lang="en-US"/>
          </a:p>
        </p:txBody>
      </p:sp>
      <p:sp>
        <p:nvSpPr>
          <p:cNvPr id="11" name="Slide Number Placeholder 10"/>
          <p:cNvSpPr>
            <a:spLocks noGrp="1"/>
          </p:cNvSpPr>
          <p:nvPr>
            <p:ph type="sldNum" sz="quarter" idx="11"/>
          </p:nvPr>
        </p:nvSpPr>
        <p:spPr>
          <a:xfrm>
            <a:off x="25733931" y="39950179"/>
            <a:ext cx="1766054" cy="951195"/>
          </a:xfrm>
          <a:prstGeom prst="rect">
            <a:avLst/>
          </a:prstGeom>
        </p:spPr>
        <p:txBody>
          <a:bodyPr/>
          <a:lstStyle/>
          <a:p>
            <a:fld id="{1B0D8F68-B32B-441F-B3F0-4ABAF0A3F179}" type="slidenum">
              <a:rPr lang="en-US" smtClean="0"/>
              <a:pPr/>
              <a:t>‹#›</a:t>
            </a:fld>
            <a:endParaRPr lang="en-US"/>
          </a:p>
        </p:txBody>
      </p:sp>
      <p:sp>
        <p:nvSpPr>
          <p:cNvPr id="12" name="Footer Placeholder 11"/>
          <p:cNvSpPr>
            <a:spLocks noGrp="1"/>
          </p:cNvSpPr>
          <p:nvPr>
            <p:ph type="ftr" sz="quarter" idx="12"/>
          </p:nvPr>
        </p:nvSpPr>
        <p:spPr>
          <a:xfrm>
            <a:off x="16141529" y="39297623"/>
            <a:ext cx="9340112" cy="951195"/>
          </a:xfrm>
          <a:prstGeom prst="rect">
            <a:avLst/>
          </a:prstGeom>
        </p:spPr>
        <p:txBody>
          <a:bodyPr/>
          <a:lstStyle/>
          <a:p>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pic>
        <p:nvPicPr>
          <p:cNvPr id="7" name="Picture 6" descr="sphere1.png"/>
          <p:cNvPicPr>
            <a:picLocks noChangeAspect="1"/>
          </p:cNvPicPr>
          <p:nvPr/>
        </p:nvPicPr>
        <p:blipFill>
          <a:blip r:embed="rId2" cstate="print"/>
          <a:stretch>
            <a:fillRect/>
          </a:stretch>
        </p:blipFill>
        <p:spPr>
          <a:xfrm>
            <a:off x="22706411" y="0"/>
            <a:ext cx="7594052" cy="42803763"/>
          </a:xfrm>
          <a:prstGeom prst="rect">
            <a:avLst/>
          </a:prstGeom>
        </p:spPr>
      </p:pic>
      <p:sp>
        <p:nvSpPr>
          <p:cNvPr id="12" name="Date Placeholder 11"/>
          <p:cNvSpPr>
            <a:spLocks noGrp="1"/>
          </p:cNvSpPr>
          <p:nvPr>
            <p:ph type="dt" sz="half" idx="10"/>
          </p:nvPr>
        </p:nvSpPr>
        <p:spPr>
          <a:xfrm>
            <a:off x="2780489" y="40108724"/>
            <a:ext cx="9334854" cy="792655"/>
          </a:xfrm>
          <a:prstGeom prst="rect">
            <a:avLst/>
          </a:prstGeom>
        </p:spPr>
        <p:txBody>
          <a:bodyPr/>
          <a:lstStyle/>
          <a:p>
            <a:fld id="{10E42BEC-D603-4532-81BE-6D9555F00354}" type="datetimeFigureOut">
              <a:rPr lang="en-US" smtClean="0"/>
              <a:pPr/>
              <a:t>9/4/2019</a:t>
            </a:fld>
            <a:endParaRPr lang="en-US"/>
          </a:p>
        </p:txBody>
      </p:sp>
      <p:sp>
        <p:nvSpPr>
          <p:cNvPr id="13" name="Slide Number Placeholder 12"/>
          <p:cNvSpPr>
            <a:spLocks noGrp="1"/>
          </p:cNvSpPr>
          <p:nvPr>
            <p:ph type="sldNum" sz="quarter" idx="11"/>
          </p:nvPr>
        </p:nvSpPr>
        <p:spPr>
          <a:xfrm>
            <a:off x="13629103" y="39950179"/>
            <a:ext cx="1766054" cy="951195"/>
          </a:xfrm>
          <a:prstGeom prst="rect">
            <a:avLst/>
          </a:prstGeom>
        </p:spPr>
        <p:txBody>
          <a:bodyPr/>
          <a:lstStyle/>
          <a:p>
            <a:fld id="{1B0D8F68-B32B-441F-B3F0-4ABAF0A3F179}" type="slidenum">
              <a:rPr lang="en-US" smtClean="0"/>
              <a:pPr/>
              <a:t>‹#›</a:t>
            </a:fld>
            <a:endParaRPr lang="en-US"/>
          </a:p>
        </p:txBody>
      </p:sp>
      <p:sp>
        <p:nvSpPr>
          <p:cNvPr id="14" name="Footer Placeholder 13"/>
          <p:cNvSpPr>
            <a:spLocks noGrp="1"/>
          </p:cNvSpPr>
          <p:nvPr>
            <p:ph type="ftr" sz="quarter" idx="12"/>
          </p:nvPr>
        </p:nvSpPr>
        <p:spPr>
          <a:xfrm>
            <a:off x="2775231" y="39297623"/>
            <a:ext cx="9340112" cy="951195"/>
          </a:xfrm>
          <a:prstGeom prst="rect">
            <a:avLst/>
          </a:prstGeom>
        </p:spPr>
        <p:txBody>
          <a:bodyPr/>
          <a:lstStyle/>
          <a:p>
            <a:endParaRPr lang="en-US"/>
          </a:p>
        </p:txBody>
      </p:sp>
      <p:sp>
        <p:nvSpPr>
          <p:cNvPr id="15" name="Title 14"/>
          <p:cNvSpPr>
            <a:spLocks noGrp="1"/>
          </p:cNvSpPr>
          <p:nvPr>
            <p:ph type="title"/>
          </p:nvPr>
        </p:nvSpPr>
        <p:spPr>
          <a:xfrm>
            <a:off x="1513760" y="11414337"/>
            <a:ext cx="10596325" cy="10938739"/>
          </a:xfrm>
          <a:prstGeom prst="rect">
            <a:avLst/>
          </a:prstGeom>
        </p:spPr>
        <p:txBody>
          <a:bodyPr anchor="b"/>
          <a:lstStyle/>
          <a:p>
            <a:r>
              <a:rPr lang="en-US"/>
              <a:t>Click to edit Master title style</a:t>
            </a:r>
          </a:p>
        </p:txBody>
      </p:sp>
      <p:sp>
        <p:nvSpPr>
          <p:cNvPr id="3" name="Text Placeholder 2"/>
          <p:cNvSpPr>
            <a:spLocks noGrp="1"/>
          </p:cNvSpPr>
          <p:nvPr>
            <p:ph type="body" sz="quarter" idx="13"/>
          </p:nvPr>
        </p:nvSpPr>
        <p:spPr>
          <a:xfrm>
            <a:off x="1513763" y="22333257"/>
            <a:ext cx="10597136" cy="9111041"/>
          </a:xfrm>
          <a:prstGeom prst="rect">
            <a:avLst/>
          </a:prstGeom>
        </p:spPr>
        <p:txBody>
          <a:bodyPr anchor="t">
            <a:normAutofit/>
          </a:bodyPr>
          <a:lstStyle>
            <a:lvl1pPr marL="0" indent="0" algn="r" defTabSz="5469515" rtl="0" eaLnBrk="1" latinLnBrk="0" hangingPunct="1">
              <a:spcBef>
                <a:spcPct val="20000"/>
              </a:spcBef>
              <a:buClr>
                <a:schemeClr val="tx1">
                  <a:lumMod val="50000"/>
                  <a:lumOff val="50000"/>
                </a:schemeClr>
              </a:buClr>
              <a:buFont typeface="Wingdings" pitchFamily="2" charset="2"/>
              <a:buNone/>
              <a:defRPr lang="en-US" sz="8350" kern="1200" dirty="0" smtClean="0">
                <a:solidFill>
                  <a:schemeClr val="tx2"/>
                </a:solidFill>
                <a:latin typeface="+mn-lt"/>
                <a:ea typeface="+mn-ea"/>
                <a:cs typeface="+mn-cs"/>
              </a:defRPr>
            </a:lvl1pPr>
          </a:lstStyle>
          <a:p>
            <a:pPr lvl="0"/>
            <a:r>
              <a:rPr lang="en-US"/>
              <a:t>Click to edit Master text styles</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1513761" y="21401881"/>
            <a:ext cx="10344031" cy="16645908"/>
          </a:xfrm>
          <a:prstGeom prst="rect">
            <a:avLst/>
          </a:prstGeom>
        </p:spPr>
        <p:txBody>
          <a:bodyPr>
            <a:normAutofit/>
          </a:bodyPr>
          <a:lstStyle>
            <a:lvl1pPr marL="1367379" indent="-1093904">
              <a:defRPr sz="8350"/>
            </a:lvl1pPr>
            <a:lvl2pPr>
              <a:defRPr sz="8350"/>
            </a:lvl2pPr>
            <a:lvl3pPr>
              <a:defRPr sz="8350"/>
            </a:lvl3pPr>
            <a:lvl4pPr>
              <a:defRPr sz="8350"/>
            </a:lvl4pPr>
            <a:lvl5pPr>
              <a:defRPr sz="8350"/>
            </a:lvl5pPr>
            <a:lvl6pPr>
              <a:defRPr sz="8350"/>
            </a:lvl6pPr>
            <a:lvl7pPr>
              <a:defRPr sz="8350"/>
            </a:lvl7pPr>
            <a:lvl8pPr>
              <a:defRPr sz="8350"/>
            </a:lvl8pPr>
            <a:lvl9pPr>
              <a:defRPr sz="835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1513761" y="2853584"/>
            <a:ext cx="10344031" cy="16645908"/>
          </a:xfrm>
          <a:prstGeom prst="rect">
            <a:avLst/>
          </a:prstGeom>
        </p:spPr>
        <p:txBody>
          <a:bodyPr>
            <a:normAutofit/>
          </a:bodyPr>
          <a:lstStyle>
            <a:lvl1pPr marL="1367379" indent="-1093904">
              <a:defRPr sz="8350"/>
            </a:lvl1pPr>
            <a:lvl2pPr>
              <a:defRPr sz="8350"/>
            </a:lvl2pPr>
            <a:lvl3pPr>
              <a:defRPr sz="8350"/>
            </a:lvl3pPr>
            <a:lvl4pPr>
              <a:defRPr sz="8350"/>
            </a:lvl4pPr>
            <a:lvl5pPr>
              <a:defRPr sz="8350"/>
            </a:lvl5pPr>
            <a:lvl6pPr>
              <a:defRPr sz="8350"/>
            </a:lvl6pPr>
            <a:lvl7pPr>
              <a:defRPr sz="8350"/>
            </a:lvl7pPr>
            <a:lvl8pPr>
              <a:defRPr sz="8350"/>
            </a:lvl8pPr>
            <a:lvl9pPr>
              <a:defRPr sz="835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Title 1"/>
          <p:cNvSpPr>
            <a:spLocks noGrp="1"/>
          </p:cNvSpPr>
          <p:nvPr>
            <p:ph type="title"/>
          </p:nvPr>
        </p:nvSpPr>
        <p:spPr>
          <a:xfrm>
            <a:off x="16146780" y="2853590"/>
            <a:ext cx="9334857" cy="35669797"/>
          </a:xfrm>
          <a:prstGeom prst="rect">
            <a:avLst/>
          </a:prstGeom>
        </p:spPr>
        <p:txBody>
          <a:bodyPr/>
          <a:lstStyle/>
          <a:p>
            <a:r>
              <a:rPr lang="en-US"/>
              <a:t>Click to edit Master title style</a:t>
            </a:r>
          </a:p>
        </p:txBody>
      </p:sp>
      <p:sp>
        <p:nvSpPr>
          <p:cNvPr id="9" name="Date Placeholder 8"/>
          <p:cNvSpPr>
            <a:spLocks noGrp="1"/>
          </p:cNvSpPr>
          <p:nvPr>
            <p:ph type="dt" sz="half" idx="10"/>
          </p:nvPr>
        </p:nvSpPr>
        <p:spPr>
          <a:xfrm>
            <a:off x="16146786" y="40108724"/>
            <a:ext cx="9334854" cy="792655"/>
          </a:xfrm>
          <a:prstGeom prst="rect">
            <a:avLst/>
          </a:prstGeom>
        </p:spPr>
        <p:txBody>
          <a:bodyPr/>
          <a:lstStyle/>
          <a:p>
            <a:fld id="{10E42BEC-D603-4532-81BE-6D9555F00354}" type="datetimeFigureOut">
              <a:rPr lang="en-US" smtClean="0"/>
              <a:pPr/>
              <a:t>9/4/2019</a:t>
            </a:fld>
            <a:endParaRPr lang="en-US"/>
          </a:p>
        </p:txBody>
      </p:sp>
      <p:sp>
        <p:nvSpPr>
          <p:cNvPr id="13" name="Slide Number Placeholder 12"/>
          <p:cNvSpPr>
            <a:spLocks noGrp="1"/>
          </p:cNvSpPr>
          <p:nvPr>
            <p:ph type="sldNum" sz="quarter" idx="11"/>
          </p:nvPr>
        </p:nvSpPr>
        <p:spPr>
          <a:xfrm>
            <a:off x="25733931" y="39950179"/>
            <a:ext cx="1766054" cy="951195"/>
          </a:xfrm>
          <a:prstGeom prst="rect">
            <a:avLst/>
          </a:prstGeom>
        </p:spPr>
        <p:txBody>
          <a:bodyPr/>
          <a:lstStyle/>
          <a:p>
            <a:fld id="{1B0D8F68-B32B-441F-B3F0-4ABAF0A3F179}" type="slidenum">
              <a:rPr lang="en-US" smtClean="0"/>
              <a:pPr/>
              <a:t>‹#›</a:t>
            </a:fld>
            <a:endParaRPr lang="en-US"/>
          </a:p>
        </p:txBody>
      </p:sp>
      <p:sp>
        <p:nvSpPr>
          <p:cNvPr id="14" name="Footer Placeholder 13"/>
          <p:cNvSpPr>
            <a:spLocks noGrp="1"/>
          </p:cNvSpPr>
          <p:nvPr>
            <p:ph type="ftr" sz="quarter" idx="12"/>
          </p:nvPr>
        </p:nvSpPr>
        <p:spPr>
          <a:xfrm>
            <a:off x="16141529" y="39297623"/>
            <a:ext cx="9340112" cy="951195"/>
          </a:xfrm>
          <a:prstGeom prst="rect">
            <a:avLst/>
          </a:prstGeom>
        </p:spPr>
        <p:txBody>
          <a:bodyPr/>
          <a:lstStyle/>
          <a:p>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1513761" y="1717881"/>
            <a:ext cx="11857792" cy="2566241"/>
          </a:xfrm>
          <a:prstGeom prst="rect">
            <a:avLst/>
          </a:prstGeom>
        </p:spPr>
        <p:txBody>
          <a:bodyPr anchor="b">
            <a:noAutofit/>
          </a:bodyPr>
          <a:lstStyle>
            <a:lvl1pPr marL="0" indent="0" algn="ctr">
              <a:buNone/>
              <a:defRPr sz="8350" b="0">
                <a:solidFill>
                  <a:schemeClr val="tx2"/>
                </a:solidFill>
              </a:defRPr>
            </a:lvl1pPr>
            <a:lvl2pPr marL="2734757" indent="0">
              <a:buNone/>
              <a:defRPr sz="11964" b="1"/>
            </a:lvl2pPr>
            <a:lvl3pPr marL="5469515" indent="0">
              <a:buNone/>
              <a:defRPr sz="10716" b="1"/>
            </a:lvl3pPr>
            <a:lvl4pPr marL="8204272" indent="0">
              <a:buNone/>
              <a:defRPr sz="9596" b="1"/>
            </a:lvl4pPr>
            <a:lvl5pPr marL="10939029" indent="0">
              <a:buNone/>
              <a:defRPr sz="9596" b="1"/>
            </a:lvl5pPr>
            <a:lvl6pPr marL="13673786" indent="0">
              <a:buNone/>
              <a:defRPr sz="9596" b="1"/>
            </a:lvl6pPr>
            <a:lvl7pPr marL="16408544" indent="0">
              <a:buNone/>
              <a:defRPr sz="9596" b="1"/>
            </a:lvl7pPr>
            <a:lvl8pPr marL="19143301" indent="0">
              <a:buNone/>
              <a:defRPr sz="9596" b="1"/>
            </a:lvl8pPr>
            <a:lvl9pPr marL="21878058" indent="0">
              <a:buNone/>
              <a:defRPr sz="9596" b="1"/>
            </a:lvl9pPr>
          </a:lstStyle>
          <a:p>
            <a:pPr lvl="0"/>
            <a:r>
              <a:rPr lang="en-US"/>
              <a:t>Click to edit Master text styles</a:t>
            </a:r>
          </a:p>
        </p:txBody>
      </p:sp>
      <p:sp>
        <p:nvSpPr>
          <p:cNvPr id="4" name="Content Placeholder 3"/>
          <p:cNvSpPr>
            <a:spLocks noGrp="1"/>
          </p:cNvSpPr>
          <p:nvPr>
            <p:ph sz="half" idx="2"/>
          </p:nvPr>
        </p:nvSpPr>
        <p:spPr>
          <a:xfrm>
            <a:off x="1513761" y="4214767"/>
            <a:ext cx="11857792" cy="15760323"/>
          </a:xfrm>
          <a:prstGeom prst="rect">
            <a:avLst/>
          </a:prstGeom>
        </p:spPr>
        <p:txBody>
          <a:bodyPr anchor="t">
            <a:normAutofit/>
          </a:bodyPr>
          <a:lstStyle>
            <a:lvl1pPr marL="1367379" indent="-1093904">
              <a:defRPr sz="8350"/>
            </a:lvl1pPr>
            <a:lvl2pPr>
              <a:defRPr sz="8350"/>
            </a:lvl2pPr>
            <a:lvl3pPr>
              <a:defRPr sz="8350"/>
            </a:lvl3pPr>
            <a:lvl4pPr>
              <a:defRPr sz="8350" baseline="0"/>
            </a:lvl4pPr>
            <a:lvl5pPr>
              <a:buFont typeface="Wingdings" pitchFamily="2" charset="2"/>
              <a:buChar char="§"/>
              <a:defRPr sz="8350"/>
            </a:lvl5pPr>
            <a:lvl6pPr>
              <a:buFont typeface="Wingdings" pitchFamily="2" charset="2"/>
              <a:buChar char="§"/>
              <a:defRPr sz="8350"/>
            </a:lvl6pPr>
            <a:lvl7pPr>
              <a:defRPr sz="8350"/>
            </a:lvl7pPr>
            <a:lvl8pPr>
              <a:defRPr sz="8350"/>
            </a:lvl8pPr>
            <a:lvl9pPr>
              <a:defRPr sz="835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1513758" y="21401882"/>
            <a:ext cx="11857792" cy="2566241"/>
          </a:xfrm>
          <a:prstGeom prst="rect">
            <a:avLst/>
          </a:prstGeom>
        </p:spPr>
        <p:txBody>
          <a:bodyPr anchor="b">
            <a:noAutofit/>
          </a:bodyPr>
          <a:lstStyle>
            <a:lvl1pPr marL="0" indent="0" algn="ctr">
              <a:buNone/>
              <a:defRPr sz="8350" b="0">
                <a:solidFill>
                  <a:schemeClr val="tx2"/>
                </a:solidFill>
              </a:defRPr>
            </a:lvl1pPr>
            <a:lvl2pPr marL="2734757" indent="0">
              <a:buNone/>
              <a:defRPr sz="11964" b="1"/>
            </a:lvl2pPr>
            <a:lvl3pPr marL="5469515" indent="0">
              <a:buNone/>
              <a:defRPr sz="10716" b="1"/>
            </a:lvl3pPr>
            <a:lvl4pPr marL="8204272" indent="0">
              <a:buNone/>
              <a:defRPr sz="9596" b="1"/>
            </a:lvl4pPr>
            <a:lvl5pPr marL="10939029" indent="0">
              <a:buNone/>
              <a:defRPr sz="9596" b="1"/>
            </a:lvl5pPr>
            <a:lvl6pPr marL="13673786" indent="0">
              <a:buNone/>
              <a:defRPr sz="9596" b="1"/>
            </a:lvl6pPr>
            <a:lvl7pPr marL="16408544" indent="0">
              <a:buNone/>
              <a:defRPr sz="9596" b="1"/>
            </a:lvl7pPr>
            <a:lvl8pPr marL="19143301" indent="0">
              <a:buNone/>
              <a:defRPr sz="9596" b="1"/>
            </a:lvl8pPr>
            <a:lvl9pPr marL="21878058" indent="0">
              <a:buNone/>
              <a:defRPr sz="9596" b="1"/>
            </a:lvl9pPr>
          </a:lstStyle>
          <a:p>
            <a:pPr lvl="0"/>
            <a:r>
              <a:rPr lang="en-US"/>
              <a:t>Click to edit Master text styles</a:t>
            </a:r>
          </a:p>
        </p:txBody>
      </p:sp>
      <p:sp>
        <p:nvSpPr>
          <p:cNvPr id="6" name="Content Placeholder 5"/>
          <p:cNvSpPr>
            <a:spLocks noGrp="1"/>
          </p:cNvSpPr>
          <p:nvPr>
            <p:ph sz="quarter" idx="4"/>
          </p:nvPr>
        </p:nvSpPr>
        <p:spPr>
          <a:xfrm>
            <a:off x="1513758" y="23968124"/>
            <a:ext cx="11857792" cy="15698445"/>
          </a:xfrm>
          <a:prstGeom prst="rect">
            <a:avLst/>
          </a:prstGeom>
        </p:spPr>
        <p:txBody>
          <a:bodyPr anchor="t">
            <a:normAutofit/>
          </a:bodyPr>
          <a:lstStyle>
            <a:lvl1pPr marL="1367379" indent="-1093904">
              <a:defRPr sz="8350"/>
            </a:lvl1pPr>
            <a:lvl2pPr>
              <a:defRPr sz="8350"/>
            </a:lvl2pPr>
            <a:lvl3pPr>
              <a:defRPr sz="8350"/>
            </a:lvl3pPr>
            <a:lvl4pPr>
              <a:defRPr sz="8350"/>
            </a:lvl4pPr>
            <a:lvl5pPr>
              <a:defRPr sz="8350"/>
            </a:lvl5pPr>
            <a:lvl6pPr>
              <a:defRPr sz="8350"/>
            </a:lvl6pPr>
            <a:lvl7pPr>
              <a:defRPr sz="8350"/>
            </a:lvl7pPr>
            <a:lvl8pPr>
              <a:defRPr sz="8350"/>
            </a:lvl8pPr>
            <a:lvl9pPr>
              <a:defRPr sz="835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Title 1"/>
          <p:cNvSpPr>
            <a:spLocks noGrp="1"/>
          </p:cNvSpPr>
          <p:nvPr>
            <p:ph type="title"/>
          </p:nvPr>
        </p:nvSpPr>
        <p:spPr>
          <a:xfrm>
            <a:off x="16146780" y="2853590"/>
            <a:ext cx="9334857" cy="35669797"/>
          </a:xfrm>
          <a:prstGeom prst="rect">
            <a:avLst/>
          </a:prstGeom>
        </p:spPr>
        <p:txBody>
          <a:bodyPr/>
          <a:lstStyle/>
          <a:p>
            <a:r>
              <a:rPr lang="en-US"/>
              <a:t>Click to edit Master title style</a:t>
            </a:r>
          </a:p>
        </p:txBody>
      </p:sp>
      <p:sp>
        <p:nvSpPr>
          <p:cNvPr id="12" name="Date Placeholder 11"/>
          <p:cNvSpPr>
            <a:spLocks noGrp="1"/>
          </p:cNvSpPr>
          <p:nvPr>
            <p:ph type="dt" sz="half" idx="10"/>
          </p:nvPr>
        </p:nvSpPr>
        <p:spPr>
          <a:xfrm>
            <a:off x="16146786" y="40108724"/>
            <a:ext cx="9334854" cy="792655"/>
          </a:xfrm>
          <a:prstGeom prst="rect">
            <a:avLst/>
          </a:prstGeom>
        </p:spPr>
        <p:txBody>
          <a:bodyPr/>
          <a:lstStyle/>
          <a:p>
            <a:fld id="{10E42BEC-D603-4532-81BE-6D9555F00354}" type="datetimeFigureOut">
              <a:rPr lang="en-US" smtClean="0"/>
              <a:pPr/>
              <a:t>9/4/2019</a:t>
            </a:fld>
            <a:endParaRPr lang="en-US"/>
          </a:p>
        </p:txBody>
      </p:sp>
      <p:sp>
        <p:nvSpPr>
          <p:cNvPr id="14" name="Slide Number Placeholder 13"/>
          <p:cNvSpPr>
            <a:spLocks noGrp="1"/>
          </p:cNvSpPr>
          <p:nvPr>
            <p:ph type="sldNum" sz="quarter" idx="11"/>
          </p:nvPr>
        </p:nvSpPr>
        <p:spPr>
          <a:xfrm>
            <a:off x="25733931" y="39950179"/>
            <a:ext cx="1766054" cy="951195"/>
          </a:xfrm>
          <a:prstGeom prst="rect">
            <a:avLst/>
          </a:prstGeom>
        </p:spPr>
        <p:txBody>
          <a:bodyPr/>
          <a:lstStyle/>
          <a:p>
            <a:fld id="{1B0D8F68-B32B-441F-B3F0-4ABAF0A3F179}" type="slidenum">
              <a:rPr lang="en-US" smtClean="0"/>
              <a:pPr/>
              <a:t>‹#›</a:t>
            </a:fld>
            <a:endParaRPr lang="en-US"/>
          </a:p>
        </p:txBody>
      </p:sp>
      <p:sp>
        <p:nvSpPr>
          <p:cNvPr id="16" name="Footer Placeholder 15"/>
          <p:cNvSpPr>
            <a:spLocks noGrp="1"/>
          </p:cNvSpPr>
          <p:nvPr>
            <p:ph type="ftr" sz="quarter" idx="12"/>
          </p:nvPr>
        </p:nvSpPr>
        <p:spPr>
          <a:xfrm>
            <a:off x="16141529" y="39297623"/>
            <a:ext cx="9340112" cy="951195"/>
          </a:xfrm>
          <a:prstGeom prst="rect">
            <a:avLst/>
          </a:prstGeom>
        </p:spPr>
        <p:txBody>
          <a:bodyPr/>
          <a:lstStyle/>
          <a:p>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9" name="Date Placeholder 8"/>
          <p:cNvSpPr>
            <a:spLocks noGrp="1"/>
          </p:cNvSpPr>
          <p:nvPr>
            <p:ph type="dt" sz="half" idx="10"/>
          </p:nvPr>
        </p:nvSpPr>
        <p:spPr>
          <a:xfrm>
            <a:off x="16146786" y="40108724"/>
            <a:ext cx="9334854" cy="792655"/>
          </a:xfrm>
          <a:prstGeom prst="rect">
            <a:avLst/>
          </a:prstGeom>
        </p:spPr>
        <p:txBody>
          <a:bodyPr/>
          <a:lstStyle/>
          <a:p>
            <a:fld id="{10E42BEC-D603-4532-81BE-6D9555F00354}" type="datetimeFigureOut">
              <a:rPr lang="en-US" smtClean="0"/>
              <a:pPr/>
              <a:t>9/4/2019</a:t>
            </a:fld>
            <a:endParaRPr lang="en-US"/>
          </a:p>
        </p:txBody>
      </p:sp>
      <p:sp>
        <p:nvSpPr>
          <p:cNvPr id="10" name="Slide Number Placeholder 9"/>
          <p:cNvSpPr>
            <a:spLocks noGrp="1"/>
          </p:cNvSpPr>
          <p:nvPr>
            <p:ph type="sldNum" sz="quarter" idx="11"/>
          </p:nvPr>
        </p:nvSpPr>
        <p:spPr>
          <a:xfrm>
            <a:off x="25733931" y="39950179"/>
            <a:ext cx="1766054" cy="951195"/>
          </a:xfrm>
          <a:prstGeom prst="rect">
            <a:avLst/>
          </a:prstGeom>
        </p:spPr>
        <p:txBody>
          <a:bodyPr/>
          <a:lstStyle/>
          <a:p>
            <a:fld id="{1B0D8F68-B32B-441F-B3F0-4ABAF0A3F179}" type="slidenum">
              <a:rPr lang="en-US" smtClean="0"/>
              <a:pPr/>
              <a:t>‹#›</a:t>
            </a:fld>
            <a:endParaRPr lang="en-US"/>
          </a:p>
        </p:txBody>
      </p:sp>
      <p:sp>
        <p:nvSpPr>
          <p:cNvPr id="11" name="Footer Placeholder 10"/>
          <p:cNvSpPr>
            <a:spLocks noGrp="1"/>
          </p:cNvSpPr>
          <p:nvPr>
            <p:ph type="ftr" sz="quarter" idx="12"/>
          </p:nvPr>
        </p:nvSpPr>
        <p:spPr>
          <a:xfrm>
            <a:off x="16141529" y="39297623"/>
            <a:ext cx="9340112" cy="951195"/>
          </a:xfrm>
          <a:prstGeom prst="rect">
            <a:avLst/>
          </a:prstGeom>
        </p:spPr>
        <p:txBody>
          <a:bodyPr/>
          <a:lstStyle/>
          <a:p>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8" name="Date Placeholder 7"/>
          <p:cNvSpPr>
            <a:spLocks noGrp="1"/>
          </p:cNvSpPr>
          <p:nvPr>
            <p:ph type="dt" sz="half" idx="10"/>
          </p:nvPr>
        </p:nvSpPr>
        <p:spPr>
          <a:xfrm>
            <a:off x="16146786" y="40108724"/>
            <a:ext cx="9334854" cy="792655"/>
          </a:xfrm>
          <a:prstGeom prst="rect">
            <a:avLst/>
          </a:prstGeom>
        </p:spPr>
        <p:txBody>
          <a:bodyPr/>
          <a:lstStyle/>
          <a:p>
            <a:fld id="{10E42BEC-D603-4532-81BE-6D9555F00354}" type="datetimeFigureOut">
              <a:rPr lang="en-US" smtClean="0"/>
              <a:pPr/>
              <a:t>9/4/2019</a:t>
            </a:fld>
            <a:endParaRPr lang="en-US"/>
          </a:p>
        </p:txBody>
      </p:sp>
      <p:sp>
        <p:nvSpPr>
          <p:cNvPr id="9" name="Slide Number Placeholder 8"/>
          <p:cNvSpPr>
            <a:spLocks noGrp="1"/>
          </p:cNvSpPr>
          <p:nvPr>
            <p:ph type="sldNum" sz="quarter" idx="11"/>
          </p:nvPr>
        </p:nvSpPr>
        <p:spPr>
          <a:xfrm>
            <a:off x="25733931" y="39950179"/>
            <a:ext cx="1766054" cy="951195"/>
          </a:xfrm>
          <a:prstGeom prst="rect">
            <a:avLst/>
          </a:prstGeom>
        </p:spPr>
        <p:txBody>
          <a:bodyPr/>
          <a:lstStyle/>
          <a:p>
            <a:fld id="{1B0D8F68-B32B-441F-B3F0-4ABAF0A3F179}" type="slidenum">
              <a:rPr lang="en-US" smtClean="0"/>
              <a:pPr/>
              <a:t>‹#›</a:t>
            </a:fld>
            <a:endParaRPr lang="en-US"/>
          </a:p>
        </p:txBody>
      </p:sp>
      <p:sp>
        <p:nvSpPr>
          <p:cNvPr id="10" name="Footer Placeholder 9"/>
          <p:cNvSpPr>
            <a:spLocks noGrp="1"/>
          </p:cNvSpPr>
          <p:nvPr>
            <p:ph type="ftr" sz="quarter" idx="12"/>
          </p:nvPr>
        </p:nvSpPr>
        <p:spPr>
          <a:xfrm>
            <a:off x="16141529" y="39297623"/>
            <a:ext cx="9340112" cy="951195"/>
          </a:xfrm>
          <a:prstGeom prst="rect">
            <a:avLst/>
          </a:prstGeom>
        </p:spPr>
        <p:txBody>
          <a:bodyPr/>
          <a:lstStyle/>
          <a:p>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155954" y="10463146"/>
            <a:ext cx="8325684" cy="11701674"/>
          </a:xfrm>
          <a:prstGeom prst="rect">
            <a:avLst/>
          </a:prstGeom>
        </p:spPr>
        <p:txBody>
          <a:bodyPr anchor="b">
            <a:normAutofit/>
          </a:bodyPr>
          <a:lstStyle>
            <a:lvl1pPr algn="r">
              <a:defRPr sz="11964" b="0">
                <a:effectLst/>
              </a:defRPr>
            </a:lvl1pPr>
          </a:lstStyle>
          <a:p>
            <a:r>
              <a:rPr lang="en-US"/>
              <a:t>Click to edit Master title style</a:t>
            </a:r>
            <a:endParaRPr lang="en-US" dirty="0"/>
          </a:p>
        </p:txBody>
      </p:sp>
      <p:sp>
        <p:nvSpPr>
          <p:cNvPr id="3" name="Content Placeholder 2"/>
          <p:cNvSpPr>
            <a:spLocks noGrp="1"/>
          </p:cNvSpPr>
          <p:nvPr>
            <p:ph idx="1"/>
          </p:nvPr>
        </p:nvSpPr>
        <p:spPr>
          <a:xfrm>
            <a:off x="1009175" y="10463142"/>
            <a:ext cx="15561459" cy="21877479"/>
          </a:xfrm>
          <a:prstGeom prst="rect">
            <a:avLst/>
          </a:prstGeom>
        </p:spPr>
        <p:txBody>
          <a:bodyPr>
            <a:normAutofit/>
          </a:bodyPr>
          <a:lstStyle>
            <a:lvl1pPr marL="1367379" indent="-1093904">
              <a:defRPr sz="7228"/>
            </a:lvl1pPr>
            <a:lvl2pPr>
              <a:defRPr sz="7228"/>
            </a:lvl2pPr>
            <a:lvl3pPr>
              <a:defRPr sz="7228"/>
            </a:lvl3pPr>
            <a:lvl4pPr>
              <a:defRPr sz="7228"/>
            </a:lvl4pPr>
            <a:lvl5pPr>
              <a:defRPr sz="7228"/>
            </a:lvl5pPr>
            <a:lvl6pPr>
              <a:defRPr sz="7228"/>
            </a:lvl6pPr>
            <a:lvl7pPr>
              <a:defRPr sz="7228"/>
            </a:lvl7pPr>
            <a:lvl8pPr>
              <a:defRPr sz="7228"/>
            </a:lvl8pPr>
            <a:lvl9pPr>
              <a:defRPr sz="7228"/>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4" name="Text Placeholder 3"/>
          <p:cNvSpPr>
            <a:spLocks noGrp="1"/>
          </p:cNvSpPr>
          <p:nvPr>
            <p:ph type="body" sz="half" idx="2"/>
          </p:nvPr>
        </p:nvSpPr>
        <p:spPr>
          <a:xfrm>
            <a:off x="18165128" y="22171900"/>
            <a:ext cx="7316510" cy="10168721"/>
          </a:xfrm>
          <a:prstGeom prst="rect">
            <a:avLst/>
          </a:prstGeom>
        </p:spPr>
        <p:txBody>
          <a:bodyPr anchor="t">
            <a:normAutofit/>
          </a:bodyPr>
          <a:lstStyle>
            <a:lvl1pPr marL="0" indent="0" algn="r">
              <a:buNone/>
              <a:defRPr sz="7228">
                <a:solidFill>
                  <a:schemeClr val="tx2"/>
                </a:solidFill>
              </a:defRPr>
            </a:lvl1pPr>
            <a:lvl2pPr marL="2734757" indent="0">
              <a:buNone/>
              <a:defRPr sz="7228"/>
            </a:lvl2pPr>
            <a:lvl3pPr marL="5469515" indent="0">
              <a:buNone/>
              <a:defRPr sz="5981"/>
            </a:lvl3pPr>
            <a:lvl4pPr marL="8204272" indent="0">
              <a:buNone/>
              <a:defRPr sz="5360"/>
            </a:lvl4pPr>
            <a:lvl5pPr marL="10939029" indent="0">
              <a:buNone/>
              <a:defRPr sz="5360"/>
            </a:lvl5pPr>
            <a:lvl6pPr marL="13673786" indent="0">
              <a:buNone/>
              <a:defRPr sz="5360"/>
            </a:lvl6pPr>
            <a:lvl7pPr marL="16408544" indent="0">
              <a:buNone/>
              <a:defRPr sz="5360"/>
            </a:lvl7pPr>
            <a:lvl8pPr marL="19143301" indent="0">
              <a:buNone/>
              <a:defRPr sz="5360"/>
            </a:lvl8pPr>
            <a:lvl9pPr marL="21878058" indent="0">
              <a:buNone/>
              <a:defRPr sz="5360"/>
            </a:lvl9pPr>
          </a:lstStyle>
          <a:p>
            <a:pPr lvl="0"/>
            <a:r>
              <a:rPr lang="en-US"/>
              <a:t>Click to edit Master text styles</a:t>
            </a:r>
          </a:p>
        </p:txBody>
      </p:sp>
      <p:sp>
        <p:nvSpPr>
          <p:cNvPr id="15" name="Date Placeholder 14"/>
          <p:cNvSpPr>
            <a:spLocks noGrp="1"/>
          </p:cNvSpPr>
          <p:nvPr>
            <p:ph type="dt" sz="half" idx="10"/>
          </p:nvPr>
        </p:nvSpPr>
        <p:spPr>
          <a:xfrm>
            <a:off x="16146786" y="40108724"/>
            <a:ext cx="9334854" cy="792655"/>
          </a:xfrm>
          <a:prstGeom prst="rect">
            <a:avLst/>
          </a:prstGeom>
        </p:spPr>
        <p:txBody>
          <a:bodyPr/>
          <a:lstStyle/>
          <a:p>
            <a:fld id="{10E42BEC-D603-4532-81BE-6D9555F00354}" type="datetimeFigureOut">
              <a:rPr lang="en-US" smtClean="0"/>
              <a:pPr/>
              <a:t>9/4/2019</a:t>
            </a:fld>
            <a:endParaRPr lang="en-US"/>
          </a:p>
        </p:txBody>
      </p:sp>
      <p:sp>
        <p:nvSpPr>
          <p:cNvPr id="16" name="Slide Number Placeholder 15"/>
          <p:cNvSpPr>
            <a:spLocks noGrp="1"/>
          </p:cNvSpPr>
          <p:nvPr>
            <p:ph type="sldNum" sz="quarter" idx="11"/>
          </p:nvPr>
        </p:nvSpPr>
        <p:spPr>
          <a:xfrm>
            <a:off x="25733931" y="39950179"/>
            <a:ext cx="1766054" cy="951195"/>
          </a:xfrm>
          <a:prstGeom prst="rect">
            <a:avLst/>
          </a:prstGeom>
        </p:spPr>
        <p:txBody>
          <a:bodyPr/>
          <a:lstStyle/>
          <a:p>
            <a:fld id="{1B0D8F68-B32B-441F-B3F0-4ABAF0A3F179}" type="slidenum">
              <a:rPr lang="en-US" smtClean="0"/>
              <a:pPr/>
              <a:t>‹#›</a:t>
            </a:fld>
            <a:endParaRPr lang="en-US"/>
          </a:p>
        </p:txBody>
      </p:sp>
      <p:sp>
        <p:nvSpPr>
          <p:cNvPr id="17" name="Footer Placeholder 16"/>
          <p:cNvSpPr>
            <a:spLocks noGrp="1"/>
          </p:cNvSpPr>
          <p:nvPr>
            <p:ph type="ftr" sz="quarter" idx="12"/>
          </p:nvPr>
        </p:nvSpPr>
        <p:spPr>
          <a:xfrm>
            <a:off x="16141529" y="39297623"/>
            <a:ext cx="9340112" cy="951195"/>
          </a:xfrm>
          <a:prstGeom prst="rect">
            <a:avLst/>
          </a:prstGeom>
        </p:spPr>
        <p:txBody>
          <a:bodyPr/>
          <a:lstStyle/>
          <a:p>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3" name="Picture Placeholder 2"/>
          <p:cNvSpPr>
            <a:spLocks noGrp="1"/>
          </p:cNvSpPr>
          <p:nvPr>
            <p:ph type="pic" idx="1"/>
          </p:nvPr>
        </p:nvSpPr>
        <p:spPr>
          <a:xfrm>
            <a:off x="1009177" y="10463142"/>
            <a:ext cx="15551365" cy="21877479"/>
          </a:xfrm>
          <a:prstGeom prst="rect">
            <a:avLst/>
          </a:prstGeom>
        </p:spPr>
        <p:txBody>
          <a:bodyPr/>
          <a:lstStyle>
            <a:lvl1pPr marL="0" indent="0">
              <a:buNone/>
              <a:defRPr sz="19192"/>
            </a:lvl1pPr>
            <a:lvl2pPr marL="2734757" indent="0">
              <a:buNone/>
              <a:defRPr sz="16698"/>
            </a:lvl2pPr>
            <a:lvl3pPr marL="5469515" indent="0">
              <a:buNone/>
              <a:defRPr sz="14330"/>
            </a:lvl3pPr>
            <a:lvl4pPr marL="8204272" indent="0">
              <a:buNone/>
              <a:defRPr sz="11964"/>
            </a:lvl4pPr>
            <a:lvl5pPr marL="10939029" indent="0">
              <a:buNone/>
              <a:defRPr sz="11964"/>
            </a:lvl5pPr>
            <a:lvl6pPr marL="13673786" indent="0">
              <a:buNone/>
              <a:defRPr sz="11964"/>
            </a:lvl6pPr>
            <a:lvl7pPr marL="16408544" indent="0">
              <a:buNone/>
              <a:defRPr sz="11964"/>
            </a:lvl7pPr>
            <a:lvl8pPr marL="19143301" indent="0">
              <a:buNone/>
              <a:defRPr sz="11964"/>
            </a:lvl8pPr>
            <a:lvl9pPr marL="21878058" indent="0">
              <a:buNone/>
              <a:defRPr sz="11964"/>
            </a:lvl9pPr>
          </a:lstStyle>
          <a:p>
            <a:r>
              <a:rPr lang="en-US"/>
              <a:t>Click icon to add picture</a:t>
            </a:r>
          </a:p>
        </p:txBody>
      </p:sp>
      <p:sp>
        <p:nvSpPr>
          <p:cNvPr id="11" name="Title 1"/>
          <p:cNvSpPr>
            <a:spLocks noGrp="1"/>
          </p:cNvSpPr>
          <p:nvPr>
            <p:ph type="title"/>
          </p:nvPr>
        </p:nvSpPr>
        <p:spPr>
          <a:xfrm>
            <a:off x="17155954" y="10463143"/>
            <a:ext cx="8325684" cy="11708757"/>
          </a:xfrm>
          <a:prstGeom prst="rect">
            <a:avLst/>
          </a:prstGeom>
        </p:spPr>
        <p:txBody>
          <a:bodyPr anchor="b">
            <a:normAutofit/>
          </a:bodyPr>
          <a:lstStyle>
            <a:lvl1pPr algn="r">
              <a:defRPr sz="11964" b="0">
                <a:effectLst/>
              </a:defRPr>
            </a:lvl1pPr>
          </a:lstStyle>
          <a:p>
            <a:r>
              <a:rPr lang="en-US"/>
              <a:t>Click to edit Master title style</a:t>
            </a:r>
            <a:endParaRPr lang="en-US" dirty="0"/>
          </a:p>
        </p:txBody>
      </p:sp>
      <p:sp>
        <p:nvSpPr>
          <p:cNvPr id="12" name="Text Placeholder 3"/>
          <p:cNvSpPr>
            <a:spLocks noGrp="1"/>
          </p:cNvSpPr>
          <p:nvPr>
            <p:ph type="body" sz="half" idx="2"/>
          </p:nvPr>
        </p:nvSpPr>
        <p:spPr>
          <a:xfrm>
            <a:off x="18165128" y="22171900"/>
            <a:ext cx="7316510" cy="10168721"/>
          </a:xfrm>
          <a:prstGeom prst="rect">
            <a:avLst/>
          </a:prstGeom>
        </p:spPr>
        <p:txBody>
          <a:bodyPr anchor="t">
            <a:normAutofit/>
          </a:bodyPr>
          <a:lstStyle>
            <a:lvl1pPr marL="0" indent="0" algn="r">
              <a:buNone/>
              <a:defRPr sz="7228">
                <a:solidFill>
                  <a:schemeClr val="tx2"/>
                </a:solidFill>
              </a:defRPr>
            </a:lvl1pPr>
            <a:lvl2pPr marL="2734757" indent="0">
              <a:buNone/>
              <a:defRPr sz="7228"/>
            </a:lvl2pPr>
            <a:lvl3pPr marL="5469515" indent="0">
              <a:buNone/>
              <a:defRPr sz="5981"/>
            </a:lvl3pPr>
            <a:lvl4pPr marL="8204272" indent="0">
              <a:buNone/>
              <a:defRPr sz="5360"/>
            </a:lvl4pPr>
            <a:lvl5pPr marL="10939029" indent="0">
              <a:buNone/>
              <a:defRPr sz="5360"/>
            </a:lvl5pPr>
            <a:lvl6pPr marL="13673786" indent="0">
              <a:buNone/>
              <a:defRPr sz="5360"/>
            </a:lvl6pPr>
            <a:lvl7pPr marL="16408544" indent="0">
              <a:buNone/>
              <a:defRPr sz="5360"/>
            </a:lvl7pPr>
            <a:lvl8pPr marL="19143301" indent="0">
              <a:buNone/>
              <a:defRPr sz="5360"/>
            </a:lvl8pPr>
            <a:lvl9pPr marL="21878058" indent="0">
              <a:buNone/>
              <a:defRPr sz="5360"/>
            </a:lvl9pPr>
          </a:lstStyle>
          <a:p>
            <a:pPr lvl="0"/>
            <a:r>
              <a:rPr lang="en-US"/>
              <a:t>Click to edit Master text styles</a:t>
            </a:r>
          </a:p>
        </p:txBody>
      </p:sp>
      <p:sp>
        <p:nvSpPr>
          <p:cNvPr id="16" name="Date Placeholder 15"/>
          <p:cNvSpPr>
            <a:spLocks noGrp="1"/>
          </p:cNvSpPr>
          <p:nvPr>
            <p:ph type="dt" sz="half" idx="10"/>
          </p:nvPr>
        </p:nvSpPr>
        <p:spPr>
          <a:xfrm>
            <a:off x="16146786" y="40108724"/>
            <a:ext cx="9334854" cy="792655"/>
          </a:xfrm>
          <a:prstGeom prst="rect">
            <a:avLst/>
          </a:prstGeom>
        </p:spPr>
        <p:txBody>
          <a:bodyPr/>
          <a:lstStyle/>
          <a:p>
            <a:fld id="{10E42BEC-D603-4532-81BE-6D9555F00354}" type="datetimeFigureOut">
              <a:rPr lang="en-US" smtClean="0"/>
              <a:pPr/>
              <a:t>9/4/2019</a:t>
            </a:fld>
            <a:endParaRPr lang="en-US"/>
          </a:p>
        </p:txBody>
      </p:sp>
      <p:sp>
        <p:nvSpPr>
          <p:cNvPr id="17" name="Slide Number Placeholder 16"/>
          <p:cNvSpPr>
            <a:spLocks noGrp="1"/>
          </p:cNvSpPr>
          <p:nvPr>
            <p:ph type="sldNum" sz="quarter" idx="11"/>
          </p:nvPr>
        </p:nvSpPr>
        <p:spPr>
          <a:xfrm>
            <a:off x="25733931" y="39950179"/>
            <a:ext cx="1766054" cy="951195"/>
          </a:xfrm>
          <a:prstGeom prst="rect">
            <a:avLst/>
          </a:prstGeom>
        </p:spPr>
        <p:txBody>
          <a:bodyPr/>
          <a:lstStyle/>
          <a:p>
            <a:fld id="{1B0D8F68-B32B-441F-B3F0-4ABAF0A3F179}" type="slidenum">
              <a:rPr lang="en-US" smtClean="0"/>
              <a:pPr/>
              <a:t>‹#›</a:t>
            </a:fld>
            <a:endParaRPr lang="en-US"/>
          </a:p>
        </p:txBody>
      </p:sp>
      <p:sp>
        <p:nvSpPr>
          <p:cNvPr id="18" name="Footer Placeholder 17"/>
          <p:cNvSpPr>
            <a:spLocks noGrp="1"/>
          </p:cNvSpPr>
          <p:nvPr>
            <p:ph type="ftr" sz="quarter" idx="12"/>
          </p:nvPr>
        </p:nvSpPr>
        <p:spPr>
          <a:xfrm>
            <a:off x="16141529" y="39297623"/>
            <a:ext cx="9340112" cy="951195"/>
          </a:xfrm>
          <a:prstGeom prst="rect">
            <a:avLst/>
          </a:prstGeom>
        </p:spPr>
        <p:txBody>
          <a:bodyPr/>
          <a:lstStyle/>
          <a:p>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emf"/><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alpha val="60000"/>
          </a:schemeClr>
        </a:solidFill>
        <a:effectLst/>
      </p:bgPr>
    </p:bg>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AD69A8A4-058F-4863-927A-BDD211CF4986}"/>
              </a:ext>
            </a:extLst>
          </p:cNvPr>
          <p:cNvSpPr/>
          <p:nvPr userDrawn="1"/>
        </p:nvSpPr>
        <p:spPr>
          <a:xfrm>
            <a:off x="0" y="41300867"/>
            <a:ext cx="30275213" cy="1900411"/>
          </a:xfrm>
          <a:prstGeom prst="rect">
            <a:avLst/>
          </a:prstGeom>
          <a:solidFill>
            <a:srgbClr val="101837"/>
          </a:solidFill>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en-US" sz="8689">
              <a:latin typeface="Segoe UI" panose="020B0502040204020203" pitchFamily="34" charset="0"/>
              <a:cs typeface="Segoe UI" panose="020B0502040204020203" pitchFamily="34" charset="0"/>
            </a:endParaRPr>
          </a:p>
        </p:txBody>
      </p:sp>
      <p:pic>
        <p:nvPicPr>
          <p:cNvPr id="8" name="Picture 7" descr="ubc_posterbar_Blue_CMYK.eps">
            <a:extLst>
              <a:ext uri="{FF2B5EF4-FFF2-40B4-BE49-F238E27FC236}">
                <a16:creationId xmlns:a16="http://schemas.microsoft.com/office/drawing/2014/main" id="{DC3468F7-BAC4-4DDC-8067-052E631D7BD4}"/>
              </a:ext>
            </a:extLst>
          </p:cNvPr>
          <p:cNvPicPr>
            <a:picLocks noChangeAspect="1"/>
          </p:cNvPicPr>
          <p:nvPr userDrawn="1"/>
        </p:nvPicPr>
        <p:blipFill>
          <a:blip r:embed="rId13">
            <a:extLst>
              <a:ext uri="{28A0092B-C50C-407E-A947-70E740481C1C}">
                <a14:useLocalDpi xmlns:a14="http://schemas.microsoft.com/office/drawing/2010/main" val="0"/>
              </a:ext>
            </a:extLst>
          </a:blip>
          <a:stretch>
            <a:fillRect/>
          </a:stretch>
        </p:blipFill>
        <p:spPr>
          <a:xfrm>
            <a:off x="801054" y="41351151"/>
            <a:ext cx="28673106" cy="1799844"/>
          </a:xfrm>
          <a:prstGeom prst="rect">
            <a:avLst/>
          </a:prstGeom>
        </p:spPr>
      </p:pic>
      <p:sp>
        <p:nvSpPr>
          <p:cNvPr id="9" name="Rectangle 8">
            <a:extLst>
              <a:ext uri="{FF2B5EF4-FFF2-40B4-BE49-F238E27FC236}">
                <a16:creationId xmlns:a16="http://schemas.microsoft.com/office/drawing/2014/main" id="{E20DA751-D890-4F36-95D1-7F46023E8508}"/>
              </a:ext>
            </a:extLst>
          </p:cNvPr>
          <p:cNvSpPr/>
          <p:nvPr userDrawn="1"/>
        </p:nvSpPr>
        <p:spPr>
          <a:xfrm>
            <a:off x="0" y="-1"/>
            <a:ext cx="30275213" cy="3596641"/>
          </a:xfrm>
          <a:prstGeom prst="rect">
            <a:avLst/>
          </a:prstGeom>
          <a:solidFill>
            <a:srgbClr val="101837"/>
          </a:solidFill>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en-US" sz="8689">
              <a:latin typeface="Segoe UI" panose="020B0502040204020203" pitchFamily="34" charset="0"/>
              <a:cs typeface="Segoe UI" panose="020B0502040204020203" pitchFamily="34" charset="0"/>
            </a:endParaRPr>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r" defTabSz="5469515" rtl="0" eaLnBrk="1" latinLnBrk="0" hangingPunct="1">
        <a:spcBef>
          <a:spcPct val="0"/>
        </a:spcBef>
        <a:buNone/>
        <a:defRPr sz="16698" kern="1200">
          <a:gradFill>
            <a:gsLst>
              <a:gs pos="0">
                <a:schemeClr val="tx1">
                  <a:lumMod val="50000"/>
                </a:schemeClr>
              </a:gs>
              <a:gs pos="61000">
                <a:schemeClr val="tx1"/>
              </a:gs>
            </a:gsLst>
            <a:lin ang="5400000" scaled="0"/>
          </a:gradFill>
          <a:effectLst/>
          <a:latin typeface="+mj-lt"/>
          <a:ea typeface="+mj-ea"/>
          <a:cs typeface="+mj-cs"/>
        </a:defRPr>
      </a:lvl1pPr>
    </p:titleStyle>
    <p:bodyStyle>
      <a:lvl1pPr marL="1093904" indent="-1093904" algn="l" defTabSz="5469515" rtl="0" eaLnBrk="1" latinLnBrk="0" hangingPunct="1">
        <a:spcBef>
          <a:spcPct val="20000"/>
        </a:spcBef>
        <a:buClr>
          <a:schemeClr val="tx1">
            <a:lumMod val="50000"/>
            <a:lumOff val="50000"/>
          </a:schemeClr>
        </a:buClr>
        <a:buFont typeface="Wingdings" pitchFamily="2" charset="2"/>
        <a:buChar char="§"/>
        <a:defRPr sz="10716" kern="1200">
          <a:solidFill>
            <a:schemeClr val="tx1">
              <a:lumMod val="85000"/>
            </a:schemeClr>
          </a:solidFill>
          <a:latin typeface="+mn-lt"/>
          <a:ea typeface="+mn-ea"/>
          <a:cs typeface="+mn-cs"/>
        </a:defRPr>
      </a:lvl1pPr>
      <a:lvl2pPr marL="2461281" indent="-1093904" algn="l" defTabSz="5469515" rtl="0" eaLnBrk="1" latinLnBrk="0" hangingPunct="1">
        <a:spcBef>
          <a:spcPct val="20000"/>
        </a:spcBef>
        <a:buClr>
          <a:schemeClr val="tx1">
            <a:lumMod val="50000"/>
            <a:lumOff val="50000"/>
          </a:schemeClr>
        </a:buClr>
        <a:buFont typeface="Wingdings" pitchFamily="2" charset="2"/>
        <a:buChar char="§"/>
        <a:defRPr sz="8350" kern="1200">
          <a:solidFill>
            <a:schemeClr val="tx1">
              <a:lumMod val="85000"/>
            </a:schemeClr>
          </a:solidFill>
          <a:latin typeface="+mn-lt"/>
          <a:ea typeface="+mn-ea"/>
          <a:cs typeface="+mn-cs"/>
        </a:defRPr>
      </a:lvl2pPr>
      <a:lvl3pPr marL="3555185" indent="-1093904" algn="l" defTabSz="5469515" rtl="0" eaLnBrk="1" latinLnBrk="0" hangingPunct="1">
        <a:spcBef>
          <a:spcPct val="20000"/>
        </a:spcBef>
        <a:buClr>
          <a:schemeClr val="tx1">
            <a:lumMod val="50000"/>
            <a:lumOff val="50000"/>
          </a:schemeClr>
        </a:buClr>
        <a:buFont typeface="Wingdings" pitchFamily="2" charset="2"/>
        <a:buChar char="§"/>
        <a:defRPr sz="8350" kern="1200">
          <a:solidFill>
            <a:schemeClr val="tx1">
              <a:lumMod val="85000"/>
            </a:schemeClr>
          </a:solidFill>
          <a:latin typeface="+mn-lt"/>
          <a:ea typeface="+mn-ea"/>
          <a:cs typeface="+mn-cs"/>
        </a:defRPr>
      </a:lvl3pPr>
      <a:lvl4pPr marL="4649089" indent="-1093904" algn="l" defTabSz="5469515" rtl="0" eaLnBrk="1" latinLnBrk="0" hangingPunct="1">
        <a:spcBef>
          <a:spcPct val="20000"/>
        </a:spcBef>
        <a:buClr>
          <a:schemeClr val="tx1">
            <a:lumMod val="50000"/>
            <a:lumOff val="50000"/>
          </a:schemeClr>
        </a:buClr>
        <a:buFont typeface="Wingdings" pitchFamily="2" charset="2"/>
        <a:buChar char="§"/>
        <a:defRPr sz="8350" kern="1200">
          <a:solidFill>
            <a:schemeClr val="tx1">
              <a:lumMod val="85000"/>
            </a:schemeClr>
          </a:solidFill>
          <a:latin typeface="+mn-lt"/>
          <a:ea typeface="+mn-ea"/>
          <a:cs typeface="+mn-cs"/>
        </a:defRPr>
      </a:lvl4pPr>
      <a:lvl5pPr marL="5742989" indent="-1093904" algn="l" defTabSz="5469515" rtl="0" eaLnBrk="1" latinLnBrk="0" hangingPunct="1">
        <a:spcBef>
          <a:spcPct val="20000"/>
        </a:spcBef>
        <a:buClr>
          <a:schemeClr val="tx1">
            <a:lumMod val="50000"/>
            <a:lumOff val="50000"/>
          </a:schemeClr>
        </a:buClr>
        <a:buFont typeface="Wingdings" pitchFamily="2" charset="2"/>
        <a:buChar char="§"/>
        <a:defRPr sz="8350" kern="1200">
          <a:solidFill>
            <a:schemeClr val="tx1">
              <a:lumMod val="85000"/>
            </a:schemeClr>
          </a:solidFill>
          <a:latin typeface="+mn-lt"/>
          <a:ea typeface="+mn-ea"/>
          <a:cs typeface="+mn-cs"/>
        </a:defRPr>
      </a:lvl5pPr>
      <a:lvl6pPr marL="6836893" indent="-1093904" algn="l" defTabSz="5469515" rtl="0" eaLnBrk="1" latinLnBrk="0" hangingPunct="1">
        <a:spcBef>
          <a:spcPts val="1722"/>
        </a:spcBef>
        <a:buClr>
          <a:schemeClr val="tx1">
            <a:lumMod val="50000"/>
            <a:lumOff val="50000"/>
          </a:schemeClr>
        </a:buClr>
        <a:buFont typeface="Wingdings" pitchFamily="2" charset="2"/>
        <a:buChar char="§"/>
        <a:defRPr sz="8350" kern="1200" baseline="0">
          <a:solidFill>
            <a:schemeClr val="tx1"/>
          </a:solidFill>
          <a:latin typeface="+mn-lt"/>
          <a:ea typeface="+mn-ea"/>
          <a:cs typeface="+mn-cs"/>
        </a:defRPr>
      </a:lvl6pPr>
      <a:lvl7pPr marL="7930797" indent="-1093904" algn="l" defTabSz="5469515" rtl="0" eaLnBrk="1" latinLnBrk="0" hangingPunct="1">
        <a:spcBef>
          <a:spcPts val="1722"/>
        </a:spcBef>
        <a:buClr>
          <a:schemeClr val="tx1">
            <a:lumMod val="50000"/>
            <a:lumOff val="50000"/>
          </a:schemeClr>
        </a:buClr>
        <a:buFont typeface="Wingdings" pitchFamily="2" charset="2"/>
        <a:buChar char="§"/>
        <a:defRPr sz="8350" kern="1200" baseline="0">
          <a:solidFill>
            <a:schemeClr val="tx1"/>
          </a:solidFill>
          <a:latin typeface="+mn-lt"/>
          <a:ea typeface="+mn-ea"/>
          <a:cs typeface="+mn-cs"/>
        </a:defRPr>
      </a:lvl7pPr>
      <a:lvl8pPr marL="9024699" indent="-1093904" algn="l" defTabSz="5469515" rtl="0" eaLnBrk="1" latinLnBrk="0" hangingPunct="1">
        <a:spcBef>
          <a:spcPts val="1722"/>
        </a:spcBef>
        <a:buClr>
          <a:schemeClr val="tx1">
            <a:lumMod val="50000"/>
            <a:lumOff val="50000"/>
          </a:schemeClr>
        </a:buClr>
        <a:buFont typeface="Wingdings" pitchFamily="2" charset="2"/>
        <a:buChar char="§"/>
        <a:defRPr sz="8350" kern="1200" baseline="0">
          <a:solidFill>
            <a:schemeClr val="tx1"/>
          </a:solidFill>
          <a:latin typeface="+mn-lt"/>
          <a:ea typeface="+mn-ea"/>
          <a:cs typeface="+mn-cs"/>
        </a:defRPr>
      </a:lvl8pPr>
      <a:lvl9pPr marL="10118602" indent="-1093904" algn="l" defTabSz="5469515" rtl="0" eaLnBrk="1" latinLnBrk="0" hangingPunct="1">
        <a:spcBef>
          <a:spcPts val="1722"/>
        </a:spcBef>
        <a:buClr>
          <a:schemeClr val="tx1">
            <a:lumMod val="50000"/>
            <a:lumOff val="50000"/>
          </a:schemeClr>
        </a:buClr>
        <a:buFont typeface="Wingdings" pitchFamily="2" charset="2"/>
        <a:buChar char="§"/>
        <a:defRPr sz="8350" kern="1200" baseline="0">
          <a:solidFill>
            <a:schemeClr val="tx1"/>
          </a:solidFill>
          <a:latin typeface="+mn-lt"/>
          <a:ea typeface="+mn-ea"/>
          <a:cs typeface="+mn-cs"/>
        </a:defRPr>
      </a:lvl9pPr>
    </p:bodyStyle>
    <p:otherStyle>
      <a:defPPr>
        <a:defRPr lang="en-US"/>
      </a:defPPr>
      <a:lvl1pPr marL="0" algn="l" defTabSz="5469515" rtl="0" eaLnBrk="1" latinLnBrk="0" hangingPunct="1">
        <a:defRPr sz="10716" kern="1200">
          <a:solidFill>
            <a:schemeClr val="tx1"/>
          </a:solidFill>
          <a:latin typeface="+mn-lt"/>
          <a:ea typeface="+mn-ea"/>
          <a:cs typeface="+mn-cs"/>
        </a:defRPr>
      </a:lvl1pPr>
      <a:lvl2pPr marL="2734757" algn="l" defTabSz="5469515" rtl="0" eaLnBrk="1" latinLnBrk="0" hangingPunct="1">
        <a:defRPr sz="10716" kern="1200">
          <a:solidFill>
            <a:schemeClr val="tx1"/>
          </a:solidFill>
          <a:latin typeface="+mn-lt"/>
          <a:ea typeface="+mn-ea"/>
          <a:cs typeface="+mn-cs"/>
        </a:defRPr>
      </a:lvl2pPr>
      <a:lvl3pPr marL="5469515" algn="l" defTabSz="5469515" rtl="0" eaLnBrk="1" latinLnBrk="0" hangingPunct="1">
        <a:defRPr sz="10716" kern="1200">
          <a:solidFill>
            <a:schemeClr val="tx1"/>
          </a:solidFill>
          <a:latin typeface="+mn-lt"/>
          <a:ea typeface="+mn-ea"/>
          <a:cs typeface="+mn-cs"/>
        </a:defRPr>
      </a:lvl3pPr>
      <a:lvl4pPr marL="8204272" algn="l" defTabSz="5469515" rtl="0" eaLnBrk="1" latinLnBrk="0" hangingPunct="1">
        <a:defRPr sz="10716" kern="1200">
          <a:solidFill>
            <a:schemeClr val="tx1"/>
          </a:solidFill>
          <a:latin typeface="+mn-lt"/>
          <a:ea typeface="+mn-ea"/>
          <a:cs typeface="+mn-cs"/>
        </a:defRPr>
      </a:lvl4pPr>
      <a:lvl5pPr marL="10939029" algn="l" defTabSz="5469515" rtl="0" eaLnBrk="1" latinLnBrk="0" hangingPunct="1">
        <a:defRPr sz="10716" kern="1200">
          <a:solidFill>
            <a:schemeClr val="tx1"/>
          </a:solidFill>
          <a:latin typeface="+mn-lt"/>
          <a:ea typeface="+mn-ea"/>
          <a:cs typeface="+mn-cs"/>
        </a:defRPr>
      </a:lvl5pPr>
      <a:lvl6pPr marL="13673786" algn="l" defTabSz="5469515" rtl="0" eaLnBrk="1" latinLnBrk="0" hangingPunct="1">
        <a:defRPr sz="10716" kern="1200">
          <a:solidFill>
            <a:schemeClr val="tx1"/>
          </a:solidFill>
          <a:latin typeface="+mn-lt"/>
          <a:ea typeface="+mn-ea"/>
          <a:cs typeface="+mn-cs"/>
        </a:defRPr>
      </a:lvl6pPr>
      <a:lvl7pPr marL="16408544" algn="l" defTabSz="5469515" rtl="0" eaLnBrk="1" latinLnBrk="0" hangingPunct="1">
        <a:defRPr sz="10716" kern="1200">
          <a:solidFill>
            <a:schemeClr val="tx1"/>
          </a:solidFill>
          <a:latin typeface="+mn-lt"/>
          <a:ea typeface="+mn-ea"/>
          <a:cs typeface="+mn-cs"/>
        </a:defRPr>
      </a:lvl7pPr>
      <a:lvl8pPr marL="19143301" algn="l" defTabSz="5469515" rtl="0" eaLnBrk="1" latinLnBrk="0" hangingPunct="1">
        <a:defRPr sz="10716" kern="1200">
          <a:solidFill>
            <a:schemeClr val="tx1"/>
          </a:solidFill>
          <a:latin typeface="+mn-lt"/>
          <a:ea typeface="+mn-ea"/>
          <a:cs typeface="+mn-cs"/>
        </a:defRPr>
      </a:lvl8pPr>
      <a:lvl9pPr marL="21878058" algn="l" defTabSz="5469515" rtl="0" eaLnBrk="1" latinLnBrk="0" hangingPunct="1">
        <a:defRPr sz="10716"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oleObject" Target="../embeddings/oleObject9.bin"/><Relationship Id="rId3" Type="http://schemas.openxmlformats.org/officeDocument/2006/relationships/notesSlide" Target="../notesSlides/notesSlide1.xml"/><Relationship Id="rId21" Type="http://schemas.openxmlformats.org/officeDocument/2006/relationships/image" Target="../media/image8.wmf"/><Relationship Id="rId34" Type="http://schemas.openxmlformats.org/officeDocument/2006/relationships/image" Target="../media/image21.emf"/><Relationship Id="rId7" Type="http://schemas.openxmlformats.org/officeDocument/2006/relationships/oleObject" Target="../embeddings/oleObject1.bin"/><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20.emf"/><Relationship Id="rId2" Type="http://schemas.openxmlformats.org/officeDocument/2006/relationships/slideLayout" Target="../slideLayouts/slideLayout1.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2.wmf"/><Relationship Id="rId1" Type="http://schemas.openxmlformats.org/officeDocument/2006/relationships/vmlDrawing" Target="../drawings/vmlDrawing1.vml"/><Relationship Id="rId6" Type="http://schemas.microsoft.com/office/2007/relationships/hdphoto" Target="../media/hdphoto1.wdp"/><Relationship Id="rId11" Type="http://schemas.microsoft.com/office/2007/relationships/hdphoto" Target="../media/hdphoto2.wdp"/><Relationship Id="rId24" Type="http://schemas.openxmlformats.org/officeDocument/2006/relationships/oleObject" Target="../embeddings/oleObject8.bin"/><Relationship Id="rId32" Type="http://schemas.openxmlformats.org/officeDocument/2006/relationships/image" Target="../media/image19.emf"/><Relationship Id="rId5" Type="http://schemas.openxmlformats.org/officeDocument/2006/relationships/image" Target="../media/image14.png"/><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image" Target="../media/image23.png"/><Relationship Id="rId10" Type="http://schemas.openxmlformats.org/officeDocument/2006/relationships/image" Target="../media/image16.png"/><Relationship Id="rId19" Type="http://schemas.openxmlformats.org/officeDocument/2006/relationships/image" Target="../media/image7.wmf"/><Relationship Id="rId31" Type="http://schemas.openxmlformats.org/officeDocument/2006/relationships/image" Target="../media/image18.emf"/><Relationship Id="rId4" Type="http://schemas.openxmlformats.org/officeDocument/2006/relationships/image" Target="../media/image13.png"/><Relationship Id="rId9" Type="http://schemas.openxmlformats.org/officeDocument/2006/relationships/image" Target="../media/image15.png"/><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image" Target="../media/image17.emf"/><Relationship Id="rId35" Type="http://schemas.openxmlformats.org/officeDocument/2006/relationships/image" Target="../media/image22.emf"/><Relationship Id="rId8" Type="http://schemas.openxmlformats.org/officeDocument/2006/relationships/image" Target="../media/image3.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102227" y="257175"/>
            <a:ext cx="18070758" cy="1831262"/>
          </a:xfrm>
        </p:spPr>
        <p:txBody>
          <a:bodyPr anchor="ctr" anchorCtr="0">
            <a:noAutofit/>
          </a:bodyPr>
          <a:lstStyle/>
          <a:p>
            <a:pPr algn="ctr" hangingPunct="0">
              <a:spcAft>
                <a:spcPts val="4000"/>
              </a:spcAft>
            </a:pPr>
            <a:r>
              <a:rPr lang="en-US" sz="4800" cap="all" dirty="0">
                <a:ln w="3175">
                  <a:noFill/>
                </a:ln>
                <a:solidFill>
                  <a:schemeClr val="bg1"/>
                </a:solidFill>
                <a:ea typeface="Tahoma" pitchFamily="34" charset="0"/>
                <a:cs typeface="Segoe UI Light" panose="020B0502040204020203" pitchFamily="34" charset="0"/>
              </a:rPr>
              <a:t>Examination of the methods available to compute the transfer function of CPMA and APM devices</a:t>
            </a:r>
            <a:endParaRPr lang="en-US" sz="2800" dirty="0">
              <a:ln w="3175">
                <a:noFill/>
              </a:ln>
              <a:solidFill>
                <a:schemeClr val="bg1"/>
              </a:solidFill>
              <a:latin typeface="+mn-lt"/>
              <a:ea typeface="Tahoma" pitchFamily="34" charset="0"/>
              <a:cs typeface="Segoe UI Light" panose="020B0502040204020203" pitchFamily="34" charset="0"/>
            </a:endParaRPr>
          </a:p>
        </p:txBody>
      </p:sp>
      <p:pic>
        <p:nvPicPr>
          <p:cNvPr id="10" name="Picture 9">
            <a:extLst>
              <a:ext uri="{FF2B5EF4-FFF2-40B4-BE49-F238E27FC236}">
                <a16:creationId xmlns:a16="http://schemas.microsoft.com/office/drawing/2014/main" id="{B0056806-3465-4D9E-86B3-3C335DA120BE}"/>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285360" y="634175"/>
            <a:ext cx="1562154" cy="2129518"/>
          </a:xfrm>
          <a:prstGeom prst="rect">
            <a:avLst/>
          </a:prstGeom>
        </p:spPr>
      </p:pic>
      <p:pic>
        <p:nvPicPr>
          <p:cNvPr id="1682" name="Picture 1256" descr="Image result for bw university of alberta logo">
            <a:extLst>
              <a:ext uri="{FF2B5EF4-FFF2-40B4-BE49-F238E27FC236}">
                <a16:creationId xmlns:a16="http://schemas.microsoft.com/office/drawing/2014/main" id="{69DCB9C0-5B11-4C87-ACBC-8A1EBDA4F858}"/>
              </a:ext>
            </a:extLst>
          </p:cNvPr>
          <p:cNvPicPr>
            <a:picLocks noChangeAspect="1" noChangeArrowheads="1"/>
          </p:cNvPicPr>
          <p:nvPr/>
        </p:nvPicPr>
        <p:blipFill>
          <a:blip r:embed="rId5" cstate="print">
            <a:extLst>
              <a:ext uri="{BEBA8EAE-BF5A-486C-A8C5-ECC9F3942E4B}">
                <a14:imgProps xmlns:a14="http://schemas.microsoft.com/office/drawing/2010/main">
                  <a14:imgLayer r:embed="rId6">
                    <a14:imgEffect>
                      <a14:brightnessContrast bright="100000"/>
                    </a14:imgEffect>
                  </a14:imgLayer>
                </a14:imgProps>
              </a:ext>
              <a:ext uri="{28A0092B-C50C-407E-A947-70E740481C1C}">
                <a14:useLocalDpi xmlns:a14="http://schemas.microsoft.com/office/drawing/2010/main" val="0"/>
              </a:ext>
            </a:extLst>
          </a:blip>
          <a:srcRect/>
          <a:stretch>
            <a:fillRect/>
          </a:stretch>
        </p:blipFill>
        <p:spPr bwMode="auto">
          <a:xfrm>
            <a:off x="25472906" y="485365"/>
            <a:ext cx="4124814" cy="2235032"/>
          </a:xfrm>
          <a:prstGeom prst="rect">
            <a:avLst/>
          </a:prstGeom>
          <a:noFill/>
          <a:extLst>
            <a:ext uri="{909E8E84-426E-40DD-AFC4-6F175D3DCCD1}">
              <a14:hiddenFill xmlns:a14="http://schemas.microsoft.com/office/drawing/2010/main">
                <a:solidFill>
                  <a:srgbClr val="FFFFFF"/>
                </a:solidFill>
              </a14:hiddenFill>
            </a:ext>
          </a:extLst>
        </p:spPr>
      </p:pic>
      <p:sp>
        <p:nvSpPr>
          <p:cNvPr id="488" name="Rectangle 487"/>
          <p:cNvSpPr/>
          <p:nvPr/>
        </p:nvSpPr>
        <p:spPr>
          <a:xfrm>
            <a:off x="633958" y="4893375"/>
            <a:ext cx="14165851" cy="923330"/>
          </a:xfrm>
          <a:prstGeom prst="rect">
            <a:avLst/>
          </a:prstGeom>
        </p:spPr>
        <p:txBody>
          <a:bodyPr wrap="square" lIns="0" tIns="0" rIns="0" bIns="0">
            <a:spAutoFit/>
          </a:bodyPr>
          <a:lstStyle/>
          <a:p>
            <a:pPr algn="just">
              <a:spcAft>
                <a:spcPts val="747"/>
              </a:spcAft>
            </a:pPr>
            <a:r>
              <a:rPr lang="en-US" sz="2000" dirty="0">
                <a:cs typeface="Segoe UI Light" panose="020B0502040204020203" pitchFamily="34" charset="0"/>
              </a:rPr>
              <a:t>Particle mass analyzers characterize aerosolized particles based on their mass-to-charge ratio. This is done using a balance of centrifugal and electrostatic forces [1,2], with the two major variants being the aerosol particle mass analyzer (APM) and centrifugal particle mass analyzer (CPMA).</a:t>
            </a:r>
          </a:p>
        </p:txBody>
      </p:sp>
      <p:sp>
        <p:nvSpPr>
          <p:cNvPr id="52" name="TextBox 51"/>
          <p:cNvSpPr txBox="1"/>
          <p:nvPr/>
        </p:nvSpPr>
        <p:spPr>
          <a:xfrm>
            <a:off x="633958" y="4049019"/>
            <a:ext cx="9685319" cy="492443"/>
          </a:xfrm>
          <a:prstGeom prst="rect">
            <a:avLst/>
          </a:prstGeom>
          <a:noFill/>
        </p:spPr>
        <p:txBody>
          <a:bodyPr wrap="square" lIns="0" tIns="0" rIns="0" bIns="0" rtlCol="0">
            <a:spAutoFit/>
          </a:bodyPr>
          <a:lstStyle/>
          <a:p>
            <a:pPr>
              <a:spcBef>
                <a:spcPts val="2242"/>
              </a:spcBef>
              <a:spcAft>
                <a:spcPts val="1246"/>
              </a:spcAft>
            </a:pPr>
            <a:r>
              <a:rPr lang="en-US" sz="3200" b="1" dirty="0">
                <a:latin typeface="+mj-lt"/>
                <a:cs typeface="Segoe UI Light" panose="020B0502040204020203" pitchFamily="34" charset="0"/>
              </a:rPr>
              <a:t>MOTIVATION</a:t>
            </a:r>
          </a:p>
        </p:txBody>
      </p:sp>
      <p:grpSp>
        <p:nvGrpSpPr>
          <p:cNvPr id="34500" name="Group 34499">
            <a:extLst>
              <a:ext uri="{FF2B5EF4-FFF2-40B4-BE49-F238E27FC236}">
                <a16:creationId xmlns:a16="http://schemas.microsoft.com/office/drawing/2014/main" id="{EE8CE8C8-B9D8-4439-B84C-DADF3A4953C8}"/>
              </a:ext>
            </a:extLst>
          </p:cNvPr>
          <p:cNvGrpSpPr/>
          <p:nvPr/>
        </p:nvGrpSpPr>
        <p:grpSpPr>
          <a:xfrm>
            <a:off x="24725929" y="5519212"/>
            <a:ext cx="4923305" cy="6654242"/>
            <a:chOff x="15465488" y="6407655"/>
            <a:chExt cx="4923305" cy="6654242"/>
          </a:xfrm>
        </p:grpSpPr>
        <p:grpSp>
          <p:nvGrpSpPr>
            <p:cNvPr id="2709" name="Group 2708">
              <a:extLst>
                <a:ext uri="{FF2B5EF4-FFF2-40B4-BE49-F238E27FC236}">
                  <a16:creationId xmlns:a16="http://schemas.microsoft.com/office/drawing/2014/main" id="{74917CCD-6194-4433-BDB1-6FB2A9C46F19}"/>
                </a:ext>
              </a:extLst>
            </p:cNvPr>
            <p:cNvGrpSpPr/>
            <p:nvPr/>
          </p:nvGrpSpPr>
          <p:grpSpPr>
            <a:xfrm>
              <a:off x="16044259" y="9843675"/>
              <a:ext cx="4139565" cy="2781687"/>
              <a:chOff x="10220788" y="3055979"/>
              <a:chExt cx="7577649" cy="5722669"/>
            </a:xfrm>
          </p:grpSpPr>
          <p:sp>
            <p:nvSpPr>
              <p:cNvPr id="2710" name="Line 666">
                <a:extLst>
                  <a:ext uri="{FF2B5EF4-FFF2-40B4-BE49-F238E27FC236}">
                    <a16:creationId xmlns:a16="http://schemas.microsoft.com/office/drawing/2014/main" id="{FBBD7EBE-A384-4B3D-8176-D6EE02C3C2BC}"/>
                  </a:ext>
                </a:extLst>
              </p:cNvPr>
              <p:cNvSpPr>
                <a:spLocks noChangeShapeType="1"/>
              </p:cNvSpPr>
              <p:nvPr/>
            </p:nvSpPr>
            <p:spPr bwMode="auto">
              <a:xfrm flipV="1">
                <a:off x="10228926" y="8699443"/>
                <a:ext cx="0" cy="75327"/>
              </a:xfrm>
              <a:prstGeom prst="line">
                <a:avLst/>
              </a:prstGeom>
              <a:noFill/>
              <a:ln w="190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nSpc>
                    <a:spcPts val="1600"/>
                  </a:lnSpc>
                </a:pPr>
                <a:endParaRPr lang="en-US" sz="1600"/>
              </a:p>
            </p:txBody>
          </p:sp>
          <p:sp>
            <p:nvSpPr>
              <p:cNvPr id="2711" name="Line 673">
                <a:extLst>
                  <a:ext uri="{FF2B5EF4-FFF2-40B4-BE49-F238E27FC236}">
                    <a16:creationId xmlns:a16="http://schemas.microsoft.com/office/drawing/2014/main" id="{6AFFC0B9-7707-47CD-9CD1-C0CA77684718}"/>
                  </a:ext>
                </a:extLst>
              </p:cNvPr>
              <p:cNvSpPr>
                <a:spLocks noChangeShapeType="1"/>
              </p:cNvSpPr>
              <p:nvPr/>
            </p:nvSpPr>
            <p:spPr bwMode="auto">
              <a:xfrm>
                <a:off x="10228926" y="8699443"/>
                <a:ext cx="0" cy="75327"/>
              </a:xfrm>
              <a:prstGeom prst="line">
                <a:avLst/>
              </a:prstGeom>
              <a:noFill/>
              <a:ln w="190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nSpc>
                    <a:spcPts val="1600"/>
                  </a:lnSpc>
                </a:pPr>
                <a:endParaRPr lang="en-US" sz="1600"/>
              </a:p>
            </p:txBody>
          </p:sp>
          <p:sp>
            <p:nvSpPr>
              <p:cNvPr id="2712" name="Line 692">
                <a:extLst>
                  <a:ext uri="{FF2B5EF4-FFF2-40B4-BE49-F238E27FC236}">
                    <a16:creationId xmlns:a16="http://schemas.microsoft.com/office/drawing/2014/main" id="{52A98820-0802-4427-924E-ABB2FD2E3B38}"/>
                  </a:ext>
                </a:extLst>
              </p:cNvPr>
              <p:cNvSpPr>
                <a:spLocks noChangeShapeType="1"/>
              </p:cNvSpPr>
              <p:nvPr/>
            </p:nvSpPr>
            <p:spPr bwMode="auto">
              <a:xfrm>
                <a:off x="10228926" y="8774771"/>
                <a:ext cx="75327" cy="0"/>
              </a:xfrm>
              <a:prstGeom prst="line">
                <a:avLst/>
              </a:prstGeom>
              <a:noFill/>
              <a:ln w="190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nSpc>
                    <a:spcPts val="1600"/>
                  </a:lnSpc>
                </a:pPr>
                <a:endParaRPr lang="en-US" sz="1600"/>
              </a:p>
            </p:txBody>
          </p:sp>
          <p:sp>
            <p:nvSpPr>
              <p:cNvPr id="2713" name="Line 700">
                <a:extLst>
                  <a:ext uri="{FF2B5EF4-FFF2-40B4-BE49-F238E27FC236}">
                    <a16:creationId xmlns:a16="http://schemas.microsoft.com/office/drawing/2014/main" id="{D0D0CD38-A9DB-4074-B982-189558A2E400}"/>
                  </a:ext>
                </a:extLst>
              </p:cNvPr>
              <p:cNvSpPr>
                <a:spLocks noChangeShapeType="1"/>
              </p:cNvSpPr>
              <p:nvPr/>
            </p:nvSpPr>
            <p:spPr bwMode="auto">
              <a:xfrm>
                <a:off x="10228926" y="8774771"/>
                <a:ext cx="75327" cy="0"/>
              </a:xfrm>
              <a:prstGeom prst="line">
                <a:avLst/>
              </a:prstGeom>
              <a:noFill/>
              <a:ln w="190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nSpc>
                    <a:spcPts val="1600"/>
                  </a:lnSpc>
                </a:pPr>
                <a:endParaRPr lang="en-US" sz="1600"/>
              </a:p>
            </p:txBody>
          </p:sp>
          <p:sp>
            <p:nvSpPr>
              <p:cNvPr id="2714" name="Line 66">
                <a:extLst>
                  <a:ext uri="{FF2B5EF4-FFF2-40B4-BE49-F238E27FC236}">
                    <a16:creationId xmlns:a16="http://schemas.microsoft.com/office/drawing/2014/main" id="{576C53DC-8592-4114-A74C-ED5F1EB1038C}"/>
                  </a:ext>
                </a:extLst>
              </p:cNvPr>
              <p:cNvSpPr>
                <a:spLocks noChangeShapeType="1"/>
              </p:cNvSpPr>
              <p:nvPr/>
            </p:nvSpPr>
            <p:spPr bwMode="auto">
              <a:xfrm flipV="1">
                <a:off x="10220788" y="8703214"/>
                <a:ext cx="0" cy="75434"/>
              </a:xfrm>
              <a:prstGeom prst="line">
                <a:avLst/>
              </a:prstGeom>
              <a:noFill/>
              <a:ln w="190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nSpc>
                    <a:spcPts val="1600"/>
                  </a:lnSpc>
                </a:pPr>
                <a:endParaRPr lang="en-US" sz="1200"/>
              </a:p>
            </p:txBody>
          </p:sp>
          <p:sp>
            <p:nvSpPr>
              <p:cNvPr id="2715" name="Line 81">
                <a:extLst>
                  <a:ext uri="{FF2B5EF4-FFF2-40B4-BE49-F238E27FC236}">
                    <a16:creationId xmlns:a16="http://schemas.microsoft.com/office/drawing/2014/main" id="{08BD1D9F-7604-40C8-8C73-9CB183D064A4}"/>
                  </a:ext>
                </a:extLst>
              </p:cNvPr>
              <p:cNvSpPr>
                <a:spLocks noChangeShapeType="1"/>
              </p:cNvSpPr>
              <p:nvPr/>
            </p:nvSpPr>
            <p:spPr bwMode="auto">
              <a:xfrm>
                <a:off x="10220788" y="8778648"/>
                <a:ext cx="75434" cy="0"/>
              </a:xfrm>
              <a:prstGeom prst="line">
                <a:avLst/>
              </a:prstGeom>
              <a:noFill/>
              <a:ln w="190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nSpc>
                    <a:spcPts val="1600"/>
                  </a:lnSpc>
                </a:pPr>
                <a:endParaRPr lang="en-US" sz="1200"/>
              </a:p>
            </p:txBody>
          </p:sp>
          <p:sp>
            <p:nvSpPr>
              <p:cNvPr id="2716" name="Freeform 99">
                <a:extLst>
                  <a:ext uri="{FF2B5EF4-FFF2-40B4-BE49-F238E27FC236}">
                    <a16:creationId xmlns:a16="http://schemas.microsoft.com/office/drawing/2014/main" id="{538A1149-45E1-4BC8-9DD3-A2A69E153E39}"/>
                  </a:ext>
                </a:extLst>
              </p:cNvPr>
              <p:cNvSpPr>
                <a:spLocks/>
              </p:cNvSpPr>
              <p:nvPr/>
            </p:nvSpPr>
            <p:spPr bwMode="auto">
              <a:xfrm>
                <a:off x="10220788" y="4660658"/>
                <a:ext cx="7577649" cy="4090559"/>
              </a:xfrm>
              <a:custGeom>
                <a:avLst/>
                <a:gdLst>
                  <a:gd name="T0" fmla="*/ 28 w 2210"/>
                  <a:gd name="T1" fmla="*/ 1190 h 1193"/>
                  <a:gd name="T2" fmla="*/ 63 w 2210"/>
                  <a:gd name="T3" fmla="*/ 1185 h 1193"/>
                  <a:gd name="T4" fmla="*/ 97 w 2210"/>
                  <a:gd name="T5" fmla="*/ 1178 h 1193"/>
                  <a:gd name="T6" fmla="*/ 131 w 2210"/>
                  <a:gd name="T7" fmla="*/ 1168 h 1193"/>
                  <a:gd name="T8" fmla="*/ 166 w 2210"/>
                  <a:gd name="T9" fmla="*/ 1157 h 1193"/>
                  <a:gd name="T10" fmla="*/ 201 w 2210"/>
                  <a:gd name="T11" fmla="*/ 1142 h 1193"/>
                  <a:gd name="T12" fmla="*/ 237 w 2210"/>
                  <a:gd name="T13" fmla="*/ 1123 h 1193"/>
                  <a:gd name="T14" fmla="*/ 272 w 2210"/>
                  <a:gd name="T15" fmla="*/ 1100 h 1193"/>
                  <a:gd name="T16" fmla="*/ 307 w 2210"/>
                  <a:gd name="T17" fmla="*/ 1072 h 1193"/>
                  <a:gd name="T18" fmla="*/ 343 w 2210"/>
                  <a:gd name="T19" fmla="*/ 1039 h 1193"/>
                  <a:gd name="T20" fmla="*/ 379 w 2210"/>
                  <a:gd name="T21" fmla="*/ 1000 h 1193"/>
                  <a:gd name="T22" fmla="*/ 415 w 2210"/>
                  <a:gd name="T23" fmla="*/ 956 h 1193"/>
                  <a:gd name="T24" fmla="*/ 451 w 2210"/>
                  <a:gd name="T25" fmla="*/ 906 h 1193"/>
                  <a:gd name="T26" fmla="*/ 488 w 2210"/>
                  <a:gd name="T27" fmla="*/ 851 h 1193"/>
                  <a:gd name="T28" fmla="*/ 525 w 2210"/>
                  <a:gd name="T29" fmla="*/ 791 h 1193"/>
                  <a:gd name="T30" fmla="*/ 561 w 2210"/>
                  <a:gd name="T31" fmla="*/ 727 h 1193"/>
                  <a:gd name="T32" fmla="*/ 598 w 2210"/>
                  <a:gd name="T33" fmla="*/ 660 h 1193"/>
                  <a:gd name="T34" fmla="*/ 636 w 2210"/>
                  <a:gd name="T35" fmla="*/ 590 h 1193"/>
                  <a:gd name="T36" fmla="*/ 673 w 2210"/>
                  <a:gd name="T37" fmla="*/ 518 h 1193"/>
                  <a:gd name="T38" fmla="*/ 711 w 2210"/>
                  <a:gd name="T39" fmla="*/ 447 h 1193"/>
                  <a:gd name="T40" fmla="*/ 749 w 2210"/>
                  <a:gd name="T41" fmla="*/ 377 h 1193"/>
                  <a:gd name="T42" fmla="*/ 787 w 2210"/>
                  <a:gd name="T43" fmla="*/ 309 h 1193"/>
                  <a:gd name="T44" fmla="*/ 825 w 2210"/>
                  <a:gd name="T45" fmla="*/ 246 h 1193"/>
                  <a:gd name="T46" fmla="*/ 864 w 2210"/>
                  <a:gd name="T47" fmla="*/ 187 h 1193"/>
                  <a:gd name="T48" fmla="*/ 903 w 2210"/>
                  <a:gd name="T49" fmla="*/ 135 h 1193"/>
                  <a:gd name="T50" fmla="*/ 942 w 2210"/>
                  <a:gd name="T51" fmla="*/ 90 h 1193"/>
                  <a:gd name="T52" fmla="*/ 981 w 2210"/>
                  <a:gd name="T53" fmla="*/ 53 h 1193"/>
                  <a:gd name="T54" fmla="*/ 1020 w 2210"/>
                  <a:gd name="T55" fmla="*/ 26 h 1193"/>
                  <a:gd name="T56" fmla="*/ 1060 w 2210"/>
                  <a:gd name="T57" fmla="*/ 8 h 1193"/>
                  <a:gd name="T58" fmla="*/ 1100 w 2210"/>
                  <a:gd name="T59" fmla="*/ 0 h 1193"/>
                  <a:gd name="T60" fmla="*/ 1139 w 2210"/>
                  <a:gd name="T61" fmla="*/ 3 h 1193"/>
                  <a:gd name="T62" fmla="*/ 1180 w 2210"/>
                  <a:gd name="T63" fmla="*/ 16 h 1193"/>
                  <a:gd name="T64" fmla="*/ 1220 w 2210"/>
                  <a:gd name="T65" fmla="*/ 39 h 1193"/>
                  <a:gd name="T66" fmla="*/ 1261 w 2210"/>
                  <a:gd name="T67" fmla="*/ 71 h 1193"/>
                  <a:gd name="T68" fmla="*/ 1302 w 2210"/>
                  <a:gd name="T69" fmla="*/ 112 h 1193"/>
                  <a:gd name="T70" fmla="*/ 1343 w 2210"/>
                  <a:gd name="T71" fmla="*/ 160 h 1193"/>
                  <a:gd name="T72" fmla="*/ 1384 w 2210"/>
                  <a:gd name="T73" fmla="*/ 216 h 1193"/>
                  <a:gd name="T74" fmla="*/ 1426 w 2210"/>
                  <a:gd name="T75" fmla="*/ 276 h 1193"/>
                  <a:gd name="T76" fmla="*/ 1468 w 2210"/>
                  <a:gd name="T77" fmla="*/ 342 h 1193"/>
                  <a:gd name="T78" fmla="*/ 1510 w 2210"/>
                  <a:gd name="T79" fmla="*/ 410 h 1193"/>
                  <a:gd name="T80" fmla="*/ 1552 w 2210"/>
                  <a:gd name="T81" fmla="*/ 480 h 1193"/>
                  <a:gd name="T82" fmla="*/ 1594 w 2210"/>
                  <a:gd name="T83" fmla="*/ 551 h 1193"/>
                  <a:gd name="T84" fmla="*/ 1637 w 2210"/>
                  <a:gd name="T85" fmla="*/ 621 h 1193"/>
                  <a:gd name="T86" fmla="*/ 1680 w 2210"/>
                  <a:gd name="T87" fmla="*/ 689 h 1193"/>
                  <a:gd name="T88" fmla="*/ 1723 w 2210"/>
                  <a:gd name="T89" fmla="*/ 755 h 1193"/>
                  <a:gd name="T90" fmla="*/ 1767 w 2210"/>
                  <a:gd name="T91" fmla="*/ 817 h 1193"/>
                  <a:gd name="T92" fmla="*/ 1810 w 2210"/>
                  <a:gd name="T93" fmla="*/ 874 h 1193"/>
                  <a:gd name="T94" fmla="*/ 1854 w 2210"/>
                  <a:gd name="T95" fmla="*/ 928 h 1193"/>
                  <a:gd name="T96" fmla="*/ 1898 w 2210"/>
                  <a:gd name="T97" fmla="*/ 975 h 1193"/>
                  <a:gd name="T98" fmla="*/ 1943 w 2210"/>
                  <a:gd name="T99" fmla="*/ 1017 h 1193"/>
                  <a:gd name="T100" fmla="*/ 1987 w 2210"/>
                  <a:gd name="T101" fmla="*/ 1053 h 1193"/>
                  <a:gd name="T102" fmla="*/ 2032 w 2210"/>
                  <a:gd name="T103" fmla="*/ 1085 h 1193"/>
                  <a:gd name="T104" fmla="*/ 2077 w 2210"/>
                  <a:gd name="T105" fmla="*/ 1111 h 1193"/>
                  <a:gd name="T106" fmla="*/ 2123 w 2210"/>
                  <a:gd name="T107" fmla="*/ 1132 h 1193"/>
                  <a:gd name="T108" fmla="*/ 2168 w 2210"/>
                  <a:gd name="T109" fmla="*/ 1149 h 1193"/>
                  <a:gd name="T110" fmla="*/ 2210 w 2210"/>
                  <a:gd name="T111" fmla="*/ 1162 h 11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2210" h="1193">
                    <a:moveTo>
                      <a:pt x="0" y="1193"/>
                    </a:moveTo>
                    <a:lnTo>
                      <a:pt x="3" y="1192"/>
                    </a:lnTo>
                    <a:lnTo>
                      <a:pt x="7" y="1192"/>
                    </a:lnTo>
                    <a:lnTo>
                      <a:pt x="11" y="1192"/>
                    </a:lnTo>
                    <a:lnTo>
                      <a:pt x="16" y="1191"/>
                    </a:lnTo>
                    <a:lnTo>
                      <a:pt x="20" y="1191"/>
                    </a:lnTo>
                    <a:lnTo>
                      <a:pt x="24" y="1190"/>
                    </a:lnTo>
                    <a:lnTo>
                      <a:pt x="28" y="1190"/>
                    </a:lnTo>
                    <a:lnTo>
                      <a:pt x="33" y="1189"/>
                    </a:lnTo>
                    <a:lnTo>
                      <a:pt x="37" y="1188"/>
                    </a:lnTo>
                    <a:lnTo>
                      <a:pt x="41" y="1188"/>
                    </a:lnTo>
                    <a:lnTo>
                      <a:pt x="46" y="1187"/>
                    </a:lnTo>
                    <a:lnTo>
                      <a:pt x="50" y="1187"/>
                    </a:lnTo>
                    <a:lnTo>
                      <a:pt x="54" y="1186"/>
                    </a:lnTo>
                    <a:lnTo>
                      <a:pt x="58" y="1185"/>
                    </a:lnTo>
                    <a:lnTo>
                      <a:pt x="63" y="1185"/>
                    </a:lnTo>
                    <a:lnTo>
                      <a:pt x="67" y="1184"/>
                    </a:lnTo>
                    <a:lnTo>
                      <a:pt x="71" y="1183"/>
                    </a:lnTo>
                    <a:lnTo>
                      <a:pt x="76" y="1182"/>
                    </a:lnTo>
                    <a:lnTo>
                      <a:pt x="80" y="1181"/>
                    </a:lnTo>
                    <a:lnTo>
                      <a:pt x="84" y="1180"/>
                    </a:lnTo>
                    <a:lnTo>
                      <a:pt x="88" y="1179"/>
                    </a:lnTo>
                    <a:lnTo>
                      <a:pt x="93" y="1179"/>
                    </a:lnTo>
                    <a:lnTo>
                      <a:pt x="97" y="1178"/>
                    </a:lnTo>
                    <a:lnTo>
                      <a:pt x="101" y="1177"/>
                    </a:lnTo>
                    <a:lnTo>
                      <a:pt x="106" y="1176"/>
                    </a:lnTo>
                    <a:lnTo>
                      <a:pt x="110" y="1175"/>
                    </a:lnTo>
                    <a:lnTo>
                      <a:pt x="114" y="1173"/>
                    </a:lnTo>
                    <a:lnTo>
                      <a:pt x="119" y="1172"/>
                    </a:lnTo>
                    <a:lnTo>
                      <a:pt x="123" y="1171"/>
                    </a:lnTo>
                    <a:lnTo>
                      <a:pt x="127" y="1170"/>
                    </a:lnTo>
                    <a:lnTo>
                      <a:pt x="131" y="1168"/>
                    </a:lnTo>
                    <a:lnTo>
                      <a:pt x="136" y="1167"/>
                    </a:lnTo>
                    <a:lnTo>
                      <a:pt x="140" y="1166"/>
                    </a:lnTo>
                    <a:lnTo>
                      <a:pt x="144" y="1164"/>
                    </a:lnTo>
                    <a:lnTo>
                      <a:pt x="149" y="1163"/>
                    </a:lnTo>
                    <a:lnTo>
                      <a:pt x="153" y="1162"/>
                    </a:lnTo>
                    <a:lnTo>
                      <a:pt x="158" y="1160"/>
                    </a:lnTo>
                    <a:lnTo>
                      <a:pt x="162" y="1159"/>
                    </a:lnTo>
                    <a:lnTo>
                      <a:pt x="166" y="1157"/>
                    </a:lnTo>
                    <a:lnTo>
                      <a:pt x="171" y="1155"/>
                    </a:lnTo>
                    <a:lnTo>
                      <a:pt x="175" y="1153"/>
                    </a:lnTo>
                    <a:lnTo>
                      <a:pt x="179" y="1152"/>
                    </a:lnTo>
                    <a:lnTo>
                      <a:pt x="184" y="1150"/>
                    </a:lnTo>
                    <a:lnTo>
                      <a:pt x="188" y="1148"/>
                    </a:lnTo>
                    <a:lnTo>
                      <a:pt x="193" y="1146"/>
                    </a:lnTo>
                    <a:lnTo>
                      <a:pt x="197" y="1144"/>
                    </a:lnTo>
                    <a:lnTo>
                      <a:pt x="201" y="1142"/>
                    </a:lnTo>
                    <a:lnTo>
                      <a:pt x="206" y="1140"/>
                    </a:lnTo>
                    <a:lnTo>
                      <a:pt x="210" y="1137"/>
                    </a:lnTo>
                    <a:lnTo>
                      <a:pt x="214" y="1135"/>
                    </a:lnTo>
                    <a:lnTo>
                      <a:pt x="219" y="1133"/>
                    </a:lnTo>
                    <a:lnTo>
                      <a:pt x="223" y="1130"/>
                    </a:lnTo>
                    <a:lnTo>
                      <a:pt x="228" y="1128"/>
                    </a:lnTo>
                    <a:lnTo>
                      <a:pt x="232" y="1126"/>
                    </a:lnTo>
                    <a:lnTo>
                      <a:pt x="237" y="1123"/>
                    </a:lnTo>
                    <a:lnTo>
                      <a:pt x="241" y="1120"/>
                    </a:lnTo>
                    <a:lnTo>
                      <a:pt x="245" y="1118"/>
                    </a:lnTo>
                    <a:lnTo>
                      <a:pt x="250" y="1115"/>
                    </a:lnTo>
                    <a:lnTo>
                      <a:pt x="254" y="1112"/>
                    </a:lnTo>
                    <a:lnTo>
                      <a:pt x="258" y="1109"/>
                    </a:lnTo>
                    <a:lnTo>
                      <a:pt x="263" y="1106"/>
                    </a:lnTo>
                    <a:lnTo>
                      <a:pt x="267" y="1103"/>
                    </a:lnTo>
                    <a:lnTo>
                      <a:pt x="272" y="1100"/>
                    </a:lnTo>
                    <a:lnTo>
                      <a:pt x="276" y="1097"/>
                    </a:lnTo>
                    <a:lnTo>
                      <a:pt x="280" y="1094"/>
                    </a:lnTo>
                    <a:lnTo>
                      <a:pt x="285" y="1090"/>
                    </a:lnTo>
                    <a:lnTo>
                      <a:pt x="289" y="1087"/>
                    </a:lnTo>
                    <a:lnTo>
                      <a:pt x="294" y="1083"/>
                    </a:lnTo>
                    <a:lnTo>
                      <a:pt x="298" y="1079"/>
                    </a:lnTo>
                    <a:lnTo>
                      <a:pt x="303" y="1076"/>
                    </a:lnTo>
                    <a:lnTo>
                      <a:pt x="307" y="1072"/>
                    </a:lnTo>
                    <a:lnTo>
                      <a:pt x="312" y="1068"/>
                    </a:lnTo>
                    <a:lnTo>
                      <a:pt x="316" y="1064"/>
                    </a:lnTo>
                    <a:lnTo>
                      <a:pt x="321" y="1060"/>
                    </a:lnTo>
                    <a:lnTo>
                      <a:pt x="325" y="1056"/>
                    </a:lnTo>
                    <a:lnTo>
                      <a:pt x="330" y="1052"/>
                    </a:lnTo>
                    <a:lnTo>
                      <a:pt x="334" y="1048"/>
                    </a:lnTo>
                    <a:lnTo>
                      <a:pt x="338" y="1043"/>
                    </a:lnTo>
                    <a:lnTo>
                      <a:pt x="343" y="1039"/>
                    </a:lnTo>
                    <a:lnTo>
                      <a:pt x="347" y="1034"/>
                    </a:lnTo>
                    <a:lnTo>
                      <a:pt x="352" y="1030"/>
                    </a:lnTo>
                    <a:lnTo>
                      <a:pt x="357" y="1025"/>
                    </a:lnTo>
                    <a:lnTo>
                      <a:pt x="361" y="1020"/>
                    </a:lnTo>
                    <a:lnTo>
                      <a:pt x="365" y="1015"/>
                    </a:lnTo>
                    <a:lnTo>
                      <a:pt x="370" y="1010"/>
                    </a:lnTo>
                    <a:lnTo>
                      <a:pt x="374" y="1006"/>
                    </a:lnTo>
                    <a:lnTo>
                      <a:pt x="379" y="1000"/>
                    </a:lnTo>
                    <a:lnTo>
                      <a:pt x="383" y="995"/>
                    </a:lnTo>
                    <a:lnTo>
                      <a:pt x="388" y="990"/>
                    </a:lnTo>
                    <a:lnTo>
                      <a:pt x="392" y="984"/>
                    </a:lnTo>
                    <a:lnTo>
                      <a:pt x="397" y="979"/>
                    </a:lnTo>
                    <a:lnTo>
                      <a:pt x="402" y="973"/>
                    </a:lnTo>
                    <a:lnTo>
                      <a:pt x="406" y="968"/>
                    </a:lnTo>
                    <a:lnTo>
                      <a:pt x="410" y="962"/>
                    </a:lnTo>
                    <a:lnTo>
                      <a:pt x="415" y="956"/>
                    </a:lnTo>
                    <a:lnTo>
                      <a:pt x="420" y="950"/>
                    </a:lnTo>
                    <a:lnTo>
                      <a:pt x="424" y="944"/>
                    </a:lnTo>
                    <a:lnTo>
                      <a:pt x="428" y="938"/>
                    </a:lnTo>
                    <a:lnTo>
                      <a:pt x="433" y="932"/>
                    </a:lnTo>
                    <a:lnTo>
                      <a:pt x="438" y="926"/>
                    </a:lnTo>
                    <a:lnTo>
                      <a:pt x="442" y="919"/>
                    </a:lnTo>
                    <a:lnTo>
                      <a:pt x="447" y="913"/>
                    </a:lnTo>
                    <a:lnTo>
                      <a:pt x="451" y="906"/>
                    </a:lnTo>
                    <a:lnTo>
                      <a:pt x="456" y="900"/>
                    </a:lnTo>
                    <a:lnTo>
                      <a:pt x="460" y="893"/>
                    </a:lnTo>
                    <a:lnTo>
                      <a:pt x="465" y="886"/>
                    </a:lnTo>
                    <a:lnTo>
                      <a:pt x="469" y="880"/>
                    </a:lnTo>
                    <a:lnTo>
                      <a:pt x="474" y="872"/>
                    </a:lnTo>
                    <a:lnTo>
                      <a:pt x="479" y="866"/>
                    </a:lnTo>
                    <a:lnTo>
                      <a:pt x="483" y="858"/>
                    </a:lnTo>
                    <a:lnTo>
                      <a:pt x="488" y="851"/>
                    </a:lnTo>
                    <a:lnTo>
                      <a:pt x="492" y="844"/>
                    </a:lnTo>
                    <a:lnTo>
                      <a:pt x="497" y="837"/>
                    </a:lnTo>
                    <a:lnTo>
                      <a:pt x="501" y="829"/>
                    </a:lnTo>
                    <a:lnTo>
                      <a:pt x="506" y="822"/>
                    </a:lnTo>
                    <a:lnTo>
                      <a:pt x="511" y="814"/>
                    </a:lnTo>
                    <a:lnTo>
                      <a:pt x="515" y="807"/>
                    </a:lnTo>
                    <a:lnTo>
                      <a:pt x="520" y="799"/>
                    </a:lnTo>
                    <a:lnTo>
                      <a:pt x="525" y="791"/>
                    </a:lnTo>
                    <a:lnTo>
                      <a:pt x="529" y="783"/>
                    </a:lnTo>
                    <a:lnTo>
                      <a:pt x="534" y="776"/>
                    </a:lnTo>
                    <a:lnTo>
                      <a:pt x="538" y="768"/>
                    </a:lnTo>
                    <a:lnTo>
                      <a:pt x="543" y="760"/>
                    </a:lnTo>
                    <a:lnTo>
                      <a:pt x="547" y="752"/>
                    </a:lnTo>
                    <a:lnTo>
                      <a:pt x="552" y="744"/>
                    </a:lnTo>
                    <a:lnTo>
                      <a:pt x="557" y="735"/>
                    </a:lnTo>
                    <a:lnTo>
                      <a:pt x="561" y="727"/>
                    </a:lnTo>
                    <a:lnTo>
                      <a:pt x="566" y="719"/>
                    </a:lnTo>
                    <a:lnTo>
                      <a:pt x="571" y="711"/>
                    </a:lnTo>
                    <a:lnTo>
                      <a:pt x="575" y="702"/>
                    </a:lnTo>
                    <a:lnTo>
                      <a:pt x="580" y="694"/>
                    </a:lnTo>
                    <a:lnTo>
                      <a:pt x="585" y="685"/>
                    </a:lnTo>
                    <a:lnTo>
                      <a:pt x="589" y="677"/>
                    </a:lnTo>
                    <a:lnTo>
                      <a:pt x="594" y="668"/>
                    </a:lnTo>
                    <a:lnTo>
                      <a:pt x="598" y="660"/>
                    </a:lnTo>
                    <a:lnTo>
                      <a:pt x="603" y="651"/>
                    </a:lnTo>
                    <a:lnTo>
                      <a:pt x="608" y="642"/>
                    </a:lnTo>
                    <a:lnTo>
                      <a:pt x="612" y="633"/>
                    </a:lnTo>
                    <a:lnTo>
                      <a:pt x="617" y="625"/>
                    </a:lnTo>
                    <a:lnTo>
                      <a:pt x="622" y="616"/>
                    </a:lnTo>
                    <a:lnTo>
                      <a:pt x="626" y="607"/>
                    </a:lnTo>
                    <a:lnTo>
                      <a:pt x="631" y="599"/>
                    </a:lnTo>
                    <a:lnTo>
                      <a:pt x="636" y="590"/>
                    </a:lnTo>
                    <a:lnTo>
                      <a:pt x="641" y="581"/>
                    </a:lnTo>
                    <a:lnTo>
                      <a:pt x="645" y="572"/>
                    </a:lnTo>
                    <a:lnTo>
                      <a:pt x="650" y="563"/>
                    </a:lnTo>
                    <a:lnTo>
                      <a:pt x="655" y="554"/>
                    </a:lnTo>
                    <a:lnTo>
                      <a:pt x="659" y="545"/>
                    </a:lnTo>
                    <a:lnTo>
                      <a:pt x="664" y="536"/>
                    </a:lnTo>
                    <a:lnTo>
                      <a:pt x="669" y="527"/>
                    </a:lnTo>
                    <a:lnTo>
                      <a:pt x="673" y="518"/>
                    </a:lnTo>
                    <a:lnTo>
                      <a:pt x="678" y="510"/>
                    </a:lnTo>
                    <a:lnTo>
                      <a:pt x="683" y="501"/>
                    </a:lnTo>
                    <a:lnTo>
                      <a:pt x="687" y="491"/>
                    </a:lnTo>
                    <a:lnTo>
                      <a:pt x="692" y="483"/>
                    </a:lnTo>
                    <a:lnTo>
                      <a:pt x="697" y="474"/>
                    </a:lnTo>
                    <a:lnTo>
                      <a:pt x="702" y="465"/>
                    </a:lnTo>
                    <a:lnTo>
                      <a:pt x="706" y="456"/>
                    </a:lnTo>
                    <a:lnTo>
                      <a:pt x="711" y="447"/>
                    </a:lnTo>
                    <a:lnTo>
                      <a:pt x="716" y="438"/>
                    </a:lnTo>
                    <a:lnTo>
                      <a:pt x="720" y="429"/>
                    </a:lnTo>
                    <a:lnTo>
                      <a:pt x="725" y="421"/>
                    </a:lnTo>
                    <a:lnTo>
                      <a:pt x="730" y="412"/>
                    </a:lnTo>
                    <a:lnTo>
                      <a:pt x="735" y="403"/>
                    </a:lnTo>
                    <a:lnTo>
                      <a:pt x="739" y="394"/>
                    </a:lnTo>
                    <a:lnTo>
                      <a:pt x="744" y="386"/>
                    </a:lnTo>
                    <a:lnTo>
                      <a:pt x="749" y="377"/>
                    </a:lnTo>
                    <a:lnTo>
                      <a:pt x="754" y="368"/>
                    </a:lnTo>
                    <a:lnTo>
                      <a:pt x="758" y="360"/>
                    </a:lnTo>
                    <a:lnTo>
                      <a:pt x="763" y="351"/>
                    </a:lnTo>
                    <a:lnTo>
                      <a:pt x="768" y="343"/>
                    </a:lnTo>
                    <a:lnTo>
                      <a:pt x="773" y="334"/>
                    </a:lnTo>
                    <a:lnTo>
                      <a:pt x="777" y="326"/>
                    </a:lnTo>
                    <a:lnTo>
                      <a:pt x="782" y="318"/>
                    </a:lnTo>
                    <a:lnTo>
                      <a:pt x="787" y="309"/>
                    </a:lnTo>
                    <a:lnTo>
                      <a:pt x="792" y="301"/>
                    </a:lnTo>
                    <a:lnTo>
                      <a:pt x="797" y="293"/>
                    </a:lnTo>
                    <a:lnTo>
                      <a:pt x="801" y="285"/>
                    </a:lnTo>
                    <a:lnTo>
                      <a:pt x="806" y="277"/>
                    </a:lnTo>
                    <a:lnTo>
                      <a:pt x="811" y="269"/>
                    </a:lnTo>
                    <a:lnTo>
                      <a:pt x="816" y="261"/>
                    </a:lnTo>
                    <a:lnTo>
                      <a:pt x="821" y="253"/>
                    </a:lnTo>
                    <a:lnTo>
                      <a:pt x="825" y="246"/>
                    </a:lnTo>
                    <a:lnTo>
                      <a:pt x="830" y="238"/>
                    </a:lnTo>
                    <a:lnTo>
                      <a:pt x="835" y="231"/>
                    </a:lnTo>
                    <a:lnTo>
                      <a:pt x="840" y="223"/>
                    </a:lnTo>
                    <a:lnTo>
                      <a:pt x="845" y="216"/>
                    </a:lnTo>
                    <a:lnTo>
                      <a:pt x="849" y="208"/>
                    </a:lnTo>
                    <a:lnTo>
                      <a:pt x="854" y="201"/>
                    </a:lnTo>
                    <a:lnTo>
                      <a:pt x="859" y="194"/>
                    </a:lnTo>
                    <a:lnTo>
                      <a:pt x="864" y="187"/>
                    </a:lnTo>
                    <a:lnTo>
                      <a:pt x="869" y="180"/>
                    </a:lnTo>
                    <a:lnTo>
                      <a:pt x="873" y="173"/>
                    </a:lnTo>
                    <a:lnTo>
                      <a:pt x="878" y="167"/>
                    </a:lnTo>
                    <a:lnTo>
                      <a:pt x="883" y="160"/>
                    </a:lnTo>
                    <a:lnTo>
                      <a:pt x="888" y="154"/>
                    </a:lnTo>
                    <a:lnTo>
                      <a:pt x="893" y="147"/>
                    </a:lnTo>
                    <a:lnTo>
                      <a:pt x="898" y="141"/>
                    </a:lnTo>
                    <a:lnTo>
                      <a:pt x="903" y="135"/>
                    </a:lnTo>
                    <a:lnTo>
                      <a:pt x="908" y="129"/>
                    </a:lnTo>
                    <a:lnTo>
                      <a:pt x="912" y="123"/>
                    </a:lnTo>
                    <a:lnTo>
                      <a:pt x="917" y="117"/>
                    </a:lnTo>
                    <a:lnTo>
                      <a:pt x="922" y="111"/>
                    </a:lnTo>
                    <a:lnTo>
                      <a:pt x="927" y="106"/>
                    </a:lnTo>
                    <a:lnTo>
                      <a:pt x="932" y="100"/>
                    </a:lnTo>
                    <a:lnTo>
                      <a:pt x="937" y="95"/>
                    </a:lnTo>
                    <a:lnTo>
                      <a:pt x="942" y="90"/>
                    </a:lnTo>
                    <a:lnTo>
                      <a:pt x="946" y="85"/>
                    </a:lnTo>
                    <a:lnTo>
                      <a:pt x="951" y="80"/>
                    </a:lnTo>
                    <a:lnTo>
                      <a:pt x="956" y="75"/>
                    </a:lnTo>
                    <a:lnTo>
                      <a:pt x="961" y="70"/>
                    </a:lnTo>
                    <a:lnTo>
                      <a:pt x="966" y="66"/>
                    </a:lnTo>
                    <a:lnTo>
                      <a:pt x="971" y="62"/>
                    </a:lnTo>
                    <a:lnTo>
                      <a:pt x="976" y="57"/>
                    </a:lnTo>
                    <a:lnTo>
                      <a:pt x="981" y="53"/>
                    </a:lnTo>
                    <a:lnTo>
                      <a:pt x="986" y="49"/>
                    </a:lnTo>
                    <a:lnTo>
                      <a:pt x="990" y="45"/>
                    </a:lnTo>
                    <a:lnTo>
                      <a:pt x="996" y="42"/>
                    </a:lnTo>
                    <a:lnTo>
                      <a:pt x="1000" y="38"/>
                    </a:lnTo>
                    <a:lnTo>
                      <a:pt x="1005" y="35"/>
                    </a:lnTo>
                    <a:lnTo>
                      <a:pt x="1010" y="32"/>
                    </a:lnTo>
                    <a:lnTo>
                      <a:pt x="1015" y="29"/>
                    </a:lnTo>
                    <a:lnTo>
                      <a:pt x="1020" y="26"/>
                    </a:lnTo>
                    <a:lnTo>
                      <a:pt x="1025" y="23"/>
                    </a:lnTo>
                    <a:lnTo>
                      <a:pt x="1030" y="20"/>
                    </a:lnTo>
                    <a:lnTo>
                      <a:pt x="1035" y="18"/>
                    </a:lnTo>
                    <a:lnTo>
                      <a:pt x="1040" y="16"/>
                    </a:lnTo>
                    <a:lnTo>
                      <a:pt x="1045" y="14"/>
                    </a:lnTo>
                    <a:lnTo>
                      <a:pt x="1050" y="12"/>
                    </a:lnTo>
                    <a:lnTo>
                      <a:pt x="1055" y="10"/>
                    </a:lnTo>
                    <a:lnTo>
                      <a:pt x="1060" y="8"/>
                    </a:lnTo>
                    <a:lnTo>
                      <a:pt x="1065" y="6"/>
                    </a:lnTo>
                    <a:lnTo>
                      <a:pt x="1070" y="5"/>
                    </a:lnTo>
                    <a:lnTo>
                      <a:pt x="1075" y="4"/>
                    </a:lnTo>
                    <a:lnTo>
                      <a:pt x="1079" y="3"/>
                    </a:lnTo>
                    <a:lnTo>
                      <a:pt x="1085" y="2"/>
                    </a:lnTo>
                    <a:lnTo>
                      <a:pt x="1090" y="1"/>
                    </a:lnTo>
                    <a:lnTo>
                      <a:pt x="1094" y="1"/>
                    </a:lnTo>
                    <a:lnTo>
                      <a:pt x="1100" y="0"/>
                    </a:lnTo>
                    <a:lnTo>
                      <a:pt x="1104" y="0"/>
                    </a:lnTo>
                    <a:lnTo>
                      <a:pt x="1109" y="0"/>
                    </a:lnTo>
                    <a:lnTo>
                      <a:pt x="1115" y="0"/>
                    </a:lnTo>
                    <a:lnTo>
                      <a:pt x="1119" y="0"/>
                    </a:lnTo>
                    <a:lnTo>
                      <a:pt x="1124" y="1"/>
                    </a:lnTo>
                    <a:lnTo>
                      <a:pt x="1130" y="1"/>
                    </a:lnTo>
                    <a:lnTo>
                      <a:pt x="1134" y="2"/>
                    </a:lnTo>
                    <a:lnTo>
                      <a:pt x="1139" y="3"/>
                    </a:lnTo>
                    <a:lnTo>
                      <a:pt x="1145" y="4"/>
                    </a:lnTo>
                    <a:lnTo>
                      <a:pt x="1150" y="5"/>
                    </a:lnTo>
                    <a:lnTo>
                      <a:pt x="1154" y="7"/>
                    </a:lnTo>
                    <a:lnTo>
                      <a:pt x="1160" y="8"/>
                    </a:lnTo>
                    <a:lnTo>
                      <a:pt x="1165" y="10"/>
                    </a:lnTo>
                    <a:lnTo>
                      <a:pt x="1170" y="12"/>
                    </a:lnTo>
                    <a:lnTo>
                      <a:pt x="1175" y="14"/>
                    </a:lnTo>
                    <a:lnTo>
                      <a:pt x="1180" y="16"/>
                    </a:lnTo>
                    <a:lnTo>
                      <a:pt x="1185" y="18"/>
                    </a:lnTo>
                    <a:lnTo>
                      <a:pt x="1190" y="21"/>
                    </a:lnTo>
                    <a:lnTo>
                      <a:pt x="1195" y="23"/>
                    </a:lnTo>
                    <a:lnTo>
                      <a:pt x="1200" y="26"/>
                    </a:lnTo>
                    <a:lnTo>
                      <a:pt x="1205" y="29"/>
                    </a:lnTo>
                    <a:lnTo>
                      <a:pt x="1210" y="32"/>
                    </a:lnTo>
                    <a:lnTo>
                      <a:pt x="1215" y="35"/>
                    </a:lnTo>
                    <a:lnTo>
                      <a:pt x="1220" y="39"/>
                    </a:lnTo>
                    <a:lnTo>
                      <a:pt x="1225" y="42"/>
                    </a:lnTo>
                    <a:lnTo>
                      <a:pt x="1230" y="46"/>
                    </a:lnTo>
                    <a:lnTo>
                      <a:pt x="1235" y="50"/>
                    </a:lnTo>
                    <a:lnTo>
                      <a:pt x="1240" y="54"/>
                    </a:lnTo>
                    <a:lnTo>
                      <a:pt x="1246" y="58"/>
                    </a:lnTo>
                    <a:lnTo>
                      <a:pt x="1251" y="62"/>
                    </a:lnTo>
                    <a:lnTo>
                      <a:pt x="1256" y="66"/>
                    </a:lnTo>
                    <a:lnTo>
                      <a:pt x="1261" y="71"/>
                    </a:lnTo>
                    <a:lnTo>
                      <a:pt x="1266" y="76"/>
                    </a:lnTo>
                    <a:lnTo>
                      <a:pt x="1271" y="80"/>
                    </a:lnTo>
                    <a:lnTo>
                      <a:pt x="1276" y="85"/>
                    </a:lnTo>
                    <a:lnTo>
                      <a:pt x="1281" y="90"/>
                    </a:lnTo>
                    <a:lnTo>
                      <a:pt x="1286" y="95"/>
                    </a:lnTo>
                    <a:lnTo>
                      <a:pt x="1292" y="101"/>
                    </a:lnTo>
                    <a:lnTo>
                      <a:pt x="1297" y="106"/>
                    </a:lnTo>
                    <a:lnTo>
                      <a:pt x="1302" y="112"/>
                    </a:lnTo>
                    <a:lnTo>
                      <a:pt x="1307" y="117"/>
                    </a:lnTo>
                    <a:lnTo>
                      <a:pt x="1312" y="123"/>
                    </a:lnTo>
                    <a:lnTo>
                      <a:pt x="1317" y="129"/>
                    </a:lnTo>
                    <a:lnTo>
                      <a:pt x="1322" y="135"/>
                    </a:lnTo>
                    <a:lnTo>
                      <a:pt x="1327" y="141"/>
                    </a:lnTo>
                    <a:lnTo>
                      <a:pt x="1333" y="147"/>
                    </a:lnTo>
                    <a:lnTo>
                      <a:pt x="1338" y="154"/>
                    </a:lnTo>
                    <a:lnTo>
                      <a:pt x="1343" y="160"/>
                    </a:lnTo>
                    <a:lnTo>
                      <a:pt x="1348" y="167"/>
                    </a:lnTo>
                    <a:lnTo>
                      <a:pt x="1353" y="173"/>
                    </a:lnTo>
                    <a:lnTo>
                      <a:pt x="1358" y="180"/>
                    </a:lnTo>
                    <a:lnTo>
                      <a:pt x="1364" y="187"/>
                    </a:lnTo>
                    <a:lnTo>
                      <a:pt x="1369" y="194"/>
                    </a:lnTo>
                    <a:lnTo>
                      <a:pt x="1374" y="201"/>
                    </a:lnTo>
                    <a:lnTo>
                      <a:pt x="1379" y="208"/>
                    </a:lnTo>
                    <a:lnTo>
                      <a:pt x="1384" y="216"/>
                    </a:lnTo>
                    <a:lnTo>
                      <a:pt x="1389" y="223"/>
                    </a:lnTo>
                    <a:lnTo>
                      <a:pt x="1395" y="230"/>
                    </a:lnTo>
                    <a:lnTo>
                      <a:pt x="1400" y="238"/>
                    </a:lnTo>
                    <a:lnTo>
                      <a:pt x="1405" y="245"/>
                    </a:lnTo>
                    <a:lnTo>
                      <a:pt x="1410" y="253"/>
                    </a:lnTo>
                    <a:lnTo>
                      <a:pt x="1415" y="261"/>
                    </a:lnTo>
                    <a:lnTo>
                      <a:pt x="1421" y="268"/>
                    </a:lnTo>
                    <a:lnTo>
                      <a:pt x="1426" y="276"/>
                    </a:lnTo>
                    <a:lnTo>
                      <a:pt x="1431" y="284"/>
                    </a:lnTo>
                    <a:lnTo>
                      <a:pt x="1436" y="292"/>
                    </a:lnTo>
                    <a:lnTo>
                      <a:pt x="1442" y="300"/>
                    </a:lnTo>
                    <a:lnTo>
                      <a:pt x="1447" y="308"/>
                    </a:lnTo>
                    <a:lnTo>
                      <a:pt x="1452" y="317"/>
                    </a:lnTo>
                    <a:lnTo>
                      <a:pt x="1457" y="325"/>
                    </a:lnTo>
                    <a:lnTo>
                      <a:pt x="1462" y="333"/>
                    </a:lnTo>
                    <a:lnTo>
                      <a:pt x="1468" y="342"/>
                    </a:lnTo>
                    <a:lnTo>
                      <a:pt x="1473" y="350"/>
                    </a:lnTo>
                    <a:lnTo>
                      <a:pt x="1478" y="358"/>
                    </a:lnTo>
                    <a:lnTo>
                      <a:pt x="1483" y="367"/>
                    </a:lnTo>
                    <a:lnTo>
                      <a:pt x="1489" y="375"/>
                    </a:lnTo>
                    <a:lnTo>
                      <a:pt x="1494" y="384"/>
                    </a:lnTo>
                    <a:lnTo>
                      <a:pt x="1499" y="393"/>
                    </a:lnTo>
                    <a:lnTo>
                      <a:pt x="1504" y="401"/>
                    </a:lnTo>
                    <a:lnTo>
                      <a:pt x="1510" y="410"/>
                    </a:lnTo>
                    <a:lnTo>
                      <a:pt x="1515" y="418"/>
                    </a:lnTo>
                    <a:lnTo>
                      <a:pt x="1520" y="427"/>
                    </a:lnTo>
                    <a:lnTo>
                      <a:pt x="1525" y="436"/>
                    </a:lnTo>
                    <a:lnTo>
                      <a:pt x="1531" y="445"/>
                    </a:lnTo>
                    <a:lnTo>
                      <a:pt x="1536" y="453"/>
                    </a:lnTo>
                    <a:lnTo>
                      <a:pt x="1541" y="462"/>
                    </a:lnTo>
                    <a:lnTo>
                      <a:pt x="1547" y="471"/>
                    </a:lnTo>
                    <a:lnTo>
                      <a:pt x="1552" y="480"/>
                    </a:lnTo>
                    <a:lnTo>
                      <a:pt x="1557" y="489"/>
                    </a:lnTo>
                    <a:lnTo>
                      <a:pt x="1563" y="498"/>
                    </a:lnTo>
                    <a:lnTo>
                      <a:pt x="1568" y="506"/>
                    </a:lnTo>
                    <a:lnTo>
                      <a:pt x="1573" y="515"/>
                    </a:lnTo>
                    <a:lnTo>
                      <a:pt x="1578" y="524"/>
                    </a:lnTo>
                    <a:lnTo>
                      <a:pt x="1584" y="533"/>
                    </a:lnTo>
                    <a:lnTo>
                      <a:pt x="1589" y="542"/>
                    </a:lnTo>
                    <a:lnTo>
                      <a:pt x="1594" y="551"/>
                    </a:lnTo>
                    <a:lnTo>
                      <a:pt x="1600" y="559"/>
                    </a:lnTo>
                    <a:lnTo>
                      <a:pt x="1605" y="568"/>
                    </a:lnTo>
                    <a:lnTo>
                      <a:pt x="1610" y="577"/>
                    </a:lnTo>
                    <a:lnTo>
                      <a:pt x="1616" y="586"/>
                    </a:lnTo>
                    <a:lnTo>
                      <a:pt x="1621" y="594"/>
                    </a:lnTo>
                    <a:lnTo>
                      <a:pt x="1626" y="603"/>
                    </a:lnTo>
                    <a:lnTo>
                      <a:pt x="1632" y="612"/>
                    </a:lnTo>
                    <a:lnTo>
                      <a:pt x="1637" y="621"/>
                    </a:lnTo>
                    <a:lnTo>
                      <a:pt x="1642" y="629"/>
                    </a:lnTo>
                    <a:lnTo>
                      <a:pt x="1648" y="638"/>
                    </a:lnTo>
                    <a:lnTo>
                      <a:pt x="1653" y="647"/>
                    </a:lnTo>
                    <a:lnTo>
                      <a:pt x="1658" y="655"/>
                    </a:lnTo>
                    <a:lnTo>
                      <a:pt x="1664" y="664"/>
                    </a:lnTo>
                    <a:lnTo>
                      <a:pt x="1669" y="672"/>
                    </a:lnTo>
                    <a:lnTo>
                      <a:pt x="1675" y="681"/>
                    </a:lnTo>
                    <a:lnTo>
                      <a:pt x="1680" y="689"/>
                    </a:lnTo>
                    <a:lnTo>
                      <a:pt x="1685" y="698"/>
                    </a:lnTo>
                    <a:lnTo>
                      <a:pt x="1691" y="706"/>
                    </a:lnTo>
                    <a:lnTo>
                      <a:pt x="1696" y="714"/>
                    </a:lnTo>
                    <a:lnTo>
                      <a:pt x="1702" y="722"/>
                    </a:lnTo>
                    <a:lnTo>
                      <a:pt x="1707" y="730"/>
                    </a:lnTo>
                    <a:lnTo>
                      <a:pt x="1712" y="739"/>
                    </a:lnTo>
                    <a:lnTo>
                      <a:pt x="1718" y="747"/>
                    </a:lnTo>
                    <a:lnTo>
                      <a:pt x="1723" y="755"/>
                    </a:lnTo>
                    <a:lnTo>
                      <a:pt x="1729" y="763"/>
                    </a:lnTo>
                    <a:lnTo>
                      <a:pt x="1734" y="771"/>
                    </a:lnTo>
                    <a:lnTo>
                      <a:pt x="1740" y="779"/>
                    </a:lnTo>
                    <a:lnTo>
                      <a:pt x="1745" y="786"/>
                    </a:lnTo>
                    <a:lnTo>
                      <a:pt x="1750" y="794"/>
                    </a:lnTo>
                    <a:lnTo>
                      <a:pt x="1756" y="802"/>
                    </a:lnTo>
                    <a:lnTo>
                      <a:pt x="1761" y="809"/>
                    </a:lnTo>
                    <a:lnTo>
                      <a:pt x="1767" y="817"/>
                    </a:lnTo>
                    <a:lnTo>
                      <a:pt x="1772" y="824"/>
                    </a:lnTo>
                    <a:lnTo>
                      <a:pt x="1777" y="832"/>
                    </a:lnTo>
                    <a:lnTo>
                      <a:pt x="1783" y="839"/>
                    </a:lnTo>
                    <a:lnTo>
                      <a:pt x="1788" y="846"/>
                    </a:lnTo>
                    <a:lnTo>
                      <a:pt x="1794" y="854"/>
                    </a:lnTo>
                    <a:lnTo>
                      <a:pt x="1799" y="861"/>
                    </a:lnTo>
                    <a:lnTo>
                      <a:pt x="1805" y="868"/>
                    </a:lnTo>
                    <a:lnTo>
                      <a:pt x="1810" y="874"/>
                    </a:lnTo>
                    <a:lnTo>
                      <a:pt x="1816" y="881"/>
                    </a:lnTo>
                    <a:lnTo>
                      <a:pt x="1821" y="888"/>
                    </a:lnTo>
                    <a:lnTo>
                      <a:pt x="1827" y="895"/>
                    </a:lnTo>
                    <a:lnTo>
                      <a:pt x="1832" y="902"/>
                    </a:lnTo>
                    <a:lnTo>
                      <a:pt x="1838" y="908"/>
                    </a:lnTo>
                    <a:lnTo>
                      <a:pt x="1843" y="915"/>
                    </a:lnTo>
                    <a:lnTo>
                      <a:pt x="1849" y="921"/>
                    </a:lnTo>
                    <a:lnTo>
                      <a:pt x="1854" y="928"/>
                    </a:lnTo>
                    <a:lnTo>
                      <a:pt x="1860" y="934"/>
                    </a:lnTo>
                    <a:lnTo>
                      <a:pt x="1865" y="940"/>
                    </a:lnTo>
                    <a:lnTo>
                      <a:pt x="1871" y="946"/>
                    </a:lnTo>
                    <a:lnTo>
                      <a:pt x="1876" y="952"/>
                    </a:lnTo>
                    <a:lnTo>
                      <a:pt x="1882" y="958"/>
                    </a:lnTo>
                    <a:lnTo>
                      <a:pt x="1887" y="963"/>
                    </a:lnTo>
                    <a:lnTo>
                      <a:pt x="1893" y="969"/>
                    </a:lnTo>
                    <a:lnTo>
                      <a:pt x="1898" y="975"/>
                    </a:lnTo>
                    <a:lnTo>
                      <a:pt x="1904" y="981"/>
                    </a:lnTo>
                    <a:lnTo>
                      <a:pt x="1909" y="986"/>
                    </a:lnTo>
                    <a:lnTo>
                      <a:pt x="1915" y="991"/>
                    </a:lnTo>
                    <a:lnTo>
                      <a:pt x="1920" y="997"/>
                    </a:lnTo>
                    <a:lnTo>
                      <a:pt x="1926" y="1002"/>
                    </a:lnTo>
                    <a:lnTo>
                      <a:pt x="1932" y="1007"/>
                    </a:lnTo>
                    <a:lnTo>
                      <a:pt x="1937" y="1012"/>
                    </a:lnTo>
                    <a:lnTo>
                      <a:pt x="1943" y="1017"/>
                    </a:lnTo>
                    <a:lnTo>
                      <a:pt x="1948" y="1022"/>
                    </a:lnTo>
                    <a:lnTo>
                      <a:pt x="1954" y="1026"/>
                    </a:lnTo>
                    <a:lnTo>
                      <a:pt x="1960" y="1031"/>
                    </a:lnTo>
                    <a:lnTo>
                      <a:pt x="1965" y="1036"/>
                    </a:lnTo>
                    <a:lnTo>
                      <a:pt x="1970" y="1040"/>
                    </a:lnTo>
                    <a:lnTo>
                      <a:pt x="1976" y="1045"/>
                    </a:lnTo>
                    <a:lnTo>
                      <a:pt x="1982" y="1049"/>
                    </a:lnTo>
                    <a:lnTo>
                      <a:pt x="1987" y="1053"/>
                    </a:lnTo>
                    <a:lnTo>
                      <a:pt x="1993" y="1058"/>
                    </a:lnTo>
                    <a:lnTo>
                      <a:pt x="1998" y="1062"/>
                    </a:lnTo>
                    <a:lnTo>
                      <a:pt x="2004" y="1066"/>
                    </a:lnTo>
                    <a:lnTo>
                      <a:pt x="2010" y="1070"/>
                    </a:lnTo>
                    <a:lnTo>
                      <a:pt x="2015" y="1074"/>
                    </a:lnTo>
                    <a:lnTo>
                      <a:pt x="2021" y="1077"/>
                    </a:lnTo>
                    <a:lnTo>
                      <a:pt x="2027" y="1081"/>
                    </a:lnTo>
                    <a:lnTo>
                      <a:pt x="2032" y="1085"/>
                    </a:lnTo>
                    <a:lnTo>
                      <a:pt x="2038" y="1088"/>
                    </a:lnTo>
                    <a:lnTo>
                      <a:pt x="2043" y="1091"/>
                    </a:lnTo>
                    <a:lnTo>
                      <a:pt x="2049" y="1095"/>
                    </a:lnTo>
                    <a:lnTo>
                      <a:pt x="2055" y="1098"/>
                    </a:lnTo>
                    <a:lnTo>
                      <a:pt x="2060" y="1101"/>
                    </a:lnTo>
                    <a:lnTo>
                      <a:pt x="2066" y="1105"/>
                    </a:lnTo>
                    <a:lnTo>
                      <a:pt x="2072" y="1108"/>
                    </a:lnTo>
                    <a:lnTo>
                      <a:pt x="2077" y="1111"/>
                    </a:lnTo>
                    <a:lnTo>
                      <a:pt x="2083" y="1114"/>
                    </a:lnTo>
                    <a:lnTo>
                      <a:pt x="2088" y="1116"/>
                    </a:lnTo>
                    <a:lnTo>
                      <a:pt x="2094" y="1119"/>
                    </a:lnTo>
                    <a:lnTo>
                      <a:pt x="2100" y="1122"/>
                    </a:lnTo>
                    <a:lnTo>
                      <a:pt x="2106" y="1125"/>
                    </a:lnTo>
                    <a:lnTo>
                      <a:pt x="2111" y="1127"/>
                    </a:lnTo>
                    <a:lnTo>
                      <a:pt x="2117" y="1130"/>
                    </a:lnTo>
                    <a:lnTo>
                      <a:pt x="2123" y="1132"/>
                    </a:lnTo>
                    <a:lnTo>
                      <a:pt x="2128" y="1135"/>
                    </a:lnTo>
                    <a:lnTo>
                      <a:pt x="2134" y="1137"/>
                    </a:lnTo>
                    <a:lnTo>
                      <a:pt x="2140" y="1139"/>
                    </a:lnTo>
                    <a:lnTo>
                      <a:pt x="2145" y="1141"/>
                    </a:lnTo>
                    <a:lnTo>
                      <a:pt x="2151" y="1143"/>
                    </a:lnTo>
                    <a:lnTo>
                      <a:pt x="2157" y="1146"/>
                    </a:lnTo>
                    <a:lnTo>
                      <a:pt x="2162" y="1148"/>
                    </a:lnTo>
                    <a:lnTo>
                      <a:pt x="2168" y="1149"/>
                    </a:lnTo>
                    <a:lnTo>
                      <a:pt x="2174" y="1151"/>
                    </a:lnTo>
                    <a:lnTo>
                      <a:pt x="2180" y="1153"/>
                    </a:lnTo>
                    <a:lnTo>
                      <a:pt x="2185" y="1155"/>
                    </a:lnTo>
                    <a:lnTo>
                      <a:pt x="2191" y="1157"/>
                    </a:lnTo>
                    <a:lnTo>
                      <a:pt x="2197" y="1158"/>
                    </a:lnTo>
                    <a:lnTo>
                      <a:pt x="2203" y="1160"/>
                    </a:lnTo>
                    <a:lnTo>
                      <a:pt x="2208" y="1162"/>
                    </a:lnTo>
                    <a:lnTo>
                      <a:pt x="2210" y="1162"/>
                    </a:lnTo>
                  </a:path>
                </a:pathLst>
              </a:custGeom>
              <a:noFill/>
              <a:ln w="19050" cap="flat">
                <a:solidFill>
                  <a:srgbClr val="F8FB9A"/>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nSpc>
                    <a:spcPts val="1600"/>
                  </a:lnSpc>
                </a:pPr>
                <a:endParaRPr lang="en-US" sz="1200"/>
              </a:p>
            </p:txBody>
          </p:sp>
          <p:sp>
            <p:nvSpPr>
              <p:cNvPr id="2717" name="Freeform 100">
                <a:extLst>
                  <a:ext uri="{FF2B5EF4-FFF2-40B4-BE49-F238E27FC236}">
                    <a16:creationId xmlns:a16="http://schemas.microsoft.com/office/drawing/2014/main" id="{C34F724C-1C13-4488-9D41-98036B3291B7}"/>
                  </a:ext>
                </a:extLst>
              </p:cNvPr>
              <p:cNvSpPr>
                <a:spLocks/>
              </p:cNvSpPr>
              <p:nvPr/>
            </p:nvSpPr>
            <p:spPr bwMode="auto">
              <a:xfrm>
                <a:off x="10220788" y="4259488"/>
                <a:ext cx="7577649" cy="4508873"/>
              </a:xfrm>
              <a:custGeom>
                <a:avLst/>
                <a:gdLst>
                  <a:gd name="T0" fmla="*/ 28 w 2210"/>
                  <a:gd name="T1" fmla="*/ 1313 h 1315"/>
                  <a:gd name="T2" fmla="*/ 63 w 2210"/>
                  <a:gd name="T3" fmla="*/ 1310 h 1315"/>
                  <a:gd name="T4" fmla="*/ 97 w 2210"/>
                  <a:gd name="T5" fmla="*/ 1305 h 1315"/>
                  <a:gd name="T6" fmla="*/ 131 w 2210"/>
                  <a:gd name="T7" fmla="*/ 1299 h 1315"/>
                  <a:gd name="T8" fmla="*/ 166 w 2210"/>
                  <a:gd name="T9" fmla="*/ 1290 h 1315"/>
                  <a:gd name="T10" fmla="*/ 201 w 2210"/>
                  <a:gd name="T11" fmla="*/ 1277 h 1315"/>
                  <a:gd name="T12" fmla="*/ 237 w 2210"/>
                  <a:gd name="T13" fmla="*/ 1261 h 1315"/>
                  <a:gd name="T14" fmla="*/ 272 w 2210"/>
                  <a:gd name="T15" fmla="*/ 1240 h 1315"/>
                  <a:gd name="T16" fmla="*/ 307 w 2210"/>
                  <a:gd name="T17" fmla="*/ 1213 h 1315"/>
                  <a:gd name="T18" fmla="*/ 343 w 2210"/>
                  <a:gd name="T19" fmla="*/ 1180 h 1315"/>
                  <a:gd name="T20" fmla="*/ 379 w 2210"/>
                  <a:gd name="T21" fmla="*/ 1140 h 1315"/>
                  <a:gd name="T22" fmla="*/ 415 w 2210"/>
                  <a:gd name="T23" fmla="*/ 1093 h 1315"/>
                  <a:gd name="T24" fmla="*/ 451 w 2210"/>
                  <a:gd name="T25" fmla="*/ 1039 h 1315"/>
                  <a:gd name="T26" fmla="*/ 488 w 2210"/>
                  <a:gd name="T27" fmla="*/ 979 h 1315"/>
                  <a:gd name="T28" fmla="*/ 525 w 2210"/>
                  <a:gd name="T29" fmla="*/ 912 h 1315"/>
                  <a:gd name="T30" fmla="*/ 561 w 2210"/>
                  <a:gd name="T31" fmla="*/ 839 h 1315"/>
                  <a:gd name="T32" fmla="*/ 598 w 2210"/>
                  <a:gd name="T33" fmla="*/ 763 h 1315"/>
                  <a:gd name="T34" fmla="*/ 636 w 2210"/>
                  <a:gd name="T35" fmla="*/ 683 h 1315"/>
                  <a:gd name="T36" fmla="*/ 673 w 2210"/>
                  <a:gd name="T37" fmla="*/ 601 h 1315"/>
                  <a:gd name="T38" fmla="*/ 711 w 2210"/>
                  <a:gd name="T39" fmla="*/ 519 h 1315"/>
                  <a:gd name="T40" fmla="*/ 749 w 2210"/>
                  <a:gd name="T41" fmla="*/ 438 h 1315"/>
                  <a:gd name="T42" fmla="*/ 787 w 2210"/>
                  <a:gd name="T43" fmla="*/ 360 h 1315"/>
                  <a:gd name="T44" fmla="*/ 825 w 2210"/>
                  <a:gd name="T45" fmla="*/ 286 h 1315"/>
                  <a:gd name="T46" fmla="*/ 864 w 2210"/>
                  <a:gd name="T47" fmla="*/ 218 h 1315"/>
                  <a:gd name="T48" fmla="*/ 903 w 2210"/>
                  <a:gd name="T49" fmla="*/ 156 h 1315"/>
                  <a:gd name="T50" fmla="*/ 942 w 2210"/>
                  <a:gd name="T51" fmla="*/ 104 h 1315"/>
                  <a:gd name="T52" fmla="*/ 981 w 2210"/>
                  <a:gd name="T53" fmla="*/ 61 h 1315"/>
                  <a:gd name="T54" fmla="*/ 1020 w 2210"/>
                  <a:gd name="T55" fmla="*/ 29 h 1315"/>
                  <a:gd name="T56" fmla="*/ 1060 w 2210"/>
                  <a:gd name="T57" fmla="*/ 8 h 1315"/>
                  <a:gd name="T58" fmla="*/ 1100 w 2210"/>
                  <a:gd name="T59" fmla="*/ 0 h 1315"/>
                  <a:gd name="T60" fmla="*/ 1139 w 2210"/>
                  <a:gd name="T61" fmla="*/ 3 h 1315"/>
                  <a:gd name="T62" fmla="*/ 1180 w 2210"/>
                  <a:gd name="T63" fmla="*/ 19 h 1315"/>
                  <a:gd name="T64" fmla="*/ 1220 w 2210"/>
                  <a:gd name="T65" fmla="*/ 47 h 1315"/>
                  <a:gd name="T66" fmla="*/ 1261 w 2210"/>
                  <a:gd name="T67" fmla="*/ 86 h 1315"/>
                  <a:gd name="T68" fmla="*/ 1302 w 2210"/>
                  <a:gd name="T69" fmla="*/ 134 h 1315"/>
                  <a:gd name="T70" fmla="*/ 1343 w 2210"/>
                  <a:gd name="T71" fmla="*/ 192 h 1315"/>
                  <a:gd name="T72" fmla="*/ 1384 w 2210"/>
                  <a:gd name="T73" fmla="*/ 257 h 1315"/>
                  <a:gd name="T74" fmla="*/ 1426 w 2210"/>
                  <a:gd name="T75" fmla="*/ 327 h 1315"/>
                  <a:gd name="T76" fmla="*/ 1468 w 2210"/>
                  <a:gd name="T77" fmla="*/ 403 h 1315"/>
                  <a:gd name="T78" fmla="*/ 1510 w 2210"/>
                  <a:gd name="T79" fmla="*/ 482 h 1315"/>
                  <a:gd name="T80" fmla="*/ 1552 w 2210"/>
                  <a:gd name="T81" fmla="*/ 562 h 1315"/>
                  <a:gd name="T82" fmla="*/ 1594 w 2210"/>
                  <a:gd name="T83" fmla="*/ 643 h 1315"/>
                  <a:gd name="T84" fmla="*/ 1637 w 2210"/>
                  <a:gd name="T85" fmla="*/ 722 h 1315"/>
                  <a:gd name="T86" fmla="*/ 1680 w 2210"/>
                  <a:gd name="T87" fmla="*/ 800 h 1315"/>
                  <a:gd name="T88" fmla="*/ 1723 w 2210"/>
                  <a:gd name="T89" fmla="*/ 873 h 1315"/>
                  <a:gd name="T90" fmla="*/ 1767 w 2210"/>
                  <a:gd name="T91" fmla="*/ 943 h 1315"/>
                  <a:gd name="T92" fmla="*/ 1810 w 2210"/>
                  <a:gd name="T93" fmla="*/ 1006 h 1315"/>
                  <a:gd name="T94" fmla="*/ 1854 w 2210"/>
                  <a:gd name="T95" fmla="*/ 1063 h 1315"/>
                  <a:gd name="T96" fmla="*/ 1898 w 2210"/>
                  <a:gd name="T97" fmla="*/ 1114 h 1315"/>
                  <a:gd name="T98" fmla="*/ 1943 w 2210"/>
                  <a:gd name="T99" fmla="*/ 1158 h 1315"/>
                  <a:gd name="T100" fmla="*/ 1987 w 2210"/>
                  <a:gd name="T101" fmla="*/ 1195 h 1315"/>
                  <a:gd name="T102" fmla="*/ 2032 w 2210"/>
                  <a:gd name="T103" fmla="*/ 1225 h 1315"/>
                  <a:gd name="T104" fmla="*/ 2077 w 2210"/>
                  <a:gd name="T105" fmla="*/ 1250 h 1315"/>
                  <a:gd name="T106" fmla="*/ 2123 w 2210"/>
                  <a:gd name="T107" fmla="*/ 1269 h 1315"/>
                  <a:gd name="T108" fmla="*/ 2168 w 2210"/>
                  <a:gd name="T109" fmla="*/ 1284 h 1315"/>
                  <a:gd name="T110" fmla="*/ 2210 w 2210"/>
                  <a:gd name="T111" fmla="*/ 1294 h 13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2210" h="1315">
                    <a:moveTo>
                      <a:pt x="0" y="1315"/>
                    </a:moveTo>
                    <a:lnTo>
                      <a:pt x="3" y="1315"/>
                    </a:lnTo>
                    <a:lnTo>
                      <a:pt x="7" y="1314"/>
                    </a:lnTo>
                    <a:lnTo>
                      <a:pt x="11" y="1314"/>
                    </a:lnTo>
                    <a:lnTo>
                      <a:pt x="16" y="1314"/>
                    </a:lnTo>
                    <a:lnTo>
                      <a:pt x="20" y="1314"/>
                    </a:lnTo>
                    <a:lnTo>
                      <a:pt x="24" y="1313"/>
                    </a:lnTo>
                    <a:lnTo>
                      <a:pt x="28" y="1313"/>
                    </a:lnTo>
                    <a:lnTo>
                      <a:pt x="33" y="1313"/>
                    </a:lnTo>
                    <a:lnTo>
                      <a:pt x="37" y="1312"/>
                    </a:lnTo>
                    <a:lnTo>
                      <a:pt x="41" y="1312"/>
                    </a:lnTo>
                    <a:lnTo>
                      <a:pt x="46" y="1311"/>
                    </a:lnTo>
                    <a:lnTo>
                      <a:pt x="50" y="1311"/>
                    </a:lnTo>
                    <a:lnTo>
                      <a:pt x="54" y="1311"/>
                    </a:lnTo>
                    <a:lnTo>
                      <a:pt x="58" y="1310"/>
                    </a:lnTo>
                    <a:lnTo>
                      <a:pt x="63" y="1310"/>
                    </a:lnTo>
                    <a:lnTo>
                      <a:pt x="67" y="1309"/>
                    </a:lnTo>
                    <a:lnTo>
                      <a:pt x="71" y="1309"/>
                    </a:lnTo>
                    <a:lnTo>
                      <a:pt x="76" y="1308"/>
                    </a:lnTo>
                    <a:lnTo>
                      <a:pt x="80" y="1308"/>
                    </a:lnTo>
                    <a:lnTo>
                      <a:pt x="84" y="1307"/>
                    </a:lnTo>
                    <a:lnTo>
                      <a:pt x="88" y="1307"/>
                    </a:lnTo>
                    <a:lnTo>
                      <a:pt x="93" y="1306"/>
                    </a:lnTo>
                    <a:lnTo>
                      <a:pt x="97" y="1305"/>
                    </a:lnTo>
                    <a:lnTo>
                      <a:pt x="101" y="1305"/>
                    </a:lnTo>
                    <a:lnTo>
                      <a:pt x="106" y="1304"/>
                    </a:lnTo>
                    <a:lnTo>
                      <a:pt x="110" y="1303"/>
                    </a:lnTo>
                    <a:lnTo>
                      <a:pt x="114" y="1302"/>
                    </a:lnTo>
                    <a:lnTo>
                      <a:pt x="119" y="1302"/>
                    </a:lnTo>
                    <a:lnTo>
                      <a:pt x="123" y="1301"/>
                    </a:lnTo>
                    <a:lnTo>
                      <a:pt x="127" y="1300"/>
                    </a:lnTo>
                    <a:lnTo>
                      <a:pt x="131" y="1299"/>
                    </a:lnTo>
                    <a:lnTo>
                      <a:pt x="136" y="1298"/>
                    </a:lnTo>
                    <a:lnTo>
                      <a:pt x="140" y="1297"/>
                    </a:lnTo>
                    <a:lnTo>
                      <a:pt x="144" y="1296"/>
                    </a:lnTo>
                    <a:lnTo>
                      <a:pt x="149" y="1295"/>
                    </a:lnTo>
                    <a:lnTo>
                      <a:pt x="153" y="1293"/>
                    </a:lnTo>
                    <a:lnTo>
                      <a:pt x="158" y="1292"/>
                    </a:lnTo>
                    <a:lnTo>
                      <a:pt x="162" y="1291"/>
                    </a:lnTo>
                    <a:lnTo>
                      <a:pt x="166" y="1290"/>
                    </a:lnTo>
                    <a:lnTo>
                      <a:pt x="171" y="1288"/>
                    </a:lnTo>
                    <a:lnTo>
                      <a:pt x="175" y="1287"/>
                    </a:lnTo>
                    <a:lnTo>
                      <a:pt x="179" y="1285"/>
                    </a:lnTo>
                    <a:lnTo>
                      <a:pt x="184" y="1284"/>
                    </a:lnTo>
                    <a:lnTo>
                      <a:pt x="188" y="1282"/>
                    </a:lnTo>
                    <a:lnTo>
                      <a:pt x="193" y="1281"/>
                    </a:lnTo>
                    <a:lnTo>
                      <a:pt x="197" y="1279"/>
                    </a:lnTo>
                    <a:lnTo>
                      <a:pt x="201" y="1277"/>
                    </a:lnTo>
                    <a:lnTo>
                      <a:pt x="206" y="1276"/>
                    </a:lnTo>
                    <a:lnTo>
                      <a:pt x="210" y="1274"/>
                    </a:lnTo>
                    <a:lnTo>
                      <a:pt x="214" y="1272"/>
                    </a:lnTo>
                    <a:lnTo>
                      <a:pt x="219" y="1270"/>
                    </a:lnTo>
                    <a:lnTo>
                      <a:pt x="223" y="1268"/>
                    </a:lnTo>
                    <a:lnTo>
                      <a:pt x="228" y="1265"/>
                    </a:lnTo>
                    <a:lnTo>
                      <a:pt x="232" y="1263"/>
                    </a:lnTo>
                    <a:lnTo>
                      <a:pt x="237" y="1261"/>
                    </a:lnTo>
                    <a:lnTo>
                      <a:pt x="241" y="1258"/>
                    </a:lnTo>
                    <a:lnTo>
                      <a:pt x="245" y="1256"/>
                    </a:lnTo>
                    <a:lnTo>
                      <a:pt x="250" y="1254"/>
                    </a:lnTo>
                    <a:lnTo>
                      <a:pt x="254" y="1251"/>
                    </a:lnTo>
                    <a:lnTo>
                      <a:pt x="258" y="1248"/>
                    </a:lnTo>
                    <a:lnTo>
                      <a:pt x="263" y="1245"/>
                    </a:lnTo>
                    <a:lnTo>
                      <a:pt x="267" y="1243"/>
                    </a:lnTo>
                    <a:lnTo>
                      <a:pt x="272" y="1240"/>
                    </a:lnTo>
                    <a:lnTo>
                      <a:pt x="276" y="1237"/>
                    </a:lnTo>
                    <a:lnTo>
                      <a:pt x="280" y="1233"/>
                    </a:lnTo>
                    <a:lnTo>
                      <a:pt x="285" y="1230"/>
                    </a:lnTo>
                    <a:lnTo>
                      <a:pt x="289" y="1227"/>
                    </a:lnTo>
                    <a:lnTo>
                      <a:pt x="294" y="1224"/>
                    </a:lnTo>
                    <a:lnTo>
                      <a:pt x="298" y="1220"/>
                    </a:lnTo>
                    <a:lnTo>
                      <a:pt x="303" y="1217"/>
                    </a:lnTo>
                    <a:lnTo>
                      <a:pt x="307" y="1213"/>
                    </a:lnTo>
                    <a:lnTo>
                      <a:pt x="312" y="1209"/>
                    </a:lnTo>
                    <a:lnTo>
                      <a:pt x="316" y="1205"/>
                    </a:lnTo>
                    <a:lnTo>
                      <a:pt x="321" y="1201"/>
                    </a:lnTo>
                    <a:lnTo>
                      <a:pt x="325" y="1197"/>
                    </a:lnTo>
                    <a:lnTo>
                      <a:pt x="330" y="1193"/>
                    </a:lnTo>
                    <a:lnTo>
                      <a:pt x="334" y="1189"/>
                    </a:lnTo>
                    <a:lnTo>
                      <a:pt x="338" y="1184"/>
                    </a:lnTo>
                    <a:lnTo>
                      <a:pt x="343" y="1180"/>
                    </a:lnTo>
                    <a:lnTo>
                      <a:pt x="347" y="1175"/>
                    </a:lnTo>
                    <a:lnTo>
                      <a:pt x="352" y="1170"/>
                    </a:lnTo>
                    <a:lnTo>
                      <a:pt x="357" y="1166"/>
                    </a:lnTo>
                    <a:lnTo>
                      <a:pt x="361" y="1161"/>
                    </a:lnTo>
                    <a:lnTo>
                      <a:pt x="365" y="1156"/>
                    </a:lnTo>
                    <a:lnTo>
                      <a:pt x="370" y="1151"/>
                    </a:lnTo>
                    <a:lnTo>
                      <a:pt x="374" y="1145"/>
                    </a:lnTo>
                    <a:lnTo>
                      <a:pt x="379" y="1140"/>
                    </a:lnTo>
                    <a:lnTo>
                      <a:pt x="383" y="1135"/>
                    </a:lnTo>
                    <a:lnTo>
                      <a:pt x="388" y="1129"/>
                    </a:lnTo>
                    <a:lnTo>
                      <a:pt x="392" y="1123"/>
                    </a:lnTo>
                    <a:lnTo>
                      <a:pt x="397" y="1118"/>
                    </a:lnTo>
                    <a:lnTo>
                      <a:pt x="402" y="1112"/>
                    </a:lnTo>
                    <a:lnTo>
                      <a:pt x="406" y="1106"/>
                    </a:lnTo>
                    <a:lnTo>
                      <a:pt x="410" y="1100"/>
                    </a:lnTo>
                    <a:lnTo>
                      <a:pt x="415" y="1093"/>
                    </a:lnTo>
                    <a:lnTo>
                      <a:pt x="420" y="1087"/>
                    </a:lnTo>
                    <a:lnTo>
                      <a:pt x="424" y="1080"/>
                    </a:lnTo>
                    <a:lnTo>
                      <a:pt x="428" y="1074"/>
                    </a:lnTo>
                    <a:lnTo>
                      <a:pt x="433" y="1067"/>
                    </a:lnTo>
                    <a:lnTo>
                      <a:pt x="438" y="1061"/>
                    </a:lnTo>
                    <a:lnTo>
                      <a:pt x="442" y="1054"/>
                    </a:lnTo>
                    <a:lnTo>
                      <a:pt x="447" y="1047"/>
                    </a:lnTo>
                    <a:lnTo>
                      <a:pt x="451" y="1039"/>
                    </a:lnTo>
                    <a:lnTo>
                      <a:pt x="456" y="1032"/>
                    </a:lnTo>
                    <a:lnTo>
                      <a:pt x="460" y="1025"/>
                    </a:lnTo>
                    <a:lnTo>
                      <a:pt x="465" y="1017"/>
                    </a:lnTo>
                    <a:lnTo>
                      <a:pt x="469" y="1010"/>
                    </a:lnTo>
                    <a:lnTo>
                      <a:pt x="474" y="1002"/>
                    </a:lnTo>
                    <a:lnTo>
                      <a:pt x="479" y="995"/>
                    </a:lnTo>
                    <a:lnTo>
                      <a:pt x="483" y="987"/>
                    </a:lnTo>
                    <a:lnTo>
                      <a:pt x="488" y="979"/>
                    </a:lnTo>
                    <a:lnTo>
                      <a:pt x="492" y="971"/>
                    </a:lnTo>
                    <a:lnTo>
                      <a:pt x="497" y="963"/>
                    </a:lnTo>
                    <a:lnTo>
                      <a:pt x="501" y="954"/>
                    </a:lnTo>
                    <a:lnTo>
                      <a:pt x="506" y="946"/>
                    </a:lnTo>
                    <a:lnTo>
                      <a:pt x="511" y="938"/>
                    </a:lnTo>
                    <a:lnTo>
                      <a:pt x="515" y="929"/>
                    </a:lnTo>
                    <a:lnTo>
                      <a:pt x="520" y="921"/>
                    </a:lnTo>
                    <a:lnTo>
                      <a:pt x="525" y="912"/>
                    </a:lnTo>
                    <a:lnTo>
                      <a:pt x="529" y="903"/>
                    </a:lnTo>
                    <a:lnTo>
                      <a:pt x="534" y="894"/>
                    </a:lnTo>
                    <a:lnTo>
                      <a:pt x="538" y="885"/>
                    </a:lnTo>
                    <a:lnTo>
                      <a:pt x="543" y="876"/>
                    </a:lnTo>
                    <a:lnTo>
                      <a:pt x="547" y="867"/>
                    </a:lnTo>
                    <a:lnTo>
                      <a:pt x="552" y="858"/>
                    </a:lnTo>
                    <a:lnTo>
                      <a:pt x="557" y="849"/>
                    </a:lnTo>
                    <a:lnTo>
                      <a:pt x="561" y="839"/>
                    </a:lnTo>
                    <a:lnTo>
                      <a:pt x="566" y="830"/>
                    </a:lnTo>
                    <a:lnTo>
                      <a:pt x="571" y="821"/>
                    </a:lnTo>
                    <a:lnTo>
                      <a:pt x="575" y="811"/>
                    </a:lnTo>
                    <a:lnTo>
                      <a:pt x="580" y="801"/>
                    </a:lnTo>
                    <a:lnTo>
                      <a:pt x="585" y="792"/>
                    </a:lnTo>
                    <a:lnTo>
                      <a:pt x="589" y="782"/>
                    </a:lnTo>
                    <a:lnTo>
                      <a:pt x="594" y="772"/>
                    </a:lnTo>
                    <a:lnTo>
                      <a:pt x="598" y="763"/>
                    </a:lnTo>
                    <a:lnTo>
                      <a:pt x="603" y="753"/>
                    </a:lnTo>
                    <a:lnTo>
                      <a:pt x="608" y="743"/>
                    </a:lnTo>
                    <a:lnTo>
                      <a:pt x="612" y="733"/>
                    </a:lnTo>
                    <a:lnTo>
                      <a:pt x="617" y="723"/>
                    </a:lnTo>
                    <a:lnTo>
                      <a:pt x="622" y="713"/>
                    </a:lnTo>
                    <a:lnTo>
                      <a:pt x="626" y="703"/>
                    </a:lnTo>
                    <a:lnTo>
                      <a:pt x="631" y="693"/>
                    </a:lnTo>
                    <a:lnTo>
                      <a:pt x="636" y="683"/>
                    </a:lnTo>
                    <a:lnTo>
                      <a:pt x="641" y="673"/>
                    </a:lnTo>
                    <a:lnTo>
                      <a:pt x="645" y="663"/>
                    </a:lnTo>
                    <a:lnTo>
                      <a:pt x="650" y="652"/>
                    </a:lnTo>
                    <a:lnTo>
                      <a:pt x="655" y="642"/>
                    </a:lnTo>
                    <a:lnTo>
                      <a:pt x="659" y="632"/>
                    </a:lnTo>
                    <a:lnTo>
                      <a:pt x="664" y="621"/>
                    </a:lnTo>
                    <a:lnTo>
                      <a:pt x="669" y="611"/>
                    </a:lnTo>
                    <a:lnTo>
                      <a:pt x="673" y="601"/>
                    </a:lnTo>
                    <a:lnTo>
                      <a:pt x="678" y="591"/>
                    </a:lnTo>
                    <a:lnTo>
                      <a:pt x="683" y="580"/>
                    </a:lnTo>
                    <a:lnTo>
                      <a:pt x="687" y="570"/>
                    </a:lnTo>
                    <a:lnTo>
                      <a:pt x="692" y="560"/>
                    </a:lnTo>
                    <a:lnTo>
                      <a:pt x="697" y="550"/>
                    </a:lnTo>
                    <a:lnTo>
                      <a:pt x="702" y="539"/>
                    </a:lnTo>
                    <a:lnTo>
                      <a:pt x="706" y="529"/>
                    </a:lnTo>
                    <a:lnTo>
                      <a:pt x="711" y="519"/>
                    </a:lnTo>
                    <a:lnTo>
                      <a:pt x="716" y="509"/>
                    </a:lnTo>
                    <a:lnTo>
                      <a:pt x="720" y="499"/>
                    </a:lnTo>
                    <a:lnTo>
                      <a:pt x="725" y="488"/>
                    </a:lnTo>
                    <a:lnTo>
                      <a:pt x="730" y="478"/>
                    </a:lnTo>
                    <a:lnTo>
                      <a:pt x="735" y="468"/>
                    </a:lnTo>
                    <a:lnTo>
                      <a:pt x="739" y="458"/>
                    </a:lnTo>
                    <a:lnTo>
                      <a:pt x="744" y="448"/>
                    </a:lnTo>
                    <a:lnTo>
                      <a:pt x="749" y="438"/>
                    </a:lnTo>
                    <a:lnTo>
                      <a:pt x="754" y="428"/>
                    </a:lnTo>
                    <a:lnTo>
                      <a:pt x="758" y="418"/>
                    </a:lnTo>
                    <a:lnTo>
                      <a:pt x="763" y="408"/>
                    </a:lnTo>
                    <a:lnTo>
                      <a:pt x="768" y="399"/>
                    </a:lnTo>
                    <a:lnTo>
                      <a:pt x="773" y="389"/>
                    </a:lnTo>
                    <a:lnTo>
                      <a:pt x="777" y="379"/>
                    </a:lnTo>
                    <a:lnTo>
                      <a:pt x="782" y="369"/>
                    </a:lnTo>
                    <a:lnTo>
                      <a:pt x="787" y="360"/>
                    </a:lnTo>
                    <a:lnTo>
                      <a:pt x="792" y="350"/>
                    </a:lnTo>
                    <a:lnTo>
                      <a:pt x="797" y="341"/>
                    </a:lnTo>
                    <a:lnTo>
                      <a:pt x="801" y="332"/>
                    </a:lnTo>
                    <a:lnTo>
                      <a:pt x="806" y="322"/>
                    </a:lnTo>
                    <a:lnTo>
                      <a:pt x="811" y="313"/>
                    </a:lnTo>
                    <a:lnTo>
                      <a:pt x="816" y="304"/>
                    </a:lnTo>
                    <a:lnTo>
                      <a:pt x="821" y="295"/>
                    </a:lnTo>
                    <a:lnTo>
                      <a:pt x="825" y="286"/>
                    </a:lnTo>
                    <a:lnTo>
                      <a:pt x="830" y="277"/>
                    </a:lnTo>
                    <a:lnTo>
                      <a:pt x="835" y="268"/>
                    </a:lnTo>
                    <a:lnTo>
                      <a:pt x="840" y="259"/>
                    </a:lnTo>
                    <a:lnTo>
                      <a:pt x="845" y="251"/>
                    </a:lnTo>
                    <a:lnTo>
                      <a:pt x="849" y="242"/>
                    </a:lnTo>
                    <a:lnTo>
                      <a:pt x="854" y="234"/>
                    </a:lnTo>
                    <a:lnTo>
                      <a:pt x="859" y="226"/>
                    </a:lnTo>
                    <a:lnTo>
                      <a:pt x="864" y="218"/>
                    </a:lnTo>
                    <a:lnTo>
                      <a:pt x="869" y="209"/>
                    </a:lnTo>
                    <a:lnTo>
                      <a:pt x="873" y="201"/>
                    </a:lnTo>
                    <a:lnTo>
                      <a:pt x="878" y="194"/>
                    </a:lnTo>
                    <a:lnTo>
                      <a:pt x="883" y="186"/>
                    </a:lnTo>
                    <a:lnTo>
                      <a:pt x="888" y="179"/>
                    </a:lnTo>
                    <a:lnTo>
                      <a:pt x="893" y="171"/>
                    </a:lnTo>
                    <a:lnTo>
                      <a:pt x="898" y="164"/>
                    </a:lnTo>
                    <a:lnTo>
                      <a:pt x="903" y="156"/>
                    </a:lnTo>
                    <a:lnTo>
                      <a:pt x="908" y="149"/>
                    </a:lnTo>
                    <a:lnTo>
                      <a:pt x="912" y="142"/>
                    </a:lnTo>
                    <a:lnTo>
                      <a:pt x="917" y="136"/>
                    </a:lnTo>
                    <a:lnTo>
                      <a:pt x="922" y="129"/>
                    </a:lnTo>
                    <a:lnTo>
                      <a:pt x="927" y="122"/>
                    </a:lnTo>
                    <a:lnTo>
                      <a:pt x="932" y="116"/>
                    </a:lnTo>
                    <a:lnTo>
                      <a:pt x="937" y="110"/>
                    </a:lnTo>
                    <a:lnTo>
                      <a:pt x="942" y="104"/>
                    </a:lnTo>
                    <a:lnTo>
                      <a:pt x="946" y="98"/>
                    </a:lnTo>
                    <a:lnTo>
                      <a:pt x="951" y="92"/>
                    </a:lnTo>
                    <a:lnTo>
                      <a:pt x="956" y="86"/>
                    </a:lnTo>
                    <a:lnTo>
                      <a:pt x="961" y="81"/>
                    </a:lnTo>
                    <a:lnTo>
                      <a:pt x="966" y="76"/>
                    </a:lnTo>
                    <a:lnTo>
                      <a:pt x="971" y="71"/>
                    </a:lnTo>
                    <a:lnTo>
                      <a:pt x="976" y="66"/>
                    </a:lnTo>
                    <a:lnTo>
                      <a:pt x="981" y="61"/>
                    </a:lnTo>
                    <a:lnTo>
                      <a:pt x="986" y="56"/>
                    </a:lnTo>
                    <a:lnTo>
                      <a:pt x="990" y="52"/>
                    </a:lnTo>
                    <a:lnTo>
                      <a:pt x="996" y="47"/>
                    </a:lnTo>
                    <a:lnTo>
                      <a:pt x="1000" y="43"/>
                    </a:lnTo>
                    <a:lnTo>
                      <a:pt x="1005" y="40"/>
                    </a:lnTo>
                    <a:lnTo>
                      <a:pt x="1010" y="36"/>
                    </a:lnTo>
                    <a:lnTo>
                      <a:pt x="1015" y="32"/>
                    </a:lnTo>
                    <a:lnTo>
                      <a:pt x="1020" y="29"/>
                    </a:lnTo>
                    <a:lnTo>
                      <a:pt x="1025" y="26"/>
                    </a:lnTo>
                    <a:lnTo>
                      <a:pt x="1030" y="22"/>
                    </a:lnTo>
                    <a:lnTo>
                      <a:pt x="1035" y="20"/>
                    </a:lnTo>
                    <a:lnTo>
                      <a:pt x="1040" y="17"/>
                    </a:lnTo>
                    <a:lnTo>
                      <a:pt x="1045" y="15"/>
                    </a:lnTo>
                    <a:lnTo>
                      <a:pt x="1050" y="12"/>
                    </a:lnTo>
                    <a:lnTo>
                      <a:pt x="1055" y="10"/>
                    </a:lnTo>
                    <a:lnTo>
                      <a:pt x="1060" y="8"/>
                    </a:lnTo>
                    <a:lnTo>
                      <a:pt x="1065" y="6"/>
                    </a:lnTo>
                    <a:lnTo>
                      <a:pt x="1070" y="5"/>
                    </a:lnTo>
                    <a:lnTo>
                      <a:pt x="1075" y="4"/>
                    </a:lnTo>
                    <a:lnTo>
                      <a:pt x="1079" y="2"/>
                    </a:lnTo>
                    <a:lnTo>
                      <a:pt x="1085" y="1"/>
                    </a:lnTo>
                    <a:lnTo>
                      <a:pt x="1090" y="1"/>
                    </a:lnTo>
                    <a:lnTo>
                      <a:pt x="1094" y="0"/>
                    </a:lnTo>
                    <a:lnTo>
                      <a:pt x="1100" y="0"/>
                    </a:lnTo>
                    <a:lnTo>
                      <a:pt x="1104" y="0"/>
                    </a:lnTo>
                    <a:lnTo>
                      <a:pt x="1109" y="0"/>
                    </a:lnTo>
                    <a:lnTo>
                      <a:pt x="1115" y="0"/>
                    </a:lnTo>
                    <a:lnTo>
                      <a:pt x="1119" y="0"/>
                    </a:lnTo>
                    <a:lnTo>
                      <a:pt x="1124" y="1"/>
                    </a:lnTo>
                    <a:lnTo>
                      <a:pt x="1130" y="1"/>
                    </a:lnTo>
                    <a:lnTo>
                      <a:pt x="1134" y="2"/>
                    </a:lnTo>
                    <a:lnTo>
                      <a:pt x="1139" y="3"/>
                    </a:lnTo>
                    <a:lnTo>
                      <a:pt x="1145" y="5"/>
                    </a:lnTo>
                    <a:lnTo>
                      <a:pt x="1150" y="6"/>
                    </a:lnTo>
                    <a:lnTo>
                      <a:pt x="1154" y="8"/>
                    </a:lnTo>
                    <a:lnTo>
                      <a:pt x="1160" y="10"/>
                    </a:lnTo>
                    <a:lnTo>
                      <a:pt x="1165" y="12"/>
                    </a:lnTo>
                    <a:lnTo>
                      <a:pt x="1170" y="14"/>
                    </a:lnTo>
                    <a:lnTo>
                      <a:pt x="1175" y="17"/>
                    </a:lnTo>
                    <a:lnTo>
                      <a:pt x="1180" y="19"/>
                    </a:lnTo>
                    <a:lnTo>
                      <a:pt x="1185" y="22"/>
                    </a:lnTo>
                    <a:lnTo>
                      <a:pt x="1190" y="25"/>
                    </a:lnTo>
                    <a:lnTo>
                      <a:pt x="1195" y="28"/>
                    </a:lnTo>
                    <a:lnTo>
                      <a:pt x="1200" y="32"/>
                    </a:lnTo>
                    <a:lnTo>
                      <a:pt x="1205" y="35"/>
                    </a:lnTo>
                    <a:lnTo>
                      <a:pt x="1210" y="39"/>
                    </a:lnTo>
                    <a:lnTo>
                      <a:pt x="1215" y="43"/>
                    </a:lnTo>
                    <a:lnTo>
                      <a:pt x="1220" y="47"/>
                    </a:lnTo>
                    <a:lnTo>
                      <a:pt x="1225" y="51"/>
                    </a:lnTo>
                    <a:lnTo>
                      <a:pt x="1230" y="56"/>
                    </a:lnTo>
                    <a:lnTo>
                      <a:pt x="1235" y="60"/>
                    </a:lnTo>
                    <a:lnTo>
                      <a:pt x="1240" y="65"/>
                    </a:lnTo>
                    <a:lnTo>
                      <a:pt x="1246" y="70"/>
                    </a:lnTo>
                    <a:lnTo>
                      <a:pt x="1251" y="75"/>
                    </a:lnTo>
                    <a:lnTo>
                      <a:pt x="1256" y="80"/>
                    </a:lnTo>
                    <a:lnTo>
                      <a:pt x="1261" y="86"/>
                    </a:lnTo>
                    <a:lnTo>
                      <a:pt x="1266" y="91"/>
                    </a:lnTo>
                    <a:lnTo>
                      <a:pt x="1271" y="97"/>
                    </a:lnTo>
                    <a:lnTo>
                      <a:pt x="1276" y="103"/>
                    </a:lnTo>
                    <a:lnTo>
                      <a:pt x="1281" y="109"/>
                    </a:lnTo>
                    <a:lnTo>
                      <a:pt x="1286" y="115"/>
                    </a:lnTo>
                    <a:lnTo>
                      <a:pt x="1292" y="121"/>
                    </a:lnTo>
                    <a:lnTo>
                      <a:pt x="1297" y="128"/>
                    </a:lnTo>
                    <a:lnTo>
                      <a:pt x="1302" y="134"/>
                    </a:lnTo>
                    <a:lnTo>
                      <a:pt x="1307" y="141"/>
                    </a:lnTo>
                    <a:lnTo>
                      <a:pt x="1312" y="148"/>
                    </a:lnTo>
                    <a:lnTo>
                      <a:pt x="1317" y="155"/>
                    </a:lnTo>
                    <a:lnTo>
                      <a:pt x="1322" y="162"/>
                    </a:lnTo>
                    <a:lnTo>
                      <a:pt x="1327" y="169"/>
                    </a:lnTo>
                    <a:lnTo>
                      <a:pt x="1333" y="176"/>
                    </a:lnTo>
                    <a:lnTo>
                      <a:pt x="1338" y="184"/>
                    </a:lnTo>
                    <a:lnTo>
                      <a:pt x="1343" y="192"/>
                    </a:lnTo>
                    <a:lnTo>
                      <a:pt x="1348" y="199"/>
                    </a:lnTo>
                    <a:lnTo>
                      <a:pt x="1353" y="207"/>
                    </a:lnTo>
                    <a:lnTo>
                      <a:pt x="1358" y="215"/>
                    </a:lnTo>
                    <a:lnTo>
                      <a:pt x="1364" y="223"/>
                    </a:lnTo>
                    <a:lnTo>
                      <a:pt x="1369" y="231"/>
                    </a:lnTo>
                    <a:lnTo>
                      <a:pt x="1374" y="240"/>
                    </a:lnTo>
                    <a:lnTo>
                      <a:pt x="1379" y="248"/>
                    </a:lnTo>
                    <a:lnTo>
                      <a:pt x="1384" y="257"/>
                    </a:lnTo>
                    <a:lnTo>
                      <a:pt x="1389" y="265"/>
                    </a:lnTo>
                    <a:lnTo>
                      <a:pt x="1395" y="274"/>
                    </a:lnTo>
                    <a:lnTo>
                      <a:pt x="1400" y="282"/>
                    </a:lnTo>
                    <a:lnTo>
                      <a:pt x="1405" y="291"/>
                    </a:lnTo>
                    <a:lnTo>
                      <a:pt x="1410" y="300"/>
                    </a:lnTo>
                    <a:lnTo>
                      <a:pt x="1415" y="309"/>
                    </a:lnTo>
                    <a:lnTo>
                      <a:pt x="1421" y="318"/>
                    </a:lnTo>
                    <a:lnTo>
                      <a:pt x="1426" y="327"/>
                    </a:lnTo>
                    <a:lnTo>
                      <a:pt x="1431" y="337"/>
                    </a:lnTo>
                    <a:lnTo>
                      <a:pt x="1436" y="346"/>
                    </a:lnTo>
                    <a:lnTo>
                      <a:pt x="1442" y="355"/>
                    </a:lnTo>
                    <a:lnTo>
                      <a:pt x="1447" y="365"/>
                    </a:lnTo>
                    <a:lnTo>
                      <a:pt x="1452" y="374"/>
                    </a:lnTo>
                    <a:lnTo>
                      <a:pt x="1457" y="384"/>
                    </a:lnTo>
                    <a:lnTo>
                      <a:pt x="1462" y="393"/>
                    </a:lnTo>
                    <a:lnTo>
                      <a:pt x="1468" y="403"/>
                    </a:lnTo>
                    <a:lnTo>
                      <a:pt x="1473" y="413"/>
                    </a:lnTo>
                    <a:lnTo>
                      <a:pt x="1478" y="422"/>
                    </a:lnTo>
                    <a:lnTo>
                      <a:pt x="1483" y="432"/>
                    </a:lnTo>
                    <a:lnTo>
                      <a:pt x="1489" y="442"/>
                    </a:lnTo>
                    <a:lnTo>
                      <a:pt x="1494" y="452"/>
                    </a:lnTo>
                    <a:lnTo>
                      <a:pt x="1499" y="462"/>
                    </a:lnTo>
                    <a:lnTo>
                      <a:pt x="1504" y="472"/>
                    </a:lnTo>
                    <a:lnTo>
                      <a:pt x="1510" y="482"/>
                    </a:lnTo>
                    <a:lnTo>
                      <a:pt x="1515" y="492"/>
                    </a:lnTo>
                    <a:lnTo>
                      <a:pt x="1520" y="502"/>
                    </a:lnTo>
                    <a:lnTo>
                      <a:pt x="1525" y="512"/>
                    </a:lnTo>
                    <a:lnTo>
                      <a:pt x="1531" y="522"/>
                    </a:lnTo>
                    <a:lnTo>
                      <a:pt x="1536" y="532"/>
                    </a:lnTo>
                    <a:lnTo>
                      <a:pt x="1541" y="542"/>
                    </a:lnTo>
                    <a:lnTo>
                      <a:pt x="1547" y="552"/>
                    </a:lnTo>
                    <a:lnTo>
                      <a:pt x="1552" y="562"/>
                    </a:lnTo>
                    <a:lnTo>
                      <a:pt x="1557" y="572"/>
                    </a:lnTo>
                    <a:lnTo>
                      <a:pt x="1563" y="582"/>
                    </a:lnTo>
                    <a:lnTo>
                      <a:pt x="1568" y="592"/>
                    </a:lnTo>
                    <a:lnTo>
                      <a:pt x="1573" y="602"/>
                    </a:lnTo>
                    <a:lnTo>
                      <a:pt x="1578" y="613"/>
                    </a:lnTo>
                    <a:lnTo>
                      <a:pt x="1584" y="623"/>
                    </a:lnTo>
                    <a:lnTo>
                      <a:pt x="1589" y="633"/>
                    </a:lnTo>
                    <a:lnTo>
                      <a:pt x="1594" y="643"/>
                    </a:lnTo>
                    <a:lnTo>
                      <a:pt x="1600" y="653"/>
                    </a:lnTo>
                    <a:lnTo>
                      <a:pt x="1605" y="663"/>
                    </a:lnTo>
                    <a:lnTo>
                      <a:pt x="1610" y="673"/>
                    </a:lnTo>
                    <a:lnTo>
                      <a:pt x="1616" y="683"/>
                    </a:lnTo>
                    <a:lnTo>
                      <a:pt x="1621" y="693"/>
                    </a:lnTo>
                    <a:lnTo>
                      <a:pt x="1626" y="703"/>
                    </a:lnTo>
                    <a:lnTo>
                      <a:pt x="1632" y="713"/>
                    </a:lnTo>
                    <a:lnTo>
                      <a:pt x="1637" y="722"/>
                    </a:lnTo>
                    <a:lnTo>
                      <a:pt x="1642" y="732"/>
                    </a:lnTo>
                    <a:lnTo>
                      <a:pt x="1648" y="742"/>
                    </a:lnTo>
                    <a:lnTo>
                      <a:pt x="1653" y="752"/>
                    </a:lnTo>
                    <a:lnTo>
                      <a:pt x="1658" y="761"/>
                    </a:lnTo>
                    <a:lnTo>
                      <a:pt x="1664" y="771"/>
                    </a:lnTo>
                    <a:lnTo>
                      <a:pt x="1669" y="781"/>
                    </a:lnTo>
                    <a:lnTo>
                      <a:pt x="1675" y="790"/>
                    </a:lnTo>
                    <a:lnTo>
                      <a:pt x="1680" y="800"/>
                    </a:lnTo>
                    <a:lnTo>
                      <a:pt x="1685" y="809"/>
                    </a:lnTo>
                    <a:lnTo>
                      <a:pt x="1691" y="819"/>
                    </a:lnTo>
                    <a:lnTo>
                      <a:pt x="1696" y="828"/>
                    </a:lnTo>
                    <a:lnTo>
                      <a:pt x="1702" y="837"/>
                    </a:lnTo>
                    <a:lnTo>
                      <a:pt x="1707" y="846"/>
                    </a:lnTo>
                    <a:lnTo>
                      <a:pt x="1712" y="856"/>
                    </a:lnTo>
                    <a:lnTo>
                      <a:pt x="1718" y="864"/>
                    </a:lnTo>
                    <a:lnTo>
                      <a:pt x="1723" y="873"/>
                    </a:lnTo>
                    <a:lnTo>
                      <a:pt x="1729" y="882"/>
                    </a:lnTo>
                    <a:lnTo>
                      <a:pt x="1734" y="891"/>
                    </a:lnTo>
                    <a:lnTo>
                      <a:pt x="1740" y="900"/>
                    </a:lnTo>
                    <a:lnTo>
                      <a:pt x="1745" y="909"/>
                    </a:lnTo>
                    <a:lnTo>
                      <a:pt x="1750" y="917"/>
                    </a:lnTo>
                    <a:lnTo>
                      <a:pt x="1756" y="926"/>
                    </a:lnTo>
                    <a:lnTo>
                      <a:pt x="1761" y="934"/>
                    </a:lnTo>
                    <a:lnTo>
                      <a:pt x="1767" y="943"/>
                    </a:lnTo>
                    <a:lnTo>
                      <a:pt x="1772" y="951"/>
                    </a:lnTo>
                    <a:lnTo>
                      <a:pt x="1777" y="959"/>
                    </a:lnTo>
                    <a:lnTo>
                      <a:pt x="1783" y="967"/>
                    </a:lnTo>
                    <a:lnTo>
                      <a:pt x="1788" y="975"/>
                    </a:lnTo>
                    <a:lnTo>
                      <a:pt x="1794" y="983"/>
                    </a:lnTo>
                    <a:lnTo>
                      <a:pt x="1799" y="991"/>
                    </a:lnTo>
                    <a:lnTo>
                      <a:pt x="1805" y="999"/>
                    </a:lnTo>
                    <a:lnTo>
                      <a:pt x="1810" y="1006"/>
                    </a:lnTo>
                    <a:lnTo>
                      <a:pt x="1816" y="1014"/>
                    </a:lnTo>
                    <a:lnTo>
                      <a:pt x="1821" y="1021"/>
                    </a:lnTo>
                    <a:lnTo>
                      <a:pt x="1827" y="1028"/>
                    </a:lnTo>
                    <a:lnTo>
                      <a:pt x="1832" y="1036"/>
                    </a:lnTo>
                    <a:lnTo>
                      <a:pt x="1838" y="1043"/>
                    </a:lnTo>
                    <a:lnTo>
                      <a:pt x="1843" y="1050"/>
                    </a:lnTo>
                    <a:lnTo>
                      <a:pt x="1849" y="1057"/>
                    </a:lnTo>
                    <a:lnTo>
                      <a:pt x="1854" y="1063"/>
                    </a:lnTo>
                    <a:lnTo>
                      <a:pt x="1860" y="1070"/>
                    </a:lnTo>
                    <a:lnTo>
                      <a:pt x="1865" y="1077"/>
                    </a:lnTo>
                    <a:lnTo>
                      <a:pt x="1871" y="1083"/>
                    </a:lnTo>
                    <a:lnTo>
                      <a:pt x="1876" y="1090"/>
                    </a:lnTo>
                    <a:lnTo>
                      <a:pt x="1882" y="1096"/>
                    </a:lnTo>
                    <a:lnTo>
                      <a:pt x="1887" y="1102"/>
                    </a:lnTo>
                    <a:lnTo>
                      <a:pt x="1893" y="1108"/>
                    </a:lnTo>
                    <a:lnTo>
                      <a:pt x="1898" y="1114"/>
                    </a:lnTo>
                    <a:lnTo>
                      <a:pt x="1904" y="1120"/>
                    </a:lnTo>
                    <a:lnTo>
                      <a:pt x="1909" y="1126"/>
                    </a:lnTo>
                    <a:lnTo>
                      <a:pt x="1915" y="1131"/>
                    </a:lnTo>
                    <a:lnTo>
                      <a:pt x="1920" y="1137"/>
                    </a:lnTo>
                    <a:lnTo>
                      <a:pt x="1926" y="1142"/>
                    </a:lnTo>
                    <a:lnTo>
                      <a:pt x="1932" y="1148"/>
                    </a:lnTo>
                    <a:lnTo>
                      <a:pt x="1937" y="1153"/>
                    </a:lnTo>
                    <a:lnTo>
                      <a:pt x="1943" y="1158"/>
                    </a:lnTo>
                    <a:lnTo>
                      <a:pt x="1948" y="1163"/>
                    </a:lnTo>
                    <a:lnTo>
                      <a:pt x="1954" y="1168"/>
                    </a:lnTo>
                    <a:lnTo>
                      <a:pt x="1960" y="1173"/>
                    </a:lnTo>
                    <a:lnTo>
                      <a:pt x="1965" y="1177"/>
                    </a:lnTo>
                    <a:lnTo>
                      <a:pt x="1970" y="1182"/>
                    </a:lnTo>
                    <a:lnTo>
                      <a:pt x="1976" y="1186"/>
                    </a:lnTo>
                    <a:lnTo>
                      <a:pt x="1982" y="1190"/>
                    </a:lnTo>
                    <a:lnTo>
                      <a:pt x="1987" y="1195"/>
                    </a:lnTo>
                    <a:lnTo>
                      <a:pt x="1993" y="1199"/>
                    </a:lnTo>
                    <a:lnTo>
                      <a:pt x="1998" y="1203"/>
                    </a:lnTo>
                    <a:lnTo>
                      <a:pt x="2004" y="1207"/>
                    </a:lnTo>
                    <a:lnTo>
                      <a:pt x="2010" y="1211"/>
                    </a:lnTo>
                    <a:lnTo>
                      <a:pt x="2015" y="1215"/>
                    </a:lnTo>
                    <a:lnTo>
                      <a:pt x="2021" y="1218"/>
                    </a:lnTo>
                    <a:lnTo>
                      <a:pt x="2027" y="1222"/>
                    </a:lnTo>
                    <a:lnTo>
                      <a:pt x="2032" y="1225"/>
                    </a:lnTo>
                    <a:lnTo>
                      <a:pt x="2038" y="1229"/>
                    </a:lnTo>
                    <a:lnTo>
                      <a:pt x="2043" y="1232"/>
                    </a:lnTo>
                    <a:lnTo>
                      <a:pt x="2049" y="1235"/>
                    </a:lnTo>
                    <a:lnTo>
                      <a:pt x="2055" y="1238"/>
                    </a:lnTo>
                    <a:lnTo>
                      <a:pt x="2060" y="1241"/>
                    </a:lnTo>
                    <a:lnTo>
                      <a:pt x="2066" y="1244"/>
                    </a:lnTo>
                    <a:lnTo>
                      <a:pt x="2072" y="1247"/>
                    </a:lnTo>
                    <a:lnTo>
                      <a:pt x="2077" y="1250"/>
                    </a:lnTo>
                    <a:lnTo>
                      <a:pt x="2083" y="1252"/>
                    </a:lnTo>
                    <a:lnTo>
                      <a:pt x="2088" y="1255"/>
                    </a:lnTo>
                    <a:lnTo>
                      <a:pt x="2094" y="1257"/>
                    </a:lnTo>
                    <a:lnTo>
                      <a:pt x="2100" y="1260"/>
                    </a:lnTo>
                    <a:lnTo>
                      <a:pt x="2106" y="1262"/>
                    </a:lnTo>
                    <a:lnTo>
                      <a:pt x="2111" y="1265"/>
                    </a:lnTo>
                    <a:lnTo>
                      <a:pt x="2117" y="1267"/>
                    </a:lnTo>
                    <a:lnTo>
                      <a:pt x="2123" y="1269"/>
                    </a:lnTo>
                    <a:lnTo>
                      <a:pt x="2128" y="1271"/>
                    </a:lnTo>
                    <a:lnTo>
                      <a:pt x="2134" y="1273"/>
                    </a:lnTo>
                    <a:lnTo>
                      <a:pt x="2140" y="1275"/>
                    </a:lnTo>
                    <a:lnTo>
                      <a:pt x="2145" y="1277"/>
                    </a:lnTo>
                    <a:lnTo>
                      <a:pt x="2151" y="1279"/>
                    </a:lnTo>
                    <a:lnTo>
                      <a:pt x="2157" y="1280"/>
                    </a:lnTo>
                    <a:lnTo>
                      <a:pt x="2162" y="1282"/>
                    </a:lnTo>
                    <a:lnTo>
                      <a:pt x="2168" y="1284"/>
                    </a:lnTo>
                    <a:lnTo>
                      <a:pt x="2174" y="1285"/>
                    </a:lnTo>
                    <a:lnTo>
                      <a:pt x="2180" y="1287"/>
                    </a:lnTo>
                    <a:lnTo>
                      <a:pt x="2185" y="1288"/>
                    </a:lnTo>
                    <a:lnTo>
                      <a:pt x="2191" y="1290"/>
                    </a:lnTo>
                    <a:lnTo>
                      <a:pt x="2197" y="1291"/>
                    </a:lnTo>
                    <a:lnTo>
                      <a:pt x="2203" y="1292"/>
                    </a:lnTo>
                    <a:lnTo>
                      <a:pt x="2208" y="1293"/>
                    </a:lnTo>
                    <a:lnTo>
                      <a:pt x="2210" y="1294"/>
                    </a:lnTo>
                  </a:path>
                </a:pathLst>
              </a:custGeom>
              <a:noFill/>
              <a:ln w="19050" cap="flat">
                <a:solidFill>
                  <a:srgbClr val="F1EC6D"/>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nSpc>
                    <a:spcPts val="1600"/>
                  </a:lnSpc>
                </a:pPr>
                <a:endParaRPr lang="en-US" sz="1200"/>
              </a:p>
            </p:txBody>
          </p:sp>
          <p:sp>
            <p:nvSpPr>
              <p:cNvPr id="2718" name="Freeform 101">
                <a:extLst>
                  <a:ext uri="{FF2B5EF4-FFF2-40B4-BE49-F238E27FC236}">
                    <a16:creationId xmlns:a16="http://schemas.microsoft.com/office/drawing/2014/main" id="{01858B48-5921-4004-8848-B23628F41280}"/>
                  </a:ext>
                </a:extLst>
              </p:cNvPr>
              <p:cNvSpPr>
                <a:spLocks/>
              </p:cNvSpPr>
              <p:nvPr/>
            </p:nvSpPr>
            <p:spPr bwMode="auto">
              <a:xfrm>
                <a:off x="10220788" y="3933752"/>
                <a:ext cx="7577649" cy="4841467"/>
              </a:xfrm>
              <a:custGeom>
                <a:avLst/>
                <a:gdLst>
                  <a:gd name="T0" fmla="*/ 28 w 2210"/>
                  <a:gd name="T1" fmla="*/ 1411 h 1412"/>
                  <a:gd name="T2" fmla="*/ 63 w 2210"/>
                  <a:gd name="T3" fmla="*/ 1410 h 1412"/>
                  <a:gd name="T4" fmla="*/ 97 w 2210"/>
                  <a:gd name="T5" fmla="*/ 1407 h 1412"/>
                  <a:gd name="T6" fmla="*/ 131 w 2210"/>
                  <a:gd name="T7" fmla="*/ 1403 h 1412"/>
                  <a:gd name="T8" fmla="*/ 166 w 2210"/>
                  <a:gd name="T9" fmla="*/ 1397 h 1412"/>
                  <a:gd name="T10" fmla="*/ 201 w 2210"/>
                  <a:gd name="T11" fmla="*/ 1387 h 1412"/>
                  <a:gd name="T12" fmla="*/ 237 w 2210"/>
                  <a:gd name="T13" fmla="*/ 1374 h 1412"/>
                  <a:gd name="T14" fmla="*/ 272 w 2210"/>
                  <a:gd name="T15" fmla="*/ 1355 h 1412"/>
                  <a:gd name="T16" fmla="*/ 307 w 2210"/>
                  <a:gd name="T17" fmla="*/ 1331 h 1412"/>
                  <a:gd name="T18" fmla="*/ 343 w 2210"/>
                  <a:gd name="T19" fmla="*/ 1299 h 1412"/>
                  <a:gd name="T20" fmla="*/ 379 w 2210"/>
                  <a:gd name="T21" fmla="*/ 1259 h 1412"/>
                  <a:gd name="T22" fmla="*/ 415 w 2210"/>
                  <a:gd name="T23" fmla="*/ 1211 h 1412"/>
                  <a:gd name="T24" fmla="*/ 451 w 2210"/>
                  <a:gd name="T25" fmla="*/ 1154 h 1412"/>
                  <a:gd name="T26" fmla="*/ 488 w 2210"/>
                  <a:gd name="T27" fmla="*/ 1089 h 1412"/>
                  <a:gd name="T28" fmla="*/ 525 w 2210"/>
                  <a:gd name="T29" fmla="*/ 1016 h 1412"/>
                  <a:gd name="T30" fmla="*/ 561 w 2210"/>
                  <a:gd name="T31" fmla="*/ 937 h 1412"/>
                  <a:gd name="T32" fmla="*/ 598 w 2210"/>
                  <a:gd name="T33" fmla="*/ 852 h 1412"/>
                  <a:gd name="T34" fmla="*/ 636 w 2210"/>
                  <a:gd name="T35" fmla="*/ 764 h 1412"/>
                  <a:gd name="T36" fmla="*/ 673 w 2210"/>
                  <a:gd name="T37" fmla="*/ 674 h 1412"/>
                  <a:gd name="T38" fmla="*/ 711 w 2210"/>
                  <a:gd name="T39" fmla="*/ 583 h 1412"/>
                  <a:gd name="T40" fmla="*/ 749 w 2210"/>
                  <a:gd name="T41" fmla="*/ 493 h 1412"/>
                  <a:gd name="T42" fmla="*/ 787 w 2210"/>
                  <a:gd name="T43" fmla="*/ 407 h 1412"/>
                  <a:gd name="T44" fmla="*/ 825 w 2210"/>
                  <a:gd name="T45" fmla="*/ 324 h 1412"/>
                  <a:gd name="T46" fmla="*/ 864 w 2210"/>
                  <a:gd name="T47" fmla="*/ 248 h 1412"/>
                  <a:gd name="T48" fmla="*/ 903 w 2210"/>
                  <a:gd name="T49" fmla="*/ 179 h 1412"/>
                  <a:gd name="T50" fmla="*/ 942 w 2210"/>
                  <a:gd name="T51" fmla="*/ 119 h 1412"/>
                  <a:gd name="T52" fmla="*/ 981 w 2210"/>
                  <a:gd name="T53" fmla="*/ 70 h 1412"/>
                  <a:gd name="T54" fmla="*/ 1020 w 2210"/>
                  <a:gd name="T55" fmla="*/ 33 h 1412"/>
                  <a:gd name="T56" fmla="*/ 1060 w 2210"/>
                  <a:gd name="T57" fmla="*/ 10 h 1412"/>
                  <a:gd name="T58" fmla="*/ 1100 w 2210"/>
                  <a:gd name="T59" fmla="*/ 0 h 1412"/>
                  <a:gd name="T60" fmla="*/ 1139 w 2210"/>
                  <a:gd name="T61" fmla="*/ 5 h 1412"/>
                  <a:gd name="T62" fmla="*/ 1180 w 2210"/>
                  <a:gd name="T63" fmla="*/ 24 h 1412"/>
                  <a:gd name="T64" fmla="*/ 1220 w 2210"/>
                  <a:gd name="T65" fmla="*/ 56 h 1412"/>
                  <a:gd name="T66" fmla="*/ 1261 w 2210"/>
                  <a:gd name="T67" fmla="*/ 101 h 1412"/>
                  <a:gd name="T68" fmla="*/ 1302 w 2210"/>
                  <a:gd name="T69" fmla="*/ 157 h 1412"/>
                  <a:gd name="T70" fmla="*/ 1343 w 2210"/>
                  <a:gd name="T71" fmla="*/ 222 h 1412"/>
                  <a:gd name="T72" fmla="*/ 1384 w 2210"/>
                  <a:gd name="T73" fmla="*/ 295 h 1412"/>
                  <a:gd name="T74" fmla="*/ 1426 w 2210"/>
                  <a:gd name="T75" fmla="*/ 375 h 1412"/>
                  <a:gd name="T76" fmla="*/ 1468 w 2210"/>
                  <a:gd name="T77" fmla="*/ 459 h 1412"/>
                  <a:gd name="T78" fmla="*/ 1510 w 2210"/>
                  <a:gd name="T79" fmla="*/ 546 h 1412"/>
                  <a:gd name="T80" fmla="*/ 1552 w 2210"/>
                  <a:gd name="T81" fmla="*/ 634 h 1412"/>
                  <a:gd name="T82" fmla="*/ 1594 w 2210"/>
                  <a:gd name="T83" fmla="*/ 723 h 1412"/>
                  <a:gd name="T84" fmla="*/ 1637 w 2210"/>
                  <a:gd name="T85" fmla="*/ 810 h 1412"/>
                  <a:gd name="T86" fmla="*/ 1680 w 2210"/>
                  <a:gd name="T87" fmla="*/ 894 h 1412"/>
                  <a:gd name="T88" fmla="*/ 1723 w 2210"/>
                  <a:gd name="T89" fmla="*/ 975 h 1412"/>
                  <a:gd name="T90" fmla="*/ 1767 w 2210"/>
                  <a:gd name="T91" fmla="*/ 1050 h 1412"/>
                  <a:gd name="T92" fmla="*/ 1810 w 2210"/>
                  <a:gd name="T93" fmla="*/ 1118 h 1412"/>
                  <a:gd name="T94" fmla="*/ 1854 w 2210"/>
                  <a:gd name="T95" fmla="*/ 1179 h 1412"/>
                  <a:gd name="T96" fmla="*/ 1898 w 2210"/>
                  <a:gd name="T97" fmla="*/ 1232 h 1412"/>
                  <a:gd name="T98" fmla="*/ 1943 w 2210"/>
                  <a:gd name="T99" fmla="*/ 1277 h 1412"/>
                  <a:gd name="T100" fmla="*/ 1987 w 2210"/>
                  <a:gd name="T101" fmla="*/ 1313 h 1412"/>
                  <a:gd name="T102" fmla="*/ 2032 w 2210"/>
                  <a:gd name="T103" fmla="*/ 1342 h 1412"/>
                  <a:gd name="T104" fmla="*/ 2077 w 2210"/>
                  <a:gd name="T105" fmla="*/ 1364 h 1412"/>
                  <a:gd name="T106" fmla="*/ 2123 w 2210"/>
                  <a:gd name="T107" fmla="*/ 1380 h 1412"/>
                  <a:gd name="T108" fmla="*/ 2168 w 2210"/>
                  <a:gd name="T109" fmla="*/ 1392 h 1412"/>
                  <a:gd name="T110" fmla="*/ 2210 w 2210"/>
                  <a:gd name="T111" fmla="*/ 1399 h 14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2210" h="1412">
                    <a:moveTo>
                      <a:pt x="0" y="1412"/>
                    </a:moveTo>
                    <a:lnTo>
                      <a:pt x="3" y="1412"/>
                    </a:lnTo>
                    <a:lnTo>
                      <a:pt x="7" y="1412"/>
                    </a:lnTo>
                    <a:lnTo>
                      <a:pt x="11" y="1412"/>
                    </a:lnTo>
                    <a:lnTo>
                      <a:pt x="16" y="1412"/>
                    </a:lnTo>
                    <a:lnTo>
                      <a:pt x="20" y="1412"/>
                    </a:lnTo>
                    <a:lnTo>
                      <a:pt x="24" y="1412"/>
                    </a:lnTo>
                    <a:lnTo>
                      <a:pt x="28" y="1411"/>
                    </a:lnTo>
                    <a:lnTo>
                      <a:pt x="33" y="1411"/>
                    </a:lnTo>
                    <a:lnTo>
                      <a:pt x="37" y="1411"/>
                    </a:lnTo>
                    <a:lnTo>
                      <a:pt x="41" y="1411"/>
                    </a:lnTo>
                    <a:lnTo>
                      <a:pt x="46" y="1411"/>
                    </a:lnTo>
                    <a:lnTo>
                      <a:pt x="50" y="1411"/>
                    </a:lnTo>
                    <a:lnTo>
                      <a:pt x="54" y="1410"/>
                    </a:lnTo>
                    <a:lnTo>
                      <a:pt x="58" y="1410"/>
                    </a:lnTo>
                    <a:lnTo>
                      <a:pt x="63" y="1410"/>
                    </a:lnTo>
                    <a:lnTo>
                      <a:pt x="67" y="1410"/>
                    </a:lnTo>
                    <a:lnTo>
                      <a:pt x="71" y="1409"/>
                    </a:lnTo>
                    <a:lnTo>
                      <a:pt x="76" y="1409"/>
                    </a:lnTo>
                    <a:lnTo>
                      <a:pt x="80" y="1409"/>
                    </a:lnTo>
                    <a:lnTo>
                      <a:pt x="84" y="1408"/>
                    </a:lnTo>
                    <a:lnTo>
                      <a:pt x="88" y="1408"/>
                    </a:lnTo>
                    <a:lnTo>
                      <a:pt x="93" y="1408"/>
                    </a:lnTo>
                    <a:lnTo>
                      <a:pt x="97" y="1407"/>
                    </a:lnTo>
                    <a:lnTo>
                      <a:pt x="101" y="1407"/>
                    </a:lnTo>
                    <a:lnTo>
                      <a:pt x="106" y="1406"/>
                    </a:lnTo>
                    <a:lnTo>
                      <a:pt x="110" y="1406"/>
                    </a:lnTo>
                    <a:lnTo>
                      <a:pt x="114" y="1405"/>
                    </a:lnTo>
                    <a:lnTo>
                      <a:pt x="119" y="1405"/>
                    </a:lnTo>
                    <a:lnTo>
                      <a:pt x="123" y="1404"/>
                    </a:lnTo>
                    <a:lnTo>
                      <a:pt x="127" y="1404"/>
                    </a:lnTo>
                    <a:lnTo>
                      <a:pt x="131" y="1403"/>
                    </a:lnTo>
                    <a:lnTo>
                      <a:pt x="136" y="1402"/>
                    </a:lnTo>
                    <a:lnTo>
                      <a:pt x="140" y="1402"/>
                    </a:lnTo>
                    <a:lnTo>
                      <a:pt x="144" y="1401"/>
                    </a:lnTo>
                    <a:lnTo>
                      <a:pt x="149" y="1400"/>
                    </a:lnTo>
                    <a:lnTo>
                      <a:pt x="153" y="1399"/>
                    </a:lnTo>
                    <a:lnTo>
                      <a:pt x="158" y="1399"/>
                    </a:lnTo>
                    <a:lnTo>
                      <a:pt x="162" y="1398"/>
                    </a:lnTo>
                    <a:lnTo>
                      <a:pt x="166" y="1397"/>
                    </a:lnTo>
                    <a:lnTo>
                      <a:pt x="171" y="1396"/>
                    </a:lnTo>
                    <a:lnTo>
                      <a:pt x="175" y="1395"/>
                    </a:lnTo>
                    <a:lnTo>
                      <a:pt x="179" y="1393"/>
                    </a:lnTo>
                    <a:lnTo>
                      <a:pt x="184" y="1392"/>
                    </a:lnTo>
                    <a:lnTo>
                      <a:pt x="188" y="1391"/>
                    </a:lnTo>
                    <a:lnTo>
                      <a:pt x="193" y="1390"/>
                    </a:lnTo>
                    <a:lnTo>
                      <a:pt x="197" y="1389"/>
                    </a:lnTo>
                    <a:lnTo>
                      <a:pt x="201" y="1387"/>
                    </a:lnTo>
                    <a:lnTo>
                      <a:pt x="206" y="1386"/>
                    </a:lnTo>
                    <a:lnTo>
                      <a:pt x="210" y="1384"/>
                    </a:lnTo>
                    <a:lnTo>
                      <a:pt x="214" y="1383"/>
                    </a:lnTo>
                    <a:lnTo>
                      <a:pt x="219" y="1381"/>
                    </a:lnTo>
                    <a:lnTo>
                      <a:pt x="223" y="1379"/>
                    </a:lnTo>
                    <a:lnTo>
                      <a:pt x="228" y="1378"/>
                    </a:lnTo>
                    <a:lnTo>
                      <a:pt x="232" y="1376"/>
                    </a:lnTo>
                    <a:lnTo>
                      <a:pt x="237" y="1374"/>
                    </a:lnTo>
                    <a:lnTo>
                      <a:pt x="241" y="1372"/>
                    </a:lnTo>
                    <a:lnTo>
                      <a:pt x="245" y="1370"/>
                    </a:lnTo>
                    <a:lnTo>
                      <a:pt x="250" y="1367"/>
                    </a:lnTo>
                    <a:lnTo>
                      <a:pt x="254" y="1365"/>
                    </a:lnTo>
                    <a:lnTo>
                      <a:pt x="258" y="1363"/>
                    </a:lnTo>
                    <a:lnTo>
                      <a:pt x="263" y="1361"/>
                    </a:lnTo>
                    <a:lnTo>
                      <a:pt x="267" y="1358"/>
                    </a:lnTo>
                    <a:lnTo>
                      <a:pt x="272" y="1355"/>
                    </a:lnTo>
                    <a:lnTo>
                      <a:pt x="276" y="1353"/>
                    </a:lnTo>
                    <a:lnTo>
                      <a:pt x="280" y="1350"/>
                    </a:lnTo>
                    <a:lnTo>
                      <a:pt x="285" y="1347"/>
                    </a:lnTo>
                    <a:lnTo>
                      <a:pt x="289" y="1344"/>
                    </a:lnTo>
                    <a:lnTo>
                      <a:pt x="294" y="1341"/>
                    </a:lnTo>
                    <a:lnTo>
                      <a:pt x="298" y="1338"/>
                    </a:lnTo>
                    <a:lnTo>
                      <a:pt x="303" y="1334"/>
                    </a:lnTo>
                    <a:lnTo>
                      <a:pt x="307" y="1331"/>
                    </a:lnTo>
                    <a:lnTo>
                      <a:pt x="312" y="1327"/>
                    </a:lnTo>
                    <a:lnTo>
                      <a:pt x="316" y="1323"/>
                    </a:lnTo>
                    <a:lnTo>
                      <a:pt x="321" y="1320"/>
                    </a:lnTo>
                    <a:lnTo>
                      <a:pt x="325" y="1316"/>
                    </a:lnTo>
                    <a:lnTo>
                      <a:pt x="330" y="1312"/>
                    </a:lnTo>
                    <a:lnTo>
                      <a:pt x="334" y="1308"/>
                    </a:lnTo>
                    <a:lnTo>
                      <a:pt x="338" y="1303"/>
                    </a:lnTo>
                    <a:lnTo>
                      <a:pt x="343" y="1299"/>
                    </a:lnTo>
                    <a:lnTo>
                      <a:pt x="347" y="1294"/>
                    </a:lnTo>
                    <a:lnTo>
                      <a:pt x="352" y="1290"/>
                    </a:lnTo>
                    <a:lnTo>
                      <a:pt x="357" y="1285"/>
                    </a:lnTo>
                    <a:lnTo>
                      <a:pt x="361" y="1280"/>
                    </a:lnTo>
                    <a:lnTo>
                      <a:pt x="365" y="1275"/>
                    </a:lnTo>
                    <a:lnTo>
                      <a:pt x="370" y="1270"/>
                    </a:lnTo>
                    <a:lnTo>
                      <a:pt x="374" y="1264"/>
                    </a:lnTo>
                    <a:lnTo>
                      <a:pt x="379" y="1259"/>
                    </a:lnTo>
                    <a:lnTo>
                      <a:pt x="383" y="1253"/>
                    </a:lnTo>
                    <a:lnTo>
                      <a:pt x="388" y="1248"/>
                    </a:lnTo>
                    <a:lnTo>
                      <a:pt x="392" y="1242"/>
                    </a:lnTo>
                    <a:lnTo>
                      <a:pt x="397" y="1236"/>
                    </a:lnTo>
                    <a:lnTo>
                      <a:pt x="402" y="1230"/>
                    </a:lnTo>
                    <a:lnTo>
                      <a:pt x="406" y="1224"/>
                    </a:lnTo>
                    <a:lnTo>
                      <a:pt x="410" y="1217"/>
                    </a:lnTo>
                    <a:lnTo>
                      <a:pt x="415" y="1211"/>
                    </a:lnTo>
                    <a:lnTo>
                      <a:pt x="420" y="1204"/>
                    </a:lnTo>
                    <a:lnTo>
                      <a:pt x="424" y="1197"/>
                    </a:lnTo>
                    <a:lnTo>
                      <a:pt x="428" y="1191"/>
                    </a:lnTo>
                    <a:lnTo>
                      <a:pt x="433" y="1183"/>
                    </a:lnTo>
                    <a:lnTo>
                      <a:pt x="438" y="1176"/>
                    </a:lnTo>
                    <a:lnTo>
                      <a:pt x="442" y="1169"/>
                    </a:lnTo>
                    <a:lnTo>
                      <a:pt x="447" y="1161"/>
                    </a:lnTo>
                    <a:lnTo>
                      <a:pt x="451" y="1154"/>
                    </a:lnTo>
                    <a:lnTo>
                      <a:pt x="456" y="1146"/>
                    </a:lnTo>
                    <a:lnTo>
                      <a:pt x="460" y="1138"/>
                    </a:lnTo>
                    <a:lnTo>
                      <a:pt x="465" y="1130"/>
                    </a:lnTo>
                    <a:lnTo>
                      <a:pt x="469" y="1122"/>
                    </a:lnTo>
                    <a:lnTo>
                      <a:pt x="474" y="1114"/>
                    </a:lnTo>
                    <a:lnTo>
                      <a:pt x="479" y="1106"/>
                    </a:lnTo>
                    <a:lnTo>
                      <a:pt x="483" y="1097"/>
                    </a:lnTo>
                    <a:lnTo>
                      <a:pt x="488" y="1089"/>
                    </a:lnTo>
                    <a:lnTo>
                      <a:pt x="492" y="1080"/>
                    </a:lnTo>
                    <a:lnTo>
                      <a:pt x="497" y="1071"/>
                    </a:lnTo>
                    <a:lnTo>
                      <a:pt x="501" y="1062"/>
                    </a:lnTo>
                    <a:lnTo>
                      <a:pt x="506" y="1053"/>
                    </a:lnTo>
                    <a:lnTo>
                      <a:pt x="511" y="1044"/>
                    </a:lnTo>
                    <a:lnTo>
                      <a:pt x="515" y="1035"/>
                    </a:lnTo>
                    <a:lnTo>
                      <a:pt x="520" y="1025"/>
                    </a:lnTo>
                    <a:lnTo>
                      <a:pt x="525" y="1016"/>
                    </a:lnTo>
                    <a:lnTo>
                      <a:pt x="529" y="1006"/>
                    </a:lnTo>
                    <a:lnTo>
                      <a:pt x="534" y="996"/>
                    </a:lnTo>
                    <a:lnTo>
                      <a:pt x="538" y="987"/>
                    </a:lnTo>
                    <a:lnTo>
                      <a:pt x="543" y="977"/>
                    </a:lnTo>
                    <a:lnTo>
                      <a:pt x="547" y="967"/>
                    </a:lnTo>
                    <a:lnTo>
                      <a:pt x="552" y="957"/>
                    </a:lnTo>
                    <a:lnTo>
                      <a:pt x="557" y="947"/>
                    </a:lnTo>
                    <a:lnTo>
                      <a:pt x="561" y="937"/>
                    </a:lnTo>
                    <a:lnTo>
                      <a:pt x="566" y="926"/>
                    </a:lnTo>
                    <a:lnTo>
                      <a:pt x="571" y="916"/>
                    </a:lnTo>
                    <a:lnTo>
                      <a:pt x="575" y="905"/>
                    </a:lnTo>
                    <a:lnTo>
                      <a:pt x="580" y="895"/>
                    </a:lnTo>
                    <a:lnTo>
                      <a:pt x="585" y="884"/>
                    </a:lnTo>
                    <a:lnTo>
                      <a:pt x="589" y="874"/>
                    </a:lnTo>
                    <a:lnTo>
                      <a:pt x="594" y="863"/>
                    </a:lnTo>
                    <a:lnTo>
                      <a:pt x="598" y="852"/>
                    </a:lnTo>
                    <a:lnTo>
                      <a:pt x="603" y="841"/>
                    </a:lnTo>
                    <a:lnTo>
                      <a:pt x="608" y="830"/>
                    </a:lnTo>
                    <a:lnTo>
                      <a:pt x="612" y="819"/>
                    </a:lnTo>
                    <a:lnTo>
                      <a:pt x="617" y="808"/>
                    </a:lnTo>
                    <a:lnTo>
                      <a:pt x="622" y="797"/>
                    </a:lnTo>
                    <a:lnTo>
                      <a:pt x="626" y="786"/>
                    </a:lnTo>
                    <a:lnTo>
                      <a:pt x="631" y="775"/>
                    </a:lnTo>
                    <a:lnTo>
                      <a:pt x="636" y="764"/>
                    </a:lnTo>
                    <a:lnTo>
                      <a:pt x="641" y="753"/>
                    </a:lnTo>
                    <a:lnTo>
                      <a:pt x="645" y="741"/>
                    </a:lnTo>
                    <a:lnTo>
                      <a:pt x="650" y="730"/>
                    </a:lnTo>
                    <a:lnTo>
                      <a:pt x="655" y="719"/>
                    </a:lnTo>
                    <a:lnTo>
                      <a:pt x="659" y="708"/>
                    </a:lnTo>
                    <a:lnTo>
                      <a:pt x="664" y="696"/>
                    </a:lnTo>
                    <a:lnTo>
                      <a:pt x="669" y="685"/>
                    </a:lnTo>
                    <a:lnTo>
                      <a:pt x="673" y="674"/>
                    </a:lnTo>
                    <a:lnTo>
                      <a:pt x="678" y="662"/>
                    </a:lnTo>
                    <a:lnTo>
                      <a:pt x="683" y="651"/>
                    </a:lnTo>
                    <a:lnTo>
                      <a:pt x="687" y="640"/>
                    </a:lnTo>
                    <a:lnTo>
                      <a:pt x="692" y="628"/>
                    </a:lnTo>
                    <a:lnTo>
                      <a:pt x="697" y="617"/>
                    </a:lnTo>
                    <a:lnTo>
                      <a:pt x="702" y="606"/>
                    </a:lnTo>
                    <a:lnTo>
                      <a:pt x="706" y="594"/>
                    </a:lnTo>
                    <a:lnTo>
                      <a:pt x="711" y="583"/>
                    </a:lnTo>
                    <a:lnTo>
                      <a:pt x="716" y="572"/>
                    </a:lnTo>
                    <a:lnTo>
                      <a:pt x="720" y="560"/>
                    </a:lnTo>
                    <a:lnTo>
                      <a:pt x="725" y="549"/>
                    </a:lnTo>
                    <a:lnTo>
                      <a:pt x="730" y="538"/>
                    </a:lnTo>
                    <a:lnTo>
                      <a:pt x="735" y="527"/>
                    </a:lnTo>
                    <a:lnTo>
                      <a:pt x="739" y="516"/>
                    </a:lnTo>
                    <a:lnTo>
                      <a:pt x="744" y="505"/>
                    </a:lnTo>
                    <a:lnTo>
                      <a:pt x="749" y="493"/>
                    </a:lnTo>
                    <a:lnTo>
                      <a:pt x="754" y="482"/>
                    </a:lnTo>
                    <a:lnTo>
                      <a:pt x="758" y="471"/>
                    </a:lnTo>
                    <a:lnTo>
                      <a:pt x="763" y="460"/>
                    </a:lnTo>
                    <a:lnTo>
                      <a:pt x="768" y="449"/>
                    </a:lnTo>
                    <a:lnTo>
                      <a:pt x="773" y="439"/>
                    </a:lnTo>
                    <a:lnTo>
                      <a:pt x="777" y="428"/>
                    </a:lnTo>
                    <a:lnTo>
                      <a:pt x="782" y="417"/>
                    </a:lnTo>
                    <a:lnTo>
                      <a:pt x="787" y="407"/>
                    </a:lnTo>
                    <a:lnTo>
                      <a:pt x="792" y="396"/>
                    </a:lnTo>
                    <a:lnTo>
                      <a:pt x="797" y="385"/>
                    </a:lnTo>
                    <a:lnTo>
                      <a:pt x="801" y="375"/>
                    </a:lnTo>
                    <a:lnTo>
                      <a:pt x="806" y="365"/>
                    </a:lnTo>
                    <a:lnTo>
                      <a:pt x="811" y="354"/>
                    </a:lnTo>
                    <a:lnTo>
                      <a:pt x="816" y="344"/>
                    </a:lnTo>
                    <a:lnTo>
                      <a:pt x="821" y="334"/>
                    </a:lnTo>
                    <a:lnTo>
                      <a:pt x="825" y="324"/>
                    </a:lnTo>
                    <a:lnTo>
                      <a:pt x="830" y="314"/>
                    </a:lnTo>
                    <a:lnTo>
                      <a:pt x="835" y="304"/>
                    </a:lnTo>
                    <a:lnTo>
                      <a:pt x="840" y="295"/>
                    </a:lnTo>
                    <a:lnTo>
                      <a:pt x="845" y="285"/>
                    </a:lnTo>
                    <a:lnTo>
                      <a:pt x="849" y="276"/>
                    </a:lnTo>
                    <a:lnTo>
                      <a:pt x="854" y="266"/>
                    </a:lnTo>
                    <a:lnTo>
                      <a:pt x="859" y="257"/>
                    </a:lnTo>
                    <a:lnTo>
                      <a:pt x="864" y="248"/>
                    </a:lnTo>
                    <a:lnTo>
                      <a:pt x="869" y="239"/>
                    </a:lnTo>
                    <a:lnTo>
                      <a:pt x="873" y="230"/>
                    </a:lnTo>
                    <a:lnTo>
                      <a:pt x="878" y="221"/>
                    </a:lnTo>
                    <a:lnTo>
                      <a:pt x="883" y="212"/>
                    </a:lnTo>
                    <a:lnTo>
                      <a:pt x="888" y="203"/>
                    </a:lnTo>
                    <a:lnTo>
                      <a:pt x="893" y="195"/>
                    </a:lnTo>
                    <a:lnTo>
                      <a:pt x="898" y="187"/>
                    </a:lnTo>
                    <a:lnTo>
                      <a:pt x="903" y="179"/>
                    </a:lnTo>
                    <a:lnTo>
                      <a:pt x="908" y="171"/>
                    </a:lnTo>
                    <a:lnTo>
                      <a:pt x="912" y="163"/>
                    </a:lnTo>
                    <a:lnTo>
                      <a:pt x="917" y="155"/>
                    </a:lnTo>
                    <a:lnTo>
                      <a:pt x="922" y="148"/>
                    </a:lnTo>
                    <a:lnTo>
                      <a:pt x="927" y="140"/>
                    </a:lnTo>
                    <a:lnTo>
                      <a:pt x="932" y="133"/>
                    </a:lnTo>
                    <a:lnTo>
                      <a:pt x="937" y="126"/>
                    </a:lnTo>
                    <a:lnTo>
                      <a:pt x="942" y="119"/>
                    </a:lnTo>
                    <a:lnTo>
                      <a:pt x="946" y="112"/>
                    </a:lnTo>
                    <a:lnTo>
                      <a:pt x="951" y="105"/>
                    </a:lnTo>
                    <a:lnTo>
                      <a:pt x="956" y="99"/>
                    </a:lnTo>
                    <a:lnTo>
                      <a:pt x="961" y="93"/>
                    </a:lnTo>
                    <a:lnTo>
                      <a:pt x="966" y="87"/>
                    </a:lnTo>
                    <a:lnTo>
                      <a:pt x="971" y="81"/>
                    </a:lnTo>
                    <a:lnTo>
                      <a:pt x="976" y="75"/>
                    </a:lnTo>
                    <a:lnTo>
                      <a:pt x="981" y="70"/>
                    </a:lnTo>
                    <a:lnTo>
                      <a:pt x="986" y="65"/>
                    </a:lnTo>
                    <a:lnTo>
                      <a:pt x="990" y="60"/>
                    </a:lnTo>
                    <a:lnTo>
                      <a:pt x="996" y="55"/>
                    </a:lnTo>
                    <a:lnTo>
                      <a:pt x="1000" y="50"/>
                    </a:lnTo>
                    <a:lnTo>
                      <a:pt x="1005" y="46"/>
                    </a:lnTo>
                    <a:lnTo>
                      <a:pt x="1010" y="41"/>
                    </a:lnTo>
                    <a:lnTo>
                      <a:pt x="1015" y="37"/>
                    </a:lnTo>
                    <a:lnTo>
                      <a:pt x="1020" y="33"/>
                    </a:lnTo>
                    <a:lnTo>
                      <a:pt x="1025" y="30"/>
                    </a:lnTo>
                    <a:lnTo>
                      <a:pt x="1030" y="26"/>
                    </a:lnTo>
                    <a:lnTo>
                      <a:pt x="1035" y="23"/>
                    </a:lnTo>
                    <a:lnTo>
                      <a:pt x="1040" y="20"/>
                    </a:lnTo>
                    <a:lnTo>
                      <a:pt x="1045" y="17"/>
                    </a:lnTo>
                    <a:lnTo>
                      <a:pt x="1050" y="14"/>
                    </a:lnTo>
                    <a:lnTo>
                      <a:pt x="1055" y="12"/>
                    </a:lnTo>
                    <a:lnTo>
                      <a:pt x="1060" y="10"/>
                    </a:lnTo>
                    <a:lnTo>
                      <a:pt x="1065" y="8"/>
                    </a:lnTo>
                    <a:lnTo>
                      <a:pt x="1070" y="6"/>
                    </a:lnTo>
                    <a:lnTo>
                      <a:pt x="1075" y="5"/>
                    </a:lnTo>
                    <a:lnTo>
                      <a:pt x="1079" y="3"/>
                    </a:lnTo>
                    <a:lnTo>
                      <a:pt x="1085" y="2"/>
                    </a:lnTo>
                    <a:lnTo>
                      <a:pt x="1090" y="1"/>
                    </a:lnTo>
                    <a:lnTo>
                      <a:pt x="1094" y="1"/>
                    </a:lnTo>
                    <a:lnTo>
                      <a:pt x="1100" y="0"/>
                    </a:lnTo>
                    <a:lnTo>
                      <a:pt x="1104" y="0"/>
                    </a:lnTo>
                    <a:lnTo>
                      <a:pt x="1109" y="0"/>
                    </a:lnTo>
                    <a:lnTo>
                      <a:pt x="1115" y="0"/>
                    </a:lnTo>
                    <a:lnTo>
                      <a:pt x="1119" y="1"/>
                    </a:lnTo>
                    <a:lnTo>
                      <a:pt x="1124" y="2"/>
                    </a:lnTo>
                    <a:lnTo>
                      <a:pt x="1130" y="2"/>
                    </a:lnTo>
                    <a:lnTo>
                      <a:pt x="1134" y="4"/>
                    </a:lnTo>
                    <a:lnTo>
                      <a:pt x="1139" y="5"/>
                    </a:lnTo>
                    <a:lnTo>
                      <a:pt x="1145" y="7"/>
                    </a:lnTo>
                    <a:lnTo>
                      <a:pt x="1150" y="9"/>
                    </a:lnTo>
                    <a:lnTo>
                      <a:pt x="1154" y="11"/>
                    </a:lnTo>
                    <a:lnTo>
                      <a:pt x="1160" y="13"/>
                    </a:lnTo>
                    <a:lnTo>
                      <a:pt x="1165" y="15"/>
                    </a:lnTo>
                    <a:lnTo>
                      <a:pt x="1170" y="18"/>
                    </a:lnTo>
                    <a:lnTo>
                      <a:pt x="1175" y="21"/>
                    </a:lnTo>
                    <a:lnTo>
                      <a:pt x="1180" y="24"/>
                    </a:lnTo>
                    <a:lnTo>
                      <a:pt x="1185" y="27"/>
                    </a:lnTo>
                    <a:lnTo>
                      <a:pt x="1190" y="31"/>
                    </a:lnTo>
                    <a:lnTo>
                      <a:pt x="1195" y="35"/>
                    </a:lnTo>
                    <a:lnTo>
                      <a:pt x="1200" y="39"/>
                    </a:lnTo>
                    <a:lnTo>
                      <a:pt x="1205" y="43"/>
                    </a:lnTo>
                    <a:lnTo>
                      <a:pt x="1210" y="47"/>
                    </a:lnTo>
                    <a:lnTo>
                      <a:pt x="1215" y="52"/>
                    </a:lnTo>
                    <a:lnTo>
                      <a:pt x="1220" y="56"/>
                    </a:lnTo>
                    <a:lnTo>
                      <a:pt x="1225" y="61"/>
                    </a:lnTo>
                    <a:lnTo>
                      <a:pt x="1230" y="66"/>
                    </a:lnTo>
                    <a:lnTo>
                      <a:pt x="1235" y="72"/>
                    </a:lnTo>
                    <a:lnTo>
                      <a:pt x="1240" y="77"/>
                    </a:lnTo>
                    <a:lnTo>
                      <a:pt x="1246" y="83"/>
                    </a:lnTo>
                    <a:lnTo>
                      <a:pt x="1251" y="89"/>
                    </a:lnTo>
                    <a:lnTo>
                      <a:pt x="1256" y="95"/>
                    </a:lnTo>
                    <a:lnTo>
                      <a:pt x="1261" y="101"/>
                    </a:lnTo>
                    <a:lnTo>
                      <a:pt x="1266" y="108"/>
                    </a:lnTo>
                    <a:lnTo>
                      <a:pt x="1271" y="114"/>
                    </a:lnTo>
                    <a:lnTo>
                      <a:pt x="1276" y="121"/>
                    </a:lnTo>
                    <a:lnTo>
                      <a:pt x="1281" y="128"/>
                    </a:lnTo>
                    <a:lnTo>
                      <a:pt x="1286" y="135"/>
                    </a:lnTo>
                    <a:lnTo>
                      <a:pt x="1292" y="142"/>
                    </a:lnTo>
                    <a:lnTo>
                      <a:pt x="1297" y="150"/>
                    </a:lnTo>
                    <a:lnTo>
                      <a:pt x="1302" y="157"/>
                    </a:lnTo>
                    <a:lnTo>
                      <a:pt x="1307" y="165"/>
                    </a:lnTo>
                    <a:lnTo>
                      <a:pt x="1312" y="173"/>
                    </a:lnTo>
                    <a:lnTo>
                      <a:pt x="1317" y="180"/>
                    </a:lnTo>
                    <a:lnTo>
                      <a:pt x="1322" y="189"/>
                    </a:lnTo>
                    <a:lnTo>
                      <a:pt x="1327" y="197"/>
                    </a:lnTo>
                    <a:lnTo>
                      <a:pt x="1333" y="205"/>
                    </a:lnTo>
                    <a:lnTo>
                      <a:pt x="1338" y="214"/>
                    </a:lnTo>
                    <a:lnTo>
                      <a:pt x="1343" y="222"/>
                    </a:lnTo>
                    <a:lnTo>
                      <a:pt x="1348" y="231"/>
                    </a:lnTo>
                    <a:lnTo>
                      <a:pt x="1353" y="240"/>
                    </a:lnTo>
                    <a:lnTo>
                      <a:pt x="1358" y="249"/>
                    </a:lnTo>
                    <a:lnTo>
                      <a:pt x="1364" y="258"/>
                    </a:lnTo>
                    <a:lnTo>
                      <a:pt x="1369" y="267"/>
                    </a:lnTo>
                    <a:lnTo>
                      <a:pt x="1374" y="277"/>
                    </a:lnTo>
                    <a:lnTo>
                      <a:pt x="1379" y="286"/>
                    </a:lnTo>
                    <a:lnTo>
                      <a:pt x="1384" y="295"/>
                    </a:lnTo>
                    <a:lnTo>
                      <a:pt x="1389" y="305"/>
                    </a:lnTo>
                    <a:lnTo>
                      <a:pt x="1395" y="315"/>
                    </a:lnTo>
                    <a:lnTo>
                      <a:pt x="1400" y="325"/>
                    </a:lnTo>
                    <a:lnTo>
                      <a:pt x="1405" y="334"/>
                    </a:lnTo>
                    <a:lnTo>
                      <a:pt x="1410" y="345"/>
                    </a:lnTo>
                    <a:lnTo>
                      <a:pt x="1415" y="355"/>
                    </a:lnTo>
                    <a:lnTo>
                      <a:pt x="1421" y="365"/>
                    </a:lnTo>
                    <a:lnTo>
                      <a:pt x="1426" y="375"/>
                    </a:lnTo>
                    <a:lnTo>
                      <a:pt x="1431" y="385"/>
                    </a:lnTo>
                    <a:lnTo>
                      <a:pt x="1436" y="396"/>
                    </a:lnTo>
                    <a:lnTo>
                      <a:pt x="1442" y="406"/>
                    </a:lnTo>
                    <a:lnTo>
                      <a:pt x="1447" y="416"/>
                    </a:lnTo>
                    <a:lnTo>
                      <a:pt x="1452" y="427"/>
                    </a:lnTo>
                    <a:lnTo>
                      <a:pt x="1457" y="438"/>
                    </a:lnTo>
                    <a:lnTo>
                      <a:pt x="1462" y="448"/>
                    </a:lnTo>
                    <a:lnTo>
                      <a:pt x="1468" y="459"/>
                    </a:lnTo>
                    <a:lnTo>
                      <a:pt x="1473" y="470"/>
                    </a:lnTo>
                    <a:lnTo>
                      <a:pt x="1478" y="480"/>
                    </a:lnTo>
                    <a:lnTo>
                      <a:pt x="1483" y="491"/>
                    </a:lnTo>
                    <a:lnTo>
                      <a:pt x="1489" y="502"/>
                    </a:lnTo>
                    <a:lnTo>
                      <a:pt x="1494" y="513"/>
                    </a:lnTo>
                    <a:lnTo>
                      <a:pt x="1499" y="524"/>
                    </a:lnTo>
                    <a:lnTo>
                      <a:pt x="1504" y="535"/>
                    </a:lnTo>
                    <a:lnTo>
                      <a:pt x="1510" y="546"/>
                    </a:lnTo>
                    <a:lnTo>
                      <a:pt x="1515" y="557"/>
                    </a:lnTo>
                    <a:lnTo>
                      <a:pt x="1520" y="568"/>
                    </a:lnTo>
                    <a:lnTo>
                      <a:pt x="1525" y="579"/>
                    </a:lnTo>
                    <a:lnTo>
                      <a:pt x="1531" y="590"/>
                    </a:lnTo>
                    <a:lnTo>
                      <a:pt x="1536" y="601"/>
                    </a:lnTo>
                    <a:lnTo>
                      <a:pt x="1541" y="612"/>
                    </a:lnTo>
                    <a:lnTo>
                      <a:pt x="1547" y="623"/>
                    </a:lnTo>
                    <a:lnTo>
                      <a:pt x="1552" y="634"/>
                    </a:lnTo>
                    <a:lnTo>
                      <a:pt x="1557" y="645"/>
                    </a:lnTo>
                    <a:lnTo>
                      <a:pt x="1563" y="656"/>
                    </a:lnTo>
                    <a:lnTo>
                      <a:pt x="1568" y="668"/>
                    </a:lnTo>
                    <a:lnTo>
                      <a:pt x="1573" y="678"/>
                    </a:lnTo>
                    <a:lnTo>
                      <a:pt x="1578" y="690"/>
                    </a:lnTo>
                    <a:lnTo>
                      <a:pt x="1584" y="701"/>
                    </a:lnTo>
                    <a:lnTo>
                      <a:pt x="1589" y="712"/>
                    </a:lnTo>
                    <a:lnTo>
                      <a:pt x="1594" y="723"/>
                    </a:lnTo>
                    <a:lnTo>
                      <a:pt x="1600" y="734"/>
                    </a:lnTo>
                    <a:lnTo>
                      <a:pt x="1605" y="745"/>
                    </a:lnTo>
                    <a:lnTo>
                      <a:pt x="1610" y="756"/>
                    </a:lnTo>
                    <a:lnTo>
                      <a:pt x="1616" y="767"/>
                    </a:lnTo>
                    <a:lnTo>
                      <a:pt x="1621" y="777"/>
                    </a:lnTo>
                    <a:lnTo>
                      <a:pt x="1626" y="788"/>
                    </a:lnTo>
                    <a:lnTo>
                      <a:pt x="1632" y="799"/>
                    </a:lnTo>
                    <a:lnTo>
                      <a:pt x="1637" y="810"/>
                    </a:lnTo>
                    <a:lnTo>
                      <a:pt x="1642" y="821"/>
                    </a:lnTo>
                    <a:lnTo>
                      <a:pt x="1648" y="831"/>
                    </a:lnTo>
                    <a:lnTo>
                      <a:pt x="1653" y="842"/>
                    </a:lnTo>
                    <a:lnTo>
                      <a:pt x="1658" y="853"/>
                    </a:lnTo>
                    <a:lnTo>
                      <a:pt x="1664" y="863"/>
                    </a:lnTo>
                    <a:lnTo>
                      <a:pt x="1669" y="874"/>
                    </a:lnTo>
                    <a:lnTo>
                      <a:pt x="1675" y="884"/>
                    </a:lnTo>
                    <a:lnTo>
                      <a:pt x="1680" y="894"/>
                    </a:lnTo>
                    <a:lnTo>
                      <a:pt x="1685" y="905"/>
                    </a:lnTo>
                    <a:lnTo>
                      <a:pt x="1691" y="915"/>
                    </a:lnTo>
                    <a:lnTo>
                      <a:pt x="1696" y="925"/>
                    </a:lnTo>
                    <a:lnTo>
                      <a:pt x="1702" y="935"/>
                    </a:lnTo>
                    <a:lnTo>
                      <a:pt x="1707" y="945"/>
                    </a:lnTo>
                    <a:lnTo>
                      <a:pt x="1712" y="955"/>
                    </a:lnTo>
                    <a:lnTo>
                      <a:pt x="1718" y="965"/>
                    </a:lnTo>
                    <a:lnTo>
                      <a:pt x="1723" y="975"/>
                    </a:lnTo>
                    <a:lnTo>
                      <a:pt x="1729" y="985"/>
                    </a:lnTo>
                    <a:lnTo>
                      <a:pt x="1734" y="994"/>
                    </a:lnTo>
                    <a:lnTo>
                      <a:pt x="1740" y="1004"/>
                    </a:lnTo>
                    <a:lnTo>
                      <a:pt x="1745" y="1013"/>
                    </a:lnTo>
                    <a:lnTo>
                      <a:pt x="1750" y="1022"/>
                    </a:lnTo>
                    <a:lnTo>
                      <a:pt x="1756" y="1032"/>
                    </a:lnTo>
                    <a:lnTo>
                      <a:pt x="1761" y="1041"/>
                    </a:lnTo>
                    <a:lnTo>
                      <a:pt x="1767" y="1050"/>
                    </a:lnTo>
                    <a:lnTo>
                      <a:pt x="1772" y="1059"/>
                    </a:lnTo>
                    <a:lnTo>
                      <a:pt x="1777" y="1068"/>
                    </a:lnTo>
                    <a:lnTo>
                      <a:pt x="1783" y="1077"/>
                    </a:lnTo>
                    <a:lnTo>
                      <a:pt x="1788" y="1085"/>
                    </a:lnTo>
                    <a:lnTo>
                      <a:pt x="1794" y="1094"/>
                    </a:lnTo>
                    <a:lnTo>
                      <a:pt x="1799" y="1102"/>
                    </a:lnTo>
                    <a:lnTo>
                      <a:pt x="1805" y="1110"/>
                    </a:lnTo>
                    <a:lnTo>
                      <a:pt x="1810" y="1118"/>
                    </a:lnTo>
                    <a:lnTo>
                      <a:pt x="1816" y="1127"/>
                    </a:lnTo>
                    <a:lnTo>
                      <a:pt x="1821" y="1134"/>
                    </a:lnTo>
                    <a:lnTo>
                      <a:pt x="1827" y="1142"/>
                    </a:lnTo>
                    <a:lnTo>
                      <a:pt x="1832" y="1150"/>
                    </a:lnTo>
                    <a:lnTo>
                      <a:pt x="1838" y="1157"/>
                    </a:lnTo>
                    <a:lnTo>
                      <a:pt x="1843" y="1165"/>
                    </a:lnTo>
                    <a:lnTo>
                      <a:pt x="1849" y="1172"/>
                    </a:lnTo>
                    <a:lnTo>
                      <a:pt x="1854" y="1179"/>
                    </a:lnTo>
                    <a:lnTo>
                      <a:pt x="1860" y="1186"/>
                    </a:lnTo>
                    <a:lnTo>
                      <a:pt x="1865" y="1193"/>
                    </a:lnTo>
                    <a:lnTo>
                      <a:pt x="1871" y="1200"/>
                    </a:lnTo>
                    <a:lnTo>
                      <a:pt x="1876" y="1207"/>
                    </a:lnTo>
                    <a:lnTo>
                      <a:pt x="1882" y="1213"/>
                    </a:lnTo>
                    <a:lnTo>
                      <a:pt x="1887" y="1220"/>
                    </a:lnTo>
                    <a:lnTo>
                      <a:pt x="1893" y="1226"/>
                    </a:lnTo>
                    <a:lnTo>
                      <a:pt x="1898" y="1232"/>
                    </a:lnTo>
                    <a:lnTo>
                      <a:pt x="1904" y="1238"/>
                    </a:lnTo>
                    <a:lnTo>
                      <a:pt x="1909" y="1244"/>
                    </a:lnTo>
                    <a:lnTo>
                      <a:pt x="1915" y="1250"/>
                    </a:lnTo>
                    <a:lnTo>
                      <a:pt x="1920" y="1255"/>
                    </a:lnTo>
                    <a:lnTo>
                      <a:pt x="1926" y="1261"/>
                    </a:lnTo>
                    <a:lnTo>
                      <a:pt x="1932" y="1266"/>
                    </a:lnTo>
                    <a:lnTo>
                      <a:pt x="1937" y="1272"/>
                    </a:lnTo>
                    <a:lnTo>
                      <a:pt x="1943" y="1277"/>
                    </a:lnTo>
                    <a:lnTo>
                      <a:pt x="1948" y="1282"/>
                    </a:lnTo>
                    <a:lnTo>
                      <a:pt x="1954" y="1286"/>
                    </a:lnTo>
                    <a:lnTo>
                      <a:pt x="1960" y="1291"/>
                    </a:lnTo>
                    <a:lnTo>
                      <a:pt x="1965" y="1296"/>
                    </a:lnTo>
                    <a:lnTo>
                      <a:pt x="1970" y="1300"/>
                    </a:lnTo>
                    <a:lnTo>
                      <a:pt x="1976" y="1305"/>
                    </a:lnTo>
                    <a:lnTo>
                      <a:pt x="1982" y="1309"/>
                    </a:lnTo>
                    <a:lnTo>
                      <a:pt x="1987" y="1313"/>
                    </a:lnTo>
                    <a:lnTo>
                      <a:pt x="1993" y="1317"/>
                    </a:lnTo>
                    <a:lnTo>
                      <a:pt x="1998" y="1321"/>
                    </a:lnTo>
                    <a:lnTo>
                      <a:pt x="2004" y="1325"/>
                    </a:lnTo>
                    <a:lnTo>
                      <a:pt x="2010" y="1328"/>
                    </a:lnTo>
                    <a:lnTo>
                      <a:pt x="2015" y="1332"/>
                    </a:lnTo>
                    <a:lnTo>
                      <a:pt x="2021" y="1335"/>
                    </a:lnTo>
                    <a:lnTo>
                      <a:pt x="2027" y="1339"/>
                    </a:lnTo>
                    <a:lnTo>
                      <a:pt x="2032" y="1342"/>
                    </a:lnTo>
                    <a:lnTo>
                      <a:pt x="2038" y="1345"/>
                    </a:lnTo>
                    <a:lnTo>
                      <a:pt x="2043" y="1348"/>
                    </a:lnTo>
                    <a:lnTo>
                      <a:pt x="2049" y="1351"/>
                    </a:lnTo>
                    <a:lnTo>
                      <a:pt x="2055" y="1354"/>
                    </a:lnTo>
                    <a:lnTo>
                      <a:pt x="2060" y="1357"/>
                    </a:lnTo>
                    <a:lnTo>
                      <a:pt x="2066" y="1359"/>
                    </a:lnTo>
                    <a:lnTo>
                      <a:pt x="2072" y="1362"/>
                    </a:lnTo>
                    <a:lnTo>
                      <a:pt x="2077" y="1364"/>
                    </a:lnTo>
                    <a:lnTo>
                      <a:pt x="2083" y="1366"/>
                    </a:lnTo>
                    <a:lnTo>
                      <a:pt x="2088" y="1369"/>
                    </a:lnTo>
                    <a:lnTo>
                      <a:pt x="2094" y="1371"/>
                    </a:lnTo>
                    <a:lnTo>
                      <a:pt x="2100" y="1373"/>
                    </a:lnTo>
                    <a:lnTo>
                      <a:pt x="2106" y="1375"/>
                    </a:lnTo>
                    <a:lnTo>
                      <a:pt x="2111" y="1377"/>
                    </a:lnTo>
                    <a:lnTo>
                      <a:pt x="2117" y="1379"/>
                    </a:lnTo>
                    <a:lnTo>
                      <a:pt x="2123" y="1380"/>
                    </a:lnTo>
                    <a:lnTo>
                      <a:pt x="2128" y="1382"/>
                    </a:lnTo>
                    <a:lnTo>
                      <a:pt x="2134" y="1384"/>
                    </a:lnTo>
                    <a:lnTo>
                      <a:pt x="2140" y="1385"/>
                    </a:lnTo>
                    <a:lnTo>
                      <a:pt x="2145" y="1387"/>
                    </a:lnTo>
                    <a:lnTo>
                      <a:pt x="2151" y="1388"/>
                    </a:lnTo>
                    <a:lnTo>
                      <a:pt x="2157" y="1389"/>
                    </a:lnTo>
                    <a:lnTo>
                      <a:pt x="2162" y="1391"/>
                    </a:lnTo>
                    <a:lnTo>
                      <a:pt x="2168" y="1392"/>
                    </a:lnTo>
                    <a:lnTo>
                      <a:pt x="2174" y="1393"/>
                    </a:lnTo>
                    <a:lnTo>
                      <a:pt x="2180" y="1394"/>
                    </a:lnTo>
                    <a:lnTo>
                      <a:pt x="2185" y="1396"/>
                    </a:lnTo>
                    <a:lnTo>
                      <a:pt x="2191" y="1397"/>
                    </a:lnTo>
                    <a:lnTo>
                      <a:pt x="2197" y="1397"/>
                    </a:lnTo>
                    <a:lnTo>
                      <a:pt x="2203" y="1398"/>
                    </a:lnTo>
                    <a:lnTo>
                      <a:pt x="2208" y="1399"/>
                    </a:lnTo>
                    <a:lnTo>
                      <a:pt x="2210" y="1399"/>
                    </a:lnTo>
                  </a:path>
                </a:pathLst>
              </a:custGeom>
              <a:noFill/>
              <a:ln w="19050" cap="flat">
                <a:solidFill>
                  <a:srgbClr val="F6D746"/>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nSpc>
                    <a:spcPts val="1600"/>
                  </a:lnSpc>
                </a:pPr>
                <a:endParaRPr lang="en-US" sz="1200"/>
              </a:p>
            </p:txBody>
          </p:sp>
          <p:sp>
            <p:nvSpPr>
              <p:cNvPr id="2719" name="Freeform 102">
                <a:extLst>
                  <a:ext uri="{FF2B5EF4-FFF2-40B4-BE49-F238E27FC236}">
                    <a16:creationId xmlns:a16="http://schemas.microsoft.com/office/drawing/2014/main" id="{493DB852-4BA5-458E-AF39-1BC878B15860}"/>
                  </a:ext>
                </a:extLst>
              </p:cNvPr>
              <p:cNvSpPr>
                <a:spLocks/>
              </p:cNvSpPr>
              <p:nvPr/>
            </p:nvSpPr>
            <p:spPr bwMode="auto">
              <a:xfrm>
                <a:off x="10220788" y="3680021"/>
                <a:ext cx="7577649" cy="5098627"/>
              </a:xfrm>
              <a:custGeom>
                <a:avLst/>
                <a:gdLst>
                  <a:gd name="T0" fmla="*/ 28 w 2210"/>
                  <a:gd name="T1" fmla="*/ 1487 h 1487"/>
                  <a:gd name="T2" fmla="*/ 63 w 2210"/>
                  <a:gd name="T3" fmla="*/ 1486 h 1487"/>
                  <a:gd name="T4" fmla="*/ 97 w 2210"/>
                  <a:gd name="T5" fmla="*/ 1485 h 1487"/>
                  <a:gd name="T6" fmla="*/ 131 w 2210"/>
                  <a:gd name="T7" fmla="*/ 1483 h 1487"/>
                  <a:gd name="T8" fmla="*/ 166 w 2210"/>
                  <a:gd name="T9" fmla="*/ 1479 h 1487"/>
                  <a:gd name="T10" fmla="*/ 201 w 2210"/>
                  <a:gd name="T11" fmla="*/ 1472 h 1487"/>
                  <a:gd name="T12" fmla="*/ 237 w 2210"/>
                  <a:gd name="T13" fmla="*/ 1462 h 1487"/>
                  <a:gd name="T14" fmla="*/ 272 w 2210"/>
                  <a:gd name="T15" fmla="*/ 1447 h 1487"/>
                  <a:gd name="T16" fmla="*/ 307 w 2210"/>
                  <a:gd name="T17" fmla="*/ 1425 h 1487"/>
                  <a:gd name="T18" fmla="*/ 343 w 2210"/>
                  <a:gd name="T19" fmla="*/ 1395 h 1487"/>
                  <a:gd name="T20" fmla="*/ 379 w 2210"/>
                  <a:gd name="T21" fmla="*/ 1356 h 1487"/>
                  <a:gd name="T22" fmla="*/ 415 w 2210"/>
                  <a:gd name="T23" fmla="*/ 1307 h 1487"/>
                  <a:gd name="T24" fmla="*/ 451 w 2210"/>
                  <a:gd name="T25" fmla="*/ 1248 h 1487"/>
                  <a:gd name="T26" fmla="*/ 488 w 2210"/>
                  <a:gd name="T27" fmla="*/ 1179 h 1487"/>
                  <a:gd name="T28" fmla="*/ 525 w 2210"/>
                  <a:gd name="T29" fmla="*/ 1101 h 1487"/>
                  <a:gd name="T30" fmla="*/ 561 w 2210"/>
                  <a:gd name="T31" fmla="*/ 1015 h 1487"/>
                  <a:gd name="T32" fmla="*/ 598 w 2210"/>
                  <a:gd name="T33" fmla="*/ 924 h 1487"/>
                  <a:gd name="T34" fmla="*/ 636 w 2210"/>
                  <a:gd name="T35" fmla="*/ 830 h 1487"/>
                  <a:gd name="T36" fmla="*/ 673 w 2210"/>
                  <a:gd name="T37" fmla="*/ 733 h 1487"/>
                  <a:gd name="T38" fmla="*/ 711 w 2210"/>
                  <a:gd name="T39" fmla="*/ 636 h 1487"/>
                  <a:gd name="T40" fmla="*/ 749 w 2210"/>
                  <a:gd name="T41" fmla="*/ 541 h 1487"/>
                  <a:gd name="T42" fmla="*/ 787 w 2210"/>
                  <a:gd name="T43" fmla="*/ 447 h 1487"/>
                  <a:gd name="T44" fmla="*/ 825 w 2210"/>
                  <a:gd name="T45" fmla="*/ 358 h 1487"/>
                  <a:gd name="T46" fmla="*/ 864 w 2210"/>
                  <a:gd name="T47" fmla="*/ 275 h 1487"/>
                  <a:gd name="T48" fmla="*/ 903 w 2210"/>
                  <a:gd name="T49" fmla="*/ 199 h 1487"/>
                  <a:gd name="T50" fmla="*/ 942 w 2210"/>
                  <a:gd name="T51" fmla="*/ 133 h 1487"/>
                  <a:gd name="T52" fmla="*/ 981 w 2210"/>
                  <a:gd name="T53" fmla="*/ 78 h 1487"/>
                  <a:gd name="T54" fmla="*/ 1020 w 2210"/>
                  <a:gd name="T55" fmla="*/ 37 h 1487"/>
                  <a:gd name="T56" fmla="*/ 1060 w 2210"/>
                  <a:gd name="T57" fmla="*/ 11 h 1487"/>
                  <a:gd name="T58" fmla="*/ 1100 w 2210"/>
                  <a:gd name="T59" fmla="*/ 0 h 1487"/>
                  <a:gd name="T60" fmla="*/ 1139 w 2210"/>
                  <a:gd name="T61" fmla="*/ 6 h 1487"/>
                  <a:gd name="T62" fmla="*/ 1180 w 2210"/>
                  <a:gd name="T63" fmla="*/ 28 h 1487"/>
                  <a:gd name="T64" fmla="*/ 1220 w 2210"/>
                  <a:gd name="T65" fmla="*/ 64 h 1487"/>
                  <a:gd name="T66" fmla="*/ 1261 w 2210"/>
                  <a:gd name="T67" fmla="*/ 115 h 1487"/>
                  <a:gd name="T68" fmla="*/ 1302 w 2210"/>
                  <a:gd name="T69" fmla="*/ 178 h 1487"/>
                  <a:gd name="T70" fmla="*/ 1343 w 2210"/>
                  <a:gd name="T71" fmla="*/ 250 h 1487"/>
                  <a:gd name="T72" fmla="*/ 1384 w 2210"/>
                  <a:gd name="T73" fmla="*/ 330 h 1487"/>
                  <a:gd name="T74" fmla="*/ 1426 w 2210"/>
                  <a:gd name="T75" fmla="*/ 416 h 1487"/>
                  <a:gd name="T76" fmla="*/ 1468 w 2210"/>
                  <a:gd name="T77" fmla="*/ 507 h 1487"/>
                  <a:gd name="T78" fmla="*/ 1510 w 2210"/>
                  <a:gd name="T79" fmla="*/ 599 h 1487"/>
                  <a:gd name="T80" fmla="*/ 1552 w 2210"/>
                  <a:gd name="T81" fmla="*/ 694 h 1487"/>
                  <a:gd name="T82" fmla="*/ 1594 w 2210"/>
                  <a:gd name="T83" fmla="*/ 788 h 1487"/>
                  <a:gd name="T84" fmla="*/ 1637 w 2210"/>
                  <a:gd name="T85" fmla="*/ 881 h 1487"/>
                  <a:gd name="T86" fmla="*/ 1680 w 2210"/>
                  <a:gd name="T87" fmla="*/ 971 h 1487"/>
                  <a:gd name="T88" fmla="*/ 1723 w 2210"/>
                  <a:gd name="T89" fmla="*/ 1057 h 1487"/>
                  <a:gd name="T90" fmla="*/ 1767 w 2210"/>
                  <a:gd name="T91" fmla="*/ 1137 h 1487"/>
                  <a:gd name="T92" fmla="*/ 1810 w 2210"/>
                  <a:gd name="T93" fmla="*/ 1210 h 1487"/>
                  <a:gd name="T94" fmla="*/ 1854 w 2210"/>
                  <a:gd name="T95" fmla="*/ 1274 h 1487"/>
                  <a:gd name="T96" fmla="*/ 1898 w 2210"/>
                  <a:gd name="T97" fmla="*/ 1328 h 1487"/>
                  <a:gd name="T98" fmla="*/ 1943 w 2210"/>
                  <a:gd name="T99" fmla="*/ 1373 h 1487"/>
                  <a:gd name="T100" fmla="*/ 1987 w 2210"/>
                  <a:gd name="T101" fmla="*/ 1408 h 1487"/>
                  <a:gd name="T102" fmla="*/ 2032 w 2210"/>
                  <a:gd name="T103" fmla="*/ 1435 h 1487"/>
                  <a:gd name="T104" fmla="*/ 2077 w 2210"/>
                  <a:gd name="T105" fmla="*/ 1454 h 1487"/>
                  <a:gd name="T106" fmla="*/ 2123 w 2210"/>
                  <a:gd name="T107" fmla="*/ 1467 h 1487"/>
                  <a:gd name="T108" fmla="*/ 2168 w 2210"/>
                  <a:gd name="T109" fmla="*/ 1475 h 1487"/>
                  <a:gd name="T110" fmla="*/ 2210 w 2210"/>
                  <a:gd name="T111" fmla="*/ 1480 h 14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2210" h="1487">
                    <a:moveTo>
                      <a:pt x="0" y="1487"/>
                    </a:moveTo>
                    <a:lnTo>
                      <a:pt x="3" y="1487"/>
                    </a:lnTo>
                    <a:lnTo>
                      <a:pt x="7" y="1487"/>
                    </a:lnTo>
                    <a:lnTo>
                      <a:pt x="11" y="1487"/>
                    </a:lnTo>
                    <a:lnTo>
                      <a:pt x="16" y="1487"/>
                    </a:lnTo>
                    <a:lnTo>
                      <a:pt x="20" y="1487"/>
                    </a:lnTo>
                    <a:lnTo>
                      <a:pt x="24" y="1487"/>
                    </a:lnTo>
                    <a:lnTo>
                      <a:pt x="28" y="1487"/>
                    </a:lnTo>
                    <a:lnTo>
                      <a:pt x="33" y="1487"/>
                    </a:lnTo>
                    <a:lnTo>
                      <a:pt x="37" y="1487"/>
                    </a:lnTo>
                    <a:lnTo>
                      <a:pt x="41" y="1487"/>
                    </a:lnTo>
                    <a:lnTo>
                      <a:pt x="46" y="1487"/>
                    </a:lnTo>
                    <a:lnTo>
                      <a:pt x="50" y="1487"/>
                    </a:lnTo>
                    <a:lnTo>
                      <a:pt x="54" y="1487"/>
                    </a:lnTo>
                    <a:lnTo>
                      <a:pt x="58" y="1486"/>
                    </a:lnTo>
                    <a:lnTo>
                      <a:pt x="63" y="1486"/>
                    </a:lnTo>
                    <a:lnTo>
                      <a:pt x="67" y="1486"/>
                    </a:lnTo>
                    <a:lnTo>
                      <a:pt x="71" y="1486"/>
                    </a:lnTo>
                    <a:lnTo>
                      <a:pt x="76" y="1486"/>
                    </a:lnTo>
                    <a:lnTo>
                      <a:pt x="80" y="1486"/>
                    </a:lnTo>
                    <a:lnTo>
                      <a:pt x="84" y="1486"/>
                    </a:lnTo>
                    <a:lnTo>
                      <a:pt x="88" y="1485"/>
                    </a:lnTo>
                    <a:lnTo>
                      <a:pt x="93" y="1485"/>
                    </a:lnTo>
                    <a:lnTo>
                      <a:pt x="97" y="1485"/>
                    </a:lnTo>
                    <a:lnTo>
                      <a:pt x="101" y="1485"/>
                    </a:lnTo>
                    <a:lnTo>
                      <a:pt x="106" y="1485"/>
                    </a:lnTo>
                    <a:lnTo>
                      <a:pt x="110" y="1484"/>
                    </a:lnTo>
                    <a:lnTo>
                      <a:pt x="114" y="1484"/>
                    </a:lnTo>
                    <a:lnTo>
                      <a:pt x="119" y="1484"/>
                    </a:lnTo>
                    <a:lnTo>
                      <a:pt x="123" y="1483"/>
                    </a:lnTo>
                    <a:lnTo>
                      <a:pt x="127" y="1483"/>
                    </a:lnTo>
                    <a:lnTo>
                      <a:pt x="131" y="1483"/>
                    </a:lnTo>
                    <a:lnTo>
                      <a:pt x="136" y="1482"/>
                    </a:lnTo>
                    <a:lnTo>
                      <a:pt x="140" y="1482"/>
                    </a:lnTo>
                    <a:lnTo>
                      <a:pt x="144" y="1482"/>
                    </a:lnTo>
                    <a:lnTo>
                      <a:pt x="149" y="1481"/>
                    </a:lnTo>
                    <a:lnTo>
                      <a:pt x="153" y="1480"/>
                    </a:lnTo>
                    <a:lnTo>
                      <a:pt x="158" y="1480"/>
                    </a:lnTo>
                    <a:lnTo>
                      <a:pt x="162" y="1479"/>
                    </a:lnTo>
                    <a:lnTo>
                      <a:pt x="166" y="1479"/>
                    </a:lnTo>
                    <a:lnTo>
                      <a:pt x="171" y="1478"/>
                    </a:lnTo>
                    <a:lnTo>
                      <a:pt x="175" y="1477"/>
                    </a:lnTo>
                    <a:lnTo>
                      <a:pt x="179" y="1477"/>
                    </a:lnTo>
                    <a:lnTo>
                      <a:pt x="184" y="1476"/>
                    </a:lnTo>
                    <a:lnTo>
                      <a:pt x="188" y="1475"/>
                    </a:lnTo>
                    <a:lnTo>
                      <a:pt x="193" y="1474"/>
                    </a:lnTo>
                    <a:lnTo>
                      <a:pt x="197" y="1473"/>
                    </a:lnTo>
                    <a:lnTo>
                      <a:pt x="201" y="1472"/>
                    </a:lnTo>
                    <a:lnTo>
                      <a:pt x="206" y="1471"/>
                    </a:lnTo>
                    <a:lnTo>
                      <a:pt x="210" y="1470"/>
                    </a:lnTo>
                    <a:lnTo>
                      <a:pt x="214" y="1469"/>
                    </a:lnTo>
                    <a:lnTo>
                      <a:pt x="219" y="1468"/>
                    </a:lnTo>
                    <a:lnTo>
                      <a:pt x="223" y="1466"/>
                    </a:lnTo>
                    <a:lnTo>
                      <a:pt x="228" y="1465"/>
                    </a:lnTo>
                    <a:lnTo>
                      <a:pt x="232" y="1464"/>
                    </a:lnTo>
                    <a:lnTo>
                      <a:pt x="237" y="1462"/>
                    </a:lnTo>
                    <a:lnTo>
                      <a:pt x="241" y="1460"/>
                    </a:lnTo>
                    <a:lnTo>
                      <a:pt x="245" y="1459"/>
                    </a:lnTo>
                    <a:lnTo>
                      <a:pt x="250" y="1457"/>
                    </a:lnTo>
                    <a:lnTo>
                      <a:pt x="254" y="1455"/>
                    </a:lnTo>
                    <a:lnTo>
                      <a:pt x="258" y="1453"/>
                    </a:lnTo>
                    <a:lnTo>
                      <a:pt x="263" y="1451"/>
                    </a:lnTo>
                    <a:lnTo>
                      <a:pt x="267" y="1449"/>
                    </a:lnTo>
                    <a:lnTo>
                      <a:pt x="272" y="1447"/>
                    </a:lnTo>
                    <a:lnTo>
                      <a:pt x="276" y="1445"/>
                    </a:lnTo>
                    <a:lnTo>
                      <a:pt x="280" y="1442"/>
                    </a:lnTo>
                    <a:lnTo>
                      <a:pt x="285" y="1439"/>
                    </a:lnTo>
                    <a:lnTo>
                      <a:pt x="289" y="1437"/>
                    </a:lnTo>
                    <a:lnTo>
                      <a:pt x="294" y="1434"/>
                    </a:lnTo>
                    <a:lnTo>
                      <a:pt x="298" y="1431"/>
                    </a:lnTo>
                    <a:lnTo>
                      <a:pt x="303" y="1428"/>
                    </a:lnTo>
                    <a:lnTo>
                      <a:pt x="307" y="1425"/>
                    </a:lnTo>
                    <a:lnTo>
                      <a:pt x="312" y="1422"/>
                    </a:lnTo>
                    <a:lnTo>
                      <a:pt x="316" y="1418"/>
                    </a:lnTo>
                    <a:lnTo>
                      <a:pt x="321" y="1415"/>
                    </a:lnTo>
                    <a:lnTo>
                      <a:pt x="325" y="1411"/>
                    </a:lnTo>
                    <a:lnTo>
                      <a:pt x="330" y="1407"/>
                    </a:lnTo>
                    <a:lnTo>
                      <a:pt x="334" y="1403"/>
                    </a:lnTo>
                    <a:lnTo>
                      <a:pt x="338" y="1399"/>
                    </a:lnTo>
                    <a:lnTo>
                      <a:pt x="343" y="1395"/>
                    </a:lnTo>
                    <a:lnTo>
                      <a:pt x="347" y="1391"/>
                    </a:lnTo>
                    <a:lnTo>
                      <a:pt x="352" y="1386"/>
                    </a:lnTo>
                    <a:lnTo>
                      <a:pt x="357" y="1382"/>
                    </a:lnTo>
                    <a:lnTo>
                      <a:pt x="361" y="1377"/>
                    </a:lnTo>
                    <a:lnTo>
                      <a:pt x="365" y="1372"/>
                    </a:lnTo>
                    <a:lnTo>
                      <a:pt x="370" y="1367"/>
                    </a:lnTo>
                    <a:lnTo>
                      <a:pt x="374" y="1361"/>
                    </a:lnTo>
                    <a:lnTo>
                      <a:pt x="379" y="1356"/>
                    </a:lnTo>
                    <a:lnTo>
                      <a:pt x="383" y="1350"/>
                    </a:lnTo>
                    <a:lnTo>
                      <a:pt x="388" y="1345"/>
                    </a:lnTo>
                    <a:lnTo>
                      <a:pt x="392" y="1339"/>
                    </a:lnTo>
                    <a:lnTo>
                      <a:pt x="397" y="1333"/>
                    </a:lnTo>
                    <a:lnTo>
                      <a:pt x="402" y="1326"/>
                    </a:lnTo>
                    <a:lnTo>
                      <a:pt x="406" y="1320"/>
                    </a:lnTo>
                    <a:lnTo>
                      <a:pt x="410" y="1314"/>
                    </a:lnTo>
                    <a:lnTo>
                      <a:pt x="415" y="1307"/>
                    </a:lnTo>
                    <a:lnTo>
                      <a:pt x="420" y="1300"/>
                    </a:lnTo>
                    <a:lnTo>
                      <a:pt x="424" y="1293"/>
                    </a:lnTo>
                    <a:lnTo>
                      <a:pt x="428" y="1286"/>
                    </a:lnTo>
                    <a:lnTo>
                      <a:pt x="433" y="1279"/>
                    </a:lnTo>
                    <a:lnTo>
                      <a:pt x="438" y="1271"/>
                    </a:lnTo>
                    <a:lnTo>
                      <a:pt x="442" y="1263"/>
                    </a:lnTo>
                    <a:lnTo>
                      <a:pt x="447" y="1256"/>
                    </a:lnTo>
                    <a:lnTo>
                      <a:pt x="451" y="1248"/>
                    </a:lnTo>
                    <a:lnTo>
                      <a:pt x="456" y="1240"/>
                    </a:lnTo>
                    <a:lnTo>
                      <a:pt x="460" y="1231"/>
                    </a:lnTo>
                    <a:lnTo>
                      <a:pt x="465" y="1223"/>
                    </a:lnTo>
                    <a:lnTo>
                      <a:pt x="469" y="1214"/>
                    </a:lnTo>
                    <a:lnTo>
                      <a:pt x="474" y="1206"/>
                    </a:lnTo>
                    <a:lnTo>
                      <a:pt x="479" y="1197"/>
                    </a:lnTo>
                    <a:lnTo>
                      <a:pt x="483" y="1188"/>
                    </a:lnTo>
                    <a:lnTo>
                      <a:pt x="488" y="1179"/>
                    </a:lnTo>
                    <a:lnTo>
                      <a:pt x="492" y="1169"/>
                    </a:lnTo>
                    <a:lnTo>
                      <a:pt x="497" y="1160"/>
                    </a:lnTo>
                    <a:lnTo>
                      <a:pt x="501" y="1150"/>
                    </a:lnTo>
                    <a:lnTo>
                      <a:pt x="506" y="1141"/>
                    </a:lnTo>
                    <a:lnTo>
                      <a:pt x="511" y="1131"/>
                    </a:lnTo>
                    <a:lnTo>
                      <a:pt x="515" y="1121"/>
                    </a:lnTo>
                    <a:lnTo>
                      <a:pt x="520" y="1111"/>
                    </a:lnTo>
                    <a:lnTo>
                      <a:pt x="525" y="1101"/>
                    </a:lnTo>
                    <a:lnTo>
                      <a:pt x="529" y="1090"/>
                    </a:lnTo>
                    <a:lnTo>
                      <a:pt x="534" y="1080"/>
                    </a:lnTo>
                    <a:lnTo>
                      <a:pt x="538" y="1069"/>
                    </a:lnTo>
                    <a:lnTo>
                      <a:pt x="543" y="1059"/>
                    </a:lnTo>
                    <a:lnTo>
                      <a:pt x="547" y="1048"/>
                    </a:lnTo>
                    <a:lnTo>
                      <a:pt x="552" y="1037"/>
                    </a:lnTo>
                    <a:lnTo>
                      <a:pt x="557" y="1026"/>
                    </a:lnTo>
                    <a:lnTo>
                      <a:pt x="561" y="1015"/>
                    </a:lnTo>
                    <a:lnTo>
                      <a:pt x="566" y="1004"/>
                    </a:lnTo>
                    <a:lnTo>
                      <a:pt x="571" y="993"/>
                    </a:lnTo>
                    <a:lnTo>
                      <a:pt x="575" y="982"/>
                    </a:lnTo>
                    <a:lnTo>
                      <a:pt x="580" y="970"/>
                    </a:lnTo>
                    <a:lnTo>
                      <a:pt x="585" y="959"/>
                    </a:lnTo>
                    <a:lnTo>
                      <a:pt x="589" y="948"/>
                    </a:lnTo>
                    <a:lnTo>
                      <a:pt x="594" y="936"/>
                    </a:lnTo>
                    <a:lnTo>
                      <a:pt x="598" y="924"/>
                    </a:lnTo>
                    <a:lnTo>
                      <a:pt x="603" y="913"/>
                    </a:lnTo>
                    <a:lnTo>
                      <a:pt x="608" y="901"/>
                    </a:lnTo>
                    <a:lnTo>
                      <a:pt x="612" y="889"/>
                    </a:lnTo>
                    <a:lnTo>
                      <a:pt x="617" y="877"/>
                    </a:lnTo>
                    <a:lnTo>
                      <a:pt x="622" y="866"/>
                    </a:lnTo>
                    <a:lnTo>
                      <a:pt x="626" y="854"/>
                    </a:lnTo>
                    <a:lnTo>
                      <a:pt x="631" y="842"/>
                    </a:lnTo>
                    <a:lnTo>
                      <a:pt x="636" y="830"/>
                    </a:lnTo>
                    <a:lnTo>
                      <a:pt x="641" y="818"/>
                    </a:lnTo>
                    <a:lnTo>
                      <a:pt x="645" y="806"/>
                    </a:lnTo>
                    <a:lnTo>
                      <a:pt x="650" y="794"/>
                    </a:lnTo>
                    <a:lnTo>
                      <a:pt x="655" y="782"/>
                    </a:lnTo>
                    <a:lnTo>
                      <a:pt x="659" y="770"/>
                    </a:lnTo>
                    <a:lnTo>
                      <a:pt x="664" y="758"/>
                    </a:lnTo>
                    <a:lnTo>
                      <a:pt x="669" y="746"/>
                    </a:lnTo>
                    <a:lnTo>
                      <a:pt x="673" y="733"/>
                    </a:lnTo>
                    <a:lnTo>
                      <a:pt x="678" y="721"/>
                    </a:lnTo>
                    <a:lnTo>
                      <a:pt x="683" y="709"/>
                    </a:lnTo>
                    <a:lnTo>
                      <a:pt x="687" y="697"/>
                    </a:lnTo>
                    <a:lnTo>
                      <a:pt x="692" y="685"/>
                    </a:lnTo>
                    <a:lnTo>
                      <a:pt x="697" y="673"/>
                    </a:lnTo>
                    <a:lnTo>
                      <a:pt x="702" y="661"/>
                    </a:lnTo>
                    <a:lnTo>
                      <a:pt x="706" y="648"/>
                    </a:lnTo>
                    <a:lnTo>
                      <a:pt x="711" y="636"/>
                    </a:lnTo>
                    <a:lnTo>
                      <a:pt x="716" y="624"/>
                    </a:lnTo>
                    <a:lnTo>
                      <a:pt x="720" y="612"/>
                    </a:lnTo>
                    <a:lnTo>
                      <a:pt x="725" y="600"/>
                    </a:lnTo>
                    <a:lnTo>
                      <a:pt x="730" y="588"/>
                    </a:lnTo>
                    <a:lnTo>
                      <a:pt x="735" y="576"/>
                    </a:lnTo>
                    <a:lnTo>
                      <a:pt x="739" y="564"/>
                    </a:lnTo>
                    <a:lnTo>
                      <a:pt x="744" y="553"/>
                    </a:lnTo>
                    <a:lnTo>
                      <a:pt x="749" y="541"/>
                    </a:lnTo>
                    <a:lnTo>
                      <a:pt x="754" y="529"/>
                    </a:lnTo>
                    <a:lnTo>
                      <a:pt x="758" y="517"/>
                    </a:lnTo>
                    <a:lnTo>
                      <a:pt x="763" y="505"/>
                    </a:lnTo>
                    <a:lnTo>
                      <a:pt x="768" y="494"/>
                    </a:lnTo>
                    <a:lnTo>
                      <a:pt x="773" y="482"/>
                    </a:lnTo>
                    <a:lnTo>
                      <a:pt x="777" y="470"/>
                    </a:lnTo>
                    <a:lnTo>
                      <a:pt x="782" y="459"/>
                    </a:lnTo>
                    <a:lnTo>
                      <a:pt x="787" y="447"/>
                    </a:lnTo>
                    <a:lnTo>
                      <a:pt x="792" y="436"/>
                    </a:lnTo>
                    <a:lnTo>
                      <a:pt x="797" y="425"/>
                    </a:lnTo>
                    <a:lnTo>
                      <a:pt x="801" y="413"/>
                    </a:lnTo>
                    <a:lnTo>
                      <a:pt x="806" y="402"/>
                    </a:lnTo>
                    <a:lnTo>
                      <a:pt x="811" y="391"/>
                    </a:lnTo>
                    <a:lnTo>
                      <a:pt x="816" y="380"/>
                    </a:lnTo>
                    <a:lnTo>
                      <a:pt x="821" y="369"/>
                    </a:lnTo>
                    <a:lnTo>
                      <a:pt x="825" y="358"/>
                    </a:lnTo>
                    <a:lnTo>
                      <a:pt x="830" y="347"/>
                    </a:lnTo>
                    <a:lnTo>
                      <a:pt x="835" y="337"/>
                    </a:lnTo>
                    <a:lnTo>
                      <a:pt x="840" y="326"/>
                    </a:lnTo>
                    <a:lnTo>
                      <a:pt x="845" y="316"/>
                    </a:lnTo>
                    <a:lnTo>
                      <a:pt x="849" y="305"/>
                    </a:lnTo>
                    <a:lnTo>
                      <a:pt x="854" y="295"/>
                    </a:lnTo>
                    <a:lnTo>
                      <a:pt x="859" y="285"/>
                    </a:lnTo>
                    <a:lnTo>
                      <a:pt x="864" y="275"/>
                    </a:lnTo>
                    <a:lnTo>
                      <a:pt x="869" y="265"/>
                    </a:lnTo>
                    <a:lnTo>
                      <a:pt x="873" y="255"/>
                    </a:lnTo>
                    <a:lnTo>
                      <a:pt x="878" y="245"/>
                    </a:lnTo>
                    <a:lnTo>
                      <a:pt x="883" y="236"/>
                    </a:lnTo>
                    <a:lnTo>
                      <a:pt x="888" y="226"/>
                    </a:lnTo>
                    <a:lnTo>
                      <a:pt x="893" y="217"/>
                    </a:lnTo>
                    <a:lnTo>
                      <a:pt x="898" y="208"/>
                    </a:lnTo>
                    <a:lnTo>
                      <a:pt x="903" y="199"/>
                    </a:lnTo>
                    <a:lnTo>
                      <a:pt x="908" y="190"/>
                    </a:lnTo>
                    <a:lnTo>
                      <a:pt x="912" y="181"/>
                    </a:lnTo>
                    <a:lnTo>
                      <a:pt x="917" y="173"/>
                    </a:lnTo>
                    <a:lnTo>
                      <a:pt x="922" y="164"/>
                    </a:lnTo>
                    <a:lnTo>
                      <a:pt x="927" y="156"/>
                    </a:lnTo>
                    <a:lnTo>
                      <a:pt x="932" y="148"/>
                    </a:lnTo>
                    <a:lnTo>
                      <a:pt x="937" y="140"/>
                    </a:lnTo>
                    <a:lnTo>
                      <a:pt x="942" y="133"/>
                    </a:lnTo>
                    <a:lnTo>
                      <a:pt x="946" y="125"/>
                    </a:lnTo>
                    <a:lnTo>
                      <a:pt x="951" y="118"/>
                    </a:lnTo>
                    <a:lnTo>
                      <a:pt x="956" y="111"/>
                    </a:lnTo>
                    <a:lnTo>
                      <a:pt x="961" y="104"/>
                    </a:lnTo>
                    <a:lnTo>
                      <a:pt x="966" y="97"/>
                    </a:lnTo>
                    <a:lnTo>
                      <a:pt x="971" y="90"/>
                    </a:lnTo>
                    <a:lnTo>
                      <a:pt x="976" y="84"/>
                    </a:lnTo>
                    <a:lnTo>
                      <a:pt x="981" y="78"/>
                    </a:lnTo>
                    <a:lnTo>
                      <a:pt x="986" y="72"/>
                    </a:lnTo>
                    <a:lnTo>
                      <a:pt x="990" y="67"/>
                    </a:lnTo>
                    <a:lnTo>
                      <a:pt x="996" y="61"/>
                    </a:lnTo>
                    <a:lnTo>
                      <a:pt x="1000" y="56"/>
                    </a:lnTo>
                    <a:lnTo>
                      <a:pt x="1005" y="51"/>
                    </a:lnTo>
                    <a:lnTo>
                      <a:pt x="1010" y="46"/>
                    </a:lnTo>
                    <a:lnTo>
                      <a:pt x="1015" y="41"/>
                    </a:lnTo>
                    <a:lnTo>
                      <a:pt x="1020" y="37"/>
                    </a:lnTo>
                    <a:lnTo>
                      <a:pt x="1025" y="33"/>
                    </a:lnTo>
                    <a:lnTo>
                      <a:pt x="1030" y="29"/>
                    </a:lnTo>
                    <a:lnTo>
                      <a:pt x="1035" y="25"/>
                    </a:lnTo>
                    <a:lnTo>
                      <a:pt x="1040" y="22"/>
                    </a:lnTo>
                    <a:lnTo>
                      <a:pt x="1045" y="19"/>
                    </a:lnTo>
                    <a:lnTo>
                      <a:pt x="1050" y="16"/>
                    </a:lnTo>
                    <a:lnTo>
                      <a:pt x="1055" y="13"/>
                    </a:lnTo>
                    <a:lnTo>
                      <a:pt x="1060" y="11"/>
                    </a:lnTo>
                    <a:lnTo>
                      <a:pt x="1065" y="9"/>
                    </a:lnTo>
                    <a:lnTo>
                      <a:pt x="1070" y="7"/>
                    </a:lnTo>
                    <a:lnTo>
                      <a:pt x="1075" y="5"/>
                    </a:lnTo>
                    <a:lnTo>
                      <a:pt x="1079" y="4"/>
                    </a:lnTo>
                    <a:lnTo>
                      <a:pt x="1085" y="2"/>
                    </a:lnTo>
                    <a:lnTo>
                      <a:pt x="1090" y="1"/>
                    </a:lnTo>
                    <a:lnTo>
                      <a:pt x="1094" y="1"/>
                    </a:lnTo>
                    <a:lnTo>
                      <a:pt x="1100" y="0"/>
                    </a:lnTo>
                    <a:lnTo>
                      <a:pt x="1104" y="0"/>
                    </a:lnTo>
                    <a:lnTo>
                      <a:pt x="1109" y="0"/>
                    </a:lnTo>
                    <a:lnTo>
                      <a:pt x="1115" y="0"/>
                    </a:lnTo>
                    <a:lnTo>
                      <a:pt x="1119" y="1"/>
                    </a:lnTo>
                    <a:lnTo>
                      <a:pt x="1124" y="2"/>
                    </a:lnTo>
                    <a:lnTo>
                      <a:pt x="1130" y="3"/>
                    </a:lnTo>
                    <a:lnTo>
                      <a:pt x="1134" y="5"/>
                    </a:lnTo>
                    <a:lnTo>
                      <a:pt x="1139" y="6"/>
                    </a:lnTo>
                    <a:lnTo>
                      <a:pt x="1145" y="8"/>
                    </a:lnTo>
                    <a:lnTo>
                      <a:pt x="1150" y="10"/>
                    </a:lnTo>
                    <a:lnTo>
                      <a:pt x="1154" y="12"/>
                    </a:lnTo>
                    <a:lnTo>
                      <a:pt x="1160" y="15"/>
                    </a:lnTo>
                    <a:lnTo>
                      <a:pt x="1165" y="18"/>
                    </a:lnTo>
                    <a:lnTo>
                      <a:pt x="1170" y="21"/>
                    </a:lnTo>
                    <a:lnTo>
                      <a:pt x="1175" y="24"/>
                    </a:lnTo>
                    <a:lnTo>
                      <a:pt x="1180" y="28"/>
                    </a:lnTo>
                    <a:lnTo>
                      <a:pt x="1185" y="32"/>
                    </a:lnTo>
                    <a:lnTo>
                      <a:pt x="1190" y="36"/>
                    </a:lnTo>
                    <a:lnTo>
                      <a:pt x="1195" y="40"/>
                    </a:lnTo>
                    <a:lnTo>
                      <a:pt x="1200" y="44"/>
                    </a:lnTo>
                    <a:lnTo>
                      <a:pt x="1205" y="49"/>
                    </a:lnTo>
                    <a:lnTo>
                      <a:pt x="1210" y="54"/>
                    </a:lnTo>
                    <a:lnTo>
                      <a:pt x="1215" y="59"/>
                    </a:lnTo>
                    <a:lnTo>
                      <a:pt x="1220" y="64"/>
                    </a:lnTo>
                    <a:lnTo>
                      <a:pt x="1225" y="70"/>
                    </a:lnTo>
                    <a:lnTo>
                      <a:pt x="1230" y="76"/>
                    </a:lnTo>
                    <a:lnTo>
                      <a:pt x="1235" y="82"/>
                    </a:lnTo>
                    <a:lnTo>
                      <a:pt x="1240" y="88"/>
                    </a:lnTo>
                    <a:lnTo>
                      <a:pt x="1246" y="95"/>
                    </a:lnTo>
                    <a:lnTo>
                      <a:pt x="1251" y="101"/>
                    </a:lnTo>
                    <a:lnTo>
                      <a:pt x="1256" y="108"/>
                    </a:lnTo>
                    <a:lnTo>
                      <a:pt x="1261" y="115"/>
                    </a:lnTo>
                    <a:lnTo>
                      <a:pt x="1266" y="122"/>
                    </a:lnTo>
                    <a:lnTo>
                      <a:pt x="1271" y="130"/>
                    </a:lnTo>
                    <a:lnTo>
                      <a:pt x="1276" y="137"/>
                    </a:lnTo>
                    <a:lnTo>
                      <a:pt x="1281" y="145"/>
                    </a:lnTo>
                    <a:lnTo>
                      <a:pt x="1286" y="153"/>
                    </a:lnTo>
                    <a:lnTo>
                      <a:pt x="1292" y="161"/>
                    </a:lnTo>
                    <a:lnTo>
                      <a:pt x="1297" y="169"/>
                    </a:lnTo>
                    <a:lnTo>
                      <a:pt x="1302" y="178"/>
                    </a:lnTo>
                    <a:lnTo>
                      <a:pt x="1307" y="186"/>
                    </a:lnTo>
                    <a:lnTo>
                      <a:pt x="1312" y="195"/>
                    </a:lnTo>
                    <a:lnTo>
                      <a:pt x="1317" y="204"/>
                    </a:lnTo>
                    <a:lnTo>
                      <a:pt x="1322" y="213"/>
                    </a:lnTo>
                    <a:lnTo>
                      <a:pt x="1327" y="222"/>
                    </a:lnTo>
                    <a:lnTo>
                      <a:pt x="1333" y="231"/>
                    </a:lnTo>
                    <a:lnTo>
                      <a:pt x="1338" y="240"/>
                    </a:lnTo>
                    <a:lnTo>
                      <a:pt x="1343" y="250"/>
                    </a:lnTo>
                    <a:lnTo>
                      <a:pt x="1348" y="260"/>
                    </a:lnTo>
                    <a:lnTo>
                      <a:pt x="1353" y="270"/>
                    </a:lnTo>
                    <a:lnTo>
                      <a:pt x="1358" y="279"/>
                    </a:lnTo>
                    <a:lnTo>
                      <a:pt x="1364" y="289"/>
                    </a:lnTo>
                    <a:lnTo>
                      <a:pt x="1369" y="299"/>
                    </a:lnTo>
                    <a:lnTo>
                      <a:pt x="1374" y="310"/>
                    </a:lnTo>
                    <a:lnTo>
                      <a:pt x="1379" y="320"/>
                    </a:lnTo>
                    <a:lnTo>
                      <a:pt x="1384" y="330"/>
                    </a:lnTo>
                    <a:lnTo>
                      <a:pt x="1389" y="341"/>
                    </a:lnTo>
                    <a:lnTo>
                      <a:pt x="1395" y="351"/>
                    </a:lnTo>
                    <a:lnTo>
                      <a:pt x="1400" y="362"/>
                    </a:lnTo>
                    <a:lnTo>
                      <a:pt x="1405" y="373"/>
                    </a:lnTo>
                    <a:lnTo>
                      <a:pt x="1410" y="383"/>
                    </a:lnTo>
                    <a:lnTo>
                      <a:pt x="1415" y="394"/>
                    </a:lnTo>
                    <a:lnTo>
                      <a:pt x="1421" y="405"/>
                    </a:lnTo>
                    <a:lnTo>
                      <a:pt x="1426" y="416"/>
                    </a:lnTo>
                    <a:lnTo>
                      <a:pt x="1431" y="427"/>
                    </a:lnTo>
                    <a:lnTo>
                      <a:pt x="1436" y="439"/>
                    </a:lnTo>
                    <a:lnTo>
                      <a:pt x="1442" y="450"/>
                    </a:lnTo>
                    <a:lnTo>
                      <a:pt x="1447" y="461"/>
                    </a:lnTo>
                    <a:lnTo>
                      <a:pt x="1452" y="472"/>
                    </a:lnTo>
                    <a:lnTo>
                      <a:pt x="1457" y="484"/>
                    </a:lnTo>
                    <a:lnTo>
                      <a:pt x="1462" y="495"/>
                    </a:lnTo>
                    <a:lnTo>
                      <a:pt x="1468" y="507"/>
                    </a:lnTo>
                    <a:lnTo>
                      <a:pt x="1473" y="518"/>
                    </a:lnTo>
                    <a:lnTo>
                      <a:pt x="1478" y="530"/>
                    </a:lnTo>
                    <a:lnTo>
                      <a:pt x="1483" y="541"/>
                    </a:lnTo>
                    <a:lnTo>
                      <a:pt x="1489" y="553"/>
                    </a:lnTo>
                    <a:lnTo>
                      <a:pt x="1494" y="565"/>
                    </a:lnTo>
                    <a:lnTo>
                      <a:pt x="1499" y="576"/>
                    </a:lnTo>
                    <a:lnTo>
                      <a:pt x="1504" y="588"/>
                    </a:lnTo>
                    <a:lnTo>
                      <a:pt x="1510" y="599"/>
                    </a:lnTo>
                    <a:lnTo>
                      <a:pt x="1515" y="611"/>
                    </a:lnTo>
                    <a:lnTo>
                      <a:pt x="1520" y="623"/>
                    </a:lnTo>
                    <a:lnTo>
                      <a:pt x="1525" y="635"/>
                    </a:lnTo>
                    <a:lnTo>
                      <a:pt x="1531" y="646"/>
                    </a:lnTo>
                    <a:lnTo>
                      <a:pt x="1536" y="658"/>
                    </a:lnTo>
                    <a:lnTo>
                      <a:pt x="1541" y="670"/>
                    </a:lnTo>
                    <a:lnTo>
                      <a:pt x="1547" y="682"/>
                    </a:lnTo>
                    <a:lnTo>
                      <a:pt x="1552" y="694"/>
                    </a:lnTo>
                    <a:lnTo>
                      <a:pt x="1557" y="706"/>
                    </a:lnTo>
                    <a:lnTo>
                      <a:pt x="1563" y="717"/>
                    </a:lnTo>
                    <a:lnTo>
                      <a:pt x="1568" y="729"/>
                    </a:lnTo>
                    <a:lnTo>
                      <a:pt x="1573" y="741"/>
                    </a:lnTo>
                    <a:lnTo>
                      <a:pt x="1578" y="753"/>
                    </a:lnTo>
                    <a:lnTo>
                      <a:pt x="1584" y="764"/>
                    </a:lnTo>
                    <a:lnTo>
                      <a:pt x="1589" y="776"/>
                    </a:lnTo>
                    <a:lnTo>
                      <a:pt x="1594" y="788"/>
                    </a:lnTo>
                    <a:lnTo>
                      <a:pt x="1600" y="800"/>
                    </a:lnTo>
                    <a:lnTo>
                      <a:pt x="1605" y="811"/>
                    </a:lnTo>
                    <a:lnTo>
                      <a:pt x="1610" y="823"/>
                    </a:lnTo>
                    <a:lnTo>
                      <a:pt x="1616" y="835"/>
                    </a:lnTo>
                    <a:lnTo>
                      <a:pt x="1621" y="846"/>
                    </a:lnTo>
                    <a:lnTo>
                      <a:pt x="1626" y="858"/>
                    </a:lnTo>
                    <a:lnTo>
                      <a:pt x="1632" y="869"/>
                    </a:lnTo>
                    <a:lnTo>
                      <a:pt x="1637" y="881"/>
                    </a:lnTo>
                    <a:lnTo>
                      <a:pt x="1642" y="892"/>
                    </a:lnTo>
                    <a:lnTo>
                      <a:pt x="1648" y="904"/>
                    </a:lnTo>
                    <a:lnTo>
                      <a:pt x="1653" y="915"/>
                    </a:lnTo>
                    <a:lnTo>
                      <a:pt x="1658" y="926"/>
                    </a:lnTo>
                    <a:lnTo>
                      <a:pt x="1664" y="938"/>
                    </a:lnTo>
                    <a:lnTo>
                      <a:pt x="1669" y="949"/>
                    </a:lnTo>
                    <a:lnTo>
                      <a:pt x="1675" y="960"/>
                    </a:lnTo>
                    <a:lnTo>
                      <a:pt x="1680" y="971"/>
                    </a:lnTo>
                    <a:lnTo>
                      <a:pt x="1685" y="982"/>
                    </a:lnTo>
                    <a:lnTo>
                      <a:pt x="1691" y="993"/>
                    </a:lnTo>
                    <a:lnTo>
                      <a:pt x="1696" y="1004"/>
                    </a:lnTo>
                    <a:lnTo>
                      <a:pt x="1702" y="1015"/>
                    </a:lnTo>
                    <a:lnTo>
                      <a:pt x="1707" y="1025"/>
                    </a:lnTo>
                    <a:lnTo>
                      <a:pt x="1712" y="1036"/>
                    </a:lnTo>
                    <a:lnTo>
                      <a:pt x="1718" y="1046"/>
                    </a:lnTo>
                    <a:lnTo>
                      <a:pt x="1723" y="1057"/>
                    </a:lnTo>
                    <a:lnTo>
                      <a:pt x="1729" y="1067"/>
                    </a:lnTo>
                    <a:lnTo>
                      <a:pt x="1734" y="1078"/>
                    </a:lnTo>
                    <a:lnTo>
                      <a:pt x="1740" y="1088"/>
                    </a:lnTo>
                    <a:lnTo>
                      <a:pt x="1745" y="1098"/>
                    </a:lnTo>
                    <a:lnTo>
                      <a:pt x="1750" y="1108"/>
                    </a:lnTo>
                    <a:lnTo>
                      <a:pt x="1756" y="1118"/>
                    </a:lnTo>
                    <a:lnTo>
                      <a:pt x="1761" y="1127"/>
                    </a:lnTo>
                    <a:lnTo>
                      <a:pt x="1767" y="1137"/>
                    </a:lnTo>
                    <a:lnTo>
                      <a:pt x="1772" y="1146"/>
                    </a:lnTo>
                    <a:lnTo>
                      <a:pt x="1777" y="1156"/>
                    </a:lnTo>
                    <a:lnTo>
                      <a:pt x="1783" y="1165"/>
                    </a:lnTo>
                    <a:lnTo>
                      <a:pt x="1788" y="1174"/>
                    </a:lnTo>
                    <a:lnTo>
                      <a:pt x="1794" y="1183"/>
                    </a:lnTo>
                    <a:lnTo>
                      <a:pt x="1799" y="1192"/>
                    </a:lnTo>
                    <a:lnTo>
                      <a:pt x="1805" y="1201"/>
                    </a:lnTo>
                    <a:lnTo>
                      <a:pt x="1810" y="1210"/>
                    </a:lnTo>
                    <a:lnTo>
                      <a:pt x="1816" y="1218"/>
                    </a:lnTo>
                    <a:lnTo>
                      <a:pt x="1821" y="1227"/>
                    </a:lnTo>
                    <a:lnTo>
                      <a:pt x="1827" y="1235"/>
                    </a:lnTo>
                    <a:lnTo>
                      <a:pt x="1832" y="1243"/>
                    </a:lnTo>
                    <a:lnTo>
                      <a:pt x="1838" y="1251"/>
                    </a:lnTo>
                    <a:lnTo>
                      <a:pt x="1843" y="1259"/>
                    </a:lnTo>
                    <a:lnTo>
                      <a:pt x="1849" y="1266"/>
                    </a:lnTo>
                    <a:lnTo>
                      <a:pt x="1854" y="1274"/>
                    </a:lnTo>
                    <a:lnTo>
                      <a:pt x="1860" y="1281"/>
                    </a:lnTo>
                    <a:lnTo>
                      <a:pt x="1865" y="1288"/>
                    </a:lnTo>
                    <a:lnTo>
                      <a:pt x="1871" y="1295"/>
                    </a:lnTo>
                    <a:lnTo>
                      <a:pt x="1876" y="1302"/>
                    </a:lnTo>
                    <a:lnTo>
                      <a:pt x="1882" y="1309"/>
                    </a:lnTo>
                    <a:lnTo>
                      <a:pt x="1887" y="1316"/>
                    </a:lnTo>
                    <a:lnTo>
                      <a:pt x="1893" y="1322"/>
                    </a:lnTo>
                    <a:lnTo>
                      <a:pt x="1898" y="1328"/>
                    </a:lnTo>
                    <a:lnTo>
                      <a:pt x="1904" y="1334"/>
                    </a:lnTo>
                    <a:lnTo>
                      <a:pt x="1909" y="1340"/>
                    </a:lnTo>
                    <a:lnTo>
                      <a:pt x="1915" y="1346"/>
                    </a:lnTo>
                    <a:lnTo>
                      <a:pt x="1920" y="1352"/>
                    </a:lnTo>
                    <a:lnTo>
                      <a:pt x="1926" y="1357"/>
                    </a:lnTo>
                    <a:lnTo>
                      <a:pt x="1932" y="1363"/>
                    </a:lnTo>
                    <a:lnTo>
                      <a:pt x="1937" y="1368"/>
                    </a:lnTo>
                    <a:lnTo>
                      <a:pt x="1943" y="1373"/>
                    </a:lnTo>
                    <a:lnTo>
                      <a:pt x="1948" y="1378"/>
                    </a:lnTo>
                    <a:lnTo>
                      <a:pt x="1954" y="1383"/>
                    </a:lnTo>
                    <a:lnTo>
                      <a:pt x="1960" y="1387"/>
                    </a:lnTo>
                    <a:lnTo>
                      <a:pt x="1965" y="1392"/>
                    </a:lnTo>
                    <a:lnTo>
                      <a:pt x="1970" y="1396"/>
                    </a:lnTo>
                    <a:lnTo>
                      <a:pt x="1976" y="1400"/>
                    </a:lnTo>
                    <a:lnTo>
                      <a:pt x="1982" y="1404"/>
                    </a:lnTo>
                    <a:lnTo>
                      <a:pt x="1987" y="1408"/>
                    </a:lnTo>
                    <a:lnTo>
                      <a:pt x="1993" y="1412"/>
                    </a:lnTo>
                    <a:lnTo>
                      <a:pt x="1998" y="1415"/>
                    </a:lnTo>
                    <a:lnTo>
                      <a:pt x="2004" y="1419"/>
                    </a:lnTo>
                    <a:lnTo>
                      <a:pt x="2010" y="1422"/>
                    </a:lnTo>
                    <a:lnTo>
                      <a:pt x="2015" y="1426"/>
                    </a:lnTo>
                    <a:lnTo>
                      <a:pt x="2021" y="1429"/>
                    </a:lnTo>
                    <a:lnTo>
                      <a:pt x="2027" y="1432"/>
                    </a:lnTo>
                    <a:lnTo>
                      <a:pt x="2032" y="1435"/>
                    </a:lnTo>
                    <a:lnTo>
                      <a:pt x="2038" y="1437"/>
                    </a:lnTo>
                    <a:lnTo>
                      <a:pt x="2043" y="1440"/>
                    </a:lnTo>
                    <a:lnTo>
                      <a:pt x="2049" y="1443"/>
                    </a:lnTo>
                    <a:lnTo>
                      <a:pt x="2055" y="1445"/>
                    </a:lnTo>
                    <a:lnTo>
                      <a:pt x="2060" y="1447"/>
                    </a:lnTo>
                    <a:lnTo>
                      <a:pt x="2066" y="1450"/>
                    </a:lnTo>
                    <a:lnTo>
                      <a:pt x="2072" y="1452"/>
                    </a:lnTo>
                    <a:lnTo>
                      <a:pt x="2077" y="1454"/>
                    </a:lnTo>
                    <a:lnTo>
                      <a:pt x="2083" y="1456"/>
                    </a:lnTo>
                    <a:lnTo>
                      <a:pt x="2088" y="1458"/>
                    </a:lnTo>
                    <a:lnTo>
                      <a:pt x="2094" y="1459"/>
                    </a:lnTo>
                    <a:lnTo>
                      <a:pt x="2100" y="1461"/>
                    </a:lnTo>
                    <a:lnTo>
                      <a:pt x="2106" y="1463"/>
                    </a:lnTo>
                    <a:lnTo>
                      <a:pt x="2111" y="1464"/>
                    </a:lnTo>
                    <a:lnTo>
                      <a:pt x="2117" y="1465"/>
                    </a:lnTo>
                    <a:lnTo>
                      <a:pt x="2123" y="1467"/>
                    </a:lnTo>
                    <a:lnTo>
                      <a:pt x="2128" y="1468"/>
                    </a:lnTo>
                    <a:lnTo>
                      <a:pt x="2134" y="1470"/>
                    </a:lnTo>
                    <a:lnTo>
                      <a:pt x="2140" y="1471"/>
                    </a:lnTo>
                    <a:lnTo>
                      <a:pt x="2145" y="1472"/>
                    </a:lnTo>
                    <a:lnTo>
                      <a:pt x="2151" y="1473"/>
                    </a:lnTo>
                    <a:lnTo>
                      <a:pt x="2157" y="1474"/>
                    </a:lnTo>
                    <a:lnTo>
                      <a:pt x="2162" y="1475"/>
                    </a:lnTo>
                    <a:lnTo>
                      <a:pt x="2168" y="1475"/>
                    </a:lnTo>
                    <a:lnTo>
                      <a:pt x="2174" y="1476"/>
                    </a:lnTo>
                    <a:lnTo>
                      <a:pt x="2180" y="1477"/>
                    </a:lnTo>
                    <a:lnTo>
                      <a:pt x="2185" y="1478"/>
                    </a:lnTo>
                    <a:lnTo>
                      <a:pt x="2191" y="1478"/>
                    </a:lnTo>
                    <a:lnTo>
                      <a:pt x="2197" y="1479"/>
                    </a:lnTo>
                    <a:lnTo>
                      <a:pt x="2203" y="1480"/>
                    </a:lnTo>
                    <a:lnTo>
                      <a:pt x="2208" y="1480"/>
                    </a:lnTo>
                    <a:lnTo>
                      <a:pt x="2210" y="1480"/>
                    </a:lnTo>
                  </a:path>
                </a:pathLst>
              </a:custGeom>
              <a:noFill/>
              <a:ln w="19050" cap="flat">
                <a:solidFill>
                  <a:srgbClr val="FAC228"/>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nSpc>
                    <a:spcPts val="1600"/>
                  </a:lnSpc>
                </a:pPr>
                <a:endParaRPr lang="en-US" sz="1200"/>
              </a:p>
            </p:txBody>
          </p:sp>
          <p:sp>
            <p:nvSpPr>
              <p:cNvPr id="2720" name="Freeform 103">
                <a:extLst>
                  <a:ext uri="{FF2B5EF4-FFF2-40B4-BE49-F238E27FC236}">
                    <a16:creationId xmlns:a16="http://schemas.microsoft.com/office/drawing/2014/main" id="{B75DD4C4-EAED-4124-B99C-85B23FEFC00B}"/>
                  </a:ext>
                </a:extLst>
              </p:cNvPr>
              <p:cNvSpPr>
                <a:spLocks/>
              </p:cNvSpPr>
              <p:nvPr/>
            </p:nvSpPr>
            <p:spPr bwMode="auto">
              <a:xfrm>
                <a:off x="10220788" y="3484579"/>
                <a:ext cx="7577649" cy="5294068"/>
              </a:xfrm>
              <a:custGeom>
                <a:avLst/>
                <a:gdLst>
                  <a:gd name="T0" fmla="*/ 28 w 2210"/>
                  <a:gd name="T1" fmla="*/ 1544 h 1544"/>
                  <a:gd name="T2" fmla="*/ 63 w 2210"/>
                  <a:gd name="T3" fmla="*/ 1544 h 1544"/>
                  <a:gd name="T4" fmla="*/ 97 w 2210"/>
                  <a:gd name="T5" fmla="*/ 1544 h 1544"/>
                  <a:gd name="T6" fmla="*/ 131 w 2210"/>
                  <a:gd name="T7" fmla="*/ 1543 h 1544"/>
                  <a:gd name="T8" fmla="*/ 166 w 2210"/>
                  <a:gd name="T9" fmla="*/ 1541 h 1544"/>
                  <a:gd name="T10" fmla="*/ 201 w 2210"/>
                  <a:gd name="T11" fmla="*/ 1536 h 1544"/>
                  <a:gd name="T12" fmla="*/ 237 w 2210"/>
                  <a:gd name="T13" fmla="*/ 1529 h 1544"/>
                  <a:gd name="T14" fmla="*/ 272 w 2210"/>
                  <a:gd name="T15" fmla="*/ 1518 h 1544"/>
                  <a:gd name="T16" fmla="*/ 307 w 2210"/>
                  <a:gd name="T17" fmla="*/ 1499 h 1544"/>
                  <a:gd name="T18" fmla="*/ 343 w 2210"/>
                  <a:gd name="T19" fmla="*/ 1472 h 1544"/>
                  <a:gd name="T20" fmla="*/ 379 w 2210"/>
                  <a:gd name="T21" fmla="*/ 1434 h 1544"/>
                  <a:gd name="T22" fmla="*/ 415 w 2210"/>
                  <a:gd name="T23" fmla="*/ 1385 h 1544"/>
                  <a:gd name="T24" fmla="*/ 451 w 2210"/>
                  <a:gd name="T25" fmla="*/ 1323 h 1544"/>
                  <a:gd name="T26" fmla="*/ 488 w 2210"/>
                  <a:gd name="T27" fmla="*/ 1251 h 1544"/>
                  <a:gd name="T28" fmla="*/ 525 w 2210"/>
                  <a:gd name="T29" fmla="*/ 1168 h 1544"/>
                  <a:gd name="T30" fmla="*/ 561 w 2210"/>
                  <a:gd name="T31" fmla="*/ 1077 h 1544"/>
                  <a:gd name="T32" fmla="*/ 598 w 2210"/>
                  <a:gd name="T33" fmla="*/ 982 h 1544"/>
                  <a:gd name="T34" fmla="*/ 636 w 2210"/>
                  <a:gd name="T35" fmla="*/ 882 h 1544"/>
                  <a:gd name="T36" fmla="*/ 673 w 2210"/>
                  <a:gd name="T37" fmla="*/ 781 h 1544"/>
                  <a:gd name="T38" fmla="*/ 711 w 2210"/>
                  <a:gd name="T39" fmla="*/ 680 h 1544"/>
                  <a:gd name="T40" fmla="*/ 749 w 2210"/>
                  <a:gd name="T41" fmla="*/ 580 h 1544"/>
                  <a:gd name="T42" fmla="*/ 787 w 2210"/>
                  <a:gd name="T43" fmla="*/ 482 h 1544"/>
                  <a:gd name="T44" fmla="*/ 825 w 2210"/>
                  <a:gd name="T45" fmla="*/ 388 h 1544"/>
                  <a:gd name="T46" fmla="*/ 864 w 2210"/>
                  <a:gd name="T47" fmla="*/ 299 h 1544"/>
                  <a:gd name="T48" fmla="*/ 903 w 2210"/>
                  <a:gd name="T49" fmla="*/ 217 h 1544"/>
                  <a:gd name="T50" fmla="*/ 942 w 2210"/>
                  <a:gd name="T51" fmla="*/ 145 h 1544"/>
                  <a:gd name="T52" fmla="*/ 981 w 2210"/>
                  <a:gd name="T53" fmla="*/ 86 h 1544"/>
                  <a:gd name="T54" fmla="*/ 1020 w 2210"/>
                  <a:gd name="T55" fmla="*/ 40 h 1544"/>
                  <a:gd name="T56" fmla="*/ 1060 w 2210"/>
                  <a:gd name="T57" fmla="*/ 12 h 1544"/>
                  <a:gd name="T58" fmla="*/ 1100 w 2210"/>
                  <a:gd name="T59" fmla="*/ 0 h 1544"/>
                  <a:gd name="T60" fmla="*/ 1139 w 2210"/>
                  <a:gd name="T61" fmla="*/ 7 h 1544"/>
                  <a:gd name="T62" fmla="*/ 1180 w 2210"/>
                  <a:gd name="T63" fmla="*/ 31 h 1544"/>
                  <a:gd name="T64" fmla="*/ 1220 w 2210"/>
                  <a:gd name="T65" fmla="*/ 72 h 1544"/>
                  <a:gd name="T66" fmla="*/ 1261 w 2210"/>
                  <a:gd name="T67" fmla="*/ 128 h 1544"/>
                  <a:gd name="T68" fmla="*/ 1302 w 2210"/>
                  <a:gd name="T69" fmla="*/ 196 h 1544"/>
                  <a:gd name="T70" fmla="*/ 1343 w 2210"/>
                  <a:gd name="T71" fmla="*/ 274 h 1544"/>
                  <a:gd name="T72" fmla="*/ 1384 w 2210"/>
                  <a:gd name="T73" fmla="*/ 361 h 1544"/>
                  <a:gd name="T74" fmla="*/ 1426 w 2210"/>
                  <a:gd name="T75" fmla="*/ 452 h 1544"/>
                  <a:gd name="T76" fmla="*/ 1468 w 2210"/>
                  <a:gd name="T77" fmla="*/ 547 h 1544"/>
                  <a:gd name="T78" fmla="*/ 1510 w 2210"/>
                  <a:gd name="T79" fmla="*/ 644 h 1544"/>
                  <a:gd name="T80" fmla="*/ 1552 w 2210"/>
                  <a:gd name="T81" fmla="*/ 742 h 1544"/>
                  <a:gd name="T82" fmla="*/ 1594 w 2210"/>
                  <a:gd name="T83" fmla="*/ 840 h 1544"/>
                  <a:gd name="T84" fmla="*/ 1637 w 2210"/>
                  <a:gd name="T85" fmla="*/ 936 h 1544"/>
                  <a:gd name="T86" fmla="*/ 1680 w 2210"/>
                  <a:gd name="T87" fmla="*/ 1031 h 1544"/>
                  <a:gd name="T88" fmla="*/ 1723 w 2210"/>
                  <a:gd name="T89" fmla="*/ 1122 h 1544"/>
                  <a:gd name="T90" fmla="*/ 1767 w 2210"/>
                  <a:gd name="T91" fmla="*/ 1206 h 1544"/>
                  <a:gd name="T92" fmla="*/ 1810 w 2210"/>
                  <a:gd name="T93" fmla="*/ 1283 h 1544"/>
                  <a:gd name="T94" fmla="*/ 1854 w 2210"/>
                  <a:gd name="T95" fmla="*/ 1350 h 1544"/>
                  <a:gd name="T96" fmla="*/ 1898 w 2210"/>
                  <a:gd name="T97" fmla="*/ 1406 h 1544"/>
                  <a:gd name="T98" fmla="*/ 1943 w 2210"/>
                  <a:gd name="T99" fmla="*/ 1450 h 1544"/>
                  <a:gd name="T100" fmla="*/ 1987 w 2210"/>
                  <a:gd name="T101" fmla="*/ 1483 h 1544"/>
                  <a:gd name="T102" fmla="*/ 2032 w 2210"/>
                  <a:gd name="T103" fmla="*/ 1507 h 1544"/>
                  <a:gd name="T104" fmla="*/ 2077 w 2210"/>
                  <a:gd name="T105" fmla="*/ 1523 h 1544"/>
                  <a:gd name="T106" fmla="*/ 2123 w 2210"/>
                  <a:gd name="T107" fmla="*/ 1533 h 1544"/>
                  <a:gd name="T108" fmla="*/ 2168 w 2210"/>
                  <a:gd name="T109" fmla="*/ 1539 h 1544"/>
                  <a:gd name="T110" fmla="*/ 2210 w 2210"/>
                  <a:gd name="T111" fmla="*/ 1542 h 15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2210" h="1544">
                    <a:moveTo>
                      <a:pt x="0" y="1544"/>
                    </a:moveTo>
                    <a:lnTo>
                      <a:pt x="3" y="1544"/>
                    </a:lnTo>
                    <a:lnTo>
                      <a:pt x="7" y="1544"/>
                    </a:lnTo>
                    <a:lnTo>
                      <a:pt x="11" y="1544"/>
                    </a:lnTo>
                    <a:lnTo>
                      <a:pt x="16" y="1544"/>
                    </a:lnTo>
                    <a:lnTo>
                      <a:pt x="20" y="1544"/>
                    </a:lnTo>
                    <a:lnTo>
                      <a:pt x="24" y="1544"/>
                    </a:lnTo>
                    <a:lnTo>
                      <a:pt x="28" y="1544"/>
                    </a:lnTo>
                    <a:lnTo>
                      <a:pt x="33" y="1544"/>
                    </a:lnTo>
                    <a:lnTo>
                      <a:pt x="37" y="1544"/>
                    </a:lnTo>
                    <a:lnTo>
                      <a:pt x="41" y="1544"/>
                    </a:lnTo>
                    <a:lnTo>
                      <a:pt x="46" y="1544"/>
                    </a:lnTo>
                    <a:lnTo>
                      <a:pt x="50" y="1544"/>
                    </a:lnTo>
                    <a:lnTo>
                      <a:pt x="54" y="1544"/>
                    </a:lnTo>
                    <a:lnTo>
                      <a:pt x="58" y="1544"/>
                    </a:lnTo>
                    <a:lnTo>
                      <a:pt x="63" y="1544"/>
                    </a:lnTo>
                    <a:lnTo>
                      <a:pt x="67" y="1544"/>
                    </a:lnTo>
                    <a:lnTo>
                      <a:pt x="71" y="1544"/>
                    </a:lnTo>
                    <a:lnTo>
                      <a:pt x="76" y="1544"/>
                    </a:lnTo>
                    <a:lnTo>
                      <a:pt x="80" y="1544"/>
                    </a:lnTo>
                    <a:lnTo>
                      <a:pt x="84" y="1544"/>
                    </a:lnTo>
                    <a:lnTo>
                      <a:pt x="88" y="1544"/>
                    </a:lnTo>
                    <a:lnTo>
                      <a:pt x="93" y="1544"/>
                    </a:lnTo>
                    <a:lnTo>
                      <a:pt x="97" y="1544"/>
                    </a:lnTo>
                    <a:lnTo>
                      <a:pt x="101" y="1544"/>
                    </a:lnTo>
                    <a:lnTo>
                      <a:pt x="106" y="1544"/>
                    </a:lnTo>
                    <a:lnTo>
                      <a:pt x="110" y="1543"/>
                    </a:lnTo>
                    <a:lnTo>
                      <a:pt x="114" y="1543"/>
                    </a:lnTo>
                    <a:lnTo>
                      <a:pt x="119" y="1543"/>
                    </a:lnTo>
                    <a:lnTo>
                      <a:pt x="123" y="1543"/>
                    </a:lnTo>
                    <a:lnTo>
                      <a:pt x="127" y="1543"/>
                    </a:lnTo>
                    <a:lnTo>
                      <a:pt x="131" y="1543"/>
                    </a:lnTo>
                    <a:lnTo>
                      <a:pt x="136" y="1542"/>
                    </a:lnTo>
                    <a:lnTo>
                      <a:pt x="140" y="1542"/>
                    </a:lnTo>
                    <a:lnTo>
                      <a:pt x="144" y="1542"/>
                    </a:lnTo>
                    <a:lnTo>
                      <a:pt x="149" y="1542"/>
                    </a:lnTo>
                    <a:lnTo>
                      <a:pt x="153" y="1542"/>
                    </a:lnTo>
                    <a:lnTo>
                      <a:pt x="158" y="1541"/>
                    </a:lnTo>
                    <a:lnTo>
                      <a:pt x="162" y="1541"/>
                    </a:lnTo>
                    <a:lnTo>
                      <a:pt x="166" y="1541"/>
                    </a:lnTo>
                    <a:lnTo>
                      <a:pt x="171" y="1540"/>
                    </a:lnTo>
                    <a:lnTo>
                      <a:pt x="175" y="1540"/>
                    </a:lnTo>
                    <a:lnTo>
                      <a:pt x="179" y="1539"/>
                    </a:lnTo>
                    <a:lnTo>
                      <a:pt x="184" y="1539"/>
                    </a:lnTo>
                    <a:lnTo>
                      <a:pt x="188" y="1538"/>
                    </a:lnTo>
                    <a:lnTo>
                      <a:pt x="193" y="1538"/>
                    </a:lnTo>
                    <a:lnTo>
                      <a:pt x="197" y="1537"/>
                    </a:lnTo>
                    <a:lnTo>
                      <a:pt x="201" y="1536"/>
                    </a:lnTo>
                    <a:lnTo>
                      <a:pt x="206" y="1536"/>
                    </a:lnTo>
                    <a:lnTo>
                      <a:pt x="210" y="1535"/>
                    </a:lnTo>
                    <a:lnTo>
                      <a:pt x="214" y="1534"/>
                    </a:lnTo>
                    <a:lnTo>
                      <a:pt x="219" y="1533"/>
                    </a:lnTo>
                    <a:lnTo>
                      <a:pt x="223" y="1533"/>
                    </a:lnTo>
                    <a:lnTo>
                      <a:pt x="228" y="1532"/>
                    </a:lnTo>
                    <a:lnTo>
                      <a:pt x="232" y="1531"/>
                    </a:lnTo>
                    <a:lnTo>
                      <a:pt x="237" y="1529"/>
                    </a:lnTo>
                    <a:lnTo>
                      <a:pt x="241" y="1528"/>
                    </a:lnTo>
                    <a:lnTo>
                      <a:pt x="245" y="1527"/>
                    </a:lnTo>
                    <a:lnTo>
                      <a:pt x="250" y="1526"/>
                    </a:lnTo>
                    <a:lnTo>
                      <a:pt x="254" y="1524"/>
                    </a:lnTo>
                    <a:lnTo>
                      <a:pt x="258" y="1523"/>
                    </a:lnTo>
                    <a:lnTo>
                      <a:pt x="263" y="1521"/>
                    </a:lnTo>
                    <a:lnTo>
                      <a:pt x="267" y="1519"/>
                    </a:lnTo>
                    <a:lnTo>
                      <a:pt x="272" y="1518"/>
                    </a:lnTo>
                    <a:lnTo>
                      <a:pt x="276" y="1516"/>
                    </a:lnTo>
                    <a:lnTo>
                      <a:pt x="280" y="1514"/>
                    </a:lnTo>
                    <a:lnTo>
                      <a:pt x="285" y="1511"/>
                    </a:lnTo>
                    <a:lnTo>
                      <a:pt x="289" y="1509"/>
                    </a:lnTo>
                    <a:lnTo>
                      <a:pt x="294" y="1507"/>
                    </a:lnTo>
                    <a:lnTo>
                      <a:pt x="298" y="1504"/>
                    </a:lnTo>
                    <a:lnTo>
                      <a:pt x="303" y="1502"/>
                    </a:lnTo>
                    <a:lnTo>
                      <a:pt x="307" y="1499"/>
                    </a:lnTo>
                    <a:lnTo>
                      <a:pt x="312" y="1496"/>
                    </a:lnTo>
                    <a:lnTo>
                      <a:pt x="316" y="1493"/>
                    </a:lnTo>
                    <a:lnTo>
                      <a:pt x="321" y="1490"/>
                    </a:lnTo>
                    <a:lnTo>
                      <a:pt x="325" y="1487"/>
                    </a:lnTo>
                    <a:lnTo>
                      <a:pt x="330" y="1483"/>
                    </a:lnTo>
                    <a:lnTo>
                      <a:pt x="334" y="1480"/>
                    </a:lnTo>
                    <a:lnTo>
                      <a:pt x="338" y="1476"/>
                    </a:lnTo>
                    <a:lnTo>
                      <a:pt x="343" y="1472"/>
                    </a:lnTo>
                    <a:lnTo>
                      <a:pt x="347" y="1468"/>
                    </a:lnTo>
                    <a:lnTo>
                      <a:pt x="352" y="1464"/>
                    </a:lnTo>
                    <a:lnTo>
                      <a:pt x="357" y="1459"/>
                    </a:lnTo>
                    <a:lnTo>
                      <a:pt x="361" y="1454"/>
                    </a:lnTo>
                    <a:lnTo>
                      <a:pt x="365" y="1450"/>
                    </a:lnTo>
                    <a:lnTo>
                      <a:pt x="370" y="1445"/>
                    </a:lnTo>
                    <a:lnTo>
                      <a:pt x="374" y="1440"/>
                    </a:lnTo>
                    <a:lnTo>
                      <a:pt x="379" y="1434"/>
                    </a:lnTo>
                    <a:lnTo>
                      <a:pt x="383" y="1429"/>
                    </a:lnTo>
                    <a:lnTo>
                      <a:pt x="388" y="1423"/>
                    </a:lnTo>
                    <a:lnTo>
                      <a:pt x="392" y="1417"/>
                    </a:lnTo>
                    <a:lnTo>
                      <a:pt x="397" y="1411"/>
                    </a:lnTo>
                    <a:lnTo>
                      <a:pt x="402" y="1405"/>
                    </a:lnTo>
                    <a:lnTo>
                      <a:pt x="406" y="1398"/>
                    </a:lnTo>
                    <a:lnTo>
                      <a:pt x="410" y="1392"/>
                    </a:lnTo>
                    <a:lnTo>
                      <a:pt x="415" y="1385"/>
                    </a:lnTo>
                    <a:lnTo>
                      <a:pt x="420" y="1378"/>
                    </a:lnTo>
                    <a:lnTo>
                      <a:pt x="424" y="1370"/>
                    </a:lnTo>
                    <a:lnTo>
                      <a:pt x="428" y="1363"/>
                    </a:lnTo>
                    <a:lnTo>
                      <a:pt x="433" y="1355"/>
                    </a:lnTo>
                    <a:lnTo>
                      <a:pt x="438" y="1348"/>
                    </a:lnTo>
                    <a:lnTo>
                      <a:pt x="442" y="1340"/>
                    </a:lnTo>
                    <a:lnTo>
                      <a:pt x="447" y="1332"/>
                    </a:lnTo>
                    <a:lnTo>
                      <a:pt x="451" y="1323"/>
                    </a:lnTo>
                    <a:lnTo>
                      <a:pt x="456" y="1315"/>
                    </a:lnTo>
                    <a:lnTo>
                      <a:pt x="460" y="1306"/>
                    </a:lnTo>
                    <a:lnTo>
                      <a:pt x="465" y="1297"/>
                    </a:lnTo>
                    <a:lnTo>
                      <a:pt x="469" y="1288"/>
                    </a:lnTo>
                    <a:lnTo>
                      <a:pt x="474" y="1279"/>
                    </a:lnTo>
                    <a:lnTo>
                      <a:pt x="479" y="1270"/>
                    </a:lnTo>
                    <a:lnTo>
                      <a:pt x="483" y="1260"/>
                    </a:lnTo>
                    <a:lnTo>
                      <a:pt x="488" y="1251"/>
                    </a:lnTo>
                    <a:lnTo>
                      <a:pt x="492" y="1241"/>
                    </a:lnTo>
                    <a:lnTo>
                      <a:pt x="497" y="1231"/>
                    </a:lnTo>
                    <a:lnTo>
                      <a:pt x="501" y="1221"/>
                    </a:lnTo>
                    <a:lnTo>
                      <a:pt x="506" y="1210"/>
                    </a:lnTo>
                    <a:lnTo>
                      <a:pt x="511" y="1200"/>
                    </a:lnTo>
                    <a:lnTo>
                      <a:pt x="515" y="1189"/>
                    </a:lnTo>
                    <a:lnTo>
                      <a:pt x="520" y="1179"/>
                    </a:lnTo>
                    <a:lnTo>
                      <a:pt x="525" y="1168"/>
                    </a:lnTo>
                    <a:lnTo>
                      <a:pt x="529" y="1157"/>
                    </a:lnTo>
                    <a:lnTo>
                      <a:pt x="534" y="1146"/>
                    </a:lnTo>
                    <a:lnTo>
                      <a:pt x="538" y="1135"/>
                    </a:lnTo>
                    <a:lnTo>
                      <a:pt x="543" y="1123"/>
                    </a:lnTo>
                    <a:lnTo>
                      <a:pt x="547" y="1112"/>
                    </a:lnTo>
                    <a:lnTo>
                      <a:pt x="552" y="1101"/>
                    </a:lnTo>
                    <a:lnTo>
                      <a:pt x="557" y="1089"/>
                    </a:lnTo>
                    <a:lnTo>
                      <a:pt x="561" y="1077"/>
                    </a:lnTo>
                    <a:lnTo>
                      <a:pt x="566" y="1066"/>
                    </a:lnTo>
                    <a:lnTo>
                      <a:pt x="571" y="1054"/>
                    </a:lnTo>
                    <a:lnTo>
                      <a:pt x="575" y="1042"/>
                    </a:lnTo>
                    <a:lnTo>
                      <a:pt x="580" y="1030"/>
                    </a:lnTo>
                    <a:lnTo>
                      <a:pt x="585" y="1018"/>
                    </a:lnTo>
                    <a:lnTo>
                      <a:pt x="589" y="1006"/>
                    </a:lnTo>
                    <a:lnTo>
                      <a:pt x="594" y="994"/>
                    </a:lnTo>
                    <a:lnTo>
                      <a:pt x="598" y="982"/>
                    </a:lnTo>
                    <a:lnTo>
                      <a:pt x="603" y="969"/>
                    </a:lnTo>
                    <a:lnTo>
                      <a:pt x="608" y="957"/>
                    </a:lnTo>
                    <a:lnTo>
                      <a:pt x="612" y="945"/>
                    </a:lnTo>
                    <a:lnTo>
                      <a:pt x="617" y="932"/>
                    </a:lnTo>
                    <a:lnTo>
                      <a:pt x="622" y="920"/>
                    </a:lnTo>
                    <a:lnTo>
                      <a:pt x="626" y="907"/>
                    </a:lnTo>
                    <a:lnTo>
                      <a:pt x="631" y="895"/>
                    </a:lnTo>
                    <a:lnTo>
                      <a:pt x="636" y="882"/>
                    </a:lnTo>
                    <a:lnTo>
                      <a:pt x="641" y="870"/>
                    </a:lnTo>
                    <a:lnTo>
                      <a:pt x="645" y="857"/>
                    </a:lnTo>
                    <a:lnTo>
                      <a:pt x="650" y="844"/>
                    </a:lnTo>
                    <a:lnTo>
                      <a:pt x="655" y="832"/>
                    </a:lnTo>
                    <a:lnTo>
                      <a:pt x="659" y="819"/>
                    </a:lnTo>
                    <a:lnTo>
                      <a:pt x="664" y="807"/>
                    </a:lnTo>
                    <a:lnTo>
                      <a:pt x="669" y="794"/>
                    </a:lnTo>
                    <a:lnTo>
                      <a:pt x="673" y="781"/>
                    </a:lnTo>
                    <a:lnTo>
                      <a:pt x="678" y="769"/>
                    </a:lnTo>
                    <a:lnTo>
                      <a:pt x="683" y="756"/>
                    </a:lnTo>
                    <a:lnTo>
                      <a:pt x="687" y="743"/>
                    </a:lnTo>
                    <a:lnTo>
                      <a:pt x="692" y="731"/>
                    </a:lnTo>
                    <a:lnTo>
                      <a:pt x="697" y="718"/>
                    </a:lnTo>
                    <a:lnTo>
                      <a:pt x="702" y="705"/>
                    </a:lnTo>
                    <a:lnTo>
                      <a:pt x="706" y="693"/>
                    </a:lnTo>
                    <a:lnTo>
                      <a:pt x="711" y="680"/>
                    </a:lnTo>
                    <a:lnTo>
                      <a:pt x="716" y="668"/>
                    </a:lnTo>
                    <a:lnTo>
                      <a:pt x="720" y="655"/>
                    </a:lnTo>
                    <a:lnTo>
                      <a:pt x="725" y="642"/>
                    </a:lnTo>
                    <a:lnTo>
                      <a:pt x="730" y="630"/>
                    </a:lnTo>
                    <a:lnTo>
                      <a:pt x="735" y="617"/>
                    </a:lnTo>
                    <a:lnTo>
                      <a:pt x="739" y="605"/>
                    </a:lnTo>
                    <a:lnTo>
                      <a:pt x="744" y="592"/>
                    </a:lnTo>
                    <a:lnTo>
                      <a:pt x="749" y="580"/>
                    </a:lnTo>
                    <a:lnTo>
                      <a:pt x="754" y="568"/>
                    </a:lnTo>
                    <a:lnTo>
                      <a:pt x="758" y="555"/>
                    </a:lnTo>
                    <a:lnTo>
                      <a:pt x="763" y="543"/>
                    </a:lnTo>
                    <a:lnTo>
                      <a:pt x="768" y="531"/>
                    </a:lnTo>
                    <a:lnTo>
                      <a:pt x="773" y="519"/>
                    </a:lnTo>
                    <a:lnTo>
                      <a:pt x="777" y="507"/>
                    </a:lnTo>
                    <a:lnTo>
                      <a:pt x="782" y="494"/>
                    </a:lnTo>
                    <a:lnTo>
                      <a:pt x="787" y="482"/>
                    </a:lnTo>
                    <a:lnTo>
                      <a:pt x="792" y="470"/>
                    </a:lnTo>
                    <a:lnTo>
                      <a:pt x="797" y="458"/>
                    </a:lnTo>
                    <a:lnTo>
                      <a:pt x="801" y="446"/>
                    </a:lnTo>
                    <a:lnTo>
                      <a:pt x="806" y="435"/>
                    </a:lnTo>
                    <a:lnTo>
                      <a:pt x="811" y="423"/>
                    </a:lnTo>
                    <a:lnTo>
                      <a:pt x="816" y="411"/>
                    </a:lnTo>
                    <a:lnTo>
                      <a:pt x="821" y="400"/>
                    </a:lnTo>
                    <a:lnTo>
                      <a:pt x="825" y="388"/>
                    </a:lnTo>
                    <a:lnTo>
                      <a:pt x="830" y="376"/>
                    </a:lnTo>
                    <a:lnTo>
                      <a:pt x="835" y="365"/>
                    </a:lnTo>
                    <a:lnTo>
                      <a:pt x="840" y="354"/>
                    </a:lnTo>
                    <a:lnTo>
                      <a:pt x="845" y="343"/>
                    </a:lnTo>
                    <a:lnTo>
                      <a:pt x="849" y="332"/>
                    </a:lnTo>
                    <a:lnTo>
                      <a:pt x="854" y="321"/>
                    </a:lnTo>
                    <a:lnTo>
                      <a:pt x="859" y="310"/>
                    </a:lnTo>
                    <a:lnTo>
                      <a:pt x="864" y="299"/>
                    </a:lnTo>
                    <a:lnTo>
                      <a:pt x="869" y="288"/>
                    </a:lnTo>
                    <a:lnTo>
                      <a:pt x="873" y="278"/>
                    </a:lnTo>
                    <a:lnTo>
                      <a:pt x="878" y="267"/>
                    </a:lnTo>
                    <a:lnTo>
                      <a:pt x="883" y="257"/>
                    </a:lnTo>
                    <a:lnTo>
                      <a:pt x="888" y="247"/>
                    </a:lnTo>
                    <a:lnTo>
                      <a:pt x="893" y="237"/>
                    </a:lnTo>
                    <a:lnTo>
                      <a:pt x="898" y="227"/>
                    </a:lnTo>
                    <a:lnTo>
                      <a:pt x="903" y="217"/>
                    </a:lnTo>
                    <a:lnTo>
                      <a:pt x="908" y="208"/>
                    </a:lnTo>
                    <a:lnTo>
                      <a:pt x="912" y="198"/>
                    </a:lnTo>
                    <a:lnTo>
                      <a:pt x="917" y="189"/>
                    </a:lnTo>
                    <a:lnTo>
                      <a:pt x="922" y="180"/>
                    </a:lnTo>
                    <a:lnTo>
                      <a:pt x="927" y="171"/>
                    </a:lnTo>
                    <a:lnTo>
                      <a:pt x="932" y="162"/>
                    </a:lnTo>
                    <a:lnTo>
                      <a:pt x="937" y="154"/>
                    </a:lnTo>
                    <a:lnTo>
                      <a:pt x="942" y="145"/>
                    </a:lnTo>
                    <a:lnTo>
                      <a:pt x="946" y="137"/>
                    </a:lnTo>
                    <a:lnTo>
                      <a:pt x="951" y="129"/>
                    </a:lnTo>
                    <a:lnTo>
                      <a:pt x="956" y="121"/>
                    </a:lnTo>
                    <a:lnTo>
                      <a:pt x="961" y="114"/>
                    </a:lnTo>
                    <a:lnTo>
                      <a:pt x="966" y="106"/>
                    </a:lnTo>
                    <a:lnTo>
                      <a:pt x="971" y="99"/>
                    </a:lnTo>
                    <a:lnTo>
                      <a:pt x="976" y="92"/>
                    </a:lnTo>
                    <a:lnTo>
                      <a:pt x="981" y="86"/>
                    </a:lnTo>
                    <a:lnTo>
                      <a:pt x="986" y="79"/>
                    </a:lnTo>
                    <a:lnTo>
                      <a:pt x="990" y="73"/>
                    </a:lnTo>
                    <a:lnTo>
                      <a:pt x="996" y="67"/>
                    </a:lnTo>
                    <a:lnTo>
                      <a:pt x="1000" y="61"/>
                    </a:lnTo>
                    <a:lnTo>
                      <a:pt x="1005" y="55"/>
                    </a:lnTo>
                    <a:lnTo>
                      <a:pt x="1010" y="50"/>
                    </a:lnTo>
                    <a:lnTo>
                      <a:pt x="1015" y="45"/>
                    </a:lnTo>
                    <a:lnTo>
                      <a:pt x="1020" y="40"/>
                    </a:lnTo>
                    <a:lnTo>
                      <a:pt x="1025" y="36"/>
                    </a:lnTo>
                    <a:lnTo>
                      <a:pt x="1030" y="32"/>
                    </a:lnTo>
                    <a:lnTo>
                      <a:pt x="1035" y="28"/>
                    </a:lnTo>
                    <a:lnTo>
                      <a:pt x="1040" y="24"/>
                    </a:lnTo>
                    <a:lnTo>
                      <a:pt x="1045" y="21"/>
                    </a:lnTo>
                    <a:lnTo>
                      <a:pt x="1050" y="17"/>
                    </a:lnTo>
                    <a:lnTo>
                      <a:pt x="1055" y="14"/>
                    </a:lnTo>
                    <a:lnTo>
                      <a:pt x="1060" y="12"/>
                    </a:lnTo>
                    <a:lnTo>
                      <a:pt x="1065" y="9"/>
                    </a:lnTo>
                    <a:lnTo>
                      <a:pt x="1070" y="7"/>
                    </a:lnTo>
                    <a:lnTo>
                      <a:pt x="1075" y="5"/>
                    </a:lnTo>
                    <a:lnTo>
                      <a:pt x="1079" y="4"/>
                    </a:lnTo>
                    <a:lnTo>
                      <a:pt x="1085" y="3"/>
                    </a:lnTo>
                    <a:lnTo>
                      <a:pt x="1090" y="2"/>
                    </a:lnTo>
                    <a:lnTo>
                      <a:pt x="1094" y="1"/>
                    </a:lnTo>
                    <a:lnTo>
                      <a:pt x="1100" y="0"/>
                    </a:lnTo>
                    <a:lnTo>
                      <a:pt x="1104" y="0"/>
                    </a:lnTo>
                    <a:lnTo>
                      <a:pt x="1109" y="0"/>
                    </a:lnTo>
                    <a:lnTo>
                      <a:pt x="1115" y="1"/>
                    </a:lnTo>
                    <a:lnTo>
                      <a:pt x="1119" y="2"/>
                    </a:lnTo>
                    <a:lnTo>
                      <a:pt x="1124" y="2"/>
                    </a:lnTo>
                    <a:lnTo>
                      <a:pt x="1130" y="4"/>
                    </a:lnTo>
                    <a:lnTo>
                      <a:pt x="1134" y="5"/>
                    </a:lnTo>
                    <a:lnTo>
                      <a:pt x="1139" y="7"/>
                    </a:lnTo>
                    <a:lnTo>
                      <a:pt x="1145" y="9"/>
                    </a:lnTo>
                    <a:lnTo>
                      <a:pt x="1150" y="11"/>
                    </a:lnTo>
                    <a:lnTo>
                      <a:pt x="1154" y="14"/>
                    </a:lnTo>
                    <a:lnTo>
                      <a:pt x="1160" y="17"/>
                    </a:lnTo>
                    <a:lnTo>
                      <a:pt x="1165" y="20"/>
                    </a:lnTo>
                    <a:lnTo>
                      <a:pt x="1170" y="24"/>
                    </a:lnTo>
                    <a:lnTo>
                      <a:pt x="1175" y="27"/>
                    </a:lnTo>
                    <a:lnTo>
                      <a:pt x="1180" y="31"/>
                    </a:lnTo>
                    <a:lnTo>
                      <a:pt x="1185" y="35"/>
                    </a:lnTo>
                    <a:lnTo>
                      <a:pt x="1190" y="40"/>
                    </a:lnTo>
                    <a:lnTo>
                      <a:pt x="1195" y="44"/>
                    </a:lnTo>
                    <a:lnTo>
                      <a:pt x="1200" y="50"/>
                    </a:lnTo>
                    <a:lnTo>
                      <a:pt x="1205" y="55"/>
                    </a:lnTo>
                    <a:lnTo>
                      <a:pt x="1210" y="60"/>
                    </a:lnTo>
                    <a:lnTo>
                      <a:pt x="1215" y="66"/>
                    </a:lnTo>
                    <a:lnTo>
                      <a:pt x="1220" y="72"/>
                    </a:lnTo>
                    <a:lnTo>
                      <a:pt x="1225" y="78"/>
                    </a:lnTo>
                    <a:lnTo>
                      <a:pt x="1230" y="85"/>
                    </a:lnTo>
                    <a:lnTo>
                      <a:pt x="1235" y="91"/>
                    </a:lnTo>
                    <a:lnTo>
                      <a:pt x="1240" y="98"/>
                    </a:lnTo>
                    <a:lnTo>
                      <a:pt x="1246" y="105"/>
                    </a:lnTo>
                    <a:lnTo>
                      <a:pt x="1251" y="112"/>
                    </a:lnTo>
                    <a:lnTo>
                      <a:pt x="1256" y="120"/>
                    </a:lnTo>
                    <a:lnTo>
                      <a:pt x="1261" y="128"/>
                    </a:lnTo>
                    <a:lnTo>
                      <a:pt x="1266" y="136"/>
                    </a:lnTo>
                    <a:lnTo>
                      <a:pt x="1271" y="144"/>
                    </a:lnTo>
                    <a:lnTo>
                      <a:pt x="1276" y="152"/>
                    </a:lnTo>
                    <a:lnTo>
                      <a:pt x="1281" y="160"/>
                    </a:lnTo>
                    <a:lnTo>
                      <a:pt x="1286" y="169"/>
                    </a:lnTo>
                    <a:lnTo>
                      <a:pt x="1292" y="178"/>
                    </a:lnTo>
                    <a:lnTo>
                      <a:pt x="1297" y="187"/>
                    </a:lnTo>
                    <a:lnTo>
                      <a:pt x="1302" y="196"/>
                    </a:lnTo>
                    <a:lnTo>
                      <a:pt x="1307" y="205"/>
                    </a:lnTo>
                    <a:lnTo>
                      <a:pt x="1312" y="215"/>
                    </a:lnTo>
                    <a:lnTo>
                      <a:pt x="1317" y="225"/>
                    </a:lnTo>
                    <a:lnTo>
                      <a:pt x="1322" y="234"/>
                    </a:lnTo>
                    <a:lnTo>
                      <a:pt x="1327" y="244"/>
                    </a:lnTo>
                    <a:lnTo>
                      <a:pt x="1333" y="254"/>
                    </a:lnTo>
                    <a:lnTo>
                      <a:pt x="1338" y="264"/>
                    </a:lnTo>
                    <a:lnTo>
                      <a:pt x="1343" y="274"/>
                    </a:lnTo>
                    <a:lnTo>
                      <a:pt x="1348" y="285"/>
                    </a:lnTo>
                    <a:lnTo>
                      <a:pt x="1353" y="295"/>
                    </a:lnTo>
                    <a:lnTo>
                      <a:pt x="1358" y="306"/>
                    </a:lnTo>
                    <a:lnTo>
                      <a:pt x="1364" y="317"/>
                    </a:lnTo>
                    <a:lnTo>
                      <a:pt x="1369" y="328"/>
                    </a:lnTo>
                    <a:lnTo>
                      <a:pt x="1374" y="338"/>
                    </a:lnTo>
                    <a:lnTo>
                      <a:pt x="1379" y="349"/>
                    </a:lnTo>
                    <a:lnTo>
                      <a:pt x="1384" y="361"/>
                    </a:lnTo>
                    <a:lnTo>
                      <a:pt x="1389" y="372"/>
                    </a:lnTo>
                    <a:lnTo>
                      <a:pt x="1395" y="383"/>
                    </a:lnTo>
                    <a:lnTo>
                      <a:pt x="1400" y="394"/>
                    </a:lnTo>
                    <a:lnTo>
                      <a:pt x="1405" y="406"/>
                    </a:lnTo>
                    <a:lnTo>
                      <a:pt x="1410" y="417"/>
                    </a:lnTo>
                    <a:lnTo>
                      <a:pt x="1415" y="429"/>
                    </a:lnTo>
                    <a:lnTo>
                      <a:pt x="1421" y="440"/>
                    </a:lnTo>
                    <a:lnTo>
                      <a:pt x="1426" y="452"/>
                    </a:lnTo>
                    <a:lnTo>
                      <a:pt x="1431" y="464"/>
                    </a:lnTo>
                    <a:lnTo>
                      <a:pt x="1436" y="475"/>
                    </a:lnTo>
                    <a:lnTo>
                      <a:pt x="1442" y="487"/>
                    </a:lnTo>
                    <a:lnTo>
                      <a:pt x="1447" y="499"/>
                    </a:lnTo>
                    <a:lnTo>
                      <a:pt x="1452" y="511"/>
                    </a:lnTo>
                    <a:lnTo>
                      <a:pt x="1457" y="523"/>
                    </a:lnTo>
                    <a:lnTo>
                      <a:pt x="1462" y="535"/>
                    </a:lnTo>
                    <a:lnTo>
                      <a:pt x="1468" y="547"/>
                    </a:lnTo>
                    <a:lnTo>
                      <a:pt x="1473" y="559"/>
                    </a:lnTo>
                    <a:lnTo>
                      <a:pt x="1478" y="571"/>
                    </a:lnTo>
                    <a:lnTo>
                      <a:pt x="1483" y="583"/>
                    </a:lnTo>
                    <a:lnTo>
                      <a:pt x="1489" y="595"/>
                    </a:lnTo>
                    <a:lnTo>
                      <a:pt x="1494" y="607"/>
                    </a:lnTo>
                    <a:lnTo>
                      <a:pt x="1499" y="619"/>
                    </a:lnTo>
                    <a:lnTo>
                      <a:pt x="1504" y="631"/>
                    </a:lnTo>
                    <a:lnTo>
                      <a:pt x="1510" y="644"/>
                    </a:lnTo>
                    <a:lnTo>
                      <a:pt x="1515" y="656"/>
                    </a:lnTo>
                    <a:lnTo>
                      <a:pt x="1520" y="668"/>
                    </a:lnTo>
                    <a:lnTo>
                      <a:pt x="1525" y="680"/>
                    </a:lnTo>
                    <a:lnTo>
                      <a:pt x="1531" y="693"/>
                    </a:lnTo>
                    <a:lnTo>
                      <a:pt x="1536" y="705"/>
                    </a:lnTo>
                    <a:lnTo>
                      <a:pt x="1541" y="717"/>
                    </a:lnTo>
                    <a:lnTo>
                      <a:pt x="1547" y="729"/>
                    </a:lnTo>
                    <a:lnTo>
                      <a:pt x="1552" y="742"/>
                    </a:lnTo>
                    <a:lnTo>
                      <a:pt x="1557" y="754"/>
                    </a:lnTo>
                    <a:lnTo>
                      <a:pt x="1563" y="766"/>
                    </a:lnTo>
                    <a:lnTo>
                      <a:pt x="1568" y="778"/>
                    </a:lnTo>
                    <a:lnTo>
                      <a:pt x="1573" y="791"/>
                    </a:lnTo>
                    <a:lnTo>
                      <a:pt x="1578" y="803"/>
                    </a:lnTo>
                    <a:lnTo>
                      <a:pt x="1584" y="815"/>
                    </a:lnTo>
                    <a:lnTo>
                      <a:pt x="1589" y="827"/>
                    </a:lnTo>
                    <a:lnTo>
                      <a:pt x="1594" y="840"/>
                    </a:lnTo>
                    <a:lnTo>
                      <a:pt x="1600" y="852"/>
                    </a:lnTo>
                    <a:lnTo>
                      <a:pt x="1605" y="864"/>
                    </a:lnTo>
                    <a:lnTo>
                      <a:pt x="1610" y="876"/>
                    </a:lnTo>
                    <a:lnTo>
                      <a:pt x="1616" y="888"/>
                    </a:lnTo>
                    <a:lnTo>
                      <a:pt x="1621" y="900"/>
                    </a:lnTo>
                    <a:lnTo>
                      <a:pt x="1626" y="912"/>
                    </a:lnTo>
                    <a:lnTo>
                      <a:pt x="1632" y="924"/>
                    </a:lnTo>
                    <a:lnTo>
                      <a:pt x="1637" y="936"/>
                    </a:lnTo>
                    <a:lnTo>
                      <a:pt x="1642" y="948"/>
                    </a:lnTo>
                    <a:lnTo>
                      <a:pt x="1648" y="960"/>
                    </a:lnTo>
                    <a:lnTo>
                      <a:pt x="1653" y="972"/>
                    </a:lnTo>
                    <a:lnTo>
                      <a:pt x="1658" y="984"/>
                    </a:lnTo>
                    <a:lnTo>
                      <a:pt x="1664" y="996"/>
                    </a:lnTo>
                    <a:lnTo>
                      <a:pt x="1669" y="1008"/>
                    </a:lnTo>
                    <a:lnTo>
                      <a:pt x="1675" y="1019"/>
                    </a:lnTo>
                    <a:lnTo>
                      <a:pt x="1680" y="1031"/>
                    </a:lnTo>
                    <a:lnTo>
                      <a:pt x="1685" y="1043"/>
                    </a:lnTo>
                    <a:lnTo>
                      <a:pt x="1691" y="1054"/>
                    </a:lnTo>
                    <a:lnTo>
                      <a:pt x="1696" y="1065"/>
                    </a:lnTo>
                    <a:lnTo>
                      <a:pt x="1702" y="1077"/>
                    </a:lnTo>
                    <a:lnTo>
                      <a:pt x="1707" y="1088"/>
                    </a:lnTo>
                    <a:lnTo>
                      <a:pt x="1712" y="1099"/>
                    </a:lnTo>
                    <a:lnTo>
                      <a:pt x="1718" y="1111"/>
                    </a:lnTo>
                    <a:lnTo>
                      <a:pt x="1723" y="1122"/>
                    </a:lnTo>
                    <a:lnTo>
                      <a:pt x="1729" y="1133"/>
                    </a:lnTo>
                    <a:lnTo>
                      <a:pt x="1734" y="1143"/>
                    </a:lnTo>
                    <a:lnTo>
                      <a:pt x="1740" y="1154"/>
                    </a:lnTo>
                    <a:lnTo>
                      <a:pt x="1745" y="1165"/>
                    </a:lnTo>
                    <a:lnTo>
                      <a:pt x="1750" y="1175"/>
                    </a:lnTo>
                    <a:lnTo>
                      <a:pt x="1756" y="1186"/>
                    </a:lnTo>
                    <a:lnTo>
                      <a:pt x="1761" y="1196"/>
                    </a:lnTo>
                    <a:lnTo>
                      <a:pt x="1767" y="1206"/>
                    </a:lnTo>
                    <a:lnTo>
                      <a:pt x="1772" y="1216"/>
                    </a:lnTo>
                    <a:lnTo>
                      <a:pt x="1777" y="1226"/>
                    </a:lnTo>
                    <a:lnTo>
                      <a:pt x="1783" y="1236"/>
                    </a:lnTo>
                    <a:lnTo>
                      <a:pt x="1788" y="1246"/>
                    </a:lnTo>
                    <a:lnTo>
                      <a:pt x="1794" y="1255"/>
                    </a:lnTo>
                    <a:lnTo>
                      <a:pt x="1799" y="1265"/>
                    </a:lnTo>
                    <a:lnTo>
                      <a:pt x="1805" y="1274"/>
                    </a:lnTo>
                    <a:lnTo>
                      <a:pt x="1810" y="1283"/>
                    </a:lnTo>
                    <a:lnTo>
                      <a:pt x="1816" y="1292"/>
                    </a:lnTo>
                    <a:lnTo>
                      <a:pt x="1821" y="1301"/>
                    </a:lnTo>
                    <a:lnTo>
                      <a:pt x="1827" y="1309"/>
                    </a:lnTo>
                    <a:lnTo>
                      <a:pt x="1832" y="1318"/>
                    </a:lnTo>
                    <a:lnTo>
                      <a:pt x="1838" y="1326"/>
                    </a:lnTo>
                    <a:lnTo>
                      <a:pt x="1843" y="1334"/>
                    </a:lnTo>
                    <a:lnTo>
                      <a:pt x="1849" y="1342"/>
                    </a:lnTo>
                    <a:lnTo>
                      <a:pt x="1854" y="1350"/>
                    </a:lnTo>
                    <a:lnTo>
                      <a:pt x="1860" y="1357"/>
                    </a:lnTo>
                    <a:lnTo>
                      <a:pt x="1865" y="1365"/>
                    </a:lnTo>
                    <a:lnTo>
                      <a:pt x="1871" y="1372"/>
                    </a:lnTo>
                    <a:lnTo>
                      <a:pt x="1876" y="1379"/>
                    </a:lnTo>
                    <a:lnTo>
                      <a:pt x="1882" y="1386"/>
                    </a:lnTo>
                    <a:lnTo>
                      <a:pt x="1887" y="1393"/>
                    </a:lnTo>
                    <a:lnTo>
                      <a:pt x="1893" y="1399"/>
                    </a:lnTo>
                    <a:lnTo>
                      <a:pt x="1898" y="1406"/>
                    </a:lnTo>
                    <a:lnTo>
                      <a:pt x="1904" y="1412"/>
                    </a:lnTo>
                    <a:lnTo>
                      <a:pt x="1909" y="1418"/>
                    </a:lnTo>
                    <a:lnTo>
                      <a:pt x="1915" y="1424"/>
                    </a:lnTo>
                    <a:lnTo>
                      <a:pt x="1920" y="1429"/>
                    </a:lnTo>
                    <a:lnTo>
                      <a:pt x="1926" y="1435"/>
                    </a:lnTo>
                    <a:lnTo>
                      <a:pt x="1932" y="1440"/>
                    </a:lnTo>
                    <a:lnTo>
                      <a:pt x="1937" y="1445"/>
                    </a:lnTo>
                    <a:lnTo>
                      <a:pt x="1943" y="1450"/>
                    </a:lnTo>
                    <a:lnTo>
                      <a:pt x="1948" y="1455"/>
                    </a:lnTo>
                    <a:lnTo>
                      <a:pt x="1954" y="1459"/>
                    </a:lnTo>
                    <a:lnTo>
                      <a:pt x="1960" y="1464"/>
                    </a:lnTo>
                    <a:lnTo>
                      <a:pt x="1965" y="1468"/>
                    </a:lnTo>
                    <a:lnTo>
                      <a:pt x="1970" y="1472"/>
                    </a:lnTo>
                    <a:lnTo>
                      <a:pt x="1976" y="1476"/>
                    </a:lnTo>
                    <a:lnTo>
                      <a:pt x="1982" y="1480"/>
                    </a:lnTo>
                    <a:lnTo>
                      <a:pt x="1987" y="1483"/>
                    </a:lnTo>
                    <a:lnTo>
                      <a:pt x="1993" y="1487"/>
                    </a:lnTo>
                    <a:lnTo>
                      <a:pt x="1998" y="1490"/>
                    </a:lnTo>
                    <a:lnTo>
                      <a:pt x="2004" y="1493"/>
                    </a:lnTo>
                    <a:lnTo>
                      <a:pt x="2010" y="1496"/>
                    </a:lnTo>
                    <a:lnTo>
                      <a:pt x="2015" y="1499"/>
                    </a:lnTo>
                    <a:lnTo>
                      <a:pt x="2021" y="1502"/>
                    </a:lnTo>
                    <a:lnTo>
                      <a:pt x="2027" y="1505"/>
                    </a:lnTo>
                    <a:lnTo>
                      <a:pt x="2032" y="1507"/>
                    </a:lnTo>
                    <a:lnTo>
                      <a:pt x="2038" y="1509"/>
                    </a:lnTo>
                    <a:lnTo>
                      <a:pt x="2043" y="1512"/>
                    </a:lnTo>
                    <a:lnTo>
                      <a:pt x="2049" y="1514"/>
                    </a:lnTo>
                    <a:lnTo>
                      <a:pt x="2055" y="1516"/>
                    </a:lnTo>
                    <a:lnTo>
                      <a:pt x="2060" y="1518"/>
                    </a:lnTo>
                    <a:lnTo>
                      <a:pt x="2066" y="1520"/>
                    </a:lnTo>
                    <a:lnTo>
                      <a:pt x="2072" y="1521"/>
                    </a:lnTo>
                    <a:lnTo>
                      <a:pt x="2077" y="1523"/>
                    </a:lnTo>
                    <a:lnTo>
                      <a:pt x="2083" y="1524"/>
                    </a:lnTo>
                    <a:lnTo>
                      <a:pt x="2088" y="1526"/>
                    </a:lnTo>
                    <a:lnTo>
                      <a:pt x="2094" y="1527"/>
                    </a:lnTo>
                    <a:lnTo>
                      <a:pt x="2100" y="1529"/>
                    </a:lnTo>
                    <a:lnTo>
                      <a:pt x="2106" y="1530"/>
                    </a:lnTo>
                    <a:lnTo>
                      <a:pt x="2111" y="1531"/>
                    </a:lnTo>
                    <a:lnTo>
                      <a:pt x="2117" y="1532"/>
                    </a:lnTo>
                    <a:lnTo>
                      <a:pt x="2123" y="1533"/>
                    </a:lnTo>
                    <a:lnTo>
                      <a:pt x="2128" y="1534"/>
                    </a:lnTo>
                    <a:lnTo>
                      <a:pt x="2134" y="1535"/>
                    </a:lnTo>
                    <a:lnTo>
                      <a:pt x="2140" y="1535"/>
                    </a:lnTo>
                    <a:lnTo>
                      <a:pt x="2145" y="1536"/>
                    </a:lnTo>
                    <a:lnTo>
                      <a:pt x="2151" y="1537"/>
                    </a:lnTo>
                    <a:lnTo>
                      <a:pt x="2157" y="1537"/>
                    </a:lnTo>
                    <a:lnTo>
                      <a:pt x="2162" y="1538"/>
                    </a:lnTo>
                    <a:lnTo>
                      <a:pt x="2168" y="1539"/>
                    </a:lnTo>
                    <a:lnTo>
                      <a:pt x="2174" y="1539"/>
                    </a:lnTo>
                    <a:lnTo>
                      <a:pt x="2180" y="1540"/>
                    </a:lnTo>
                    <a:lnTo>
                      <a:pt x="2185" y="1540"/>
                    </a:lnTo>
                    <a:lnTo>
                      <a:pt x="2191" y="1540"/>
                    </a:lnTo>
                    <a:lnTo>
                      <a:pt x="2197" y="1541"/>
                    </a:lnTo>
                    <a:lnTo>
                      <a:pt x="2203" y="1541"/>
                    </a:lnTo>
                    <a:lnTo>
                      <a:pt x="2208" y="1541"/>
                    </a:lnTo>
                    <a:lnTo>
                      <a:pt x="2210" y="1542"/>
                    </a:lnTo>
                  </a:path>
                </a:pathLst>
              </a:custGeom>
              <a:noFill/>
              <a:ln w="19050" cap="flat">
                <a:solidFill>
                  <a:srgbClr val="FCAC11"/>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nSpc>
                    <a:spcPts val="1600"/>
                  </a:lnSpc>
                </a:pPr>
                <a:endParaRPr lang="en-US" sz="1200"/>
              </a:p>
            </p:txBody>
          </p:sp>
          <p:sp>
            <p:nvSpPr>
              <p:cNvPr id="2721" name="Freeform 104">
                <a:extLst>
                  <a:ext uri="{FF2B5EF4-FFF2-40B4-BE49-F238E27FC236}">
                    <a16:creationId xmlns:a16="http://schemas.microsoft.com/office/drawing/2014/main" id="{DDD6237D-0FE2-4F62-98E2-881CC8DA5581}"/>
                  </a:ext>
                </a:extLst>
              </p:cNvPr>
              <p:cNvSpPr>
                <a:spLocks/>
              </p:cNvSpPr>
              <p:nvPr/>
            </p:nvSpPr>
            <p:spPr bwMode="auto">
              <a:xfrm>
                <a:off x="10220788" y="3340570"/>
                <a:ext cx="7577649" cy="5438078"/>
              </a:xfrm>
              <a:custGeom>
                <a:avLst/>
                <a:gdLst>
                  <a:gd name="T0" fmla="*/ 28 w 2210"/>
                  <a:gd name="T1" fmla="*/ 1586 h 1586"/>
                  <a:gd name="T2" fmla="*/ 63 w 2210"/>
                  <a:gd name="T3" fmla="*/ 1586 h 1586"/>
                  <a:gd name="T4" fmla="*/ 97 w 2210"/>
                  <a:gd name="T5" fmla="*/ 1586 h 1586"/>
                  <a:gd name="T6" fmla="*/ 131 w 2210"/>
                  <a:gd name="T7" fmla="*/ 1586 h 1586"/>
                  <a:gd name="T8" fmla="*/ 166 w 2210"/>
                  <a:gd name="T9" fmla="*/ 1585 h 1586"/>
                  <a:gd name="T10" fmla="*/ 201 w 2210"/>
                  <a:gd name="T11" fmla="*/ 1583 h 1586"/>
                  <a:gd name="T12" fmla="*/ 237 w 2210"/>
                  <a:gd name="T13" fmla="*/ 1578 h 1586"/>
                  <a:gd name="T14" fmla="*/ 272 w 2210"/>
                  <a:gd name="T15" fmla="*/ 1570 h 1586"/>
                  <a:gd name="T16" fmla="*/ 307 w 2210"/>
                  <a:gd name="T17" fmla="*/ 1555 h 1586"/>
                  <a:gd name="T18" fmla="*/ 343 w 2210"/>
                  <a:gd name="T19" fmla="*/ 1531 h 1586"/>
                  <a:gd name="T20" fmla="*/ 379 w 2210"/>
                  <a:gd name="T21" fmla="*/ 1495 h 1586"/>
                  <a:gd name="T22" fmla="*/ 415 w 2210"/>
                  <a:gd name="T23" fmla="*/ 1446 h 1586"/>
                  <a:gd name="T24" fmla="*/ 451 w 2210"/>
                  <a:gd name="T25" fmla="*/ 1382 h 1586"/>
                  <a:gd name="T26" fmla="*/ 488 w 2210"/>
                  <a:gd name="T27" fmla="*/ 1306 h 1586"/>
                  <a:gd name="T28" fmla="*/ 525 w 2210"/>
                  <a:gd name="T29" fmla="*/ 1219 h 1586"/>
                  <a:gd name="T30" fmla="*/ 561 w 2210"/>
                  <a:gd name="T31" fmla="*/ 1124 h 1586"/>
                  <a:gd name="T32" fmla="*/ 598 w 2210"/>
                  <a:gd name="T33" fmla="*/ 1024 h 1586"/>
                  <a:gd name="T34" fmla="*/ 636 w 2210"/>
                  <a:gd name="T35" fmla="*/ 921 h 1586"/>
                  <a:gd name="T36" fmla="*/ 673 w 2210"/>
                  <a:gd name="T37" fmla="*/ 818 h 1586"/>
                  <a:gd name="T38" fmla="*/ 711 w 2210"/>
                  <a:gd name="T39" fmla="*/ 714 h 1586"/>
                  <a:gd name="T40" fmla="*/ 749 w 2210"/>
                  <a:gd name="T41" fmla="*/ 611 h 1586"/>
                  <a:gd name="T42" fmla="*/ 787 w 2210"/>
                  <a:gd name="T43" fmla="*/ 511 h 1586"/>
                  <a:gd name="T44" fmla="*/ 825 w 2210"/>
                  <a:gd name="T45" fmla="*/ 412 h 1586"/>
                  <a:gd name="T46" fmla="*/ 864 w 2210"/>
                  <a:gd name="T47" fmla="*/ 319 h 1586"/>
                  <a:gd name="T48" fmla="*/ 903 w 2210"/>
                  <a:gd name="T49" fmla="*/ 232 h 1586"/>
                  <a:gd name="T50" fmla="*/ 942 w 2210"/>
                  <a:gd name="T51" fmla="*/ 155 h 1586"/>
                  <a:gd name="T52" fmla="*/ 981 w 2210"/>
                  <a:gd name="T53" fmla="*/ 91 h 1586"/>
                  <a:gd name="T54" fmla="*/ 1020 w 2210"/>
                  <a:gd name="T55" fmla="*/ 42 h 1586"/>
                  <a:gd name="T56" fmla="*/ 1060 w 2210"/>
                  <a:gd name="T57" fmla="*/ 12 h 1586"/>
                  <a:gd name="T58" fmla="*/ 1100 w 2210"/>
                  <a:gd name="T59" fmla="*/ 0 h 1586"/>
                  <a:gd name="T60" fmla="*/ 1139 w 2210"/>
                  <a:gd name="T61" fmla="*/ 7 h 1586"/>
                  <a:gd name="T62" fmla="*/ 1180 w 2210"/>
                  <a:gd name="T63" fmla="*/ 33 h 1586"/>
                  <a:gd name="T64" fmla="*/ 1220 w 2210"/>
                  <a:gd name="T65" fmla="*/ 77 h 1586"/>
                  <a:gd name="T66" fmla="*/ 1261 w 2210"/>
                  <a:gd name="T67" fmla="*/ 137 h 1586"/>
                  <a:gd name="T68" fmla="*/ 1302 w 2210"/>
                  <a:gd name="T69" fmla="*/ 210 h 1586"/>
                  <a:gd name="T70" fmla="*/ 1343 w 2210"/>
                  <a:gd name="T71" fmla="*/ 294 h 1586"/>
                  <a:gd name="T72" fmla="*/ 1384 w 2210"/>
                  <a:gd name="T73" fmla="*/ 385 h 1586"/>
                  <a:gd name="T74" fmla="*/ 1426 w 2210"/>
                  <a:gd name="T75" fmla="*/ 481 h 1586"/>
                  <a:gd name="T76" fmla="*/ 1468 w 2210"/>
                  <a:gd name="T77" fmla="*/ 579 h 1586"/>
                  <a:gd name="T78" fmla="*/ 1510 w 2210"/>
                  <a:gd name="T79" fmla="*/ 678 h 1586"/>
                  <a:gd name="T80" fmla="*/ 1552 w 2210"/>
                  <a:gd name="T81" fmla="*/ 778 h 1586"/>
                  <a:gd name="T82" fmla="*/ 1594 w 2210"/>
                  <a:gd name="T83" fmla="*/ 879 h 1586"/>
                  <a:gd name="T84" fmla="*/ 1637 w 2210"/>
                  <a:gd name="T85" fmla="*/ 978 h 1586"/>
                  <a:gd name="T86" fmla="*/ 1680 w 2210"/>
                  <a:gd name="T87" fmla="*/ 1076 h 1586"/>
                  <a:gd name="T88" fmla="*/ 1723 w 2210"/>
                  <a:gd name="T89" fmla="*/ 1170 h 1586"/>
                  <a:gd name="T90" fmla="*/ 1767 w 2210"/>
                  <a:gd name="T91" fmla="*/ 1259 h 1586"/>
                  <a:gd name="T92" fmla="*/ 1810 w 2210"/>
                  <a:gd name="T93" fmla="*/ 1339 h 1586"/>
                  <a:gd name="T94" fmla="*/ 1854 w 2210"/>
                  <a:gd name="T95" fmla="*/ 1409 h 1586"/>
                  <a:gd name="T96" fmla="*/ 1898 w 2210"/>
                  <a:gd name="T97" fmla="*/ 1466 h 1586"/>
                  <a:gd name="T98" fmla="*/ 1943 w 2210"/>
                  <a:gd name="T99" fmla="*/ 1510 h 1586"/>
                  <a:gd name="T100" fmla="*/ 1987 w 2210"/>
                  <a:gd name="T101" fmla="*/ 1541 h 1586"/>
                  <a:gd name="T102" fmla="*/ 2032 w 2210"/>
                  <a:gd name="T103" fmla="*/ 1561 h 1586"/>
                  <a:gd name="T104" fmla="*/ 2077 w 2210"/>
                  <a:gd name="T105" fmla="*/ 1574 h 1586"/>
                  <a:gd name="T106" fmla="*/ 2123 w 2210"/>
                  <a:gd name="T107" fmla="*/ 1581 h 1586"/>
                  <a:gd name="T108" fmla="*/ 2168 w 2210"/>
                  <a:gd name="T109" fmla="*/ 1584 h 1586"/>
                  <a:gd name="T110" fmla="*/ 2210 w 2210"/>
                  <a:gd name="T111" fmla="*/ 1586 h 15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2210" h="1586">
                    <a:moveTo>
                      <a:pt x="0" y="1586"/>
                    </a:moveTo>
                    <a:lnTo>
                      <a:pt x="3" y="1586"/>
                    </a:lnTo>
                    <a:lnTo>
                      <a:pt x="7" y="1586"/>
                    </a:lnTo>
                    <a:lnTo>
                      <a:pt x="11" y="1586"/>
                    </a:lnTo>
                    <a:lnTo>
                      <a:pt x="16" y="1586"/>
                    </a:lnTo>
                    <a:lnTo>
                      <a:pt x="20" y="1586"/>
                    </a:lnTo>
                    <a:lnTo>
                      <a:pt x="24" y="1586"/>
                    </a:lnTo>
                    <a:lnTo>
                      <a:pt x="28" y="1586"/>
                    </a:lnTo>
                    <a:lnTo>
                      <a:pt x="33" y="1586"/>
                    </a:lnTo>
                    <a:lnTo>
                      <a:pt x="37" y="1586"/>
                    </a:lnTo>
                    <a:lnTo>
                      <a:pt x="41" y="1586"/>
                    </a:lnTo>
                    <a:lnTo>
                      <a:pt x="46" y="1586"/>
                    </a:lnTo>
                    <a:lnTo>
                      <a:pt x="50" y="1586"/>
                    </a:lnTo>
                    <a:lnTo>
                      <a:pt x="54" y="1586"/>
                    </a:lnTo>
                    <a:lnTo>
                      <a:pt x="58" y="1586"/>
                    </a:lnTo>
                    <a:lnTo>
                      <a:pt x="63" y="1586"/>
                    </a:lnTo>
                    <a:lnTo>
                      <a:pt x="67" y="1586"/>
                    </a:lnTo>
                    <a:lnTo>
                      <a:pt x="71" y="1586"/>
                    </a:lnTo>
                    <a:lnTo>
                      <a:pt x="76" y="1586"/>
                    </a:lnTo>
                    <a:lnTo>
                      <a:pt x="80" y="1586"/>
                    </a:lnTo>
                    <a:lnTo>
                      <a:pt x="84" y="1586"/>
                    </a:lnTo>
                    <a:lnTo>
                      <a:pt x="88" y="1586"/>
                    </a:lnTo>
                    <a:lnTo>
                      <a:pt x="93" y="1586"/>
                    </a:lnTo>
                    <a:lnTo>
                      <a:pt x="97" y="1586"/>
                    </a:lnTo>
                    <a:lnTo>
                      <a:pt x="101" y="1586"/>
                    </a:lnTo>
                    <a:lnTo>
                      <a:pt x="106" y="1586"/>
                    </a:lnTo>
                    <a:lnTo>
                      <a:pt x="110" y="1586"/>
                    </a:lnTo>
                    <a:lnTo>
                      <a:pt x="114" y="1586"/>
                    </a:lnTo>
                    <a:lnTo>
                      <a:pt x="119" y="1586"/>
                    </a:lnTo>
                    <a:lnTo>
                      <a:pt x="123" y="1586"/>
                    </a:lnTo>
                    <a:lnTo>
                      <a:pt x="127" y="1586"/>
                    </a:lnTo>
                    <a:lnTo>
                      <a:pt x="131" y="1586"/>
                    </a:lnTo>
                    <a:lnTo>
                      <a:pt x="136" y="1586"/>
                    </a:lnTo>
                    <a:lnTo>
                      <a:pt x="140" y="1586"/>
                    </a:lnTo>
                    <a:lnTo>
                      <a:pt x="144" y="1586"/>
                    </a:lnTo>
                    <a:lnTo>
                      <a:pt x="149" y="1586"/>
                    </a:lnTo>
                    <a:lnTo>
                      <a:pt x="153" y="1586"/>
                    </a:lnTo>
                    <a:lnTo>
                      <a:pt x="158" y="1585"/>
                    </a:lnTo>
                    <a:lnTo>
                      <a:pt x="162" y="1585"/>
                    </a:lnTo>
                    <a:lnTo>
                      <a:pt x="166" y="1585"/>
                    </a:lnTo>
                    <a:lnTo>
                      <a:pt x="171" y="1585"/>
                    </a:lnTo>
                    <a:lnTo>
                      <a:pt x="175" y="1585"/>
                    </a:lnTo>
                    <a:lnTo>
                      <a:pt x="179" y="1584"/>
                    </a:lnTo>
                    <a:lnTo>
                      <a:pt x="184" y="1584"/>
                    </a:lnTo>
                    <a:lnTo>
                      <a:pt x="188" y="1584"/>
                    </a:lnTo>
                    <a:lnTo>
                      <a:pt x="193" y="1584"/>
                    </a:lnTo>
                    <a:lnTo>
                      <a:pt x="197" y="1583"/>
                    </a:lnTo>
                    <a:lnTo>
                      <a:pt x="201" y="1583"/>
                    </a:lnTo>
                    <a:lnTo>
                      <a:pt x="206" y="1583"/>
                    </a:lnTo>
                    <a:lnTo>
                      <a:pt x="210" y="1582"/>
                    </a:lnTo>
                    <a:lnTo>
                      <a:pt x="214" y="1582"/>
                    </a:lnTo>
                    <a:lnTo>
                      <a:pt x="219" y="1581"/>
                    </a:lnTo>
                    <a:lnTo>
                      <a:pt x="223" y="1581"/>
                    </a:lnTo>
                    <a:lnTo>
                      <a:pt x="228" y="1580"/>
                    </a:lnTo>
                    <a:lnTo>
                      <a:pt x="232" y="1579"/>
                    </a:lnTo>
                    <a:lnTo>
                      <a:pt x="237" y="1578"/>
                    </a:lnTo>
                    <a:lnTo>
                      <a:pt x="241" y="1578"/>
                    </a:lnTo>
                    <a:lnTo>
                      <a:pt x="245" y="1577"/>
                    </a:lnTo>
                    <a:lnTo>
                      <a:pt x="250" y="1576"/>
                    </a:lnTo>
                    <a:lnTo>
                      <a:pt x="254" y="1575"/>
                    </a:lnTo>
                    <a:lnTo>
                      <a:pt x="258" y="1574"/>
                    </a:lnTo>
                    <a:lnTo>
                      <a:pt x="263" y="1573"/>
                    </a:lnTo>
                    <a:lnTo>
                      <a:pt x="267" y="1571"/>
                    </a:lnTo>
                    <a:lnTo>
                      <a:pt x="272" y="1570"/>
                    </a:lnTo>
                    <a:lnTo>
                      <a:pt x="276" y="1569"/>
                    </a:lnTo>
                    <a:lnTo>
                      <a:pt x="280" y="1567"/>
                    </a:lnTo>
                    <a:lnTo>
                      <a:pt x="285" y="1565"/>
                    </a:lnTo>
                    <a:lnTo>
                      <a:pt x="289" y="1563"/>
                    </a:lnTo>
                    <a:lnTo>
                      <a:pt x="294" y="1561"/>
                    </a:lnTo>
                    <a:lnTo>
                      <a:pt x="298" y="1559"/>
                    </a:lnTo>
                    <a:lnTo>
                      <a:pt x="303" y="1557"/>
                    </a:lnTo>
                    <a:lnTo>
                      <a:pt x="307" y="1555"/>
                    </a:lnTo>
                    <a:lnTo>
                      <a:pt x="312" y="1552"/>
                    </a:lnTo>
                    <a:lnTo>
                      <a:pt x="316" y="1550"/>
                    </a:lnTo>
                    <a:lnTo>
                      <a:pt x="321" y="1547"/>
                    </a:lnTo>
                    <a:lnTo>
                      <a:pt x="325" y="1544"/>
                    </a:lnTo>
                    <a:lnTo>
                      <a:pt x="330" y="1541"/>
                    </a:lnTo>
                    <a:lnTo>
                      <a:pt x="334" y="1538"/>
                    </a:lnTo>
                    <a:lnTo>
                      <a:pt x="338" y="1534"/>
                    </a:lnTo>
                    <a:lnTo>
                      <a:pt x="343" y="1531"/>
                    </a:lnTo>
                    <a:lnTo>
                      <a:pt x="347" y="1527"/>
                    </a:lnTo>
                    <a:lnTo>
                      <a:pt x="352" y="1523"/>
                    </a:lnTo>
                    <a:lnTo>
                      <a:pt x="357" y="1519"/>
                    </a:lnTo>
                    <a:lnTo>
                      <a:pt x="361" y="1514"/>
                    </a:lnTo>
                    <a:lnTo>
                      <a:pt x="365" y="1510"/>
                    </a:lnTo>
                    <a:lnTo>
                      <a:pt x="370" y="1505"/>
                    </a:lnTo>
                    <a:lnTo>
                      <a:pt x="374" y="1500"/>
                    </a:lnTo>
                    <a:lnTo>
                      <a:pt x="379" y="1495"/>
                    </a:lnTo>
                    <a:lnTo>
                      <a:pt x="383" y="1489"/>
                    </a:lnTo>
                    <a:lnTo>
                      <a:pt x="388" y="1484"/>
                    </a:lnTo>
                    <a:lnTo>
                      <a:pt x="392" y="1478"/>
                    </a:lnTo>
                    <a:lnTo>
                      <a:pt x="397" y="1472"/>
                    </a:lnTo>
                    <a:lnTo>
                      <a:pt x="402" y="1466"/>
                    </a:lnTo>
                    <a:lnTo>
                      <a:pt x="406" y="1459"/>
                    </a:lnTo>
                    <a:lnTo>
                      <a:pt x="410" y="1453"/>
                    </a:lnTo>
                    <a:lnTo>
                      <a:pt x="415" y="1446"/>
                    </a:lnTo>
                    <a:lnTo>
                      <a:pt x="420" y="1438"/>
                    </a:lnTo>
                    <a:lnTo>
                      <a:pt x="424" y="1431"/>
                    </a:lnTo>
                    <a:lnTo>
                      <a:pt x="428" y="1423"/>
                    </a:lnTo>
                    <a:lnTo>
                      <a:pt x="433" y="1416"/>
                    </a:lnTo>
                    <a:lnTo>
                      <a:pt x="438" y="1408"/>
                    </a:lnTo>
                    <a:lnTo>
                      <a:pt x="442" y="1399"/>
                    </a:lnTo>
                    <a:lnTo>
                      <a:pt x="447" y="1391"/>
                    </a:lnTo>
                    <a:lnTo>
                      <a:pt x="451" y="1382"/>
                    </a:lnTo>
                    <a:lnTo>
                      <a:pt x="456" y="1373"/>
                    </a:lnTo>
                    <a:lnTo>
                      <a:pt x="460" y="1364"/>
                    </a:lnTo>
                    <a:lnTo>
                      <a:pt x="465" y="1355"/>
                    </a:lnTo>
                    <a:lnTo>
                      <a:pt x="469" y="1345"/>
                    </a:lnTo>
                    <a:lnTo>
                      <a:pt x="474" y="1336"/>
                    </a:lnTo>
                    <a:lnTo>
                      <a:pt x="479" y="1326"/>
                    </a:lnTo>
                    <a:lnTo>
                      <a:pt x="483" y="1316"/>
                    </a:lnTo>
                    <a:lnTo>
                      <a:pt x="488" y="1306"/>
                    </a:lnTo>
                    <a:lnTo>
                      <a:pt x="492" y="1295"/>
                    </a:lnTo>
                    <a:lnTo>
                      <a:pt x="497" y="1285"/>
                    </a:lnTo>
                    <a:lnTo>
                      <a:pt x="501" y="1274"/>
                    </a:lnTo>
                    <a:lnTo>
                      <a:pt x="506" y="1264"/>
                    </a:lnTo>
                    <a:lnTo>
                      <a:pt x="511" y="1253"/>
                    </a:lnTo>
                    <a:lnTo>
                      <a:pt x="515" y="1241"/>
                    </a:lnTo>
                    <a:lnTo>
                      <a:pt x="520" y="1230"/>
                    </a:lnTo>
                    <a:lnTo>
                      <a:pt x="525" y="1219"/>
                    </a:lnTo>
                    <a:lnTo>
                      <a:pt x="529" y="1207"/>
                    </a:lnTo>
                    <a:lnTo>
                      <a:pt x="534" y="1196"/>
                    </a:lnTo>
                    <a:lnTo>
                      <a:pt x="538" y="1184"/>
                    </a:lnTo>
                    <a:lnTo>
                      <a:pt x="543" y="1172"/>
                    </a:lnTo>
                    <a:lnTo>
                      <a:pt x="547" y="1160"/>
                    </a:lnTo>
                    <a:lnTo>
                      <a:pt x="552" y="1148"/>
                    </a:lnTo>
                    <a:lnTo>
                      <a:pt x="557" y="1136"/>
                    </a:lnTo>
                    <a:lnTo>
                      <a:pt x="561" y="1124"/>
                    </a:lnTo>
                    <a:lnTo>
                      <a:pt x="566" y="1112"/>
                    </a:lnTo>
                    <a:lnTo>
                      <a:pt x="571" y="1099"/>
                    </a:lnTo>
                    <a:lnTo>
                      <a:pt x="575" y="1087"/>
                    </a:lnTo>
                    <a:lnTo>
                      <a:pt x="580" y="1074"/>
                    </a:lnTo>
                    <a:lnTo>
                      <a:pt x="585" y="1062"/>
                    </a:lnTo>
                    <a:lnTo>
                      <a:pt x="589" y="1049"/>
                    </a:lnTo>
                    <a:lnTo>
                      <a:pt x="594" y="1037"/>
                    </a:lnTo>
                    <a:lnTo>
                      <a:pt x="598" y="1024"/>
                    </a:lnTo>
                    <a:lnTo>
                      <a:pt x="603" y="1011"/>
                    </a:lnTo>
                    <a:lnTo>
                      <a:pt x="608" y="998"/>
                    </a:lnTo>
                    <a:lnTo>
                      <a:pt x="612" y="986"/>
                    </a:lnTo>
                    <a:lnTo>
                      <a:pt x="617" y="973"/>
                    </a:lnTo>
                    <a:lnTo>
                      <a:pt x="622" y="960"/>
                    </a:lnTo>
                    <a:lnTo>
                      <a:pt x="626" y="947"/>
                    </a:lnTo>
                    <a:lnTo>
                      <a:pt x="631" y="934"/>
                    </a:lnTo>
                    <a:lnTo>
                      <a:pt x="636" y="921"/>
                    </a:lnTo>
                    <a:lnTo>
                      <a:pt x="641" y="908"/>
                    </a:lnTo>
                    <a:lnTo>
                      <a:pt x="645" y="895"/>
                    </a:lnTo>
                    <a:lnTo>
                      <a:pt x="650" y="882"/>
                    </a:lnTo>
                    <a:lnTo>
                      <a:pt x="655" y="869"/>
                    </a:lnTo>
                    <a:lnTo>
                      <a:pt x="659" y="857"/>
                    </a:lnTo>
                    <a:lnTo>
                      <a:pt x="664" y="844"/>
                    </a:lnTo>
                    <a:lnTo>
                      <a:pt x="669" y="831"/>
                    </a:lnTo>
                    <a:lnTo>
                      <a:pt x="673" y="818"/>
                    </a:lnTo>
                    <a:lnTo>
                      <a:pt x="678" y="805"/>
                    </a:lnTo>
                    <a:lnTo>
                      <a:pt x="683" y="792"/>
                    </a:lnTo>
                    <a:lnTo>
                      <a:pt x="687" y="779"/>
                    </a:lnTo>
                    <a:lnTo>
                      <a:pt x="692" y="766"/>
                    </a:lnTo>
                    <a:lnTo>
                      <a:pt x="697" y="753"/>
                    </a:lnTo>
                    <a:lnTo>
                      <a:pt x="702" y="740"/>
                    </a:lnTo>
                    <a:lnTo>
                      <a:pt x="706" y="727"/>
                    </a:lnTo>
                    <a:lnTo>
                      <a:pt x="711" y="714"/>
                    </a:lnTo>
                    <a:lnTo>
                      <a:pt x="716" y="701"/>
                    </a:lnTo>
                    <a:lnTo>
                      <a:pt x="720" y="688"/>
                    </a:lnTo>
                    <a:lnTo>
                      <a:pt x="725" y="675"/>
                    </a:lnTo>
                    <a:lnTo>
                      <a:pt x="730" y="663"/>
                    </a:lnTo>
                    <a:lnTo>
                      <a:pt x="735" y="650"/>
                    </a:lnTo>
                    <a:lnTo>
                      <a:pt x="739" y="637"/>
                    </a:lnTo>
                    <a:lnTo>
                      <a:pt x="744" y="624"/>
                    </a:lnTo>
                    <a:lnTo>
                      <a:pt x="749" y="611"/>
                    </a:lnTo>
                    <a:lnTo>
                      <a:pt x="754" y="599"/>
                    </a:lnTo>
                    <a:lnTo>
                      <a:pt x="758" y="586"/>
                    </a:lnTo>
                    <a:lnTo>
                      <a:pt x="763" y="573"/>
                    </a:lnTo>
                    <a:lnTo>
                      <a:pt x="768" y="561"/>
                    </a:lnTo>
                    <a:lnTo>
                      <a:pt x="773" y="548"/>
                    </a:lnTo>
                    <a:lnTo>
                      <a:pt x="777" y="536"/>
                    </a:lnTo>
                    <a:lnTo>
                      <a:pt x="782" y="523"/>
                    </a:lnTo>
                    <a:lnTo>
                      <a:pt x="787" y="511"/>
                    </a:lnTo>
                    <a:lnTo>
                      <a:pt x="792" y="498"/>
                    </a:lnTo>
                    <a:lnTo>
                      <a:pt x="797" y="486"/>
                    </a:lnTo>
                    <a:lnTo>
                      <a:pt x="801" y="473"/>
                    </a:lnTo>
                    <a:lnTo>
                      <a:pt x="806" y="461"/>
                    </a:lnTo>
                    <a:lnTo>
                      <a:pt x="811" y="449"/>
                    </a:lnTo>
                    <a:lnTo>
                      <a:pt x="816" y="437"/>
                    </a:lnTo>
                    <a:lnTo>
                      <a:pt x="821" y="425"/>
                    </a:lnTo>
                    <a:lnTo>
                      <a:pt x="825" y="412"/>
                    </a:lnTo>
                    <a:lnTo>
                      <a:pt x="830" y="400"/>
                    </a:lnTo>
                    <a:lnTo>
                      <a:pt x="835" y="389"/>
                    </a:lnTo>
                    <a:lnTo>
                      <a:pt x="840" y="377"/>
                    </a:lnTo>
                    <a:lnTo>
                      <a:pt x="845" y="365"/>
                    </a:lnTo>
                    <a:lnTo>
                      <a:pt x="849" y="353"/>
                    </a:lnTo>
                    <a:lnTo>
                      <a:pt x="854" y="342"/>
                    </a:lnTo>
                    <a:lnTo>
                      <a:pt x="859" y="330"/>
                    </a:lnTo>
                    <a:lnTo>
                      <a:pt x="864" y="319"/>
                    </a:lnTo>
                    <a:lnTo>
                      <a:pt x="869" y="308"/>
                    </a:lnTo>
                    <a:lnTo>
                      <a:pt x="873" y="296"/>
                    </a:lnTo>
                    <a:lnTo>
                      <a:pt x="878" y="285"/>
                    </a:lnTo>
                    <a:lnTo>
                      <a:pt x="883" y="274"/>
                    </a:lnTo>
                    <a:lnTo>
                      <a:pt x="888" y="263"/>
                    </a:lnTo>
                    <a:lnTo>
                      <a:pt x="893" y="253"/>
                    </a:lnTo>
                    <a:lnTo>
                      <a:pt x="898" y="242"/>
                    </a:lnTo>
                    <a:lnTo>
                      <a:pt x="903" y="232"/>
                    </a:lnTo>
                    <a:lnTo>
                      <a:pt x="908" y="222"/>
                    </a:lnTo>
                    <a:lnTo>
                      <a:pt x="912" y="211"/>
                    </a:lnTo>
                    <a:lnTo>
                      <a:pt x="917" y="201"/>
                    </a:lnTo>
                    <a:lnTo>
                      <a:pt x="922" y="192"/>
                    </a:lnTo>
                    <a:lnTo>
                      <a:pt x="927" y="182"/>
                    </a:lnTo>
                    <a:lnTo>
                      <a:pt x="932" y="173"/>
                    </a:lnTo>
                    <a:lnTo>
                      <a:pt x="937" y="164"/>
                    </a:lnTo>
                    <a:lnTo>
                      <a:pt x="942" y="155"/>
                    </a:lnTo>
                    <a:lnTo>
                      <a:pt x="946" y="146"/>
                    </a:lnTo>
                    <a:lnTo>
                      <a:pt x="951" y="137"/>
                    </a:lnTo>
                    <a:lnTo>
                      <a:pt x="956" y="129"/>
                    </a:lnTo>
                    <a:lnTo>
                      <a:pt x="961" y="121"/>
                    </a:lnTo>
                    <a:lnTo>
                      <a:pt x="966" y="113"/>
                    </a:lnTo>
                    <a:lnTo>
                      <a:pt x="971" y="105"/>
                    </a:lnTo>
                    <a:lnTo>
                      <a:pt x="976" y="98"/>
                    </a:lnTo>
                    <a:lnTo>
                      <a:pt x="981" y="91"/>
                    </a:lnTo>
                    <a:lnTo>
                      <a:pt x="986" y="83"/>
                    </a:lnTo>
                    <a:lnTo>
                      <a:pt x="990" y="77"/>
                    </a:lnTo>
                    <a:lnTo>
                      <a:pt x="996" y="70"/>
                    </a:lnTo>
                    <a:lnTo>
                      <a:pt x="1000" y="64"/>
                    </a:lnTo>
                    <a:lnTo>
                      <a:pt x="1005" y="58"/>
                    </a:lnTo>
                    <a:lnTo>
                      <a:pt x="1010" y="53"/>
                    </a:lnTo>
                    <a:lnTo>
                      <a:pt x="1015" y="47"/>
                    </a:lnTo>
                    <a:lnTo>
                      <a:pt x="1020" y="42"/>
                    </a:lnTo>
                    <a:lnTo>
                      <a:pt x="1025" y="38"/>
                    </a:lnTo>
                    <a:lnTo>
                      <a:pt x="1030" y="33"/>
                    </a:lnTo>
                    <a:lnTo>
                      <a:pt x="1035" y="29"/>
                    </a:lnTo>
                    <a:lnTo>
                      <a:pt x="1040" y="25"/>
                    </a:lnTo>
                    <a:lnTo>
                      <a:pt x="1045" y="21"/>
                    </a:lnTo>
                    <a:lnTo>
                      <a:pt x="1050" y="18"/>
                    </a:lnTo>
                    <a:lnTo>
                      <a:pt x="1055" y="15"/>
                    </a:lnTo>
                    <a:lnTo>
                      <a:pt x="1060" y="12"/>
                    </a:lnTo>
                    <a:lnTo>
                      <a:pt x="1065" y="9"/>
                    </a:lnTo>
                    <a:lnTo>
                      <a:pt x="1070" y="7"/>
                    </a:lnTo>
                    <a:lnTo>
                      <a:pt x="1075" y="5"/>
                    </a:lnTo>
                    <a:lnTo>
                      <a:pt x="1079" y="4"/>
                    </a:lnTo>
                    <a:lnTo>
                      <a:pt x="1085" y="2"/>
                    </a:lnTo>
                    <a:lnTo>
                      <a:pt x="1090" y="1"/>
                    </a:lnTo>
                    <a:lnTo>
                      <a:pt x="1094" y="1"/>
                    </a:lnTo>
                    <a:lnTo>
                      <a:pt x="1100" y="0"/>
                    </a:lnTo>
                    <a:lnTo>
                      <a:pt x="1104" y="0"/>
                    </a:lnTo>
                    <a:lnTo>
                      <a:pt x="1109" y="0"/>
                    </a:lnTo>
                    <a:lnTo>
                      <a:pt x="1115" y="1"/>
                    </a:lnTo>
                    <a:lnTo>
                      <a:pt x="1119" y="1"/>
                    </a:lnTo>
                    <a:lnTo>
                      <a:pt x="1124" y="2"/>
                    </a:lnTo>
                    <a:lnTo>
                      <a:pt x="1130" y="4"/>
                    </a:lnTo>
                    <a:lnTo>
                      <a:pt x="1134" y="5"/>
                    </a:lnTo>
                    <a:lnTo>
                      <a:pt x="1139" y="7"/>
                    </a:lnTo>
                    <a:lnTo>
                      <a:pt x="1145" y="9"/>
                    </a:lnTo>
                    <a:lnTo>
                      <a:pt x="1150" y="12"/>
                    </a:lnTo>
                    <a:lnTo>
                      <a:pt x="1154" y="15"/>
                    </a:lnTo>
                    <a:lnTo>
                      <a:pt x="1160" y="18"/>
                    </a:lnTo>
                    <a:lnTo>
                      <a:pt x="1165" y="21"/>
                    </a:lnTo>
                    <a:lnTo>
                      <a:pt x="1170" y="25"/>
                    </a:lnTo>
                    <a:lnTo>
                      <a:pt x="1175" y="29"/>
                    </a:lnTo>
                    <a:lnTo>
                      <a:pt x="1180" y="33"/>
                    </a:lnTo>
                    <a:lnTo>
                      <a:pt x="1185" y="38"/>
                    </a:lnTo>
                    <a:lnTo>
                      <a:pt x="1190" y="42"/>
                    </a:lnTo>
                    <a:lnTo>
                      <a:pt x="1195" y="47"/>
                    </a:lnTo>
                    <a:lnTo>
                      <a:pt x="1200" y="53"/>
                    </a:lnTo>
                    <a:lnTo>
                      <a:pt x="1205" y="58"/>
                    </a:lnTo>
                    <a:lnTo>
                      <a:pt x="1210" y="64"/>
                    </a:lnTo>
                    <a:lnTo>
                      <a:pt x="1215" y="70"/>
                    </a:lnTo>
                    <a:lnTo>
                      <a:pt x="1220" y="77"/>
                    </a:lnTo>
                    <a:lnTo>
                      <a:pt x="1225" y="83"/>
                    </a:lnTo>
                    <a:lnTo>
                      <a:pt x="1230" y="90"/>
                    </a:lnTo>
                    <a:lnTo>
                      <a:pt x="1235" y="97"/>
                    </a:lnTo>
                    <a:lnTo>
                      <a:pt x="1240" y="105"/>
                    </a:lnTo>
                    <a:lnTo>
                      <a:pt x="1246" y="112"/>
                    </a:lnTo>
                    <a:lnTo>
                      <a:pt x="1251" y="120"/>
                    </a:lnTo>
                    <a:lnTo>
                      <a:pt x="1256" y="128"/>
                    </a:lnTo>
                    <a:lnTo>
                      <a:pt x="1261" y="137"/>
                    </a:lnTo>
                    <a:lnTo>
                      <a:pt x="1266" y="145"/>
                    </a:lnTo>
                    <a:lnTo>
                      <a:pt x="1271" y="154"/>
                    </a:lnTo>
                    <a:lnTo>
                      <a:pt x="1276" y="163"/>
                    </a:lnTo>
                    <a:lnTo>
                      <a:pt x="1281" y="172"/>
                    </a:lnTo>
                    <a:lnTo>
                      <a:pt x="1286" y="181"/>
                    </a:lnTo>
                    <a:lnTo>
                      <a:pt x="1292" y="191"/>
                    </a:lnTo>
                    <a:lnTo>
                      <a:pt x="1297" y="200"/>
                    </a:lnTo>
                    <a:lnTo>
                      <a:pt x="1302" y="210"/>
                    </a:lnTo>
                    <a:lnTo>
                      <a:pt x="1307" y="220"/>
                    </a:lnTo>
                    <a:lnTo>
                      <a:pt x="1312" y="231"/>
                    </a:lnTo>
                    <a:lnTo>
                      <a:pt x="1317" y="241"/>
                    </a:lnTo>
                    <a:lnTo>
                      <a:pt x="1322" y="251"/>
                    </a:lnTo>
                    <a:lnTo>
                      <a:pt x="1327" y="262"/>
                    </a:lnTo>
                    <a:lnTo>
                      <a:pt x="1333" y="273"/>
                    </a:lnTo>
                    <a:lnTo>
                      <a:pt x="1338" y="283"/>
                    </a:lnTo>
                    <a:lnTo>
                      <a:pt x="1343" y="294"/>
                    </a:lnTo>
                    <a:lnTo>
                      <a:pt x="1348" y="306"/>
                    </a:lnTo>
                    <a:lnTo>
                      <a:pt x="1353" y="316"/>
                    </a:lnTo>
                    <a:lnTo>
                      <a:pt x="1358" y="328"/>
                    </a:lnTo>
                    <a:lnTo>
                      <a:pt x="1364" y="339"/>
                    </a:lnTo>
                    <a:lnTo>
                      <a:pt x="1369" y="351"/>
                    </a:lnTo>
                    <a:lnTo>
                      <a:pt x="1374" y="362"/>
                    </a:lnTo>
                    <a:lnTo>
                      <a:pt x="1379" y="374"/>
                    </a:lnTo>
                    <a:lnTo>
                      <a:pt x="1384" y="385"/>
                    </a:lnTo>
                    <a:lnTo>
                      <a:pt x="1389" y="397"/>
                    </a:lnTo>
                    <a:lnTo>
                      <a:pt x="1395" y="409"/>
                    </a:lnTo>
                    <a:lnTo>
                      <a:pt x="1400" y="421"/>
                    </a:lnTo>
                    <a:lnTo>
                      <a:pt x="1405" y="433"/>
                    </a:lnTo>
                    <a:lnTo>
                      <a:pt x="1410" y="444"/>
                    </a:lnTo>
                    <a:lnTo>
                      <a:pt x="1415" y="456"/>
                    </a:lnTo>
                    <a:lnTo>
                      <a:pt x="1421" y="468"/>
                    </a:lnTo>
                    <a:lnTo>
                      <a:pt x="1426" y="481"/>
                    </a:lnTo>
                    <a:lnTo>
                      <a:pt x="1431" y="493"/>
                    </a:lnTo>
                    <a:lnTo>
                      <a:pt x="1436" y="505"/>
                    </a:lnTo>
                    <a:lnTo>
                      <a:pt x="1442" y="517"/>
                    </a:lnTo>
                    <a:lnTo>
                      <a:pt x="1447" y="529"/>
                    </a:lnTo>
                    <a:lnTo>
                      <a:pt x="1452" y="542"/>
                    </a:lnTo>
                    <a:lnTo>
                      <a:pt x="1457" y="554"/>
                    </a:lnTo>
                    <a:lnTo>
                      <a:pt x="1462" y="566"/>
                    </a:lnTo>
                    <a:lnTo>
                      <a:pt x="1468" y="579"/>
                    </a:lnTo>
                    <a:lnTo>
                      <a:pt x="1473" y="591"/>
                    </a:lnTo>
                    <a:lnTo>
                      <a:pt x="1478" y="603"/>
                    </a:lnTo>
                    <a:lnTo>
                      <a:pt x="1483" y="616"/>
                    </a:lnTo>
                    <a:lnTo>
                      <a:pt x="1489" y="628"/>
                    </a:lnTo>
                    <a:lnTo>
                      <a:pt x="1494" y="641"/>
                    </a:lnTo>
                    <a:lnTo>
                      <a:pt x="1499" y="653"/>
                    </a:lnTo>
                    <a:lnTo>
                      <a:pt x="1504" y="666"/>
                    </a:lnTo>
                    <a:lnTo>
                      <a:pt x="1510" y="678"/>
                    </a:lnTo>
                    <a:lnTo>
                      <a:pt x="1515" y="691"/>
                    </a:lnTo>
                    <a:lnTo>
                      <a:pt x="1520" y="703"/>
                    </a:lnTo>
                    <a:lnTo>
                      <a:pt x="1525" y="716"/>
                    </a:lnTo>
                    <a:lnTo>
                      <a:pt x="1531" y="728"/>
                    </a:lnTo>
                    <a:lnTo>
                      <a:pt x="1536" y="741"/>
                    </a:lnTo>
                    <a:lnTo>
                      <a:pt x="1541" y="753"/>
                    </a:lnTo>
                    <a:lnTo>
                      <a:pt x="1547" y="766"/>
                    </a:lnTo>
                    <a:lnTo>
                      <a:pt x="1552" y="778"/>
                    </a:lnTo>
                    <a:lnTo>
                      <a:pt x="1557" y="791"/>
                    </a:lnTo>
                    <a:lnTo>
                      <a:pt x="1563" y="803"/>
                    </a:lnTo>
                    <a:lnTo>
                      <a:pt x="1568" y="816"/>
                    </a:lnTo>
                    <a:lnTo>
                      <a:pt x="1573" y="829"/>
                    </a:lnTo>
                    <a:lnTo>
                      <a:pt x="1578" y="841"/>
                    </a:lnTo>
                    <a:lnTo>
                      <a:pt x="1584" y="854"/>
                    </a:lnTo>
                    <a:lnTo>
                      <a:pt x="1589" y="866"/>
                    </a:lnTo>
                    <a:lnTo>
                      <a:pt x="1594" y="879"/>
                    </a:lnTo>
                    <a:lnTo>
                      <a:pt x="1600" y="891"/>
                    </a:lnTo>
                    <a:lnTo>
                      <a:pt x="1605" y="903"/>
                    </a:lnTo>
                    <a:lnTo>
                      <a:pt x="1610" y="916"/>
                    </a:lnTo>
                    <a:lnTo>
                      <a:pt x="1616" y="928"/>
                    </a:lnTo>
                    <a:lnTo>
                      <a:pt x="1621" y="941"/>
                    </a:lnTo>
                    <a:lnTo>
                      <a:pt x="1626" y="953"/>
                    </a:lnTo>
                    <a:lnTo>
                      <a:pt x="1632" y="966"/>
                    </a:lnTo>
                    <a:lnTo>
                      <a:pt x="1637" y="978"/>
                    </a:lnTo>
                    <a:lnTo>
                      <a:pt x="1642" y="990"/>
                    </a:lnTo>
                    <a:lnTo>
                      <a:pt x="1648" y="1003"/>
                    </a:lnTo>
                    <a:lnTo>
                      <a:pt x="1653" y="1015"/>
                    </a:lnTo>
                    <a:lnTo>
                      <a:pt x="1658" y="1027"/>
                    </a:lnTo>
                    <a:lnTo>
                      <a:pt x="1664" y="1039"/>
                    </a:lnTo>
                    <a:lnTo>
                      <a:pt x="1669" y="1052"/>
                    </a:lnTo>
                    <a:lnTo>
                      <a:pt x="1675" y="1064"/>
                    </a:lnTo>
                    <a:lnTo>
                      <a:pt x="1680" y="1076"/>
                    </a:lnTo>
                    <a:lnTo>
                      <a:pt x="1685" y="1088"/>
                    </a:lnTo>
                    <a:lnTo>
                      <a:pt x="1691" y="1100"/>
                    </a:lnTo>
                    <a:lnTo>
                      <a:pt x="1696" y="1112"/>
                    </a:lnTo>
                    <a:lnTo>
                      <a:pt x="1702" y="1124"/>
                    </a:lnTo>
                    <a:lnTo>
                      <a:pt x="1707" y="1135"/>
                    </a:lnTo>
                    <a:lnTo>
                      <a:pt x="1712" y="1147"/>
                    </a:lnTo>
                    <a:lnTo>
                      <a:pt x="1718" y="1158"/>
                    </a:lnTo>
                    <a:lnTo>
                      <a:pt x="1723" y="1170"/>
                    </a:lnTo>
                    <a:lnTo>
                      <a:pt x="1729" y="1181"/>
                    </a:lnTo>
                    <a:lnTo>
                      <a:pt x="1734" y="1193"/>
                    </a:lnTo>
                    <a:lnTo>
                      <a:pt x="1740" y="1204"/>
                    </a:lnTo>
                    <a:lnTo>
                      <a:pt x="1745" y="1215"/>
                    </a:lnTo>
                    <a:lnTo>
                      <a:pt x="1750" y="1226"/>
                    </a:lnTo>
                    <a:lnTo>
                      <a:pt x="1756" y="1237"/>
                    </a:lnTo>
                    <a:lnTo>
                      <a:pt x="1761" y="1248"/>
                    </a:lnTo>
                    <a:lnTo>
                      <a:pt x="1767" y="1259"/>
                    </a:lnTo>
                    <a:lnTo>
                      <a:pt x="1772" y="1269"/>
                    </a:lnTo>
                    <a:lnTo>
                      <a:pt x="1777" y="1280"/>
                    </a:lnTo>
                    <a:lnTo>
                      <a:pt x="1783" y="1290"/>
                    </a:lnTo>
                    <a:lnTo>
                      <a:pt x="1788" y="1300"/>
                    </a:lnTo>
                    <a:lnTo>
                      <a:pt x="1794" y="1310"/>
                    </a:lnTo>
                    <a:lnTo>
                      <a:pt x="1799" y="1320"/>
                    </a:lnTo>
                    <a:lnTo>
                      <a:pt x="1805" y="1330"/>
                    </a:lnTo>
                    <a:lnTo>
                      <a:pt x="1810" y="1339"/>
                    </a:lnTo>
                    <a:lnTo>
                      <a:pt x="1816" y="1348"/>
                    </a:lnTo>
                    <a:lnTo>
                      <a:pt x="1821" y="1358"/>
                    </a:lnTo>
                    <a:lnTo>
                      <a:pt x="1827" y="1367"/>
                    </a:lnTo>
                    <a:lnTo>
                      <a:pt x="1832" y="1375"/>
                    </a:lnTo>
                    <a:lnTo>
                      <a:pt x="1838" y="1384"/>
                    </a:lnTo>
                    <a:lnTo>
                      <a:pt x="1843" y="1393"/>
                    </a:lnTo>
                    <a:lnTo>
                      <a:pt x="1849" y="1401"/>
                    </a:lnTo>
                    <a:lnTo>
                      <a:pt x="1854" y="1409"/>
                    </a:lnTo>
                    <a:lnTo>
                      <a:pt x="1860" y="1417"/>
                    </a:lnTo>
                    <a:lnTo>
                      <a:pt x="1865" y="1424"/>
                    </a:lnTo>
                    <a:lnTo>
                      <a:pt x="1871" y="1432"/>
                    </a:lnTo>
                    <a:lnTo>
                      <a:pt x="1876" y="1439"/>
                    </a:lnTo>
                    <a:lnTo>
                      <a:pt x="1882" y="1446"/>
                    </a:lnTo>
                    <a:lnTo>
                      <a:pt x="1887" y="1453"/>
                    </a:lnTo>
                    <a:lnTo>
                      <a:pt x="1893" y="1460"/>
                    </a:lnTo>
                    <a:lnTo>
                      <a:pt x="1898" y="1466"/>
                    </a:lnTo>
                    <a:lnTo>
                      <a:pt x="1904" y="1472"/>
                    </a:lnTo>
                    <a:lnTo>
                      <a:pt x="1909" y="1478"/>
                    </a:lnTo>
                    <a:lnTo>
                      <a:pt x="1915" y="1484"/>
                    </a:lnTo>
                    <a:lnTo>
                      <a:pt x="1920" y="1489"/>
                    </a:lnTo>
                    <a:lnTo>
                      <a:pt x="1926" y="1495"/>
                    </a:lnTo>
                    <a:lnTo>
                      <a:pt x="1932" y="1500"/>
                    </a:lnTo>
                    <a:lnTo>
                      <a:pt x="1937" y="1505"/>
                    </a:lnTo>
                    <a:lnTo>
                      <a:pt x="1943" y="1510"/>
                    </a:lnTo>
                    <a:lnTo>
                      <a:pt x="1948" y="1514"/>
                    </a:lnTo>
                    <a:lnTo>
                      <a:pt x="1954" y="1519"/>
                    </a:lnTo>
                    <a:lnTo>
                      <a:pt x="1960" y="1523"/>
                    </a:lnTo>
                    <a:lnTo>
                      <a:pt x="1965" y="1527"/>
                    </a:lnTo>
                    <a:lnTo>
                      <a:pt x="1970" y="1531"/>
                    </a:lnTo>
                    <a:lnTo>
                      <a:pt x="1976" y="1534"/>
                    </a:lnTo>
                    <a:lnTo>
                      <a:pt x="1982" y="1538"/>
                    </a:lnTo>
                    <a:lnTo>
                      <a:pt x="1987" y="1541"/>
                    </a:lnTo>
                    <a:lnTo>
                      <a:pt x="1993" y="1544"/>
                    </a:lnTo>
                    <a:lnTo>
                      <a:pt x="1998" y="1547"/>
                    </a:lnTo>
                    <a:lnTo>
                      <a:pt x="2004" y="1550"/>
                    </a:lnTo>
                    <a:lnTo>
                      <a:pt x="2010" y="1552"/>
                    </a:lnTo>
                    <a:lnTo>
                      <a:pt x="2015" y="1555"/>
                    </a:lnTo>
                    <a:lnTo>
                      <a:pt x="2021" y="1557"/>
                    </a:lnTo>
                    <a:lnTo>
                      <a:pt x="2027" y="1559"/>
                    </a:lnTo>
                    <a:lnTo>
                      <a:pt x="2032" y="1561"/>
                    </a:lnTo>
                    <a:lnTo>
                      <a:pt x="2038" y="1563"/>
                    </a:lnTo>
                    <a:lnTo>
                      <a:pt x="2043" y="1565"/>
                    </a:lnTo>
                    <a:lnTo>
                      <a:pt x="2049" y="1567"/>
                    </a:lnTo>
                    <a:lnTo>
                      <a:pt x="2055" y="1569"/>
                    </a:lnTo>
                    <a:lnTo>
                      <a:pt x="2060" y="1570"/>
                    </a:lnTo>
                    <a:lnTo>
                      <a:pt x="2066" y="1571"/>
                    </a:lnTo>
                    <a:lnTo>
                      <a:pt x="2072" y="1573"/>
                    </a:lnTo>
                    <a:lnTo>
                      <a:pt x="2077" y="1574"/>
                    </a:lnTo>
                    <a:lnTo>
                      <a:pt x="2083" y="1575"/>
                    </a:lnTo>
                    <a:lnTo>
                      <a:pt x="2088" y="1576"/>
                    </a:lnTo>
                    <a:lnTo>
                      <a:pt x="2094" y="1577"/>
                    </a:lnTo>
                    <a:lnTo>
                      <a:pt x="2100" y="1578"/>
                    </a:lnTo>
                    <a:lnTo>
                      <a:pt x="2106" y="1578"/>
                    </a:lnTo>
                    <a:lnTo>
                      <a:pt x="2111" y="1579"/>
                    </a:lnTo>
                    <a:lnTo>
                      <a:pt x="2117" y="1580"/>
                    </a:lnTo>
                    <a:lnTo>
                      <a:pt x="2123" y="1581"/>
                    </a:lnTo>
                    <a:lnTo>
                      <a:pt x="2128" y="1581"/>
                    </a:lnTo>
                    <a:lnTo>
                      <a:pt x="2134" y="1582"/>
                    </a:lnTo>
                    <a:lnTo>
                      <a:pt x="2140" y="1582"/>
                    </a:lnTo>
                    <a:lnTo>
                      <a:pt x="2145" y="1583"/>
                    </a:lnTo>
                    <a:lnTo>
                      <a:pt x="2151" y="1583"/>
                    </a:lnTo>
                    <a:lnTo>
                      <a:pt x="2157" y="1583"/>
                    </a:lnTo>
                    <a:lnTo>
                      <a:pt x="2162" y="1584"/>
                    </a:lnTo>
                    <a:lnTo>
                      <a:pt x="2168" y="1584"/>
                    </a:lnTo>
                    <a:lnTo>
                      <a:pt x="2174" y="1584"/>
                    </a:lnTo>
                    <a:lnTo>
                      <a:pt x="2180" y="1585"/>
                    </a:lnTo>
                    <a:lnTo>
                      <a:pt x="2185" y="1585"/>
                    </a:lnTo>
                    <a:lnTo>
                      <a:pt x="2191" y="1585"/>
                    </a:lnTo>
                    <a:lnTo>
                      <a:pt x="2197" y="1585"/>
                    </a:lnTo>
                    <a:lnTo>
                      <a:pt x="2203" y="1585"/>
                    </a:lnTo>
                    <a:lnTo>
                      <a:pt x="2208" y="1586"/>
                    </a:lnTo>
                    <a:lnTo>
                      <a:pt x="2210" y="1586"/>
                    </a:lnTo>
                  </a:path>
                </a:pathLst>
              </a:custGeom>
              <a:noFill/>
              <a:ln w="19050" cap="flat">
                <a:solidFill>
                  <a:srgbClr val="FB9706"/>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nSpc>
                    <a:spcPts val="1600"/>
                  </a:lnSpc>
                </a:pPr>
                <a:endParaRPr lang="en-US" sz="1200"/>
              </a:p>
            </p:txBody>
          </p:sp>
          <p:sp>
            <p:nvSpPr>
              <p:cNvPr id="2722" name="Freeform 105">
                <a:extLst>
                  <a:ext uri="{FF2B5EF4-FFF2-40B4-BE49-F238E27FC236}">
                    <a16:creationId xmlns:a16="http://schemas.microsoft.com/office/drawing/2014/main" id="{2AD9E333-783E-4AE9-8CD8-129F6E6E03E0}"/>
                  </a:ext>
                </a:extLst>
              </p:cNvPr>
              <p:cNvSpPr>
                <a:spLocks/>
              </p:cNvSpPr>
              <p:nvPr/>
            </p:nvSpPr>
            <p:spPr bwMode="auto">
              <a:xfrm>
                <a:off x="10220788" y="3237706"/>
                <a:ext cx="7577649" cy="5540942"/>
              </a:xfrm>
              <a:custGeom>
                <a:avLst/>
                <a:gdLst>
                  <a:gd name="T0" fmla="*/ 28 w 2210"/>
                  <a:gd name="T1" fmla="*/ 1616 h 1616"/>
                  <a:gd name="T2" fmla="*/ 63 w 2210"/>
                  <a:gd name="T3" fmla="*/ 1616 h 1616"/>
                  <a:gd name="T4" fmla="*/ 97 w 2210"/>
                  <a:gd name="T5" fmla="*/ 1616 h 1616"/>
                  <a:gd name="T6" fmla="*/ 131 w 2210"/>
                  <a:gd name="T7" fmla="*/ 1616 h 1616"/>
                  <a:gd name="T8" fmla="*/ 166 w 2210"/>
                  <a:gd name="T9" fmla="*/ 1616 h 1616"/>
                  <a:gd name="T10" fmla="*/ 201 w 2210"/>
                  <a:gd name="T11" fmla="*/ 1615 h 1616"/>
                  <a:gd name="T12" fmla="*/ 237 w 2210"/>
                  <a:gd name="T13" fmla="*/ 1613 h 1616"/>
                  <a:gd name="T14" fmla="*/ 272 w 2210"/>
                  <a:gd name="T15" fmla="*/ 1607 h 1616"/>
                  <a:gd name="T16" fmla="*/ 307 w 2210"/>
                  <a:gd name="T17" fmla="*/ 1596 h 1616"/>
                  <a:gd name="T18" fmla="*/ 343 w 2210"/>
                  <a:gd name="T19" fmla="*/ 1575 h 1616"/>
                  <a:gd name="T20" fmla="*/ 379 w 2210"/>
                  <a:gd name="T21" fmla="*/ 1541 h 1616"/>
                  <a:gd name="T22" fmla="*/ 415 w 2210"/>
                  <a:gd name="T23" fmla="*/ 1492 h 1616"/>
                  <a:gd name="T24" fmla="*/ 451 w 2210"/>
                  <a:gd name="T25" fmla="*/ 1427 h 1616"/>
                  <a:gd name="T26" fmla="*/ 488 w 2210"/>
                  <a:gd name="T27" fmla="*/ 1347 h 1616"/>
                  <a:gd name="T28" fmla="*/ 525 w 2210"/>
                  <a:gd name="T29" fmla="*/ 1256 h 1616"/>
                  <a:gd name="T30" fmla="*/ 561 w 2210"/>
                  <a:gd name="T31" fmla="*/ 1157 h 1616"/>
                  <a:gd name="T32" fmla="*/ 598 w 2210"/>
                  <a:gd name="T33" fmla="*/ 1054 h 1616"/>
                  <a:gd name="T34" fmla="*/ 636 w 2210"/>
                  <a:gd name="T35" fmla="*/ 949 h 1616"/>
                  <a:gd name="T36" fmla="*/ 673 w 2210"/>
                  <a:gd name="T37" fmla="*/ 844 h 1616"/>
                  <a:gd name="T38" fmla="*/ 711 w 2210"/>
                  <a:gd name="T39" fmla="*/ 739 h 1616"/>
                  <a:gd name="T40" fmla="*/ 749 w 2210"/>
                  <a:gd name="T41" fmla="*/ 635 h 1616"/>
                  <a:gd name="T42" fmla="*/ 787 w 2210"/>
                  <a:gd name="T43" fmla="*/ 532 h 1616"/>
                  <a:gd name="T44" fmla="*/ 825 w 2210"/>
                  <a:gd name="T45" fmla="*/ 431 h 1616"/>
                  <a:gd name="T46" fmla="*/ 864 w 2210"/>
                  <a:gd name="T47" fmla="*/ 334 h 1616"/>
                  <a:gd name="T48" fmla="*/ 903 w 2210"/>
                  <a:gd name="T49" fmla="*/ 243 h 1616"/>
                  <a:gd name="T50" fmla="*/ 942 w 2210"/>
                  <a:gd name="T51" fmla="*/ 161 h 1616"/>
                  <a:gd name="T52" fmla="*/ 981 w 2210"/>
                  <a:gd name="T53" fmla="*/ 93 h 1616"/>
                  <a:gd name="T54" fmla="*/ 1020 w 2210"/>
                  <a:gd name="T55" fmla="*/ 42 h 1616"/>
                  <a:gd name="T56" fmla="*/ 1060 w 2210"/>
                  <a:gd name="T57" fmla="*/ 11 h 1616"/>
                  <a:gd name="T58" fmla="*/ 1100 w 2210"/>
                  <a:gd name="T59" fmla="*/ 0 h 1616"/>
                  <a:gd name="T60" fmla="*/ 1139 w 2210"/>
                  <a:gd name="T61" fmla="*/ 7 h 1616"/>
                  <a:gd name="T62" fmla="*/ 1180 w 2210"/>
                  <a:gd name="T63" fmla="*/ 33 h 1616"/>
                  <a:gd name="T64" fmla="*/ 1220 w 2210"/>
                  <a:gd name="T65" fmla="*/ 79 h 1616"/>
                  <a:gd name="T66" fmla="*/ 1261 w 2210"/>
                  <a:gd name="T67" fmla="*/ 142 h 1616"/>
                  <a:gd name="T68" fmla="*/ 1302 w 2210"/>
                  <a:gd name="T69" fmla="*/ 221 h 1616"/>
                  <a:gd name="T70" fmla="*/ 1343 w 2210"/>
                  <a:gd name="T71" fmla="*/ 310 h 1616"/>
                  <a:gd name="T72" fmla="*/ 1384 w 2210"/>
                  <a:gd name="T73" fmla="*/ 405 h 1616"/>
                  <a:gd name="T74" fmla="*/ 1426 w 2210"/>
                  <a:gd name="T75" fmla="*/ 503 h 1616"/>
                  <a:gd name="T76" fmla="*/ 1468 w 2210"/>
                  <a:gd name="T77" fmla="*/ 603 h 1616"/>
                  <a:gd name="T78" fmla="*/ 1510 w 2210"/>
                  <a:gd name="T79" fmla="*/ 704 h 1616"/>
                  <a:gd name="T80" fmla="*/ 1552 w 2210"/>
                  <a:gd name="T81" fmla="*/ 805 h 1616"/>
                  <a:gd name="T82" fmla="*/ 1594 w 2210"/>
                  <a:gd name="T83" fmla="*/ 907 h 1616"/>
                  <a:gd name="T84" fmla="*/ 1637 w 2210"/>
                  <a:gd name="T85" fmla="*/ 1008 h 1616"/>
                  <a:gd name="T86" fmla="*/ 1680 w 2210"/>
                  <a:gd name="T87" fmla="*/ 1108 h 1616"/>
                  <a:gd name="T88" fmla="*/ 1723 w 2210"/>
                  <a:gd name="T89" fmla="*/ 1205 h 1616"/>
                  <a:gd name="T90" fmla="*/ 1767 w 2210"/>
                  <a:gd name="T91" fmla="*/ 1297 h 1616"/>
                  <a:gd name="T92" fmla="*/ 1810 w 2210"/>
                  <a:gd name="T93" fmla="*/ 1382 h 1616"/>
                  <a:gd name="T94" fmla="*/ 1854 w 2210"/>
                  <a:gd name="T95" fmla="*/ 1454 h 1616"/>
                  <a:gd name="T96" fmla="*/ 1898 w 2210"/>
                  <a:gd name="T97" fmla="*/ 1512 h 1616"/>
                  <a:gd name="T98" fmla="*/ 1943 w 2210"/>
                  <a:gd name="T99" fmla="*/ 1555 h 1616"/>
                  <a:gd name="T100" fmla="*/ 1987 w 2210"/>
                  <a:gd name="T101" fmla="*/ 1584 h 1616"/>
                  <a:gd name="T102" fmla="*/ 2032 w 2210"/>
                  <a:gd name="T103" fmla="*/ 1601 h 1616"/>
                  <a:gd name="T104" fmla="*/ 2077 w 2210"/>
                  <a:gd name="T105" fmla="*/ 1610 h 1616"/>
                  <a:gd name="T106" fmla="*/ 2123 w 2210"/>
                  <a:gd name="T107" fmla="*/ 1614 h 1616"/>
                  <a:gd name="T108" fmla="*/ 2168 w 2210"/>
                  <a:gd name="T109" fmla="*/ 1616 h 1616"/>
                  <a:gd name="T110" fmla="*/ 2210 w 2210"/>
                  <a:gd name="T111" fmla="*/ 1616 h 16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2210" h="1616">
                    <a:moveTo>
                      <a:pt x="0" y="1616"/>
                    </a:moveTo>
                    <a:lnTo>
                      <a:pt x="3" y="1616"/>
                    </a:lnTo>
                    <a:lnTo>
                      <a:pt x="7" y="1616"/>
                    </a:lnTo>
                    <a:lnTo>
                      <a:pt x="11" y="1616"/>
                    </a:lnTo>
                    <a:lnTo>
                      <a:pt x="16" y="1616"/>
                    </a:lnTo>
                    <a:lnTo>
                      <a:pt x="20" y="1616"/>
                    </a:lnTo>
                    <a:lnTo>
                      <a:pt x="24" y="1616"/>
                    </a:lnTo>
                    <a:lnTo>
                      <a:pt x="28" y="1616"/>
                    </a:lnTo>
                    <a:lnTo>
                      <a:pt x="33" y="1616"/>
                    </a:lnTo>
                    <a:lnTo>
                      <a:pt x="37" y="1616"/>
                    </a:lnTo>
                    <a:lnTo>
                      <a:pt x="41" y="1616"/>
                    </a:lnTo>
                    <a:lnTo>
                      <a:pt x="46" y="1616"/>
                    </a:lnTo>
                    <a:lnTo>
                      <a:pt x="50" y="1616"/>
                    </a:lnTo>
                    <a:lnTo>
                      <a:pt x="54" y="1616"/>
                    </a:lnTo>
                    <a:lnTo>
                      <a:pt x="58" y="1616"/>
                    </a:lnTo>
                    <a:lnTo>
                      <a:pt x="63" y="1616"/>
                    </a:lnTo>
                    <a:lnTo>
                      <a:pt x="67" y="1616"/>
                    </a:lnTo>
                    <a:lnTo>
                      <a:pt x="71" y="1616"/>
                    </a:lnTo>
                    <a:lnTo>
                      <a:pt x="76" y="1616"/>
                    </a:lnTo>
                    <a:lnTo>
                      <a:pt x="80" y="1616"/>
                    </a:lnTo>
                    <a:lnTo>
                      <a:pt x="84" y="1616"/>
                    </a:lnTo>
                    <a:lnTo>
                      <a:pt x="88" y="1616"/>
                    </a:lnTo>
                    <a:lnTo>
                      <a:pt x="93" y="1616"/>
                    </a:lnTo>
                    <a:lnTo>
                      <a:pt x="97" y="1616"/>
                    </a:lnTo>
                    <a:lnTo>
                      <a:pt x="101" y="1616"/>
                    </a:lnTo>
                    <a:lnTo>
                      <a:pt x="106" y="1616"/>
                    </a:lnTo>
                    <a:lnTo>
                      <a:pt x="110" y="1616"/>
                    </a:lnTo>
                    <a:lnTo>
                      <a:pt x="114" y="1616"/>
                    </a:lnTo>
                    <a:lnTo>
                      <a:pt x="119" y="1616"/>
                    </a:lnTo>
                    <a:lnTo>
                      <a:pt x="123" y="1616"/>
                    </a:lnTo>
                    <a:lnTo>
                      <a:pt x="127" y="1616"/>
                    </a:lnTo>
                    <a:lnTo>
                      <a:pt x="131" y="1616"/>
                    </a:lnTo>
                    <a:lnTo>
                      <a:pt x="136" y="1616"/>
                    </a:lnTo>
                    <a:lnTo>
                      <a:pt x="140" y="1616"/>
                    </a:lnTo>
                    <a:lnTo>
                      <a:pt x="144" y="1616"/>
                    </a:lnTo>
                    <a:lnTo>
                      <a:pt x="149" y="1616"/>
                    </a:lnTo>
                    <a:lnTo>
                      <a:pt x="153" y="1616"/>
                    </a:lnTo>
                    <a:lnTo>
                      <a:pt x="158" y="1616"/>
                    </a:lnTo>
                    <a:lnTo>
                      <a:pt x="162" y="1616"/>
                    </a:lnTo>
                    <a:lnTo>
                      <a:pt x="166" y="1616"/>
                    </a:lnTo>
                    <a:lnTo>
                      <a:pt x="171" y="1616"/>
                    </a:lnTo>
                    <a:lnTo>
                      <a:pt x="175" y="1616"/>
                    </a:lnTo>
                    <a:lnTo>
                      <a:pt x="179" y="1616"/>
                    </a:lnTo>
                    <a:lnTo>
                      <a:pt x="184" y="1616"/>
                    </a:lnTo>
                    <a:lnTo>
                      <a:pt x="188" y="1616"/>
                    </a:lnTo>
                    <a:lnTo>
                      <a:pt x="193" y="1616"/>
                    </a:lnTo>
                    <a:lnTo>
                      <a:pt x="197" y="1615"/>
                    </a:lnTo>
                    <a:lnTo>
                      <a:pt x="201" y="1615"/>
                    </a:lnTo>
                    <a:lnTo>
                      <a:pt x="206" y="1615"/>
                    </a:lnTo>
                    <a:lnTo>
                      <a:pt x="210" y="1615"/>
                    </a:lnTo>
                    <a:lnTo>
                      <a:pt x="214" y="1614"/>
                    </a:lnTo>
                    <a:lnTo>
                      <a:pt x="219" y="1614"/>
                    </a:lnTo>
                    <a:lnTo>
                      <a:pt x="223" y="1614"/>
                    </a:lnTo>
                    <a:lnTo>
                      <a:pt x="228" y="1614"/>
                    </a:lnTo>
                    <a:lnTo>
                      <a:pt x="232" y="1613"/>
                    </a:lnTo>
                    <a:lnTo>
                      <a:pt x="237" y="1613"/>
                    </a:lnTo>
                    <a:lnTo>
                      <a:pt x="241" y="1612"/>
                    </a:lnTo>
                    <a:lnTo>
                      <a:pt x="245" y="1612"/>
                    </a:lnTo>
                    <a:lnTo>
                      <a:pt x="250" y="1611"/>
                    </a:lnTo>
                    <a:lnTo>
                      <a:pt x="254" y="1611"/>
                    </a:lnTo>
                    <a:lnTo>
                      <a:pt x="258" y="1610"/>
                    </a:lnTo>
                    <a:lnTo>
                      <a:pt x="263" y="1609"/>
                    </a:lnTo>
                    <a:lnTo>
                      <a:pt x="267" y="1608"/>
                    </a:lnTo>
                    <a:lnTo>
                      <a:pt x="272" y="1607"/>
                    </a:lnTo>
                    <a:lnTo>
                      <a:pt x="276" y="1606"/>
                    </a:lnTo>
                    <a:lnTo>
                      <a:pt x="280" y="1605"/>
                    </a:lnTo>
                    <a:lnTo>
                      <a:pt x="285" y="1604"/>
                    </a:lnTo>
                    <a:lnTo>
                      <a:pt x="289" y="1602"/>
                    </a:lnTo>
                    <a:lnTo>
                      <a:pt x="294" y="1601"/>
                    </a:lnTo>
                    <a:lnTo>
                      <a:pt x="298" y="1599"/>
                    </a:lnTo>
                    <a:lnTo>
                      <a:pt x="303" y="1598"/>
                    </a:lnTo>
                    <a:lnTo>
                      <a:pt x="307" y="1596"/>
                    </a:lnTo>
                    <a:lnTo>
                      <a:pt x="312" y="1594"/>
                    </a:lnTo>
                    <a:lnTo>
                      <a:pt x="316" y="1591"/>
                    </a:lnTo>
                    <a:lnTo>
                      <a:pt x="321" y="1589"/>
                    </a:lnTo>
                    <a:lnTo>
                      <a:pt x="325" y="1587"/>
                    </a:lnTo>
                    <a:lnTo>
                      <a:pt x="330" y="1584"/>
                    </a:lnTo>
                    <a:lnTo>
                      <a:pt x="334" y="1581"/>
                    </a:lnTo>
                    <a:lnTo>
                      <a:pt x="338" y="1578"/>
                    </a:lnTo>
                    <a:lnTo>
                      <a:pt x="343" y="1575"/>
                    </a:lnTo>
                    <a:lnTo>
                      <a:pt x="347" y="1572"/>
                    </a:lnTo>
                    <a:lnTo>
                      <a:pt x="352" y="1568"/>
                    </a:lnTo>
                    <a:lnTo>
                      <a:pt x="357" y="1564"/>
                    </a:lnTo>
                    <a:lnTo>
                      <a:pt x="361" y="1560"/>
                    </a:lnTo>
                    <a:lnTo>
                      <a:pt x="365" y="1556"/>
                    </a:lnTo>
                    <a:lnTo>
                      <a:pt x="370" y="1551"/>
                    </a:lnTo>
                    <a:lnTo>
                      <a:pt x="374" y="1546"/>
                    </a:lnTo>
                    <a:lnTo>
                      <a:pt x="379" y="1541"/>
                    </a:lnTo>
                    <a:lnTo>
                      <a:pt x="383" y="1536"/>
                    </a:lnTo>
                    <a:lnTo>
                      <a:pt x="388" y="1530"/>
                    </a:lnTo>
                    <a:lnTo>
                      <a:pt x="392" y="1525"/>
                    </a:lnTo>
                    <a:lnTo>
                      <a:pt x="397" y="1519"/>
                    </a:lnTo>
                    <a:lnTo>
                      <a:pt x="402" y="1512"/>
                    </a:lnTo>
                    <a:lnTo>
                      <a:pt x="406" y="1506"/>
                    </a:lnTo>
                    <a:lnTo>
                      <a:pt x="410" y="1499"/>
                    </a:lnTo>
                    <a:lnTo>
                      <a:pt x="415" y="1492"/>
                    </a:lnTo>
                    <a:lnTo>
                      <a:pt x="420" y="1485"/>
                    </a:lnTo>
                    <a:lnTo>
                      <a:pt x="424" y="1477"/>
                    </a:lnTo>
                    <a:lnTo>
                      <a:pt x="428" y="1470"/>
                    </a:lnTo>
                    <a:lnTo>
                      <a:pt x="433" y="1461"/>
                    </a:lnTo>
                    <a:lnTo>
                      <a:pt x="438" y="1453"/>
                    </a:lnTo>
                    <a:lnTo>
                      <a:pt x="442" y="1445"/>
                    </a:lnTo>
                    <a:lnTo>
                      <a:pt x="447" y="1436"/>
                    </a:lnTo>
                    <a:lnTo>
                      <a:pt x="451" y="1427"/>
                    </a:lnTo>
                    <a:lnTo>
                      <a:pt x="456" y="1417"/>
                    </a:lnTo>
                    <a:lnTo>
                      <a:pt x="460" y="1408"/>
                    </a:lnTo>
                    <a:lnTo>
                      <a:pt x="465" y="1398"/>
                    </a:lnTo>
                    <a:lnTo>
                      <a:pt x="469" y="1388"/>
                    </a:lnTo>
                    <a:lnTo>
                      <a:pt x="474" y="1378"/>
                    </a:lnTo>
                    <a:lnTo>
                      <a:pt x="479" y="1368"/>
                    </a:lnTo>
                    <a:lnTo>
                      <a:pt x="483" y="1358"/>
                    </a:lnTo>
                    <a:lnTo>
                      <a:pt x="488" y="1347"/>
                    </a:lnTo>
                    <a:lnTo>
                      <a:pt x="492" y="1336"/>
                    </a:lnTo>
                    <a:lnTo>
                      <a:pt x="497" y="1325"/>
                    </a:lnTo>
                    <a:lnTo>
                      <a:pt x="501" y="1314"/>
                    </a:lnTo>
                    <a:lnTo>
                      <a:pt x="506" y="1302"/>
                    </a:lnTo>
                    <a:lnTo>
                      <a:pt x="511" y="1291"/>
                    </a:lnTo>
                    <a:lnTo>
                      <a:pt x="515" y="1279"/>
                    </a:lnTo>
                    <a:lnTo>
                      <a:pt x="520" y="1268"/>
                    </a:lnTo>
                    <a:lnTo>
                      <a:pt x="525" y="1256"/>
                    </a:lnTo>
                    <a:lnTo>
                      <a:pt x="529" y="1244"/>
                    </a:lnTo>
                    <a:lnTo>
                      <a:pt x="534" y="1232"/>
                    </a:lnTo>
                    <a:lnTo>
                      <a:pt x="538" y="1219"/>
                    </a:lnTo>
                    <a:lnTo>
                      <a:pt x="543" y="1207"/>
                    </a:lnTo>
                    <a:lnTo>
                      <a:pt x="547" y="1195"/>
                    </a:lnTo>
                    <a:lnTo>
                      <a:pt x="552" y="1182"/>
                    </a:lnTo>
                    <a:lnTo>
                      <a:pt x="557" y="1170"/>
                    </a:lnTo>
                    <a:lnTo>
                      <a:pt x="561" y="1157"/>
                    </a:lnTo>
                    <a:lnTo>
                      <a:pt x="566" y="1144"/>
                    </a:lnTo>
                    <a:lnTo>
                      <a:pt x="571" y="1132"/>
                    </a:lnTo>
                    <a:lnTo>
                      <a:pt x="575" y="1119"/>
                    </a:lnTo>
                    <a:lnTo>
                      <a:pt x="580" y="1106"/>
                    </a:lnTo>
                    <a:lnTo>
                      <a:pt x="585" y="1093"/>
                    </a:lnTo>
                    <a:lnTo>
                      <a:pt x="589" y="1080"/>
                    </a:lnTo>
                    <a:lnTo>
                      <a:pt x="594" y="1067"/>
                    </a:lnTo>
                    <a:lnTo>
                      <a:pt x="598" y="1054"/>
                    </a:lnTo>
                    <a:lnTo>
                      <a:pt x="603" y="1041"/>
                    </a:lnTo>
                    <a:lnTo>
                      <a:pt x="608" y="1028"/>
                    </a:lnTo>
                    <a:lnTo>
                      <a:pt x="612" y="1015"/>
                    </a:lnTo>
                    <a:lnTo>
                      <a:pt x="617" y="1002"/>
                    </a:lnTo>
                    <a:lnTo>
                      <a:pt x="622" y="989"/>
                    </a:lnTo>
                    <a:lnTo>
                      <a:pt x="626" y="976"/>
                    </a:lnTo>
                    <a:lnTo>
                      <a:pt x="631" y="963"/>
                    </a:lnTo>
                    <a:lnTo>
                      <a:pt x="636" y="949"/>
                    </a:lnTo>
                    <a:lnTo>
                      <a:pt x="641" y="936"/>
                    </a:lnTo>
                    <a:lnTo>
                      <a:pt x="645" y="923"/>
                    </a:lnTo>
                    <a:lnTo>
                      <a:pt x="650" y="910"/>
                    </a:lnTo>
                    <a:lnTo>
                      <a:pt x="655" y="897"/>
                    </a:lnTo>
                    <a:lnTo>
                      <a:pt x="659" y="884"/>
                    </a:lnTo>
                    <a:lnTo>
                      <a:pt x="664" y="870"/>
                    </a:lnTo>
                    <a:lnTo>
                      <a:pt x="669" y="857"/>
                    </a:lnTo>
                    <a:lnTo>
                      <a:pt x="673" y="844"/>
                    </a:lnTo>
                    <a:lnTo>
                      <a:pt x="678" y="831"/>
                    </a:lnTo>
                    <a:lnTo>
                      <a:pt x="683" y="818"/>
                    </a:lnTo>
                    <a:lnTo>
                      <a:pt x="687" y="804"/>
                    </a:lnTo>
                    <a:lnTo>
                      <a:pt x="692" y="791"/>
                    </a:lnTo>
                    <a:lnTo>
                      <a:pt x="697" y="778"/>
                    </a:lnTo>
                    <a:lnTo>
                      <a:pt x="702" y="765"/>
                    </a:lnTo>
                    <a:lnTo>
                      <a:pt x="706" y="752"/>
                    </a:lnTo>
                    <a:lnTo>
                      <a:pt x="711" y="739"/>
                    </a:lnTo>
                    <a:lnTo>
                      <a:pt x="716" y="726"/>
                    </a:lnTo>
                    <a:lnTo>
                      <a:pt x="720" y="713"/>
                    </a:lnTo>
                    <a:lnTo>
                      <a:pt x="725" y="700"/>
                    </a:lnTo>
                    <a:lnTo>
                      <a:pt x="730" y="687"/>
                    </a:lnTo>
                    <a:lnTo>
                      <a:pt x="735" y="674"/>
                    </a:lnTo>
                    <a:lnTo>
                      <a:pt x="739" y="661"/>
                    </a:lnTo>
                    <a:lnTo>
                      <a:pt x="744" y="648"/>
                    </a:lnTo>
                    <a:lnTo>
                      <a:pt x="749" y="635"/>
                    </a:lnTo>
                    <a:lnTo>
                      <a:pt x="754" y="622"/>
                    </a:lnTo>
                    <a:lnTo>
                      <a:pt x="758" y="609"/>
                    </a:lnTo>
                    <a:lnTo>
                      <a:pt x="763" y="596"/>
                    </a:lnTo>
                    <a:lnTo>
                      <a:pt x="768" y="583"/>
                    </a:lnTo>
                    <a:lnTo>
                      <a:pt x="773" y="570"/>
                    </a:lnTo>
                    <a:lnTo>
                      <a:pt x="777" y="558"/>
                    </a:lnTo>
                    <a:lnTo>
                      <a:pt x="782" y="545"/>
                    </a:lnTo>
                    <a:lnTo>
                      <a:pt x="787" y="532"/>
                    </a:lnTo>
                    <a:lnTo>
                      <a:pt x="792" y="519"/>
                    </a:lnTo>
                    <a:lnTo>
                      <a:pt x="797" y="507"/>
                    </a:lnTo>
                    <a:lnTo>
                      <a:pt x="801" y="494"/>
                    </a:lnTo>
                    <a:lnTo>
                      <a:pt x="806" y="481"/>
                    </a:lnTo>
                    <a:lnTo>
                      <a:pt x="811" y="469"/>
                    </a:lnTo>
                    <a:lnTo>
                      <a:pt x="816" y="456"/>
                    </a:lnTo>
                    <a:lnTo>
                      <a:pt x="821" y="444"/>
                    </a:lnTo>
                    <a:lnTo>
                      <a:pt x="825" y="431"/>
                    </a:lnTo>
                    <a:lnTo>
                      <a:pt x="830" y="419"/>
                    </a:lnTo>
                    <a:lnTo>
                      <a:pt x="835" y="407"/>
                    </a:lnTo>
                    <a:lnTo>
                      <a:pt x="840" y="394"/>
                    </a:lnTo>
                    <a:lnTo>
                      <a:pt x="845" y="382"/>
                    </a:lnTo>
                    <a:lnTo>
                      <a:pt x="849" y="370"/>
                    </a:lnTo>
                    <a:lnTo>
                      <a:pt x="854" y="358"/>
                    </a:lnTo>
                    <a:lnTo>
                      <a:pt x="859" y="346"/>
                    </a:lnTo>
                    <a:lnTo>
                      <a:pt x="864" y="334"/>
                    </a:lnTo>
                    <a:lnTo>
                      <a:pt x="869" y="322"/>
                    </a:lnTo>
                    <a:lnTo>
                      <a:pt x="873" y="311"/>
                    </a:lnTo>
                    <a:lnTo>
                      <a:pt x="878" y="299"/>
                    </a:lnTo>
                    <a:lnTo>
                      <a:pt x="883" y="288"/>
                    </a:lnTo>
                    <a:lnTo>
                      <a:pt x="888" y="276"/>
                    </a:lnTo>
                    <a:lnTo>
                      <a:pt x="893" y="265"/>
                    </a:lnTo>
                    <a:lnTo>
                      <a:pt x="898" y="254"/>
                    </a:lnTo>
                    <a:lnTo>
                      <a:pt x="903" y="243"/>
                    </a:lnTo>
                    <a:lnTo>
                      <a:pt x="908" y="232"/>
                    </a:lnTo>
                    <a:lnTo>
                      <a:pt x="912" y="221"/>
                    </a:lnTo>
                    <a:lnTo>
                      <a:pt x="917" y="211"/>
                    </a:lnTo>
                    <a:lnTo>
                      <a:pt x="922" y="200"/>
                    </a:lnTo>
                    <a:lnTo>
                      <a:pt x="927" y="190"/>
                    </a:lnTo>
                    <a:lnTo>
                      <a:pt x="932" y="180"/>
                    </a:lnTo>
                    <a:lnTo>
                      <a:pt x="937" y="171"/>
                    </a:lnTo>
                    <a:lnTo>
                      <a:pt x="942" y="161"/>
                    </a:lnTo>
                    <a:lnTo>
                      <a:pt x="946" y="151"/>
                    </a:lnTo>
                    <a:lnTo>
                      <a:pt x="951" y="142"/>
                    </a:lnTo>
                    <a:lnTo>
                      <a:pt x="956" y="134"/>
                    </a:lnTo>
                    <a:lnTo>
                      <a:pt x="961" y="125"/>
                    </a:lnTo>
                    <a:lnTo>
                      <a:pt x="966" y="116"/>
                    </a:lnTo>
                    <a:lnTo>
                      <a:pt x="971" y="108"/>
                    </a:lnTo>
                    <a:lnTo>
                      <a:pt x="976" y="100"/>
                    </a:lnTo>
                    <a:lnTo>
                      <a:pt x="981" y="93"/>
                    </a:lnTo>
                    <a:lnTo>
                      <a:pt x="986" y="85"/>
                    </a:lnTo>
                    <a:lnTo>
                      <a:pt x="990" y="78"/>
                    </a:lnTo>
                    <a:lnTo>
                      <a:pt x="996" y="72"/>
                    </a:lnTo>
                    <a:lnTo>
                      <a:pt x="1000" y="65"/>
                    </a:lnTo>
                    <a:lnTo>
                      <a:pt x="1005" y="59"/>
                    </a:lnTo>
                    <a:lnTo>
                      <a:pt x="1010" y="53"/>
                    </a:lnTo>
                    <a:lnTo>
                      <a:pt x="1015" y="48"/>
                    </a:lnTo>
                    <a:lnTo>
                      <a:pt x="1020" y="42"/>
                    </a:lnTo>
                    <a:lnTo>
                      <a:pt x="1025" y="37"/>
                    </a:lnTo>
                    <a:lnTo>
                      <a:pt x="1030" y="33"/>
                    </a:lnTo>
                    <a:lnTo>
                      <a:pt x="1035" y="29"/>
                    </a:lnTo>
                    <a:lnTo>
                      <a:pt x="1040" y="24"/>
                    </a:lnTo>
                    <a:lnTo>
                      <a:pt x="1045" y="21"/>
                    </a:lnTo>
                    <a:lnTo>
                      <a:pt x="1050" y="17"/>
                    </a:lnTo>
                    <a:lnTo>
                      <a:pt x="1055" y="14"/>
                    </a:lnTo>
                    <a:lnTo>
                      <a:pt x="1060" y="11"/>
                    </a:lnTo>
                    <a:lnTo>
                      <a:pt x="1065" y="9"/>
                    </a:lnTo>
                    <a:lnTo>
                      <a:pt x="1070" y="7"/>
                    </a:lnTo>
                    <a:lnTo>
                      <a:pt x="1075" y="5"/>
                    </a:lnTo>
                    <a:lnTo>
                      <a:pt x="1079" y="3"/>
                    </a:lnTo>
                    <a:lnTo>
                      <a:pt x="1085" y="2"/>
                    </a:lnTo>
                    <a:lnTo>
                      <a:pt x="1090" y="1"/>
                    </a:lnTo>
                    <a:lnTo>
                      <a:pt x="1094" y="0"/>
                    </a:lnTo>
                    <a:lnTo>
                      <a:pt x="1100" y="0"/>
                    </a:lnTo>
                    <a:lnTo>
                      <a:pt x="1104" y="0"/>
                    </a:lnTo>
                    <a:lnTo>
                      <a:pt x="1109" y="0"/>
                    </a:lnTo>
                    <a:lnTo>
                      <a:pt x="1115" y="0"/>
                    </a:lnTo>
                    <a:lnTo>
                      <a:pt x="1119" y="1"/>
                    </a:lnTo>
                    <a:lnTo>
                      <a:pt x="1124" y="2"/>
                    </a:lnTo>
                    <a:lnTo>
                      <a:pt x="1130" y="4"/>
                    </a:lnTo>
                    <a:lnTo>
                      <a:pt x="1134" y="5"/>
                    </a:lnTo>
                    <a:lnTo>
                      <a:pt x="1139" y="7"/>
                    </a:lnTo>
                    <a:lnTo>
                      <a:pt x="1145" y="9"/>
                    </a:lnTo>
                    <a:lnTo>
                      <a:pt x="1150" y="12"/>
                    </a:lnTo>
                    <a:lnTo>
                      <a:pt x="1154" y="14"/>
                    </a:lnTo>
                    <a:lnTo>
                      <a:pt x="1160" y="18"/>
                    </a:lnTo>
                    <a:lnTo>
                      <a:pt x="1165" y="21"/>
                    </a:lnTo>
                    <a:lnTo>
                      <a:pt x="1170" y="25"/>
                    </a:lnTo>
                    <a:lnTo>
                      <a:pt x="1175" y="29"/>
                    </a:lnTo>
                    <a:lnTo>
                      <a:pt x="1180" y="33"/>
                    </a:lnTo>
                    <a:lnTo>
                      <a:pt x="1185" y="38"/>
                    </a:lnTo>
                    <a:lnTo>
                      <a:pt x="1190" y="43"/>
                    </a:lnTo>
                    <a:lnTo>
                      <a:pt x="1195" y="48"/>
                    </a:lnTo>
                    <a:lnTo>
                      <a:pt x="1200" y="53"/>
                    </a:lnTo>
                    <a:lnTo>
                      <a:pt x="1205" y="59"/>
                    </a:lnTo>
                    <a:lnTo>
                      <a:pt x="1210" y="66"/>
                    </a:lnTo>
                    <a:lnTo>
                      <a:pt x="1215" y="72"/>
                    </a:lnTo>
                    <a:lnTo>
                      <a:pt x="1220" y="79"/>
                    </a:lnTo>
                    <a:lnTo>
                      <a:pt x="1225" y="86"/>
                    </a:lnTo>
                    <a:lnTo>
                      <a:pt x="1230" y="93"/>
                    </a:lnTo>
                    <a:lnTo>
                      <a:pt x="1235" y="101"/>
                    </a:lnTo>
                    <a:lnTo>
                      <a:pt x="1240" y="109"/>
                    </a:lnTo>
                    <a:lnTo>
                      <a:pt x="1246" y="117"/>
                    </a:lnTo>
                    <a:lnTo>
                      <a:pt x="1251" y="125"/>
                    </a:lnTo>
                    <a:lnTo>
                      <a:pt x="1256" y="134"/>
                    </a:lnTo>
                    <a:lnTo>
                      <a:pt x="1261" y="142"/>
                    </a:lnTo>
                    <a:lnTo>
                      <a:pt x="1266" y="152"/>
                    </a:lnTo>
                    <a:lnTo>
                      <a:pt x="1271" y="161"/>
                    </a:lnTo>
                    <a:lnTo>
                      <a:pt x="1276" y="171"/>
                    </a:lnTo>
                    <a:lnTo>
                      <a:pt x="1281" y="180"/>
                    </a:lnTo>
                    <a:lnTo>
                      <a:pt x="1286" y="190"/>
                    </a:lnTo>
                    <a:lnTo>
                      <a:pt x="1292" y="200"/>
                    </a:lnTo>
                    <a:lnTo>
                      <a:pt x="1297" y="211"/>
                    </a:lnTo>
                    <a:lnTo>
                      <a:pt x="1302" y="221"/>
                    </a:lnTo>
                    <a:lnTo>
                      <a:pt x="1307" y="232"/>
                    </a:lnTo>
                    <a:lnTo>
                      <a:pt x="1312" y="242"/>
                    </a:lnTo>
                    <a:lnTo>
                      <a:pt x="1317" y="253"/>
                    </a:lnTo>
                    <a:lnTo>
                      <a:pt x="1322" y="264"/>
                    </a:lnTo>
                    <a:lnTo>
                      <a:pt x="1327" y="276"/>
                    </a:lnTo>
                    <a:lnTo>
                      <a:pt x="1333" y="287"/>
                    </a:lnTo>
                    <a:lnTo>
                      <a:pt x="1338" y="298"/>
                    </a:lnTo>
                    <a:lnTo>
                      <a:pt x="1343" y="310"/>
                    </a:lnTo>
                    <a:lnTo>
                      <a:pt x="1348" y="321"/>
                    </a:lnTo>
                    <a:lnTo>
                      <a:pt x="1353" y="333"/>
                    </a:lnTo>
                    <a:lnTo>
                      <a:pt x="1358" y="345"/>
                    </a:lnTo>
                    <a:lnTo>
                      <a:pt x="1364" y="356"/>
                    </a:lnTo>
                    <a:lnTo>
                      <a:pt x="1369" y="368"/>
                    </a:lnTo>
                    <a:lnTo>
                      <a:pt x="1374" y="380"/>
                    </a:lnTo>
                    <a:lnTo>
                      <a:pt x="1379" y="392"/>
                    </a:lnTo>
                    <a:lnTo>
                      <a:pt x="1384" y="405"/>
                    </a:lnTo>
                    <a:lnTo>
                      <a:pt x="1389" y="417"/>
                    </a:lnTo>
                    <a:lnTo>
                      <a:pt x="1395" y="429"/>
                    </a:lnTo>
                    <a:lnTo>
                      <a:pt x="1400" y="441"/>
                    </a:lnTo>
                    <a:lnTo>
                      <a:pt x="1405" y="453"/>
                    </a:lnTo>
                    <a:lnTo>
                      <a:pt x="1410" y="466"/>
                    </a:lnTo>
                    <a:lnTo>
                      <a:pt x="1415" y="478"/>
                    </a:lnTo>
                    <a:lnTo>
                      <a:pt x="1421" y="490"/>
                    </a:lnTo>
                    <a:lnTo>
                      <a:pt x="1426" y="503"/>
                    </a:lnTo>
                    <a:lnTo>
                      <a:pt x="1431" y="515"/>
                    </a:lnTo>
                    <a:lnTo>
                      <a:pt x="1436" y="528"/>
                    </a:lnTo>
                    <a:lnTo>
                      <a:pt x="1442" y="540"/>
                    </a:lnTo>
                    <a:lnTo>
                      <a:pt x="1447" y="553"/>
                    </a:lnTo>
                    <a:lnTo>
                      <a:pt x="1452" y="565"/>
                    </a:lnTo>
                    <a:lnTo>
                      <a:pt x="1457" y="578"/>
                    </a:lnTo>
                    <a:lnTo>
                      <a:pt x="1462" y="590"/>
                    </a:lnTo>
                    <a:lnTo>
                      <a:pt x="1468" y="603"/>
                    </a:lnTo>
                    <a:lnTo>
                      <a:pt x="1473" y="616"/>
                    </a:lnTo>
                    <a:lnTo>
                      <a:pt x="1478" y="628"/>
                    </a:lnTo>
                    <a:lnTo>
                      <a:pt x="1483" y="641"/>
                    </a:lnTo>
                    <a:lnTo>
                      <a:pt x="1489" y="653"/>
                    </a:lnTo>
                    <a:lnTo>
                      <a:pt x="1494" y="666"/>
                    </a:lnTo>
                    <a:lnTo>
                      <a:pt x="1499" y="679"/>
                    </a:lnTo>
                    <a:lnTo>
                      <a:pt x="1504" y="691"/>
                    </a:lnTo>
                    <a:lnTo>
                      <a:pt x="1510" y="704"/>
                    </a:lnTo>
                    <a:lnTo>
                      <a:pt x="1515" y="717"/>
                    </a:lnTo>
                    <a:lnTo>
                      <a:pt x="1520" y="729"/>
                    </a:lnTo>
                    <a:lnTo>
                      <a:pt x="1525" y="742"/>
                    </a:lnTo>
                    <a:lnTo>
                      <a:pt x="1531" y="755"/>
                    </a:lnTo>
                    <a:lnTo>
                      <a:pt x="1536" y="767"/>
                    </a:lnTo>
                    <a:lnTo>
                      <a:pt x="1541" y="780"/>
                    </a:lnTo>
                    <a:lnTo>
                      <a:pt x="1547" y="793"/>
                    </a:lnTo>
                    <a:lnTo>
                      <a:pt x="1552" y="805"/>
                    </a:lnTo>
                    <a:lnTo>
                      <a:pt x="1557" y="818"/>
                    </a:lnTo>
                    <a:lnTo>
                      <a:pt x="1563" y="831"/>
                    </a:lnTo>
                    <a:lnTo>
                      <a:pt x="1568" y="843"/>
                    </a:lnTo>
                    <a:lnTo>
                      <a:pt x="1573" y="856"/>
                    </a:lnTo>
                    <a:lnTo>
                      <a:pt x="1578" y="869"/>
                    </a:lnTo>
                    <a:lnTo>
                      <a:pt x="1584" y="882"/>
                    </a:lnTo>
                    <a:lnTo>
                      <a:pt x="1589" y="894"/>
                    </a:lnTo>
                    <a:lnTo>
                      <a:pt x="1594" y="907"/>
                    </a:lnTo>
                    <a:lnTo>
                      <a:pt x="1600" y="920"/>
                    </a:lnTo>
                    <a:lnTo>
                      <a:pt x="1605" y="932"/>
                    </a:lnTo>
                    <a:lnTo>
                      <a:pt x="1610" y="945"/>
                    </a:lnTo>
                    <a:lnTo>
                      <a:pt x="1616" y="958"/>
                    </a:lnTo>
                    <a:lnTo>
                      <a:pt x="1621" y="970"/>
                    </a:lnTo>
                    <a:lnTo>
                      <a:pt x="1626" y="983"/>
                    </a:lnTo>
                    <a:lnTo>
                      <a:pt x="1632" y="995"/>
                    </a:lnTo>
                    <a:lnTo>
                      <a:pt x="1637" y="1008"/>
                    </a:lnTo>
                    <a:lnTo>
                      <a:pt x="1642" y="1021"/>
                    </a:lnTo>
                    <a:lnTo>
                      <a:pt x="1648" y="1033"/>
                    </a:lnTo>
                    <a:lnTo>
                      <a:pt x="1653" y="1046"/>
                    </a:lnTo>
                    <a:lnTo>
                      <a:pt x="1658" y="1058"/>
                    </a:lnTo>
                    <a:lnTo>
                      <a:pt x="1664" y="1071"/>
                    </a:lnTo>
                    <a:lnTo>
                      <a:pt x="1669" y="1083"/>
                    </a:lnTo>
                    <a:lnTo>
                      <a:pt x="1675" y="1096"/>
                    </a:lnTo>
                    <a:lnTo>
                      <a:pt x="1680" y="1108"/>
                    </a:lnTo>
                    <a:lnTo>
                      <a:pt x="1685" y="1120"/>
                    </a:lnTo>
                    <a:lnTo>
                      <a:pt x="1691" y="1133"/>
                    </a:lnTo>
                    <a:lnTo>
                      <a:pt x="1696" y="1145"/>
                    </a:lnTo>
                    <a:lnTo>
                      <a:pt x="1702" y="1157"/>
                    </a:lnTo>
                    <a:lnTo>
                      <a:pt x="1707" y="1169"/>
                    </a:lnTo>
                    <a:lnTo>
                      <a:pt x="1712" y="1181"/>
                    </a:lnTo>
                    <a:lnTo>
                      <a:pt x="1718" y="1193"/>
                    </a:lnTo>
                    <a:lnTo>
                      <a:pt x="1723" y="1205"/>
                    </a:lnTo>
                    <a:lnTo>
                      <a:pt x="1729" y="1217"/>
                    </a:lnTo>
                    <a:lnTo>
                      <a:pt x="1734" y="1229"/>
                    </a:lnTo>
                    <a:lnTo>
                      <a:pt x="1740" y="1241"/>
                    </a:lnTo>
                    <a:lnTo>
                      <a:pt x="1745" y="1252"/>
                    </a:lnTo>
                    <a:lnTo>
                      <a:pt x="1750" y="1263"/>
                    </a:lnTo>
                    <a:lnTo>
                      <a:pt x="1756" y="1275"/>
                    </a:lnTo>
                    <a:lnTo>
                      <a:pt x="1761" y="1286"/>
                    </a:lnTo>
                    <a:lnTo>
                      <a:pt x="1767" y="1297"/>
                    </a:lnTo>
                    <a:lnTo>
                      <a:pt x="1772" y="1308"/>
                    </a:lnTo>
                    <a:lnTo>
                      <a:pt x="1777" y="1319"/>
                    </a:lnTo>
                    <a:lnTo>
                      <a:pt x="1783" y="1330"/>
                    </a:lnTo>
                    <a:lnTo>
                      <a:pt x="1788" y="1341"/>
                    </a:lnTo>
                    <a:lnTo>
                      <a:pt x="1794" y="1351"/>
                    </a:lnTo>
                    <a:lnTo>
                      <a:pt x="1799" y="1361"/>
                    </a:lnTo>
                    <a:lnTo>
                      <a:pt x="1805" y="1372"/>
                    </a:lnTo>
                    <a:lnTo>
                      <a:pt x="1810" y="1382"/>
                    </a:lnTo>
                    <a:lnTo>
                      <a:pt x="1816" y="1391"/>
                    </a:lnTo>
                    <a:lnTo>
                      <a:pt x="1821" y="1401"/>
                    </a:lnTo>
                    <a:lnTo>
                      <a:pt x="1827" y="1410"/>
                    </a:lnTo>
                    <a:lnTo>
                      <a:pt x="1832" y="1420"/>
                    </a:lnTo>
                    <a:lnTo>
                      <a:pt x="1838" y="1428"/>
                    </a:lnTo>
                    <a:lnTo>
                      <a:pt x="1843" y="1437"/>
                    </a:lnTo>
                    <a:lnTo>
                      <a:pt x="1849" y="1446"/>
                    </a:lnTo>
                    <a:lnTo>
                      <a:pt x="1854" y="1454"/>
                    </a:lnTo>
                    <a:lnTo>
                      <a:pt x="1860" y="1462"/>
                    </a:lnTo>
                    <a:lnTo>
                      <a:pt x="1865" y="1470"/>
                    </a:lnTo>
                    <a:lnTo>
                      <a:pt x="1871" y="1478"/>
                    </a:lnTo>
                    <a:lnTo>
                      <a:pt x="1876" y="1485"/>
                    </a:lnTo>
                    <a:lnTo>
                      <a:pt x="1882" y="1492"/>
                    </a:lnTo>
                    <a:lnTo>
                      <a:pt x="1887" y="1499"/>
                    </a:lnTo>
                    <a:lnTo>
                      <a:pt x="1893" y="1506"/>
                    </a:lnTo>
                    <a:lnTo>
                      <a:pt x="1898" y="1512"/>
                    </a:lnTo>
                    <a:lnTo>
                      <a:pt x="1904" y="1519"/>
                    </a:lnTo>
                    <a:lnTo>
                      <a:pt x="1909" y="1525"/>
                    </a:lnTo>
                    <a:lnTo>
                      <a:pt x="1915" y="1530"/>
                    </a:lnTo>
                    <a:lnTo>
                      <a:pt x="1920" y="1536"/>
                    </a:lnTo>
                    <a:lnTo>
                      <a:pt x="1926" y="1541"/>
                    </a:lnTo>
                    <a:lnTo>
                      <a:pt x="1932" y="1546"/>
                    </a:lnTo>
                    <a:lnTo>
                      <a:pt x="1937" y="1551"/>
                    </a:lnTo>
                    <a:lnTo>
                      <a:pt x="1943" y="1555"/>
                    </a:lnTo>
                    <a:lnTo>
                      <a:pt x="1948" y="1560"/>
                    </a:lnTo>
                    <a:lnTo>
                      <a:pt x="1954" y="1564"/>
                    </a:lnTo>
                    <a:lnTo>
                      <a:pt x="1960" y="1567"/>
                    </a:lnTo>
                    <a:lnTo>
                      <a:pt x="1965" y="1571"/>
                    </a:lnTo>
                    <a:lnTo>
                      <a:pt x="1970" y="1575"/>
                    </a:lnTo>
                    <a:lnTo>
                      <a:pt x="1976" y="1578"/>
                    </a:lnTo>
                    <a:lnTo>
                      <a:pt x="1982" y="1581"/>
                    </a:lnTo>
                    <a:lnTo>
                      <a:pt x="1987" y="1584"/>
                    </a:lnTo>
                    <a:lnTo>
                      <a:pt x="1993" y="1587"/>
                    </a:lnTo>
                    <a:lnTo>
                      <a:pt x="1998" y="1589"/>
                    </a:lnTo>
                    <a:lnTo>
                      <a:pt x="2004" y="1591"/>
                    </a:lnTo>
                    <a:lnTo>
                      <a:pt x="2010" y="1593"/>
                    </a:lnTo>
                    <a:lnTo>
                      <a:pt x="2015" y="1595"/>
                    </a:lnTo>
                    <a:lnTo>
                      <a:pt x="2021" y="1598"/>
                    </a:lnTo>
                    <a:lnTo>
                      <a:pt x="2027" y="1599"/>
                    </a:lnTo>
                    <a:lnTo>
                      <a:pt x="2032" y="1601"/>
                    </a:lnTo>
                    <a:lnTo>
                      <a:pt x="2038" y="1602"/>
                    </a:lnTo>
                    <a:lnTo>
                      <a:pt x="2043" y="1604"/>
                    </a:lnTo>
                    <a:lnTo>
                      <a:pt x="2049" y="1605"/>
                    </a:lnTo>
                    <a:lnTo>
                      <a:pt x="2055" y="1606"/>
                    </a:lnTo>
                    <a:lnTo>
                      <a:pt x="2060" y="1607"/>
                    </a:lnTo>
                    <a:lnTo>
                      <a:pt x="2066" y="1608"/>
                    </a:lnTo>
                    <a:lnTo>
                      <a:pt x="2072" y="1609"/>
                    </a:lnTo>
                    <a:lnTo>
                      <a:pt x="2077" y="1610"/>
                    </a:lnTo>
                    <a:lnTo>
                      <a:pt x="2083" y="1611"/>
                    </a:lnTo>
                    <a:lnTo>
                      <a:pt x="2088" y="1611"/>
                    </a:lnTo>
                    <a:lnTo>
                      <a:pt x="2094" y="1612"/>
                    </a:lnTo>
                    <a:lnTo>
                      <a:pt x="2100" y="1612"/>
                    </a:lnTo>
                    <a:lnTo>
                      <a:pt x="2106" y="1613"/>
                    </a:lnTo>
                    <a:lnTo>
                      <a:pt x="2111" y="1613"/>
                    </a:lnTo>
                    <a:lnTo>
                      <a:pt x="2117" y="1614"/>
                    </a:lnTo>
                    <a:lnTo>
                      <a:pt x="2123" y="1614"/>
                    </a:lnTo>
                    <a:lnTo>
                      <a:pt x="2128" y="1614"/>
                    </a:lnTo>
                    <a:lnTo>
                      <a:pt x="2134" y="1615"/>
                    </a:lnTo>
                    <a:lnTo>
                      <a:pt x="2140" y="1615"/>
                    </a:lnTo>
                    <a:lnTo>
                      <a:pt x="2145" y="1615"/>
                    </a:lnTo>
                    <a:lnTo>
                      <a:pt x="2151" y="1615"/>
                    </a:lnTo>
                    <a:lnTo>
                      <a:pt x="2157" y="1615"/>
                    </a:lnTo>
                    <a:lnTo>
                      <a:pt x="2162" y="1616"/>
                    </a:lnTo>
                    <a:lnTo>
                      <a:pt x="2168" y="1616"/>
                    </a:lnTo>
                    <a:lnTo>
                      <a:pt x="2174" y="1616"/>
                    </a:lnTo>
                    <a:lnTo>
                      <a:pt x="2180" y="1616"/>
                    </a:lnTo>
                    <a:lnTo>
                      <a:pt x="2185" y="1616"/>
                    </a:lnTo>
                    <a:lnTo>
                      <a:pt x="2191" y="1616"/>
                    </a:lnTo>
                    <a:lnTo>
                      <a:pt x="2197" y="1616"/>
                    </a:lnTo>
                    <a:lnTo>
                      <a:pt x="2203" y="1616"/>
                    </a:lnTo>
                    <a:lnTo>
                      <a:pt x="2208" y="1616"/>
                    </a:lnTo>
                    <a:lnTo>
                      <a:pt x="2210" y="1616"/>
                    </a:lnTo>
                  </a:path>
                </a:pathLst>
              </a:custGeom>
              <a:noFill/>
              <a:ln w="19050" cap="flat">
                <a:solidFill>
                  <a:srgbClr val="F7841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nSpc>
                    <a:spcPts val="1600"/>
                  </a:lnSpc>
                </a:pPr>
                <a:endParaRPr lang="en-US" sz="1200"/>
              </a:p>
            </p:txBody>
          </p:sp>
          <p:sp>
            <p:nvSpPr>
              <p:cNvPr id="2723" name="Freeform 106">
                <a:extLst>
                  <a:ext uri="{FF2B5EF4-FFF2-40B4-BE49-F238E27FC236}">
                    <a16:creationId xmlns:a16="http://schemas.microsoft.com/office/drawing/2014/main" id="{F48A6555-8D9C-4D07-A7AD-85C41C3BB879}"/>
                  </a:ext>
                </a:extLst>
              </p:cNvPr>
              <p:cNvSpPr>
                <a:spLocks/>
              </p:cNvSpPr>
              <p:nvPr/>
            </p:nvSpPr>
            <p:spPr bwMode="auto">
              <a:xfrm>
                <a:off x="10220788" y="3165701"/>
                <a:ext cx="7577649" cy="5612947"/>
              </a:xfrm>
              <a:custGeom>
                <a:avLst/>
                <a:gdLst>
                  <a:gd name="T0" fmla="*/ 28 w 2210"/>
                  <a:gd name="T1" fmla="*/ 1637 h 1637"/>
                  <a:gd name="T2" fmla="*/ 63 w 2210"/>
                  <a:gd name="T3" fmla="*/ 1637 h 1637"/>
                  <a:gd name="T4" fmla="*/ 97 w 2210"/>
                  <a:gd name="T5" fmla="*/ 1637 h 1637"/>
                  <a:gd name="T6" fmla="*/ 131 w 2210"/>
                  <a:gd name="T7" fmla="*/ 1637 h 1637"/>
                  <a:gd name="T8" fmla="*/ 166 w 2210"/>
                  <a:gd name="T9" fmla="*/ 1637 h 1637"/>
                  <a:gd name="T10" fmla="*/ 201 w 2210"/>
                  <a:gd name="T11" fmla="*/ 1637 h 1637"/>
                  <a:gd name="T12" fmla="*/ 237 w 2210"/>
                  <a:gd name="T13" fmla="*/ 1636 h 1637"/>
                  <a:gd name="T14" fmla="*/ 272 w 2210"/>
                  <a:gd name="T15" fmla="*/ 1633 h 1637"/>
                  <a:gd name="T16" fmla="*/ 307 w 2210"/>
                  <a:gd name="T17" fmla="*/ 1625 h 1637"/>
                  <a:gd name="T18" fmla="*/ 343 w 2210"/>
                  <a:gd name="T19" fmla="*/ 1608 h 1637"/>
                  <a:gd name="T20" fmla="*/ 379 w 2210"/>
                  <a:gd name="T21" fmla="*/ 1576 h 1637"/>
                  <a:gd name="T22" fmla="*/ 415 w 2210"/>
                  <a:gd name="T23" fmla="*/ 1528 h 1637"/>
                  <a:gd name="T24" fmla="*/ 451 w 2210"/>
                  <a:gd name="T25" fmla="*/ 1460 h 1637"/>
                  <a:gd name="T26" fmla="*/ 488 w 2210"/>
                  <a:gd name="T27" fmla="*/ 1377 h 1637"/>
                  <a:gd name="T28" fmla="*/ 525 w 2210"/>
                  <a:gd name="T29" fmla="*/ 1282 h 1637"/>
                  <a:gd name="T30" fmla="*/ 561 w 2210"/>
                  <a:gd name="T31" fmla="*/ 1180 h 1637"/>
                  <a:gd name="T32" fmla="*/ 598 w 2210"/>
                  <a:gd name="T33" fmla="*/ 1075 h 1637"/>
                  <a:gd name="T34" fmla="*/ 636 w 2210"/>
                  <a:gd name="T35" fmla="*/ 969 h 1637"/>
                  <a:gd name="T36" fmla="*/ 673 w 2210"/>
                  <a:gd name="T37" fmla="*/ 863 h 1637"/>
                  <a:gd name="T38" fmla="*/ 711 w 2210"/>
                  <a:gd name="T39" fmla="*/ 757 h 1637"/>
                  <a:gd name="T40" fmla="*/ 749 w 2210"/>
                  <a:gd name="T41" fmla="*/ 652 h 1637"/>
                  <a:gd name="T42" fmla="*/ 787 w 2210"/>
                  <a:gd name="T43" fmla="*/ 548 h 1637"/>
                  <a:gd name="T44" fmla="*/ 825 w 2210"/>
                  <a:gd name="T45" fmla="*/ 446 h 1637"/>
                  <a:gd name="T46" fmla="*/ 864 w 2210"/>
                  <a:gd name="T47" fmla="*/ 346 h 1637"/>
                  <a:gd name="T48" fmla="*/ 903 w 2210"/>
                  <a:gd name="T49" fmla="*/ 251 h 1637"/>
                  <a:gd name="T50" fmla="*/ 942 w 2210"/>
                  <a:gd name="T51" fmla="*/ 165 h 1637"/>
                  <a:gd name="T52" fmla="*/ 981 w 2210"/>
                  <a:gd name="T53" fmla="*/ 93 h 1637"/>
                  <a:gd name="T54" fmla="*/ 1020 w 2210"/>
                  <a:gd name="T55" fmla="*/ 41 h 1637"/>
                  <a:gd name="T56" fmla="*/ 1060 w 2210"/>
                  <a:gd name="T57" fmla="*/ 11 h 1637"/>
                  <a:gd name="T58" fmla="*/ 1100 w 2210"/>
                  <a:gd name="T59" fmla="*/ 0 h 1637"/>
                  <a:gd name="T60" fmla="*/ 1139 w 2210"/>
                  <a:gd name="T61" fmla="*/ 7 h 1637"/>
                  <a:gd name="T62" fmla="*/ 1180 w 2210"/>
                  <a:gd name="T63" fmla="*/ 32 h 1637"/>
                  <a:gd name="T64" fmla="*/ 1220 w 2210"/>
                  <a:gd name="T65" fmla="*/ 79 h 1637"/>
                  <a:gd name="T66" fmla="*/ 1261 w 2210"/>
                  <a:gd name="T67" fmla="*/ 146 h 1637"/>
                  <a:gd name="T68" fmla="*/ 1302 w 2210"/>
                  <a:gd name="T69" fmla="*/ 229 h 1637"/>
                  <a:gd name="T70" fmla="*/ 1343 w 2210"/>
                  <a:gd name="T71" fmla="*/ 321 h 1637"/>
                  <a:gd name="T72" fmla="*/ 1384 w 2210"/>
                  <a:gd name="T73" fmla="*/ 419 h 1637"/>
                  <a:gd name="T74" fmla="*/ 1426 w 2210"/>
                  <a:gd name="T75" fmla="*/ 519 h 1637"/>
                  <a:gd name="T76" fmla="*/ 1468 w 2210"/>
                  <a:gd name="T77" fmla="*/ 621 h 1637"/>
                  <a:gd name="T78" fmla="*/ 1510 w 2210"/>
                  <a:gd name="T79" fmla="*/ 723 h 1637"/>
                  <a:gd name="T80" fmla="*/ 1552 w 2210"/>
                  <a:gd name="T81" fmla="*/ 825 h 1637"/>
                  <a:gd name="T82" fmla="*/ 1594 w 2210"/>
                  <a:gd name="T83" fmla="*/ 927 h 1637"/>
                  <a:gd name="T84" fmla="*/ 1637 w 2210"/>
                  <a:gd name="T85" fmla="*/ 1029 h 1637"/>
                  <a:gd name="T86" fmla="*/ 1680 w 2210"/>
                  <a:gd name="T87" fmla="*/ 1131 h 1637"/>
                  <a:gd name="T88" fmla="*/ 1723 w 2210"/>
                  <a:gd name="T89" fmla="*/ 1230 h 1637"/>
                  <a:gd name="T90" fmla="*/ 1767 w 2210"/>
                  <a:gd name="T91" fmla="*/ 1325 h 1637"/>
                  <a:gd name="T92" fmla="*/ 1810 w 2210"/>
                  <a:gd name="T93" fmla="*/ 1413 h 1637"/>
                  <a:gd name="T94" fmla="*/ 1854 w 2210"/>
                  <a:gd name="T95" fmla="*/ 1488 h 1637"/>
                  <a:gd name="T96" fmla="*/ 1898 w 2210"/>
                  <a:gd name="T97" fmla="*/ 1548 h 1637"/>
                  <a:gd name="T98" fmla="*/ 1943 w 2210"/>
                  <a:gd name="T99" fmla="*/ 1590 h 1637"/>
                  <a:gd name="T100" fmla="*/ 1987 w 2210"/>
                  <a:gd name="T101" fmla="*/ 1615 h 1637"/>
                  <a:gd name="T102" fmla="*/ 2032 w 2210"/>
                  <a:gd name="T103" fmla="*/ 1628 h 1637"/>
                  <a:gd name="T104" fmla="*/ 2077 w 2210"/>
                  <a:gd name="T105" fmla="*/ 1634 h 1637"/>
                  <a:gd name="T106" fmla="*/ 2123 w 2210"/>
                  <a:gd name="T107" fmla="*/ 1637 h 1637"/>
                  <a:gd name="T108" fmla="*/ 2168 w 2210"/>
                  <a:gd name="T109" fmla="*/ 1637 h 1637"/>
                  <a:gd name="T110" fmla="*/ 2210 w 2210"/>
                  <a:gd name="T111" fmla="*/ 1637 h 16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2210" h="1637">
                    <a:moveTo>
                      <a:pt x="0" y="1637"/>
                    </a:moveTo>
                    <a:lnTo>
                      <a:pt x="3" y="1637"/>
                    </a:lnTo>
                    <a:lnTo>
                      <a:pt x="7" y="1637"/>
                    </a:lnTo>
                    <a:lnTo>
                      <a:pt x="11" y="1637"/>
                    </a:lnTo>
                    <a:lnTo>
                      <a:pt x="16" y="1637"/>
                    </a:lnTo>
                    <a:lnTo>
                      <a:pt x="20" y="1637"/>
                    </a:lnTo>
                    <a:lnTo>
                      <a:pt x="24" y="1637"/>
                    </a:lnTo>
                    <a:lnTo>
                      <a:pt x="28" y="1637"/>
                    </a:lnTo>
                    <a:lnTo>
                      <a:pt x="33" y="1637"/>
                    </a:lnTo>
                    <a:lnTo>
                      <a:pt x="37" y="1637"/>
                    </a:lnTo>
                    <a:lnTo>
                      <a:pt x="41" y="1637"/>
                    </a:lnTo>
                    <a:lnTo>
                      <a:pt x="46" y="1637"/>
                    </a:lnTo>
                    <a:lnTo>
                      <a:pt x="50" y="1637"/>
                    </a:lnTo>
                    <a:lnTo>
                      <a:pt x="54" y="1637"/>
                    </a:lnTo>
                    <a:lnTo>
                      <a:pt x="58" y="1637"/>
                    </a:lnTo>
                    <a:lnTo>
                      <a:pt x="63" y="1637"/>
                    </a:lnTo>
                    <a:lnTo>
                      <a:pt x="67" y="1637"/>
                    </a:lnTo>
                    <a:lnTo>
                      <a:pt x="71" y="1637"/>
                    </a:lnTo>
                    <a:lnTo>
                      <a:pt x="76" y="1637"/>
                    </a:lnTo>
                    <a:lnTo>
                      <a:pt x="80" y="1637"/>
                    </a:lnTo>
                    <a:lnTo>
                      <a:pt x="84" y="1637"/>
                    </a:lnTo>
                    <a:lnTo>
                      <a:pt x="88" y="1637"/>
                    </a:lnTo>
                    <a:lnTo>
                      <a:pt x="93" y="1637"/>
                    </a:lnTo>
                    <a:lnTo>
                      <a:pt x="97" y="1637"/>
                    </a:lnTo>
                    <a:lnTo>
                      <a:pt x="101" y="1637"/>
                    </a:lnTo>
                    <a:lnTo>
                      <a:pt x="106" y="1637"/>
                    </a:lnTo>
                    <a:lnTo>
                      <a:pt x="110" y="1637"/>
                    </a:lnTo>
                    <a:lnTo>
                      <a:pt x="114" y="1637"/>
                    </a:lnTo>
                    <a:lnTo>
                      <a:pt x="119" y="1637"/>
                    </a:lnTo>
                    <a:lnTo>
                      <a:pt x="123" y="1637"/>
                    </a:lnTo>
                    <a:lnTo>
                      <a:pt x="127" y="1637"/>
                    </a:lnTo>
                    <a:lnTo>
                      <a:pt x="131" y="1637"/>
                    </a:lnTo>
                    <a:lnTo>
                      <a:pt x="136" y="1637"/>
                    </a:lnTo>
                    <a:lnTo>
                      <a:pt x="140" y="1637"/>
                    </a:lnTo>
                    <a:lnTo>
                      <a:pt x="144" y="1637"/>
                    </a:lnTo>
                    <a:lnTo>
                      <a:pt x="149" y="1637"/>
                    </a:lnTo>
                    <a:lnTo>
                      <a:pt x="153" y="1637"/>
                    </a:lnTo>
                    <a:lnTo>
                      <a:pt x="158" y="1637"/>
                    </a:lnTo>
                    <a:lnTo>
                      <a:pt x="162" y="1637"/>
                    </a:lnTo>
                    <a:lnTo>
                      <a:pt x="166" y="1637"/>
                    </a:lnTo>
                    <a:lnTo>
                      <a:pt x="171" y="1637"/>
                    </a:lnTo>
                    <a:lnTo>
                      <a:pt x="175" y="1637"/>
                    </a:lnTo>
                    <a:lnTo>
                      <a:pt x="179" y="1637"/>
                    </a:lnTo>
                    <a:lnTo>
                      <a:pt x="184" y="1637"/>
                    </a:lnTo>
                    <a:lnTo>
                      <a:pt x="188" y="1637"/>
                    </a:lnTo>
                    <a:lnTo>
                      <a:pt x="193" y="1637"/>
                    </a:lnTo>
                    <a:lnTo>
                      <a:pt x="197" y="1637"/>
                    </a:lnTo>
                    <a:lnTo>
                      <a:pt x="201" y="1637"/>
                    </a:lnTo>
                    <a:lnTo>
                      <a:pt x="206" y="1637"/>
                    </a:lnTo>
                    <a:lnTo>
                      <a:pt x="210" y="1637"/>
                    </a:lnTo>
                    <a:lnTo>
                      <a:pt x="214" y="1637"/>
                    </a:lnTo>
                    <a:lnTo>
                      <a:pt x="219" y="1637"/>
                    </a:lnTo>
                    <a:lnTo>
                      <a:pt x="223" y="1637"/>
                    </a:lnTo>
                    <a:lnTo>
                      <a:pt x="228" y="1636"/>
                    </a:lnTo>
                    <a:lnTo>
                      <a:pt x="232" y="1636"/>
                    </a:lnTo>
                    <a:lnTo>
                      <a:pt x="237" y="1636"/>
                    </a:lnTo>
                    <a:lnTo>
                      <a:pt x="241" y="1636"/>
                    </a:lnTo>
                    <a:lnTo>
                      <a:pt x="245" y="1635"/>
                    </a:lnTo>
                    <a:lnTo>
                      <a:pt x="250" y="1635"/>
                    </a:lnTo>
                    <a:lnTo>
                      <a:pt x="254" y="1635"/>
                    </a:lnTo>
                    <a:lnTo>
                      <a:pt x="258" y="1634"/>
                    </a:lnTo>
                    <a:lnTo>
                      <a:pt x="263" y="1634"/>
                    </a:lnTo>
                    <a:lnTo>
                      <a:pt x="267" y="1633"/>
                    </a:lnTo>
                    <a:lnTo>
                      <a:pt x="272" y="1633"/>
                    </a:lnTo>
                    <a:lnTo>
                      <a:pt x="276" y="1632"/>
                    </a:lnTo>
                    <a:lnTo>
                      <a:pt x="280" y="1631"/>
                    </a:lnTo>
                    <a:lnTo>
                      <a:pt x="285" y="1630"/>
                    </a:lnTo>
                    <a:lnTo>
                      <a:pt x="289" y="1629"/>
                    </a:lnTo>
                    <a:lnTo>
                      <a:pt x="294" y="1628"/>
                    </a:lnTo>
                    <a:lnTo>
                      <a:pt x="298" y="1627"/>
                    </a:lnTo>
                    <a:lnTo>
                      <a:pt x="303" y="1626"/>
                    </a:lnTo>
                    <a:lnTo>
                      <a:pt x="307" y="1625"/>
                    </a:lnTo>
                    <a:lnTo>
                      <a:pt x="312" y="1623"/>
                    </a:lnTo>
                    <a:lnTo>
                      <a:pt x="316" y="1621"/>
                    </a:lnTo>
                    <a:lnTo>
                      <a:pt x="321" y="1620"/>
                    </a:lnTo>
                    <a:lnTo>
                      <a:pt x="325" y="1617"/>
                    </a:lnTo>
                    <a:lnTo>
                      <a:pt x="330" y="1615"/>
                    </a:lnTo>
                    <a:lnTo>
                      <a:pt x="334" y="1613"/>
                    </a:lnTo>
                    <a:lnTo>
                      <a:pt x="338" y="1610"/>
                    </a:lnTo>
                    <a:lnTo>
                      <a:pt x="343" y="1608"/>
                    </a:lnTo>
                    <a:lnTo>
                      <a:pt x="347" y="1604"/>
                    </a:lnTo>
                    <a:lnTo>
                      <a:pt x="352" y="1601"/>
                    </a:lnTo>
                    <a:lnTo>
                      <a:pt x="357" y="1598"/>
                    </a:lnTo>
                    <a:lnTo>
                      <a:pt x="361" y="1594"/>
                    </a:lnTo>
                    <a:lnTo>
                      <a:pt x="365" y="1590"/>
                    </a:lnTo>
                    <a:lnTo>
                      <a:pt x="370" y="1586"/>
                    </a:lnTo>
                    <a:lnTo>
                      <a:pt x="374" y="1581"/>
                    </a:lnTo>
                    <a:lnTo>
                      <a:pt x="379" y="1576"/>
                    </a:lnTo>
                    <a:lnTo>
                      <a:pt x="383" y="1571"/>
                    </a:lnTo>
                    <a:lnTo>
                      <a:pt x="388" y="1566"/>
                    </a:lnTo>
                    <a:lnTo>
                      <a:pt x="392" y="1560"/>
                    </a:lnTo>
                    <a:lnTo>
                      <a:pt x="397" y="1554"/>
                    </a:lnTo>
                    <a:lnTo>
                      <a:pt x="402" y="1548"/>
                    </a:lnTo>
                    <a:lnTo>
                      <a:pt x="406" y="1542"/>
                    </a:lnTo>
                    <a:lnTo>
                      <a:pt x="410" y="1535"/>
                    </a:lnTo>
                    <a:lnTo>
                      <a:pt x="415" y="1528"/>
                    </a:lnTo>
                    <a:lnTo>
                      <a:pt x="420" y="1520"/>
                    </a:lnTo>
                    <a:lnTo>
                      <a:pt x="424" y="1512"/>
                    </a:lnTo>
                    <a:lnTo>
                      <a:pt x="428" y="1505"/>
                    </a:lnTo>
                    <a:lnTo>
                      <a:pt x="433" y="1496"/>
                    </a:lnTo>
                    <a:lnTo>
                      <a:pt x="438" y="1488"/>
                    </a:lnTo>
                    <a:lnTo>
                      <a:pt x="442" y="1479"/>
                    </a:lnTo>
                    <a:lnTo>
                      <a:pt x="447" y="1470"/>
                    </a:lnTo>
                    <a:lnTo>
                      <a:pt x="451" y="1460"/>
                    </a:lnTo>
                    <a:lnTo>
                      <a:pt x="456" y="1451"/>
                    </a:lnTo>
                    <a:lnTo>
                      <a:pt x="460" y="1441"/>
                    </a:lnTo>
                    <a:lnTo>
                      <a:pt x="465" y="1431"/>
                    </a:lnTo>
                    <a:lnTo>
                      <a:pt x="469" y="1420"/>
                    </a:lnTo>
                    <a:lnTo>
                      <a:pt x="474" y="1410"/>
                    </a:lnTo>
                    <a:lnTo>
                      <a:pt x="479" y="1399"/>
                    </a:lnTo>
                    <a:lnTo>
                      <a:pt x="483" y="1388"/>
                    </a:lnTo>
                    <a:lnTo>
                      <a:pt x="488" y="1377"/>
                    </a:lnTo>
                    <a:lnTo>
                      <a:pt x="492" y="1366"/>
                    </a:lnTo>
                    <a:lnTo>
                      <a:pt x="497" y="1354"/>
                    </a:lnTo>
                    <a:lnTo>
                      <a:pt x="501" y="1342"/>
                    </a:lnTo>
                    <a:lnTo>
                      <a:pt x="506" y="1330"/>
                    </a:lnTo>
                    <a:lnTo>
                      <a:pt x="511" y="1318"/>
                    </a:lnTo>
                    <a:lnTo>
                      <a:pt x="515" y="1306"/>
                    </a:lnTo>
                    <a:lnTo>
                      <a:pt x="520" y="1294"/>
                    </a:lnTo>
                    <a:lnTo>
                      <a:pt x="525" y="1282"/>
                    </a:lnTo>
                    <a:lnTo>
                      <a:pt x="529" y="1269"/>
                    </a:lnTo>
                    <a:lnTo>
                      <a:pt x="534" y="1257"/>
                    </a:lnTo>
                    <a:lnTo>
                      <a:pt x="538" y="1244"/>
                    </a:lnTo>
                    <a:lnTo>
                      <a:pt x="543" y="1231"/>
                    </a:lnTo>
                    <a:lnTo>
                      <a:pt x="547" y="1219"/>
                    </a:lnTo>
                    <a:lnTo>
                      <a:pt x="552" y="1206"/>
                    </a:lnTo>
                    <a:lnTo>
                      <a:pt x="557" y="1193"/>
                    </a:lnTo>
                    <a:lnTo>
                      <a:pt x="561" y="1180"/>
                    </a:lnTo>
                    <a:lnTo>
                      <a:pt x="566" y="1167"/>
                    </a:lnTo>
                    <a:lnTo>
                      <a:pt x="571" y="1154"/>
                    </a:lnTo>
                    <a:lnTo>
                      <a:pt x="575" y="1141"/>
                    </a:lnTo>
                    <a:lnTo>
                      <a:pt x="580" y="1128"/>
                    </a:lnTo>
                    <a:lnTo>
                      <a:pt x="585" y="1115"/>
                    </a:lnTo>
                    <a:lnTo>
                      <a:pt x="589" y="1101"/>
                    </a:lnTo>
                    <a:lnTo>
                      <a:pt x="594" y="1088"/>
                    </a:lnTo>
                    <a:lnTo>
                      <a:pt x="598" y="1075"/>
                    </a:lnTo>
                    <a:lnTo>
                      <a:pt x="603" y="1062"/>
                    </a:lnTo>
                    <a:lnTo>
                      <a:pt x="608" y="1049"/>
                    </a:lnTo>
                    <a:lnTo>
                      <a:pt x="612" y="1035"/>
                    </a:lnTo>
                    <a:lnTo>
                      <a:pt x="617" y="1022"/>
                    </a:lnTo>
                    <a:lnTo>
                      <a:pt x="622" y="1009"/>
                    </a:lnTo>
                    <a:lnTo>
                      <a:pt x="626" y="996"/>
                    </a:lnTo>
                    <a:lnTo>
                      <a:pt x="631" y="982"/>
                    </a:lnTo>
                    <a:lnTo>
                      <a:pt x="636" y="969"/>
                    </a:lnTo>
                    <a:lnTo>
                      <a:pt x="641" y="956"/>
                    </a:lnTo>
                    <a:lnTo>
                      <a:pt x="645" y="943"/>
                    </a:lnTo>
                    <a:lnTo>
                      <a:pt x="650" y="929"/>
                    </a:lnTo>
                    <a:lnTo>
                      <a:pt x="655" y="916"/>
                    </a:lnTo>
                    <a:lnTo>
                      <a:pt x="659" y="903"/>
                    </a:lnTo>
                    <a:lnTo>
                      <a:pt x="664" y="889"/>
                    </a:lnTo>
                    <a:lnTo>
                      <a:pt x="669" y="876"/>
                    </a:lnTo>
                    <a:lnTo>
                      <a:pt x="673" y="863"/>
                    </a:lnTo>
                    <a:lnTo>
                      <a:pt x="678" y="850"/>
                    </a:lnTo>
                    <a:lnTo>
                      <a:pt x="683" y="836"/>
                    </a:lnTo>
                    <a:lnTo>
                      <a:pt x="687" y="823"/>
                    </a:lnTo>
                    <a:lnTo>
                      <a:pt x="692" y="810"/>
                    </a:lnTo>
                    <a:lnTo>
                      <a:pt x="697" y="797"/>
                    </a:lnTo>
                    <a:lnTo>
                      <a:pt x="702" y="784"/>
                    </a:lnTo>
                    <a:lnTo>
                      <a:pt x="706" y="770"/>
                    </a:lnTo>
                    <a:lnTo>
                      <a:pt x="711" y="757"/>
                    </a:lnTo>
                    <a:lnTo>
                      <a:pt x="716" y="744"/>
                    </a:lnTo>
                    <a:lnTo>
                      <a:pt x="720" y="731"/>
                    </a:lnTo>
                    <a:lnTo>
                      <a:pt x="725" y="718"/>
                    </a:lnTo>
                    <a:lnTo>
                      <a:pt x="730" y="705"/>
                    </a:lnTo>
                    <a:lnTo>
                      <a:pt x="735" y="692"/>
                    </a:lnTo>
                    <a:lnTo>
                      <a:pt x="739" y="678"/>
                    </a:lnTo>
                    <a:lnTo>
                      <a:pt x="744" y="665"/>
                    </a:lnTo>
                    <a:lnTo>
                      <a:pt x="749" y="652"/>
                    </a:lnTo>
                    <a:lnTo>
                      <a:pt x="754" y="639"/>
                    </a:lnTo>
                    <a:lnTo>
                      <a:pt x="758" y="626"/>
                    </a:lnTo>
                    <a:lnTo>
                      <a:pt x="763" y="613"/>
                    </a:lnTo>
                    <a:lnTo>
                      <a:pt x="768" y="600"/>
                    </a:lnTo>
                    <a:lnTo>
                      <a:pt x="773" y="587"/>
                    </a:lnTo>
                    <a:lnTo>
                      <a:pt x="777" y="574"/>
                    </a:lnTo>
                    <a:lnTo>
                      <a:pt x="782" y="561"/>
                    </a:lnTo>
                    <a:lnTo>
                      <a:pt x="787" y="548"/>
                    </a:lnTo>
                    <a:lnTo>
                      <a:pt x="792" y="535"/>
                    </a:lnTo>
                    <a:lnTo>
                      <a:pt x="797" y="523"/>
                    </a:lnTo>
                    <a:lnTo>
                      <a:pt x="801" y="510"/>
                    </a:lnTo>
                    <a:lnTo>
                      <a:pt x="806" y="497"/>
                    </a:lnTo>
                    <a:lnTo>
                      <a:pt x="811" y="484"/>
                    </a:lnTo>
                    <a:lnTo>
                      <a:pt x="816" y="471"/>
                    </a:lnTo>
                    <a:lnTo>
                      <a:pt x="821" y="459"/>
                    </a:lnTo>
                    <a:lnTo>
                      <a:pt x="825" y="446"/>
                    </a:lnTo>
                    <a:lnTo>
                      <a:pt x="830" y="433"/>
                    </a:lnTo>
                    <a:lnTo>
                      <a:pt x="835" y="421"/>
                    </a:lnTo>
                    <a:lnTo>
                      <a:pt x="840" y="408"/>
                    </a:lnTo>
                    <a:lnTo>
                      <a:pt x="845" y="395"/>
                    </a:lnTo>
                    <a:lnTo>
                      <a:pt x="849" y="383"/>
                    </a:lnTo>
                    <a:lnTo>
                      <a:pt x="854" y="371"/>
                    </a:lnTo>
                    <a:lnTo>
                      <a:pt x="859" y="358"/>
                    </a:lnTo>
                    <a:lnTo>
                      <a:pt x="864" y="346"/>
                    </a:lnTo>
                    <a:lnTo>
                      <a:pt x="869" y="334"/>
                    </a:lnTo>
                    <a:lnTo>
                      <a:pt x="873" y="322"/>
                    </a:lnTo>
                    <a:lnTo>
                      <a:pt x="878" y="310"/>
                    </a:lnTo>
                    <a:lnTo>
                      <a:pt x="883" y="298"/>
                    </a:lnTo>
                    <a:lnTo>
                      <a:pt x="888" y="286"/>
                    </a:lnTo>
                    <a:lnTo>
                      <a:pt x="893" y="274"/>
                    </a:lnTo>
                    <a:lnTo>
                      <a:pt x="898" y="262"/>
                    </a:lnTo>
                    <a:lnTo>
                      <a:pt x="903" y="251"/>
                    </a:lnTo>
                    <a:lnTo>
                      <a:pt x="908" y="239"/>
                    </a:lnTo>
                    <a:lnTo>
                      <a:pt x="912" y="228"/>
                    </a:lnTo>
                    <a:lnTo>
                      <a:pt x="917" y="217"/>
                    </a:lnTo>
                    <a:lnTo>
                      <a:pt x="922" y="206"/>
                    </a:lnTo>
                    <a:lnTo>
                      <a:pt x="927" y="196"/>
                    </a:lnTo>
                    <a:lnTo>
                      <a:pt x="932" y="185"/>
                    </a:lnTo>
                    <a:lnTo>
                      <a:pt x="937" y="175"/>
                    </a:lnTo>
                    <a:lnTo>
                      <a:pt x="942" y="165"/>
                    </a:lnTo>
                    <a:lnTo>
                      <a:pt x="946" y="155"/>
                    </a:lnTo>
                    <a:lnTo>
                      <a:pt x="951" y="145"/>
                    </a:lnTo>
                    <a:lnTo>
                      <a:pt x="956" y="136"/>
                    </a:lnTo>
                    <a:lnTo>
                      <a:pt x="961" y="127"/>
                    </a:lnTo>
                    <a:lnTo>
                      <a:pt x="966" y="118"/>
                    </a:lnTo>
                    <a:lnTo>
                      <a:pt x="971" y="109"/>
                    </a:lnTo>
                    <a:lnTo>
                      <a:pt x="976" y="101"/>
                    </a:lnTo>
                    <a:lnTo>
                      <a:pt x="981" y="93"/>
                    </a:lnTo>
                    <a:lnTo>
                      <a:pt x="986" y="85"/>
                    </a:lnTo>
                    <a:lnTo>
                      <a:pt x="990" y="78"/>
                    </a:lnTo>
                    <a:lnTo>
                      <a:pt x="996" y="71"/>
                    </a:lnTo>
                    <a:lnTo>
                      <a:pt x="1000" y="64"/>
                    </a:lnTo>
                    <a:lnTo>
                      <a:pt x="1005" y="58"/>
                    </a:lnTo>
                    <a:lnTo>
                      <a:pt x="1010" y="52"/>
                    </a:lnTo>
                    <a:lnTo>
                      <a:pt x="1015" y="46"/>
                    </a:lnTo>
                    <a:lnTo>
                      <a:pt x="1020" y="41"/>
                    </a:lnTo>
                    <a:lnTo>
                      <a:pt x="1025" y="36"/>
                    </a:lnTo>
                    <a:lnTo>
                      <a:pt x="1030" y="31"/>
                    </a:lnTo>
                    <a:lnTo>
                      <a:pt x="1035" y="27"/>
                    </a:lnTo>
                    <a:lnTo>
                      <a:pt x="1040" y="23"/>
                    </a:lnTo>
                    <a:lnTo>
                      <a:pt x="1045" y="20"/>
                    </a:lnTo>
                    <a:lnTo>
                      <a:pt x="1050" y="16"/>
                    </a:lnTo>
                    <a:lnTo>
                      <a:pt x="1055" y="14"/>
                    </a:lnTo>
                    <a:lnTo>
                      <a:pt x="1060" y="11"/>
                    </a:lnTo>
                    <a:lnTo>
                      <a:pt x="1065" y="8"/>
                    </a:lnTo>
                    <a:lnTo>
                      <a:pt x="1070" y="6"/>
                    </a:lnTo>
                    <a:lnTo>
                      <a:pt x="1075" y="5"/>
                    </a:lnTo>
                    <a:lnTo>
                      <a:pt x="1079" y="3"/>
                    </a:lnTo>
                    <a:lnTo>
                      <a:pt x="1085" y="2"/>
                    </a:lnTo>
                    <a:lnTo>
                      <a:pt x="1090" y="1"/>
                    </a:lnTo>
                    <a:lnTo>
                      <a:pt x="1094" y="1"/>
                    </a:lnTo>
                    <a:lnTo>
                      <a:pt x="1100" y="0"/>
                    </a:lnTo>
                    <a:lnTo>
                      <a:pt x="1104" y="0"/>
                    </a:lnTo>
                    <a:lnTo>
                      <a:pt x="1109" y="0"/>
                    </a:lnTo>
                    <a:lnTo>
                      <a:pt x="1115" y="1"/>
                    </a:lnTo>
                    <a:lnTo>
                      <a:pt x="1119" y="1"/>
                    </a:lnTo>
                    <a:lnTo>
                      <a:pt x="1124" y="2"/>
                    </a:lnTo>
                    <a:lnTo>
                      <a:pt x="1130" y="4"/>
                    </a:lnTo>
                    <a:lnTo>
                      <a:pt x="1134" y="5"/>
                    </a:lnTo>
                    <a:lnTo>
                      <a:pt x="1139" y="7"/>
                    </a:lnTo>
                    <a:lnTo>
                      <a:pt x="1145" y="9"/>
                    </a:lnTo>
                    <a:lnTo>
                      <a:pt x="1150" y="12"/>
                    </a:lnTo>
                    <a:lnTo>
                      <a:pt x="1154" y="14"/>
                    </a:lnTo>
                    <a:lnTo>
                      <a:pt x="1160" y="17"/>
                    </a:lnTo>
                    <a:lnTo>
                      <a:pt x="1165" y="20"/>
                    </a:lnTo>
                    <a:lnTo>
                      <a:pt x="1170" y="24"/>
                    </a:lnTo>
                    <a:lnTo>
                      <a:pt x="1175" y="28"/>
                    </a:lnTo>
                    <a:lnTo>
                      <a:pt x="1180" y="32"/>
                    </a:lnTo>
                    <a:lnTo>
                      <a:pt x="1185" y="37"/>
                    </a:lnTo>
                    <a:lnTo>
                      <a:pt x="1190" y="42"/>
                    </a:lnTo>
                    <a:lnTo>
                      <a:pt x="1195" y="47"/>
                    </a:lnTo>
                    <a:lnTo>
                      <a:pt x="1200" y="53"/>
                    </a:lnTo>
                    <a:lnTo>
                      <a:pt x="1205" y="59"/>
                    </a:lnTo>
                    <a:lnTo>
                      <a:pt x="1210" y="65"/>
                    </a:lnTo>
                    <a:lnTo>
                      <a:pt x="1215" y="72"/>
                    </a:lnTo>
                    <a:lnTo>
                      <a:pt x="1220" y="79"/>
                    </a:lnTo>
                    <a:lnTo>
                      <a:pt x="1225" y="86"/>
                    </a:lnTo>
                    <a:lnTo>
                      <a:pt x="1230" y="94"/>
                    </a:lnTo>
                    <a:lnTo>
                      <a:pt x="1235" y="102"/>
                    </a:lnTo>
                    <a:lnTo>
                      <a:pt x="1240" y="110"/>
                    </a:lnTo>
                    <a:lnTo>
                      <a:pt x="1246" y="118"/>
                    </a:lnTo>
                    <a:lnTo>
                      <a:pt x="1251" y="127"/>
                    </a:lnTo>
                    <a:lnTo>
                      <a:pt x="1256" y="136"/>
                    </a:lnTo>
                    <a:lnTo>
                      <a:pt x="1261" y="146"/>
                    </a:lnTo>
                    <a:lnTo>
                      <a:pt x="1266" y="155"/>
                    </a:lnTo>
                    <a:lnTo>
                      <a:pt x="1271" y="165"/>
                    </a:lnTo>
                    <a:lnTo>
                      <a:pt x="1276" y="175"/>
                    </a:lnTo>
                    <a:lnTo>
                      <a:pt x="1281" y="185"/>
                    </a:lnTo>
                    <a:lnTo>
                      <a:pt x="1286" y="196"/>
                    </a:lnTo>
                    <a:lnTo>
                      <a:pt x="1292" y="207"/>
                    </a:lnTo>
                    <a:lnTo>
                      <a:pt x="1297" y="218"/>
                    </a:lnTo>
                    <a:lnTo>
                      <a:pt x="1302" y="229"/>
                    </a:lnTo>
                    <a:lnTo>
                      <a:pt x="1307" y="240"/>
                    </a:lnTo>
                    <a:lnTo>
                      <a:pt x="1312" y="251"/>
                    </a:lnTo>
                    <a:lnTo>
                      <a:pt x="1317" y="262"/>
                    </a:lnTo>
                    <a:lnTo>
                      <a:pt x="1322" y="274"/>
                    </a:lnTo>
                    <a:lnTo>
                      <a:pt x="1327" y="286"/>
                    </a:lnTo>
                    <a:lnTo>
                      <a:pt x="1333" y="297"/>
                    </a:lnTo>
                    <a:lnTo>
                      <a:pt x="1338" y="309"/>
                    </a:lnTo>
                    <a:lnTo>
                      <a:pt x="1343" y="321"/>
                    </a:lnTo>
                    <a:lnTo>
                      <a:pt x="1348" y="333"/>
                    </a:lnTo>
                    <a:lnTo>
                      <a:pt x="1353" y="345"/>
                    </a:lnTo>
                    <a:lnTo>
                      <a:pt x="1358" y="358"/>
                    </a:lnTo>
                    <a:lnTo>
                      <a:pt x="1364" y="370"/>
                    </a:lnTo>
                    <a:lnTo>
                      <a:pt x="1369" y="382"/>
                    </a:lnTo>
                    <a:lnTo>
                      <a:pt x="1374" y="394"/>
                    </a:lnTo>
                    <a:lnTo>
                      <a:pt x="1379" y="407"/>
                    </a:lnTo>
                    <a:lnTo>
                      <a:pt x="1384" y="419"/>
                    </a:lnTo>
                    <a:lnTo>
                      <a:pt x="1389" y="431"/>
                    </a:lnTo>
                    <a:lnTo>
                      <a:pt x="1395" y="444"/>
                    </a:lnTo>
                    <a:lnTo>
                      <a:pt x="1400" y="456"/>
                    </a:lnTo>
                    <a:lnTo>
                      <a:pt x="1405" y="469"/>
                    </a:lnTo>
                    <a:lnTo>
                      <a:pt x="1410" y="482"/>
                    </a:lnTo>
                    <a:lnTo>
                      <a:pt x="1415" y="494"/>
                    </a:lnTo>
                    <a:lnTo>
                      <a:pt x="1421" y="507"/>
                    </a:lnTo>
                    <a:lnTo>
                      <a:pt x="1426" y="519"/>
                    </a:lnTo>
                    <a:lnTo>
                      <a:pt x="1431" y="532"/>
                    </a:lnTo>
                    <a:lnTo>
                      <a:pt x="1436" y="545"/>
                    </a:lnTo>
                    <a:lnTo>
                      <a:pt x="1442" y="557"/>
                    </a:lnTo>
                    <a:lnTo>
                      <a:pt x="1447" y="570"/>
                    </a:lnTo>
                    <a:lnTo>
                      <a:pt x="1452" y="583"/>
                    </a:lnTo>
                    <a:lnTo>
                      <a:pt x="1457" y="595"/>
                    </a:lnTo>
                    <a:lnTo>
                      <a:pt x="1462" y="608"/>
                    </a:lnTo>
                    <a:lnTo>
                      <a:pt x="1468" y="621"/>
                    </a:lnTo>
                    <a:lnTo>
                      <a:pt x="1473" y="634"/>
                    </a:lnTo>
                    <a:lnTo>
                      <a:pt x="1478" y="646"/>
                    </a:lnTo>
                    <a:lnTo>
                      <a:pt x="1483" y="659"/>
                    </a:lnTo>
                    <a:lnTo>
                      <a:pt x="1489" y="672"/>
                    </a:lnTo>
                    <a:lnTo>
                      <a:pt x="1494" y="685"/>
                    </a:lnTo>
                    <a:lnTo>
                      <a:pt x="1499" y="697"/>
                    </a:lnTo>
                    <a:lnTo>
                      <a:pt x="1504" y="710"/>
                    </a:lnTo>
                    <a:lnTo>
                      <a:pt x="1510" y="723"/>
                    </a:lnTo>
                    <a:lnTo>
                      <a:pt x="1515" y="736"/>
                    </a:lnTo>
                    <a:lnTo>
                      <a:pt x="1520" y="748"/>
                    </a:lnTo>
                    <a:lnTo>
                      <a:pt x="1525" y="761"/>
                    </a:lnTo>
                    <a:lnTo>
                      <a:pt x="1531" y="774"/>
                    </a:lnTo>
                    <a:lnTo>
                      <a:pt x="1536" y="787"/>
                    </a:lnTo>
                    <a:lnTo>
                      <a:pt x="1541" y="800"/>
                    </a:lnTo>
                    <a:lnTo>
                      <a:pt x="1547" y="812"/>
                    </a:lnTo>
                    <a:lnTo>
                      <a:pt x="1552" y="825"/>
                    </a:lnTo>
                    <a:lnTo>
                      <a:pt x="1557" y="838"/>
                    </a:lnTo>
                    <a:lnTo>
                      <a:pt x="1563" y="851"/>
                    </a:lnTo>
                    <a:lnTo>
                      <a:pt x="1568" y="864"/>
                    </a:lnTo>
                    <a:lnTo>
                      <a:pt x="1573" y="876"/>
                    </a:lnTo>
                    <a:lnTo>
                      <a:pt x="1578" y="889"/>
                    </a:lnTo>
                    <a:lnTo>
                      <a:pt x="1584" y="902"/>
                    </a:lnTo>
                    <a:lnTo>
                      <a:pt x="1589" y="915"/>
                    </a:lnTo>
                    <a:lnTo>
                      <a:pt x="1594" y="927"/>
                    </a:lnTo>
                    <a:lnTo>
                      <a:pt x="1600" y="940"/>
                    </a:lnTo>
                    <a:lnTo>
                      <a:pt x="1605" y="953"/>
                    </a:lnTo>
                    <a:lnTo>
                      <a:pt x="1610" y="966"/>
                    </a:lnTo>
                    <a:lnTo>
                      <a:pt x="1616" y="978"/>
                    </a:lnTo>
                    <a:lnTo>
                      <a:pt x="1621" y="991"/>
                    </a:lnTo>
                    <a:lnTo>
                      <a:pt x="1626" y="1004"/>
                    </a:lnTo>
                    <a:lnTo>
                      <a:pt x="1632" y="1017"/>
                    </a:lnTo>
                    <a:lnTo>
                      <a:pt x="1637" y="1029"/>
                    </a:lnTo>
                    <a:lnTo>
                      <a:pt x="1642" y="1042"/>
                    </a:lnTo>
                    <a:lnTo>
                      <a:pt x="1648" y="1055"/>
                    </a:lnTo>
                    <a:lnTo>
                      <a:pt x="1653" y="1067"/>
                    </a:lnTo>
                    <a:lnTo>
                      <a:pt x="1658" y="1080"/>
                    </a:lnTo>
                    <a:lnTo>
                      <a:pt x="1664" y="1093"/>
                    </a:lnTo>
                    <a:lnTo>
                      <a:pt x="1669" y="1105"/>
                    </a:lnTo>
                    <a:lnTo>
                      <a:pt x="1675" y="1118"/>
                    </a:lnTo>
                    <a:lnTo>
                      <a:pt x="1680" y="1131"/>
                    </a:lnTo>
                    <a:lnTo>
                      <a:pt x="1685" y="1143"/>
                    </a:lnTo>
                    <a:lnTo>
                      <a:pt x="1691" y="1156"/>
                    </a:lnTo>
                    <a:lnTo>
                      <a:pt x="1696" y="1168"/>
                    </a:lnTo>
                    <a:lnTo>
                      <a:pt x="1702" y="1181"/>
                    </a:lnTo>
                    <a:lnTo>
                      <a:pt x="1707" y="1193"/>
                    </a:lnTo>
                    <a:lnTo>
                      <a:pt x="1712" y="1205"/>
                    </a:lnTo>
                    <a:lnTo>
                      <a:pt x="1718" y="1218"/>
                    </a:lnTo>
                    <a:lnTo>
                      <a:pt x="1723" y="1230"/>
                    </a:lnTo>
                    <a:lnTo>
                      <a:pt x="1729" y="1242"/>
                    </a:lnTo>
                    <a:lnTo>
                      <a:pt x="1734" y="1254"/>
                    </a:lnTo>
                    <a:lnTo>
                      <a:pt x="1740" y="1266"/>
                    </a:lnTo>
                    <a:lnTo>
                      <a:pt x="1745" y="1278"/>
                    </a:lnTo>
                    <a:lnTo>
                      <a:pt x="1750" y="1290"/>
                    </a:lnTo>
                    <a:lnTo>
                      <a:pt x="1756" y="1302"/>
                    </a:lnTo>
                    <a:lnTo>
                      <a:pt x="1761" y="1314"/>
                    </a:lnTo>
                    <a:lnTo>
                      <a:pt x="1767" y="1325"/>
                    </a:lnTo>
                    <a:lnTo>
                      <a:pt x="1772" y="1337"/>
                    </a:lnTo>
                    <a:lnTo>
                      <a:pt x="1777" y="1348"/>
                    </a:lnTo>
                    <a:lnTo>
                      <a:pt x="1783" y="1359"/>
                    </a:lnTo>
                    <a:lnTo>
                      <a:pt x="1788" y="1370"/>
                    </a:lnTo>
                    <a:lnTo>
                      <a:pt x="1794" y="1381"/>
                    </a:lnTo>
                    <a:lnTo>
                      <a:pt x="1799" y="1392"/>
                    </a:lnTo>
                    <a:lnTo>
                      <a:pt x="1805" y="1403"/>
                    </a:lnTo>
                    <a:lnTo>
                      <a:pt x="1810" y="1413"/>
                    </a:lnTo>
                    <a:lnTo>
                      <a:pt x="1816" y="1423"/>
                    </a:lnTo>
                    <a:lnTo>
                      <a:pt x="1821" y="1433"/>
                    </a:lnTo>
                    <a:lnTo>
                      <a:pt x="1827" y="1443"/>
                    </a:lnTo>
                    <a:lnTo>
                      <a:pt x="1832" y="1453"/>
                    </a:lnTo>
                    <a:lnTo>
                      <a:pt x="1838" y="1462"/>
                    </a:lnTo>
                    <a:lnTo>
                      <a:pt x="1843" y="1471"/>
                    </a:lnTo>
                    <a:lnTo>
                      <a:pt x="1849" y="1480"/>
                    </a:lnTo>
                    <a:lnTo>
                      <a:pt x="1854" y="1488"/>
                    </a:lnTo>
                    <a:lnTo>
                      <a:pt x="1860" y="1497"/>
                    </a:lnTo>
                    <a:lnTo>
                      <a:pt x="1865" y="1505"/>
                    </a:lnTo>
                    <a:lnTo>
                      <a:pt x="1871" y="1513"/>
                    </a:lnTo>
                    <a:lnTo>
                      <a:pt x="1876" y="1520"/>
                    </a:lnTo>
                    <a:lnTo>
                      <a:pt x="1882" y="1528"/>
                    </a:lnTo>
                    <a:lnTo>
                      <a:pt x="1887" y="1535"/>
                    </a:lnTo>
                    <a:lnTo>
                      <a:pt x="1893" y="1542"/>
                    </a:lnTo>
                    <a:lnTo>
                      <a:pt x="1898" y="1548"/>
                    </a:lnTo>
                    <a:lnTo>
                      <a:pt x="1904" y="1554"/>
                    </a:lnTo>
                    <a:lnTo>
                      <a:pt x="1909" y="1560"/>
                    </a:lnTo>
                    <a:lnTo>
                      <a:pt x="1915" y="1566"/>
                    </a:lnTo>
                    <a:lnTo>
                      <a:pt x="1920" y="1571"/>
                    </a:lnTo>
                    <a:lnTo>
                      <a:pt x="1926" y="1576"/>
                    </a:lnTo>
                    <a:lnTo>
                      <a:pt x="1932" y="1581"/>
                    </a:lnTo>
                    <a:lnTo>
                      <a:pt x="1937" y="1585"/>
                    </a:lnTo>
                    <a:lnTo>
                      <a:pt x="1943" y="1590"/>
                    </a:lnTo>
                    <a:lnTo>
                      <a:pt x="1948" y="1594"/>
                    </a:lnTo>
                    <a:lnTo>
                      <a:pt x="1954" y="1597"/>
                    </a:lnTo>
                    <a:lnTo>
                      <a:pt x="1960" y="1601"/>
                    </a:lnTo>
                    <a:lnTo>
                      <a:pt x="1965" y="1604"/>
                    </a:lnTo>
                    <a:lnTo>
                      <a:pt x="1970" y="1607"/>
                    </a:lnTo>
                    <a:lnTo>
                      <a:pt x="1976" y="1610"/>
                    </a:lnTo>
                    <a:lnTo>
                      <a:pt x="1982" y="1613"/>
                    </a:lnTo>
                    <a:lnTo>
                      <a:pt x="1987" y="1615"/>
                    </a:lnTo>
                    <a:lnTo>
                      <a:pt x="1993" y="1617"/>
                    </a:lnTo>
                    <a:lnTo>
                      <a:pt x="1998" y="1619"/>
                    </a:lnTo>
                    <a:lnTo>
                      <a:pt x="2004" y="1621"/>
                    </a:lnTo>
                    <a:lnTo>
                      <a:pt x="2010" y="1623"/>
                    </a:lnTo>
                    <a:lnTo>
                      <a:pt x="2015" y="1625"/>
                    </a:lnTo>
                    <a:lnTo>
                      <a:pt x="2021" y="1626"/>
                    </a:lnTo>
                    <a:lnTo>
                      <a:pt x="2027" y="1627"/>
                    </a:lnTo>
                    <a:lnTo>
                      <a:pt x="2032" y="1628"/>
                    </a:lnTo>
                    <a:lnTo>
                      <a:pt x="2038" y="1629"/>
                    </a:lnTo>
                    <a:lnTo>
                      <a:pt x="2043" y="1630"/>
                    </a:lnTo>
                    <a:lnTo>
                      <a:pt x="2049" y="1631"/>
                    </a:lnTo>
                    <a:lnTo>
                      <a:pt x="2055" y="1632"/>
                    </a:lnTo>
                    <a:lnTo>
                      <a:pt x="2060" y="1633"/>
                    </a:lnTo>
                    <a:lnTo>
                      <a:pt x="2066" y="1633"/>
                    </a:lnTo>
                    <a:lnTo>
                      <a:pt x="2072" y="1634"/>
                    </a:lnTo>
                    <a:lnTo>
                      <a:pt x="2077" y="1634"/>
                    </a:lnTo>
                    <a:lnTo>
                      <a:pt x="2083" y="1635"/>
                    </a:lnTo>
                    <a:lnTo>
                      <a:pt x="2088" y="1635"/>
                    </a:lnTo>
                    <a:lnTo>
                      <a:pt x="2094" y="1636"/>
                    </a:lnTo>
                    <a:lnTo>
                      <a:pt x="2100" y="1636"/>
                    </a:lnTo>
                    <a:lnTo>
                      <a:pt x="2106" y="1636"/>
                    </a:lnTo>
                    <a:lnTo>
                      <a:pt x="2111" y="1636"/>
                    </a:lnTo>
                    <a:lnTo>
                      <a:pt x="2117" y="1637"/>
                    </a:lnTo>
                    <a:lnTo>
                      <a:pt x="2123" y="1637"/>
                    </a:lnTo>
                    <a:lnTo>
                      <a:pt x="2128" y="1637"/>
                    </a:lnTo>
                    <a:lnTo>
                      <a:pt x="2134" y="1637"/>
                    </a:lnTo>
                    <a:lnTo>
                      <a:pt x="2140" y="1637"/>
                    </a:lnTo>
                    <a:lnTo>
                      <a:pt x="2145" y="1637"/>
                    </a:lnTo>
                    <a:lnTo>
                      <a:pt x="2151" y="1637"/>
                    </a:lnTo>
                    <a:lnTo>
                      <a:pt x="2157" y="1637"/>
                    </a:lnTo>
                    <a:lnTo>
                      <a:pt x="2162" y="1637"/>
                    </a:lnTo>
                    <a:lnTo>
                      <a:pt x="2168" y="1637"/>
                    </a:lnTo>
                    <a:lnTo>
                      <a:pt x="2174" y="1637"/>
                    </a:lnTo>
                    <a:lnTo>
                      <a:pt x="2180" y="1637"/>
                    </a:lnTo>
                    <a:lnTo>
                      <a:pt x="2185" y="1637"/>
                    </a:lnTo>
                    <a:lnTo>
                      <a:pt x="2191" y="1637"/>
                    </a:lnTo>
                    <a:lnTo>
                      <a:pt x="2197" y="1637"/>
                    </a:lnTo>
                    <a:lnTo>
                      <a:pt x="2203" y="1637"/>
                    </a:lnTo>
                    <a:lnTo>
                      <a:pt x="2208" y="1637"/>
                    </a:lnTo>
                    <a:lnTo>
                      <a:pt x="2210" y="1637"/>
                    </a:lnTo>
                  </a:path>
                </a:pathLst>
              </a:custGeom>
              <a:noFill/>
              <a:ln w="19050" cap="flat">
                <a:solidFill>
                  <a:srgbClr val="F1711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nSpc>
                    <a:spcPts val="1600"/>
                  </a:lnSpc>
                </a:pPr>
                <a:endParaRPr lang="en-US" sz="1200"/>
              </a:p>
            </p:txBody>
          </p:sp>
          <p:sp>
            <p:nvSpPr>
              <p:cNvPr id="2724" name="Freeform 107">
                <a:extLst>
                  <a:ext uri="{FF2B5EF4-FFF2-40B4-BE49-F238E27FC236}">
                    <a16:creationId xmlns:a16="http://schemas.microsoft.com/office/drawing/2014/main" id="{2E068193-0D4F-48A5-9103-2DF69164078D}"/>
                  </a:ext>
                </a:extLst>
              </p:cNvPr>
              <p:cNvSpPr>
                <a:spLocks/>
              </p:cNvSpPr>
              <p:nvPr/>
            </p:nvSpPr>
            <p:spPr bwMode="auto">
              <a:xfrm>
                <a:off x="10220788" y="3121127"/>
                <a:ext cx="7577649" cy="5657521"/>
              </a:xfrm>
              <a:custGeom>
                <a:avLst/>
                <a:gdLst>
                  <a:gd name="T0" fmla="*/ 28 w 2210"/>
                  <a:gd name="T1" fmla="*/ 1650 h 1650"/>
                  <a:gd name="T2" fmla="*/ 63 w 2210"/>
                  <a:gd name="T3" fmla="*/ 1650 h 1650"/>
                  <a:gd name="T4" fmla="*/ 97 w 2210"/>
                  <a:gd name="T5" fmla="*/ 1650 h 1650"/>
                  <a:gd name="T6" fmla="*/ 131 w 2210"/>
                  <a:gd name="T7" fmla="*/ 1650 h 1650"/>
                  <a:gd name="T8" fmla="*/ 166 w 2210"/>
                  <a:gd name="T9" fmla="*/ 1650 h 1650"/>
                  <a:gd name="T10" fmla="*/ 201 w 2210"/>
                  <a:gd name="T11" fmla="*/ 1650 h 1650"/>
                  <a:gd name="T12" fmla="*/ 237 w 2210"/>
                  <a:gd name="T13" fmla="*/ 1650 h 1650"/>
                  <a:gd name="T14" fmla="*/ 272 w 2210"/>
                  <a:gd name="T15" fmla="*/ 1648 h 1650"/>
                  <a:gd name="T16" fmla="*/ 307 w 2210"/>
                  <a:gd name="T17" fmla="*/ 1643 h 1650"/>
                  <a:gd name="T18" fmla="*/ 343 w 2210"/>
                  <a:gd name="T19" fmla="*/ 1630 h 1650"/>
                  <a:gd name="T20" fmla="*/ 379 w 2210"/>
                  <a:gd name="T21" fmla="*/ 1601 h 1650"/>
                  <a:gd name="T22" fmla="*/ 415 w 2210"/>
                  <a:gd name="T23" fmla="*/ 1553 h 1650"/>
                  <a:gd name="T24" fmla="*/ 451 w 2210"/>
                  <a:gd name="T25" fmla="*/ 1484 h 1650"/>
                  <a:gd name="T26" fmla="*/ 488 w 2210"/>
                  <a:gd name="T27" fmla="*/ 1397 h 1650"/>
                  <a:gd name="T28" fmla="*/ 525 w 2210"/>
                  <a:gd name="T29" fmla="*/ 1298 h 1650"/>
                  <a:gd name="T30" fmla="*/ 561 w 2210"/>
                  <a:gd name="T31" fmla="*/ 1194 h 1650"/>
                  <a:gd name="T32" fmla="*/ 598 w 2210"/>
                  <a:gd name="T33" fmla="*/ 1088 h 1650"/>
                  <a:gd name="T34" fmla="*/ 636 w 2210"/>
                  <a:gd name="T35" fmla="*/ 981 h 1650"/>
                  <a:gd name="T36" fmla="*/ 673 w 2210"/>
                  <a:gd name="T37" fmla="*/ 875 h 1650"/>
                  <a:gd name="T38" fmla="*/ 711 w 2210"/>
                  <a:gd name="T39" fmla="*/ 769 h 1650"/>
                  <a:gd name="T40" fmla="*/ 749 w 2210"/>
                  <a:gd name="T41" fmla="*/ 663 h 1650"/>
                  <a:gd name="T42" fmla="*/ 787 w 2210"/>
                  <a:gd name="T43" fmla="*/ 558 h 1650"/>
                  <a:gd name="T44" fmla="*/ 825 w 2210"/>
                  <a:gd name="T45" fmla="*/ 455 h 1650"/>
                  <a:gd name="T46" fmla="*/ 864 w 2210"/>
                  <a:gd name="T47" fmla="*/ 353 h 1650"/>
                  <a:gd name="T48" fmla="*/ 903 w 2210"/>
                  <a:gd name="T49" fmla="*/ 255 h 1650"/>
                  <a:gd name="T50" fmla="*/ 942 w 2210"/>
                  <a:gd name="T51" fmla="*/ 165 h 1650"/>
                  <a:gd name="T52" fmla="*/ 981 w 2210"/>
                  <a:gd name="T53" fmla="*/ 90 h 1650"/>
                  <a:gd name="T54" fmla="*/ 1020 w 2210"/>
                  <a:gd name="T55" fmla="*/ 37 h 1650"/>
                  <a:gd name="T56" fmla="*/ 1060 w 2210"/>
                  <a:gd name="T57" fmla="*/ 9 h 1650"/>
                  <a:gd name="T58" fmla="*/ 1100 w 2210"/>
                  <a:gd name="T59" fmla="*/ 0 h 1650"/>
                  <a:gd name="T60" fmla="*/ 1139 w 2210"/>
                  <a:gd name="T61" fmla="*/ 6 h 1650"/>
                  <a:gd name="T62" fmla="*/ 1180 w 2210"/>
                  <a:gd name="T63" fmla="*/ 29 h 1650"/>
                  <a:gd name="T64" fmla="*/ 1220 w 2210"/>
                  <a:gd name="T65" fmla="*/ 76 h 1650"/>
                  <a:gd name="T66" fmla="*/ 1261 w 2210"/>
                  <a:gd name="T67" fmla="*/ 146 h 1650"/>
                  <a:gd name="T68" fmla="*/ 1302 w 2210"/>
                  <a:gd name="T69" fmla="*/ 233 h 1650"/>
                  <a:gd name="T70" fmla="*/ 1343 w 2210"/>
                  <a:gd name="T71" fmla="*/ 329 h 1650"/>
                  <a:gd name="T72" fmla="*/ 1384 w 2210"/>
                  <a:gd name="T73" fmla="*/ 429 h 1650"/>
                  <a:gd name="T74" fmla="*/ 1426 w 2210"/>
                  <a:gd name="T75" fmla="*/ 530 h 1650"/>
                  <a:gd name="T76" fmla="*/ 1468 w 2210"/>
                  <a:gd name="T77" fmla="*/ 633 h 1650"/>
                  <a:gd name="T78" fmla="*/ 1510 w 2210"/>
                  <a:gd name="T79" fmla="*/ 735 h 1650"/>
                  <a:gd name="T80" fmla="*/ 1552 w 2210"/>
                  <a:gd name="T81" fmla="*/ 838 h 1650"/>
                  <a:gd name="T82" fmla="*/ 1594 w 2210"/>
                  <a:gd name="T83" fmla="*/ 941 h 1650"/>
                  <a:gd name="T84" fmla="*/ 1637 w 2210"/>
                  <a:gd name="T85" fmla="*/ 1043 h 1650"/>
                  <a:gd name="T86" fmla="*/ 1680 w 2210"/>
                  <a:gd name="T87" fmla="*/ 1145 h 1650"/>
                  <a:gd name="T88" fmla="*/ 1723 w 2210"/>
                  <a:gd name="T89" fmla="*/ 1246 h 1650"/>
                  <a:gd name="T90" fmla="*/ 1767 w 2210"/>
                  <a:gd name="T91" fmla="*/ 1344 h 1650"/>
                  <a:gd name="T92" fmla="*/ 1810 w 2210"/>
                  <a:gd name="T93" fmla="*/ 1435 h 1650"/>
                  <a:gd name="T94" fmla="*/ 1854 w 2210"/>
                  <a:gd name="T95" fmla="*/ 1513 h 1650"/>
                  <a:gd name="T96" fmla="*/ 1898 w 2210"/>
                  <a:gd name="T97" fmla="*/ 1574 h 1650"/>
                  <a:gd name="T98" fmla="*/ 1943 w 2210"/>
                  <a:gd name="T99" fmla="*/ 1614 h 1650"/>
                  <a:gd name="T100" fmla="*/ 1987 w 2210"/>
                  <a:gd name="T101" fmla="*/ 1636 h 1650"/>
                  <a:gd name="T102" fmla="*/ 2032 w 2210"/>
                  <a:gd name="T103" fmla="*/ 1646 h 1650"/>
                  <a:gd name="T104" fmla="*/ 2077 w 2210"/>
                  <a:gd name="T105" fmla="*/ 1649 h 1650"/>
                  <a:gd name="T106" fmla="*/ 2123 w 2210"/>
                  <a:gd name="T107" fmla="*/ 1650 h 1650"/>
                  <a:gd name="T108" fmla="*/ 2168 w 2210"/>
                  <a:gd name="T109" fmla="*/ 1650 h 1650"/>
                  <a:gd name="T110" fmla="*/ 2210 w 2210"/>
                  <a:gd name="T111" fmla="*/ 1650 h 16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2210" h="1650">
                    <a:moveTo>
                      <a:pt x="0" y="1650"/>
                    </a:moveTo>
                    <a:lnTo>
                      <a:pt x="3" y="1650"/>
                    </a:lnTo>
                    <a:lnTo>
                      <a:pt x="7" y="1650"/>
                    </a:lnTo>
                    <a:lnTo>
                      <a:pt x="11" y="1650"/>
                    </a:lnTo>
                    <a:lnTo>
                      <a:pt x="16" y="1650"/>
                    </a:lnTo>
                    <a:lnTo>
                      <a:pt x="20" y="1650"/>
                    </a:lnTo>
                    <a:lnTo>
                      <a:pt x="24" y="1650"/>
                    </a:lnTo>
                    <a:lnTo>
                      <a:pt x="28" y="1650"/>
                    </a:lnTo>
                    <a:lnTo>
                      <a:pt x="33" y="1650"/>
                    </a:lnTo>
                    <a:lnTo>
                      <a:pt x="37" y="1650"/>
                    </a:lnTo>
                    <a:lnTo>
                      <a:pt x="41" y="1650"/>
                    </a:lnTo>
                    <a:lnTo>
                      <a:pt x="46" y="1650"/>
                    </a:lnTo>
                    <a:lnTo>
                      <a:pt x="50" y="1650"/>
                    </a:lnTo>
                    <a:lnTo>
                      <a:pt x="54" y="1650"/>
                    </a:lnTo>
                    <a:lnTo>
                      <a:pt x="58" y="1650"/>
                    </a:lnTo>
                    <a:lnTo>
                      <a:pt x="63" y="1650"/>
                    </a:lnTo>
                    <a:lnTo>
                      <a:pt x="67" y="1650"/>
                    </a:lnTo>
                    <a:lnTo>
                      <a:pt x="71" y="1650"/>
                    </a:lnTo>
                    <a:lnTo>
                      <a:pt x="76" y="1650"/>
                    </a:lnTo>
                    <a:lnTo>
                      <a:pt x="80" y="1650"/>
                    </a:lnTo>
                    <a:lnTo>
                      <a:pt x="84" y="1650"/>
                    </a:lnTo>
                    <a:lnTo>
                      <a:pt x="88" y="1650"/>
                    </a:lnTo>
                    <a:lnTo>
                      <a:pt x="93" y="1650"/>
                    </a:lnTo>
                    <a:lnTo>
                      <a:pt x="97" y="1650"/>
                    </a:lnTo>
                    <a:lnTo>
                      <a:pt x="101" y="1650"/>
                    </a:lnTo>
                    <a:lnTo>
                      <a:pt x="106" y="1650"/>
                    </a:lnTo>
                    <a:lnTo>
                      <a:pt x="110" y="1650"/>
                    </a:lnTo>
                    <a:lnTo>
                      <a:pt x="114" y="1650"/>
                    </a:lnTo>
                    <a:lnTo>
                      <a:pt x="119" y="1650"/>
                    </a:lnTo>
                    <a:lnTo>
                      <a:pt x="123" y="1650"/>
                    </a:lnTo>
                    <a:lnTo>
                      <a:pt x="127" y="1650"/>
                    </a:lnTo>
                    <a:lnTo>
                      <a:pt x="131" y="1650"/>
                    </a:lnTo>
                    <a:lnTo>
                      <a:pt x="136" y="1650"/>
                    </a:lnTo>
                    <a:lnTo>
                      <a:pt x="140" y="1650"/>
                    </a:lnTo>
                    <a:lnTo>
                      <a:pt x="144" y="1650"/>
                    </a:lnTo>
                    <a:lnTo>
                      <a:pt x="149" y="1650"/>
                    </a:lnTo>
                    <a:lnTo>
                      <a:pt x="153" y="1650"/>
                    </a:lnTo>
                    <a:lnTo>
                      <a:pt x="158" y="1650"/>
                    </a:lnTo>
                    <a:lnTo>
                      <a:pt x="162" y="1650"/>
                    </a:lnTo>
                    <a:lnTo>
                      <a:pt x="166" y="1650"/>
                    </a:lnTo>
                    <a:lnTo>
                      <a:pt x="171" y="1650"/>
                    </a:lnTo>
                    <a:lnTo>
                      <a:pt x="175" y="1650"/>
                    </a:lnTo>
                    <a:lnTo>
                      <a:pt x="179" y="1650"/>
                    </a:lnTo>
                    <a:lnTo>
                      <a:pt x="184" y="1650"/>
                    </a:lnTo>
                    <a:lnTo>
                      <a:pt x="188" y="1650"/>
                    </a:lnTo>
                    <a:lnTo>
                      <a:pt x="193" y="1650"/>
                    </a:lnTo>
                    <a:lnTo>
                      <a:pt x="197" y="1650"/>
                    </a:lnTo>
                    <a:lnTo>
                      <a:pt x="201" y="1650"/>
                    </a:lnTo>
                    <a:lnTo>
                      <a:pt x="206" y="1650"/>
                    </a:lnTo>
                    <a:lnTo>
                      <a:pt x="210" y="1650"/>
                    </a:lnTo>
                    <a:lnTo>
                      <a:pt x="214" y="1650"/>
                    </a:lnTo>
                    <a:lnTo>
                      <a:pt x="219" y="1650"/>
                    </a:lnTo>
                    <a:lnTo>
                      <a:pt x="223" y="1650"/>
                    </a:lnTo>
                    <a:lnTo>
                      <a:pt x="228" y="1650"/>
                    </a:lnTo>
                    <a:lnTo>
                      <a:pt x="232" y="1650"/>
                    </a:lnTo>
                    <a:lnTo>
                      <a:pt x="237" y="1650"/>
                    </a:lnTo>
                    <a:lnTo>
                      <a:pt x="241" y="1650"/>
                    </a:lnTo>
                    <a:lnTo>
                      <a:pt x="245" y="1650"/>
                    </a:lnTo>
                    <a:lnTo>
                      <a:pt x="250" y="1650"/>
                    </a:lnTo>
                    <a:lnTo>
                      <a:pt x="254" y="1650"/>
                    </a:lnTo>
                    <a:lnTo>
                      <a:pt x="258" y="1649"/>
                    </a:lnTo>
                    <a:lnTo>
                      <a:pt x="263" y="1649"/>
                    </a:lnTo>
                    <a:lnTo>
                      <a:pt x="267" y="1649"/>
                    </a:lnTo>
                    <a:lnTo>
                      <a:pt x="272" y="1648"/>
                    </a:lnTo>
                    <a:lnTo>
                      <a:pt x="276" y="1648"/>
                    </a:lnTo>
                    <a:lnTo>
                      <a:pt x="280" y="1648"/>
                    </a:lnTo>
                    <a:lnTo>
                      <a:pt x="285" y="1647"/>
                    </a:lnTo>
                    <a:lnTo>
                      <a:pt x="289" y="1647"/>
                    </a:lnTo>
                    <a:lnTo>
                      <a:pt x="294" y="1646"/>
                    </a:lnTo>
                    <a:lnTo>
                      <a:pt x="298" y="1645"/>
                    </a:lnTo>
                    <a:lnTo>
                      <a:pt x="303" y="1644"/>
                    </a:lnTo>
                    <a:lnTo>
                      <a:pt x="307" y="1643"/>
                    </a:lnTo>
                    <a:lnTo>
                      <a:pt x="312" y="1642"/>
                    </a:lnTo>
                    <a:lnTo>
                      <a:pt x="316" y="1641"/>
                    </a:lnTo>
                    <a:lnTo>
                      <a:pt x="321" y="1639"/>
                    </a:lnTo>
                    <a:lnTo>
                      <a:pt x="325" y="1638"/>
                    </a:lnTo>
                    <a:lnTo>
                      <a:pt x="330" y="1636"/>
                    </a:lnTo>
                    <a:lnTo>
                      <a:pt x="334" y="1634"/>
                    </a:lnTo>
                    <a:lnTo>
                      <a:pt x="338" y="1632"/>
                    </a:lnTo>
                    <a:lnTo>
                      <a:pt x="343" y="1630"/>
                    </a:lnTo>
                    <a:lnTo>
                      <a:pt x="347" y="1627"/>
                    </a:lnTo>
                    <a:lnTo>
                      <a:pt x="352" y="1624"/>
                    </a:lnTo>
                    <a:lnTo>
                      <a:pt x="357" y="1621"/>
                    </a:lnTo>
                    <a:lnTo>
                      <a:pt x="361" y="1618"/>
                    </a:lnTo>
                    <a:lnTo>
                      <a:pt x="365" y="1614"/>
                    </a:lnTo>
                    <a:lnTo>
                      <a:pt x="370" y="1610"/>
                    </a:lnTo>
                    <a:lnTo>
                      <a:pt x="374" y="1606"/>
                    </a:lnTo>
                    <a:lnTo>
                      <a:pt x="379" y="1601"/>
                    </a:lnTo>
                    <a:lnTo>
                      <a:pt x="383" y="1597"/>
                    </a:lnTo>
                    <a:lnTo>
                      <a:pt x="388" y="1591"/>
                    </a:lnTo>
                    <a:lnTo>
                      <a:pt x="392" y="1586"/>
                    </a:lnTo>
                    <a:lnTo>
                      <a:pt x="397" y="1580"/>
                    </a:lnTo>
                    <a:lnTo>
                      <a:pt x="402" y="1574"/>
                    </a:lnTo>
                    <a:lnTo>
                      <a:pt x="406" y="1567"/>
                    </a:lnTo>
                    <a:lnTo>
                      <a:pt x="410" y="1560"/>
                    </a:lnTo>
                    <a:lnTo>
                      <a:pt x="415" y="1553"/>
                    </a:lnTo>
                    <a:lnTo>
                      <a:pt x="420" y="1546"/>
                    </a:lnTo>
                    <a:lnTo>
                      <a:pt x="424" y="1538"/>
                    </a:lnTo>
                    <a:lnTo>
                      <a:pt x="428" y="1530"/>
                    </a:lnTo>
                    <a:lnTo>
                      <a:pt x="433" y="1521"/>
                    </a:lnTo>
                    <a:lnTo>
                      <a:pt x="438" y="1512"/>
                    </a:lnTo>
                    <a:lnTo>
                      <a:pt x="442" y="1503"/>
                    </a:lnTo>
                    <a:lnTo>
                      <a:pt x="447" y="1494"/>
                    </a:lnTo>
                    <a:lnTo>
                      <a:pt x="451" y="1484"/>
                    </a:lnTo>
                    <a:lnTo>
                      <a:pt x="456" y="1474"/>
                    </a:lnTo>
                    <a:lnTo>
                      <a:pt x="460" y="1463"/>
                    </a:lnTo>
                    <a:lnTo>
                      <a:pt x="465" y="1453"/>
                    </a:lnTo>
                    <a:lnTo>
                      <a:pt x="469" y="1442"/>
                    </a:lnTo>
                    <a:lnTo>
                      <a:pt x="474" y="1431"/>
                    </a:lnTo>
                    <a:lnTo>
                      <a:pt x="479" y="1420"/>
                    </a:lnTo>
                    <a:lnTo>
                      <a:pt x="483" y="1408"/>
                    </a:lnTo>
                    <a:lnTo>
                      <a:pt x="488" y="1397"/>
                    </a:lnTo>
                    <a:lnTo>
                      <a:pt x="492" y="1385"/>
                    </a:lnTo>
                    <a:lnTo>
                      <a:pt x="497" y="1373"/>
                    </a:lnTo>
                    <a:lnTo>
                      <a:pt x="501" y="1361"/>
                    </a:lnTo>
                    <a:lnTo>
                      <a:pt x="506" y="1348"/>
                    </a:lnTo>
                    <a:lnTo>
                      <a:pt x="511" y="1336"/>
                    </a:lnTo>
                    <a:lnTo>
                      <a:pt x="515" y="1323"/>
                    </a:lnTo>
                    <a:lnTo>
                      <a:pt x="520" y="1311"/>
                    </a:lnTo>
                    <a:lnTo>
                      <a:pt x="525" y="1298"/>
                    </a:lnTo>
                    <a:lnTo>
                      <a:pt x="529" y="1285"/>
                    </a:lnTo>
                    <a:lnTo>
                      <a:pt x="534" y="1272"/>
                    </a:lnTo>
                    <a:lnTo>
                      <a:pt x="538" y="1259"/>
                    </a:lnTo>
                    <a:lnTo>
                      <a:pt x="543" y="1246"/>
                    </a:lnTo>
                    <a:lnTo>
                      <a:pt x="547" y="1233"/>
                    </a:lnTo>
                    <a:lnTo>
                      <a:pt x="552" y="1220"/>
                    </a:lnTo>
                    <a:lnTo>
                      <a:pt x="557" y="1207"/>
                    </a:lnTo>
                    <a:lnTo>
                      <a:pt x="561" y="1194"/>
                    </a:lnTo>
                    <a:lnTo>
                      <a:pt x="566" y="1181"/>
                    </a:lnTo>
                    <a:lnTo>
                      <a:pt x="571" y="1168"/>
                    </a:lnTo>
                    <a:lnTo>
                      <a:pt x="575" y="1154"/>
                    </a:lnTo>
                    <a:lnTo>
                      <a:pt x="580" y="1141"/>
                    </a:lnTo>
                    <a:lnTo>
                      <a:pt x="585" y="1128"/>
                    </a:lnTo>
                    <a:lnTo>
                      <a:pt x="589" y="1115"/>
                    </a:lnTo>
                    <a:lnTo>
                      <a:pt x="594" y="1101"/>
                    </a:lnTo>
                    <a:lnTo>
                      <a:pt x="598" y="1088"/>
                    </a:lnTo>
                    <a:lnTo>
                      <a:pt x="603" y="1075"/>
                    </a:lnTo>
                    <a:lnTo>
                      <a:pt x="608" y="1061"/>
                    </a:lnTo>
                    <a:lnTo>
                      <a:pt x="612" y="1048"/>
                    </a:lnTo>
                    <a:lnTo>
                      <a:pt x="617" y="1035"/>
                    </a:lnTo>
                    <a:lnTo>
                      <a:pt x="622" y="1021"/>
                    </a:lnTo>
                    <a:lnTo>
                      <a:pt x="626" y="1008"/>
                    </a:lnTo>
                    <a:lnTo>
                      <a:pt x="631" y="995"/>
                    </a:lnTo>
                    <a:lnTo>
                      <a:pt x="636" y="981"/>
                    </a:lnTo>
                    <a:lnTo>
                      <a:pt x="641" y="968"/>
                    </a:lnTo>
                    <a:lnTo>
                      <a:pt x="645" y="955"/>
                    </a:lnTo>
                    <a:lnTo>
                      <a:pt x="650" y="941"/>
                    </a:lnTo>
                    <a:lnTo>
                      <a:pt x="655" y="928"/>
                    </a:lnTo>
                    <a:lnTo>
                      <a:pt x="659" y="915"/>
                    </a:lnTo>
                    <a:lnTo>
                      <a:pt x="664" y="901"/>
                    </a:lnTo>
                    <a:lnTo>
                      <a:pt x="669" y="888"/>
                    </a:lnTo>
                    <a:lnTo>
                      <a:pt x="673" y="875"/>
                    </a:lnTo>
                    <a:lnTo>
                      <a:pt x="678" y="862"/>
                    </a:lnTo>
                    <a:lnTo>
                      <a:pt x="683" y="848"/>
                    </a:lnTo>
                    <a:lnTo>
                      <a:pt x="687" y="835"/>
                    </a:lnTo>
                    <a:lnTo>
                      <a:pt x="692" y="822"/>
                    </a:lnTo>
                    <a:lnTo>
                      <a:pt x="697" y="809"/>
                    </a:lnTo>
                    <a:lnTo>
                      <a:pt x="702" y="795"/>
                    </a:lnTo>
                    <a:lnTo>
                      <a:pt x="706" y="782"/>
                    </a:lnTo>
                    <a:lnTo>
                      <a:pt x="711" y="769"/>
                    </a:lnTo>
                    <a:lnTo>
                      <a:pt x="716" y="756"/>
                    </a:lnTo>
                    <a:lnTo>
                      <a:pt x="720" y="742"/>
                    </a:lnTo>
                    <a:lnTo>
                      <a:pt x="725" y="729"/>
                    </a:lnTo>
                    <a:lnTo>
                      <a:pt x="730" y="716"/>
                    </a:lnTo>
                    <a:lnTo>
                      <a:pt x="735" y="703"/>
                    </a:lnTo>
                    <a:lnTo>
                      <a:pt x="739" y="690"/>
                    </a:lnTo>
                    <a:lnTo>
                      <a:pt x="744" y="677"/>
                    </a:lnTo>
                    <a:lnTo>
                      <a:pt x="749" y="663"/>
                    </a:lnTo>
                    <a:lnTo>
                      <a:pt x="754" y="650"/>
                    </a:lnTo>
                    <a:lnTo>
                      <a:pt x="758" y="637"/>
                    </a:lnTo>
                    <a:lnTo>
                      <a:pt x="763" y="624"/>
                    </a:lnTo>
                    <a:lnTo>
                      <a:pt x="768" y="611"/>
                    </a:lnTo>
                    <a:lnTo>
                      <a:pt x="773" y="598"/>
                    </a:lnTo>
                    <a:lnTo>
                      <a:pt x="777" y="585"/>
                    </a:lnTo>
                    <a:lnTo>
                      <a:pt x="782" y="571"/>
                    </a:lnTo>
                    <a:lnTo>
                      <a:pt x="787" y="558"/>
                    </a:lnTo>
                    <a:lnTo>
                      <a:pt x="792" y="545"/>
                    </a:lnTo>
                    <a:lnTo>
                      <a:pt x="797" y="532"/>
                    </a:lnTo>
                    <a:lnTo>
                      <a:pt x="801" y="519"/>
                    </a:lnTo>
                    <a:lnTo>
                      <a:pt x="806" y="506"/>
                    </a:lnTo>
                    <a:lnTo>
                      <a:pt x="811" y="494"/>
                    </a:lnTo>
                    <a:lnTo>
                      <a:pt x="816" y="481"/>
                    </a:lnTo>
                    <a:lnTo>
                      <a:pt x="821" y="468"/>
                    </a:lnTo>
                    <a:lnTo>
                      <a:pt x="825" y="455"/>
                    </a:lnTo>
                    <a:lnTo>
                      <a:pt x="830" y="442"/>
                    </a:lnTo>
                    <a:lnTo>
                      <a:pt x="835" y="429"/>
                    </a:lnTo>
                    <a:lnTo>
                      <a:pt x="840" y="416"/>
                    </a:lnTo>
                    <a:lnTo>
                      <a:pt x="845" y="404"/>
                    </a:lnTo>
                    <a:lnTo>
                      <a:pt x="849" y="391"/>
                    </a:lnTo>
                    <a:lnTo>
                      <a:pt x="854" y="378"/>
                    </a:lnTo>
                    <a:lnTo>
                      <a:pt x="859" y="366"/>
                    </a:lnTo>
                    <a:lnTo>
                      <a:pt x="864" y="353"/>
                    </a:lnTo>
                    <a:lnTo>
                      <a:pt x="869" y="341"/>
                    </a:lnTo>
                    <a:lnTo>
                      <a:pt x="873" y="328"/>
                    </a:lnTo>
                    <a:lnTo>
                      <a:pt x="878" y="316"/>
                    </a:lnTo>
                    <a:lnTo>
                      <a:pt x="883" y="303"/>
                    </a:lnTo>
                    <a:lnTo>
                      <a:pt x="888" y="291"/>
                    </a:lnTo>
                    <a:lnTo>
                      <a:pt x="893" y="279"/>
                    </a:lnTo>
                    <a:lnTo>
                      <a:pt x="898" y="267"/>
                    </a:lnTo>
                    <a:lnTo>
                      <a:pt x="903" y="255"/>
                    </a:lnTo>
                    <a:lnTo>
                      <a:pt x="908" y="243"/>
                    </a:lnTo>
                    <a:lnTo>
                      <a:pt x="912" y="232"/>
                    </a:lnTo>
                    <a:lnTo>
                      <a:pt x="917" y="220"/>
                    </a:lnTo>
                    <a:lnTo>
                      <a:pt x="922" y="209"/>
                    </a:lnTo>
                    <a:lnTo>
                      <a:pt x="927" y="197"/>
                    </a:lnTo>
                    <a:lnTo>
                      <a:pt x="932" y="186"/>
                    </a:lnTo>
                    <a:lnTo>
                      <a:pt x="937" y="176"/>
                    </a:lnTo>
                    <a:lnTo>
                      <a:pt x="942" y="165"/>
                    </a:lnTo>
                    <a:lnTo>
                      <a:pt x="946" y="155"/>
                    </a:lnTo>
                    <a:lnTo>
                      <a:pt x="951" y="144"/>
                    </a:lnTo>
                    <a:lnTo>
                      <a:pt x="956" y="135"/>
                    </a:lnTo>
                    <a:lnTo>
                      <a:pt x="961" y="125"/>
                    </a:lnTo>
                    <a:lnTo>
                      <a:pt x="966" y="116"/>
                    </a:lnTo>
                    <a:lnTo>
                      <a:pt x="971" y="107"/>
                    </a:lnTo>
                    <a:lnTo>
                      <a:pt x="976" y="98"/>
                    </a:lnTo>
                    <a:lnTo>
                      <a:pt x="981" y="90"/>
                    </a:lnTo>
                    <a:lnTo>
                      <a:pt x="986" y="82"/>
                    </a:lnTo>
                    <a:lnTo>
                      <a:pt x="990" y="74"/>
                    </a:lnTo>
                    <a:lnTo>
                      <a:pt x="996" y="67"/>
                    </a:lnTo>
                    <a:lnTo>
                      <a:pt x="1000" y="60"/>
                    </a:lnTo>
                    <a:lnTo>
                      <a:pt x="1005" y="54"/>
                    </a:lnTo>
                    <a:lnTo>
                      <a:pt x="1010" y="48"/>
                    </a:lnTo>
                    <a:lnTo>
                      <a:pt x="1015" y="43"/>
                    </a:lnTo>
                    <a:lnTo>
                      <a:pt x="1020" y="37"/>
                    </a:lnTo>
                    <a:lnTo>
                      <a:pt x="1025" y="33"/>
                    </a:lnTo>
                    <a:lnTo>
                      <a:pt x="1030" y="28"/>
                    </a:lnTo>
                    <a:lnTo>
                      <a:pt x="1035" y="24"/>
                    </a:lnTo>
                    <a:lnTo>
                      <a:pt x="1040" y="20"/>
                    </a:lnTo>
                    <a:lnTo>
                      <a:pt x="1045" y="17"/>
                    </a:lnTo>
                    <a:lnTo>
                      <a:pt x="1050" y="14"/>
                    </a:lnTo>
                    <a:lnTo>
                      <a:pt x="1055" y="11"/>
                    </a:lnTo>
                    <a:lnTo>
                      <a:pt x="1060" y="9"/>
                    </a:lnTo>
                    <a:lnTo>
                      <a:pt x="1065" y="7"/>
                    </a:lnTo>
                    <a:lnTo>
                      <a:pt x="1070" y="5"/>
                    </a:lnTo>
                    <a:lnTo>
                      <a:pt x="1075" y="4"/>
                    </a:lnTo>
                    <a:lnTo>
                      <a:pt x="1079" y="2"/>
                    </a:lnTo>
                    <a:lnTo>
                      <a:pt x="1085" y="1"/>
                    </a:lnTo>
                    <a:lnTo>
                      <a:pt x="1090" y="1"/>
                    </a:lnTo>
                    <a:lnTo>
                      <a:pt x="1094" y="0"/>
                    </a:lnTo>
                    <a:lnTo>
                      <a:pt x="1100" y="0"/>
                    </a:lnTo>
                    <a:lnTo>
                      <a:pt x="1104" y="0"/>
                    </a:lnTo>
                    <a:lnTo>
                      <a:pt x="1109" y="0"/>
                    </a:lnTo>
                    <a:lnTo>
                      <a:pt x="1115" y="0"/>
                    </a:lnTo>
                    <a:lnTo>
                      <a:pt x="1119" y="1"/>
                    </a:lnTo>
                    <a:lnTo>
                      <a:pt x="1124" y="2"/>
                    </a:lnTo>
                    <a:lnTo>
                      <a:pt x="1130" y="3"/>
                    </a:lnTo>
                    <a:lnTo>
                      <a:pt x="1134" y="4"/>
                    </a:lnTo>
                    <a:lnTo>
                      <a:pt x="1139" y="6"/>
                    </a:lnTo>
                    <a:lnTo>
                      <a:pt x="1145" y="8"/>
                    </a:lnTo>
                    <a:lnTo>
                      <a:pt x="1150" y="10"/>
                    </a:lnTo>
                    <a:lnTo>
                      <a:pt x="1154" y="12"/>
                    </a:lnTo>
                    <a:lnTo>
                      <a:pt x="1160" y="15"/>
                    </a:lnTo>
                    <a:lnTo>
                      <a:pt x="1165" y="18"/>
                    </a:lnTo>
                    <a:lnTo>
                      <a:pt x="1170" y="21"/>
                    </a:lnTo>
                    <a:lnTo>
                      <a:pt x="1175" y="25"/>
                    </a:lnTo>
                    <a:lnTo>
                      <a:pt x="1180" y="29"/>
                    </a:lnTo>
                    <a:lnTo>
                      <a:pt x="1185" y="34"/>
                    </a:lnTo>
                    <a:lnTo>
                      <a:pt x="1190" y="39"/>
                    </a:lnTo>
                    <a:lnTo>
                      <a:pt x="1195" y="44"/>
                    </a:lnTo>
                    <a:lnTo>
                      <a:pt x="1200" y="49"/>
                    </a:lnTo>
                    <a:lnTo>
                      <a:pt x="1205" y="55"/>
                    </a:lnTo>
                    <a:lnTo>
                      <a:pt x="1210" y="62"/>
                    </a:lnTo>
                    <a:lnTo>
                      <a:pt x="1215" y="69"/>
                    </a:lnTo>
                    <a:lnTo>
                      <a:pt x="1220" y="76"/>
                    </a:lnTo>
                    <a:lnTo>
                      <a:pt x="1225" y="83"/>
                    </a:lnTo>
                    <a:lnTo>
                      <a:pt x="1230" y="91"/>
                    </a:lnTo>
                    <a:lnTo>
                      <a:pt x="1235" y="99"/>
                    </a:lnTo>
                    <a:lnTo>
                      <a:pt x="1240" y="108"/>
                    </a:lnTo>
                    <a:lnTo>
                      <a:pt x="1246" y="117"/>
                    </a:lnTo>
                    <a:lnTo>
                      <a:pt x="1251" y="126"/>
                    </a:lnTo>
                    <a:lnTo>
                      <a:pt x="1256" y="136"/>
                    </a:lnTo>
                    <a:lnTo>
                      <a:pt x="1261" y="146"/>
                    </a:lnTo>
                    <a:lnTo>
                      <a:pt x="1266" y="156"/>
                    </a:lnTo>
                    <a:lnTo>
                      <a:pt x="1271" y="166"/>
                    </a:lnTo>
                    <a:lnTo>
                      <a:pt x="1276" y="177"/>
                    </a:lnTo>
                    <a:lnTo>
                      <a:pt x="1281" y="187"/>
                    </a:lnTo>
                    <a:lnTo>
                      <a:pt x="1286" y="198"/>
                    </a:lnTo>
                    <a:lnTo>
                      <a:pt x="1292" y="210"/>
                    </a:lnTo>
                    <a:lnTo>
                      <a:pt x="1297" y="221"/>
                    </a:lnTo>
                    <a:lnTo>
                      <a:pt x="1302" y="233"/>
                    </a:lnTo>
                    <a:lnTo>
                      <a:pt x="1307" y="244"/>
                    </a:lnTo>
                    <a:lnTo>
                      <a:pt x="1312" y="256"/>
                    </a:lnTo>
                    <a:lnTo>
                      <a:pt x="1317" y="268"/>
                    </a:lnTo>
                    <a:lnTo>
                      <a:pt x="1322" y="280"/>
                    </a:lnTo>
                    <a:lnTo>
                      <a:pt x="1327" y="292"/>
                    </a:lnTo>
                    <a:lnTo>
                      <a:pt x="1333" y="304"/>
                    </a:lnTo>
                    <a:lnTo>
                      <a:pt x="1338" y="316"/>
                    </a:lnTo>
                    <a:lnTo>
                      <a:pt x="1343" y="329"/>
                    </a:lnTo>
                    <a:lnTo>
                      <a:pt x="1348" y="341"/>
                    </a:lnTo>
                    <a:lnTo>
                      <a:pt x="1353" y="353"/>
                    </a:lnTo>
                    <a:lnTo>
                      <a:pt x="1358" y="366"/>
                    </a:lnTo>
                    <a:lnTo>
                      <a:pt x="1364" y="378"/>
                    </a:lnTo>
                    <a:lnTo>
                      <a:pt x="1369" y="391"/>
                    </a:lnTo>
                    <a:lnTo>
                      <a:pt x="1374" y="403"/>
                    </a:lnTo>
                    <a:lnTo>
                      <a:pt x="1379" y="416"/>
                    </a:lnTo>
                    <a:lnTo>
                      <a:pt x="1384" y="429"/>
                    </a:lnTo>
                    <a:lnTo>
                      <a:pt x="1389" y="441"/>
                    </a:lnTo>
                    <a:lnTo>
                      <a:pt x="1395" y="454"/>
                    </a:lnTo>
                    <a:lnTo>
                      <a:pt x="1400" y="467"/>
                    </a:lnTo>
                    <a:lnTo>
                      <a:pt x="1405" y="479"/>
                    </a:lnTo>
                    <a:lnTo>
                      <a:pt x="1410" y="492"/>
                    </a:lnTo>
                    <a:lnTo>
                      <a:pt x="1415" y="505"/>
                    </a:lnTo>
                    <a:lnTo>
                      <a:pt x="1421" y="517"/>
                    </a:lnTo>
                    <a:lnTo>
                      <a:pt x="1426" y="530"/>
                    </a:lnTo>
                    <a:lnTo>
                      <a:pt x="1431" y="543"/>
                    </a:lnTo>
                    <a:lnTo>
                      <a:pt x="1436" y="556"/>
                    </a:lnTo>
                    <a:lnTo>
                      <a:pt x="1442" y="569"/>
                    </a:lnTo>
                    <a:lnTo>
                      <a:pt x="1447" y="581"/>
                    </a:lnTo>
                    <a:lnTo>
                      <a:pt x="1452" y="594"/>
                    </a:lnTo>
                    <a:lnTo>
                      <a:pt x="1457" y="607"/>
                    </a:lnTo>
                    <a:lnTo>
                      <a:pt x="1462" y="620"/>
                    </a:lnTo>
                    <a:lnTo>
                      <a:pt x="1468" y="633"/>
                    </a:lnTo>
                    <a:lnTo>
                      <a:pt x="1473" y="645"/>
                    </a:lnTo>
                    <a:lnTo>
                      <a:pt x="1478" y="658"/>
                    </a:lnTo>
                    <a:lnTo>
                      <a:pt x="1483" y="671"/>
                    </a:lnTo>
                    <a:lnTo>
                      <a:pt x="1489" y="684"/>
                    </a:lnTo>
                    <a:lnTo>
                      <a:pt x="1494" y="697"/>
                    </a:lnTo>
                    <a:lnTo>
                      <a:pt x="1499" y="710"/>
                    </a:lnTo>
                    <a:lnTo>
                      <a:pt x="1504" y="722"/>
                    </a:lnTo>
                    <a:lnTo>
                      <a:pt x="1510" y="735"/>
                    </a:lnTo>
                    <a:lnTo>
                      <a:pt x="1515" y="748"/>
                    </a:lnTo>
                    <a:lnTo>
                      <a:pt x="1520" y="761"/>
                    </a:lnTo>
                    <a:lnTo>
                      <a:pt x="1525" y="774"/>
                    </a:lnTo>
                    <a:lnTo>
                      <a:pt x="1531" y="787"/>
                    </a:lnTo>
                    <a:lnTo>
                      <a:pt x="1536" y="799"/>
                    </a:lnTo>
                    <a:lnTo>
                      <a:pt x="1541" y="812"/>
                    </a:lnTo>
                    <a:lnTo>
                      <a:pt x="1547" y="825"/>
                    </a:lnTo>
                    <a:lnTo>
                      <a:pt x="1552" y="838"/>
                    </a:lnTo>
                    <a:lnTo>
                      <a:pt x="1557" y="851"/>
                    </a:lnTo>
                    <a:lnTo>
                      <a:pt x="1563" y="864"/>
                    </a:lnTo>
                    <a:lnTo>
                      <a:pt x="1568" y="877"/>
                    </a:lnTo>
                    <a:lnTo>
                      <a:pt x="1573" y="889"/>
                    </a:lnTo>
                    <a:lnTo>
                      <a:pt x="1578" y="902"/>
                    </a:lnTo>
                    <a:lnTo>
                      <a:pt x="1584" y="915"/>
                    </a:lnTo>
                    <a:lnTo>
                      <a:pt x="1589" y="928"/>
                    </a:lnTo>
                    <a:lnTo>
                      <a:pt x="1594" y="941"/>
                    </a:lnTo>
                    <a:lnTo>
                      <a:pt x="1600" y="954"/>
                    </a:lnTo>
                    <a:lnTo>
                      <a:pt x="1605" y="966"/>
                    </a:lnTo>
                    <a:lnTo>
                      <a:pt x="1610" y="979"/>
                    </a:lnTo>
                    <a:lnTo>
                      <a:pt x="1616" y="992"/>
                    </a:lnTo>
                    <a:lnTo>
                      <a:pt x="1621" y="1005"/>
                    </a:lnTo>
                    <a:lnTo>
                      <a:pt x="1626" y="1018"/>
                    </a:lnTo>
                    <a:lnTo>
                      <a:pt x="1632" y="1030"/>
                    </a:lnTo>
                    <a:lnTo>
                      <a:pt x="1637" y="1043"/>
                    </a:lnTo>
                    <a:lnTo>
                      <a:pt x="1642" y="1056"/>
                    </a:lnTo>
                    <a:lnTo>
                      <a:pt x="1648" y="1069"/>
                    </a:lnTo>
                    <a:lnTo>
                      <a:pt x="1653" y="1082"/>
                    </a:lnTo>
                    <a:lnTo>
                      <a:pt x="1658" y="1094"/>
                    </a:lnTo>
                    <a:lnTo>
                      <a:pt x="1664" y="1107"/>
                    </a:lnTo>
                    <a:lnTo>
                      <a:pt x="1669" y="1120"/>
                    </a:lnTo>
                    <a:lnTo>
                      <a:pt x="1675" y="1132"/>
                    </a:lnTo>
                    <a:lnTo>
                      <a:pt x="1680" y="1145"/>
                    </a:lnTo>
                    <a:lnTo>
                      <a:pt x="1685" y="1158"/>
                    </a:lnTo>
                    <a:lnTo>
                      <a:pt x="1691" y="1171"/>
                    </a:lnTo>
                    <a:lnTo>
                      <a:pt x="1696" y="1183"/>
                    </a:lnTo>
                    <a:lnTo>
                      <a:pt x="1702" y="1196"/>
                    </a:lnTo>
                    <a:lnTo>
                      <a:pt x="1707" y="1208"/>
                    </a:lnTo>
                    <a:lnTo>
                      <a:pt x="1712" y="1221"/>
                    </a:lnTo>
                    <a:lnTo>
                      <a:pt x="1718" y="1233"/>
                    </a:lnTo>
                    <a:lnTo>
                      <a:pt x="1723" y="1246"/>
                    </a:lnTo>
                    <a:lnTo>
                      <a:pt x="1729" y="1258"/>
                    </a:lnTo>
                    <a:lnTo>
                      <a:pt x="1734" y="1271"/>
                    </a:lnTo>
                    <a:lnTo>
                      <a:pt x="1740" y="1283"/>
                    </a:lnTo>
                    <a:lnTo>
                      <a:pt x="1745" y="1295"/>
                    </a:lnTo>
                    <a:lnTo>
                      <a:pt x="1750" y="1308"/>
                    </a:lnTo>
                    <a:lnTo>
                      <a:pt x="1756" y="1320"/>
                    </a:lnTo>
                    <a:lnTo>
                      <a:pt x="1761" y="1332"/>
                    </a:lnTo>
                    <a:lnTo>
                      <a:pt x="1767" y="1344"/>
                    </a:lnTo>
                    <a:lnTo>
                      <a:pt x="1772" y="1356"/>
                    </a:lnTo>
                    <a:lnTo>
                      <a:pt x="1777" y="1367"/>
                    </a:lnTo>
                    <a:lnTo>
                      <a:pt x="1783" y="1379"/>
                    </a:lnTo>
                    <a:lnTo>
                      <a:pt x="1788" y="1390"/>
                    </a:lnTo>
                    <a:lnTo>
                      <a:pt x="1794" y="1402"/>
                    </a:lnTo>
                    <a:lnTo>
                      <a:pt x="1799" y="1413"/>
                    </a:lnTo>
                    <a:lnTo>
                      <a:pt x="1805" y="1424"/>
                    </a:lnTo>
                    <a:lnTo>
                      <a:pt x="1810" y="1435"/>
                    </a:lnTo>
                    <a:lnTo>
                      <a:pt x="1816" y="1445"/>
                    </a:lnTo>
                    <a:lnTo>
                      <a:pt x="1821" y="1456"/>
                    </a:lnTo>
                    <a:lnTo>
                      <a:pt x="1827" y="1466"/>
                    </a:lnTo>
                    <a:lnTo>
                      <a:pt x="1832" y="1476"/>
                    </a:lnTo>
                    <a:lnTo>
                      <a:pt x="1838" y="1486"/>
                    </a:lnTo>
                    <a:lnTo>
                      <a:pt x="1843" y="1495"/>
                    </a:lnTo>
                    <a:lnTo>
                      <a:pt x="1849" y="1504"/>
                    </a:lnTo>
                    <a:lnTo>
                      <a:pt x="1854" y="1513"/>
                    </a:lnTo>
                    <a:lnTo>
                      <a:pt x="1860" y="1522"/>
                    </a:lnTo>
                    <a:lnTo>
                      <a:pt x="1865" y="1530"/>
                    </a:lnTo>
                    <a:lnTo>
                      <a:pt x="1871" y="1538"/>
                    </a:lnTo>
                    <a:lnTo>
                      <a:pt x="1876" y="1546"/>
                    </a:lnTo>
                    <a:lnTo>
                      <a:pt x="1882" y="1553"/>
                    </a:lnTo>
                    <a:lnTo>
                      <a:pt x="1887" y="1561"/>
                    </a:lnTo>
                    <a:lnTo>
                      <a:pt x="1893" y="1567"/>
                    </a:lnTo>
                    <a:lnTo>
                      <a:pt x="1898" y="1574"/>
                    </a:lnTo>
                    <a:lnTo>
                      <a:pt x="1904" y="1580"/>
                    </a:lnTo>
                    <a:lnTo>
                      <a:pt x="1909" y="1586"/>
                    </a:lnTo>
                    <a:lnTo>
                      <a:pt x="1915" y="1591"/>
                    </a:lnTo>
                    <a:lnTo>
                      <a:pt x="1920" y="1596"/>
                    </a:lnTo>
                    <a:lnTo>
                      <a:pt x="1926" y="1601"/>
                    </a:lnTo>
                    <a:lnTo>
                      <a:pt x="1932" y="1606"/>
                    </a:lnTo>
                    <a:lnTo>
                      <a:pt x="1937" y="1610"/>
                    </a:lnTo>
                    <a:lnTo>
                      <a:pt x="1943" y="1614"/>
                    </a:lnTo>
                    <a:lnTo>
                      <a:pt x="1948" y="1617"/>
                    </a:lnTo>
                    <a:lnTo>
                      <a:pt x="1954" y="1621"/>
                    </a:lnTo>
                    <a:lnTo>
                      <a:pt x="1960" y="1624"/>
                    </a:lnTo>
                    <a:lnTo>
                      <a:pt x="1965" y="1627"/>
                    </a:lnTo>
                    <a:lnTo>
                      <a:pt x="1970" y="1629"/>
                    </a:lnTo>
                    <a:lnTo>
                      <a:pt x="1976" y="1632"/>
                    </a:lnTo>
                    <a:lnTo>
                      <a:pt x="1982" y="1634"/>
                    </a:lnTo>
                    <a:lnTo>
                      <a:pt x="1987" y="1636"/>
                    </a:lnTo>
                    <a:lnTo>
                      <a:pt x="1993" y="1638"/>
                    </a:lnTo>
                    <a:lnTo>
                      <a:pt x="1998" y="1639"/>
                    </a:lnTo>
                    <a:lnTo>
                      <a:pt x="2004" y="1641"/>
                    </a:lnTo>
                    <a:lnTo>
                      <a:pt x="2010" y="1642"/>
                    </a:lnTo>
                    <a:lnTo>
                      <a:pt x="2015" y="1643"/>
                    </a:lnTo>
                    <a:lnTo>
                      <a:pt x="2021" y="1644"/>
                    </a:lnTo>
                    <a:lnTo>
                      <a:pt x="2027" y="1645"/>
                    </a:lnTo>
                    <a:lnTo>
                      <a:pt x="2032" y="1646"/>
                    </a:lnTo>
                    <a:lnTo>
                      <a:pt x="2038" y="1647"/>
                    </a:lnTo>
                    <a:lnTo>
                      <a:pt x="2043" y="1647"/>
                    </a:lnTo>
                    <a:lnTo>
                      <a:pt x="2049" y="1648"/>
                    </a:lnTo>
                    <a:lnTo>
                      <a:pt x="2055" y="1648"/>
                    </a:lnTo>
                    <a:lnTo>
                      <a:pt x="2060" y="1649"/>
                    </a:lnTo>
                    <a:lnTo>
                      <a:pt x="2066" y="1649"/>
                    </a:lnTo>
                    <a:lnTo>
                      <a:pt x="2072" y="1649"/>
                    </a:lnTo>
                    <a:lnTo>
                      <a:pt x="2077" y="1649"/>
                    </a:lnTo>
                    <a:lnTo>
                      <a:pt x="2083" y="1650"/>
                    </a:lnTo>
                    <a:lnTo>
                      <a:pt x="2088" y="1650"/>
                    </a:lnTo>
                    <a:lnTo>
                      <a:pt x="2094" y="1650"/>
                    </a:lnTo>
                    <a:lnTo>
                      <a:pt x="2100" y="1650"/>
                    </a:lnTo>
                    <a:lnTo>
                      <a:pt x="2106" y="1650"/>
                    </a:lnTo>
                    <a:lnTo>
                      <a:pt x="2111" y="1650"/>
                    </a:lnTo>
                    <a:lnTo>
                      <a:pt x="2117" y="1650"/>
                    </a:lnTo>
                    <a:lnTo>
                      <a:pt x="2123" y="1650"/>
                    </a:lnTo>
                    <a:lnTo>
                      <a:pt x="2128" y="1650"/>
                    </a:lnTo>
                    <a:lnTo>
                      <a:pt x="2134" y="1650"/>
                    </a:lnTo>
                    <a:lnTo>
                      <a:pt x="2140" y="1650"/>
                    </a:lnTo>
                    <a:lnTo>
                      <a:pt x="2145" y="1650"/>
                    </a:lnTo>
                    <a:lnTo>
                      <a:pt x="2151" y="1650"/>
                    </a:lnTo>
                    <a:lnTo>
                      <a:pt x="2157" y="1650"/>
                    </a:lnTo>
                    <a:lnTo>
                      <a:pt x="2162" y="1650"/>
                    </a:lnTo>
                    <a:lnTo>
                      <a:pt x="2168" y="1650"/>
                    </a:lnTo>
                    <a:lnTo>
                      <a:pt x="2174" y="1650"/>
                    </a:lnTo>
                    <a:lnTo>
                      <a:pt x="2180" y="1650"/>
                    </a:lnTo>
                    <a:lnTo>
                      <a:pt x="2185" y="1650"/>
                    </a:lnTo>
                    <a:lnTo>
                      <a:pt x="2191" y="1650"/>
                    </a:lnTo>
                    <a:lnTo>
                      <a:pt x="2197" y="1650"/>
                    </a:lnTo>
                    <a:lnTo>
                      <a:pt x="2203" y="1650"/>
                    </a:lnTo>
                    <a:lnTo>
                      <a:pt x="2208" y="1650"/>
                    </a:lnTo>
                    <a:lnTo>
                      <a:pt x="2210" y="1650"/>
                    </a:lnTo>
                  </a:path>
                </a:pathLst>
              </a:custGeom>
              <a:noFill/>
              <a:ln w="19050" cap="flat">
                <a:solidFill>
                  <a:srgbClr val="E8602D"/>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nSpc>
                    <a:spcPts val="1600"/>
                  </a:lnSpc>
                </a:pPr>
                <a:endParaRPr lang="en-US" sz="1200"/>
              </a:p>
            </p:txBody>
          </p:sp>
          <p:sp>
            <p:nvSpPr>
              <p:cNvPr id="2725" name="Freeform 108">
                <a:extLst>
                  <a:ext uri="{FF2B5EF4-FFF2-40B4-BE49-F238E27FC236}">
                    <a16:creationId xmlns:a16="http://schemas.microsoft.com/office/drawing/2014/main" id="{A915B6CD-F6B7-43D9-9968-B8425C741F64}"/>
                  </a:ext>
                </a:extLst>
              </p:cNvPr>
              <p:cNvSpPr>
                <a:spLocks/>
              </p:cNvSpPr>
              <p:nvPr/>
            </p:nvSpPr>
            <p:spPr bwMode="auto">
              <a:xfrm>
                <a:off x="10220788" y="3090267"/>
                <a:ext cx="7577649" cy="5688381"/>
              </a:xfrm>
              <a:custGeom>
                <a:avLst/>
                <a:gdLst>
                  <a:gd name="T0" fmla="*/ 28 w 2210"/>
                  <a:gd name="T1" fmla="*/ 1659 h 1659"/>
                  <a:gd name="T2" fmla="*/ 63 w 2210"/>
                  <a:gd name="T3" fmla="*/ 1659 h 1659"/>
                  <a:gd name="T4" fmla="*/ 97 w 2210"/>
                  <a:gd name="T5" fmla="*/ 1659 h 1659"/>
                  <a:gd name="T6" fmla="*/ 131 w 2210"/>
                  <a:gd name="T7" fmla="*/ 1659 h 1659"/>
                  <a:gd name="T8" fmla="*/ 166 w 2210"/>
                  <a:gd name="T9" fmla="*/ 1659 h 1659"/>
                  <a:gd name="T10" fmla="*/ 201 w 2210"/>
                  <a:gd name="T11" fmla="*/ 1659 h 1659"/>
                  <a:gd name="T12" fmla="*/ 237 w 2210"/>
                  <a:gd name="T13" fmla="*/ 1659 h 1659"/>
                  <a:gd name="T14" fmla="*/ 272 w 2210"/>
                  <a:gd name="T15" fmla="*/ 1659 h 1659"/>
                  <a:gd name="T16" fmla="*/ 307 w 2210"/>
                  <a:gd name="T17" fmla="*/ 1656 h 1659"/>
                  <a:gd name="T18" fmla="*/ 343 w 2210"/>
                  <a:gd name="T19" fmla="*/ 1646 h 1659"/>
                  <a:gd name="T20" fmla="*/ 379 w 2210"/>
                  <a:gd name="T21" fmla="*/ 1621 h 1659"/>
                  <a:gd name="T22" fmla="*/ 415 w 2210"/>
                  <a:gd name="T23" fmla="*/ 1573 h 1659"/>
                  <a:gd name="T24" fmla="*/ 451 w 2210"/>
                  <a:gd name="T25" fmla="*/ 1501 h 1659"/>
                  <a:gd name="T26" fmla="*/ 488 w 2210"/>
                  <a:gd name="T27" fmla="*/ 1411 h 1659"/>
                  <a:gd name="T28" fmla="*/ 525 w 2210"/>
                  <a:gd name="T29" fmla="*/ 1309 h 1659"/>
                  <a:gd name="T30" fmla="*/ 561 w 2210"/>
                  <a:gd name="T31" fmla="*/ 1204 h 1659"/>
                  <a:gd name="T32" fmla="*/ 598 w 2210"/>
                  <a:gd name="T33" fmla="*/ 1097 h 1659"/>
                  <a:gd name="T34" fmla="*/ 636 w 2210"/>
                  <a:gd name="T35" fmla="*/ 990 h 1659"/>
                  <a:gd name="T36" fmla="*/ 673 w 2210"/>
                  <a:gd name="T37" fmla="*/ 883 h 1659"/>
                  <a:gd name="T38" fmla="*/ 711 w 2210"/>
                  <a:gd name="T39" fmla="*/ 777 h 1659"/>
                  <a:gd name="T40" fmla="*/ 749 w 2210"/>
                  <a:gd name="T41" fmla="*/ 671 h 1659"/>
                  <a:gd name="T42" fmla="*/ 787 w 2210"/>
                  <a:gd name="T43" fmla="*/ 566 h 1659"/>
                  <a:gd name="T44" fmla="*/ 825 w 2210"/>
                  <a:gd name="T45" fmla="*/ 462 h 1659"/>
                  <a:gd name="T46" fmla="*/ 864 w 2210"/>
                  <a:gd name="T47" fmla="*/ 359 h 1659"/>
                  <a:gd name="T48" fmla="*/ 903 w 2210"/>
                  <a:gd name="T49" fmla="*/ 259 h 1659"/>
                  <a:gd name="T50" fmla="*/ 942 w 2210"/>
                  <a:gd name="T51" fmla="*/ 165 h 1659"/>
                  <a:gd name="T52" fmla="*/ 981 w 2210"/>
                  <a:gd name="T53" fmla="*/ 87 h 1659"/>
                  <a:gd name="T54" fmla="*/ 1020 w 2210"/>
                  <a:gd name="T55" fmla="*/ 34 h 1659"/>
                  <a:gd name="T56" fmla="*/ 1060 w 2210"/>
                  <a:gd name="T57" fmla="*/ 8 h 1659"/>
                  <a:gd name="T58" fmla="*/ 1100 w 2210"/>
                  <a:gd name="T59" fmla="*/ 0 h 1659"/>
                  <a:gd name="T60" fmla="*/ 1139 w 2210"/>
                  <a:gd name="T61" fmla="*/ 6 h 1659"/>
                  <a:gd name="T62" fmla="*/ 1180 w 2210"/>
                  <a:gd name="T63" fmla="*/ 27 h 1659"/>
                  <a:gd name="T64" fmla="*/ 1220 w 2210"/>
                  <a:gd name="T65" fmla="*/ 73 h 1659"/>
                  <a:gd name="T66" fmla="*/ 1261 w 2210"/>
                  <a:gd name="T67" fmla="*/ 145 h 1659"/>
                  <a:gd name="T68" fmla="*/ 1302 w 2210"/>
                  <a:gd name="T69" fmla="*/ 236 h 1659"/>
                  <a:gd name="T70" fmla="*/ 1343 w 2210"/>
                  <a:gd name="T71" fmla="*/ 334 h 1659"/>
                  <a:gd name="T72" fmla="*/ 1384 w 2210"/>
                  <a:gd name="T73" fmla="*/ 436 h 1659"/>
                  <a:gd name="T74" fmla="*/ 1426 w 2210"/>
                  <a:gd name="T75" fmla="*/ 538 h 1659"/>
                  <a:gd name="T76" fmla="*/ 1468 w 2210"/>
                  <a:gd name="T77" fmla="*/ 641 h 1659"/>
                  <a:gd name="T78" fmla="*/ 1510 w 2210"/>
                  <a:gd name="T79" fmla="*/ 745 h 1659"/>
                  <a:gd name="T80" fmla="*/ 1552 w 2210"/>
                  <a:gd name="T81" fmla="*/ 848 h 1659"/>
                  <a:gd name="T82" fmla="*/ 1594 w 2210"/>
                  <a:gd name="T83" fmla="*/ 951 h 1659"/>
                  <a:gd name="T84" fmla="*/ 1637 w 2210"/>
                  <a:gd name="T85" fmla="*/ 1054 h 1659"/>
                  <a:gd name="T86" fmla="*/ 1680 w 2210"/>
                  <a:gd name="T87" fmla="*/ 1156 h 1659"/>
                  <a:gd name="T88" fmla="*/ 1723 w 2210"/>
                  <a:gd name="T89" fmla="*/ 1258 h 1659"/>
                  <a:gd name="T90" fmla="*/ 1767 w 2210"/>
                  <a:gd name="T91" fmla="*/ 1357 h 1659"/>
                  <a:gd name="T92" fmla="*/ 1810 w 2210"/>
                  <a:gd name="T93" fmla="*/ 1451 h 1659"/>
                  <a:gd name="T94" fmla="*/ 1854 w 2210"/>
                  <a:gd name="T95" fmla="*/ 1532 h 1659"/>
                  <a:gd name="T96" fmla="*/ 1898 w 2210"/>
                  <a:gd name="T97" fmla="*/ 1594 h 1659"/>
                  <a:gd name="T98" fmla="*/ 1943 w 2210"/>
                  <a:gd name="T99" fmla="*/ 1632 h 1659"/>
                  <a:gd name="T100" fmla="*/ 1987 w 2210"/>
                  <a:gd name="T101" fmla="*/ 1651 h 1659"/>
                  <a:gd name="T102" fmla="*/ 2032 w 2210"/>
                  <a:gd name="T103" fmla="*/ 1658 h 1659"/>
                  <a:gd name="T104" fmla="*/ 2077 w 2210"/>
                  <a:gd name="T105" fmla="*/ 1659 h 1659"/>
                  <a:gd name="T106" fmla="*/ 2123 w 2210"/>
                  <a:gd name="T107" fmla="*/ 1659 h 1659"/>
                  <a:gd name="T108" fmla="*/ 2168 w 2210"/>
                  <a:gd name="T109" fmla="*/ 1659 h 1659"/>
                  <a:gd name="T110" fmla="*/ 2210 w 2210"/>
                  <a:gd name="T111" fmla="*/ 1659 h 16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2210" h="1659">
                    <a:moveTo>
                      <a:pt x="0" y="1659"/>
                    </a:moveTo>
                    <a:lnTo>
                      <a:pt x="3" y="1659"/>
                    </a:lnTo>
                    <a:lnTo>
                      <a:pt x="7" y="1659"/>
                    </a:lnTo>
                    <a:lnTo>
                      <a:pt x="11" y="1659"/>
                    </a:lnTo>
                    <a:lnTo>
                      <a:pt x="16" y="1659"/>
                    </a:lnTo>
                    <a:lnTo>
                      <a:pt x="20" y="1659"/>
                    </a:lnTo>
                    <a:lnTo>
                      <a:pt x="24" y="1659"/>
                    </a:lnTo>
                    <a:lnTo>
                      <a:pt x="28" y="1659"/>
                    </a:lnTo>
                    <a:lnTo>
                      <a:pt x="33" y="1659"/>
                    </a:lnTo>
                    <a:lnTo>
                      <a:pt x="37" y="1659"/>
                    </a:lnTo>
                    <a:lnTo>
                      <a:pt x="41" y="1659"/>
                    </a:lnTo>
                    <a:lnTo>
                      <a:pt x="46" y="1659"/>
                    </a:lnTo>
                    <a:lnTo>
                      <a:pt x="50" y="1659"/>
                    </a:lnTo>
                    <a:lnTo>
                      <a:pt x="54" y="1659"/>
                    </a:lnTo>
                    <a:lnTo>
                      <a:pt x="58" y="1659"/>
                    </a:lnTo>
                    <a:lnTo>
                      <a:pt x="63" y="1659"/>
                    </a:lnTo>
                    <a:lnTo>
                      <a:pt x="67" y="1659"/>
                    </a:lnTo>
                    <a:lnTo>
                      <a:pt x="71" y="1659"/>
                    </a:lnTo>
                    <a:lnTo>
                      <a:pt x="76" y="1659"/>
                    </a:lnTo>
                    <a:lnTo>
                      <a:pt x="80" y="1659"/>
                    </a:lnTo>
                    <a:lnTo>
                      <a:pt x="84" y="1659"/>
                    </a:lnTo>
                    <a:lnTo>
                      <a:pt x="88" y="1659"/>
                    </a:lnTo>
                    <a:lnTo>
                      <a:pt x="93" y="1659"/>
                    </a:lnTo>
                    <a:lnTo>
                      <a:pt x="97" y="1659"/>
                    </a:lnTo>
                    <a:lnTo>
                      <a:pt x="101" y="1659"/>
                    </a:lnTo>
                    <a:lnTo>
                      <a:pt x="106" y="1659"/>
                    </a:lnTo>
                    <a:lnTo>
                      <a:pt x="110" y="1659"/>
                    </a:lnTo>
                    <a:lnTo>
                      <a:pt x="114" y="1659"/>
                    </a:lnTo>
                    <a:lnTo>
                      <a:pt x="119" y="1659"/>
                    </a:lnTo>
                    <a:lnTo>
                      <a:pt x="123" y="1659"/>
                    </a:lnTo>
                    <a:lnTo>
                      <a:pt x="127" y="1659"/>
                    </a:lnTo>
                    <a:lnTo>
                      <a:pt x="131" y="1659"/>
                    </a:lnTo>
                    <a:lnTo>
                      <a:pt x="136" y="1659"/>
                    </a:lnTo>
                    <a:lnTo>
                      <a:pt x="140" y="1659"/>
                    </a:lnTo>
                    <a:lnTo>
                      <a:pt x="144" y="1659"/>
                    </a:lnTo>
                    <a:lnTo>
                      <a:pt x="149" y="1659"/>
                    </a:lnTo>
                    <a:lnTo>
                      <a:pt x="153" y="1659"/>
                    </a:lnTo>
                    <a:lnTo>
                      <a:pt x="158" y="1659"/>
                    </a:lnTo>
                    <a:lnTo>
                      <a:pt x="162" y="1659"/>
                    </a:lnTo>
                    <a:lnTo>
                      <a:pt x="166" y="1659"/>
                    </a:lnTo>
                    <a:lnTo>
                      <a:pt x="171" y="1659"/>
                    </a:lnTo>
                    <a:lnTo>
                      <a:pt x="175" y="1659"/>
                    </a:lnTo>
                    <a:lnTo>
                      <a:pt x="179" y="1659"/>
                    </a:lnTo>
                    <a:lnTo>
                      <a:pt x="184" y="1659"/>
                    </a:lnTo>
                    <a:lnTo>
                      <a:pt x="188" y="1659"/>
                    </a:lnTo>
                    <a:lnTo>
                      <a:pt x="193" y="1659"/>
                    </a:lnTo>
                    <a:lnTo>
                      <a:pt x="197" y="1659"/>
                    </a:lnTo>
                    <a:lnTo>
                      <a:pt x="201" y="1659"/>
                    </a:lnTo>
                    <a:lnTo>
                      <a:pt x="206" y="1659"/>
                    </a:lnTo>
                    <a:lnTo>
                      <a:pt x="210" y="1659"/>
                    </a:lnTo>
                    <a:lnTo>
                      <a:pt x="214" y="1659"/>
                    </a:lnTo>
                    <a:lnTo>
                      <a:pt x="219" y="1659"/>
                    </a:lnTo>
                    <a:lnTo>
                      <a:pt x="223" y="1659"/>
                    </a:lnTo>
                    <a:lnTo>
                      <a:pt x="228" y="1659"/>
                    </a:lnTo>
                    <a:lnTo>
                      <a:pt x="232" y="1659"/>
                    </a:lnTo>
                    <a:lnTo>
                      <a:pt x="237" y="1659"/>
                    </a:lnTo>
                    <a:lnTo>
                      <a:pt x="241" y="1659"/>
                    </a:lnTo>
                    <a:lnTo>
                      <a:pt x="245" y="1659"/>
                    </a:lnTo>
                    <a:lnTo>
                      <a:pt x="250" y="1659"/>
                    </a:lnTo>
                    <a:lnTo>
                      <a:pt x="254" y="1659"/>
                    </a:lnTo>
                    <a:lnTo>
                      <a:pt x="258" y="1659"/>
                    </a:lnTo>
                    <a:lnTo>
                      <a:pt x="263" y="1659"/>
                    </a:lnTo>
                    <a:lnTo>
                      <a:pt x="267" y="1659"/>
                    </a:lnTo>
                    <a:lnTo>
                      <a:pt x="272" y="1659"/>
                    </a:lnTo>
                    <a:lnTo>
                      <a:pt x="276" y="1659"/>
                    </a:lnTo>
                    <a:lnTo>
                      <a:pt x="280" y="1658"/>
                    </a:lnTo>
                    <a:lnTo>
                      <a:pt x="285" y="1658"/>
                    </a:lnTo>
                    <a:lnTo>
                      <a:pt x="289" y="1658"/>
                    </a:lnTo>
                    <a:lnTo>
                      <a:pt x="294" y="1657"/>
                    </a:lnTo>
                    <a:lnTo>
                      <a:pt x="298" y="1657"/>
                    </a:lnTo>
                    <a:lnTo>
                      <a:pt x="303" y="1656"/>
                    </a:lnTo>
                    <a:lnTo>
                      <a:pt x="307" y="1656"/>
                    </a:lnTo>
                    <a:lnTo>
                      <a:pt x="312" y="1655"/>
                    </a:lnTo>
                    <a:lnTo>
                      <a:pt x="316" y="1654"/>
                    </a:lnTo>
                    <a:lnTo>
                      <a:pt x="321" y="1653"/>
                    </a:lnTo>
                    <a:lnTo>
                      <a:pt x="325" y="1652"/>
                    </a:lnTo>
                    <a:lnTo>
                      <a:pt x="330" y="1651"/>
                    </a:lnTo>
                    <a:lnTo>
                      <a:pt x="334" y="1649"/>
                    </a:lnTo>
                    <a:lnTo>
                      <a:pt x="338" y="1648"/>
                    </a:lnTo>
                    <a:lnTo>
                      <a:pt x="343" y="1646"/>
                    </a:lnTo>
                    <a:lnTo>
                      <a:pt x="347" y="1644"/>
                    </a:lnTo>
                    <a:lnTo>
                      <a:pt x="352" y="1641"/>
                    </a:lnTo>
                    <a:lnTo>
                      <a:pt x="357" y="1638"/>
                    </a:lnTo>
                    <a:lnTo>
                      <a:pt x="361" y="1636"/>
                    </a:lnTo>
                    <a:lnTo>
                      <a:pt x="365" y="1632"/>
                    </a:lnTo>
                    <a:lnTo>
                      <a:pt x="370" y="1629"/>
                    </a:lnTo>
                    <a:lnTo>
                      <a:pt x="374" y="1625"/>
                    </a:lnTo>
                    <a:lnTo>
                      <a:pt x="379" y="1621"/>
                    </a:lnTo>
                    <a:lnTo>
                      <a:pt x="383" y="1616"/>
                    </a:lnTo>
                    <a:lnTo>
                      <a:pt x="388" y="1611"/>
                    </a:lnTo>
                    <a:lnTo>
                      <a:pt x="392" y="1606"/>
                    </a:lnTo>
                    <a:lnTo>
                      <a:pt x="397" y="1600"/>
                    </a:lnTo>
                    <a:lnTo>
                      <a:pt x="402" y="1594"/>
                    </a:lnTo>
                    <a:lnTo>
                      <a:pt x="406" y="1587"/>
                    </a:lnTo>
                    <a:lnTo>
                      <a:pt x="410" y="1580"/>
                    </a:lnTo>
                    <a:lnTo>
                      <a:pt x="415" y="1573"/>
                    </a:lnTo>
                    <a:lnTo>
                      <a:pt x="420" y="1565"/>
                    </a:lnTo>
                    <a:lnTo>
                      <a:pt x="424" y="1557"/>
                    </a:lnTo>
                    <a:lnTo>
                      <a:pt x="428" y="1549"/>
                    </a:lnTo>
                    <a:lnTo>
                      <a:pt x="433" y="1540"/>
                    </a:lnTo>
                    <a:lnTo>
                      <a:pt x="438" y="1531"/>
                    </a:lnTo>
                    <a:lnTo>
                      <a:pt x="442" y="1521"/>
                    </a:lnTo>
                    <a:lnTo>
                      <a:pt x="447" y="1511"/>
                    </a:lnTo>
                    <a:lnTo>
                      <a:pt x="451" y="1501"/>
                    </a:lnTo>
                    <a:lnTo>
                      <a:pt x="456" y="1491"/>
                    </a:lnTo>
                    <a:lnTo>
                      <a:pt x="460" y="1480"/>
                    </a:lnTo>
                    <a:lnTo>
                      <a:pt x="465" y="1469"/>
                    </a:lnTo>
                    <a:lnTo>
                      <a:pt x="469" y="1458"/>
                    </a:lnTo>
                    <a:lnTo>
                      <a:pt x="474" y="1446"/>
                    </a:lnTo>
                    <a:lnTo>
                      <a:pt x="479" y="1434"/>
                    </a:lnTo>
                    <a:lnTo>
                      <a:pt x="483" y="1422"/>
                    </a:lnTo>
                    <a:lnTo>
                      <a:pt x="488" y="1411"/>
                    </a:lnTo>
                    <a:lnTo>
                      <a:pt x="492" y="1398"/>
                    </a:lnTo>
                    <a:lnTo>
                      <a:pt x="497" y="1386"/>
                    </a:lnTo>
                    <a:lnTo>
                      <a:pt x="501" y="1373"/>
                    </a:lnTo>
                    <a:lnTo>
                      <a:pt x="506" y="1361"/>
                    </a:lnTo>
                    <a:lnTo>
                      <a:pt x="511" y="1348"/>
                    </a:lnTo>
                    <a:lnTo>
                      <a:pt x="515" y="1335"/>
                    </a:lnTo>
                    <a:lnTo>
                      <a:pt x="520" y="1322"/>
                    </a:lnTo>
                    <a:lnTo>
                      <a:pt x="525" y="1309"/>
                    </a:lnTo>
                    <a:lnTo>
                      <a:pt x="529" y="1296"/>
                    </a:lnTo>
                    <a:lnTo>
                      <a:pt x="534" y="1283"/>
                    </a:lnTo>
                    <a:lnTo>
                      <a:pt x="538" y="1270"/>
                    </a:lnTo>
                    <a:lnTo>
                      <a:pt x="543" y="1257"/>
                    </a:lnTo>
                    <a:lnTo>
                      <a:pt x="547" y="1243"/>
                    </a:lnTo>
                    <a:lnTo>
                      <a:pt x="552" y="1230"/>
                    </a:lnTo>
                    <a:lnTo>
                      <a:pt x="557" y="1217"/>
                    </a:lnTo>
                    <a:lnTo>
                      <a:pt x="561" y="1204"/>
                    </a:lnTo>
                    <a:lnTo>
                      <a:pt x="566" y="1190"/>
                    </a:lnTo>
                    <a:lnTo>
                      <a:pt x="571" y="1177"/>
                    </a:lnTo>
                    <a:lnTo>
                      <a:pt x="575" y="1164"/>
                    </a:lnTo>
                    <a:lnTo>
                      <a:pt x="580" y="1150"/>
                    </a:lnTo>
                    <a:lnTo>
                      <a:pt x="585" y="1137"/>
                    </a:lnTo>
                    <a:lnTo>
                      <a:pt x="589" y="1124"/>
                    </a:lnTo>
                    <a:lnTo>
                      <a:pt x="594" y="1110"/>
                    </a:lnTo>
                    <a:lnTo>
                      <a:pt x="598" y="1097"/>
                    </a:lnTo>
                    <a:lnTo>
                      <a:pt x="603" y="1084"/>
                    </a:lnTo>
                    <a:lnTo>
                      <a:pt x="608" y="1070"/>
                    </a:lnTo>
                    <a:lnTo>
                      <a:pt x="612" y="1057"/>
                    </a:lnTo>
                    <a:lnTo>
                      <a:pt x="617" y="1044"/>
                    </a:lnTo>
                    <a:lnTo>
                      <a:pt x="622" y="1030"/>
                    </a:lnTo>
                    <a:lnTo>
                      <a:pt x="626" y="1017"/>
                    </a:lnTo>
                    <a:lnTo>
                      <a:pt x="631" y="1003"/>
                    </a:lnTo>
                    <a:lnTo>
                      <a:pt x="636" y="990"/>
                    </a:lnTo>
                    <a:lnTo>
                      <a:pt x="641" y="977"/>
                    </a:lnTo>
                    <a:lnTo>
                      <a:pt x="645" y="963"/>
                    </a:lnTo>
                    <a:lnTo>
                      <a:pt x="650" y="950"/>
                    </a:lnTo>
                    <a:lnTo>
                      <a:pt x="655" y="937"/>
                    </a:lnTo>
                    <a:lnTo>
                      <a:pt x="659" y="923"/>
                    </a:lnTo>
                    <a:lnTo>
                      <a:pt x="664" y="910"/>
                    </a:lnTo>
                    <a:lnTo>
                      <a:pt x="669" y="897"/>
                    </a:lnTo>
                    <a:lnTo>
                      <a:pt x="673" y="883"/>
                    </a:lnTo>
                    <a:lnTo>
                      <a:pt x="678" y="870"/>
                    </a:lnTo>
                    <a:lnTo>
                      <a:pt x="683" y="857"/>
                    </a:lnTo>
                    <a:lnTo>
                      <a:pt x="687" y="843"/>
                    </a:lnTo>
                    <a:lnTo>
                      <a:pt x="692" y="830"/>
                    </a:lnTo>
                    <a:lnTo>
                      <a:pt x="697" y="817"/>
                    </a:lnTo>
                    <a:lnTo>
                      <a:pt x="702" y="804"/>
                    </a:lnTo>
                    <a:lnTo>
                      <a:pt x="706" y="790"/>
                    </a:lnTo>
                    <a:lnTo>
                      <a:pt x="711" y="777"/>
                    </a:lnTo>
                    <a:lnTo>
                      <a:pt x="716" y="764"/>
                    </a:lnTo>
                    <a:lnTo>
                      <a:pt x="720" y="751"/>
                    </a:lnTo>
                    <a:lnTo>
                      <a:pt x="725" y="737"/>
                    </a:lnTo>
                    <a:lnTo>
                      <a:pt x="730" y="724"/>
                    </a:lnTo>
                    <a:lnTo>
                      <a:pt x="735" y="711"/>
                    </a:lnTo>
                    <a:lnTo>
                      <a:pt x="739" y="698"/>
                    </a:lnTo>
                    <a:lnTo>
                      <a:pt x="744" y="685"/>
                    </a:lnTo>
                    <a:lnTo>
                      <a:pt x="749" y="671"/>
                    </a:lnTo>
                    <a:lnTo>
                      <a:pt x="754" y="658"/>
                    </a:lnTo>
                    <a:lnTo>
                      <a:pt x="758" y="645"/>
                    </a:lnTo>
                    <a:lnTo>
                      <a:pt x="763" y="632"/>
                    </a:lnTo>
                    <a:lnTo>
                      <a:pt x="768" y="619"/>
                    </a:lnTo>
                    <a:lnTo>
                      <a:pt x="773" y="605"/>
                    </a:lnTo>
                    <a:lnTo>
                      <a:pt x="777" y="592"/>
                    </a:lnTo>
                    <a:lnTo>
                      <a:pt x="782" y="579"/>
                    </a:lnTo>
                    <a:lnTo>
                      <a:pt x="787" y="566"/>
                    </a:lnTo>
                    <a:lnTo>
                      <a:pt x="792" y="553"/>
                    </a:lnTo>
                    <a:lnTo>
                      <a:pt x="797" y="540"/>
                    </a:lnTo>
                    <a:lnTo>
                      <a:pt x="801" y="527"/>
                    </a:lnTo>
                    <a:lnTo>
                      <a:pt x="806" y="514"/>
                    </a:lnTo>
                    <a:lnTo>
                      <a:pt x="811" y="501"/>
                    </a:lnTo>
                    <a:lnTo>
                      <a:pt x="816" y="488"/>
                    </a:lnTo>
                    <a:lnTo>
                      <a:pt x="821" y="475"/>
                    </a:lnTo>
                    <a:lnTo>
                      <a:pt x="825" y="462"/>
                    </a:lnTo>
                    <a:lnTo>
                      <a:pt x="830" y="449"/>
                    </a:lnTo>
                    <a:lnTo>
                      <a:pt x="835" y="436"/>
                    </a:lnTo>
                    <a:lnTo>
                      <a:pt x="840" y="423"/>
                    </a:lnTo>
                    <a:lnTo>
                      <a:pt x="845" y="410"/>
                    </a:lnTo>
                    <a:lnTo>
                      <a:pt x="849" y="397"/>
                    </a:lnTo>
                    <a:lnTo>
                      <a:pt x="854" y="384"/>
                    </a:lnTo>
                    <a:lnTo>
                      <a:pt x="859" y="372"/>
                    </a:lnTo>
                    <a:lnTo>
                      <a:pt x="864" y="359"/>
                    </a:lnTo>
                    <a:lnTo>
                      <a:pt x="869" y="346"/>
                    </a:lnTo>
                    <a:lnTo>
                      <a:pt x="873" y="334"/>
                    </a:lnTo>
                    <a:lnTo>
                      <a:pt x="878" y="321"/>
                    </a:lnTo>
                    <a:lnTo>
                      <a:pt x="883" y="308"/>
                    </a:lnTo>
                    <a:lnTo>
                      <a:pt x="888" y="296"/>
                    </a:lnTo>
                    <a:lnTo>
                      <a:pt x="893" y="283"/>
                    </a:lnTo>
                    <a:lnTo>
                      <a:pt x="898" y="271"/>
                    </a:lnTo>
                    <a:lnTo>
                      <a:pt x="903" y="259"/>
                    </a:lnTo>
                    <a:lnTo>
                      <a:pt x="908" y="247"/>
                    </a:lnTo>
                    <a:lnTo>
                      <a:pt x="912" y="234"/>
                    </a:lnTo>
                    <a:lnTo>
                      <a:pt x="917" y="222"/>
                    </a:lnTo>
                    <a:lnTo>
                      <a:pt x="922" y="211"/>
                    </a:lnTo>
                    <a:lnTo>
                      <a:pt x="927" y="199"/>
                    </a:lnTo>
                    <a:lnTo>
                      <a:pt x="932" y="188"/>
                    </a:lnTo>
                    <a:lnTo>
                      <a:pt x="937" y="176"/>
                    </a:lnTo>
                    <a:lnTo>
                      <a:pt x="942" y="165"/>
                    </a:lnTo>
                    <a:lnTo>
                      <a:pt x="946" y="154"/>
                    </a:lnTo>
                    <a:lnTo>
                      <a:pt x="951" y="144"/>
                    </a:lnTo>
                    <a:lnTo>
                      <a:pt x="956" y="133"/>
                    </a:lnTo>
                    <a:lnTo>
                      <a:pt x="961" y="123"/>
                    </a:lnTo>
                    <a:lnTo>
                      <a:pt x="966" y="114"/>
                    </a:lnTo>
                    <a:lnTo>
                      <a:pt x="971" y="104"/>
                    </a:lnTo>
                    <a:lnTo>
                      <a:pt x="976" y="95"/>
                    </a:lnTo>
                    <a:lnTo>
                      <a:pt x="981" y="87"/>
                    </a:lnTo>
                    <a:lnTo>
                      <a:pt x="986" y="78"/>
                    </a:lnTo>
                    <a:lnTo>
                      <a:pt x="990" y="71"/>
                    </a:lnTo>
                    <a:lnTo>
                      <a:pt x="996" y="64"/>
                    </a:lnTo>
                    <a:lnTo>
                      <a:pt x="1000" y="57"/>
                    </a:lnTo>
                    <a:lnTo>
                      <a:pt x="1005" y="50"/>
                    </a:lnTo>
                    <a:lnTo>
                      <a:pt x="1010" y="44"/>
                    </a:lnTo>
                    <a:lnTo>
                      <a:pt x="1015" y="39"/>
                    </a:lnTo>
                    <a:lnTo>
                      <a:pt x="1020" y="34"/>
                    </a:lnTo>
                    <a:lnTo>
                      <a:pt x="1025" y="29"/>
                    </a:lnTo>
                    <a:lnTo>
                      <a:pt x="1030" y="25"/>
                    </a:lnTo>
                    <a:lnTo>
                      <a:pt x="1035" y="21"/>
                    </a:lnTo>
                    <a:lnTo>
                      <a:pt x="1040" y="18"/>
                    </a:lnTo>
                    <a:lnTo>
                      <a:pt x="1045" y="15"/>
                    </a:lnTo>
                    <a:lnTo>
                      <a:pt x="1050" y="12"/>
                    </a:lnTo>
                    <a:lnTo>
                      <a:pt x="1055" y="10"/>
                    </a:lnTo>
                    <a:lnTo>
                      <a:pt x="1060" y="8"/>
                    </a:lnTo>
                    <a:lnTo>
                      <a:pt x="1065" y="6"/>
                    </a:lnTo>
                    <a:lnTo>
                      <a:pt x="1070" y="5"/>
                    </a:lnTo>
                    <a:lnTo>
                      <a:pt x="1075" y="3"/>
                    </a:lnTo>
                    <a:lnTo>
                      <a:pt x="1079" y="2"/>
                    </a:lnTo>
                    <a:lnTo>
                      <a:pt x="1085" y="2"/>
                    </a:lnTo>
                    <a:lnTo>
                      <a:pt x="1090" y="1"/>
                    </a:lnTo>
                    <a:lnTo>
                      <a:pt x="1094" y="1"/>
                    </a:lnTo>
                    <a:lnTo>
                      <a:pt x="1100" y="0"/>
                    </a:lnTo>
                    <a:lnTo>
                      <a:pt x="1104" y="0"/>
                    </a:lnTo>
                    <a:lnTo>
                      <a:pt x="1109" y="1"/>
                    </a:lnTo>
                    <a:lnTo>
                      <a:pt x="1115" y="1"/>
                    </a:lnTo>
                    <a:lnTo>
                      <a:pt x="1119" y="1"/>
                    </a:lnTo>
                    <a:lnTo>
                      <a:pt x="1124" y="2"/>
                    </a:lnTo>
                    <a:lnTo>
                      <a:pt x="1130" y="3"/>
                    </a:lnTo>
                    <a:lnTo>
                      <a:pt x="1134" y="4"/>
                    </a:lnTo>
                    <a:lnTo>
                      <a:pt x="1139" y="6"/>
                    </a:lnTo>
                    <a:lnTo>
                      <a:pt x="1145" y="7"/>
                    </a:lnTo>
                    <a:lnTo>
                      <a:pt x="1150" y="9"/>
                    </a:lnTo>
                    <a:lnTo>
                      <a:pt x="1154" y="11"/>
                    </a:lnTo>
                    <a:lnTo>
                      <a:pt x="1160" y="14"/>
                    </a:lnTo>
                    <a:lnTo>
                      <a:pt x="1165" y="16"/>
                    </a:lnTo>
                    <a:lnTo>
                      <a:pt x="1170" y="19"/>
                    </a:lnTo>
                    <a:lnTo>
                      <a:pt x="1175" y="23"/>
                    </a:lnTo>
                    <a:lnTo>
                      <a:pt x="1180" y="27"/>
                    </a:lnTo>
                    <a:lnTo>
                      <a:pt x="1185" y="31"/>
                    </a:lnTo>
                    <a:lnTo>
                      <a:pt x="1190" y="36"/>
                    </a:lnTo>
                    <a:lnTo>
                      <a:pt x="1195" y="41"/>
                    </a:lnTo>
                    <a:lnTo>
                      <a:pt x="1200" y="46"/>
                    </a:lnTo>
                    <a:lnTo>
                      <a:pt x="1205" y="52"/>
                    </a:lnTo>
                    <a:lnTo>
                      <a:pt x="1210" y="58"/>
                    </a:lnTo>
                    <a:lnTo>
                      <a:pt x="1215" y="65"/>
                    </a:lnTo>
                    <a:lnTo>
                      <a:pt x="1220" y="73"/>
                    </a:lnTo>
                    <a:lnTo>
                      <a:pt x="1225" y="80"/>
                    </a:lnTo>
                    <a:lnTo>
                      <a:pt x="1230" y="88"/>
                    </a:lnTo>
                    <a:lnTo>
                      <a:pt x="1235" y="97"/>
                    </a:lnTo>
                    <a:lnTo>
                      <a:pt x="1240" y="106"/>
                    </a:lnTo>
                    <a:lnTo>
                      <a:pt x="1246" y="115"/>
                    </a:lnTo>
                    <a:lnTo>
                      <a:pt x="1251" y="125"/>
                    </a:lnTo>
                    <a:lnTo>
                      <a:pt x="1256" y="135"/>
                    </a:lnTo>
                    <a:lnTo>
                      <a:pt x="1261" y="145"/>
                    </a:lnTo>
                    <a:lnTo>
                      <a:pt x="1266" y="156"/>
                    </a:lnTo>
                    <a:lnTo>
                      <a:pt x="1271" y="167"/>
                    </a:lnTo>
                    <a:lnTo>
                      <a:pt x="1276" y="178"/>
                    </a:lnTo>
                    <a:lnTo>
                      <a:pt x="1281" y="189"/>
                    </a:lnTo>
                    <a:lnTo>
                      <a:pt x="1286" y="201"/>
                    </a:lnTo>
                    <a:lnTo>
                      <a:pt x="1292" y="212"/>
                    </a:lnTo>
                    <a:lnTo>
                      <a:pt x="1297" y="224"/>
                    </a:lnTo>
                    <a:lnTo>
                      <a:pt x="1302" y="236"/>
                    </a:lnTo>
                    <a:lnTo>
                      <a:pt x="1307" y="248"/>
                    </a:lnTo>
                    <a:lnTo>
                      <a:pt x="1312" y="260"/>
                    </a:lnTo>
                    <a:lnTo>
                      <a:pt x="1317" y="272"/>
                    </a:lnTo>
                    <a:lnTo>
                      <a:pt x="1322" y="285"/>
                    </a:lnTo>
                    <a:lnTo>
                      <a:pt x="1327" y="297"/>
                    </a:lnTo>
                    <a:lnTo>
                      <a:pt x="1333" y="309"/>
                    </a:lnTo>
                    <a:lnTo>
                      <a:pt x="1338" y="322"/>
                    </a:lnTo>
                    <a:lnTo>
                      <a:pt x="1343" y="334"/>
                    </a:lnTo>
                    <a:lnTo>
                      <a:pt x="1348" y="347"/>
                    </a:lnTo>
                    <a:lnTo>
                      <a:pt x="1353" y="360"/>
                    </a:lnTo>
                    <a:lnTo>
                      <a:pt x="1358" y="372"/>
                    </a:lnTo>
                    <a:lnTo>
                      <a:pt x="1364" y="385"/>
                    </a:lnTo>
                    <a:lnTo>
                      <a:pt x="1369" y="398"/>
                    </a:lnTo>
                    <a:lnTo>
                      <a:pt x="1374" y="410"/>
                    </a:lnTo>
                    <a:lnTo>
                      <a:pt x="1379" y="423"/>
                    </a:lnTo>
                    <a:lnTo>
                      <a:pt x="1384" y="436"/>
                    </a:lnTo>
                    <a:lnTo>
                      <a:pt x="1389" y="449"/>
                    </a:lnTo>
                    <a:lnTo>
                      <a:pt x="1395" y="461"/>
                    </a:lnTo>
                    <a:lnTo>
                      <a:pt x="1400" y="474"/>
                    </a:lnTo>
                    <a:lnTo>
                      <a:pt x="1405" y="487"/>
                    </a:lnTo>
                    <a:lnTo>
                      <a:pt x="1410" y="500"/>
                    </a:lnTo>
                    <a:lnTo>
                      <a:pt x="1415" y="513"/>
                    </a:lnTo>
                    <a:lnTo>
                      <a:pt x="1421" y="526"/>
                    </a:lnTo>
                    <a:lnTo>
                      <a:pt x="1426" y="538"/>
                    </a:lnTo>
                    <a:lnTo>
                      <a:pt x="1431" y="551"/>
                    </a:lnTo>
                    <a:lnTo>
                      <a:pt x="1436" y="564"/>
                    </a:lnTo>
                    <a:lnTo>
                      <a:pt x="1442" y="577"/>
                    </a:lnTo>
                    <a:lnTo>
                      <a:pt x="1447" y="590"/>
                    </a:lnTo>
                    <a:lnTo>
                      <a:pt x="1452" y="603"/>
                    </a:lnTo>
                    <a:lnTo>
                      <a:pt x="1457" y="616"/>
                    </a:lnTo>
                    <a:lnTo>
                      <a:pt x="1462" y="629"/>
                    </a:lnTo>
                    <a:lnTo>
                      <a:pt x="1468" y="641"/>
                    </a:lnTo>
                    <a:lnTo>
                      <a:pt x="1473" y="654"/>
                    </a:lnTo>
                    <a:lnTo>
                      <a:pt x="1478" y="667"/>
                    </a:lnTo>
                    <a:lnTo>
                      <a:pt x="1483" y="680"/>
                    </a:lnTo>
                    <a:lnTo>
                      <a:pt x="1489" y="693"/>
                    </a:lnTo>
                    <a:lnTo>
                      <a:pt x="1494" y="706"/>
                    </a:lnTo>
                    <a:lnTo>
                      <a:pt x="1499" y="719"/>
                    </a:lnTo>
                    <a:lnTo>
                      <a:pt x="1504" y="732"/>
                    </a:lnTo>
                    <a:lnTo>
                      <a:pt x="1510" y="745"/>
                    </a:lnTo>
                    <a:lnTo>
                      <a:pt x="1515" y="757"/>
                    </a:lnTo>
                    <a:lnTo>
                      <a:pt x="1520" y="770"/>
                    </a:lnTo>
                    <a:lnTo>
                      <a:pt x="1525" y="783"/>
                    </a:lnTo>
                    <a:lnTo>
                      <a:pt x="1531" y="796"/>
                    </a:lnTo>
                    <a:lnTo>
                      <a:pt x="1536" y="809"/>
                    </a:lnTo>
                    <a:lnTo>
                      <a:pt x="1541" y="822"/>
                    </a:lnTo>
                    <a:lnTo>
                      <a:pt x="1547" y="835"/>
                    </a:lnTo>
                    <a:lnTo>
                      <a:pt x="1552" y="848"/>
                    </a:lnTo>
                    <a:lnTo>
                      <a:pt x="1557" y="861"/>
                    </a:lnTo>
                    <a:lnTo>
                      <a:pt x="1563" y="873"/>
                    </a:lnTo>
                    <a:lnTo>
                      <a:pt x="1568" y="886"/>
                    </a:lnTo>
                    <a:lnTo>
                      <a:pt x="1573" y="899"/>
                    </a:lnTo>
                    <a:lnTo>
                      <a:pt x="1578" y="912"/>
                    </a:lnTo>
                    <a:lnTo>
                      <a:pt x="1584" y="925"/>
                    </a:lnTo>
                    <a:lnTo>
                      <a:pt x="1589" y="938"/>
                    </a:lnTo>
                    <a:lnTo>
                      <a:pt x="1594" y="951"/>
                    </a:lnTo>
                    <a:lnTo>
                      <a:pt x="1600" y="964"/>
                    </a:lnTo>
                    <a:lnTo>
                      <a:pt x="1605" y="976"/>
                    </a:lnTo>
                    <a:lnTo>
                      <a:pt x="1610" y="989"/>
                    </a:lnTo>
                    <a:lnTo>
                      <a:pt x="1616" y="1002"/>
                    </a:lnTo>
                    <a:lnTo>
                      <a:pt x="1621" y="1015"/>
                    </a:lnTo>
                    <a:lnTo>
                      <a:pt x="1626" y="1028"/>
                    </a:lnTo>
                    <a:lnTo>
                      <a:pt x="1632" y="1041"/>
                    </a:lnTo>
                    <a:lnTo>
                      <a:pt x="1637" y="1054"/>
                    </a:lnTo>
                    <a:lnTo>
                      <a:pt x="1642" y="1067"/>
                    </a:lnTo>
                    <a:lnTo>
                      <a:pt x="1648" y="1079"/>
                    </a:lnTo>
                    <a:lnTo>
                      <a:pt x="1653" y="1092"/>
                    </a:lnTo>
                    <a:lnTo>
                      <a:pt x="1658" y="1105"/>
                    </a:lnTo>
                    <a:lnTo>
                      <a:pt x="1664" y="1118"/>
                    </a:lnTo>
                    <a:lnTo>
                      <a:pt x="1669" y="1131"/>
                    </a:lnTo>
                    <a:lnTo>
                      <a:pt x="1675" y="1143"/>
                    </a:lnTo>
                    <a:lnTo>
                      <a:pt x="1680" y="1156"/>
                    </a:lnTo>
                    <a:lnTo>
                      <a:pt x="1685" y="1169"/>
                    </a:lnTo>
                    <a:lnTo>
                      <a:pt x="1691" y="1182"/>
                    </a:lnTo>
                    <a:lnTo>
                      <a:pt x="1696" y="1194"/>
                    </a:lnTo>
                    <a:lnTo>
                      <a:pt x="1702" y="1207"/>
                    </a:lnTo>
                    <a:lnTo>
                      <a:pt x="1707" y="1220"/>
                    </a:lnTo>
                    <a:lnTo>
                      <a:pt x="1712" y="1232"/>
                    </a:lnTo>
                    <a:lnTo>
                      <a:pt x="1718" y="1245"/>
                    </a:lnTo>
                    <a:lnTo>
                      <a:pt x="1723" y="1258"/>
                    </a:lnTo>
                    <a:lnTo>
                      <a:pt x="1729" y="1270"/>
                    </a:lnTo>
                    <a:lnTo>
                      <a:pt x="1734" y="1283"/>
                    </a:lnTo>
                    <a:lnTo>
                      <a:pt x="1740" y="1295"/>
                    </a:lnTo>
                    <a:lnTo>
                      <a:pt x="1745" y="1308"/>
                    </a:lnTo>
                    <a:lnTo>
                      <a:pt x="1750" y="1320"/>
                    </a:lnTo>
                    <a:lnTo>
                      <a:pt x="1756" y="1332"/>
                    </a:lnTo>
                    <a:lnTo>
                      <a:pt x="1761" y="1345"/>
                    </a:lnTo>
                    <a:lnTo>
                      <a:pt x="1767" y="1357"/>
                    </a:lnTo>
                    <a:lnTo>
                      <a:pt x="1772" y="1369"/>
                    </a:lnTo>
                    <a:lnTo>
                      <a:pt x="1777" y="1381"/>
                    </a:lnTo>
                    <a:lnTo>
                      <a:pt x="1783" y="1393"/>
                    </a:lnTo>
                    <a:lnTo>
                      <a:pt x="1788" y="1405"/>
                    </a:lnTo>
                    <a:lnTo>
                      <a:pt x="1794" y="1417"/>
                    </a:lnTo>
                    <a:lnTo>
                      <a:pt x="1799" y="1428"/>
                    </a:lnTo>
                    <a:lnTo>
                      <a:pt x="1805" y="1440"/>
                    </a:lnTo>
                    <a:lnTo>
                      <a:pt x="1810" y="1451"/>
                    </a:lnTo>
                    <a:lnTo>
                      <a:pt x="1816" y="1462"/>
                    </a:lnTo>
                    <a:lnTo>
                      <a:pt x="1821" y="1473"/>
                    </a:lnTo>
                    <a:lnTo>
                      <a:pt x="1827" y="1483"/>
                    </a:lnTo>
                    <a:lnTo>
                      <a:pt x="1832" y="1494"/>
                    </a:lnTo>
                    <a:lnTo>
                      <a:pt x="1838" y="1504"/>
                    </a:lnTo>
                    <a:lnTo>
                      <a:pt x="1843" y="1514"/>
                    </a:lnTo>
                    <a:lnTo>
                      <a:pt x="1849" y="1523"/>
                    </a:lnTo>
                    <a:lnTo>
                      <a:pt x="1854" y="1532"/>
                    </a:lnTo>
                    <a:lnTo>
                      <a:pt x="1860" y="1541"/>
                    </a:lnTo>
                    <a:lnTo>
                      <a:pt x="1865" y="1550"/>
                    </a:lnTo>
                    <a:lnTo>
                      <a:pt x="1871" y="1558"/>
                    </a:lnTo>
                    <a:lnTo>
                      <a:pt x="1876" y="1566"/>
                    </a:lnTo>
                    <a:lnTo>
                      <a:pt x="1882" y="1574"/>
                    </a:lnTo>
                    <a:lnTo>
                      <a:pt x="1887" y="1581"/>
                    </a:lnTo>
                    <a:lnTo>
                      <a:pt x="1893" y="1588"/>
                    </a:lnTo>
                    <a:lnTo>
                      <a:pt x="1898" y="1594"/>
                    </a:lnTo>
                    <a:lnTo>
                      <a:pt x="1904" y="1600"/>
                    </a:lnTo>
                    <a:lnTo>
                      <a:pt x="1909" y="1606"/>
                    </a:lnTo>
                    <a:lnTo>
                      <a:pt x="1915" y="1611"/>
                    </a:lnTo>
                    <a:lnTo>
                      <a:pt x="1920" y="1616"/>
                    </a:lnTo>
                    <a:lnTo>
                      <a:pt x="1926" y="1621"/>
                    </a:lnTo>
                    <a:lnTo>
                      <a:pt x="1932" y="1625"/>
                    </a:lnTo>
                    <a:lnTo>
                      <a:pt x="1937" y="1629"/>
                    </a:lnTo>
                    <a:lnTo>
                      <a:pt x="1943" y="1632"/>
                    </a:lnTo>
                    <a:lnTo>
                      <a:pt x="1948" y="1636"/>
                    </a:lnTo>
                    <a:lnTo>
                      <a:pt x="1954" y="1639"/>
                    </a:lnTo>
                    <a:lnTo>
                      <a:pt x="1960" y="1641"/>
                    </a:lnTo>
                    <a:lnTo>
                      <a:pt x="1965" y="1644"/>
                    </a:lnTo>
                    <a:lnTo>
                      <a:pt x="1970" y="1646"/>
                    </a:lnTo>
                    <a:lnTo>
                      <a:pt x="1976" y="1648"/>
                    </a:lnTo>
                    <a:lnTo>
                      <a:pt x="1982" y="1649"/>
                    </a:lnTo>
                    <a:lnTo>
                      <a:pt x="1987" y="1651"/>
                    </a:lnTo>
                    <a:lnTo>
                      <a:pt x="1993" y="1652"/>
                    </a:lnTo>
                    <a:lnTo>
                      <a:pt x="1998" y="1653"/>
                    </a:lnTo>
                    <a:lnTo>
                      <a:pt x="2004" y="1654"/>
                    </a:lnTo>
                    <a:lnTo>
                      <a:pt x="2010" y="1655"/>
                    </a:lnTo>
                    <a:lnTo>
                      <a:pt x="2015" y="1656"/>
                    </a:lnTo>
                    <a:lnTo>
                      <a:pt x="2021" y="1657"/>
                    </a:lnTo>
                    <a:lnTo>
                      <a:pt x="2027" y="1657"/>
                    </a:lnTo>
                    <a:lnTo>
                      <a:pt x="2032" y="1658"/>
                    </a:lnTo>
                    <a:lnTo>
                      <a:pt x="2038" y="1658"/>
                    </a:lnTo>
                    <a:lnTo>
                      <a:pt x="2043" y="1658"/>
                    </a:lnTo>
                    <a:lnTo>
                      <a:pt x="2049" y="1659"/>
                    </a:lnTo>
                    <a:lnTo>
                      <a:pt x="2055" y="1659"/>
                    </a:lnTo>
                    <a:lnTo>
                      <a:pt x="2060" y="1659"/>
                    </a:lnTo>
                    <a:lnTo>
                      <a:pt x="2066" y="1659"/>
                    </a:lnTo>
                    <a:lnTo>
                      <a:pt x="2072" y="1659"/>
                    </a:lnTo>
                    <a:lnTo>
                      <a:pt x="2077" y="1659"/>
                    </a:lnTo>
                    <a:lnTo>
                      <a:pt x="2083" y="1659"/>
                    </a:lnTo>
                    <a:lnTo>
                      <a:pt x="2088" y="1659"/>
                    </a:lnTo>
                    <a:lnTo>
                      <a:pt x="2094" y="1659"/>
                    </a:lnTo>
                    <a:lnTo>
                      <a:pt x="2100" y="1659"/>
                    </a:lnTo>
                    <a:lnTo>
                      <a:pt x="2106" y="1659"/>
                    </a:lnTo>
                    <a:lnTo>
                      <a:pt x="2111" y="1659"/>
                    </a:lnTo>
                    <a:lnTo>
                      <a:pt x="2117" y="1659"/>
                    </a:lnTo>
                    <a:lnTo>
                      <a:pt x="2123" y="1659"/>
                    </a:lnTo>
                    <a:lnTo>
                      <a:pt x="2128" y="1659"/>
                    </a:lnTo>
                    <a:lnTo>
                      <a:pt x="2134" y="1659"/>
                    </a:lnTo>
                    <a:lnTo>
                      <a:pt x="2140" y="1659"/>
                    </a:lnTo>
                    <a:lnTo>
                      <a:pt x="2145" y="1659"/>
                    </a:lnTo>
                    <a:lnTo>
                      <a:pt x="2151" y="1659"/>
                    </a:lnTo>
                    <a:lnTo>
                      <a:pt x="2157" y="1659"/>
                    </a:lnTo>
                    <a:lnTo>
                      <a:pt x="2162" y="1659"/>
                    </a:lnTo>
                    <a:lnTo>
                      <a:pt x="2168" y="1659"/>
                    </a:lnTo>
                    <a:lnTo>
                      <a:pt x="2174" y="1659"/>
                    </a:lnTo>
                    <a:lnTo>
                      <a:pt x="2180" y="1659"/>
                    </a:lnTo>
                    <a:lnTo>
                      <a:pt x="2185" y="1659"/>
                    </a:lnTo>
                    <a:lnTo>
                      <a:pt x="2191" y="1659"/>
                    </a:lnTo>
                    <a:lnTo>
                      <a:pt x="2197" y="1659"/>
                    </a:lnTo>
                    <a:lnTo>
                      <a:pt x="2203" y="1659"/>
                    </a:lnTo>
                    <a:lnTo>
                      <a:pt x="2208" y="1659"/>
                    </a:lnTo>
                    <a:lnTo>
                      <a:pt x="2210" y="1659"/>
                    </a:lnTo>
                  </a:path>
                </a:pathLst>
              </a:custGeom>
              <a:noFill/>
              <a:ln w="19050" cap="flat">
                <a:solidFill>
                  <a:srgbClr val="DD513A"/>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nSpc>
                    <a:spcPts val="1600"/>
                  </a:lnSpc>
                </a:pPr>
                <a:endParaRPr lang="en-US" sz="1200"/>
              </a:p>
            </p:txBody>
          </p:sp>
          <p:sp>
            <p:nvSpPr>
              <p:cNvPr id="2726" name="Freeform 109">
                <a:extLst>
                  <a:ext uri="{FF2B5EF4-FFF2-40B4-BE49-F238E27FC236}">
                    <a16:creationId xmlns:a16="http://schemas.microsoft.com/office/drawing/2014/main" id="{5201DBE5-F729-44B6-8D59-18A505198A81}"/>
                  </a:ext>
                </a:extLst>
              </p:cNvPr>
              <p:cNvSpPr>
                <a:spLocks/>
              </p:cNvSpPr>
              <p:nvPr/>
            </p:nvSpPr>
            <p:spPr bwMode="auto">
              <a:xfrm>
                <a:off x="10220788" y="3076552"/>
                <a:ext cx="7577649" cy="5702096"/>
              </a:xfrm>
              <a:custGeom>
                <a:avLst/>
                <a:gdLst>
                  <a:gd name="T0" fmla="*/ 28 w 2210"/>
                  <a:gd name="T1" fmla="*/ 1663 h 1663"/>
                  <a:gd name="T2" fmla="*/ 63 w 2210"/>
                  <a:gd name="T3" fmla="*/ 1663 h 1663"/>
                  <a:gd name="T4" fmla="*/ 97 w 2210"/>
                  <a:gd name="T5" fmla="*/ 1663 h 1663"/>
                  <a:gd name="T6" fmla="*/ 131 w 2210"/>
                  <a:gd name="T7" fmla="*/ 1663 h 1663"/>
                  <a:gd name="T8" fmla="*/ 166 w 2210"/>
                  <a:gd name="T9" fmla="*/ 1663 h 1663"/>
                  <a:gd name="T10" fmla="*/ 201 w 2210"/>
                  <a:gd name="T11" fmla="*/ 1663 h 1663"/>
                  <a:gd name="T12" fmla="*/ 237 w 2210"/>
                  <a:gd name="T13" fmla="*/ 1663 h 1663"/>
                  <a:gd name="T14" fmla="*/ 272 w 2210"/>
                  <a:gd name="T15" fmla="*/ 1663 h 1663"/>
                  <a:gd name="T16" fmla="*/ 307 w 2210"/>
                  <a:gd name="T17" fmla="*/ 1662 h 1663"/>
                  <a:gd name="T18" fmla="*/ 343 w 2210"/>
                  <a:gd name="T19" fmla="*/ 1655 h 1663"/>
                  <a:gd name="T20" fmla="*/ 379 w 2210"/>
                  <a:gd name="T21" fmla="*/ 1633 h 1663"/>
                  <a:gd name="T22" fmla="*/ 415 w 2210"/>
                  <a:gd name="T23" fmla="*/ 1586 h 1663"/>
                  <a:gd name="T24" fmla="*/ 451 w 2210"/>
                  <a:gd name="T25" fmla="*/ 1512 h 1663"/>
                  <a:gd name="T26" fmla="*/ 488 w 2210"/>
                  <a:gd name="T27" fmla="*/ 1418 h 1663"/>
                  <a:gd name="T28" fmla="*/ 525 w 2210"/>
                  <a:gd name="T29" fmla="*/ 1314 h 1663"/>
                  <a:gd name="T30" fmla="*/ 561 w 2210"/>
                  <a:gd name="T31" fmla="*/ 1208 h 1663"/>
                  <a:gd name="T32" fmla="*/ 598 w 2210"/>
                  <a:gd name="T33" fmla="*/ 1101 h 1663"/>
                  <a:gd name="T34" fmla="*/ 636 w 2210"/>
                  <a:gd name="T35" fmla="*/ 994 h 1663"/>
                  <a:gd name="T36" fmla="*/ 673 w 2210"/>
                  <a:gd name="T37" fmla="*/ 887 h 1663"/>
                  <a:gd name="T38" fmla="*/ 711 w 2210"/>
                  <a:gd name="T39" fmla="*/ 781 h 1663"/>
                  <a:gd name="T40" fmla="*/ 749 w 2210"/>
                  <a:gd name="T41" fmla="*/ 675 h 1663"/>
                  <a:gd name="T42" fmla="*/ 787 w 2210"/>
                  <a:gd name="T43" fmla="*/ 570 h 1663"/>
                  <a:gd name="T44" fmla="*/ 825 w 2210"/>
                  <a:gd name="T45" fmla="*/ 465 h 1663"/>
                  <a:gd name="T46" fmla="*/ 864 w 2210"/>
                  <a:gd name="T47" fmla="*/ 361 h 1663"/>
                  <a:gd name="T48" fmla="*/ 903 w 2210"/>
                  <a:gd name="T49" fmla="*/ 260 h 1663"/>
                  <a:gd name="T50" fmla="*/ 942 w 2210"/>
                  <a:gd name="T51" fmla="*/ 163 h 1663"/>
                  <a:gd name="T52" fmla="*/ 981 w 2210"/>
                  <a:gd name="T53" fmla="*/ 81 h 1663"/>
                  <a:gd name="T54" fmla="*/ 1020 w 2210"/>
                  <a:gd name="T55" fmla="*/ 29 h 1663"/>
                  <a:gd name="T56" fmla="*/ 1060 w 2210"/>
                  <a:gd name="T57" fmla="*/ 5 h 1663"/>
                  <a:gd name="T58" fmla="*/ 1100 w 2210"/>
                  <a:gd name="T59" fmla="*/ 0 h 1663"/>
                  <a:gd name="T60" fmla="*/ 1139 w 2210"/>
                  <a:gd name="T61" fmla="*/ 4 h 1663"/>
                  <a:gd name="T62" fmla="*/ 1180 w 2210"/>
                  <a:gd name="T63" fmla="*/ 22 h 1663"/>
                  <a:gd name="T64" fmla="*/ 1220 w 2210"/>
                  <a:gd name="T65" fmla="*/ 67 h 1663"/>
                  <a:gd name="T66" fmla="*/ 1261 w 2210"/>
                  <a:gd name="T67" fmla="*/ 142 h 1663"/>
                  <a:gd name="T68" fmla="*/ 1302 w 2210"/>
                  <a:gd name="T69" fmla="*/ 236 h 1663"/>
                  <a:gd name="T70" fmla="*/ 1343 w 2210"/>
                  <a:gd name="T71" fmla="*/ 337 h 1663"/>
                  <a:gd name="T72" fmla="*/ 1384 w 2210"/>
                  <a:gd name="T73" fmla="*/ 439 h 1663"/>
                  <a:gd name="T74" fmla="*/ 1426 w 2210"/>
                  <a:gd name="T75" fmla="*/ 542 h 1663"/>
                  <a:gd name="T76" fmla="*/ 1468 w 2210"/>
                  <a:gd name="T77" fmla="*/ 646 h 1663"/>
                  <a:gd name="T78" fmla="*/ 1510 w 2210"/>
                  <a:gd name="T79" fmla="*/ 749 h 1663"/>
                  <a:gd name="T80" fmla="*/ 1552 w 2210"/>
                  <a:gd name="T81" fmla="*/ 853 h 1663"/>
                  <a:gd name="T82" fmla="*/ 1594 w 2210"/>
                  <a:gd name="T83" fmla="*/ 956 h 1663"/>
                  <a:gd name="T84" fmla="*/ 1637 w 2210"/>
                  <a:gd name="T85" fmla="*/ 1059 h 1663"/>
                  <a:gd name="T86" fmla="*/ 1680 w 2210"/>
                  <a:gd name="T87" fmla="*/ 1162 h 1663"/>
                  <a:gd name="T88" fmla="*/ 1723 w 2210"/>
                  <a:gd name="T89" fmla="*/ 1264 h 1663"/>
                  <a:gd name="T90" fmla="*/ 1767 w 2210"/>
                  <a:gd name="T91" fmla="*/ 1365 h 1663"/>
                  <a:gd name="T92" fmla="*/ 1810 w 2210"/>
                  <a:gd name="T93" fmla="*/ 1461 h 1663"/>
                  <a:gd name="T94" fmla="*/ 1854 w 2210"/>
                  <a:gd name="T95" fmla="*/ 1545 h 1663"/>
                  <a:gd name="T96" fmla="*/ 1898 w 2210"/>
                  <a:gd name="T97" fmla="*/ 1608 h 1663"/>
                  <a:gd name="T98" fmla="*/ 1943 w 2210"/>
                  <a:gd name="T99" fmla="*/ 1644 h 1663"/>
                  <a:gd name="T100" fmla="*/ 1987 w 2210"/>
                  <a:gd name="T101" fmla="*/ 1659 h 1663"/>
                  <a:gd name="T102" fmla="*/ 2032 w 2210"/>
                  <a:gd name="T103" fmla="*/ 1663 h 1663"/>
                  <a:gd name="T104" fmla="*/ 2077 w 2210"/>
                  <a:gd name="T105" fmla="*/ 1663 h 1663"/>
                  <a:gd name="T106" fmla="*/ 2123 w 2210"/>
                  <a:gd name="T107" fmla="*/ 1663 h 1663"/>
                  <a:gd name="T108" fmla="*/ 2168 w 2210"/>
                  <a:gd name="T109" fmla="*/ 1663 h 1663"/>
                  <a:gd name="T110" fmla="*/ 2210 w 2210"/>
                  <a:gd name="T111" fmla="*/ 1663 h 16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2210" h="1663">
                    <a:moveTo>
                      <a:pt x="0" y="1663"/>
                    </a:moveTo>
                    <a:lnTo>
                      <a:pt x="3" y="1663"/>
                    </a:lnTo>
                    <a:lnTo>
                      <a:pt x="7" y="1663"/>
                    </a:lnTo>
                    <a:lnTo>
                      <a:pt x="11" y="1663"/>
                    </a:lnTo>
                    <a:lnTo>
                      <a:pt x="16" y="1663"/>
                    </a:lnTo>
                    <a:lnTo>
                      <a:pt x="20" y="1663"/>
                    </a:lnTo>
                    <a:lnTo>
                      <a:pt x="24" y="1663"/>
                    </a:lnTo>
                    <a:lnTo>
                      <a:pt x="28" y="1663"/>
                    </a:lnTo>
                    <a:lnTo>
                      <a:pt x="33" y="1663"/>
                    </a:lnTo>
                    <a:lnTo>
                      <a:pt x="37" y="1663"/>
                    </a:lnTo>
                    <a:lnTo>
                      <a:pt x="41" y="1663"/>
                    </a:lnTo>
                    <a:lnTo>
                      <a:pt x="46" y="1663"/>
                    </a:lnTo>
                    <a:lnTo>
                      <a:pt x="50" y="1663"/>
                    </a:lnTo>
                    <a:lnTo>
                      <a:pt x="54" y="1663"/>
                    </a:lnTo>
                    <a:lnTo>
                      <a:pt x="58" y="1663"/>
                    </a:lnTo>
                    <a:lnTo>
                      <a:pt x="63" y="1663"/>
                    </a:lnTo>
                    <a:lnTo>
                      <a:pt x="67" y="1663"/>
                    </a:lnTo>
                    <a:lnTo>
                      <a:pt x="71" y="1663"/>
                    </a:lnTo>
                    <a:lnTo>
                      <a:pt x="76" y="1663"/>
                    </a:lnTo>
                    <a:lnTo>
                      <a:pt x="80" y="1663"/>
                    </a:lnTo>
                    <a:lnTo>
                      <a:pt x="84" y="1663"/>
                    </a:lnTo>
                    <a:lnTo>
                      <a:pt x="88" y="1663"/>
                    </a:lnTo>
                    <a:lnTo>
                      <a:pt x="93" y="1663"/>
                    </a:lnTo>
                    <a:lnTo>
                      <a:pt x="97" y="1663"/>
                    </a:lnTo>
                    <a:lnTo>
                      <a:pt x="101" y="1663"/>
                    </a:lnTo>
                    <a:lnTo>
                      <a:pt x="106" y="1663"/>
                    </a:lnTo>
                    <a:lnTo>
                      <a:pt x="110" y="1663"/>
                    </a:lnTo>
                    <a:lnTo>
                      <a:pt x="114" y="1663"/>
                    </a:lnTo>
                    <a:lnTo>
                      <a:pt x="119" y="1663"/>
                    </a:lnTo>
                    <a:lnTo>
                      <a:pt x="123" y="1663"/>
                    </a:lnTo>
                    <a:lnTo>
                      <a:pt x="127" y="1663"/>
                    </a:lnTo>
                    <a:lnTo>
                      <a:pt x="131" y="1663"/>
                    </a:lnTo>
                    <a:lnTo>
                      <a:pt x="136" y="1663"/>
                    </a:lnTo>
                    <a:lnTo>
                      <a:pt x="140" y="1663"/>
                    </a:lnTo>
                    <a:lnTo>
                      <a:pt x="144" y="1663"/>
                    </a:lnTo>
                    <a:lnTo>
                      <a:pt x="149" y="1663"/>
                    </a:lnTo>
                    <a:lnTo>
                      <a:pt x="153" y="1663"/>
                    </a:lnTo>
                    <a:lnTo>
                      <a:pt x="158" y="1663"/>
                    </a:lnTo>
                    <a:lnTo>
                      <a:pt x="162" y="1663"/>
                    </a:lnTo>
                    <a:lnTo>
                      <a:pt x="166" y="1663"/>
                    </a:lnTo>
                    <a:lnTo>
                      <a:pt x="171" y="1663"/>
                    </a:lnTo>
                    <a:lnTo>
                      <a:pt x="175" y="1663"/>
                    </a:lnTo>
                    <a:lnTo>
                      <a:pt x="179" y="1663"/>
                    </a:lnTo>
                    <a:lnTo>
                      <a:pt x="184" y="1663"/>
                    </a:lnTo>
                    <a:lnTo>
                      <a:pt x="188" y="1663"/>
                    </a:lnTo>
                    <a:lnTo>
                      <a:pt x="193" y="1663"/>
                    </a:lnTo>
                    <a:lnTo>
                      <a:pt x="197" y="1663"/>
                    </a:lnTo>
                    <a:lnTo>
                      <a:pt x="201" y="1663"/>
                    </a:lnTo>
                    <a:lnTo>
                      <a:pt x="206" y="1663"/>
                    </a:lnTo>
                    <a:lnTo>
                      <a:pt x="210" y="1663"/>
                    </a:lnTo>
                    <a:lnTo>
                      <a:pt x="214" y="1663"/>
                    </a:lnTo>
                    <a:lnTo>
                      <a:pt x="219" y="1663"/>
                    </a:lnTo>
                    <a:lnTo>
                      <a:pt x="223" y="1663"/>
                    </a:lnTo>
                    <a:lnTo>
                      <a:pt x="228" y="1663"/>
                    </a:lnTo>
                    <a:lnTo>
                      <a:pt x="232" y="1663"/>
                    </a:lnTo>
                    <a:lnTo>
                      <a:pt x="237" y="1663"/>
                    </a:lnTo>
                    <a:lnTo>
                      <a:pt x="241" y="1663"/>
                    </a:lnTo>
                    <a:lnTo>
                      <a:pt x="245" y="1663"/>
                    </a:lnTo>
                    <a:lnTo>
                      <a:pt x="250" y="1663"/>
                    </a:lnTo>
                    <a:lnTo>
                      <a:pt x="254" y="1663"/>
                    </a:lnTo>
                    <a:lnTo>
                      <a:pt x="258" y="1663"/>
                    </a:lnTo>
                    <a:lnTo>
                      <a:pt x="263" y="1663"/>
                    </a:lnTo>
                    <a:lnTo>
                      <a:pt x="267" y="1663"/>
                    </a:lnTo>
                    <a:lnTo>
                      <a:pt x="272" y="1663"/>
                    </a:lnTo>
                    <a:lnTo>
                      <a:pt x="276" y="1663"/>
                    </a:lnTo>
                    <a:lnTo>
                      <a:pt x="280" y="1663"/>
                    </a:lnTo>
                    <a:lnTo>
                      <a:pt x="285" y="1663"/>
                    </a:lnTo>
                    <a:lnTo>
                      <a:pt x="289" y="1663"/>
                    </a:lnTo>
                    <a:lnTo>
                      <a:pt x="294" y="1663"/>
                    </a:lnTo>
                    <a:lnTo>
                      <a:pt x="298" y="1663"/>
                    </a:lnTo>
                    <a:lnTo>
                      <a:pt x="303" y="1662"/>
                    </a:lnTo>
                    <a:lnTo>
                      <a:pt x="307" y="1662"/>
                    </a:lnTo>
                    <a:lnTo>
                      <a:pt x="312" y="1662"/>
                    </a:lnTo>
                    <a:lnTo>
                      <a:pt x="316" y="1661"/>
                    </a:lnTo>
                    <a:lnTo>
                      <a:pt x="321" y="1660"/>
                    </a:lnTo>
                    <a:lnTo>
                      <a:pt x="325" y="1660"/>
                    </a:lnTo>
                    <a:lnTo>
                      <a:pt x="330" y="1659"/>
                    </a:lnTo>
                    <a:lnTo>
                      <a:pt x="334" y="1658"/>
                    </a:lnTo>
                    <a:lnTo>
                      <a:pt x="338" y="1656"/>
                    </a:lnTo>
                    <a:lnTo>
                      <a:pt x="343" y="1655"/>
                    </a:lnTo>
                    <a:lnTo>
                      <a:pt x="347" y="1653"/>
                    </a:lnTo>
                    <a:lnTo>
                      <a:pt x="352" y="1651"/>
                    </a:lnTo>
                    <a:lnTo>
                      <a:pt x="357" y="1649"/>
                    </a:lnTo>
                    <a:lnTo>
                      <a:pt x="361" y="1647"/>
                    </a:lnTo>
                    <a:lnTo>
                      <a:pt x="365" y="1644"/>
                    </a:lnTo>
                    <a:lnTo>
                      <a:pt x="370" y="1641"/>
                    </a:lnTo>
                    <a:lnTo>
                      <a:pt x="374" y="1637"/>
                    </a:lnTo>
                    <a:lnTo>
                      <a:pt x="379" y="1633"/>
                    </a:lnTo>
                    <a:lnTo>
                      <a:pt x="383" y="1629"/>
                    </a:lnTo>
                    <a:lnTo>
                      <a:pt x="388" y="1624"/>
                    </a:lnTo>
                    <a:lnTo>
                      <a:pt x="392" y="1619"/>
                    </a:lnTo>
                    <a:lnTo>
                      <a:pt x="397" y="1613"/>
                    </a:lnTo>
                    <a:lnTo>
                      <a:pt x="402" y="1607"/>
                    </a:lnTo>
                    <a:lnTo>
                      <a:pt x="406" y="1601"/>
                    </a:lnTo>
                    <a:lnTo>
                      <a:pt x="410" y="1594"/>
                    </a:lnTo>
                    <a:lnTo>
                      <a:pt x="415" y="1586"/>
                    </a:lnTo>
                    <a:lnTo>
                      <a:pt x="420" y="1578"/>
                    </a:lnTo>
                    <a:lnTo>
                      <a:pt x="424" y="1570"/>
                    </a:lnTo>
                    <a:lnTo>
                      <a:pt x="428" y="1561"/>
                    </a:lnTo>
                    <a:lnTo>
                      <a:pt x="433" y="1552"/>
                    </a:lnTo>
                    <a:lnTo>
                      <a:pt x="438" y="1543"/>
                    </a:lnTo>
                    <a:lnTo>
                      <a:pt x="442" y="1533"/>
                    </a:lnTo>
                    <a:lnTo>
                      <a:pt x="447" y="1522"/>
                    </a:lnTo>
                    <a:lnTo>
                      <a:pt x="451" y="1512"/>
                    </a:lnTo>
                    <a:lnTo>
                      <a:pt x="456" y="1501"/>
                    </a:lnTo>
                    <a:lnTo>
                      <a:pt x="460" y="1490"/>
                    </a:lnTo>
                    <a:lnTo>
                      <a:pt x="465" y="1478"/>
                    </a:lnTo>
                    <a:lnTo>
                      <a:pt x="469" y="1467"/>
                    </a:lnTo>
                    <a:lnTo>
                      <a:pt x="474" y="1455"/>
                    </a:lnTo>
                    <a:lnTo>
                      <a:pt x="479" y="1443"/>
                    </a:lnTo>
                    <a:lnTo>
                      <a:pt x="483" y="1430"/>
                    </a:lnTo>
                    <a:lnTo>
                      <a:pt x="488" y="1418"/>
                    </a:lnTo>
                    <a:lnTo>
                      <a:pt x="492" y="1405"/>
                    </a:lnTo>
                    <a:lnTo>
                      <a:pt x="497" y="1392"/>
                    </a:lnTo>
                    <a:lnTo>
                      <a:pt x="501" y="1380"/>
                    </a:lnTo>
                    <a:lnTo>
                      <a:pt x="506" y="1367"/>
                    </a:lnTo>
                    <a:lnTo>
                      <a:pt x="511" y="1354"/>
                    </a:lnTo>
                    <a:lnTo>
                      <a:pt x="515" y="1341"/>
                    </a:lnTo>
                    <a:lnTo>
                      <a:pt x="520" y="1328"/>
                    </a:lnTo>
                    <a:lnTo>
                      <a:pt x="525" y="1314"/>
                    </a:lnTo>
                    <a:lnTo>
                      <a:pt x="529" y="1301"/>
                    </a:lnTo>
                    <a:lnTo>
                      <a:pt x="534" y="1288"/>
                    </a:lnTo>
                    <a:lnTo>
                      <a:pt x="538" y="1275"/>
                    </a:lnTo>
                    <a:lnTo>
                      <a:pt x="543" y="1261"/>
                    </a:lnTo>
                    <a:lnTo>
                      <a:pt x="547" y="1248"/>
                    </a:lnTo>
                    <a:lnTo>
                      <a:pt x="552" y="1235"/>
                    </a:lnTo>
                    <a:lnTo>
                      <a:pt x="557" y="1221"/>
                    </a:lnTo>
                    <a:lnTo>
                      <a:pt x="561" y="1208"/>
                    </a:lnTo>
                    <a:lnTo>
                      <a:pt x="566" y="1195"/>
                    </a:lnTo>
                    <a:lnTo>
                      <a:pt x="571" y="1181"/>
                    </a:lnTo>
                    <a:lnTo>
                      <a:pt x="575" y="1168"/>
                    </a:lnTo>
                    <a:lnTo>
                      <a:pt x="580" y="1154"/>
                    </a:lnTo>
                    <a:lnTo>
                      <a:pt x="585" y="1141"/>
                    </a:lnTo>
                    <a:lnTo>
                      <a:pt x="589" y="1128"/>
                    </a:lnTo>
                    <a:lnTo>
                      <a:pt x="594" y="1114"/>
                    </a:lnTo>
                    <a:lnTo>
                      <a:pt x="598" y="1101"/>
                    </a:lnTo>
                    <a:lnTo>
                      <a:pt x="603" y="1088"/>
                    </a:lnTo>
                    <a:lnTo>
                      <a:pt x="608" y="1074"/>
                    </a:lnTo>
                    <a:lnTo>
                      <a:pt x="612" y="1061"/>
                    </a:lnTo>
                    <a:lnTo>
                      <a:pt x="617" y="1048"/>
                    </a:lnTo>
                    <a:lnTo>
                      <a:pt x="622" y="1034"/>
                    </a:lnTo>
                    <a:lnTo>
                      <a:pt x="626" y="1021"/>
                    </a:lnTo>
                    <a:lnTo>
                      <a:pt x="631" y="1008"/>
                    </a:lnTo>
                    <a:lnTo>
                      <a:pt x="636" y="994"/>
                    </a:lnTo>
                    <a:lnTo>
                      <a:pt x="641" y="981"/>
                    </a:lnTo>
                    <a:lnTo>
                      <a:pt x="645" y="967"/>
                    </a:lnTo>
                    <a:lnTo>
                      <a:pt x="650" y="954"/>
                    </a:lnTo>
                    <a:lnTo>
                      <a:pt x="655" y="941"/>
                    </a:lnTo>
                    <a:lnTo>
                      <a:pt x="659" y="927"/>
                    </a:lnTo>
                    <a:lnTo>
                      <a:pt x="664" y="914"/>
                    </a:lnTo>
                    <a:lnTo>
                      <a:pt x="669" y="901"/>
                    </a:lnTo>
                    <a:lnTo>
                      <a:pt x="673" y="887"/>
                    </a:lnTo>
                    <a:lnTo>
                      <a:pt x="678" y="874"/>
                    </a:lnTo>
                    <a:lnTo>
                      <a:pt x="683" y="861"/>
                    </a:lnTo>
                    <a:lnTo>
                      <a:pt x="687" y="847"/>
                    </a:lnTo>
                    <a:lnTo>
                      <a:pt x="692" y="834"/>
                    </a:lnTo>
                    <a:lnTo>
                      <a:pt x="697" y="821"/>
                    </a:lnTo>
                    <a:lnTo>
                      <a:pt x="702" y="808"/>
                    </a:lnTo>
                    <a:lnTo>
                      <a:pt x="706" y="794"/>
                    </a:lnTo>
                    <a:lnTo>
                      <a:pt x="711" y="781"/>
                    </a:lnTo>
                    <a:lnTo>
                      <a:pt x="716" y="768"/>
                    </a:lnTo>
                    <a:lnTo>
                      <a:pt x="720" y="754"/>
                    </a:lnTo>
                    <a:lnTo>
                      <a:pt x="725" y="741"/>
                    </a:lnTo>
                    <a:lnTo>
                      <a:pt x="730" y="728"/>
                    </a:lnTo>
                    <a:lnTo>
                      <a:pt x="735" y="715"/>
                    </a:lnTo>
                    <a:lnTo>
                      <a:pt x="739" y="702"/>
                    </a:lnTo>
                    <a:lnTo>
                      <a:pt x="744" y="688"/>
                    </a:lnTo>
                    <a:lnTo>
                      <a:pt x="749" y="675"/>
                    </a:lnTo>
                    <a:lnTo>
                      <a:pt x="754" y="662"/>
                    </a:lnTo>
                    <a:lnTo>
                      <a:pt x="758" y="648"/>
                    </a:lnTo>
                    <a:lnTo>
                      <a:pt x="763" y="635"/>
                    </a:lnTo>
                    <a:lnTo>
                      <a:pt x="768" y="622"/>
                    </a:lnTo>
                    <a:lnTo>
                      <a:pt x="773" y="609"/>
                    </a:lnTo>
                    <a:lnTo>
                      <a:pt x="777" y="596"/>
                    </a:lnTo>
                    <a:lnTo>
                      <a:pt x="782" y="583"/>
                    </a:lnTo>
                    <a:lnTo>
                      <a:pt x="787" y="570"/>
                    </a:lnTo>
                    <a:lnTo>
                      <a:pt x="792" y="556"/>
                    </a:lnTo>
                    <a:lnTo>
                      <a:pt x="797" y="543"/>
                    </a:lnTo>
                    <a:lnTo>
                      <a:pt x="801" y="530"/>
                    </a:lnTo>
                    <a:lnTo>
                      <a:pt x="806" y="517"/>
                    </a:lnTo>
                    <a:lnTo>
                      <a:pt x="811" y="504"/>
                    </a:lnTo>
                    <a:lnTo>
                      <a:pt x="816" y="491"/>
                    </a:lnTo>
                    <a:lnTo>
                      <a:pt x="821" y="478"/>
                    </a:lnTo>
                    <a:lnTo>
                      <a:pt x="825" y="465"/>
                    </a:lnTo>
                    <a:lnTo>
                      <a:pt x="830" y="452"/>
                    </a:lnTo>
                    <a:lnTo>
                      <a:pt x="835" y="439"/>
                    </a:lnTo>
                    <a:lnTo>
                      <a:pt x="840" y="426"/>
                    </a:lnTo>
                    <a:lnTo>
                      <a:pt x="845" y="413"/>
                    </a:lnTo>
                    <a:lnTo>
                      <a:pt x="849" y="400"/>
                    </a:lnTo>
                    <a:lnTo>
                      <a:pt x="854" y="387"/>
                    </a:lnTo>
                    <a:lnTo>
                      <a:pt x="859" y="374"/>
                    </a:lnTo>
                    <a:lnTo>
                      <a:pt x="864" y="361"/>
                    </a:lnTo>
                    <a:lnTo>
                      <a:pt x="869" y="348"/>
                    </a:lnTo>
                    <a:lnTo>
                      <a:pt x="873" y="336"/>
                    </a:lnTo>
                    <a:lnTo>
                      <a:pt x="878" y="323"/>
                    </a:lnTo>
                    <a:lnTo>
                      <a:pt x="883" y="310"/>
                    </a:lnTo>
                    <a:lnTo>
                      <a:pt x="888" y="297"/>
                    </a:lnTo>
                    <a:lnTo>
                      <a:pt x="893" y="285"/>
                    </a:lnTo>
                    <a:lnTo>
                      <a:pt x="898" y="272"/>
                    </a:lnTo>
                    <a:lnTo>
                      <a:pt x="903" y="260"/>
                    </a:lnTo>
                    <a:lnTo>
                      <a:pt x="908" y="247"/>
                    </a:lnTo>
                    <a:lnTo>
                      <a:pt x="912" y="235"/>
                    </a:lnTo>
                    <a:lnTo>
                      <a:pt x="917" y="222"/>
                    </a:lnTo>
                    <a:lnTo>
                      <a:pt x="922" y="210"/>
                    </a:lnTo>
                    <a:lnTo>
                      <a:pt x="927" y="198"/>
                    </a:lnTo>
                    <a:lnTo>
                      <a:pt x="932" y="186"/>
                    </a:lnTo>
                    <a:lnTo>
                      <a:pt x="937" y="175"/>
                    </a:lnTo>
                    <a:lnTo>
                      <a:pt x="942" y="163"/>
                    </a:lnTo>
                    <a:lnTo>
                      <a:pt x="946" y="152"/>
                    </a:lnTo>
                    <a:lnTo>
                      <a:pt x="951" y="141"/>
                    </a:lnTo>
                    <a:lnTo>
                      <a:pt x="956" y="130"/>
                    </a:lnTo>
                    <a:lnTo>
                      <a:pt x="961" y="119"/>
                    </a:lnTo>
                    <a:lnTo>
                      <a:pt x="966" y="109"/>
                    </a:lnTo>
                    <a:lnTo>
                      <a:pt x="971" y="99"/>
                    </a:lnTo>
                    <a:lnTo>
                      <a:pt x="976" y="90"/>
                    </a:lnTo>
                    <a:lnTo>
                      <a:pt x="981" y="81"/>
                    </a:lnTo>
                    <a:lnTo>
                      <a:pt x="986" y="73"/>
                    </a:lnTo>
                    <a:lnTo>
                      <a:pt x="990" y="65"/>
                    </a:lnTo>
                    <a:lnTo>
                      <a:pt x="996" y="58"/>
                    </a:lnTo>
                    <a:lnTo>
                      <a:pt x="1000" y="51"/>
                    </a:lnTo>
                    <a:lnTo>
                      <a:pt x="1005" y="44"/>
                    </a:lnTo>
                    <a:lnTo>
                      <a:pt x="1010" y="39"/>
                    </a:lnTo>
                    <a:lnTo>
                      <a:pt x="1015" y="33"/>
                    </a:lnTo>
                    <a:lnTo>
                      <a:pt x="1020" y="29"/>
                    </a:lnTo>
                    <a:lnTo>
                      <a:pt x="1025" y="24"/>
                    </a:lnTo>
                    <a:lnTo>
                      <a:pt x="1030" y="20"/>
                    </a:lnTo>
                    <a:lnTo>
                      <a:pt x="1035" y="17"/>
                    </a:lnTo>
                    <a:lnTo>
                      <a:pt x="1040" y="14"/>
                    </a:lnTo>
                    <a:lnTo>
                      <a:pt x="1045" y="11"/>
                    </a:lnTo>
                    <a:lnTo>
                      <a:pt x="1050" y="9"/>
                    </a:lnTo>
                    <a:lnTo>
                      <a:pt x="1055" y="7"/>
                    </a:lnTo>
                    <a:lnTo>
                      <a:pt x="1060" y="5"/>
                    </a:lnTo>
                    <a:lnTo>
                      <a:pt x="1065" y="4"/>
                    </a:lnTo>
                    <a:lnTo>
                      <a:pt x="1070" y="3"/>
                    </a:lnTo>
                    <a:lnTo>
                      <a:pt x="1075" y="2"/>
                    </a:lnTo>
                    <a:lnTo>
                      <a:pt x="1079" y="1"/>
                    </a:lnTo>
                    <a:lnTo>
                      <a:pt x="1085" y="0"/>
                    </a:lnTo>
                    <a:lnTo>
                      <a:pt x="1090" y="0"/>
                    </a:lnTo>
                    <a:lnTo>
                      <a:pt x="1094" y="0"/>
                    </a:lnTo>
                    <a:lnTo>
                      <a:pt x="1100" y="0"/>
                    </a:lnTo>
                    <a:lnTo>
                      <a:pt x="1104" y="0"/>
                    </a:lnTo>
                    <a:lnTo>
                      <a:pt x="1109" y="0"/>
                    </a:lnTo>
                    <a:lnTo>
                      <a:pt x="1115" y="0"/>
                    </a:lnTo>
                    <a:lnTo>
                      <a:pt x="1119" y="1"/>
                    </a:lnTo>
                    <a:lnTo>
                      <a:pt x="1124" y="1"/>
                    </a:lnTo>
                    <a:lnTo>
                      <a:pt x="1130" y="2"/>
                    </a:lnTo>
                    <a:lnTo>
                      <a:pt x="1134" y="3"/>
                    </a:lnTo>
                    <a:lnTo>
                      <a:pt x="1139" y="4"/>
                    </a:lnTo>
                    <a:lnTo>
                      <a:pt x="1145" y="5"/>
                    </a:lnTo>
                    <a:lnTo>
                      <a:pt x="1150" y="7"/>
                    </a:lnTo>
                    <a:lnTo>
                      <a:pt x="1154" y="9"/>
                    </a:lnTo>
                    <a:lnTo>
                      <a:pt x="1160" y="11"/>
                    </a:lnTo>
                    <a:lnTo>
                      <a:pt x="1165" y="13"/>
                    </a:lnTo>
                    <a:lnTo>
                      <a:pt x="1170" y="16"/>
                    </a:lnTo>
                    <a:lnTo>
                      <a:pt x="1175" y="19"/>
                    </a:lnTo>
                    <a:lnTo>
                      <a:pt x="1180" y="22"/>
                    </a:lnTo>
                    <a:lnTo>
                      <a:pt x="1185" y="26"/>
                    </a:lnTo>
                    <a:lnTo>
                      <a:pt x="1190" y="31"/>
                    </a:lnTo>
                    <a:lnTo>
                      <a:pt x="1195" y="35"/>
                    </a:lnTo>
                    <a:lnTo>
                      <a:pt x="1200" y="41"/>
                    </a:lnTo>
                    <a:lnTo>
                      <a:pt x="1205" y="46"/>
                    </a:lnTo>
                    <a:lnTo>
                      <a:pt x="1210" y="53"/>
                    </a:lnTo>
                    <a:lnTo>
                      <a:pt x="1215" y="59"/>
                    </a:lnTo>
                    <a:lnTo>
                      <a:pt x="1220" y="67"/>
                    </a:lnTo>
                    <a:lnTo>
                      <a:pt x="1225" y="75"/>
                    </a:lnTo>
                    <a:lnTo>
                      <a:pt x="1230" y="83"/>
                    </a:lnTo>
                    <a:lnTo>
                      <a:pt x="1235" y="92"/>
                    </a:lnTo>
                    <a:lnTo>
                      <a:pt x="1240" y="101"/>
                    </a:lnTo>
                    <a:lnTo>
                      <a:pt x="1246" y="111"/>
                    </a:lnTo>
                    <a:lnTo>
                      <a:pt x="1251" y="121"/>
                    </a:lnTo>
                    <a:lnTo>
                      <a:pt x="1256" y="132"/>
                    </a:lnTo>
                    <a:lnTo>
                      <a:pt x="1261" y="142"/>
                    </a:lnTo>
                    <a:lnTo>
                      <a:pt x="1266" y="154"/>
                    </a:lnTo>
                    <a:lnTo>
                      <a:pt x="1271" y="165"/>
                    </a:lnTo>
                    <a:lnTo>
                      <a:pt x="1276" y="176"/>
                    </a:lnTo>
                    <a:lnTo>
                      <a:pt x="1281" y="188"/>
                    </a:lnTo>
                    <a:lnTo>
                      <a:pt x="1286" y="200"/>
                    </a:lnTo>
                    <a:lnTo>
                      <a:pt x="1292" y="212"/>
                    </a:lnTo>
                    <a:lnTo>
                      <a:pt x="1297" y="224"/>
                    </a:lnTo>
                    <a:lnTo>
                      <a:pt x="1302" y="236"/>
                    </a:lnTo>
                    <a:lnTo>
                      <a:pt x="1307" y="249"/>
                    </a:lnTo>
                    <a:lnTo>
                      <a:pt x="1312" y="261"/>
                    </a:lnTo>
                    <a:lnTo>
                      <a:pt x="1317" y="274"/>
                    </a:lnTo>
                    <a:lnTo>
                      <a:pt x="1322" y="286"/>
                    </a:lnTo>
                    <a:lnTo>
                      <a:pt x="1327" y="299"/>
                    </a:lnTo>
                    <a:lnTo>
                      <a:pt x="1333" y="312"/>
                    </a:lnTo>
                    <a:lnTo>
                      <a:pt x="1338" y="324"/>
                    </a:lnTo>
                    <a:lnTo>
                      <a:pt x="1343" y="337"/>
                    </a:lnTo>
                    <a:lnTo>
                      <a:pt x="1348" y="350"/>
                    </a:lnTo>
                    <a:lnTo>
                      <a:pt x="1353" y="362"/>
                    </a:lnTo>
                    <a:lnTo>
                      <a:pt x="1358" y="375"/>
                    </a:lnTo>
                    <a:lnTo>
                      <a:pt x="1364" y="388"/>
                    </a:lnTo>
                    <a:lnTo>
                      <a:pt x="1369" y="401"/>
                    </a:lnTo>
                    <a:lnTo>
                      <a:pt x="1374" y="414"/>
                    </a:lnTo>
                    <a:lnTo>
                      <a:pt x="1379" y="426"/>
                    </a:lnTo>
                    <a:lnTo>
                      <a:pt x="1384" y="439"/>
                    </a:lnTo>
                    <a:lnTo>
                      <a:pt x="1389" y="452"/>
                    </a:lnTo>
                    <a:lnTo>
                      <a:pt x="1395" y="465"/>
                    </a:lnTo>
                    <a:lnTo>
                      <a:pt x="1400" y="478"/>
                    </a:lnTo>
                    <a:lnTo>
                      <a:pt x="1405" y="491"/>
                    </a:lnTo>
                    <a:lnTo>
                      <a:pt x="1410" y="504"/>
                    </a:lnTo>
                    <a:lnTo>
                      <a:pt x="1415" y="517"/>
                    </a:lnTo>
                    <a:lnTo>
                      <a:pt x="1421" y="530"/>
                    </a:lnTo>
                    <a:lnTo>
                      <a:pt x="1426" y="542"/>
                    </a:lnTo>
                    <a:lnTo>
                      <a:pt x="1431" y="555"/>
                    </a:lnTo>
                    <a:lnTo>
                      <a:pt x="1436" y="568"/>
                    </a:lnTo>
                    <a:lnTo>
                      <a:pt x="1442" y="581"/>
                    </a:lnTo>
                    <a:lnTo>
                      <a:pt x="1447" y="594"/>
                    </a:lnTo>
                    <a:lnTo>
                      <a:pt x="1452" y="607"/>
                    </a:lnTo>
                    <a:lnTo>
                      <a:pt x="1457" y="620"/>
                    </a:lnTo>
                    <a:lnTo>
                      <a:pt x="1462" y="633"/>
                    </a:lnTo>
                    <a:lnTo>
                      <a:pt x="1468" y="646"/>
                    </a:lnTo>
                    <a:lnTo>
                      <a:pt x="1473" y="659"/>
                    </a:lnTo>
                    <a:lnTo>
                      <a:pt x="1478" y="672"/>
                    </a:lnTo>
                    <a:lnTo>
                      <a:pt x="1483" y="685"/>
                    </a:lnTo>
                    <a:lnTo>
                      <a:pt x="1489" y="698"/>
                    </a:lnTo>
                    <a:lnTo>
                      <a:pt x="1494" y="711"/>
                    </a:lnTo>
                    <a:lnTo>
                      <a:pt x="1499" y="723"/>
                    </a:lnTo>
                    <a:lnTo>
                      <a:pt x="1504" y="736"/>
                    </a:lnTo>
                    <a:lnTo>
                      <a:pt x="1510" y="749"/>
                    </a:lnTo>
                    <a:lnTo>
                      <a:pt x="1515" y="762"/>
                    </a:lnTo>
                    <a:lnTo>
                      <a:pt x="1520" y="775"/>
                    </a:lnTo>
                    <a:lnTo>
                      <a:pt x="1525" y="788"/>
                    </a:lnTo>
                    <a:lnTo>
                      <a:pt x="1531" y="801"/>
                    </a:lnTo>
                    <a:lnTo>
                      <a:pt x="1536" y="814"/>
                    </a:lnTo>
                    <a:lnTo>
                      <a:pt x="1541" y="827"/>
                    </a:lnTo>
                    <a:lnTo>
                      <a:pt x="1547" y="840"/>
                    </a:lnTo>
                    <a:lnTo>
                      <a:pt x="1552" y="853"/>
                    </a:lnTo>
                    <a:lnTo>
                      <a:pt x="1557" y="866"/>
                    </a:lnTo>
                    <a:lnTo>
                      <a:pt x="1563" y="879"/>
                    </a:lnTo>
                    <a:lnTo>
                      <a:pt x="1568" y="891"/>
                    </a:lnTo>
                    <a:lnTo>
                      <a:pt x="1573" y="905"/>
                    </a:lnTo>
                    <a:lnTo>
                      <a:pt x="1578" y="918"/>
                    </a:lnTo>
                    <a:lnTo>
                      <a:pt x="1584" y="930"/>
                    </a:lnTo>
                    <a:lnTo>
                      <a:pt x="1589" y="943"/>
                    </a:lnTo>
                    <a:lnTo>
                      <a:pt x="1594" y="956"/>
                    </a:lnTo>
                    <a:lnTo>
                      <a:pt x="1600" y="969"/>
                    </a:lnTo>
                    <a:lnTo>
                      <a:pt x="1605" y="982"/>
                    </a:lnTo>
                    <a:lnTo>
                      <a:pt x="1610" y="995"/>
                    </a:lnTo>
                    <a:lnTo>
                      <a:pt x="1616" y="1008"/>
                    </a:lnTo>
                    <a:lnTo>
                      <a:pt x="1621" y="1021"/>
                    </a:lnTo>
                    <a:lnTo>
                      <a:pt x="1626" y="1034"/>
                    </a:lnTo>
                    <a:lnTo>
                      <a:pt x="1632" y="1046"/>
                    </a:lnTo>
                    <a:lnTo>
                      <a:pt x="1637" y="1059"/>
                    </a:lnTo>
                    <a:lnTo>
                      <a:pt x="1642" y="1072"/>
                    </a:lnTo>
                    <a:lnTo>
                      <a:pt x="1648" y="1085"/>
                    </a:lnTo>
                    <a:lnTo>
                      <a:pt x="1653" y="1098"/>
                    </a:lnTo>
                    <a:lnTo>
                      <a:pt x="1658" y="1111"/>
                    </a:lnTo>
                    <a:lnTo>
                      <a:pt x="1664" y="1124"/>
                    </a:lnTo>
                    <a:lnTo>
                      <a:pt x="1669" y="1136"/>
                    </a:lnTo>
                    <a:lnTo>
                      <a:pt x="1675" y="1149"/>
                    </a:lnTo>
                    <a:lnTo>
                      <a:pt x="1680" y="1162"/>
                    </a:lnTo>
                    <a:lnTo>
                      <a:pt x="1685" y="1175"/>
                    </a:lnTo>
                    <a:lnTo>
                      <a:pt x="1691" y="1188"/>
                    </a:lnTo>
                    <a:lnTo>
                      <a:pt x="1696" y="1200"/>
                    </a:lnTo>
                    <a:lnTo>
                      <a:pt x="1702" y="1213"/>
                    </a:lnTo>
                    <a:lnTo>
                      <a:pt x="1707" y="1226"/>
                    </a:lnTo>
                    <a:lnTo>
                      <a:pt x="1712" y="1239"/>
                    </a:lnTo>
                    <a:lnTo>
                      <a:pt x="1718" y="1251"/>
                    </a:lnTo>
                    <a:lnTo>
                      <a:pt x="1723" y="1264"/>
                    </a:lnTo>
                    <a:lnTo>
                      <a:pt x="1729" y="1277"/>
                    </a:lnTo>
                    <a:lnTo>
                      <a:pt x="1734" y="1290"/>
                    </a:lnTo>
                    <a:lnTo>
                      <a:pt x="1740" y="1302"/>
                    </a:lnTo>
                    <a:lnTo>
                      <a:pt x="1745" y="1315"/>
                    </a:lnTo>
                    <a:lnTo>
                      <a:pt x="1750" y="1327"/>
                    </a:lnTo>
                    <a:lnTo>
                      <a:pt x="1756" y="1340"/>
                    </a:lnTo>
                    <a:lnTo>
                      <a:pt x="1761" y="1352"/>
                    </a:lnTo>
                    <a:lnTo>
                      <a:pt x="1767" y="1365"/>
                    </a:lnTo>
                    <a:lnTo>
                      <a:pt x="1772" y="1377"/>
                    </a:lnTo>
                    <a:lnTo>
                      <a:pt x="1777" y="1390"/>
                    </a:lnTo>
                    <a:lnTo>
                      <a:pt x="1783" y="1402"/>
                    </a:lnTo>
                    <a:lnTo>
                      <a:pt x="1788" y="1414"/>
                    </a:lnTo>
                    <a:lnTo>
                      <a:pt x="1794" y="1426"/>
                    </a:lnTo>
                    <a:lnTo>
                      <a:pt x="1799" y="1438"/>
                    </a:lnTo>
                    <a:lnTo>
                      <a:pt x="1805" y="1449"/>
                    </a:lnTo>
                    <a:lnTo>
                      <a:pt x="1810" y="1461"/>
                    </a:lnTo>
                    <a:lnTo>
                      <a:pt x="1816" y="1472"/>
                    </a:lnTo>
                    <a:lnTo>
                      <a:pt x="1821" y="1484"/>
                    </a:lnTo>
                    <a:lnTo>
                      <a:pt x="1827" y="1495"/>
                    </a:lnTo>
                    <a:lnTo>
                      <a:pt x="1832" y="1505"/>
                    </a:lnTo>
                    <a:lnTo>
                      <a:pt x="1838" y="1516"/>
                    </a:lnTo>
                    <a:lnTo>
                      <a:pt x="1843" y="1526"/>
                    </a:lnTo>
                    <a:lnTo>
                      <a:pt x="1849" y="1536"/>
                    </a:lnTo>
                    <a:lnTo>
                      <a:pt x="1854" y="1545"/>
                    </a:lnTo>
                    <a:lnTo>
                      <a:pt x="1860" y="1554"/>
                    </a:lnTo>
                    <a:lnTo>
                      <a:pt x="1865" y="1563"/>
                    </a:lnTo>
                    <a:lnTo>
                      <a:pt x="1871" y="1572"/>
                    </a:lnTo>
                    <a:lnTo>
                      <a:pt x="1876" y="1580"/>
                    </a:lnTo>
                    <a:lnTo>
                      <a:pt x="1882" y="1588"/>
                    </a:lnTo>
                    <a:lnTo>
                      <a:pt x="1887" y="1595"/>
                    </a:lnTo>
                    <a:lnTo>
                      <a:pt x="1893" y="1602"/>
                    </a:lnTo>
                    <a:lnTo>
                      <a:pt x="1898" y="1608"/>
                    </a:lnTo>
                    <a:lnTo>
                      <a:pt x="1904" y="1614"/>
                    </a:lnTo>
                    <a:lnTo>
                      <a:pt x="1909" y="1620"/>
                    </a:lnTo>
                    <a:lnTo>
                      <a:pt x="1915" y="1625"/>
                    </a:lnTo>
                    <a:lnTo>
                      <a:pt x="1920" y="1629"/>
                    </a:lnTo>
                    <a:lnTo>
                      <a:pt x="1926" y="1634"/>
                    </a:lnTo>
                    <a:lnTo>
                      <a:pt x="1932" y="1638"/>
                    </a:lnTo>
                    <a:lnTo>
                      <a:pt x="1937" y="1641"/>
                    </a:lnTo>
                    <a:lnTo>
                      <a:pt x="1943" y="1644"/>
                    </a:lnTo>
                    <a:lnTo>
                      <a:pt x="1948" y="1647"/>
                    </a:lnTo>
                    <a:lnTo>
                      <a:pt x="1954" y="1650"/>
                    </a:lnTo>
                    <a:lnTo>
                      <a:pt x="1960" y="1652"/>
                    </a:lnTo>
                    <a:lnTo>
                      <a:pt x="1965" y="1654"/>
                    </a:lnTo>
                    <a:lnTo>
                      <a:pt x="1970" y="1655"/>
                    </a:lnTo>
                    <a:lnTo>
                      <a:pt x="1976" y="1657"/>
                    </a:lnTo>
                    <a:lnTo>
                      <a:pt x="1982" y="1658"/>
                    </a:lnTo>
                    <a:lnTo>
                      <a:pt x="1987" y="1659"/>
                    </a:lnTo>
                    <a:lnTo>
                      <a:pt x="1993" y="1660"/>
                    </a:lnTo>
                    <a:lnTo>
                      <a:pt x="1998" y="1661"/>
                    </a:lnTo>
                    <a:lnTo>
                      <a:pt x="2004" y="1661"/>
                    </a:lnTo>
                    <a:lnTo>
                      <a:pt x="2010" y="1662"/>
                    </a:lnTo>
                    <a:lnTo>
                      <a:pt x="2015" y="1662"/>
                    </a:lnTo>
                    <a:lnTo>
                      <a:pt x="2021" y="1663"/>
                    </a:lnTo>
                    <a:lnTo>
                      <a:pt x="2027" y="1663"/>
                    </a:lnTo>
                    <a:lnTo>
                      <a:pt x="2032" y="1663"/>
                    </a:lnTo>
                    <a:lnTo>
                      <a:pt x="2038" y="1663"/>
                    </a:lnTo>
                    <a:lnTo>
                      <a:pt x="2043" y="1663"/>
                    </a:lnTo>
                    <a:lnTo>
                      <a:pt x="2049" y="1663"/>
                    </a:lnTo>
                    <a:lnTo>
                      <a:pt x="2055" y="1663"/>
                    </a:lnTo>
                    <a:lnTo>
                      <a:pt x="2060" y="1663"/>
                    </a:lnTo>
                    <a:lnTo>
                      <a:pt x="2066" y="1663"/>
                    </a:lnTo>
                    <a:lnTo>
                      <a:pt x="2072" y="1663"/>
                    </a:lnTo>
                    <a:lnTo>
                      <a:pt x="2077" y="1663"/>
                    </a:lnTo>
                    <a:lnTo>
                      <a:pt x="2083" y="1663"/>
                    </a:lnTo>
                    <a:lnTo>
                      <a:pt x="2088" y="1663"/>
                    </a:lnTo>
                    <a:lnTo>
                      <a:pt x="2094" y="1663"/>
                    </a:lnTo>
                    <a:lnTo>
                      <a:pt x="2100" y="1663"/>
                    </a:lnTo>
                    <a:lnTo>
                      <a:pt x="2106" y="1663"/>
                    </a:lnTo>
                    <a:lnTo>
                      <a:pt x="2111" y="1663"/>
                    </a:lnTo>
                    <a:lnTo>
                      <a:pt x="2117" y="1663"/>
                    </a:lnTo>
                    <a:lnTo>
                      <a:pt x="2123" y="1663"/>
                    </a:lnTo>
                    <a:lnTo>
                      <a:pt x="2128" y="1663"/>
                    </a:lnTo>
                    <a:lnTo>
                      <a:pt x="2134" y="1663"/>
                    </a:lnTo>
                    <a:lnTo>
                      <a:pt x="2140" y="1663"/>
                    </a:lnTo>
                    <a:lnTo>
                      <a:pt x="2145" y="1663"/>
                    </a:lnTo>
                    <a:lnTo>
                      <a:pt x="2151" y="1663"/>
                    </a:lnTo>
                    <a:lnTo>
                      <a:pt x="2157" y="1663"/>
                    </a:lnTo>
                    <a:lnTo>
                      <a:pt x="2162" y="1663"/>
                    </a:lnTo>
                    <a:lnTo>
                      <a:pt x="2168" y="1663"/>
                    </a:lnTo>
                    <a:lnTo>
                      <a:pt x="2174" y="1663"/>
                    </a:lnTo>
                    <a:lnTo>
                      <a:pt x="2180" y="1663"/>
                    </a:lnTo>
                    <a:lnTo>
                      <a:pt x="2185" y="1663"/>
                    </a:lnTo>
                    <a:lnTo>
                      <a:pt x="2191" y="1663"/>
                    </a:lnTo>
                    <a:lnTo>
                      <a:pt x="2197" y="1663"/>
                    </a:lnTo>
                    <a:lnTo>
                      <a:pt x="2203" y="1663"/>
                    </a:lnTo>
                    <a:lnTo>
                      <a:pt x="2208" y="1663"/>
                    </a:lnTo>
                    <a:lnTo>
                      <a:pt x="2210" y="1663"/>
                    </a:lnTo>
                  </a:path>
                </a:pathLst>
              </a:custGeom>
              <a:noFill/>
              <a:ln w="19050" cap="flat">
                <a:solidFill>
                  <a:srgbClr val="CF4446"/>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nSpc>
                    <a:spcPts val="1600"/>
                  </a:lnSpc>
                </a:pPr>
                <a:endParaRPr lang="en-US" sz="1200"/>
              </a:p>
            </p:txBody>
          </p:sp>
          <p:sp>
            <p:nvSpPr>
              <p:cNvPr id="2727" name="Freeform 110">
                <a:extLst>
                  <a:ext uri="{FF2B5EF4-FFF2-40B4-BE49-F238E27FC236}">
                    <a16:creationId xmlns:a16="http://schemas.microsoft.com/office/drawing/2014/main" id="{0F77BE68-A0AC-42F4-9555-ADD8AFD54CED}"/>
                  </a:ext>
                </a:extLst>
              </p:cNvPr>
              <p:cNvSpPr>
                <a:spLocks/>
              </p:cNvSpPr>
              <p:nvPr/>
            </p:nvSpPr>
            <p:spPr bwMode="auto">
              <a:xfrm>
                <a:off x="10220788" y="3066266"/>
                <a:ext cx="7577649" cy="5712382"/>
              </a:xfrm>
              <a:custGeom>
                <a:avLst/>
                <a:gdLst>
                  <a:gd name="T0" fmla="*/ 28 w 2210"/>
                  <a:gd name="T1" fmla="*/ 1666 h 1666"/>
                  <a:gd name="T2" fmla="*/ 63 w 2210"/>
                  <a:gd name="T3" fmla="*/ 1666 h 1666"/>
                  <a:gd name="T4" fmla="*/ 97 w 2210"/>
                  <a:gd name="T5" fmla="*/ 1666 h 1666"/>
                  <a:gd name="T6" fmla="*/ 131 w 2210"/>
                  <a:gd name="T7" fmla="*/ 1666 h 1666"/>
                  <a:gd name="T8" fmla="*/ 166 w 2210"/>
                  <a:gd name="T9" fmla="*/ 1666 h 1666"/>
                  <a:gd name="T10" fmla="*/ 201 w 2210"/>
                  <a:gd name="T11" fmla="*/ 1666 h 1666"/>
                  <a:gd name="T12" fmla="*/ 237 w 2210"/>
                  <a:gd name="T13" fmla="*/ 1666 h 1666"/>
                  <a:gd name="T14" fmla="*/ 272 w 2210"/>
                  <a:gd name="T15" fmla="*/ 1666 h 1666"/>
                  <a:gd name="T16" fmla="*/ 307 w 2210"/>
                  <a:gd name="T17" fmla="*/ 1666 h 1666"/>
                  <a:gd name="T18" fmla="*/ 343 w 2210"/>
                  <a:gd name="T19" fmla="*/ 1662 h 1666"/>
                  <a:gd name="T20" fmla="*/ 379 w 2210"/>
                  <a:gd name="T21" fmla="*/ 1643 h 1666"/>
                  <a:gd name="T22" fmla="*/ 415 w 2210"/>
                  <a:gd name="T23" fmla="*/ 1597 h 1666"/>
                  <a:gd name="T24" fmla="*/ 451 w 2210"/>
                  <a:gd name="T25" fmla="*/ 1520 h 1666"/>
                  <a:gd name="T26" fmla="*/ 488 w 2210"/>
                  <a:gd name="T27" fmla="*/ 1423 h 1666"/>
                  <a:gd name="T28" fmla="*/ 525 w 2210"/>
                  <a:gd name="T29" fmla="*/ 1318 h 1666"/>
                  <a:gd name="T30" fmla="*/ 561 w 2210"/>
                  <a:gd name="T31" fmla="*/ 1211 h 1666"/>
                  <a:gd name="T32" fmla="*/ 598 w 2210"/>
                  <a:gd name="T33" fmla="*/ 1104 h 1666"/>
                  <a:gd name="T34" fmla="*/ 636 w 2210"/>
                  <a:gd name="T35" fmla="*/ 997 h 1666"/>
                  <a:gd name="T36" fmla="*/ 673 w 2210"/>
                  <a:gd name="T37" fmla="*/ 890 h 1666"/>
                  <a:gd name="T38" fmla="*/ 711 w 2210"/>
                  <a:gd name="T39" fmla="*/ 784 h 1666"/>
                  <a:gd name="T40" fmla="*/ 749 w 2210"/>
                  <a:gd name="T41" fmla="*/ 678 h 1666"/>
                  <a:gd name="T42" fmla="*/ 787 w 2210"/>
                  <a:gd name="T43" fmla="*/ 572 h 1666"/>
                  <a:gd name="T44" fmla="*/ 825 w 2210"/>
                  <a:gd name="T45" fmla="*/ 467 h 1666"/>
                  <a:gd name="T46" fmla="*/ 864 w 2210"/>
                  <a:gd name="T47" fmla="*/ 363 h 1666"/>
                  <a:gd name="T48" fmla="*/ 903 w 2210"/>
                  <a:gd name="T49" fmla="*/ 261 h 1666"/>
                  <a:gd name="T50" fmla="*/ 942 w 2210"/>
                  <a:gd name="T51" fmla="*/ 162 h 1666"/>
                  <a:gd name="T52" fmla="*/ 981 w 2210"/>
                  <a:gd name="T53" fmla="*/ 77 h 1666"/>
                  <a:gd name="T54" fmla="*/ 1020 w 2210"/>
                  <a:gd name="T55" fmla="*/ 25 h 1666"/>
                  <a:gd name="T56" fmla="*/ 1060 w 2210"/>
                  <a:gd name="T57" fmla="*/ 5 h 1666"/>
                  <a:gd name="T58" fmla="*/ 1100 w 2210"/>
                  <a:gd name="T59" fmla="*/ 0 h 1666"/>
                  <a:gd name="T60" fmla="*/ 1139 w 2210"/>
                  <a:gd name="T61" fmla="*/ 4 h 1666"/>
                  <a:gd name="T62" fmla="*/ 1180 w 2210"/>
                  <a:gd name="T63" fmla="*/ 20 h 1666"/>
                  <a:gd name="T64" fmla="*/ 1220 w 2210"/>
                  <a:gd name="T65" fmla="*/ 62 h 1666"/>
                  <a:gd name="T66" fmla="*/ 1261 w 2210"/>
                  <a:gd name="T67" fmla="*/ 141 h 1666"/>
                  <a:gd name="T68" fmla="*/ 1302 w 2210"/>
                  <a:gd name="T69" fmla="*/ 238 h 1666"/>
                  <a:gd name="T70" fmla="*/ 1343 w 2210"/>
                  <a:gd name="T71" fmla="*/ 339 h 1666"/>
                  <a:gd name="T72" fmla="*/ 1384 w 2210"/>
                  <a:gd name="T73" fmla="*/ 443 h 1666"/>
                  <a:gd name="T74" fmla="*/ 1426 w 2210"/>
                  <a:gd name="T75" fmla="*/ 546 h 1666"/>
                  <a:gd name="T76" fmla="*/ 1468 w 2210"/>
                  <a:gd name="T77" fmla="*/ 650 h 1666"/>
                  <a:gd name="T78" fmla="*/ 1510 w 2210"/>
                  <a:gd name="T79" fmla="*/ 754 h 1666"/>
                  <a:gd name="T80" fmla="*/ 1552 w 2210"/>
                  <a:gd name="T81" fmla="*/ 858 h 1666"/>
                  <a:gd name="T82" fmla="*/ 1594 w 2210"/>
                  <a:gd name="T83" fmla="*/ 961 h 1666"/>
                  <a:gd name="T84" fmla="*/ 1637 w 2210"/>
                  <a:gd name="T85" fmla="*/ 1064 h 1666"/>
                  <a:gd name="T86" fmla="*/ 1680 w 2210"/>
                  <a:gd name="T87" fmla="*/ 1167 h 1666"/>
                  <a:gd name="T88" fmla="*/ 1723 w 2210"/>
                  <a:gd name="T89" fmla="*/ 1270 h 1666"/>
                  <a:gd name="T90" fmla="*/ 1767 w 2210"/>
                  <a:gd name="T91" fmla="*/ 1371 h 1666"/>
                  <a:gd name="T92" fmla="*/ 1810 w 2210"/>
                  <a:gd name="T93" fmla="*/ 1469 h 1666"/>
                  <a:gd name="T94" fmla="*/ 1854 w 2210"/>
                  <a:gd name="T95" fmla="*/ 1556 h 1666"/>
                  <a:gd name="T96" fmla="*/ 1898 w 2210"/>
                  <a:gd name="T97" fmla="*/ 1620 h 1666"/>
                  <a:gd name="T98" fmla="*/ 1943 w 2210"/>
                  <a:gd name="T99" fmla="*/ 1654 h 1666"/>
                  <a:gd name="T100" fmla="*/ 1987 w 2210"/>
                  <a:gd name="T101" fmla="*/ 1665 h 1666"/>
                  <a:gd name="T102" fmla="*/ 2032 w 2210"/>
                  <a:gd name="T103" fmla="*/ 1666 h 1666"/>
                  <a:gd name="T104" fmla="*/ 2077 w 2210"/>
                  <a:gd name="T105" fmla="*/ 1666 h 1666"/>
                  <a:gd name="T106" fmla="*/ 2123 w 2210"/>
                  <a:gd name="T107" fmla="*/ 1666 h 1666"/>
                  <a:gd name="T108" fmla="*/ 2168 w 2210"/>
                  <a:gd name="T109" fmla="*/ 1666 h 1666"/>
                  <a:gd name="T110" fmla="*/ 2210 w 2210"/>
                  <a:gd name="T111" fmla="*/ 1666 h 16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2210" h="1666">
                    <a:moveTo>
                      <a:pt x="0" y="1666"/>
                    </a:moveTo>
                    <a:lnTo>
                      <a:pt x="3" y="1666"/>
                    </a:lnTo>
                    <a:lnTo>
                      <a:pt x="7" y="1666"/>
                    </a:lnTo>
                    <a:lnTo>
                      <a:pt x="11" y="1666"/>
                    </a:lnTo>
                    <a:lnTo>
                      <a:pt x="16" y="1666"/>
                    </a:lnTo>
                    <a:lnTo>
                      <a:pt x="20" y="1666"/>
                    </a:lnTo>
                    <a:lnTo>
                      <a:pt x="24" y="1666"/>
                    </a:lnTo>
                    <a:lnTo>
                      <a:pt x="28" y="1666"/>
                    </a:lnTo>
                    <a:lnTo>
                      <a:pt x="33" y="1666"/>
                    </a:lnTo>
                    <a:lnTo>
                      <a:pt x="37" y="1666"/>
                    </a:lnTo>
                    <a:lnTo>
                      <a:pt x="41" y="1666"/>
                    </a:lnTo>
                    <a:lnTo>
                      <a:pt x="46" y="1666"/>
                    </a:lnTo>
                    <a:lnTo>
                      <a:pt x="50" y="1666"/>
                    </a:lnTo>
                    <a:lnTo>
                      <a:pt x="54" y="1666"/>
                    </a:lnTo>
                    <a:lnTo>
                      <a:pt x="58" y="1666"/>
                    </a:lnTo>
                    <a:lnTo>
                      <a:pt x="63" y="1666"/>
                    </a:lnTo>
                    <a:lnTo>
                      <a:pt x="67" y="1666"/>
                    </a:lnTo>
                    <a:lnTo>
                      <a:pt x="71" y="1666"/>
                    </a:lnTo>
                    <a:lnTo>
                      <a:pt x="76" y="1666"/>
                    </a:lnTo>
                    <a:lnTo>
                      <a:pt x="80" y="1666"/>
                    </a:lnTo>
                    <a:lnTo>
                      <a:pt x="84" y="1666"/>
                    </a:lnTo>
                    <a:lnTo>
                      <a:pt x="88" y="1666"/>
                    </a:lnTo>
                    <a:lnTo>
                      <a:pt x="93" y="1666"/>
                    </a:lnTo>
                    <a:lnTo>
                      <a:pt x="97" y="1666"/>
                    </a:lnTo>
                    <a:lnTo>
                      <a:pt x="101" y="1666"/>
                    </a:lnTo>
                    <a:lnTo>
                      <a:pt x="106" y="1666"/>
                    </a:lnTo>
                    <a:lnTo>
                      <a:pt x="110" y="1666"/>
                    </a:lnTo>
                    <a:lnTo>
                      <a:pt x="114" y="1666"/>
                    </a:lnTo>
                    <a:lnTo>
                      <a:pt x="119" y="1666"/>
                    </a:lnTo>
                    <a:lnTo>
                      <a:pt x="123" y="1666"/>
                    </a:lnTo>
                    <a:lnTo>
                      <a:pt x="127" y="1666"/>
                    </a:lnTo>
                    <a:lnTo>
                      <a:pt x="131" y="1666"/>
                    </a:lnTo>
                    <a:lnTo>
                      <a:pt x="136" y="1666"/>
                    </a:lnTo>
                    <a:lnTo>
                      <a:pt x="140" y="1666"/>
                    </a:lnTo>
                    <a:lnTo>
                      <a:pt x="144" y="1666"/>
                    </a:lnTo>
                    <a:lnTo>
                      <a:pt x="149" y="1666"/>
                    </a:lnTo>
                    <a:lnTo>
                      <a:pt x="153" y="1666"/>
                    </a:lnTo>
                    <a:lnTo>
                      <a:pt x="158" y="1666"/>
                    </a:lnTo>
                    <a:lnTo>
                      <a:pt x="162" y="1666"/>
                    </a:lnTo>
                    <a:lnTo>
                      <a:pt x="166" y="1666"/>
                    </a:lnTo>
                    <a:lnTo>
                      <a:pt x="171" y="1666"/>
                    </a:lnTo>
                    <a:lnTo>
                      <a:pt x="175" y="1666"/>
                    </a:lnTo>
                    <a:lnTo>
                      <a:pt x="179" y="1666"/>
                    </a:lnTo>
                    <a:lnTo>
                      <a:pt x="184" y="1666"/>
                    </a:lnTo>
                    <a:lnTo>
                      <a:pt x="188" y="1666"/>
                    </a:lnTo>
                    <a:lnTo>
                      <a:pt x="193" y="1666"/>
                    </a:lnTo>
                    <a:lnTo>
                      <a:pt x="197" y="1666"/>
                    </a:lnTo>
                    <a:lnTo>
                      <a:pt x="201" y="1666"/>
                    </a:lnTo>
                    <a:lnTo>
                      <a:pt x="206" y="1666"/>
                    </a:lnTo>
                    <a:lnTo>
                      <a:pt x="210" y="1666"/>
                    </a:lnTo>
                    <a:lnTo>
                      <a:pt x="214" y="1666"/>
                    </a:lnTo>
                    <a:lnTo>
                      <a:pt x="219" y="1666"/>
                    </a:lnTo>
                    <a:lnTo>
                      <a:pt x="223" y="1666"/>
                    </a:lnTo>
                    <a:lnTo>
                      <a:pt x="228" y="1666"/>
                    </a:lnTo>
                    <a:lnTo>
                      <a:pt x="232" y="1666"/>
                    </a:lnTo>
                    <a:lnTo>
                      <a:pt x="237" y="1666"/>
                    </a:lnTo>
                    <a:lnTo>
                      <a:pt x="241" y="1666"/>
                    </a:lnTo>
                    <a:lnTo>
                      <a:pt x="245" y="1666"/>
                    </a:lnTo>
                    <a:lnTo>
                      <a:pt x="250" y="1666"/>
                    </a:lnTo>
                    <a:lnTo>
                      <a:pt x="254" y="1666"/>
                    </a:lnTo>
                    <a:lnTo>
                      <a:pt x="258" y="1666"/>
                    </a:lnTo>
                    <a:lnTo>
                      <a:pt x="263" y="1666"/>
                    </a:lnTo>
                    <a:lnTo>
                      <a:pt x="267" y="1666"/>
                    </a:lnTo>
                    <a:lnTo>
                      <a:pt x="272" y="1666"/>
                    </a:lnTo>
                    <a:lnTo>
                      <a:pt x="276" y="1666"/>
                    </a:lnTo>
                    <a:lnTo>
                      <a:pt x="280" y="1666"/>
                    </a:lnTo>
                    <a:lnTo>
                      <a:pt x="285" y="1666"/>
                    </a:lnTo>
                    <a:lnTo>
                      <a:pt x="289" y="1666"/>
                    </a:lnTo>
                    <a:lnTo>
                      <a:pt x="294" y="1666"/>
                    </a:lnTo>
                    <a:lnTo>
                      <a:pt x="298" y="1666"/>
                    </a:lnTo>
                    <a:lnTo>
                      <a:pt x="303" y="1666"/>
                    </a:lnTo>
                    <a:lnTo>
                      <a:pt x="307" y="1666"/>
                    </a:lnTo>
                    <a:lnTo>
                      <a:pt x="312" y="1666"/>
                    </a:lnTo>
                    <a:lnTo>
                      <a:pt x="316" y="1666"/>
                    </a:lnTo>
                    <a:lnTo>
                      <a:pt x="321" y="1665"/>
                    </a:lnTo>
                    <a:lnTo>
                      <a:pt x="325" y="1665"/>
                    </a:lnTo>
                    <a:lnTo>
                      <a:pt x="330" y="1664"/>
                    </a:lnTo>
                    <a:lnTo>
                      <a:pt x="334" y="1664"/>
                    </a:lnTo>
                    <a:lnTo>
                      <a:pt x="338" y="1663"/>
                    </a:lnTo>
                    <a:lnTo>
                      <a:pt x="343" y="1662"/>
                    </a:lnTo>
                    <a:lnTo>
                      <a:pt x="347" y="1661"/>
                    </a:lnTo>
                    <a:lnTo>
                      <a:pt x="352" y="1659"/>
                    </a:lnTo>
                    <a:lnTo>
                      <a:pt x="357" y="1657"/>
                    </a:lnTo>
                    <a:lnTo>
                      <a:pt x="361" y="1655"/>
                    </a:lnTo>
                    <a:lnTo>
                      <a:pt x="365" y="1653"/>
                    </a:lnTo>
                    <a:lnTo>
                      <a:pt x="370" y="1650"/>
                    </a:lnTo>
                    <a:lnTo>
                      <a:pt x="374" y="1647"/>
                    </a:lnTo>
                    <a:lnTo>
                      <a:pt x="379" y="1643"/>
                    </a:lnTo>
                    <a:lnTo>
                      <a:pt x="383" y="1639"/>
                    </a:lnTo>
                    <a:lnTo>
                      <a:pt x="388" y="1635"/>
                    </a:lnTo>
                    <a:lnTo>
                      <a:pt x="392" y="1630"/>
                    </a:lnTo>
                    <a:lnTo>
                      <a:pt x="397" y="1624"/>
                    </a:lnTo>
                    <a:lnTo>
                      <a:pt x="402" y="1618"/>
                    </a:lnTo>
                    <a:lnTo>
                      <a:pt x="406" y="1612"/>
                    </a:lnTo>
                    <a:lnTo>
                      <a:pt x="410" y="1604"/>
                    </a:lnTo>
                    <a:lnTo>
                      <a:pt x="415" y="1597"/>
                    </a:lnTo>
                    <a:lnTo>
                      <a:pt x="420" y="1589"/>
                    </a:lnTo>
                    <a:lnTo>
                      <a:pt x="424" y="1580"/>
                    </a:lnTo>
                    <a:lnTo>
                      <a:pt x="428" y="1571"/>
                    </a:lnTo>
                    <a:lnTo>
                      <a:pt x="433" y="1562"/>
                    </a:lnTo>
                    <a:lnTo>
                      <a:pt x="438" y="1552"/>
                    </a:lnTo>
                    <a:lnTo>
                      <a:pt x="442" y="1541"/>
                    </a:lnTo>
                    <a:lnTo>
                      <a:pt x="447" y="1531"/>
                    </a:lnTo>
                    <a:lnTo>
                      <a:pt x="451" y="1520"/>
                    </a:lnTo>
                    <a:lnTo>
                      <a:pt x="456" y="1509"/>
                    </a:lnTo>
                    <a:lnTo>
                      <a:pt x="460" y="1497"/>
                    </a:lnTo>
                    <a:lnTo>
                      <a:pt x="465" y="1485"/>
                    </a:lnTo>
                    <a:lnTo>
                      <a:pt x="469" y="1473"/>
                    </a:lnTo>
                    <a:lnTo>
                      <a:pt x="474" y="1461"/>
                    </a:lnTo>
                    <a:lnTo>
                      <a:pt x="479" y="1448"/>
                    </a:lnTo>
                    <a:lnTo>
                      <a:pt x="483" y="1436"/>
                    </a:lnTo>
                    <a:lnTo>
                      <a:pt x="488" y="1423"/>
                    </a:lnTo>
                    <a:lnTo>
                      <a:pt x="492" y="1410"/>
                    </a:lnTo>
                    <a:lnTo>
                      <a:pt x="497" y="1397"/>
                    </a:lnTo>
                    <a:lnTo>
                      <a:pt x="501" y="1384"/>
                    </a:lnTo>
                    <a:lnTo>
                      <a:pt x="506" y="1371"/>
                    </a:lnTo>
                    <a:lnTo>
                      <a:pt x="511" y="1358"/>
                    </a:lnTo>
                    <a:lnTo>
                      <a:pt x="515" y="1345"/>
                    </a:lnTo>
                    <a:lnTo>
                      <a:pt x="520" y="1331"/>
                    </a:lnTo>
                    <a:lnTo>
                      <a:pt x="525" y="1318"/>
                    </a:lnTo>
                    <a:lnTo>
                      <a:pt x="529" y="1305"/>
                    </a:lnTo>
                    <a:lnTo>
                      <a:pt x="534" y="1291"/>
                    </a:lnTo>
                    <a:lnTo>
                      <a:pt x="538" y="1278"/>
                    </a:lnTo>
                    <a:lnTo>
                      <a:pt x="543" y="1265"/>
                    </a:lnTo>
                    <a:lnTo>
                      <a:pt x="547" y="1251"/>
                    </a:lnTo>
                    <a:lnTo>
                      <a:pt x="552" y="1238"/>
                    </a:lnTo>
                    <a:lnTo>
                      <a:pt x="557" y="1224"/>
                    </a:lnTo>
                    <a:lnTo>
                      <a:pt x="561" y="1211"/>
                    </a:lnTo>
                    <a:lnTo>
                      <a:pt x="566" y="1198"/>
                    </a:lnTo>
                    <a:lnTo>
                      <a:pt x="571" y="1184"/>
                    </a:lnTo>
                    <a:lnTo>
                      <a:pt x="575" y="1171"/>
                    </a:lnTo>
                    <a:lnTo>
                      <a:pt x="580" y="1158"/>
                    </a:lnTo>
                    <a:lnTo>
                      <a:pt x="585" y="1144"/>
                    </a:lnTo>
                    <a:lnTo>
                      <a:pt x="589" y="1131"/>
                    </a:lnTo>
                    <a:lnTo>
                      <a:pt x="594" y="1118"/>
                    </a:lnTo>
                    <a:lnTo>
                      <a:pt x="598" y="1104"/>
                    </a:lnTo>
                    <a:lnTo>
                      <a:pt x="603" y="1091"/>
                    </a:lnTo>
                    <a:lnTo>
                      <a:pt x="608" y="1077"/>
                    </a:lnTo>
                    <a:lnTo>
                      <a:pt x="612" y="1064"/>
                    </a:lnTo>
                    <a:lnTo>
                      <a:pt x="617" y="1051"/>
                    </a:lnTo>
                    <a:lnTo>
                      <a:pt x="622" y="1037"/>
                    </a:lnTo>
                    <a:lnTo>
                      <a:pt x="626" y="1024"/>
                    </a:lnTo>
                    <a:lnTo>
                      <a:pt x="631" y="1011"/>
                    </a:lnTo>
                    <a:lnTo>
                      <a:pt x="636" y="997"/>
                    </a:lnTo>
                    <a:lnTo>
                      <a:pt x="641" y="984"/>
                    </a:lnTo>
                    <a:lnTo>
                      <a:pt x="645" y="970"/>
                    </a:lnTo>
                    <a:lnTo>
                      <a:pt x="650" y="957"/>
                    </a:lnTo>
                    <a:lnTo>
                      <a:pt x="655" y="944"/>
                    </a:lnTo>
                    <a:lnTo>
                      <a:pt x="659" y="930"/>
                    </a:lnTo>
                    <a:lnTo>
                      <a:pt x="664" y="917"/>
                    </a:lnTo>
                    <a:lnTo>
                      <a:pt x="669" y="904"/>
                    </a:lnTo>
                    <a:lnTo>
                      <a:pt x="673" y="890"/>
                    </a:lnTo>
                    <a:lnTo>
                      <a:pt x="678" y="877"/>
                    </a:lnTo>
                    <a:lnTo>
                      <a:pt x="683" y="864"/>
                    </a:lnTo>
                    <a:lnTo>
                      <a:pt x="687" y="851"/>
                    </a:lnTo>
                    <a:lnTo>
                      <a:pt x="692" y="837"/>
                    </a:lnTo>
                    <a:lnTo>
                      <a:pt x="697" y="824"/>
                    </a:lnTo>
                    <a:lnTo>
                      <a:pt x="702" y="811"/>
                    </a:lnTo>
                    <a:lnTo>
                      <a:pt x="706" y="797"/>
                    </a:lnTo>
                    <a:lnTo>
                      <a:pt x="711" y="784"/>
                    </a:lnTo>
                    <a:lnTo>
                      <a:pt x="716" y="771"/>
                    </a:lnTo>
                    <a:lnTo>
                      <a:pt x="720" y="758"/>
                    </a:lnTo>
                    <a:lnTo>
                      <a:pt x="725" y="744"/>
                    </a:lnTo>
                    <a:lnTo>
                      <a:pt x="730" y="731"/>
                    </a:lnTo>
                    <a:lnTo>
                      <a:pt x="735" y="718"/>
                    </a:lnTo>
                    <a:lnTo>
                      <a:pt x="739" y="705"/>
                    </a:lnTo>
                    <a:lnTo>
                      <a:pt x="744" y="691"/>
                    </a:lnTo>
                    <a:lnTo>
                      <a:pt x="749" y="678"/>
                    </a:lnTo>
                    <a:lnTo>
                      <a:pt x="754" y="665"/>
                    </a:lnTo>
                    <a:lnTo>
                      <a:pt x="758" y="651"/>
                    </a:lnTo>
                    <a:lnTo>
                      <a:pt x="763" y="638"/>
                    </a:lnTo>
                    <a:lnTo>
                      <a:pt x="768" y="625"/>
                    </a:lnTo>
                    <a:lnTo>
                      <a:pt x="773" y="612"/>
                    </a:lnTo>
                    <a:lnTo>
                      <a:pt x="777" y="599"/>
                    </a:lnTo>
                    <a:lnTo>
                      <a:pt x="782" y="586"/>
                    </a:lnTo>
                    <a:lnTo>
                      <a:pt x="787" y="572"/>
                    </a:lnTo>
                    <a:lnTo>
                      <a:pt x="792" y="559"/>
                    </a:lnTo>
                    <a:lnTo>
                      <a:pt x="797" y="546"/>
                    </a:lnTo>
                    <a:lnTo>
                      <a:pt x="801" y="533"/>
                    </a:lnTo>
                    <a:lnTo>
                      <a:pt x="806" y="520"/>
                    </a:lnTo>
                    <a:lnTo>
                      <a:pt x="811" y="507"/>
                    </a:lnTo>
                    <a:lnTo>
                      <a:pt x="816" y="494"/>
                    </a:lnTo>
                    <a:lnTo>
                      <a:pt x="821" y="481"/>
                    </a:lnTo>
                    <a:lnTo>
                      <a:pt x="825" y="467"/>
                    </a:lnTo>
                    <a:lnTo>
                      <a:pt x="830" y="454"/>
                    </a:lnTo>
                    <a:lnTo>
                      <a:pt x="835" y="441"/>
                    </a:lnTo>
                    <a:lnTo>
                      <a:pt x="840" y="428"/>
                    </a:lnTo>
                    <a:lnTo>
                      <a:pt x="845" y="415"/>
                    </a:lnTo>
                    <a:lnTo>
                      <a:pt x="849" y="402"/>
                    </a:lnTo>
                    <a:lnTo>
                      <a:pt x="854" y="389"/>
                    </a:lnTo>
                    <a:lnTo>
                      <a:pt x="859" y="376"/>
                    </a:lnTo>
                    <a:lnTo>
                      <a:pt x="864" y="363"/>
                    </a:lnTo>
                    <a:lnTo>
                      <a:pt x="869" y="350"/>
                    </a:lnTo>
                    <a:lnTo>
                      <a:pt x="873" y="338"/>
                    </a:lnTo>
                    <a:lnTo>
                      <a:pt x="878" y="325"/>
                    </a:lnTo>
                    <a:lnTo>
                      <a:pt x="883" y="312"/>
                    </a:lnTo>
                    <a:lnTo>
                      <a:pt x="888" y="299"/>
                    </a:lnTo>
                    <a:lnTo>
                      <a:pt x="893" y="286"/>
                    </a:lnTo>
                    <a:lnTo>
                      <a:pt x="898" y="274"/>
                    </a:lnTo>
                    <a:lnTo>
                      <a:pt x="903" y="261"/>
                    </a:lnTo>
                    <a:lnTo>
                      <a:pt x="908" y="248"/>
                    </a:lnTo>
                    <a:lnTo>
                      <a:pt x="912" y="236"/>
                    </a:lnTo>
                    <a:lnTo>
                      <a:pt x="917" y="223"/>
                    </a:lnTo>
                    <a:lnTo>
                      <a:pt x="922" y="211"/>
                    </a:lnTo>
                    <a:lnTo>
                      <a:pt x="927" y="198"/>
                    </a:lnTo>
                    <a:lnTo>
                      <a:pt x="932" y="186"/>
                    </a:lnTo>
                    <a:lnTo>
                      <a:pt x="937" y="174"/>
                    </a:lnTo>
                    <a:lnTo>
                      <a:pt x="942" y="162"/>
                    </a:lnTo>
                    <a:lnTo>
                      <a:pt x="946" y="150"/>
                    </a:lnTo>
                    <a:lnTo>
                      <a:pt x="951" y="139"/>
                    </a:lnTo>
                    <a:lnTo>
                      <a:pt x="956" y="128"/>
                    </a:lnTo>
                    <a:lnTo>
                      <a:pt x="961" y="117"/>
                    </a:lnTo>
                    <a:lnTo>
                      <a:pt x="966" y="106"/>
                    </a:lnTo>
                    <a:lnTo>
                      <a:pt x="971" y="96"/>
                    </a:lnTo>
                    <a:lnTo>
                      <a:pt x="976" y="86"/>
                    </a:lnTo>
                    <a:lnTo>
                      <a:pt x="981" y="77"/>
                    </a:lnTo>
                    <a:lnTo>
                      <a:pt x="986" y="69"/>
                    </a:lnTo>
                    <a:lnTo>
                      <a:pt x="990" y="60"/>
                    </a:lnTo>
                    <a:lnTo>
                      <a:pt x="996" y="53"/>
                    </a:lnTo>
                    <a:lnTo>
                      <a:pt x="1000" y="46"/>
                    </a:lnTo>
                    <a:lnTo>
                      <a:pt x="1005" y="40"/>
                    </a:lnTo>
                    <a:lnTo>
                      <a:pt x="1010" y="34"/>
                    </a:lnTo>
                    <a:lnTo>
                      <a:pt x="1015" y="29"/>
                    </a:lnTo>
                    <a:lnTo>
                      <a:pt x="1020" y="25"/>
                    </a:lnTo>
                    <a:lnTo>
                      <a:pt x="1025" y="21"/>
                    </a:lnTo>
                    <a:lnTo>
                      <a:pt x="1030" y="17"/>
                    </a:lnTo>
                    <a:lnTo>
                      <a:pt x="1035" y="14"/>
                    </a:lnTo>
                    <a:lnTo>
                      <a:pt x="1040" y="12"/>
                    </a:lnTo>
                    <a:lnTo>
                      <a:pt x="1045" y="9"/>
                    </a:lnTo>
                    <a:lnTo>
                      <a:pt x="1050" y="8"/>
                    </a:lnTo>
                    <a:lnTo>
                      <a:pt x="1055" y="6"/>
                    </a:lnTo>
                    <a:lnTo>
                      <a:pt x="1060" y="5"/>
                    </a:lnTo>
                    <a:lnTo>
                      <a:pt x="1065" y="3"/>
                    </a:lnTo>
                    <a:lnTo>
                      <a:pt x="1070" y="2"/>
                    </a:lnTo>
                    <a:lnTo>
                      <a:pt x="1075" y="1"/>
                    </a:lnTo>
                    <a:lnTo>
                      <a:pt x="1079" y="1"/>
                    </a:lnTo>
                    <a:lnTo>
                      <a:pt x="1085" y="0"/>
                    </a:lnTo>
                    <a:lnTo>
                      <a:pt x="1090" y="0"/>
                    </a:lnTo>
                    <a:lnTo>
                      <a:pt x="1094" y="0"/>
                    </a:lnTo>
                    <a:lnTo>
                      <a:pt x="1100" y="0"/>
                    </a:lnTo>
                    <a:lnTo>
                      <a:pt x="1104" y="0"/>
                    </a:lnTo>
                    <a:lnTo>
                      <a:pt x="1109" y="0"/>
                    </a:lnTo>
                    <a:lnTo>
                      <a:pt x="1115" y="0"/>
                    </a:lnTo>
                    <a:lnTo>
                      <a:pt x="1119" y="0"/>
                    </a:lnTo>
                    <a:lnTo>
                      <a:pt x="1124" y="1"/>
                    </a:lnTo>
                    <a:lnTo>
                      <a:pt x="1130" y="2"/>
                    </a:lnTo>
                    <a:lnTo>
                      <a:pt x="1134" y="3"/>
                    </a:lnTo>
                    <a:lnTo>
                      <a:pt x="1139" y="4"/>
                    </a:lnTo>
                    <a:lnTo>
                      <a:pt x="1145" y="5"/>
                    </a:lnTo>
                    <a:lnTo>
                      <a:pt x="1150" y="6"/>
                    </a:lnTo>
                    <a:lnTo>
                      <a:pt x="1154" y="8"/>
                    </a:lnTo>
                    <a:lnTo>
                      <a:pt x="1160" y="9"/>
                    </a:lnTo>
                    <a:lnTo>
                      <a:pt x="1165" y="11"/>
                    </a:lnTo>
                    <a:lnTo>
                      <a:pt x="1170" y="14"/>
                    </a:lnTo>
                    <a:lnTo>
                      <a:pt x="1175" y="17"/>
                    </a:lnTo>
                    <a:lnTo>
                      <a:pt x="1180" y="20"/>
                    </a:lnTo>
                    <a:lnTo>
                      <a:pt x="1185" y="23"/>
                    </a:lnTo>
                    <a:lnTo>
                      <a:pt x="1190" y="27"/>
                    </a:lnTo>
                    <a:lnTo>
                      <a:pt x="1195" y="32"/>
                    </a:lnTo>
                    <a:lnTo>
                      <a:pt x="1200" y="36"/>
                    </a:lnTo>
                    <a:lnTo>
                      <a:pt x="1205" y="42"/>
                    </a:lnTo>
                    <a:lnTo>
                      <a:pt x="1210" y="48"/>
                    </a:lnTo>
                    <a:lnTo>
                      <a:pt x="1215" y="55"/>
                    </a:lnTo>
                    <a:lnTo>
                      <a:pt x="1220" y="62"/>
                    </a:lnTo>
                    <a:lnTo>
                      <a:pt x="1225" y="71"/>
                    </a:lnTo>
                    <a:lnTo>
                      <a:pt x="1230" y="79"/>
                    </a:lnTo>
                    <a:lnTo>
                      <a:pt x="1235" y="88"/>
                    </a:lnTo>
                    <a:lnTo>
                      <a:pt x="1240" y="98"/>
                    </a:lnTo>
                    <a:lnTo>
                      <a:pt x="1246" y="108"/>
                    </a:lnTo>
                    <a:lnTo>
                      <a:pt x="1251" y="119"/>
                    </a:lnTo>
                    <a:lnTo>
                      <a:pt x="1256" y="130"/>
                    </a:lnTo>
                    <a:lnTo>
                      <a:pt x="1261" y="141"/>
                    </a:lnTo>
                    <a:lnTo>
                      <a:pt x="1266" y="152"/>
                    </a:lnTo>
                    <a:lnTo>
                      <a:pt x="1271" y="164"/>
                    </a:lnTo>
                    <a:lnTo>
                      <a:pt x="1276" y="176"/>
                    </a:lnTo>
                    <a:lnTo>
                      <a:pt x="1281" y="188"/>
                    </a:lnTo>
                    <a:lnTo>
                      <a:pt x="1286" y="200"/>
                    </a:lnTo>
                    <a:lnTo>
                      <a:pt x="1292" y="213"/>
                    </a:lnTo>
                    <a:lnTo>
                      <a:pt x="1297" y="225"/>
                    </a:lnTo>
                    <a:lnTo>
                      <a:pt x="1302" y="238"/>
                    </a:lnTo>
                    <a:lnTo>
                      <a:pt x="1307" y="250"/>
                    </a:lnTo>
                    <a:lnTo>
                      <a:pt x="1312" y="263"/>
                    </a:lnTo>
                    <a:lnTo>
                      <a:pt x="1317" y="276"/>
                    </a:lnTo>
                    <a:lnTo>
                      <a:pt x="1322" y="288"/>
                    </a:lnTo>
                    <a:lnTo>
                      <a:pt x="1327" y="301"/>
                    </a:lnTo>
                    <a:lnTo>
                      <a:pt x="1333" y="314"/>
                    </a:lnTo>
                    <a:lnTo>
                      <a:pt x="1338" y="327"/>
                    </a:lnTo>
                    <a:lnTo>
                      <a:pt x="1343" y="339"/>
                    </a:lnTo>
                    <a:lnTo>
                      <a:pt x="1348" y="352"/>
                    </a:lnTo>
                    <a:lnTo>
                      <a:pt x="1353" y="365"/>
                    </a:lnTo>
                    <a:lnTo>
                      <a:pt x="1358" y="378"/>
                    </a:lnTo>
                    <a:lnTo>
                      <a:pt x="1364" y="391"/>
                    </a:lnTo>
                    <a:lnTo>
                      <a:pt x="1369" y="404"/>
                    </a:lnTo>
                    <a:lnTo>
                      <a:pt x="1374" y="417"/>
                    </a:lnTo>
                    <a:lnTo>
                      <a:pt x="1379" y="430"/>
                    </a:lnTo>
                    <a:lnTo>
                      <a:pt x="1384" y="443"/>
                    </a:lnTo>
                    <a:lnTo>
                      <a:pt x="1389" y="455"/>
                    </a:lnTo>
                    <a:lnTo>
                      <a:pt x="1395" y="468"/>
                    </a:lnTo>
                    <a:lnTo>
                      <a:pt x="1400" y="481"/>
                    </a:lnTo>
                    <a:lnTo>
                      <a:pt x="1405" y="494"/>
                    </a:lnTo>
                    <a:lnTo>
                      <a:pt x="1410" y="507"/>
                    </a:lnTo>
                    <a:lnTo>
                      <a:pt x="1415" y="520"/>
                    </a:lnTo>
                    <a:lnTo>
                      <a:pt x="1421" y="533"/>
                    </a:lnTo>
                    <a:lnTo>
                      <a:pt x="1426" y="546"/>
                    </a:lnTo>
                    <a:lnTo>
                      <a:pt x="1431" y="559"/>
                    </a:lnTo>
                    <a:lnTo>
                      <a:pt x="1436" y="572"/>
                    </a:lnTo>
                    <a:lnTo>
                      <a:pt x="1442" y="585"/>
                    </a:lnTo>
                    <a:lnTo>
                      <a:pt x="1447" y="598"/>
                    </a:lnTo>
                    <a:lnTo>
                      <a:pt x="1452" y="611"/>
                    </a:lnTo>
                    <a:lnTo>
                      <a:pt x="1457" y="624"/>
                    </a:lnTo>
                    <a:lnTo>
                      <a:pt x="1462" y="637"/>
                    </a:lnTo>
                    <a:lnTo>
                      <a:pt x="1468" y="650"/>
                    </a:lnTo>
                    <a:lnTo>
                      <a:pt x="1473" y="663"/>
                    </a:lnTo>
                    <a:lnTo>
                      <a:pt x="1478" y="676"/>
                    </a:lnTo>
                    <a:lnTo>
                      <a:pt x="1483" y="689"/>
                    </a:lnTo>
                    <a:lnTo>
                      <a:pt x="1489" y="702"/>
                    </a:lnTo>
                    <a:lnTo>
                      <a:pt x="1494" y="715"/>
                    </a:lnTo>
                    <a:lnTo>
                      <a:pt x="1499" y="728"/>
                    </a:lnTo>
                    <a:lnTo>
                      <a:pt x="1504" y="741"/>
                    </a:lnTo>
                    <a:lnTo>
                      <a:pt x="1510" y="754"/>
                    </a:lnTo>
                    <a:lnTo>
                      <a:pt x="1515" y="767"/>
                    </a:lnTo>
                    <a:lnTo>
                      <a:pt x="1520" y="780"/>
                    </a:lnTo>
                    <a:lnTo>
                      <a:pt x="1525" y="793"/>
                    </a:lnTo>
                    <a:lnTo>
                      <a:pt x="1531" y="806"/>
                    </a:lnTo>
                    <a:lnTo>
                      <a:pt x="1536" y="819"/>
                    </a:lnTo>
                    <a:lnTo>
                      <a:pt x="1541" y="832"/>
                    </a:lnTo>
                    <a:lnTo>
                      <a:pt x="1547" y="845"/>
                    </a:lnTo>
                    <a:lnTo>
                      <a:pt x="1552" y="858"/>
                    </a:lnTo>
                    <a:lnTo>
                      <a:pt x="1557" y="870"/>
                    </a:lnTo>
                    <a:lnTo>
                      <a:pt x="1563" y="883"/>
                    </a:lnTo>
                    <a:lnTo>
                      <a:pt x="1568" y="896"/>
                    </a:lnTo>
                    <a:lnTo>
                      <a:pt x="1573" y="909"/>
                    </a:lnTo>
                    <a:lnTo>
                      <a:pt x="1578" y="922"/>
                    </a:lnTo>
                    <a:lnTo>
                      <a:pt x="1584" y="935"/>
                    </a:lnTo>
                    <a:lnTo>
                      <a:pt x="1589" y="948"/>
                    </a:lnTo>
                    <a:lnTo>
                      <a:pt x="1594" y="961"/>
                    </a:lnTo>
                    <a:lnTo>
                      <a:pt x="1600" y="974"/>
                    </a:lnTo>
                    <a:lnTo>
                      <a:pt x="1605" y="987"/>
                    </a:lnTo>
                    <a:lnTo>
                      <a:pt x="1610" y="1000"/>
                    </a:lnTo>
                    <a:lnTo>
                      <a:pt x="1616" y="1013"/>
                    </a:lnTo>
                    <a:lnTo>
                      <a:pt x="1621" y="1026"/>
                    </a:lnTo>
                    <a:lnTo>
                      <a:pt x="1626" y="1038"/>
                    </a:lnTo>
                    <a:lnTo>
                      <a:pt x="1632" y="1051"/>
                    </a:lnTo>
                    <a:lnTo>
                      <a:pt x="1637" y="1064"/>
                    </a:lnTo>
                    <a:lnTo>
                      <a:pt x="1642" y="1077"/>
                    </a:lnTo>
                    <a:lnTo>
                      <a:pt x="1648" y="1090"/>
                    </a:lnTo>
                    <a:lnTo>
                      <a:pt x="1653" y="1103"/>
                    </a:lnTo>
                    <a:lnTo>
                      <a:pt x="1658" y="1116"/>
                    </a:lnTo>
                    <a:lnTo>
                      <a:pt x="1664" y="1129"/>
                    </a:lnTo>
                    <a:lnTo>
                      <a:pt x="1669" y="1142"/>
                    </a:lnTo>
                    <a:lnTo>
                      <a:pt x="1675" y="1154"/>
                    </a:lnTo>
                    <a:lnTo>
                      <a:pt x="1680" y="1167"/>
                    </a:lnTo>
                    <a:lnTo>
                      <a:pt x="1685" y="1180"/>
                    </a:lnTo>
                    <a:lnTo>
                      <a:pt x="1691" y="1193"/>
                    </a:lnTo>
                    <a:lnTo>
                      <a:pt x="1696" y="1206"/>
                    </a:lnTo>
                    <a:lnTo>
                      <a:pt x="1702" y="1219"/>
                    </a:lnTo>
                    <a:lnTo>
                      <a:pt x="1707" y="1231"/>
                    </a:lnTo>
                    <a:lnTo>
                      <a:pt x="1712" y="1244"/>
                    </a:lnTo>
                    <a:lnTo>
                      <a:pt x="1718" y="1257"/>
                    </a:lnTo>
                    <a:lnTo>
                      <a:pt x="1723" y="1270"/>
                    </a:lnTo>
                    <a:lnTo>
                      <a:pt x="1729" y="1282"/>
                    </a:lnTo>
                    <a:lnTo>
                      <a:pt x="1734" y="1295"/>
                    </a:lnTo>
                    <a:lnTo>
                      <a:pt x="1740" y="1308"/>
                    </a:lnTo>
                    <a:lnTo>
                      <a:pt x="1745" y="1321"/>
                    </a:lnTo>
                    <a:lnTo>
                      <a:pt x="1750" y="1333"/>
                    </a:lnTo>
                    <a:lnTo>
                      <a:pt x="1756" y="1346"/>
                    </a:lnTo>
                    <a:lnTo>
                      <a:pt x="1761" y="1359"/>
                    </a:lnTo>
                    <a:lnTo>
                      <a:pt x="1767" y="1371"/>
                    </a:lnTo>
                    <a:lnTo>
                      <a:pt x="1772" y="1384"/>
                    </a:lnTo>
                    <a:lnTo>
                      <a:pt x="1777" y="1396"/>
                    </a:lnTo>
                    <a:lnTo>
                      <a:pt x="1783" y="1409"/>
                    </a:lnTo>
                    <a:lnTo>
                      <a:pt x="1788" y="1421"/>
                    </a:lnTo>
                    <a:lnTo>
                      <a:pt x="1794" y="1433"/>
                    </a:lnTo>
                    <a:lnTo>
                      <a:pt x="1799" y="1445"/>
                    </a:lnTo>
                    <a:lnTo>
                      <a:pt x="1805" y="1457"/>
                    </a:lnTo>
                    <a:lnTo>
                      <a:pt x="1810" y="1469"/>
                    </a:lnTo>
                    <a:lnTo>
                      <a:pt x="1816" y="1481"/>
                    </a:lnTo>
                    <a:lnTo>
                      <a:pt x="1821" y="1492"/>
                    </a:lnTo>
                    <a:lnTo>
                      <a:pt x="1827" y="1504"/>
                    </a:lnTo>
                    <a:lnTo>
                      <a:pt x="1832" y="1515"/>
                    </a:lnTo>
                    <a:lnTo>
                      <a:pt x="1838" y="1526"/>
                    </a:lnTo>
                    <a:lnTo>
                      <a:pt x="1843" y="1536"/>
                    </a:lnTo>
                    <a:lnTo>
                      <a:pt x="1849" y="1546"/>
                    </a:lnTo>
                    <a:lnTo>
                      <a:pt x="1854" y="1556"/>
                    </a:lnTo>
                    <a:lnTo>
                      <a:pt x="1860" y="1566"/>
                    </a:lnTo>
                    <a:lnTo>
                      <a:pt x="1865" y="1575"/>
                    </a:lnTo>
                    <a:lnTo>
                      <a:pt x="1871" y="1584"/>
                    </a:lnTo>
                    <a:lnTo>
                      <a:pt x="1876" y="1592"/>
                    </a:lnTo>
                    <a:lnTo>
                      <a:pt x="1882" y="1600"/>
                    </a:lnTo>
                    <a:lnTo>
                      <a:pt x="1887" y="1607"/>
                    </a:lnTo>
                    <a:lnTo>
                      <a:pt x="1893" y="1614"/>
                    </a:lnTo>
                    <a:lnTo>
                      <a:pt x="1898" y="1620"/>
                    </a:lnTo>
                    <a:lnTo>
                      <a:pt x="1904" y="1626"/>
                    </a:lnTo>
                    <a:lnTo>
                      <a:pt x="1909" y="1631"/>
                    </a:lnTo>
                    <a:lnTo>
                      <a:pt x="1915" y="1636"/>
                    </a:lnTo>
                    <a:lnTo>
                      <a:pt x="1920" y="1641"/>
                    </a:lnTo>
                    <a:lnTo>
                      <a:pt x="1926" y="1644"/>
                    </a:lnTo>
                    <a:lnTo>
                      <a:pt x="1932" y="1648"/>
                    </a:lnTo>
                    <a:lnTo>
                      <a:pt x="1937" y="1651"/>
                    </a:lnTo>
                    <a:lnTo>
                      <a:pt x="1943" y="1654"/>
                    </a:lnTo>
                    <a:lnTo>
                      <a:pt x="1948" y="1656"/>
                    </a:lnTo>
                    <a:lnTo>
                      <a:pt x="1954" y="1658"/>
                    </a:lnTo>
                    <a:lnTo>
                      <a:pt x="1960" y="1660"/>
                    </a:lnTo>
                    <a:lnTo>
                      <a:pt x="1965" y="1661"/>
                    </a:lnTo>
                    <a:lnTo>
                      <a:pt x="1970" y="1662"/>
                    </a:lnTo>
                    <a:lnTo>
                      <a:pt x="1976" y="1663"/>
                    </a:lnTo>
                    <a:lnTo>
                      <a:pt x="1982" y="1664"/>
                    </a:lnTo>
                    <a:lnTo>
                      <a:pt x="1987" y="1665"/>
                    </a:lnTo>
                    <a:lnTo>
                      <a:pt x="1993" y="1665"/>
                    </a:lnTo>
                    <a:lnTo>
                      <a:pt x="1998" y="1666"/>
                    </a:lnTo>
                    <a:lnTo>
                      <a:pt x="2004" y="1666"/>
                    </a:lnTo>
                    <a:lnTo>
                      <a:pt x="2010" y="1666"/>
                    </a:lnTo>
                    <a:lnTo>
                      <a:pt x="2015" y="1666"/>
                    </a:lnTo>
                    <a:lnTo>
                      <a:pt x="2021" y="1666"/>
                    </a:lnTo>
                    <a:lnTo>
                      <a:pt x="2027" y="1666"/>
                    </a:lnTo>
                    <a:lnTo>
                      <a:pt x="2032" y="1666"/>
                    </a:lnTo>
                    <a:lnTo>
                      <a:pt x="2038" y="1666"/>
                    </a:lnTo>
                    <a:lnTo>
                      <a:pt x="2043" y="1666"/>
                    </a:lnTo>
                    <a:lnTo>
                      <a:pt x="2049" y="1666"/>
                    </a:lnTo>
                    <a:lnTo>
                      <a:pt x="2055" y="1666"/>
                    </a:lnTo>
                    <a:lnTo>
                      <a:pt x="2060" y="1666"/>
                    </a:lnTo>
                    <a:lnTo>
                      <a:pt x="2066" y="1666"/>
                    </a:lnTo>
                    <a:lnTo>
                      <a:pt x="2072" y="1666"/>
                    </a:lnTo>
                    <a:lnTo>
                      <a:pt x="2077" y="1666"/>
                    </a:lnTo>
                    <a:lnTo>
                      <a:pt x="2083" y="1666"/>
                    </a:lnTo>
                    <a:lnTo>
                      <a:pt x="2088" y="1666"/>
                    </a:lnTo>
                    <a:lnTo>
                      <a:pt x="2094" y="1666"/>
                    </a:lnTo>
                    <a:lnTo>
                      <a:pt x="2100" y="1666"/>
                    </a:lnTo>
                    <a:lnTo>
                      <a:pt x="2106" y="1666"/>
                    </a:lnTo>
                    <a:lnTo>
                      <a:pt x="2111" y="1666"/>
                    </a:lnTo>
                    <a:lnTo>
                      <a:pt x="2117" y="1666"/>
                    </a:lnTo>
                    <a:lnTo>
                      <a:pt x="2123" y="1666"/>
                    </a:lnTo>
                    <a:lnTo>
                      <a:pt x="2128" y="1666"/>
                    </a:lnTo>
                    <a:lnTo>
                      <a:pt x="2134" y="1666"/>
                    </a:lnTo>
                    <a:lnTo>
                      <a:pt x="2140" y="1666"/>
                    </a:lnTo>
                    <a:lnTo>
                      <a:pt x="2145" y="1666"/>
                    </a:lnTo>
                    <a:lnTo>
                      <a:pt x="2151" y="1666"/>
                    </a:lnTo>
                    <a:lnTo>
                      <a:pt x="2157" y="1666"/>
                    </a:lnTo>
                    <a:lnTo>
                      <a:pt x="2162" y="1666"/>
                    </a:lnTo>
                    <a:lnTo>
                      <a:pt x="2168" y="1666"/>
                    </a:lnTo>
                    <a:lnTo>
                      <a:pt x="2174" y="1666"/>
                    </a:lnTo>
                    <a:lnTo>
                      <a:pt x="2180" y="1666"/>
                    </a:lnTo>
                    <a:lnTo>
                      <a:pt x="2185" y="1666"/>
                    </a:lnTo>
                    <a:lnTo>
                      <a:pt x="2191" y="1666"/>
                    </a:lnTo>
                    <a:lnTo>
                      <a:pt x="2197" y="1666"/>
                    </a:lnTo>
                    <a:lnTo>
                      <a:pt x="2203" y="1666"/>
                    </a:lnTo>
                    <a:lnTo>
                      <a:pt x="2208" y="1666"/>
                    </a:lnTo>
                    <a:lnTo>
                      <a:pt x="2210" y="1666"/>
                    </a:lnTo>
                  </a:path>
                </a:pathLst>
              </a:custGeom>
              <a:noFill/>
              <a:ln w="19050" cap="flat">
                <a:solidFill>
                  <a:srgbClr val="C03A51"/>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nSpc>
                    <a:spcPts val="1600"/>
                  </a:lnSpc>
                </a:pPr>
                <a:endParaRPr lang="en-US" sz="1200"/>
              </a:p>
            </p:txBody>
          </p:sp>
          <p:sp>
            <p:nvSpPr>
              <p:cNvPr id="2728" name="Freeform 111">
                <a:extLst>
                  <a:ext uri="{FF2B5EF4-FFF2-40B4-BE49-F238E27FC236}">
                    <a16:creationId xmlns:a16="http://schemas.microsoft.com/office/drawing/2014/main" id="{F7CA6F43-B6C9-4639-A220-C4DD24F92727}"/>
                  </a:ext>
                </a:extLst>
              </p:cNvPr>
              <p:cNvSpPr>
                <a:spLocks/>
              </p:cNvSpPr>
              <p:nvPr/>
            </p:nvSpPr>
            <p:spPr bwMode="auto">
              <a:xfrm>
                <a:off x="10220788" y="3059408"/>
                <a:ext cx="7577649" cy="5719240"/>
              </a:xfrm>
              <a:custGeom>
                <a:avLst/>
                <a:gdLst>
                  <a:gd name="T0" fmla="*/ 28 w 2210"/>
                  <a:gd name="T1" fmla="*/ 1668 h 1668"/>
                  <a:gd name="T2" fmla="*/ 63 w 2210"/>
                  <a:gd name="T3" fmla="*/ 1668 h 1668"/>
                  <a:gd name="T4" fmla="*/ 97 w 2210"/>
                  <a:gd name="T5" fmla="*/ 1668 h 1668"/>
                  <a:gd name="T6" fmla="*/ 131 w 2210"/>
                  <a:gd name="T7" fmla="*/ 1668 h 1668"/>
                  <a:gd name="T8" fmla="*/ 166 w 2210"/>
                  <a:gd name="T9" fmla="*/ 1668 h 1668"/>
                  <a:gd name="T10" fmla="*/ 201 w 2210"/>
                  <a:gd name="T11" fmla="*/ 1668 h 1668"/>
                  <a:gd name="T12" fmla="*/ 237 w 2210"/>
                  <a:gd name="T13" fmla="*/ 1668 h 1668"/>
                  <a:gd name="T14" fmla="*/ 272 w 2210"/>
                  <a:gd name="T15" fmla="*/ 1668 h 1668"/>
                  <a:gd name="T16" fmla="*/ 307 w 2210"/>
                  <a:gd name="T17" fmla="*/ 1668 h 1668"/>
                  <a:gd name="T18" fmla="*/ 343 w 2210"/>
                  <a:gd name="T19" fmla="*/ 1666 h 1668"/>
                  <a:gd name="T20" fmla="*/ 379 w 2210"/>
                  <a:gd name="T21" fmla="*/ 1651 h 1668"/>
                  <a:gd name="T22" fmla="*/ 415 w 2210"/>
                  <a:gd name="T23" fmla="*/ 1605 h 1668"/>
                  <a:gd name="T24" fmla="*/ 451 w 2210"/>
                  <a:gd name="T25" fmla="*/ 1525 h 1668"/>
                  <a:gd name="T26" fmla="*/ 488 w 2210"/>
                  <a:gd name="T27" fmla="*/ 1426 h 1668"/>
                  <a:gd name="T28" fmla="*/ 525 w 2210"/>
                  <a:gd name="T29" fmla="*/ 1320 h 1668"/>
                  <a:gd name="T30" fmla="*/ 561 w 2210"/>
                  <a:gd name="T31" fmla="*/ 1213 h 1668"/>
                  <a:gd name="T32" fmla="*/ 598 w 2210"/>
                  <a:gd name="T33" fmla="*/ 1106 h 1668"/>
                  <a:gd name="T34" fmla="*/ 636 w 2210"/>
                  <a:gd name="T35" fmla="*/ 1000 h 1668"/>
                  <a:gd name="T36" fmla="*/ 673 w 2210"/>
                  <a:gd name="T37" fmla="*/ 893 h 1668"/>
                  <a:gd name="T38" fmla="*/ 711 w 2210"/>
                  <a:gd name="T39" fmla="*/ 786 h 1668"/>
                  <a:gd name="T40" fmla="*/ 749 w 2210"/>
                  <a:gd name="T41" fmla="*/ 680 h 1668"/>
                  <a:gd name="T42" fmla="*/ 787 w 2210"/>
                  <a:gd name="T43" fmla="*/ 575 h 1668"/>
                  <a:gd name="T44" fmla="*/ 825 w 2210"/>
                  <a:gd name="T45" fmla="*/ 470 h 1668"/>
                  <a:gd name="T46" fmla="*/ 864 w 2210"/>
                  <a:gd name="T47" fmla="*/ 365 h 1668"/>
                  <a:gd name="T48" fmla="*/ 903 w 2210"/>
                  <a:gd name="T49" fmla="*/ 262 h 1668"/>
                  <a:gd name="T50" fmla="*/ 942 w 2210"/>
                  <a:gd name="T51" fmla="*/ 162 h 1668"/>
                  <a:gd name="T52" fmla="*/ 981 w 2210"/>
                  <a:gd name="T53" fmla="*/ 74 h 1668"/>
                  <a:gd name="T54" fmla="*/ 1020 w 2210"/>
                  <a:gd name="T55" fmla="*/ 22 h 1668"/>
                  <a:gd name="T56" fmla="*/ 1060 w 2210"/>
                  <a:gd name="T57" fmla="*/ 4 h 1668"/>
                  <a:gd name="T58" fmla="*/ 1100 w 2210"/>
                  <a:gd name="T59" fmla="*/ 0 h 1668"/>
                  <a:gd name="T60" fmla="*/ 1139 w 2210"/>
                  <a:gd name="T61" fmla="*/ 4 h 1668"/>
                  <a:gd name="T62" fmla="*/ 1180 w 2210"/>
                  <a:gd name="T63" fmla="*/ 18 h 1668"/>
                  <a:gd name="T64" fmla="*/ 1220 w 2210"/>
                  <a:gd name="T65" fmla="*/ 59 h 1668"/>
                  <a:gd name="T66" fmla="*/ 1261 w 2210"/>
                  <a:gd name="T67" fmla="*/ 140 h 1668"/>
                  <a:gd name="T68" fmla="*/ 1302 w 2210"/>
                  <a:gd name="T69" fmla="*/ 239 h 1668"/>
                  <a:gd name="T70" fmla="*/ 1343 w 2210"/>
                  <a:gd name="T71" fmla="*/ 342 h 1668"/>
                  <a:gd name="T72" fmla="*/ 1384 w 2210"/>
                  <a:gd name="T73" fmla="*/ 445 h 1668"/>
                  <a:gd name="T74" fmla="*/ 1426 w 2210"/>
                  <a:gd name="T75" fmla="*/ 549 h 1668"/>
                  <a:gd name="T76" fmla="*/ 1468 w 2210"/>
                  <a:gd name="T77" fmla="*/ 653 h 1668"/>
                  <a:gd name="T78" fmla="*/ 1510 w 2210"/>
                  <a:gd name="T79" fmla="*/ 757 h 1668"/>
                  <a:gd name="T80" fmla="*/ 1552 w 2210"/>
                  <a:gd name="T81" fmla="*/ 861 h 1668"/>
                  <a:gd name="T82" fmla="*/ 1594 w 2210"/>
                  <a:gd name="T83" fmla="*/ 965 h 1668"/>
                  <a:gd name="T84" fmla="*/ 1637 w 2210"/>
                  <a:gd name="T85" fmla="*/ 1069 h 1668"/>
                  <a:gd name="T86" fmla="*/ 1680 w 2210"/>
                  <a:gd name="T87" fmla="*/ 1172 h 1668"/>
                  <a:gd name="T88" fmla="*/ 1723 w 2210"/>
                  <a:gd name="T89" fmla="*/ 1274 h 1668"/>
                  <a:gd name="T90" fmla="*/ 1767 w 2210"/>
                  <a:gd name="T91" fmla="*/ 1376 h 1668"/>
                  <a:gd name="T92" fmla="*/ 1810 w 2210"/>
                  <a:gd name="T93" fmla="*/ 1476 h 1668"/>
                  <a:gd name="T94" fmla="*/ 1854 w 2210"/>
                  <a:gd name="T95" fmla="*/ 1565 h 1668"/>
                  <a:gd name="T96" fmla="*/ 1898 w 2210"/>
                  <a:gd name="T97" fmla="*/ 1630 h 1668"/>
                  <a:gd name="T98" fmla="*/ 1943 w 2210"/>
                  <a:gd name="T99" fmla="*/ 1661 h 1668"/>
                  <a:gd name="T100" fmla="*/ 1987 w 2210"/>
                  <a:gd name="T101" fmla="*/ 1668 h 1668"/>
                  <a:gd name="T102" fmla="*/ 2032 w 2210"/>
                  <a:gd name="T103" fmla="*/ 1668 h 1668"/>
                  <a:gd name="T104" fmla="*/ 2077 w 2210"/>
                  <a:gd name="T105" fmla="*/ 1668 h 1668"/>
                  <a:gd name="T106" fmla="*/ 2123 w 2210"/>
                  <a:gd name="T107" fmla="*/ 1668 h 1668"/>
                  <a:gd name="T108" fmla="*/ 2168 w 2210"/>
                  <a:gd name="T109" fmla="*/ 1668 h 1668"/>
                  <a:gd name="T110" fmla="*/ 2210 w 2210"/>
                  <a:gd name="T111" fmla="*/ 1668 h 16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2210" h="1668">
                    <a:moveTo>
                      <a:pt x="0" y="1668"/>
                    </a:moveTo>
                    <a:lnTo>
                      <a:pt x="3" y="1668"/>
                    </a:lnTo>
                    <a:lnTo>
                      <a:pt x="7" y="1668"/>
                    </a:lnTo>
                    <a:lnTo>
                      <a:pt x="11" y="1668"/>
                    </a:lnTo>
                    <a:lnTo>
                      <a:pt x="16" y="1668"/>
                    </a:lnTo>
                    <a:lnTo>
                      <a:pt x="20" y="1668"/>
                    </a:lnTo>
                    <a:lnTo>
                      <a:pt x="24" y="1668"/>
                    </a:lnTo>
                    <a:lnTo>
                      <a:pt x="28" y="1668"/>
                    </a:lnTo>
                    <a:lnTo>
                      <a:pt x="33" y="1668"/>
                    </a:lnTo>
                    <a:lnTo>
                      <a:pt x="37" y="1668"/>
                    </a:lnTo>
                    <a:lnTo>
                      <a:pt x="41" y="1668"/>
                    </a:lnTo>
                    <a:lnTo>
                      <a:pt x="46" y="1668"/>
                    </a:lnTo>
                    <a:lnTo>
                      <a:pt x="50" y="1668"/>
                    </a:lnTo>
                    <a:lnTo>
                      <a:pt x="54" y="1668"/>
                    </a:lnTo>
                    <a:lnTo>
                      <a:pt x="58" y="1668"/>
                    </a:lnTo>
                    <a:lnTo>
                      <a:pt x="63" y="1668"/>
                    </a:lnTo>
                    <a:lnTo>
                      <a:pt x="67" y="1668"/>
                    </a:lnTo>
                    <a:lnTo>
                      <a:pt x="71" y="1668"/>
                    </a:lnTo>
                    <a:lnTo>
                      <a:pt x="76" y="1668"/>
                    </a:lnTo>
                    <a:lnTo>
                      <a:pt x="80" y="1668"/>
                    </a:lnTo>
                    <a:lnTo>
                      <a:pt x="84" y="1668"/>
                    </a:lnTo>
                    <a:lnTo>
                      <a:pt x="88" y="1668"/>
                    </a:lnTo>
                    <a:lnTo>
                      <a:pt x="93" y="1668"/>
                    </a:lnTo>
                    <a:lnTo>
                      <a:pt x="97" y="1668"/>
                    </a:lnTo>
                    <a:lnTo>
                      <a:pt x="101" y="1668"/>
                    </a:lnTo>
                    <a:lnTo>
                      <a:pt x="106" y="1668"/>
                    </a:lnTo>
                    <a:lnTo>
                      <a:pt x="110" y="1668"/>
                    </a:lnTo>
                    <a:lnTo>
                      <a:pt x="114" y="1668"/>
                    </a:lnTo>
                    <a:lnTo>
                      <a:pt x="119" y="1668"/>
                    </a:lnTo>
                    <a:lnTo>
                      <a:pt x="123" y="1668"/>
                    </a:lnTo>
                    <a:lnTo>
                      <a:pt x="127" y="1668"/>
                    </a:lnTo>
                    <a:lnTo>
                      <a:pt x="131" y="1668"/>
                    </a:lnTo>
                    <a:lnTo>
                      <a:pt x="136" y="1668"/>
                    </a:lnTo>
                    <a:lnTo>
                      <a:pt x="140" y="1668"/>
                    </a:lnTo>
                    <a:lnTo>
                      <a:pt x="144" y="1668"/>
                    </a:lnTo>
                    <a:lnTo>
                      <a:pt x="149" y="1668"/>
                    </a:lnTo>
                    <a:lnTo>
                      <a:pt x="153" y="1668"/>
                    </a:lnTo>
                    <a:lnTo>
                      <a:pt x="158" y="1668"/>
                    </a:lnTo>
                    <a:lnTo>
                      <a:pt x="162" y="1668"/>
                    </a:lnTo>
                    <a:lnTo>
                      <a:pt x="166" y="1668"/>
                    </a:lnTo>
                    <a:lnTo>
                      <a:pt x="171" y="1668"/>
                    </a:lnTo>
                    <a:lnTo>
                      <a:pt x="175" y="1668"/>
                    </a:lnTo>
                    <a:lnTo>
                      <a:pt x="179" y="1668"/>
                    </a:lnTo>
                    <a:lnTo>
                      <a:pt x="184" y="1668"/>
                    </a:lnTo>
                    <a:lnTo>
                      <a:pt x="188" y="1668"/>
                    </a:lnTo>
                    <a:lnTo>
                      <a:pt x="193" y="1668"/>
                    </a:lnTo>
                    <a:lnTo>
                      <a:pt x="197" y="1668"/>
                    </a:lnTo>
                    <a:lnTo>
                      <a:pt x="201" y="1668"/>
                    </a:lnTo>
                    <a:lnTo>
                      <a:pt x="206" y="1668"/>
                    </a:lnTo>
                    <a:lnTo>
                      <a:pt x="210" y="1668"/>
                    </a:lnTo>
                    <a:lnTo>
                      <a:pt x="214" y="1668"/>
                    </a:lnTo>
                    <a:lnTo>
                      <a:pt x="219" y="1668"/>
                    </a:lnTo>
                    <a:lnTo>
                      <a:pt x="223" y="1668"/>
                    </a:lnTo>
                    <a:lnTo>
                      <a:pt x="228" y="1668"/>
                    </a:lnTo>
                    <a:lnTo>
                      <a:pt x="232" y="1668"/>
                    </a:lnTo>
                    <a:lnTo>
                      <a:pt x="237" y="1668"/>
                    </a:lnTo>
                    <a:lnTo>
                      <a:pt x="241" y="1668"/>
                    </a:lnTo>
                    <a:lnTo>
                      <a:pt x="245" y="1668"/>
                    </a:lnTo>
                    <a:lnTo>
                      <a:pt x="250" y="1668"/>
                    </a:lnTo>
                    <a:lnTo>
                      <a:pt x="254" y="1668"/>
                    </a:lnTo>
                    <a:lnTo>
                      <a:pt x="258" y="1668"/>
                    </a:lnTo>
                    <a:lnTo>
                      <a:pt x="263" y="1668"/>
                    </a:lnTo>
                    <a:lnTo>
                      <a:pt x="267" y="1668"/>
                    </a:lnTo>
                    <a:lnTo>
                      <a:pt x="272" y="1668"/>
                    </a:lnTo>
                    <a:lnTo>
                      <a:pt x="276" y="1668"/>
                    </a:lnTo>
                    <a:lnTo>
                      <a:pt x="280" y="1668"/>
                    </a:lnTo>
                    <a:lnTo>
                      <a:pt x="285" y="1668"/>
                    </a:lnTo>
                    <a:lnTo>
                      <a:pt x="289" y="1668"/>
                    </a:lnTo>
                    <a:lnTo>
                      <a:pt x="294" y="1668"/>
                    </a:lnTo>
                    <a:lnTo>
                      <a:pt x="298" y="1668"/>
                    </a:lnTo>
                    <a:lnTo>
                      <a:pt x="303" y="1668"/>
                    </a:lnTo>
                    <a:lnTo>
                      <a:pt x="307" y="1668"/>
                    </a:lnTo>
                    <a:lnTo>
                      <a:pt x="312" y="1668"/>
                    </a:lnTo>
                    <a:lnTo>
                      <a:pt x="316" y="1668"/>
                    </a:lnTo>
                    <a:lnTo>
                      <a:pt x="321" y="1668"/>
                    </a:lnTo>
                    <a:lnTo>
                      <a:pt x="325" y="1668"/>
                    </a:lnTo>
                    <a:lnTo>
                      <a:pt x="330" y="1668"/>
                    </a:lnTo>
                    <a:lnTo>
                      <a:pt x="334" y="1667"/>
                    </a:lnTo>
                    <a:lnTo>
                      <a:pt x="338" y="1667"/>
                    </a:lnTo>
                    <a:lnTo>
                      <a:pt x="343" y="1666"/>
                    </a:lnTo>
                    <a:lnTo>
                      <a:pt x="347" y="1665"/>
                    </a:lnTo>
                    <a:lnTo>
                      <a:pt x="352" y="1664"/>
                    </a:lnTo>
                    <a:lnTo>
                      <a:pt x="357" y="1663"/>
                    </a:lnTo>
                    <a:lnTo>
                      <a:pt x="361" y="1661"/>
                    </a:lnTo>
                    <a:lnTo>
                      <a:pt x="365" y="1659"/>
                    </a:lnTo>
                    <a:lnTo>
                      <a:pt x="370" y="1657"/>
                    </a:lnTo>
                    <a:lnTo>
                      <a:pt x="374" y="1654"/>
                    </a:lnTo>
                    <a:lnTo>
                      <a:pt x="379" y="1651"/>
                    </a:lnTo>
                    <a:lnTo>
                      <a:pt x="383" y="1647"/>
                    </a:lnTo>
                    <a:lnTo>
                      <a:pt x="388" y="1643"/>
                    </a:lnTo>
                    <a:lnTo>
                      <a:pt x="392" y="1638"/>
                    </a:lnTo>
                    <a:lnTo>
                      <a:pt x="397" y="1633"/>
                    </a:lnTo>
                    <a:lnTo>
                      <a:pt x="402" y="1627"/>
                    </a:lnTo>
                    <a:lnTo>
                      <a:pt x="406" y="1620"/>
                    </a:lnTo>
                    <a:lnTo>
                      <a:pt x="410" y="1613"/>
                    </a:lnTo>
                    <a:lnTo>
                      <a:pt x="415" y="1605"/>
                    </a:lnTo>
                    <a:lnTo>
                      <a:pt x="420" y="1597"/>
                    </a:lnTo>
                    <a:lnTo>
                      <a:pt x="424" y="1588"/>
                    </a:lnTo>
                    <a:lnTo>
                      <a:pt x="428" y="1579"/>
                    </a:lnTo>
                    <a:lnTo>
                      <a:pt x="433" y="1569"/>
                    </a:lnTo>
                    <a:lnTo>
                      <a:pt x="438" y="1558"/>
                    </a:lnTo>
                    <a:lnTo>
                      <a:pt x="442" y="1548"/>
                    </a:lnTo>
                    <a:lnTo>
                      <a:pt x="447" y="1537"/>
                    </a:lnTo>
                    <a:lnTo>
                      <a:pt x="451" y="1525"/>
                    </a:lnTo>
                    <a:lnTo>
                      <a:pt x="456" y="1514"/>
                    </a:lnTo>
                    <a:lnTo>
                      <a:pt x="460" y="1502"/>
                    </a:lnTo>
                    <a:lnTo>
                      <a:pt x="465" y="1489"/>
                    </a:lnTo>
                    <a:lnTo>
                      <a:pt x="469" y="1477"/>
                    </a:lnTo>
                    <a:lnTo>
                      <a:pt x="474" y="1464"/>
                    </a:lnTo>
                    <a:lnTo>
                      <a:pt x="479" y="1452"/>
                    </a:lnTo>
                    <a:lnTo>
                      <a:pt x="483" y="1439"/>
                    </a:lnTo>
                    <a:lnTo>
                      <a:pt x="488" y="1426"/>
                    </a:lnTo>
                    <a:lnTo>
                      <a:pt x="492" y="1413"/>
                    </a:lnTo>
                    <a:lnTo>
                      <a:pt x="497" y="1400"/>
                    </a:lnTo>
                    <a:lnTo>
                      <a:pt x="501" y="1387"/>
                    </a:lnTo>
                    <a:lnTo>
                      <a:pt x="506" y="1373"/>
                    </a:lnTo>
                    <a:lnTo>
                      <a:pt x="511" y="1360"/>
                    </a:lnTo>
                    <a:lnTo>
                      <a:pt x="515" y="1347"/>
                    </a:lnTo>
                    <a:lnTo>
                      <a:pt x="520" y="1334"/>
                    </a:lnTo>
                    <a:lnTo>
                      <a:pt x="525" y="1320"/>
                    </a:lnTo>
                    <a:lnTo>
                      <a:pt x="529" y="1307"/>
                    </a:lnTo>
                    <a:lnTo>
                      <a:pt x="534" y="1294"/>
                    </a:lnTo>
                    <a:lnTo>
                      <a:pt x="538" y="1280"/>
                    </a:lnTo>
                    <a:lnTo>
                      <a:pt x="543" y="1267"/>
                    </a:lnTo>
                    <a:lnTo>
                      <a:pt x="547" y="1253"/>
                    </a:lnTo>
                    <a:lnTo>
                      <a:pt x="552" y="1240"/>
                    </a:lnTo>
                    <a:lnTo>
                      <a:pt x="557" y="1227"/>
                    </a:lnTo>
                    <a:lnTo>
                      <a:pt x="561" y="1213"/>
                    </a:lnTo>
                    <a:lnTo>
                      <a:pt x="566" y="1200"/>
                    </a:lnTo>
                    <a:lnTo>
                      <a:pt x="571" y="1187"/>
                    </a:lnTo>
                    <a:lnTo>
                      <a:pt x="575" y="1173"/>
                    </a:lnTo>
                    <a:lnTo>
                      <a:pt x="580" y="1160"/>
                    </a:lnTo>
                    <a:lnTo>
                      <a:pt x="585" y="1147"/>
                    </a:lnTo>
                    <a:lnTo>
                      <a:pt x="589" y="1133"/>
                    </a:lnTo>
                    <a:lnTo>
                      <a:pt x="594" y="1120"/>
                    </a:lnTo>
                    <a:lnTo>
                      <a:pt x="598" y="1106"/>
                    </a:lnTo>
                    <a:lnTo>
                      <a:pt x="603" y="1093"/>
                    </a:lnTo>
                    <a:lnTo>
                      <a:pt x="608" y="1080"/>
                    </a:lnTo>
                    <a:lnTo>
                      <a:pt x="612" y="1066"/>
                    </a:lnTo>
                    <a:lnTo>
                      <a:pt x="617" y="1053"/>
                    </a:lnTo>
                    <a:lnTo>
                      <a:pt x="622" y="1040"/>
                    </a:lnTo>
                    <a:lnTo>
                      <a:pt x="626" y="1026"/>
                    </a:lnTo>
                    <a:lnTo>
                      <a:pt x="631" y="1013"/>
                    </a:lnTo>
                    <a:lnTo>
                      <a:pt x="636" y="1000"/>
                    </a:lnTo>
                    <a:lnTo>
                      <a:pt x="641" y="986"/>
                    </a:lnTo>
                    <a:lnTo>
                      <a:pt x="645" y="973"/>
                    </a:lnTo>
                    <a:lnTo>
                      <a:pt x="650" y="959"/>
                    </a:lnTo>
                    <a:lnTo>
                      <a:pt x="655" y="946"/>
                    </a:lnTo>
                    <a:lnTo>
                      <a:pt x="659" y="933"/>
                    </a:lnTo>
                    <a:lnTo>
                      <a:pt x="664" y="919"/>
                    </a:lnTo>
                    <a:lnTo>
                      <a:pt x="669" y="906"/>
                    </a:lnTo>
                    <a:lnTo>
                      <a:pt x="673" y="893"/>
                    </a:lnTo>
                    <a:lnTo>
                      <a:pt x="678" y="879"/>
                    </a:lnTo>
                    <a:lnTo>
                      <a:pt x="683" y="866"/>
                    </a:lnTo>
                    <a:lnTo>
                      <a:pt x="687" y="853"/>
                    </a:lnTo>
                    <a:lnTo>
                      <a:pt x="692" y="840"/>
                    </a:lnTo>
                    <a:lnTo>
                      <a:pt x="697" y="826"/>
                    </a:lnTo>
                    <a:lnTo>
                      <a:pt x="702" y="813"/>
                    </a:lnTo>
                    <a:lnTo>
                      <a:pt x="706" y="800"/>
                    </a:lnTo>
                    <a:lnTo>
                      <a:pt x="711" y="786"/>
                    </a:lnTo>
                    <a:lnTo>
                      <a:pt x="716" y="773"/>
                    </a:lnTo>
                    <a:lnTo>
                      <a:pt x="720" y="760"/>
                    </a:lnTo>
                    <a:lnTo>
                      <a:pt x="725" y="747"/>
                    </a:lnTo>
                    <a:lnTo>
                      <a:pt x="730" y="733"/>
                    </a:lnTo>
                    <a:lnTo>
                      <a:pt x="735" y="720"/>
                    </a:lnTo>
                    <a:lnTo>
                      <a:pt x="739" y="707"/>
                    </a:lnTo>
                    <a:lnTo>
                      <a:pt x="744" y="694"/>
                    </a:lnTo>
                    <a:lnTo>
                      <a:pt x="749" y="680"/>
                    </a:lnTo>
                    <a:lnTo>
                      <a:pt x="754" y="667"/>
                    </a:lnTo>
                    <a:lnTo>
                      <a:pt x="758" y="654"/>
                    </a:lnTo>
                    <a:lnTo>
                      <a:pt x="763" y="641"/>
                    </a:lnTo>
                    <a:lnTo>
                      <a:pt x="768" y="627"/>
                    </a:lnTo>
                    <a:lnTo>
                      <a:pt x="773" y="614"/>
                    </a:lnTo>
                    <a:lnTo>
                      <a:pt x="777" y="601"/>
                    </a:lnTo>
                    <a:lnTo>
                      <a:pt x="782" y="588"/>
                    </a:lnTo>
                    <a:lnTo>
                      <a:pt x="787" y="575"/>
                    </a:lnTo>
                    <a:lnTo>
                      <a:pt x="792" y="561"/>
                    </a:lnTo>
                    <a:lnTo>
                      <a:pt x="797" y="548"/>
                    </a:lnTo>
                    <a:lnTo>
                      <a:pt x="801" y="535"/>
                    </a:lnTo>
                    <a:lnTo>
                      <a:pt x="806" y="522"/>
                    </a:lnTo>
                    <a:lnTo>
                      <a:pt x="811" y="509"/>
                    </a:lnTo>
                    <a:lnTo>
                      <a:pt x="816" y="496"/>
                    </a:lnTo>
                    <a:lnTo>
                      <a:pt x="821" y="483"/>
                    </a:lnTo>
                    <a:lnTo>
                      <a:pt x="825" y="470"/>
                    </a:lnTo>
                    <a:lnTo>
                      <a:pt x="830" y="456"/>
                    </a:lnTo>
                    <a:lnTo>
                      <a:pt x="835" y="443"/>
                    </a:lnTo>
                    <a:lnTo>
                      <a:pt x="840" y="430"/>
                    </a:lnTo>
                    <a:lnTo>
                      <a:pt x="845" y="417"/>
                    </a:lnTo>
                    <a:lnTo>
                      <a:pt x="849" y="404"/>
                    </a:lnTo>
                    <a:lnTo>
                      <a:pt x="854" y="391"/>
                    </a:lnTo>
                    <a:lnTo>
                      <a:pt x="859" y="378"/>
                    </a:lnTo>
                    <a:lnTo>
                      <a:pt x="864" y="365"/>
                    </a:lnTo>
                    <a:lnTo>
                      <a:pt x="869" y="352"/>
                    </a:lnTo>
                    <a:lnTo>
                      <a:pt x="873" y="339"/>
                    </a:lnTo>
                    <a:lnTo>
                      <a:pt x="878" y="326"/>
                    </a:lnTo>
                    <a:lnTo>
                      <a:pt x="883" y="313"/>
                    </a:lnTo>
                    <a:lnTo>
                      <a:pt x="888" y="301"/>
                    </a:lnTo>
                    <a:lnTo>
                      <a:pt x="893" y="288"/>
                    </a:lnTo>
                    <a:lnTo>
                      <a:pt x="898" y="275"/>
                    </a:lnTo>
                    <a:lnTo>
                      <a:pt x="903" y="262"/>
                    </a:lnTo>
                    <a:lnTo>
                      <a:pt x="908" y="249"/>
                    </a:lnTo>
                    <a:lnTo>
                      <a:pt x="912" y="237"/>
                    </a:lnTo>
                    <a:lnTo>
                      <a:pt x="917" y="224"/>
                    </a:lnTo>
                    <a:lnTo>
                      <a:pt x="922" y="211"/>
                    </a:lnTo>
                    <a:lnTo>
                      <a:pt x="927" y="199"/>
                    </a:lnTo>
                    <a:lnTo>
                      <a:pt x="932" y="186"/>
                    </a:lnTo>
                    <a:lnTo>
                      <a:pt x="937" y="174"/>
                    </a:lnTo>
                    <a:lnTo>
                      <a:pt x="942" y="162"/>
                    </a:lnTo>
                    <a:lnTo>
                      <a:pt x="946" y="150"/>
                    </a:lnTo>
                    <a:lnTo>
                      <a:pt x="951" y="138"/>
                    </a:lnTo>
                    <a:lnTo>
                      <a:pt x="956" y="126"/>
                    </a:lnTo>
                    <a:lnTo>
                      <a:pt x="961" y="115"/>
                    </a:lnTo>
                    <a:lnTo>
                      <a:pt x="966" y="104"/>
                    </a:lnTo>
                    <a:lnTo>
                      <a:pt x="971" y="93"/>
                    </a:lnTo>
                    <a:lnTo>
                      <a:pt x="976" y="83"/>
                    </a:lnTo>
                    <a:lnTo>
                      <a:pt x="981" y="74"/>
                    </a:lnTo>
                    <a:lnTo>
                      <a:pt x="986" y="65"/>
                    </a:lnTo>
                    <a:lnTo>
                      <a:pt x="990" y="57"/>
                    </a:lnTo>
                    <a:lnTo>
                      <a:pt x="996" y="49"/>
                    </a:lnTo>
                    <a:lnTo>
                      <a:pt x="1000" y="42"/>
                    </a:lnTo>
                    <a:lnTo>
                      <a:pt x="1005" y="36"/>
                    </a:lnTo>
                    <a:lnTo>
                      <a:pt x="1010" y="31"/>
                    </a:lnTo>
                    <a:lnTo>
                      <a:pt x="1015" y="26"/>
                    </a:lnTo>
                    <a:lnTo>
                      <a:pt x="1020" y="22"/>
                    </a:lnTo>
                    <a:lnTo>
                      <a:pt x="1025" y="18"/>
                    </a:lnTo>
                    <a:lnTo>
                      <a:pt x="1030" y="15"/>
                    </a:lnTo>
                    <a:lnTo>
                      <a:pt x="1035" y="13"/>
                    </a:lnTo>
                    <a:lnTo>
                      <a:pt x="1040" y="10"/>
                    </a:lnTo>
                    <a:lnTo>
                      <a:pt x="1045" y="8"/>
                    </a:lnTo>
                    <a:lnTo>
                      <a:pt x="1050" y="7"/>
                    </a:lnTo>
                    <a:lnTo>
                      <a:pt x="1055" y="5"/>
                    </a:lnTo>
                    <a:lnTo>
                      <a:pt x="1060" y="4"/>
                    </a:lnTo>
                    <a:lnTo>
                      <a:pt x="1065" y="3"/>
                    </a:lnTo>
                    <a:lnTo>
                      <a:pt x="1070" y="2"/>
                    </a:lnTo>
                    <a:lnTo>
                      <a:pt x="1075" y="2"/>
                    </a:lnTo>
                    <a:lnTo>
                      <a:pt x="1079" y="1"/>
                    </a:lnTo>
                    <a:lnTo>
                      <a:pt x="1085" y="1"/>
                    </a:lnTo>
                    <a:lnTo>
                      <a:pt x="1090" y="0"/>
                    </a:lnTo>
                    <a:lnTo>
                      <a:pt x="1094" y="0"/>
                    </a:lnTo>
                    <a:lnTo>
                      <a:pt x="1100" y="0"/>
                    </a:lnTo>
                    <a:lnTo>
                      <a:pt x="1104" y="0"/>
                    </a:lnTo>
                    <a:lnTo>
                      <a:pt x="1109" y="0"/>
                    </a:lnTo>
                    <a:lnTo>
                      <a:pt x="1115" y="1"/>
                    </a:lnTo>
                    <a:lnTo>
                      <a:pt x="1119" y="1"/>
                    </a:lnTo>
                    <a:lnTo>
                      <a:pt x="1124" y="1"/>
                    </a:lnTo>
                    <a:lnTo>
                      <a:pt x="1130" y="2"/>
                    </a:lnTo>
                    <a:lnTo>
                      <a:pt x="1134" y="3"/>
                    </a:lnTo>
                    <a:lnTo>
                      <a:pt x="1139" y="4"/>
                    </a:lnTo>
                    <a:lnTo>
                      <a:pt x="1145" y="5"/>
                    </a:lnTo>
                    <a:lnTo>
                      <a:pt x="1150" y="6"/>
                    </a:lnTo>
                    <a:lnTo>
                      <a:pt x="1154" y="7"/>
                    </a:lnTo>
                    <a:lnTo>
                      <a:pt x="1160" y="9"/>
                    </a:lnTo>
                    <a:lnTo>
                      <a:pt x="1165" y="11"/>
                    </a:lnTo>
                    <a:lnTo>
                      <a:pt x="1170" y="13"/>
                    </a:lnTo>
                    <a:lnTo>
                      <a:pt x="1175" y="15"/>
                    </a:lnTo>
                    <a:lnTo>
                      <a:pt x="1180" y="18"/>
                    </a:lnTo>
                    <a:lnTo>
                      <a:pt x="1185" y="21"/>
                    </a:lnTo>
                    <a:lnTo>
                      <a:pt x="1190" y="25"/>
                    </a:lnTo>
                    <a:lnTo>
                      <a:pt x="1195" y="29"/>
                    </a:lnTo>
                    <a:lnTo>
                      <a:pt x="1200" y="33"/>
                    </a:lnTo>
                    <a:lnTo>
                      <a:pt x="1205" y="39"/>
                    </a:lnTo>
                    <a:lnTo>
                      <a:pt x="1210" y="45"/>
                    </a:lnTo>
                    <a:lnTo>
                      <a:pt x="1215" y="51"/>
                    </a:lnTo>
                    <a:lnTo>
                      <a:pt x="1220" y="59"/>
                    </a:lnTo>
                    <a:lnTo>
                      <a:pt x="1225" y="67"/>
                    </a:lnTo>
                    <a:lnTo>
                      <a:pt x="1230" y="76"/>
                    </a:lnTo>
                    <a:lnTo>
                      <a:pt x="1235" y="85"/>
                    </a:lnTo>
                    <a:lnTo>
                      <a:pt x="1240" y="96"/>
                    </a:lnTo>
                    <a:lnTo>
                      <a:pt x="1246" y="106"/>
                    </a:lnTo>
                    <a:lnTo>
                      <a:pt x="1251" y="117"/>
                    </a:lnTo>
                    <a:lnTo>
                      <a:pt x="1256" y="128"/>
                    </a:lnTo>
                    <a:lnTo>
                      <a:pt x="1261" y="140"/>
                    </a:lnTo>
                    <a:lnTo>
                      <a:pt x="1266" y="152"/>
                    </a:lnTo>
                    <a:lnTo>
                      <a:pt x="1271" y="164"/>
                    </a:lnTo>
                    <a:lnTo>
                      <a:pt x="1276" y="176"/>
                    </a:lnTo>
                    <a:lnTo>
                      <a:pt x="1281" y="189"/>
                    </a:lnTo>
                    <a:lnTo>
                      <a:pt x="1286" y="201"/>
                    </a:lnTo>
                    <a:lnTo>
                      <a:pt x="1292" y="214"/>
                    </a:lnTo>
                    <a:lnTo>
                      <a:pt x="1297" y="226"/>
                    </a:lnTo>
                    <a:lnTo>
                      <a:pt x="1302" y="239"/>
                    </a:lnTo>
                    <a:lnTo>
                      <a:pt x="1307" y="252"/>
                    </a:lnTo>
                    <a:lnTo>
                      <a:pt x="1312" y="265"/>
                    </a:lnTo>
                    <a:lnTo>
                      <a:pt x="1317" y="277"/>
                    </a:lnTo>
                    <a:lnTo>
                      <a:pt x="1322" y="290"/>
                    </a:lnTo>
                    <a:lnTo>
                      <a:pt x="1327" y="303"/>
                    </a:lnTo>
                    <a:lnTo>
                      <a:pt x="1333" y="316"/>
                    </a:lnTo>
                    <a:lnTo>
                      <a:pt x="1338" y="329"/>
                    </a:lnTo>
                    <a:lnTo>
                      <a:pt x="1343" y="342"/>
                    </a:lnTo>
                    <a:lnTo>
                      <a:pt x="1348" y="355"/>
                    </a:lnTo>
                    <a:lnTo>
                      <a:pt x="1353" y="368"/>
                    </a:lnTo>
                    <a:lnTo>
                      <a:pt x="1358" y="380"/>
                    </a:lnTo>
                    <a:lnTo>
                      <a:pt x="1364" y="393"/>
                    </a:lnTo>
                    <a:lnTo>
                      <a:pt x="1369" y="406"/>
                    </a:lnTo>
                    <a:lnTo>
                      <a:pt x="1374" y="419"/>
                    </a:lnTo>
                    <a:lnTo>
                      <a:pt x="1379" y="432"/>
                    </a:lnTo>
                    <a:lnTo>
                      <a:pt x="1384" y="445"/>
                    </a:lnTo>
                    <a:lnTo>
                      <a:pt x="1389" y="458"/>
                    </a:lnTo>
                    <a:lnTo>
                      <a:pt x="1395" y="471"/>
                    </a:lnTo>
                    <a:lnTo>
                      <a:pt x="1400" y="484"/>
                    </a:lnTo>
                    <a:lnTo>
                      <a:pt x="1405" y="497"/>
                    </a:lnTo>
                    <a:lnTo>
                      <a:pt x="1410" y="510"/>
                    </a:lnTo>
                    <a:lnTo>
                      <a:pt x="1415" y="523"/>
                    </a:lnTo>
                    <a:lnTo>
                      <a:pt x="1421" y="536"/>
                    </a:lnTo>
                    <a:lnTo>
                      <a:pt x="1426" y="549"/>
                    </a:lnTo>
                    <a:lnTo>
                      <a:pt x="1431" y="562"/>
                    </a:lnTo>
                    <a:lnTo>
                      <a:pt x="1436" y="575"/>
                    </a:lnTo>
                    <a:lnTo>
                      <a:pt x="1442" y="588"/>
                    </a:lnTo>
                    <a:lnTo>
                      <a:pt x="1447" y="601"/>
                    </a:lnTo>
                    <a:lnTo>
                      <a:pt x="1452" y="614"/>
                    </a:lnTo>
                    <a:lnTo>
                      <a:pt x="1457" y="627"/>
                    </a:lnTo>
                    <a:lnTo>
                      <a:pt x="1462" y="640"/>
                    </a:lnTo>
                    <a:lnTo>
                      <a:pt x="1468" y="653"/>
                    </a:lnTo>
                    <a:lnTo>
                      <a:pt x="1473" y="666"/>
                    </a:lnTo>
                    <a:lnTo>
                      <a:pt x="1478" y="679"/>
                    </a:lnTo>
                    <a:lnTo>
                      <a:pt x="1483" y="692"/>
                    </a:lnTo>
                    <a:lnTo>
                      <a:pt x="1489" y="705"/>
                    </a:lnTo>
                    <a:lnTo>
                      <a:pt x="1494" y="718"/>
                    </a:lnTo>
                    <a:lnTo>
                      <a:pt x="1499" y="731"/>
                    </a:lnTo>
                    <a:lnTo>
                      <a:pt x="1504" y="744"/>
                    </a:lnTo>
                    <a:lnTo>
                      <a:pt x="1510" y="757"/>
                    </a:lnTo>
                    <a:lnTo>
                      <a:pt x="1515" y="770"/>
                    </a:lnTo>
                    <a:lnTo>
                      <a:pt x="1520" y="783"/>
                    </a:lnTo>
                    <a:lnTo>
                      <a:pt x="1525" y="796"/>
                    </a:lnTo>
                    <a:lnTo>
                      <a:pt x="1531" y="809"/>
                    </a:lnTo>
                    <a:lnTo>
                      <a:pt x="1536" y="822"/>
                    </a:lnTo>
                    <a:lnTo>
                      <a:pt x="1541" y="835"/>
                    </a:lnTo>
                    <a:lnTo>
                      <a:pt x="1547" y="848"/>
                    </a:lnTo>
                    <a:lnTo>
                      <a:pt x="1552" y="861"/>
                    </a:lnTo>
                    <a:lnTo>
                      <a:pt x="1557" y="874"/>
                    </a:lnTo>
                    <a:lnTo>
                      <a:pt x="1563" y="887"/>
                    </a:lnTo>
                    <a:lnTo>
                      <a:pt x="1568" y="900"/>
                    </a:lnTo>
                    <a:lnTo>
                      <a:pt x="1573" y="913"/>
                    </a:lnTo>
                    <a:lnTo>
                      <a:pt x="1578" y="926"/>
                    </a:lnTo>
                    <a:lnTo>
                      <a:pt x="1584" y="939"/>
                    </a:lnTo>
                    <a:lnTo>
                      <a:pt x="1589" y="952"/>
                    </a:lnTo>
                    <a:lnTo>
                      <a:pt x="1594" y="965"/>
                    </a:lnTo>
                    <a:lnTo>
                      <a:pt x="1600" y="978"/>
                    </a:lnTo>
                    <a:lnTo>
                      <a:pt x="1605" y="991"/>
                    </a:lnTo>
                    <a:lnTo>
                      <a:pt x="1610" y="1004"/>
                    </a:lnTo>
                    <a:lnTo>
                      <a:pt x="1616" y="1017"/>
                    </a:lnTo>
                    <a:lnTo>
                      <a:pt x="1621" y="1030"/>
                    </a:lnTo>
                    <a:lnTo>
                      <a:pt x="1626" y="1043"/>
                    </a:lnTo>
                    <a:lnTo>
                      <a:pt x="1632" y="1056"/>
                    </a:lnTo>
                    <a:lnTo>
                      <a:pt x="1637" y="1069"/>
                    </a:lnTo>
                    <a:lnTo>
                      <a:pt x="1642" y="1082"/>
                    </a:lnTo>
                    <a:lnTo>
                      <a:pt x="1648" y="1094"/>
                    </a:lnTo>
                    <a:lnTo>
                      <a:pt x="1653" y="1107"/>
                    </a:lnTo>
                    <a:lnTo>
                      <a:pt x="1658" y="1120"/>
                    </a:lnTo>
                    <a:lnTo>
                      <a:pt x="1664" y="1133"/>
                    </a:lnTo>
                    <a:lnTo>
                      <a:pt x="1669" y="1146"/>
                    </a:lnTo>
                    <a:lnTo>
                      <a:pt x="1675" y="1159"/>
                    </a:lnTo>
                    <a:lnTo>
                      <a:pt x="1680" y="1172"/>
                    </a:lnTo>
                    <a:lnTo>
                      <a:pt x="1685" y="1185"/>
                    </a:lnTo>
                    <a:lnTo>
                      <a:pt x="1691" y="1197"/>
                    </a:lnTo>
                    <a:lnTo>
                      <a:pt x="1696" y="1210"/>
                    </a:lnTo>
                    <a:lnTo>
                      <a:pt x="1702" y="1223"/>
                    </a:lnTo>
                    <a:lnTo>
                      <a:pt x="1707" y="1236"/>
                    </a:lnTo>
                    <a:lnTo>
                      <a:pt x="1712" y="1249"/>
                    </a:lnTo>
                    <a:lnTo>
                      <a:pt x="1718" y="1262"/>
                    </a:lnTo>
                    <a:lnTo>
                      <a:pt x="1723" y="1274"/>
                    </a:lnTo>
                    <a:lnTo>
                      <a:pt x="1729" y="1287"/>
                    </a:lnTo>
                    <a:lnTo>
                      <a:pt x="1734" y="1300"/>
                    </a:lnTo>
                    <a:lnTo>
                      <a:pt x="1740" y="1313"/>
                    </a:lnTo>
                    <a:lnTo>
                      <a:pt x="1745" y="1326"/>
                    </a:lnTo>
                    <a:lnTo>
                      <a:pt x="1750" y="1338"/>
                    </a:lnTo>
                    <a:lnTo>
                      <a:pt x="1756" y="1351"/>
                    </a:lnTo>
                    <a:lnTo>
                      <a:pt x="1761" y="1364"/>
                    </a:lnTo>
                    <a:lnTo>
                      <a:pt x="1767" y="1376"/>
                    </a:lnTo>
                    <a:lnTo>
                      <a:pt x="1772" y="1389"/>
                    </a:lnTo>
                    <a:lnTo>
                      <a:pt x="1777" y="1402"/>
                    </a:lnTo>
                    <a:lnTo>
                      <a:pt x="1783" y="1414"/>
                    </a:lnTo>
                    <a:lnTo>
                      <a:pt x="1788" y="1427"/>
                    </a:lnTo>
                    <a:lnTo>
                      <a:pt x="1794" y="1439"/>
                    </a:lnTo>
                    <a:lnTo>
                      <a:pt x="1799" y="1451"/>
                    </a:lnTo>
                    <a:lnTo>
                      <a:pt x="1805" y="1464"/>
                    </a:lnTo>
                    <a:lnTo>
                      <a:pt x="1810" y="1476"/>
                    </a:lnTo>
                    <a:lnTo>
                      <a:pt x="1816" y="1488"/>
                    </a:lnTo>
                    <a:lnTo>
                      <a:pt x="1821" y="1500"/>
                    </a:lnTo>
                    <a:lnTo>
                      <a:pt x="1827" y="1511"/>
                    </a:lnTo>
                    <a:lnTo>
                      <a:pt x="1832" y="1523"/>
                    </a:lnTo>
                    <a:lnTo>
                      <a:pt x="1838" y="1533"/>
                    </a:lnTo>
                    <a:lnTo>
                      <a:pt x="1843" y="1544"/>
                    </a:lnTo>
                    <a:lnTo>
                      <a:pt x="1849" y="1555"/>
                    </a:lnTo>
                    <a:lnTo>
                      <a:pt x="1854" y="1565"/>
                    </a:lnTo>
                    <a:lnTo>
                      <a:pt x="1860" y="1575"/>
                    </a:lnTo>
                    <a:lnTo>
                      <a:pt x="1865" y="1584"/>
                    </a:lnTo>
                    <a:lnTo>
                      <a:pt x="1871" y="1593"/>
                    </a:lnTo>
                    <a:lnTo>
                      <a:pt x="1876" y="1602"/>
                    </a:lnTo>
                    <a:lnTo>
                      <a:pt x="1882" y="1609"/>
                    </a:lnTo>
                    <a:lnTo>
                      <a:pt x="1887" y="1617"/>
                    </a:lnTo>
                    <a:lnTo>
                      <a:pt x="1893" y="1624"/>
                    </a:lnTo>
                    <a:lnTo>
                      <a:pt x="1898" y="1630"/>
                    </a:lnTo>
                    <a:lnTo>
                      <a:pt x="1904" y="1636"/>
                    </a:lnTo>
                    <a:lnTo>
                      <a:pt x="1909" y="1641"/>
                    </a:lnTo>
                    <a:lnTo>
                      <a:pt x="1915" y="1645"/>
                    </a:lnTo>
                    <a:lnTo>
                      <a:pt x="1920" y="1650"/>
                    </a:lnTo>
                    <a:lnTo>
                      <a:pt x="1926" y="1653"/>
                    </a:lnTo>
                    <a:lnTo>
                      <a:pt x="1932" y="1656"/>
                    </a:lnTo>
                    <a:lnTo>
                      <a:pt x="1937" y="1658"/>
                    </a:lnTo>
                    <a:lnTo>
                      <a:pt x="1943" y="1661"/>
                    </a:lnTo>
                    <a:lnTo>
                      <a:pt x="1948" y="1663"/>
                    </a:lnTo>
                    <a:lnTo>
                      <a:pt x="1954" y="1664"/>
                    </a:lnTo>
                    <a:lnTo>
                      <a:pt x="1960" y="1665"/>
                    </a:lnTo>
                    <a:lnTo>
                      <a:pt x="1965" y="1666"/>
                    </a:lnTo>
                    <a:lnTo>
                      <a:pt x="1970" y="1667"/>
                    </a:lnTo>
                    <a:lnTo>
                      <a:pt x="1976" y="1667"/>
                    </a:lnTo>
                    <a:lnTo>
                      <a:pt x="1982" y="1668"/>
                    </a:lnTo>
                    <a:lnTo>
                      <a:pt x="1987" y="1668"/>
                    </a:lnTo>
                    <a:lnTo>
                      <a:pt x="1993" y="1668"/>
                    </a:lnTo>
                    <a:lnTo>
                      <a:pt x="1998" y="1668"/>
                    </a:lnTo>
                    <a:lnTo>
                      <a:pt x="2004" y="1668"/>
                    </a:lnTo>
                    <a:lnTo>
                      <a:pt x="2010" y="1668"/>
                    </a:lnTo>
                    <a:lnTo>
                      <a:pt x="2015" y="1668"/>
                    </a:lnTo>
                    <a:lnTo>
                      <a:pt x="2021" y="1668"/>
                    </a:lnTo>
                    <a:lnTo>
                      <a:pt x="2027" y="1668"/>
                    </a:lnTo>
                    <a:lnTo>
                      <a:pt x="2032" y="1668"/>
                    </a:lnTo>
                    <a:lnTo>
                      <a:pt x="2038" y="1668"/>
                    </a:lnTo>
                    <a:lnTo>
                      <a:pt x="2043" y="1668"/>
                    </a:lnTo>
                    <a:lnTo>
                      <a:pt x="2049" y="1668"/>
                    </a:lnTo>
                    <a:lnTo>
                      <a:pt x="2055" y="1668"/>
                    </a:lnTo>
                    <a:lnTo>
                      <a:pt x="2060" y="1668"/>
                    </a:lnTo>
                    <a:lnTo>
                      <a:pt x="2066" y="1668"/>
                    </a:lnTo>
                    <a:lnTo>
                      <a:pt x="2072" y="1668"/>
                    </a:lnTo>
                    <a:lnTo>
                      <a:pt x="2077" y="1668"/>
                    </a:lnTo>
                    <a:lnTo>
                      <a:pt x="2083" y="1668"/>
                    </a:lnTo>
                    <a:lnTo>
                      <a:pt x="2088" y="1668"/>
                    </a:lnTo>
                    <a:lnTo>
                      <a:pt x="2094" y="1668"/>
                    </a:lnTo>
                    <a:lnTo>
                      <a:pt x="2100" y="1668"/>
                    </a:lnTo>
                    <a:lnTo>
                      <a:pt x="2106" y="1668"/>
                    </a:lnTo>
                    <a:lnTo>
                      <a:pt x="2111" y="1668"/>
                    </a:lnTo>
                    <a:lnTo>
                      <a:pt x="2117" y="1668"/>
                    </a:lnTo>
                    <a:lnTo>
                      <a:pt x="2123" y="1668"/>
                    </a:lnTo>
                    <a:lnTo>
                      <a:pt x="2128" y="1668"/>
                    </a:lnTo>
                    <a:lnTo>
                      <a:pt x="2134" y="1668"/>
                    </a:lnTo>
                    <a:lnTo>
                      <a:pt x="2140" y="1668"/>
                    </a:lnTo>
                    <a:lnTo>
                      <a:pt x="2145" y="1668"/>
                    </a:lnTo>
                    <a:lnTo>
                      <a:pt x="2151" y="1668"/>
                    </a:lnTo>
                    <a:lnTo>
                      <a:pt x="2157" y="1668"/>
                    </a:lnTo>
                    <a:lnTo>
                      <a:pt x="2162" y="1668"/>
                    </a:lnTo>
                    <a:lnTo>
                      <a:pt x="2168" y="1668"/>
                    </a:lnTo>
                    <a:lnTo>
                      <a:pt x="2174" y="1668"/>
                    </a:lnTo>
                    <a:lnTo>
                      <a:pt x="2180" y="1668"/>
                    </a:lnTo>
                    <a:lnTo>
                      <a:pt x="2185" y="1668"/>
                    </a:lnTo>
                    <a:lnTo>
                      <a:pt x="2191" y="1668"/>
                    </a:lnTo>
                    <a:lnTo>
                      <a:pt x="2197" y="1668"/>
                    </a:lnTo>
                    <a:lnTo>
                      <a:pt x="2203" y="1668"/>
                    </a:lnTo>
                    <a:lnTo>
                      <a:pt x="2208" y="1668"/>
                    </a:lnTo>
                    <a:lnTo>
                      <a:pt x="2210" y="1668"/>
                    </a:lnTo>
                  </a:path>
                </a:pathLst>
              </a:custGeom>
              <a:noFill/>
              <a:ln w="19050" cap="flat">
                <a:solidFill>
                  <a:srgbClr val="B0315B"/>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nSpc>
                    <a:spcPts val="1600"/>
                  </a:lnSpc>
                </a:pPr>
                <a:endParaRPr lang="en-US" sz="1200"/>
              </a:p>
            </p:txBody>
          </p:sp>
          <p:sp>
            <p:nvSpPr>
              <p:cNvPr id="2729" name="Freeform 112">
                <a:extLst>
                  <a:ext uri="{FF2B5EF4-FFF2-40B4-BE49-F238E27FC236}">
                    <a16:creationId xmlns:a16="http://schemas.microsoft.com/office/drawing/2014/main" id="{8BBC6C75-B804-4EF7-85C9-6A6CA240A9D6}"/>
                  </a:ext>
                </a:extLst>
              </p:cNvPr>
              <p:cNvSpPr>
                <a:spLocks/>
              </p:cNvSpPr>
              <p:nvPr/>
            </p:nvSpPr>
            <p:spPr bwMode="auto">
              <a:xfrm>
                <a:off x="10220788" y="3055979"/>
                <a:ext cx="7577649" cy="5722669"/>
              </a:xfrm>
              <a:custGeom>
                <a:avLst/>
                <a:gdLst>
                  <a:gd name="T0" fmla="*/ 28 w 2210"/>
                  <a:gd name="T1" fmla="*/ 1669 h 1669"/>
                  <a:gd name="T2" fmla="*/ 63 w 2210"/>
                  <a:gd name="T3" fmla="*/ 1669 h 1669"/>
                  <a:gd name="T4" fmla="*/ 97 w 2210"/>
                  <a:gd name="T5" fmla="*/ 1669 h 1669"/>
                  <a:gd name="T6" fmla="*/ 131 w 2210"/>
                  <a:gd name="T7" fmla="*/ 1669 h 1669"/>
                  <a:gd name="T8" fmla="*/ 166 w 2210"/>
                  <a:gd name="T9" fmla="*/ 1669 h 1669"/>
                  <a:gd name="T10" fmla="*/ 201 w 2210"/>
                  <a:gd name="T11" fmla="*/ 1669 h 1669"/>
                  <a:gd name="T12" fmla="*/ 237 w 2210"/>
                  <a:gd name="T13" fmla="*/ 1669 h 1669"/>
                  <a:gd name="T14" fmla="*/ 272 w 2210"/>
                  <a:gd name="T15" fmla="*/ 1669 h 1669"/>
                  <a:gd name="T16" fmla="*/ 307 w 2210"/>
                  <a:gd name="T17" fmla="*/ 1669 h 1669"/>
                  <a:gd name="T18" fmla="*/ 343 w 2210"/>
                  <a:gd name="T19" fmla="*/ 1669 h 1669"/>
                  <a:gd name="T20" fmla="*/ 379 w 2210"/>
                  <a:gd name="T21" fmla="*/ 1657 h 1669"/>
                  <a:gd name="T22" fmla="*/ 415 w 2210"/>
                  <a:gd name="T23" fmla="*/ 1611 h 1669"/>
                  <a:gd name="T24" fmla="*/ 451 w 2210"/>
                  <a:gd name="T25" fmla="*/ 1528 h 1669"/>
                  <a:gd name="T26" fmla="*/ 488 w 2210"/>
                  <a:gd name="T27" fmla="*/ 1427 h 1669"/>
                  <a:gd name="T28" fmla="*/ 525 w 2210"/>
                  <a:gd name="T29" fmla="*/ 1321 h 1669"/>
                  <a:gd name="T30" fmla="*/ 561 w 2210"/>
                  <a:gd name="T31" fmla="*/ 1214 h 1669"/>
                  <a:gd name="T32" fmla="*/ 598 w 2210"/>
                  <a:gd name="T33" fmla="*/ 1108 h 1669"/>
                  <a:gd name="T34" fmla="*/ 636 w 2210"/>
                  <a:gd name="T35" fmla="*/ 1001 h 1669"/>
                  <a:gd name="T36" fmla="*/ 673 w 2210"/>
                  <a:gd name="T37" fmla="*/ 894 h 1669"/>
                  <a:gd name="T38" fmla="*/ 711 w 2210"/>
                  <a:gd name="T39" fmla="*/ 788 h 1669"/>
                  <a:gd name="T40" fmla="*/ 749 w 2210"/>
                  <a:gd name="T41" fmla="*/ 682 h 1669"/>
                  <a:gd name="T42" fmla="*/ 787 w 2210"/>
                  <a:gd name="T43" fmla="*/ 576 h 1669"/>
                  <a:gd name="T44" fmla="*/ 825 w 2210"/>
                  <a:gd name="T45" fmla="*/ 471 h 1669"/>
                  <a:gd name="T46" fmla="*/ 864 w 2210"/>
                  <a:gd name="T47" fmla="*/ 366 h 1669"/>
                  <a:gd name="T48" fmla="*/ 903 w 2210"/>
                  <a:gd name="T49" fmla="*/ 263 h 1669"/>
                  <a:gd name="T50" fmla="*/ 942 w 2210"/>
                  <a:gd name="T51" fmla="*/ 161 h 1669"/>
                  <a:gd name="T52" fmla="*/ 981 w 2210"/>
                  <a:gd name="T53" fmla="*/ 71 h 1669"/>
                  <a:gd name="T54" fmla="*/ 1020 w 2210"/>
                  <a:gd name="T55" fmla="*/ 20 h 1669"/>
                  <a:gd name="T56" fmla="*/ 1060 w 2210"/>
                  <a:gd name="T57" fmla="*/ 4 h 1669"/>
                  <a:gd name="T58" fmla="*/ 1100 w 2210"/>
                  <a:gd name="T59" fmla="*/ 0 h 1669"/>
                  <a:gd name="T60" fmla="*/ 1139 w 2210"/>
                  <a:gd name="T61" fmla="*/ 4 h 1669"/>
                  <a:gd name="T62" fmla="*/ 1180 w 2210"/>
                  <a:gd name="T63" fmla="*/ 16 h 1669"/>
                  <a:gd name="T64" fmla="*/ 1220 w 2210"/>
                  <a:gd name="T65" fmla="*/ 56 h 1669"/>
                  <a:gd name="T66" fmla="*/ 1261 w 2210"/>
                  <a:gd name="T67" fmla="*/ 139 h 1669"/>
                  <a:gd name="T68" fmla="*/ 1302 w 2210"/>
                  <a:gd name="T69" fmla="*/ 240 h 1669"/>
                  <a:gd name="T70" fmla="*/ 1343 w 2210"/>
                  <a:gd name="T71" fmla="*/ 343 h 1669"/>
                  <a:gd name="T72" fmla="*/ 1384 w 2210"/>
                  <a:gd name="T73" fmla="*/ 447 h 1669"/>
                  <a:gd name="T74" fmla="*/ 1426 w 2210"/>
                  <a:gd name="T75" fmla="*/ 552 h 1669"/>
                  <a:gd name="T76" fmla="*/ 1468 w 2210"/>
                  <a:gd name="T77" fmla="*/ 656 h 1669"/>
                  <a:gd name="T78" fmla="*/ 1510 w 2210"/>
                  <a:gd name="T79" fmla="*/ 760 h 1669"/>
                  <a:gd name="T80" fmla="*/ 1552 w 2210"/>
                  <a:gd name="T81" fmla="*/ 864 h 1669"/>
                  <a:gd name="T82" fmla="*/ 1594 w 2210"/>
                  <a:gd name="T83" fmla="*/ 968 h 1669"/>
                  <a:gd name="T84" fmla="*/ 1637 w 2210"/>
                  <a:gd name="T85" fmla="*/ 1072 h 1669"/>
                  <a:gd name="T86" fmla="*/ 1680 w 2210"/>
                  <a:gd name="T87" fmla="*/ 1175 h 1669"/>
                  <a:gd name="T88" fmla="*/ 1723 w 2210"/>
                  <a:gd name="T89" fmla="*/ 1278 h 1669"/>
                  <a:gd name="T90" fmla="*/ 1767 w 2210"/>
                  <a:gd name="T91" fmla="*/ 1381 h 1669"/>
                  <a:gd name="T92" fmla="*/ 1810 w 2210"/>
                  <a:gd name="T93" fmla="*/ 1481 h 1669"/>
                  <a:gd name="T94" fmla="*/ 1854 w 2210"/>
                  <a:gd name="T95" fmla="*/ 1572 h 1669"/>
                  <a:gd name="T96" fmla="*/ 1898 w 2210"/>
                  <a:gd name="T97" fmla="*/ 1638 h 1669"/>
                  <a:gd name="T98" fmla="*/ 1943 w 2210"/>
                  <a:gd name="T99" fmla="*/ 1665 h 1669"/>
                  <a:gd name="T100" fmla="*/ 1987 w 2210"/>
                  <a:gd name="T101" fmla="*/ 1669 h 1669"/>
                  <a:gd name="T102" fmla="*/ 2032 w 2210"/>
                  <a:gd name="T103" fmla="*/ 1669 h 1669"/>
                  <a:gd name="T104" fmla="*/ 2077 w 2210"/>
                  <a:gd name="T105" fmla="*/ 1669 h 1669"/>
                  <a:gd name="T106" fmla="*/ 2123 w 2210"/>
                  <a:gd name="T107" fmla="*/ 1669 h 1669"/>
                  <a:gd name="T108" fmla="*/ 2168 w 2210"/>
                  <a:gd name="T109" fmla="*/ 1669 h 1669"/>
                  <a:gd name="T110" fmla="*/ 2210 w 2210"/>
                  <a:gd name="T111" fmla="*/ 1669 h 16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2210" h="1669">
                    <a:moveTo>
                      <a:pt x="0" y="1669"/>
                    </a:moveTo>
                    <a:lnTo>
                      <a:pt x="3" y="1669"/>
                    </a:lnTo>
                    <a:lnTo>
                      <a:pt x="7" y="1669"/>
                    </a:lnTo>
                    <a:lnTo>
                      <a:pt x="11" y="1669"/>
                    </a:lnTo>
                    <a:lnTo>
                      <a:pt x="16" y="1669"/>
                    </a:lnTo>
                    <a:lnTo>
                      <a:pt x="20" y="1669"/>
                    </a:lnTo>
                    <a:lnTo>
                      <a:pt x="24" y="1669"/>
                    </a:lnTo>
                    <a:lnTo>
                      <a:pt x="28" y="1669"/>
                    </a:lnTo>
                    <a:lnTo>
                      <a:pt x="33" y="1669"/>
                    </a:lnTo>
                    <a:lnTo>
                      <a:pt x="37" y="1669"/>
                    </a:lnTo>
                    <a:lnTo>
                      <a:pt x="41" y="1669"/>
                    </a:lnTo>
                    <a:lnTo>
                      <a:pt x="46" y="1669"/>
                    </a:lnTo>
                    <a:lnTo>
                      <a:pt x="50" y="1669"/>
                    </a:lnTo>
                    <a:lnTo>
                      <a:pt x="54" y="1669"/>
                    </a:lnTo>
                    <a:lnTo>
                      <a:pt x="58" y="1669"/>
                    </a:lnTo>
                    <a:lnTo>
                      <a:pt x="63" y="1669"/>
                    </a:lnTo>
                    <a:lnTo>
                      <a:pt x="67" y="1669"/>
                    </a:lnTo>
                    <a:lnTo>
                      <a:pt x="71" y="1669"/>
                    </a:lnTo>
                    <a:lnTo>
                      <a:pt x="76" y="1669"/>
                    </a:lnTo>
                    <a:lnTo>
                      <a:pt x="80" y="1669"/>
                    </a:lnTo>
                    <a:lnTo>
                      <a:pt x="84" y="1669"/>
                    </a:lnTo>
                    <a:lnTo>
                      <a:pt x="88" y="1669"/>
                    </a:lnTo>
                    <a:lnTo>
                      <a:pt x="93" y="1669"/>
                    </a:lnTo>
                    <a:lnTo>
                      <a:pt x="97" y="1669"/>
                    </a:lnTo>
                    <a:lnTo>
                      <a:pt x="101" y="1669"/>
                    </a:lnTo>
                    <a:lnTo>
                      <a:pt x="106" y="1669"/>
                    </a:lnTo>
                    <a:lnTo>
                      <a:pt x="110" y="1669"/>
                    </a:lnTo>
                    <a:lnTo>
                      <a:pt x="114" y="1669"/>
                    </a:lnTo>
                    <a:lnTo>
                      <a:pt x="119" y="1669"/>
                    </a:lnTo>
                    <a:lnTo>
                      <a:pt x="123" y="1669"/>
                    </a:lnTo>
                    <a:lnTo>
                      <a:pt x="127" y="1669"/>
                    </a:lnTo>
                    <a:lnTo>
                      <a:pt x="131" y="1669"/>
                    </a:lnTo>
                    <a:lnTo>
                      <a:pt x="136" y="1669"/>
                    </a:lnTo>
                    <a:lnTo>
                      <a:pt x="140" y="1669"/>
                    </a:lnTo>
                    <a:lnTo>
                      <a:pt x="144" y="1669"/>
                    </a:lnTo>
                    <a:lnTo>
                      <a:pt x="149" y="1669"/>
                    </a:lnTo>
                    <a:lnTo>
                      <a:pt x="153" y="1669"/>
                    </a:lnTo>
                    <a:lnTo>
                      <a:pt x="158" y="1669"/>
                    </a:lnTo>
                    <a:lnTo>
                      <a:pt x="162" y="1669"/>
                    </a:lnTo>
                    <a:lnTo>
                      <a:pt x="166" y="1669"/>
                    </a:lnTo>
                    <a:lnTo>
                      <a:pt x="171" y="1669"/>
                    </a:lnTo>
                    <a:lnTo>
                      <a:pt x="175" y="1669"/>
                    </a:lnTo>
                    <a:lnTo>
                      <a:pt x="179" y="1669"/>
                    </a:lnTo>
                    <a:lnTo>
                      <a:pt x="184" y="1669"/>
                    </a:lnTo>
                    <a:lnTo>
                      <a:pt x="188" y="1669"/>
                    </a:lnTo>
                    <a:lnTo>
                      <a:pt x="193" y="1669"/>
                    </a:lnTo>
                    <a:lnTo>
                      <a:pt x="197" y="1669"/>
                    </a:lnTo>
                    <a:lnTo>
                      <a:pt x="201" y="1669"/>
                    </a:lnTo>
                    <a:lnTo>
                      <a:pt x="206" y="1669"/>
                    </a:lnTo>
                    <a:lnTo>
                      <a:pt x="210" y="1669"/>
                    </a:lnTo>
                    <a:lnTo>
                      <a:pt x="214" y="1669"/>
                    </a:lnTo>
                    <a:lnTo>
                      <a:pt x="219" y="1669"/>
                    </a:lnTo>
                    <a:lnTo>
                      <a:pt x="223" y="1669"/>
                    </a:lnTo>
                    <a:lnTo>
                      <a:pt x="228" y="1669"/>
                    </a:lnTo>
                    <a:lnTo>
                      <a:pt x="232" y="1669"/>
                    </a:lnTo>
                    <a:lnTo>
                      <a:pt x="237" y="1669"/>
                    </a:lnTo>
                    <a:lnTo>
                      <a:pt x="241" y="1669"/>
                    </a:lnTo>
                    <a:lnTo>
                      <a:pt x="245" y="1669"/>
                    </a:lnTo>
                    <a:lnTo>
                      <a:pt x="250" y="1669"/>
                    </a:lnTo>
                    <a:lnTo>
                      <a:pt x="254" y="1669"/>
                    </a:lnTo>
                    <a:lnTo>
                      <a:pt x="258" y="1669"/>
                    </a:lnTo>
                    <a:lnTo>
                      <a:pt x="263" y="1669"/>
                    </a:lnTo>
                    <a:lnTo>
                      <a:pt x="267" y="1669"/>
                    </a:lnTo>
                    <a:lnTo>
                      <a:pt x="272" y="1669"/>
                    </a:lnTo>
                    <a:lnTo>
                      <a:pt x="276" y="1669"/>
                    </a:lnTo>
                    <a:lnTo>
                      <a:pt x="280" y="1669"/>
                    </a:lnTo>
                    <a:lnTo>
                      <a:pt x="285" y="1669"/>
                    </a:lnTo>
                    <a:lnTo>
                      <a:pt x="289" y="1669"/>
                    </a:lnTo>
                    <a:lnTo>
                      <a:pt x="294" y="1669"/>
                    </a:lnTo>
                    <a:lnTo>
                      <a:pt x="298" y="1669"/>
                    </a:lnTo>
                    <a:lnTo>
                      <a:pt x="303" y="1669"/>
                    </a:lnTo>
                    <a:lnTo>
                      <a:pt x="307" y="1669"/>
                    </a:lnTo>
                    <a:lnTo>
                      <a:pt x="312" y="1669"/>
                    </a:lnTo>
                    <a:lnTo>
                      <a:pt x="316" y="1669"/>
                    </a:lnTo>
                    <a:lnTo>
                      <a:pt x="321" y="1669"/>
                    </a:lnTo>
                    <a:lnTo>
                      <a:pt x="325" y="1669"/>
                    </a:lnTo>
                    <a:lnTo>
                      <a:pt x="330" y="1669"/>
                    </a:lnTo>
                    <a:lnTo>
                      <a:pt x="334" y="1669"/>
                    </a:lnTo>
                    <a:lnTo>
                      <a:pt x="338" y="1669"/>
                    </a:lnTo>
                    <a:lnTo>
                      <a:pt x="343" y="1669"/>
                    </a:lnTo>
                    <a:lnTo>
                      <a:pt x="347" y="1668"/>
                    </a:lnTo>
                    <a:lnTo>
                      <a:pt x="352" y="1668"/>
                    </a:lnTo>
                    <a:lnTo>
                      <a:pt x="357" y="1667"/>
                    </a:lnTo>
                    <a:lnTo>
                      <a:pt x="361" y="1665"/>
                    </a:lnTo>
                    <a:lnTo>
                      <a:pt x="365" y="1664"/>
                    </a:lnTo>
                    <a:lnTo>
                      <a:pt x="370" y="1662"/>
                    </a:lnTo>
                    <a:lnTo>
                      <a:pt x="374" y="1659"/>
                    </a:lnTo>
                    <a:lnTo>
                      <a:pt x="379" y="1657"/>
                    </a:lnTo>
                    <a:lnTo>
                      <a:pt x="383" y="1653"/>
                    </a:lnTo>
                    <a:lnTo>
                      <a:pt x="388" y="1649"/>
                    </a:lnTo>
                    <a:lnTo>
                      <a:pt x="392" y="1644"/>
                    </a:lnTo>
                    <a:lnTo>
                      <a:pt x="397" y="1639"/>
                    </a:lnTo>
                    <a:lnTo>
                      <a:pt x="402" y="1633"/>
                    </a:lnTo>
                    <a:lnTo>
                      <a:pt x="406" y="1626"/>
                    </a:lnTo>
                    <a:lnTo>
                      <a:pt x="410" y="1619"/>
                    </a:lnTo>
                    <a:lnTo>
                      <a:pt x="415" y="1611"/>
                    </a:lnTo>
                    <a:lnTo>
                      <a:pt x="420" y="1602"/>
                    </a:lnTo>
                    <a:lnTo>
                      <a:pt x="424" y="1593"/>
                    </a:lnTo>
                    <a:lnTo>
                      <a:pt x="428" y="1583"/>
                    </a:lnTo>
                    <a:lnTo>
                      <a:pt x="433" y="1573"/>
                    </a:lnTo>
                    <a:lnTo>
                      <a:pt x="438" y="1563"/>
                    </a:lnTo>
                    <a:lnTo>
                      <a:pt x="442" y="1552"/>
                    </a:lnTo>
                    <a:lnTo>
                      <a:pt x="447" y="1540"/>
                    </a:lnTo>
                    <a:lnTo>
                      <a:pt x="451" y="1528"/>
                    </a:lnTo>
                    <a:lnTo>
                      <a:pt x="456" y="1516"/>
                    </a:lnTo>
                    <a:lnTo>
                      <a:pt x="460" y="1504"/>
                    </a:lnTo>
                    <a:lnTo>
                      <a:pt x="465" y="1492"/>
                    </a:lnTo>
                    <a:lnTo>
                      <a:pt x="469" y="1479"/>
                    </a:lnTo>
                    <a:lnTo>
                      <a:pt x="474" y="1466"/>
                    </a:lnTo>
                    <a:lnTo>
                      <a:pt x="479" y="1453"/>
                    </a:lnTo>
                    <a:lnTo>
                      <a:pt x="483" y="1440"/>
                    </a:lnTo>
                    <a:lnTo>
                      <a:pt x="488" y="1427"/>
                    </a:lnTo>
                    <a:lnTo>
                      <a:pt x="492" y="1414"/>
                    </a:lnTo>
                    <a:lnTo>
                      <a:pt x="497" y="1401"/>
                    </a:lnTo>
                    <a:lnTo>
                      <a:pt x="501" y="1388"/>
                    </a:lnTo>
                    <a:lnTo>
                      <a:pt x="506" y="1374"/>
                    </a:lnTo>
                    <a:lnTo>
                      <a:pt x="511" y="1361"/>
                    </a:lnTo>
                    <a:lnTo>
                      <a:pt x="515" y="1348"/>
                    </a:lnTo>
                    <a:lnTo>
                      <a:pt x="520" y="1335"/>
                    </a:lnTo>
                    <a:lnTo>
                      <a:pt x="525" y="1321"/>
                    </a:lnTo>
                    <a:lnTo>
                      <a:pt x="529" y="1308"/>
                    </a:lnTo>
                    <a:lnTo>
                      <a:pt x="534" y="1295"/>
                    </a:lnTo>
                    <a:lnTo>
                      <a:pt x="538" y="1281"/>
                    </a:lnTo>
                    <a:lnTo>
                      <a:pt x="543" y="1268"/>
                    </a:lnTo>
                    <a:lnTo>
                      <a:pt x="547" y="1254"/>
                    </a:lnTo>
                    <a:lnTo>
                      <a:pt x="552" y="1241"/>
                    </a:lnTo>
                    <a:lnTo>
                      <a:pt x="557" y="1228"/>
                    </a:lnTo>
                    <a:lnTo>
                      <a:pt x="561" y="1214"/>
                    </a:lnTo>
                    <a:lnTo>
                      <a:pt x="566" y="1201"/>
                    </a:lnTo>
                    <a:lnTo>
                      <a:pt x="571" y="1188"/>
                    </a:lnTo>
                    <a:lnTo>
                      <a:pt x="575" y="1174"/>
                    </a:lnTo>
                    <a:lnTo>
                      <a:pt x="580" y="1161"/>
                    </a:lnTo>
                    <a:lnTo>
                      <a:pt x="585" y="1148"/>
                    </a:lnTo>
                    <a:lnTo>
                      <a:pt x="589" y="1134"/>
                    </a:lnTo>
                    <a:lnTo>
                      <a:pt x="594" y="1121"/>
                    </a:lnTo>
                    <a:lnTo>
                      <a:pt x="598" y="1108"/>
                    </a:lnTo>
                    <a:lnTo>
                      <a:pt x="603" y="1094"/>
                    </a:lnTo>
                    <a:lnTo>
                      <a:pt x="608" y="1081"/>
                    </a:lnTo>
                    <a:lnTo>
                      <a:pt x="612" y="1068"/>
                    </a:lnTo>
                    <a:lnTo>
                      <a:pt x="617" y="1054"/>
                    </a:lnTo>
                    <a:lnTo>
                      <a:pt x="622" y="1041"/>
                    </a:lnTo>
                    <a:lnTo>
                      <a:pt x="626" y="1028"/>
                    </a:lnTo>
                    <a:lnTo>
                      <a:pt x="631" y="1014"/>
                    </a:lnTo>
                    <a:lnTo>
                      <a:pt x="636" y="1001"/>
                    </a:lnTo>
                    <a:lnTo>
                      <a:pt x="641" y="988"/>
                    </a:lnTo>
                    <a:lnTo>
                      <a:pt x="645" y="974"/>
                    </a:lnTo>
                    <a:lnTo>
                      <a:pt x="650" y="961"/>
                    </a:lnTo>
                    <a:lnTo>
                      <a:pt x="655" y="947"/>
                    </a:lnTo>
                    <a:lnTo>
                      <a:pt x="659" y="934"/>
                    </a:lnTo>
                    <a:lnTo>
                      <a:pt x="664" y="921"/>
                    </a:lnTo>
                    <a:lnTo>
                      <a:pt x="669" y="908"/>
                    </a:lnTo>
                    <a:lnTo>
                      <a:pt x="673" y="894"/>
                    </a:lnTo>
                    <a:lnTo>
                      <a:pt x="678" y="881"/>
                    </a:lnTo>
                    <a:lnTo>
                      <a:pt x="683" y="868"/>
                    </a:lnTo>
                    <a:lnTo>
                      <a:pt x="687" y="854"/>
                    </a:lnTo>
                    <a:lnTo>
                      <a:pt x="692" y="841"/>
                    </a:lnTo>
                    <a:lnTo>
                      <a:pt x="697" y="828"/>
                    </a:lnTo>
                    <a:lnTo>
                      <a:pt x="702" y="814"/>
                    </a:lnTo>
                    <a:lnTo>
                      <a:pt x="706" y="801"/>
                    </a:lnTo>
                    <a:lnTo>
                      <a:pt x="711" y="788"/>
                    </a:lnTo>
                    <a:lnTo>
                      <a:pt x="716" y="775"/>
                    </a:lnTo>
                    <a:lnTo>
                      <a:pt x="720" y="761"/>
                    </a:lnTo>
                    <a:lnTo>
                      <a:pt x="725" y="748"/>
                    </a:lnTo>
                    <a:lnTo>
                      <a:pt x="730" y="735"/>
                    </a:lnTo>
                    <a:lnTo>
                      <a:pt x="735" y="722"/>
                    </a:lnTo>
                    <a:lnTo>
                      <a:pt x="739" y="708"/>
                    </a:lnTo>
                    <a:lnTo>
                      <a:pt x="744" y="695"/>
                    </a:lnTo>
                    <a:lnTo>
                      <a:pt x="749" y="682"/>
                    </a:lnTo>
                    <a:lnTo>
                      <a:pt x="754" y="669"/>
                    </a:lnTo>
                    <a:lnTo>
                      <a:pt x="758" y="655"/>
                    </a:lnTo>
                    <a:lnTo>
                      <a:pt x="763" y="642"/>
                    </a:lnTo>
                    <a:lnTo>
                      <a:pt x="768" y="629"/>
                    </a:lnTo>
                    <a:lnTo>
                      <a:pt x="773" y="616"/>
                    </a:lnTo>
                    <a:lnTo>
                      <a:pt x="777" y="602"/>
                    </a:lnTo>
                    <a:lnTo>
                      <a:pt x="782" y="589"/>
                    </a:lnTo>
                    <a:lnTo>
                      <a:pt x="787" y="576"/>
                    </a:lnTo>
                    <a:lnTo>
                      <a:pt x="792" y="563"/>
                    </a:lnTo>
                    <a:lnTo>
                      <a:pt x="797" y="550"/>
                    </a:lnTo>
                    <a:lnTo>
                      <a:pt x="801" y="537"/>
                    </a:lnTo>
                    <a:lnTo>
                      <a:pt x="806" y="523"/>
                    </a:lnTo>
                    <a:lnTo>
                      <a:pt x="811" y="510"/>
                    </a:lnTo>
                    <a:lnTo>
                      <a:pt x="816" y="497"/>
                    </a:lnTo>
                    <a:lnTo>
                      <a:pt x="821" y="484"/>
                    </a:lnTo>
                    <a:lnTo>
                      <a:pt x="825" y="471"/>
                    </a:lnTo>
                    <a:lnTo>
                      <a:pt x="830" y="458"/>
                    </a:lnTo>
                    <a:lnTo>
                      <a:pt x="835" y="445"/>
                    </a:lnTo>
                    <a:lnTo>
                      <a:pt x="840" y="432"/>
                    </a:lnTo>
                    <a:lnTo>
                      <a:pt x="845" y="419"/>
                    </a:lnTo>
                    <a:lnTo>
                      <a:pt x="849" y="406"/>
                    </a:lnTo>
                    <a:lnTo>
                      <a:pt x="854" y="392"/>
                    </a:lnTo>
                    <a:lnTo>
                      <a:pt x="859" y="379"/>
                    </a:lnTo>
                    <a:lnTo>
                      <a:pt x="864" y="366"/>
                    </a:lnTo>
                    <a:lnTo>
                      <a:pt x="869" y="353"/>
                    </a:lnTo>
                    <a:lnTo>
                      <a:pt x="873" y="340"/>
                    </a:lnTo>
                    <a:lnTo>
                      <a:pt x="878" y="327"/>
                    </a:lnTo>
                    <a:lnTo>
                      <a:pt x="883" y="314"/>
                    </a:lnTo>
                    <a:lnTo>
                      <a:pt x="888" y="302"/>
                    </a:lnTo>
                    <a:lnTo>
                      <a:pt x="893" y="289"/>
                    </a:lnTo>
                    <a:lnTo>
                      <a:pt x="898" y="276"/>
                    </a:lnTo>
                    <a:lnTo>
                      <a:pt x="903" y="263"/>
                    </a:lnTo>
                    <a:lnTo>
                      <a:pt x="908" y="250"/>
                    </a:lnTo>
                    <a:lnTo>
                      <a:pt x="912" y="237"/>
                    </a:lnTo>
                    <a:lnTo>
                      <a:pt x="917" y="224"/>
                    </a:lnTo>
                    <a:lnTo>
                      <a:pt x="922" y="212"/>
                    </a:lnTo>
                    <a:lnTo>
                      <a:pt x="927" y="199"/>
                    </a:lnTo>
                    <a:lnTo>
                      <a:pt x="932" y="186"/>
                    </a:lnTo>
                    <a:lnTo>
                      <a:pt x="937" y="174"/>
                    </a:lnTo>
                    <a:lnTo>
                      <a:pt x="942" y="161"/>
                    </a:lnTo>
                    <a:lnTo>
                      <a:pt x="946" y="149"/>
                    </a:lnTo>
                    <a:lnTo>
                      <a:pt x="951" y="137"/>
                    </a:lnTo>
                    <a:lnTo>
                      <a:pt x="956" y="125"/>
                    </a:lnTo>
                    <a:lnTo>
                      <a:pt x="961" y="113"/>
                    </a:lnTo>
                    <a:lnTo>
                      <a:pt x="966" y="102"/>
                    </a:lnTo>
                    <a:lnTo>
                      <a:pt x="971" y="91"/>
                    </a:lnTo>
                    <a:lnTo>
                      <a:pt x="976" y="80"/>
                    </a:lnTo>
                    <a:lnTo>
                      <a:pt x="981" y="71"/>
                    </a:lnTo>
                    <a:lnTo>
                      <a:pt x="986" y="61"/>
                    </a:lnTo>
                    <a:lnTo>
                      <a:pt x="990" y="53"/>
                    </a:lnTo>
                    <a:lnTo>
                      <a:pt x="996" y="46"/>
                    </a:lnTo>
                    <a:lnTo>
                      <a:pt x="1000" y="39"/>
                    </a:lnTo>
                    <a:lnTo>
                      <a:pt x="1005" y="33"/>
                    </a:lnTo>
                    <a:lnTo>
                      <a:pt x="1010" y="28"/>
                    </a:lnTo>
                    <a:lnTo>
                      <a:pt x="1015" y="23"/>
                    </a:lnTo>
                    <a:lnTo>
                      <a:pt x="1020" y="20"/>
                    </a:lnTo>
                    <a:lnTo>
                      <a:pt x="1025" y="16"/>
                    </a:lnTo>
                    <a:lnTo>
                      <a:pt x="1030" y="14"/>
                    </a:lnTo>
                    <a:lnTo>
                      <a:pt x="1035" y="11"/>
                    </a:lnTo>
                    <a:lnTo>
                      <a:pt x="1040" y="9"/>
                    </a:lnTo>
                    <a:lnTo>
                      <a:pt x="1045" y="8"/>
                    </a:lnTo>
                    <a:lnTo>
                      <a:pt x="1050" y="6"/>
                    </a:lnTo>
                    <a:lnTo>
                      <a:pt x="1055" y="5"/>
                    </a:lnTo>
                    <a:lnTo>
                      <a:pt x="1060" y="4"/>
                    </a:lnTo>
                    <a:lnTo>
                      <a:pt x="1065" y="3"/>
                    </a:lnTo>
                    <a:lnTo>
                      <a:pt x="1070" y="2"/>
                    </a:lnTo>
                    <a:lnTo>
                      <a:pt x="1075" y="2"/>
                    </a:lnTo>
                    <a:lnTo>
                      <a:pt x="1079" y="1"/>
                    </a:lnTo>
                    <a:lnTo>
                      <a:pt x="1085" y="1"/>
                    </a:lnTo>
                    <a:lnTo>
                      <a:pt x="1090" y="1"/>
                    </a:lnTo>
                    <a:lnTo>
                      <a:pt x="1094" y="0"/>
                    </a:lnTo>
                    <a:lnTo>
                      <a:pt x="1100" y="0"/>
                    </a:lnTo>
                    <a:lnTo>
                      <a:pt x="1104" y="0"/>
                    </a:lnTo>
                    <a:lnTo>
                      <a:pt x="1109" y="1"/>
                    </a:lnTo>
                    <a:lnTo>
                      <a:pt x="1115" y="1"/>
                    </a:lnTo>
                    <a:lnTo>
                      <a:pt x="1119" y="1"/>
                    </a:lnTo>
                    <a:lnTo>
                      <a:pt x="1124" y="2"/>
                    </a:lnTo>
                    <a:lnTo>
                      <a:pt x="1130" y="2"/>
                    </a:lnTo>
                    <a:lnTo>
                      <a:pt x="1134" y="3"/>
                    </a:lnTo>
                    <a:lnTo>
                      <a:pt x="1139" y="4"/>
                    </a:lnTo>
                    <a:lnTo>
                      <a:pt x="1145" y="5"/>
                    </a:lnTo>
                    <a:lnTo>
                      <a:pt x="1150" y="6"/>
                    </a:lnTo>
                    <a:lnTo>
                      <a:pt x="1154" y="7"/>
                    </a:lnTo>
                    <a:lnTo>
                      <a:pt x="1160" y="9"/>
                    </a:lnTo>
                    <a:lnTo>
                      <a:pt x="1165" y="10"/>
                    </a:lnTo>
                    <a:lnTo>
                      <a:pt x="1170" y="12"/>
                    </a:lnTo>
                    <a:lnTo>
                      <a:pt x="1175" y="14"/>
                    </a:lnTo>
                    <a:lnTo>
                      <a:pt x="1180" y="16"/>
                    </a:lnTo>
                    <a:lnTo>
                      <a:pt x="1185" y="19"/>
                    </a:lnTo>
                    <a:lnTo>
                      <a:pt x="1190" y="23"/>
                    </a:lnTo>
                    <a:lnTo>
                      <a:pt x="1195" y="26"/>
                    </a:lnTo>
                    <a:lnTo>
                      <a:pt x="1200" y="31"/>
                    </a:lnTo>
                    <a:lnTo>
                      <a:pt x="1205" y="36"/>
                    </a:lnTo>
                    <a:lnTo>
                      <a:pt x="1210" y="41"/>
                    </a:lnTo>
                    <a:lnTo>
                      <a:pt x="1215" y="48"/>
                    </a:lnTo>
                    <a:lnTo>
                      <a:pt x="1220" y="56"/>
                    </a:lnTo>
                    <a:lnTo>
                      <a:pt x="1225" y="64"/>
                    </a:lnTo>
                    <a:lnTo>
                      <a:pt x="1230" y="73"/>
                    </a:lnTo>
                    <a:lnTo>
                      <a:pt x="1235" y="83"/>
                    </a:lnTo>
                    <a:lnTo>
                      <a:pt x="1240" y="93"/>
                    </a:lnTo>
                    <a:lnTo>
                      <a:pt x="1246" y="104"/>
                    </a:lnTo>
                    <a:lnTo>
                      <a:pt x="1251" y="116"/>
                    </a:lnTo>
                    <a:lnTo>
                      <a:pt x="1256" y="127"/>
                    </a:lnTo>
                    <a:lnTo>
                      <a:pt x="1261" y="139"/>
                    </a:lnTo>
                    <a:lnTo>
                      <a:pt x="1266" y="152"/>
                    </a:lnTo>
                    <a:lnTo>
                      <a:pt x="1271" y="164"/>
                    </a:lnTo>
                    <a:lnTo>
                      <a:pt x="1276" y="176"/>
                    </a:lnTo>
                    <a:lnTo>
                      <a:pt x="1281" y="189"/>
                    </a:lnTo>
                    <a:lnTo>
                      <a:pt x="1286" y="202"/>
                    </a:lnTo>
                    <a:lnTo>
                      <a:pt x="1292" y="214"/>
                    </a:lnTo>
                    <a:lnTo>
                      <a:pt x="1297" y="227"/>
                    </a:lnTo>
                    <a:lnTo>
                      <a:pt x="1302" y="240"/>
                    </a:lnTo>
                    <a:lnTo>
                      <a:pt x="1307" y="253"/>
                    </a:lnTo>
                    <a:lnTo>
                      <a:pt x="1312" y="266"/>
                    </a:lnTo>
                    <a:lnTo>
                      <a:pt x="1317" y="279"/>
                    </a:lnTo>
                    <a:lnTo>
                      <a:pt x="1322" y="292"/>
                    </a:lnTo>
                    <a:lnTo>
                      <a:pt x="1327" y="305"/>
                    </a:lnTo>
                    <a:lnTo>
                      <a:pt x="1333" y="317"/>
                    </a:lnTo>
                    <a:lnTo>
                      <a:pt x="1338" y="330"/>
                    </a:lnTo>
                    <a:lnTo>
                      <a:pt x="1343" y="343"/>
                    </a:lnTo>
                    <a:lnTo>
                      <a:pt x="1348" y="356"/>
                    </a:lnTo>
                    <a:lnTo>
                      <a:pt x="1353" y="369"/>
                    </a:lnTo>
                    <a:lnTo>
                      <a:pt x="1358" y="382"/>
                    </a:lnTo>
                    <a:lnTo>
                      <a:pt x="1364" y="395"/>
                    </a:lnTo>
                    <a:lnTo>
                      <a:pt x="1369" y="408"/>
                    </a:lnTo>
                    <a:lnTo>
                      <a:pt x="1374" y="421"/>
                    </a:lnTo>
                    <a:lnTo>
                      <a:pt x="1379" y="434"/>
                    </a:lnTo>
                    <a:lnTo>
                      <a:pt x="1384" y="447"/>
                    </a:lnTo>
                    <a:lnTo>
                      <a:pt x="1389" y="460"/>
                    </a:lnTo>
                    <a:lnTo>
                      <a:pt x="1395" y="473"/>
                    </a:lnTo>
                    <a:lnTo>
                      <a:pt x="1400" y="486"/>
                    </a:lnTo>
                    <a:lnTo>
                      <a:pt x="1405" y="499"/>
                    </a:lnTo>
                    <a:lnTo>
                      <a:pt x="1410" y="512"/>
                    </a:lnTo>
                    <a:lnTo>
                      <a:pt x="1415" y="526"/>
                    </a:lnTo>
                    <a:lnTo>
                      <a:pt x="1421" y="539"/>
                    </a:lnTo>
                    <a:lnTo>
                      <a:pt x="1426" y="552"/>
                    </a:lnTo>
                    <a:lnTo>
                      <a:pt x="1431" y="565"/>
                    </a:lnTo>
                    <a:lnTo>
                      <a:pt x="1436" y="578"/>
                    </a:lnTo>
                    <a:lnTo>
                      <a:pt x="1442" y="591"/>
                    </a:lnTo>
                    <a:lnTo>
                      <a:pt x="1447" y="604"/>
                    </a:lnTo>
                    <a:lnTo>
                      <a:pt x="1452" y="617"/>
                    </a:lnTo>
                    <a:lnTo>
                      <a:pt x="1457" y="630"/>
                    </a:lnTo>
                    <a:lnTo>
                      <a:pt x="1462" y="643"/>
                    </a:lnTo>
                    <a:lnTo>
                      <a:pt x="1468" y="656"/>
                    </a:lnTo>
                    <a:lnTo>
                      <a:pt x="1473" y="669"/>
                    </a:lnTo>
                    <a:lnTo>
                      <a:pt x="1478" y="682"/>
                    </a:lnTo>
                    <a:lnTo>
                      <a:pt x="1483" y="695"/>
                    </a:lnTo>
                    <a:lnTo>
                      <a:pt x="1489" y="708"/>
                    </a:lnTo>
                    <a:lnTo>
                      <a:pt x="1494" y="721"/>
                    </a:lnTo>
                    <a:lnTo>
                      <a:pt x="1499" y="734"/>
                    </a:lnTo>
                    <a:lnTo>
                      <a:pt x="1504" y="747"/>
                    </a:lnTo>
                    <a:lnTo>
                      <a:pt x="1510" y="760"/>
                    </a:lnTo>
                    <a:lnTo>
                      <a:pt x="1515" y="773"/>
                    </a:lnTo>
                    <a:lnTo>
                      <a:pt x="1520" y="786"/>
                    </a:lnTo>
                    <a:lnTo>
                      <a:pt x="1525" y="799"/>
                    </a:lnTo>
                    <a:lnTo>
                      <a:pt x="1531" y="812"/>
                    </a:lnTo>
                    <a:lnTo>
                      <a:pt x="1536" y="825"/>
                    </a:lnTo>
                    <a:lnTo>
                      <a:pt x="1541" y="838"/>
                    </a:lnTo>
                    <a:lnTo>
                      <a:pt x="1547" y="851"/>
                    </a:lnTo>
                    <a:lnTo>
                      <a:pt x="1552" y="864"/>
                    </a:lnTo>
                    <a:lnTo>
                      <a:pt x="1557" y="877"/>
                    </a:lnTo>
                    <a:lnTo>
                      <a:pt x="1563" y="890"/>
                    </a:lnTo>
                    <a:lnTo>
                      <a:pt x="1568" y="903"/>
                    </a:lnTo>
                    <a:lnTo>
                      <a:pt x="1573" y="916"/>
                    </a:lnTo>
                    <a:lnTo>
                      <a:pt x="1578" y="929"/>
                    </a:lnTo>
                    <a:lnTo>
                      <a:pt x="1584" y="942"/>
                    </a:lnTo>
                    <a:lnTo>
                      <a:pt x="1589" y="955"/>
                    </a:lnTo>
                    <a:lnTo>
                      <a:pt x="1594" y="968"/>
                    </a:lnTo>
                    <a:lnTo>
                      <a:pt x="1600" y="981"/>
                    </a:lnTo>
                    <a:lnTo>
                      <a:pt x="1605" y="994"/>
                    </a:lnTo>
                    <a:lnTo>
                      <a:pt x="1610" y="1007"/>
                    </a:lnTo>
                    <a:lnTo>
                      <a:pt x="1616" y="1020"/>
                    </a:lnTo>
                    <a:lnTo>
                      <a:pt x="1621" y="1033"/>
                    </a:lnTo>
                    <a:lnTo>
                      <a:pt x="1626" y="1046"/>
                    </a:lnTo>
                    <a:lnTo>
                      <a:pt x="1632" y="1059"/>
                    </a:lnTo>
                    <a:lnTo>
                      <a:pt x="1637" y="1072"/>
                    </a:lnTo>
                    <a:lnTo>
                      <a:pt x="1642" y="1085"/>
                    </a:lnTo>
                    <a:lnTo>
                      <a:pt x="1648" y="1098"/>
                    </a:lnTo>
                    <a:lnTo>
                      <a:pt x="1653" y="1111"/>
                    </a:lnTo>
                    <a:lnTo>
                      <a:pt x="1658" y="1124"/>
                    </a:lnTo>
                    <a:lnTo>
                      <a:pt x="1664" y="1137"/>
                    </a:lnTo>
                    <a:lnTo>
                      <a:pt x="1669" y="1150"/>
                    </a:lnTo>
                    <a:lnTo>
                      <a:pt x="1675" y="1163"/>
                    </a:lnTo>
                    <a:lnTo>
                      <a:pt x="1680" y="1175"/>
                    </a:lnTo>
                    <a:lnTo>
                      <a:pt x="1685" y="1188"/>
                    </a:lnTo>
                    <a:lnTo>
                      <a:pt x="1691" y="1201"/>
                    </a:lnTo>
                    <a:lnTo>
                      <a:pt x="1696" y="1214"/>
                    </a:lnTo>
                    <a:lnTo>
                      <a:pt x="1702" y="1227"/>
                    </a:lnTo>
                    <a:lnTo>
                      <a:pt x="1707" y="1240"/>
                    </a:lnTo>
                    <a:lnTo>
                      <a:pt x="1712" y="1253"/>
                    </a:lnTo>
                    <a:lnTo>
                      <a:pt x="1718" y="1265"/>
                    </a:lnTo>
                    <a:lnTo>
                      <a:pt x="1723" y="1278"/>
                    </a:lnTo>
                    <a:lnTo>
                      <a:pt x="1729" y="1291"/>
                    </a:lnTo>
                    <a:lnTo>
                      <a:pt x="1734" y="1304"/>
                    </a:lnTo>
                    <a:lnTo>
                      <a:pt x="1740" y="1317"/>
                    </a:lnTo>
                    <a:lnTo>
                      <a:pt x="1745" y="1330"/>
                    </a:lnTo>
                    <a:lnTo>
                      <a:pt x="1750" y="1342"/>
                    </a:lnTo>
                    <a:lnTo>
                      <a:pt x="1756" y="1355"/>
                    </a:lnTo>
                    <a:lnTo>
                      <a:pt x="1761" y="1368"/>
                    </a:lnTo>
                    <a:lnTo>
                      <a:pt x="1767" y="1381"/>
                    </a:lnTo>
                    <a:lnTo>
                      <a:pt x="1772" y="1393"/>
                    </a:lnTo>
                    <a:lnTo>
                      <a:pt x="1777" y="1406"/>
                    </a:lnTo>
                    <a:lnTo>
                      <a:pt x="1783" y="1418"/>
                    </a:lnTo>
                    <a:lnTo>
                      <a:pt x="1788" y="1431"/>
                    </a:lnTo>
                    <a:lnTo>
                      <a:pt x="1794" y="1444"/>
                    </a:lnTo>
                    <a:lnTo>
                      <a:pt x="1799" y="1456"/>
                    </a:lnTo>
                    <a:lnTo>
                      <a:pt x="1805" y="1468"/>
                    </a:lnTo>
                    <a:lnTo>
                      <a:pt x="1810" y="1481"/>
                    </a:lnTo>
                    <a:lnTo>
                      <a:pt x="1816" y="1493"/>
                    </a:lnTo>
                    <a:lnTo>
                      <a:pt x="1821" y="1505"/>
                    </a:lnTo>
                    <a:lnTo>
                      <a:pt x="1827" y="1517"/>
                    </a:lnTo>
                    <a:lnTo>
                      <a:pt x="1832" y="1528"/>
                    </a:lnTo>
                    <a:lnTo>
                      <a:pt x="1838" y="1540"/>
                    </a:lnTo>
                    <a:lnTo>
                      <a:pt x="1843" y="1551"/>
                    </a:lnTo>
                    <a:lnTo>
                      <a:pt x="1849" y="1562"/>
                    </a:lnTo>
                    <a:lnTo>
                      <a:pt x="1854" y="1572"/>
                    </a:lnTo>
                    <a:lnTo>
                      <a:pt x="1860" y="1582"/>
                    </a:lnTo>
                    <a:lnTo>
                      <a:pt x="1865" y="1592"/>
                    </a:lnTo>
                    <a:lnTo>
                      <a:pt x="1871" y="1601"/>
                    </a:lnTo>
                    <a:lnTo>
                      <a:pt x="1876" y="1609"/>
                    </a:lnTo>
                    <a:lnTo>
                      <a:pt x="1882" y="1617"/>
                    </a:lnTo>
                    <a:lnTo>
                      <a:pt x="1887" y="1625"/>
                    </a:lnTo>
                    <a:lnTo>
                      <a:pt x="1893" y="1631"/>
                    </a:lnTo>
                    <a:lnTo>
                      <a:pt x="1898" y="1638"/>
                    </a:lnTo>
                    <a:lnTo>
                      <a:pt x="1904" y="1643"/>
                    </a:lnTo>
                    <a:lnTo>
                      <a:pt x="1909" y="1648"/>
                    </a:lnTo>
                    <a:lnTo>
                      <a:pt x="1915" y="1652"/>
                    </a:lnTo>
                    <a:lnTo>
                      <a:pt x="1920" y="1656"/>
                    </a:lnTo>
                    <a:lnTo>
                      <a:pt x="1926" y="1659"/>
                    </a:lnTo>
                    <a:lnTo>
                      <a:pt x="1932" y="1661"/>
                    </a:lnTo>
                    <a:lnTo>
                      <a:pt x="1937" y="1664"/>
                    </a:lnTo>
                    <a:lnTo>
                      <a:pt x="1943" y="1665"/>
                    </a:lnTo>
                    <a:lnTo>
                      <a:pt x="1948" y="1667"/>
                    </a:lnTo>
                    <a:lnTo>
                      <a:pt x="1954" y="1668"/>
                    </a:lnTo>
                    <a:lnTo>
                      <a:pt x="1960" y="1668"/>
                    </a:lnTo>
                    <a:lnTo>
                      <a:pt x="1965" y="1669"/>
                    </a:lnTo>
                    <a:lnTo>
                      <a:pt x="1970" y="1669"/>
                    </a:lnTo>
                    <a:lnTo>
                      <a:pt x="1976" y="1669"/>
                    </a:lnTo>
                    <a:lnTo>
                      <a:pt x="1982" y="1669"/>
                    </a:lnTo>
                    <a:lnTo>
                      <a:pt x="1987" y="1669"/>
                    </a:lnTo>
                    <a:lnTo>
                      <a:pt x="1993" y="1669"/>
                    </a:lnTo>
                    <a:lnTo>
                      <a:pt x="1998" y="1669"/>
                    </a:lnTo>
                    <a:lnTo>
                      <a:pt x="2004" y="1669"/>
                    </a:lnTo>
                    <a:lnTo>
                      <a:pt x="2010" y="1669"/>
                    </a:lnTo>
                    <a:lnTo>
                      <a:pt x="2015" y="1669"/>
                    </a:lnTo>
                    <a:lnTo>
                      <a:pt x="2021" y="1669"/>
                    </a:lnTo>
                    <a:lnTo>
                      <a:pt x="2027" y="1669"/>
                    </a:lnTo>
                    <a:lnTo>
                      <a:pt x="2032" y="1669"/>
                    </a:lnTo>
                    <a:lnTo>
                      <a:pt x="2038" y="1669"/>
                    </a:lnTo>
                    <a:lnTo>
                      <a:pt x="2043" y="1669"/>
                    </a:lnTo>
                    <a:lnTo>
                      <a:pt x="2049" y="1669"/>
                    </a:lnTo>
                    <a:lnTo>
                      <a:pt x="2055" y="1669"/>
                    </a:lnTo>
                    <a:lnTo>
                      <a:pt x="2060" y="1669"/>
                    </a:lnTo>
                    <a:lnTo>
                      <a:pt x="2066" y="1669"/>
                    </a:lnTo>
                    <a:lnTo>
                      <a:pt x="2072" y="1669"/>
                    </a:lnTo>
                    <a:lnTo>
                      <a:pt x="2077" y="1669"/>
                    </a:lnTo>
                    <a:lnTo>
                      <a:pt x="2083" y="1669"/>
                    </a:lnTo>
                    <a:lnTo>
                      <a:pt x="2088" y="1669"/>
                    </a:lnTo>
                    <a:lnTo>
                      <a:pt x="2094" y="1669"/>
                    </a:lnTo>
                    <a:lnTo>
                      <a:pt x="2100" y="1669"/>
                    </a:lnTo>
                    <a:lnTo>
                      <a:pt x="2106" y="1669"/>
                    </a:lnTo>
                    <a:lnTo>
                      <a:pt x="2111" y="1669"/>
                    </a:lnTo>
                    <a:lnTo>
                      <a:pt x="2117" y="1669"/>
                    </a:lnTo>
                    <a:lnTo>
                      <a:pt x="2123" y="1669"/>
                    </a:lnTo>
                    <a:lnTo>
                      <a:pt x="2128" y="1669"/>
                    </a:lnTo>
                    <a:lnTo>
                      <a:pt x="2134" y="1669"/>
                    </a:lnTo>
                    <a:lnTo>
                      <a:pt x="2140" y="1669"/>
                    </a:lnTo>
                    <a:lnTo>
                      <a:pt x="2145" y="1669"/>
                    </a:lnTo>
                    <a:lnTo>
                      <a:pt x="2151" y="1669"/>
                    </a:lnTo>
                    <a:lnTo>
                      <a:pt x="2157" y="1669"/>
                    </a:lnTo>
                    <a:lnTo>
                      <a:pt x="2162" y="1669"/>
                    </a:lnTo>
                    <a:lnTo>
                      <a:pt x="2168" y="1669"/>
                    </a:lnTo>
                    <a:lnTo>
                      <a:pt x="2174" y="1669"/>
                    </a:lnTo>
                    <a:lnTo>
                      <a:pt x="2180" y="1669"/>
                    </a:lnTo>
                    <a:lnTo>
                      <a:pt x="2185" y="1669"/>
                    </a:lnTo>
                    <a:lnTo>
                      <a:pt x="2191" y="1669"/>
                    </a:lnTo>
                    <a:lnTo>
                      <a:pt x="2197" y="1669"/>
                    </a:lnTo>
                    <a:lnTo>
                      <a:pt x="2203" y="1669"/>
                    </a:lnTo>
                    <a:lnTo>
                      <a:pt x="2208" y="1669"/>
                    </a:lnTo>
                    <a:lnTo>
                      <a:pt x="2210" y="1669"/>
                    </a:lnTo>
                  </a:path>
                </a:pathLst>
              </a:custGeom>
              <a:noFill/>
              <a:ln w="19050" cap="flat">
                <a:solidFill>
                  <a:srgbClr val="9F2A63"/>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nSpc>
                    <a:spcPts val="1600"/>
                  </a:lnSpc>
                </a:pPr>
                <a:endParaRPr lang="en-US" sz="1200"/>
              </a:p>
            </p:txBody>
          </p:sp>
          <p:sp>
            <p:nvSpPr>
              <p:cNvPr id="2730" name="Freeform 113">
                <a:extLst>
                  <a:ext uri="{FF2B5EF4-FFF2-40B4-BE49-F238E27FC236}">
                    <a16:creationId xmlns:a16="http://schemas.microsoft.com/office/drawing/2014/main" id="{8E8608F7-C300-4EF3-B211-BB24198218B3}"/>
                  </a:ext>
                </a:extLst>
              </p:cNvPr>
              <p:cNvSpPr>
                <a:spLocks/>
              </p:cNvSpPr>
              <p:nvPr/>
            </p:nvSpPr>
            <p:spPr bwMode="auto">
              <a:xfrm>
                <a:off x="10220788" y="3055979"/>
                <a:ext cx="7577649" cy="5722669"/>
              </a:xfrm>
              <a:custGeom>
                <a:avLst/>
                <a:gdLst>
                  <a:gd name="T0" fmla="*/ 28 w 2210"/>
                  <a:gd name="T1" fmla="*/ 1669 h 1669"/>
                  <a:gd name="T2" fmla="*/ 63 w 2210"/>
                  <a:gd name="T3" fmla="*/ 1669 h 1669"/>
                  <a:gd name="T4" fmla="*/ 97 w 2210"/>
                  <a:gd name="T5" fmla="*/ 1669 h 1669"/>
                  <a:gd name="T6" fmla="*/ 131 w 2210"/>
                  <a:gd name="T7" fmla="*/ 1669 h 1669"/>
                  <a:gd name="T8" fmla="*/ 166 w 2210"/>
                  <a:gd name="T9" fmla="*/ 1669 h 1669"/>
                  <a:gd name="T10" fmla="*/ 201 w 2210"/>
                  <a:gd name="T11" fmla="*/ 1669 h 1669"/>
                  <a:gd name="T12" fmla="*/ 237 w 2210"/>
                  <a:gd name="T13" fmla="*/ 1669 h 1669"/>
                  <a:gd name="T14" fmla="*/ 272 w 2210"/>
                  <a:gd name="T15" fmla="*/ 1669 h 1669"/>
                  <a:gd name="T16" fmla="*/ 307 w 2210"/>
                  <a:gd name="T17" fmla="*/ 1669 h 1669"/>
                  <a:gd name="T18" fmla="*/ 343 w 2210"/>
                  <a:gd name="T19" fmla="*/ 1669 h 1669"/>
                  <a:gd name="T20" fmla="*/ 379 w 2210"/>
                  <a:gd name="T21" fmla="*/ 1660 h 1669"/>
                  <a:gd name="T22" fmla="*/ 415 w 2210"/>
                  <a:gd name="T23" fmla="*/ 1614 h 1669"/>
                  <a:gd name="T24" fmla="*/ 451 w 2210"/>
                  <a:gd name="T25" fmla="*/ 1529 h 1669"/>
                  <a:gd name="T26" fmla="*/ 488 w 2210"/>
                  <a:gd name="T27" fmla="*/ 1427 h 1669"/>
                  <a:gd name="T28" fmla="*/ 525 w 2210"/>
                  <a:gd name="T29" fmla="*/ 1321 h 1669"/>
                  <a:gd name="T30" fmla="*/ 561 w 2210"/>
                  <a:gd name="T31" fmla="*/ 1214 h 1669"/>
                  <a:gd name="T32" fmla="*/ 598 w 2210"/>
                  <a:gd name="T33" fmla="*/ 1108 h 1669"/>
                  <a:gd name="T34" fmla="*/ 636 w 2210"/>
                  <a:gd name="T35" fmla="*/ 1001 h 1669"/>
                  <a:gd name="T36" fmla="*/ 673 w 2210"/>
                  <a:gd name="T37" fmla="*/ 895 h 1669"/>
                  <a:gd name="T38" fmla="*/ 711 w 2210"/>
                  <a:gd name="T39" fmla="*/ 788 h 1669"/>
                  <a:gd name="T40" fmla="*/ 749 w 2210"/>
                  <a:gd name="T41" fmla="*/ 683 h 1669"/>
                  <a:gd name="T42" fmla="*/ 787 w 2210"/>
                  <a:gd name="T43" fmla="*/ 577 h 1669"/>
                  <a:gd name="T44" fmla="*/ 825 w 2210"/>
                  <a:gd name="T45" fmla="*/ 471 h 1669"/>
                  <a:gd name="T46" fmla="*/ 864 w 2210"/>
                  <a:gd name="T47" fmla="*/ 367 h 1669"/>
                  <a:gd name="T48" fmla="*/ 903 w 2210"/>
                  <a:gd name="T49" fmla="*/ 263 h 1669"/>
                  <a:gd name="T50" fmla="*/ 942 w 2210"/>
                  <a:gd name="T51" fmla="*/ 161 h 1669"/>
                  <a:gd name="T52" fmla="*/ 981 w 2210"/>
                  <a:gd name="T53" fmla="*/ 68 h 1669"/>
                  <a:gd name="T54" fmla="*/ 1020 w 2210"/>
                  <a:gd name="T55" fmla="*/ 17 h 1669"/>
                  <a:gd name="T56" fmla="*/ 1060 w 2210"/>
                  <a:gd name="T57" fmla="*/ 3 h 1669"/>
                  <a:gd name="T58" fmla="*/ 1100 w 2210"/>
                  <a:gd name="T59" fmla="*/ 0 h 1669"/>
                  <a:gd name="T60" fmla="*/ 1139 w 2210"/>
                  <a:gd name="T61" fmla="*/ 3 h 1669"/>
                  <a:gd name="T62" fmla="*/ 1180 w 2210"/>
                  <a:gd name="T63" fmla="*/ 15 h 1669"/>
                  <a:gd name="T64" fmla="*/ 1220 w 2210"/>
                  <a:gd name="T65" fmla="*/ 53 h 1669"/>
                  <a:gd name="T66" fmla="*/ 1261 w 2210"/>
                  <a:gd name="T67" fmla="*/ 139 h 1669"/>
                  <a:gd name="T68" fmla="*/ 1302 w 2210"/>
                  <a:gd name="T69" fmla="*/ 241 h 1669"/>
                  <a:gd name="T70" fmla="*/ 1343 w 2210"/>
                  <a:gd name="T71" fmla="*/ 344 h 1669"/>
                  <a:gd name="T72" fmla="*/ 1384 w 2210"/>
                  <a:gd name="T73" fmla="*/ 449 h 1669"/>
                  <a:gd name="T74" fmla="*/ 1426 w 2210"/>
                  <a:gd name="T75" fmla="*/ 553 h 1669"/>
                  <a:gd name="T76" fmla="*/ 1468 w 2210"/>
                  <a:gd name="T77" fmla="*/ 658 h 1669"/>
                  <a:gd name="T78" fmla="*/ 1510 w 2210"/>
                  <a:gd name="T79" fmla="*/ 762 h 1669"/>
                  <a:gd name="T80" fmla="*/ 1552 w 2210"/>
                  <a:gd name="T81" fmla="*/ 867 h 1669"/>
                  <a:gd name="T82" fmla="*/ 1594 w 2210"/>
                  <a:gd name="T83" fmla="*/ 971 h 1669"/>
                  <a:gd name="T84" fmla="*/ 1637 w 2210"/>
                  <a:gd name="T85" fmla="*/ 1075 h 1669"/>
                  <a:gd name="T86" fmla="*/ 1680 w 2210"/>
                  <a:gd name="T87" fmla="*/ 1178 h 1669"/>
                  <a:gd name="T88" fmla="*/ 1723 w 2210"/>
                  <a:gd name="T89" fmla="*/ 1281 h 1669"/>
                  <a:gd name="T90" fmla="*/ 1767 w 2210"/>
                  <a:gd name="T91" fmla="*/ 1384 h 1669"/>
                  <a:gd name="T92" fmla="*/ 1810 w 2210"/>
                  <a:gd name="T93" fmla="*/ 1485 h 1669"/>
                  <a:gd name="T94" fmla="*/ 1854 w 2210"/>
                  <a:gd name="T95" fmla="*/ 1577 h 1669"/>
                  <a:gd name="T96" fmla="*/ 1898 w 2210"/>
                  <a:gd name="T97" fmla="*/ 1643 h 1669"/>
                  <a:gd name="T98" fmla="*/ 1943 w 2210"/>
                  <a:gd name="T99" fmla="*/ 1668 h 1669"/>
                  <a:gd name="T100" fmla="*/ 1987 w 2210"/>
                  <a:gd name="T101" fmla="*/ 1669 h 1669"/>
                  <a:gd name="T102" fmla="*/ 2032 w 2210"/>
                  <a:gd name="T103" fmla="*/ 1669 h 1669"/>
                  <a:gd name="T104" fmla="*/ 2077 w 2210"/>
                  <a:gd name="T105" fmla="*/ 1669 h 1669"/>
                  <a:gd name="T106" fmla="*/ 2123 w 2210"/>
                  <a:gd name="T107" fmla="*/ 1669 h 1669"/>
                  <a:gd name="T108" fmla="*/ 2168 w 2210"/>
                  <a:gd name="T109" fmla="*/ 1669 h 1669"/>
                  <a:gd name="T110" fmla="*/ 2210 w 2210"/>
                  <a:gd name="T111" fmla="*/ 1669 h 16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2210" h="1669">
                    <a:moveTo>
                      <a:pt x="0" y="1669"/>
                    </a:moveTo>
                    <a:lnTo>
                      <a:pt x="3" y="1669"/>
                    </a:lnTo>
                    <a:lnTo>
                      <a:pt x="7" y="1669"/>
                    </a:lnTo>
                    <a:lnTo>
                      <a:pt x="11" y="1669"/>
                    </a:lnTo>
                    <a:lnTo>
                      <a:pt x="16" y="1669"/>
                    </a:lnTo>
                    <a:lnTo>
                      <a:pt x="20" y="1669"/>
                    </a:lnTo>
                    <a:lnTo>
                      <a:pt x="24" y="1669"/>
                    </a:lnTo>
                    <a:lnTo>
                      <a:pt x="28" y="1669"/>
                    </a:lnTo>
                    <a:lnTo>
                      <a:pt x="33" y="1669"/>
                    </a:lnTo>
                    <a:lnTo>
                      <a:pt x="37" y="1669"/>
                    </a:lnTo>
                    <a:lnTo>
                      <a:pt x="41" y="1669"/>
                    </a:lnTo>
                    <a:lnTo>
                      <a:pt x="46" y="1669"/>
                    </a:lnTo>
                    <a:lnTo>
                      <a:pt x="50" y="1669"/>
                    </a:lnTo>
                    <a:lnTo>
                      <a:pt x="54" y="1669"/>
                    </a:lnTo>
                    <a:lnTo>
                      <a:pt x="58" y="1669"/>
                    </a:lnTo>
                    <a:lnTo>
                      <a:pt x="63" y="1669"/>
                    </a:lnTo>
                    <a:lnTo>
                      <a:pt x="67" y="1669"/>
                    </a:lnTo>
                    <a:lnTo>
                      <a:pt x="71" y="1669"/>
                    </a:lnTo>
                    <a:lnTo>
                      <a:pt x="76" y="1669"/>
                    </a:lnTo>
                    <a:lnTo>
                      <a:pt x="80" y="1669"/>
                    </a:lnTo>
                    <a:lnTo>
                      <a:pt x="84" y="1669"/>
                    </a:lnTo>
                    <a:lnTo>
                      <a:pt x="88" y="1669"/>
                    </a:lnTo>
                    <a:lnTo>
                      <a:pt x="93" y="1669"/>
                    </a:lnTo>
                    <a:lnTo>
                      <a:pt x="97" y="1669"/>
                    </a:lnTo>
                    <a:lnTo>
                      <a:pt x="101" y="1669"/>
                    </a:lnTo>
                    <a:lnTo>
                      <a:pt x="106" y="1669"/>
                    </a:lnTo>
                    <a:lnTo>
                      <a:pt x="110" y="1669"/>
                    </a:lnTo>
                    <a:lnTo>
                      <a:pt x="114" y="1669"/>
                    </a:lnTo>
                    <a:lnTo>
                      <a:pt x="119" y="1669"/>
                    </a:lnTo>
                    <a:lnTo>
                      <a:pt x="123" y="1669"/>
                    </a:lnTo>
                    <a:lnTo>
                      <a:pt x="127" y="1669"/>
                    </a:lnTo>
                    <a:lnTo>
                      <a:pt x="131" y="1669"/>
                    </a:lnTo>
                    <a:lnTo>
                      <a:pt x="136" y="1669"/>
                    </a:lnTo>
                    <a:lnTo>
                      <a:pt x="140" y="1669"/>
                    </a:lnTo>
                    <a:lnTo>
                      <a:pt x="144" y="1669"/>
                    </a:lnTo>
                    <a:lnTo>
                      <a:pt x="149" y="1669"/>
                    </a:lnTo>
                    <a:lnTo>
                      <a:pt x="153" y="1669"/>
                    </a:lnTo>
                    <a:lnTo>
                      <a:pt x="158" y="1669"/>
                    </a:lnTo>
                    <a:lnTo>
                      <a:pt x="162" y="1669"/>
                    </a:lnTo>
                    <a:lnTo>
                      <a:pt x="166" y="1669"/>
                    </a:lnTo>
                    <a:lnTo>
                      <a:pt x="171" y="1669"/>
                    </a:lnTo>
                    <a:lnTo>
                      <a:pt x="175" y="1669"/>
                    </a:lnTo>
                    <a:lnTo>
                      <a:pt x="179" y="1669"/>
                    </a:lnTo>
                    <a:lnTo>
                      <a:pt x="184" y="1669"/>
                    </a:lnTo>
                    <a:lnTo>
                      <a:pt x="188" y="1669"/>
                    </a:lnTo>
                    <a:lnTo>
                      <a:pt x="193" y="1669"/>
                    </a:lnTo>
                    <a:lnTo>
                      <a:pt x="197" y="1669"/>
                    </a:lnTo>
                    <a:lnTo>
                      <a:pt x="201" y="1669"/>
                    </a:lnTo>
                    <a:lnTo>
                      <a:pt x="206" y="1669"/>
                    </a:lnTo>
                    <a:lnTo>
                      <a:pt x="210" y="1669"/>
                    </a:lnTo>
                    <a:lnTo>
                      <a:pt x="214" y="1669"/>
                    </a:lnTo>
                    <a:lnTo>
                      <a:pt x="219" y="1669"/>
                    </a:lnTo>
                    <a:lnTo>
                      <a:pt x="223" y="1669"/>
                    </a:lnTo>
                    <a:lnTo>
                      <a:pt x="228" y="1669"/>
                    </a:lnTo>
                    <a:lnTo>
                      <a:pt x="232" y="1669"/>
                    </a:lnTo>
                    <a:lnTo>
                      <a:pt x="237" y="1669"/>
                    </a:lnTo>
                    <a:lnTo>
                      <a:pt x="241" y="1669"/>
                    </a:lnTo>
                    <a:lnTo>
                      <a:pt x="245" y="1669"/>
                    </a:lnTo>
                    <a:lnTo>
                      <a:pt x="250" y="1669"/>
                    </a:lnTo>
                    <a:lnTo>
                      <a:pt x="254" y="1669"/>
                    </a:lnTo>
                    <a:lnTo>
                      <a:pt x="258" y="1669"/>
                    </a:lnTo>
                    <a:lnTo>
                      <a:pt x="263" y="1669"/>
                    </a:lnTo>
                    <a:lnTo>
                      <a:pt x="267" y="1669"/>
                    </a:lnTo>
                    <a:lnTo>
                      <a:pt x="272" y="1669"/>
                    </a:lnTo>
                    <a:lnTo>
                      <a:pt x="276" y="1669"/>
                    </a:lnTo>
                    <a:lnTo>
                      <a:pt x="280" y="1669"/>
                    </a:lnTo>
                    <a:lnTo>
                      <a:pt x="285" y="1669"/>
                    </a:lnTo>
                    <a:lnTo>
                      <a:pt x="289" y="1669"/>
                    </a:lnTo>
                    <a:lnTo>
                      <a:pt x="294" y="1669"/>
                    </a:lnTo>
                    <a:lnTo>
                      <a:pt x="298" y="1669"/>
                    </a:lnTo>
                    <a:lnTo>
                      <a:pt x="303" y="1669"/>
                    </a:lnTo>
                    <a:lnTo>
                      <a:pt x="307" y="1669"/>
                    </a:lnTo>
                    <a:lnTo>
                      <a:pt x="312" y="1669"/>
                    </a:lnTo>
                    <a:lnTo>
                      <a:pt x="316" y="1669"/>
                    </a:lnTo>
                    <a:lnTo>
                      <a:pt x="321" y="1669"/>
                    </a:lnTo>
                    <a:lnTo>
                      <a:pt x="325" y="1669"/>
                    </a:lnTo>
                    <a:lnTo>
                      <a:pt x="330" y="1669"/>
                    </a:lnTo>
                    <a:lnTo>
                      <a:pt x="334" y="1669"/>
                    </a:lnTo>
                    <a:lnTo>
                      <a:pt x="338" y="1669"/>
                    </a:lnTo>
                    <a:lnTo>
                      <a:pt x="343" y="1669"/>
                    </a:lnTo>
                    <a:lnTo>
                      <a:pt x="347" y="1669"/>
                    </a:lnTo>
                    <a:lnTo>
                      <a:pt x="352" y="1669"/>
                    </a:lnTo>
                    <a:lnTo>
                      <a:pt x="357" y="1668"/>
                    </a:lnTo>
                    <a:lnTo>
                      <a:pt x="361" y="1667"/>
                    </a:lnTo>
                    <a:lnTo>
                      <a:pt x="365" y="1666"/>
                    </a:lnTo>
                    <a:lnTo>
                      <a:pt x="370" y="1665"/>
                    </a:lnTo>
                    <a:lnTo>
                      <a:pt x="374" y="1662"/>
                    </a:lnTo>
                    <a:lnTo>
                      <a:pt x="379" y="1660"/>
                    </a:lnTo>
                    <a:lnTo>
                      <a:pt x="383" y="1657"/>
                    </a:lnTo>
                    <a:lnTo>
                      <a:pt x="388" y="1653"/>
                    </a:lnTo>
                    <a:lnTo>
                      <a:pt x="392" y="1648"/>
                    </a:lnTo>
                    <a:lnTo>
                      <a:pt x="397" y="1643"/>
                    </a:lnTo>
                    <a:lnTo>
                      <a:pt x="402" y="1637"/>
                    </a:lnTo>
                    <a:lnTo>
                      <a:pt x="406" y="1630"/>
                    </a:lnTo>
                    <a:lnTo>
                      <a:pt x="410" y="1622"/>
                    </a:lnTo>
                    <a:lnTo>
                      <a:pt x="415" y="1614"/>
                    </a:lnTo>
                    <a:lnTo>
                      <a:pt x="420" y="1605"/>
                    </a:lnTo>
                    <a:lnTo>
                      <a:pt x="424" y="1596"/>
                    </a:lnTo>
                    <a:lnTo>
                      <a:pt x="428" y="1586"/>
                    </a:lnTo>
                    <a:lnTo>
                      <a:pt x="433" y="1575"/>
                    </a:lnTo>
                    <a:lnTo>
                      <a:pt x="438" y="1564"/>
                    </a:lnTo>
                    <a:lnTo>
                      <a:pt x="442" y="1553"/>
                    </a:lnTo>
                    <a:lnTo>
                      <a:pt x="447" y="1541"/>
                    </a:lnTo>
                    <a:lnTo>
                      <a:pt x="451" y="1529"/>
                    </a:lnTo>
                    <a:lnTo>
                      <a:pt x="456" y="1517"/>
                    </a:lnTo>
                    <a:lnTo>
                      <a:pt x="460" y="1504"/>
                    </a:lnTo>
                    <a:lnTo>
                      <a:pt x="465" y="1492"/>
                    </a:lnTo>
                    <a:lnTo>
                      <a:pt x="469" y="1479"/>
                    </a:lnTo>
                    <a:lnTo>
                      <a:pt x="474" y="1466"/>
                    </a:lnTo>
                    <a:lnTo>
                      <a:pt x="479" y="1453"/>
                    </a:lnTo>
                    <a:lnTo>
                      <a:pt x="483" y="1440"/>
                    </a:lnTo>
                    <a:lnTo>
                      <a:pt x="488" y="1427"/>
                    </a:lnTo>
                    <a:lnTo>
                      <a:pt x="492" y="1414"/>
                    </a:lnTo>
                    <a:lnTo>
                      <a:pt x="497" y="1400"/>
                    </a:lnTo>
                    <a:lnTo>
                      <a:pt x="501" y="1387"/>
                    </a:lnTo>
                    <a:lnTo>
                      <a:pt x="506" y="1374"/>
                    </a:lnTo>
                    <a:lnTo>
                      <a:pt x="511" y="1361"/>
                    </a:lnTo>
                    <a:lnTo>
                      <a:pt x="515" y="1347"/>
                    </a:lnTo>
                    <a:lnTo>
                      <a:pt x="520" y="1334"/>
                    </a:lnTo>
                    <a:lnTo>
                      <a:pt x="525" y="1321"/>
                    </a:lnTo>
                    <a:lnTo>
                      <a:pt x="529" y="1308"/>
                    </a:lnTo>
                    <a:lnTo>
                      <a:pt x="534" y="1294"/>
                    </a:lnTo>
                    <a:lnTo>
                      <a:pt x="538" y="1281"/>
                    </a:lnTo>
                    <a:lnTo>
                      <a:pt x="543" y="1268"/>
                    </a:lnTo>
                    <a:lnTo>
                      <a:pt x="547" y="1254"/>
                    </a:lnTo>
                    <a:lnTo>
                      <a:pt x="552" y="1241"/>
                    </a:lnTo>
                    <a:lnTo>
                      <a:pt x="557" y="1227"/>
                    </a:lnTo>
                    <a:lnTo>
                      <a:pt x="561" y="1214"/>
                    </a:lnTo>
                    <a:lnTo>
                      <a:pt x="566" y="1201"/>
                    </a:lnTo>
                    <a:lnTo>
                      <a:pt x="571" y="1188"/>
                    </a:lnTo>
                    <a:lnTo>
                      <a:pt x="575" y="1174"/>
                    </a:lnTo>
                    <a:lnTo>
                      <a:pt x="580" y="1161"/>
                    </a:lnTo>
                    <a:lnTo>
                      <a:pt x="585" y="1148"/>
                    </a:lnTo>
                    <a:lnTo>
                      <a:pt x="589" y="1134"/>
                    </a:lnTo>
                    <a:lnTo>
                      <a:pt x="594" y="1121"/>
                    </a:lnTo>
                    <a:lnTo>
                      <a:pt x="598" y="1108"/>
                    </a:lnTo>
                    <a:lnTo>
                      <a:pt x="603" y="1094"/>
                    </a:lnTo>
                    <a:lnTo>
                      <a:pt x="608" y="1081"/>
                    </a:lnTo>
                    <a:lnTo>
                      <a:pt x="612" y="1068"/>
                    </a:lnTo>
                    <a:lnTo>
                      <a:pt x="617" y="1054"/>
                    </a:lnTo>
                    <a:lnTo>
                      <a:pt x="622" y="1041"/>
                    </a:lnTo>
                    <a:lnTo>
                      <a:pt x="626" y="1028"/>
                    </a:lnTo>
                    <a:lnTo>
                      <a:pt x="631" y="1015"/>
                    </a:lnTo>
                    <a:lnTo>
                      <a:pt x="636" y="1001"/>
                    </a:lnTo>
                    <a:lnTo>
                      <a:pt x="641" y="988"/>
                    </a:lnTo>
                    <a:lnTo>
                      <a:pt x="645" y="975"/>
                    </a:lnTo>
                    <a:lnTo>
                      <a:pt x="650" y="961"/>
                    </a:lnTo>
                    <a:lnTo>
                      <a:pt x="655" y="948"/>
                    </a:lnTo>
                    <a:lnTo>
                      <a:pt x="659" y="934"/>
                    </a:lnTo>
                    <a:lnTo>
                      <a:pt x="664" y="921"/>
                    </a:lnTo>
                    <a:lnTo>
                      <a:pt x="669" y="908"/>
                    </a:lnTo>
                    <a:lnTo>
                      <a:pt x="673" y="895"/>
                    </a:lnTo>
                    <a:lnTo>
                      <a:pt x="678" y="881"/>
                    </a:lnTo>
                    <a:lnTo>
                      <a:pt x="683" y="868"/>
                    </a:lnTo>
                    <a:lnTo>
                      <a:pt x="687" y="855"/>
                    </a:lnTo>
                    <a:lnTo>
                      <a:pt x="692" y="842"/>
                    </a:lnTo>
                    <a:lnTo>
                      <a:pt x="697" y="828"/>
                    </a:lnTo>
                    <a:lnTo>
                      <a:pt x="702" y="815"/>
                    </a:lnTo>
                    <a:lnTo>
                      <a:pt x="706" y="802"/>
                    </a:lnTo>
                    <a:lnTo>
                      <a:pt x="711" y="788"/>
                    </a:lnTo>
                    <a:lnTo>
                      <a:pt x="716" y="775"/>
                    </a:lnTo>
                    <a:lnTo>
                      <a:pt x="720" y="762"/>
                    </a:lnTo>
                    <a:lnTo>
                      <a:pt x="725" y="749"/>
                    </a:lnTo>
                    <a:lnTo>
                      <a:pt x="730" y="735"/>
                    </a:lnTo>
                    <a:lnTo>
                      <a:pt x="735" y="722"/>
                    </a:lnTo>
                    <a:lnTo>
                      <a:pt x="739" y="709"/>
                    </a:lnTo>
                    <a:lnTo>
                      <a:pt x="744" y="696"/>
                    </a:lnTo>
                    <a:lnTo>
                      <a:pt x="749" y="683"/>
                    </a:lnTo>
                    <a:lnTo>
                      <a:pt x="754" y="669"/>
                    </a:lnTo>
                    <a:lnTo>
                      <a:pt x="758" y="656"/>
                    </a:lnTo>
                    <a:lnTo>
                      <a:pt x="763" y="643"/>
                    </a:lnTo>
                    <a:lnTo>
                      <a:pt x="768" y="629"/>
                    </a:lnTo>
                    <a:lnTo>
                      <a:pt x="773" y="616"/>
                    </a:lnTo>
                    <a:lnTo>
                      <a:pt x="777" y="603"/>
                    </a:lnTo>
                    <a:lnTo>
                      <a:pt x="782" y="590"/>
                    </a:lnTo>
                    <a:lnTo>
                      <a:pt x="787" y="577"/>
                    </a:lnTo>
                    <a:lnTo>
                      <a:pt x="792" y="564"/>
                    </a:lnTo>
                    <a:lnTo>
                      <a:pt x="797" y="550"/>
                    </a:lnTo>
                    <a:lnTo>
                      <a:pt x="801" y="537"/>
                    </a:lnTo>
                    <a:lnTo>
                      <a:pt x="806" y="524"/>
                    </a:lnTo>
                    <a:lnTo>
                      <a:pt x="811" y="511"/>
                    </a:lnTo>
                    <a:lnTo>
                      <a:pt x="816" y="498"/>
                    </a:lnTo>
                    <a:lnTo>
                      <a:pt x="821" y="485"/>
                    </a:lnTo>
                    <a:lnTo>
                      <a:pt x="825" y="471"/>
                    </a:lnTo>
                    <a:lnTo>
                      <a:pt x="830" y="458"/>
                    </a:lnTo>
                    <a:lnTo>
                      <a:pt x="835" y="445"/>
                    </a:lnTo>
                    <a:lnTo>
                      <a:pt x="840" y="432"/>
                    </a:lnTo>
                    <a:lnTo>
                      <a:pt x="845" y="419"/>
                    </a:lnTo>
                    <a:lnTo>
                      <a:pt x="849" y="406"/>
                    </a:lnTo>
                    <a:lnTo>
                      <a:pt x="854" y="393"/>
                    </a:lnTo>
                    <a:lnTo>
                      <a:pt x="859" y="380"/>
                    </a:lnTo>
                    <a:lnTo>
                      <a:pt x="864" y="367"/>
                    </a:lnTo>
                    <a:lnTo>
                      <a:pt x="869" y="354"/>
                    </a:lnTo>
                    <a:lnTo>
                      <a:pt x="873" y="341"/>
                    </a:lnTo>
                    <a:lnTo>
                      <a:pt x="878" y="328"/>
                    </a:lnTo>
                    <a:lnTo>
                      <a:pt x="883" y="315"/>
                    </a:lnTo>
                    <a:lnTo>
                      <a:pt x="888" y="302"/>
                    </a:lnTo>
                    <a:lnTo>
                      <a:pt x="893" y="289"/>
                    </a:lnTo>
                    <a:lnTo>
                      <a:pt x="898" y="276"/>
                    </a:lnTo>
                    <a:lnTo>
                      <a:pt x="903" y="263"/>
                    </a:lnTo>
                    <a:lnTo>
                      <a:pt x="908" y="250"/>
                    </a:lnTo>
                    <a:lnTo>
                      <a:pt x="912" y="237"/>
                    </a:lnTo>
                    <a:lnTo>
                      <a:pt x="917" y="224"/>
                    </a:lnTo>
                    <a:lnTo>
                      <a:pt x="922" y="212"/>
                    </a:lnTo>
                    <a:lnTo>
                      <a:pt x="927" y="199"/>
                    </a:lnTo>
                    <a:lnTo>
                      <a:pt x="932" y="186"/>
                    </a:lnTo>
                    <a:lnTo>
                      <a:pt x="937" y="173"/>
                    </a:lnTo>
                    <a:lnTo>
                      <a:pt x="942" y="161"/>
                    </a:lnTo>
                    <a:lnTo>
                      <a:pt x="946" y="148"/>
                    </a:lnTo>
                    <a:lnTo>
                      <a:pt x="951" y="136"/>
                    </a:lnTo>
                    <a:lnTo>
                      <a:pt x="956" y="124"/>
                    </a:lnTo>
                    <a:lnTo>
                      <a:pt x="961" y="112"/>
                    </a:lnTo>
                    <a:lnTo>
                      <a:pt x="966" y="100"/>
                    </a:lnTo>
                    <a:lnTo>
                      <a:pt x="971" y="89"/>
                    </a:lnTo>
                    <a:lnTo>
                      <a:pt x="976" y="78"/>
                    </a:lnTo>
                    <a:lnTo>
                      <a:pt x="981" y="68"/>
                    </a:lnTo>
                    <a:lnTo>
                      <a:pt x="986" y="58"/>
                    </a:lnTo>
                    <a:lnTo>
                      <a:pt x="990" y="50"/>
                    </a:lnTo>
                    <a:lnTo>
                      <a:pt x="996" y="42"/>
                    </a:lnTo>
                    <a:lnTo>
                      <a:pt x="1000" y="35"/>
                    </a:lnTo>
                    <a:lnTo>
                      <a:pt x="1005" y="30"/>
                    </a:lnTo>
                    <a:lnTo>
                      <a:pt x="1010" y="25"/>
                    </a:lnTo>
                    <a:lnTo>
                      <a:pt x="1015" y="21"/>
                    </a:lnTo>
                    <a:lnTo>
                      <a:pt x="1020" y="17"/>
                    </a:lnTo>
                    <a:lnTo>
                      <a:pt x="1025" y="14"/>
                    </a:lnTo>
                    <a:lnTo>
                      <a:pt x="1030" y="12"/>
                    </a:lnTo>
                    <a:lnTo>
                      <a:pt x="1035" y="10"/>
                    </a:lnTo>
                    <a:lnTo>
                      <a:pt x="1040" y="8"/>
                    </a:lnTo>
                    <a:lnTo>
                      <a:pt x="1045" y="7"/>
                    </a:lnTo>
                    <a:lnTo>
                      <a:pt x="1050" y="6"/>
                    </a:lnTo>
                    <a:lnTo>
                      <a:pt x="1055" y="4"/>
                    </a:lnTo>
                    <a:lnTo>
                      <a:pt x="1060" y="3"/>
                    </a:lnTo>
                    <a:lnTo>
                      <a:pt x="1065" y="2"/>
                    </a:lnTo>
                    <a:lnTo>
                      <a:pt x="1070" y="2"/>
                    </a:lnTo>
                    <a:lnTo>
                      <a:pt x="1075" y="1"/>
                    </a:lnTo>
                    <a:lnTo>
                      <a:pt x="1079" y="1"/>
                    </a:lnTo>
                    <a:lnTo>
                      <a:pt x="1085" y="0"/>
                    </a:lnTo>
                    <a:lnTo>
                      <a:pt x="1090" y="0"/>
                    </a:lnTo>
                    <a:lnTo>
                      <a:pt x="1094" y="0"/>
                    </a:lnTo>
                    <a:lnTo>
                      <a:pt x="1100" y="0"/>
                    </a:lnTo>
                    <a:lnTo>
                      <a:pt x="1104" y="0"/>
                    </a:lnTo>
                    <a:lnTo>
                      <a:pt x="1109" y="0"/>
                    </a:lnTo>
                    <a:lnTo>
                      <a:pt x="1115" y="1"/>
                    </a:lnTo>
                    <a:lnTo>
                      <a:pt x="1119" y="1"/>
                    </a:lnTo>
                    <a:lnTo>
                      <a:pt x="1124" y="1"/>
                    </a:lnTo>
                    <a:lnTo>
                      <a:pt x="1130" y="2"/>
                    </a:lnTo>
                    <a:lnTo>
                      <a:pt x="1134" y="3"/>
                    </a:lnTo>
                    <a:lnTo>
                      <a:pt x="1139" y="3"/>
                    </a:lnTo>
                    <a:lnTo>
                      <a:pt x="1145" y="4"/>
                    </a:lnTo>
                    <a:lnTo>
                      <a:pt x="1150" y="5"/>
                    </a:lnTo>
                    <a:lnTo>
                      <a:pt x="1154" y="7"/>
                    </a:lnTo>
                    <a:lnTo>
                      <a:pt x="1160" y="8"/>
                    </a:lnTo>
                    <a:lnTo>
                      <a:pt x="1165" y="9"/>
                    </a:lnTo>
                    <a:lnTo>
                      <a:pt x="1170" y="11"/>
                    </a:lnTo>
                    <a:lnTo>
                      <a:pt x="1175" y="13"/>
                    </a:lnTo>
                    <a:lnTo>
                      <a:pt x="1180" y="15"/>
                    </a:lnTo>
                    <a:lnTo>
                      <a:pt x="1185" y="18"/>
                    </a:lnTo>
                    <a:lnTo>
                      <a:pt x="1190" y="21"/>
                    </a:lnTo>
                    <a:lnTo>
                      <a:pt x="1195" y="24"/>
                    </a:lnTo>
                    <a:lnTo>
                      <a:pt x="1200" y="28"/>
                    </a:lnTo>
                    <a:lnTo>
                      <a:pt x="1205" y="33"/>
                    </a:lnTo>
                    <a:lnTo>
                      <a:pt x="1210" y="39"/>
                    </a:lnTo>
                    <a:lnTo>
                      <a:pt x="1215" y="45"/>
                    </a:lnTo>
                    <a:lnTo>
                      <a:pt x="1220" y="53"/>
                    </a:lnTo>
                    <a:lnTo>
                      <a:pt x="1225" y="61"/>
                    </a:lnTo>
                    <a:lnTo>
                      <a:pt x="1230" y="70"/>
                    </a:lnTo>
                    <a:lnTo>
                      <a:pt x="1235" y="80"/>
                    </a:lnTo>
                    <a:lnTo>
                      <a:pt x="1240" y="91"/>
                    </a:lnTo>
                    <a:lnTo>
                      <a:pt x="1246" y="103"/>
                    </a:lnTo>
                    <a:lnTo>
                      <a:pt x="1251" y="114"/>
                    </a:lnTo>
                    <a:lnTo>
                      <a:pt x="1256" y="126"/>
                    </a:lnTo>
                    <a:lnTo>
                      <a:pt x="1261" y="139"/>
                    </a:lnTo>
                    <a:lnTo>
                      <a:pt x="1266" y="151"/>
                    </a:lnTo>
                    <a:lnTo>
                      <a:pt x="1271" y="164"/>
                    </a:lnTo>
                    <a:lnTo>
                      <a:pt x="1276" y="176"/>
                    </a:lnTo>
                    <a:lnTo>
                      <a:pt x="1281" y="189"/>
                    </a:lnTo>
                    <a:lnTo>
                      <a:pt x="1286" y="202"/>
                    </a:lnTo>
                    <a:lnTo>
                      <a:pt x="1292" y="215"/>
                    </a:lnTo>
                    <a:lnTo>
                      <a:pt x="1297" y="228"/>
                    </a:lnTo>
                    <a:lnTo>
                      <a:pt x="1302" y="241"/>
                    </a:lnTo>
                    <a:lnTo>
                      <a:pt x="1307" y="254"/>
                    </a:lnTo>
                    <a:lnTo>
                      <a:pt x="1312" y="267"/>
                    </a:lnTo>
                    <a:lnTo>
                      <a:pt x="1317" y="279"/>
                    </a:lnTo>
                    <a:lnTo>
                      <a:pt x="1322" y="292"/>
                    </a:lnTo>
                    <a:lnTo>
                      <a:pt x="1327" y="305"/>
                    </a:lnTo>
                    <a:lnTo>
                      <a:pt x="1333" y="318"/>
                    </a:lnTo>
                    <a:lnTo>
                      <a:pt x="1338" y="331"/>
                    </a:lnTo>
                    <a:lnTo>
                      <a:pt x="1343" y="344"/>
                    </a:lnTo>
                    <a:lnTo>
                      <a:pt x="1348" y="357"/>
                    </a:lnTo>
                    <a:lnTo>
                      <a:pt x="1353" y="370"/>
                    </a:lnTo>
                    <a:lnTo>
                      <a:pt x="1358" y="384"/>
                    </a:lnTo>
                    <a:lnTo>
                      <a:pt x="1364" y="397"/>
                    </a:lnTo>
                    <a:lnTo>
                      <a:pt x="1369" y="410"/>
                    </a:lnTo>
                    <a:lnTo>
                      <a:pt x="1374" y="423"/>
                    </a:lnTo>
                    <a:lnTo>
                      <a:pt x="1379" y="436"/>
                    </a:lnTo>
                    <a:lnTo>
                      <a:pt x="1384" y="449"/>
                    </a:lnTo>
                    <a:lnTo>
                      <a:pt x="1389" y="462"/>
                    </a:lnTo>
                    <a:lnTo>
                      <a:pt x="1395" y="475"/>
                    </a:lnTo>
                    <a:lnTo>
                      <a:pt x="1400" y="488"/>
                    </a:lnTo>
                    <a:lnTo>
                      <a:pt x="1405" y="501"/>
                    </a:lnTo>
                    <a:lnTo>
                      <a:pt x="1410" y="514"/>
                    </a:lnTo>
                    <a:lnTo>
                      <a:pt x="1415" y="527"/>
                    </a:lnTo>
                    <a:lnTo>
                      <a:pt x="1421" y="540"/>
                    </a:lnTo>
                    <a:lnTo>
                      <a:pt x="1426" y="553"/>
                    </a:lnTo>
                    <a:lnTo>
                      <a:pt x="1431" y="567"/>
                    </a:lnTo>
                    <a:lnTo>
                      <a:pt x="1436" y="580"/>
                    </a:lnTo>
                    <a:lnTo>
                      <a:pt x="1442" y="593"/>
                    </a:lnTo>
                    <a:lnTo>
                      <a:pt x="1447" y="606"/>
                    </a:lnTo>
                    <a:lnTo>
                      <a:pt x="1452" y="619"/>
                    </a:lnTo>
                    <a:lnTo>
                      <a:pt x="1457" y="632"/>
                    </a:lnTo>
                    <a:lnTo>
                      <a:pt x="1462" y="645"/>
                    </a:lnTo>
                    <a:lnTo>
                      <a:pt x="1468" y="658"/>
                    </a:lnTo>
                    <a:lnTo>
                      <a:pt x="1473" y="671"/>
                    </a:lnTo>
                    <a:lnTo>
                      <a:pt x="1478" y="684"/>
                    </a:lnTo>
                    <a:lnTo>
                      <a:pt x="1483" y="697"/>
                    </a:lnTo>
                    <a:lnTo>
                      <a:pt x="1489" y="710"/>
                    </a:lnTo>
                    <a:lnTo>
                      <a:pt x="1494" y="723"/>
                    </a:lnTo>
                    <a:lnTo>
                      <a:pt x="1499" y="736"/>
                    </a:lnTo>
                    <a:lnTo>
                      <a:pt x="1504" y="749"/>
                    </a:lnTo>
                    <a:lnTo>
                      <a:pt x="1510" y="762"/>
                    </a:lnTo>
                    <a:lnTo>
                      <a:pt x="1515" y="775"/>
                    </a:lnTo>
                    <a:lnTo>
                      <a:pt x="1520" y="789"/>
                    </a:lnTo>
                    <a:lnTo>
                      <a:pt x="1525" y="802"/>
                    </a:lnTo>
                    <a:lnTo>
                      <a:pt x="1531" y="815"/>
                    </a:lnTo>
                    <a:lnTo>
                      <a:pt x="1536" y="828"/>
                    </a:lnTo>
                    <a:lnTo>
                      <a:pt x="1541" y="841"/>
                    </a:lnTo>
                    <a:lnTo>
                      <a:pt x="1547" y="854"/>
                    </a:lnTo>
                    <a:lnTo>
                      <a:pt x="1552" y="867"/>
                    </a:lnTo>
                    <a:lnTo>
                      <a:pt x="1557" y="880"/>
                    </a:lnTo>
                    <a:lnTo>
                      <a:pt x="1563" y="893"/>
                    </a:lnTo>
                    <a:lnTo>
                      <a:pt x="1568" y="906"/>
                    </a:lnTo>
                    <a:lnTo>
                      <a:pt x="1573" y="919"/>
                    </a:lnTo>
                    <a:lnTo>
                      <a:pt x="1578" y="932"/>
                    </a:lnTo>
                    <a:lnTo>
                      <a:pt x="1584" y="945"/>
                    </a:lnTo>
                    <a:lnTo>
                      <a:pt x="1589" y="958"/>
                    </a:lnTo>
                    <a:lnTo>
                      <a:pt x="1594" y="971"/>
                    </a:lnTo>
                    <a:lnTo>
                      <a:pt x="1600" y="984"/>
                    </a:lnTo>
                    <a:lnTo>
                      <a:pt x="1605" y="997"/>
                    </a:lnTo>
                    <a:lnTo>
                      <a:pt x="1610" y="1010"/>
                    </a:lnTo>
                    <a:lnTo>
                      <a:pt x="1616" y="1023"/>
                    </a:lnTo>
                    <a:lnTo>
                      <a:pt x="1621" y="1036"/>
                    </a:lnTo>
                    <a:lnTo>
                      <a:pt x="1626" y="1049"/>
                    </a:lnTo>
                    <a:lnTo>
                      <a:pt x="1632" y="1062"/>
                    </a:lnTo>
                    <a:lnTo>
                      <a:pt x="1637" y="1075"/>
                    </a:lnTo>
                    <a:lnTo>
                      <a:pt x="1642" y="1088"/>
                    </a:lnTo>
                    <a:lnTo>
                      <a:pt x="1648" y="1101"/>
                    </a:lnTo>
                    <a:lnTo>
                      <a:pt x="1653" y="1113"/>
                    </a:lnTo>
                    <a:lnTo>
                      <a:pt x="1658" y="1126"/>
                    </a:lnTo>
                    <a:lnTo>
                      <a:pt x="1664" y="1139"/>
                    </a:lnTo>
                    <a:lnTo>
                      <a:pt x="1669" y="1152"/>
                    </a:lnTo>
                    <a:lnTo>
                      <a:pt x="1675" y="1165"/>
                    </a:lnTo>
                    <a:lnTo>
                      <a:pt x="1680" y="1178"/>
                    </a:lnTo>
                    <a:lnTo>
                      <a:pt x="1685" y="1191"/>
                    </a:lnTo>
                    <a:lnTo>
                      <a:pt x="1691" y="1204"/>
                    </a:lnTo>
                    <a:lnTo>
                      <a:pt x="1696" y="1217"/>
                    </a:lnTo>
                    <a:lnTo>
                      <a:pt x="1702" y="1230"/>
                    </a:lnTo>
                    <a:lnTo>
                      <a:pt x="1707" y="1243"/>
                    </a:lnTo>
                    <a:lnTo>
                      <a:pt x="1712" y="1256"/>
                    </a:lnTo>
                    <a:lnTo>
                      <a:pt x="1718" y="1268"/>
                    </a:lnTo>
                    <a:lnTo>
                      <a:pt x="1723" y="1281"/>
                    </a:lnTo>
                    <a:lnTo>
                      <a:pt x="1729" y="1294"/>
                    </a:lnTo>
                    <a:lnTo>
                      <a:pt x="1734" y="1307"/>
                    </a:lnTo>
                    <a:lnTo>
                      <a:pt x="1740" y="1320"/>
                    </a:lnTo>
                    <a:lnTo>
                      <a:pt x="1745" y="1333"/>
                    </a:lnTo>
                    <a:lnTo>
                      <a:pt x="1750" y="1345"/>
                    </a:lnTo>
                    <a:lnTo>
                      <a:pt x="1756" y="1358"/>
                    </a:lnTo>
                    <a:lnTo>
                      <a:pt x="1761" y="1371"/>
                    </a:lnTo>
                    <a:lnTo>
                      <a:pt x="1767" y="1384"/>
                    </a:lnTo>
                    <a:lnTo>
                      <a:pt x="1772" y="1396"/>
                    </a:lnTo>
                    <a:lnTo>
                      <a:pt x="1777" y="1409"/>
                    </a:lnTo>
                    <a:lnTo>
                      <a:pt x="1783" y="1422"/>
                    </a:lnTo>
                    <a:lnTo>
                      <a:pt x="1788" y="1434"/>
                    </a:lnTo>
                    <a:lnTo>
                      <a:pt x="1794" y="1447"/>
                    </a:lnTo>
                    <a:lnTo>
                      <a:pt x="1799" y="1460"/>
                    </a:lnTo>
                    <a:lnTo>
                      <a:pt x="1805" y="1472"/>
                    </a:lnTo>
                    <a:lnTo>
                      <a:pt x="1810" y="1485"/>
                    </a:lnTo>
                    <a:lnTo>
                      <a:pt x="1816" y="1497"/>
                    </a:lnTo>
                    <a:lnTo>
                      <a:pt x="1821" y="1509"/>
                    </a:lnTo>
                    <a:lnTo>
                      <a:pt x="1827" y="1521"/>
                    </a:lnTo>
                    <a:lnTo>
                      <a:pt x="1832" y="1533"/>
                    </a:lnTo>
                    <a:lnTo>
                      <a:pt x="1838" y="1544"/>
                    </a:lnTo>
                    <a:lnTo>
                      <a:pt x="1843" y="1556"/>
                    </a:lnTo>
                    <a:lnTo>
                      <a:pt x="1849" y="1567"/>
                    </a:lnTo>
                    <a:lnTo>
                      <a:pt x="1854" y="1577"/>
                    </a:lnTo>
                    <a:lnTo>
                      <a:pt x="1860" y="1588"/>
                    </a:lnTo>
                    <a:lnTo>
                      <a:pt x="1865" y="1597"/>
                    </a:lnTo>
                    <a:lnTo>
                      <a:pt x="1871" y="1606"/>
                    </a:lnTo>
                    <a:lnTo>
                      <a:pt x="1876" y="1615"/>
                    </a:lnTo>
                    <a:lnTo>
                      <a:pt x="1882" y="1623"/>
                    </a:lnTo>
                    <a:lnTo>
                      <a:pt x="1887" y="1630"/>
                    </a:lnTo>
                    <a:lnTo>
                      <a:pt x="1893" y="1637"/>
                    </a:lnTo>
                    <a:lnTo>
                      <a:pt x="1898" y="1643"/>
                    </a:lnTo>
                    <a:lnTo>
                      <a:pt x="1904" y="1648"/>
                    </a:lnTo>
                    <a:lnTo>
                      <a:pt x="1909" y="1653"/>
                    </a:lnTo>
                    <a:lnTo>
                      <a:pt x="1915" y="1657"/>
                    </a:lnTo>
                    <a:lnTo>
                      <a:pt x="1920" y="1660"/>
                    </a:lnTo>
                    <a:lnTo>
                      <a:pt x="1926" y="1663"/>
                    </a:lnTo>
                    <a:lnTo>
                      <a:pt x="1932" y="1665"/>
                    </a:lnTo>
                    <a:lnTo>
                      <a:pt x="1937" y="1666"/>
                    </a:lnTo>
                    <a:lnTo>
                      <a:pt x="1943" y="1668"/>
                    </a:lnTo>
                    <a:lnTo>
                      <a:pt x="1948" y="1668"/>
                    </a:lnTo>
                    <a:lnTo>
                      <a:pt x="1954" y="1669"/>
                    </a:lnTo>
                    <a:lnTo>
                      <a:pt x="1960" y="1669"/>
                    </a:lnTo>
                    <a:lnTo>
                      <a:pt x="1965" y="1669"/>
                    </a:lnTo>
                    <a:lnTo>
                      <a:pt x="1970" y="1669"/>
                    </a:lnTo>
                    <a:lnTo>
                      <a:pt x="1976" y="1669"/>
                    </a:lnTo>
                    <a:lnTo>
                      <a:pt x="1982" y="1669"/>
                    </a:lnTo>
                    <a:lnTo>
                      <a:pt x="1987" y="1669"/>
                    </a:lnTo>
                    <a:lnTo>
                      <a:pt x="1993" y="1669"/>
                    </a:lnTo>
                    <a:lnTo>
                      <a:pt x="1998" y="1669"/>
                    </a:lnTo>
                    <a:lnTo>
                      <a:pt x="2004" y="1669"/>
                    </a:lnTo>
                    <a:lnTo>
                      <a:pt x="2010" y="1669"/>
                    </a:lnTo>
                    <a:lnTo>
                      <a:pt x="2015" y="1669"/>
                    </a:lnTo>
                    <a:lnTo>
                      <a:pt x="2021" y="1669"/>
                    </a:lnTo>
                    <a:lnTo>
                      <a:pt x="2027" y="1669"/>
                    </a:lnTo>
                    <a:lnTo>
                      <a:pt x="2032" y="1669"/>
                    </a:lnTo>
                    <a:lnTo>
                      <a:pt x="2038" y="1669"/>
                    </a:lnTo>
                    <a:lnTo>
                      <a:pt x="2043" y="1669"/>
                    </a:lnTo>
                    <a:lnTo>
                      <a:pt x="2049" y="1669"/>
                    </a:lnTo>
                    <a:lnTo>
                      <a:pt x="2055" y="1669"/>
                    </a:lnTo>
                    <a:lnTo>
                      <a:pt x="2060" y="1669"/>
                    </a:lnTo>
                    <a:lnTo>
                      <a:pt x="2066" y="1669"/>
                    </a:lnTo>
                    <a:lnTo>
                      <a:pt x="2072" y="1669"/>
                    </a:lnTo>
                    <a:lnTo>
                      <a:pt x="2077" y="1669"/>
                    </a:lnTo>
                    <a:lnTo>
                      <a:pt x="2083" y="1669"/>
                    </a:lnTo>
                    <a:lnTo>
                      <a:pt x="2088" y="1669"/>
                    </a:lnTo>
                    <a:lnTo>
                      <a:pt x="2094" y="1669"/>
                    </a:lnTo>
                    <a:lnTo>
                      <a:pt x="2100" y="1669"/>
                    </a:lnTo>
                    <a:lnTo>
                      <a:pt x="2106" y="1669"/>
                    </a:lnTo>
                    <a:lnTo>
                      <a:pt x="2111" y="1669"/>
                    </a:lnTo>
                    <a:lnTo>
                      <a:pt x="2117" y="1669"/>
                    </a:lnTo>
                    <a:lnTo>
                      <a:pt x="2123" y="1669"/>
                    </a:lnTo>
                    <a:lnTo>
                      <a:pt x="2128" y="1669"/>
                    </a:lnTo>
                    <a:lnTo>
                      <a:pt x="2134" y="1669"/>
                    </a:lnTo>
                    <a:lnTo>
                      <a:pt x="2140" y="1669"/>
                    </a:lnTo>
                    <a:lnTo>
                      <a:pt x="2145" y="1669"/>
                    </a:lnTo>
                    <a:lnTo>
                      <a:pt x="2151" y="1669"/>
                    </a:lnTo>
                    <a:lnTo>
                      <a:pt x="2157" y="1669"/>
                    </a:lnTo>
                    <a:lnTo>
                      <a:pt x="2162" y="1669"/>
                    </a:lnTo>
                    <a:lnTo>
                      <a:pt x="2168" y="1669"/>
                    </a:lnTo>
                    <a:lnTo>
                      <a:pt x="2174" y="1669"/>
                    </a:lnTo>
                    <a:lnTo>
                      <a:pt x="2180" y="1669"/>
                    </a:lnTo>
                    <a:lnTo>
                      <a:pt x="2185" y="1669"/>
                    </a:lnTo>
                    <a:lnTo>
                      <a:pt x="2191" y="1669"/>
                    </a:lnTo>
                    <a:lnTo>
                      <a:pt x="2197" y="1669"/>
                    </a:lnTo>
                    <a:lnTo>
                      <a:pt x="2203" y="1669"/>
                    </a:lnTo>
                    <a:lnTo>
                      <a:pt x="2208" y="1669"/>
                    </a:lnTo>
                    <a:lnTo>
                      <a:pt x="2210" y="1669"/>
                    </a:lnTo>
                  </a:path>
                </a:pathLst>
              </a:custGeom>
              <a:noFill/>
              <a:ln w="19050" cap="flat">
                <a:solidFill>
                  <a:srgbClr val="8D2369"/>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nSpc>
                    <a:spcPts val="1600"/>
                  </a:lnSpc>
                </a:pPr>
                <a:endParaRPr lang="en-US" sz="1200"/>
              </a:p>
            </p:txBody>
          </p:sp>
          <p:sp>
            <p:nvSpPr>
              <p:cNvPr id="2731" name="Freeform 114">
                <a:extLst>
                  <a:ext uri="{FF2B5EF4-FFF2-40B4-BE49-F238E27FC236}">
                    <a16:creationId xmlns:a16="http://schemas.microsoft.com/office/drawing/2014/main" id="{66F30B24-0DAB-4727-AE4F-3A70DCDDA4EA}"/>
                  </a:ext>
                </a:extLst>
              </p:cNvPr>
              <p:cNvSpPr>
                <a:spLocks/>
              </p:cNvSpPr>
              <p:nvPr/>
            </p:nvSpPr>
            <p:spPr bwMode="auto">
              <a:xfrm>
                <a:off x="10220788" y="3055979"/>
                <a:ext cx="7577649" cy="5722669"/>
              </a:xfrm>
              <a:custGeom>
                <a:avLst/>
                <a:gdLst>
                  <a:gd name="T0" fmla="*/ 28 w 2210"/>
                  <a:gd name="T1" fmla="*/ 1669 h 1669"/>
                  <a:gd name="T2" fmla="*/ 63 w 2210"/>
                  <a:gd name="T3" fmla="*/ 1669 h 1669"/>
                  <a:gd name="T4" fmla="*/ 97 w 2210"/>
                  <a:gd name="T5" fmla="*/ 1669 h 1669"/>
                  <a:gd name="T6" fmla="*/ 131 w 2210"/>
                  <a:gd name="T7" fmla="*/ 1669 h 1669"/>
                  <a:gd name="T8" fmla="*/ 166 w 2210"/>
                  <a:gd name="T9" fmla="*/ 1669 h 1669"/>
                  <a:gd name="T10" fmla="*/ 201 w 2210"/>
                  <a:gd name="T11" fmla="*/ 1669 h 1669"/>
                  <a:gd name="T12" fmla="*/ 237 w 2210"/>
                  <a:gd name="T13" fmla="*/ 1669 h 1669"/>
                  <a:gd name="T14" fmla="*/ 272 w 2210"/>
                  <a:gd name="T15" fmla="*/ 1669 h 1669"/>
                  <a:gd name="T16" fmla="*/ 307 w 2210"/>
                  <a:gd name="T17" fmla="*/ 1669 h 1669"/>
                  <a:gd name="T18" fmla="*/ 343 w 2210"/>
                  <a:gd name="T19" fmla="*/ 1669 h 1669"/>
                  <a:gd name="T20" fmla="*/ 379 w 2210"/>
                  <a:gd name="T21" fmla="*/ 1662 h 1669"/>
                  <a:gd name="T22" fmla="*/ 415 w 2210"/>
                  <a:gd name="T23" fmla="*/ 1616 h 1669"/>
                  <a:gd name="T24" fmla="*/ 451 w 2210"/>
                  <a:gd name="T25" fmla="*/ 1529 h 1669"/>
                  <a:gd name="T26" fmla="*/ 488 w 2210"/>
                  <a:gd name="T27" fmla="*/ 1426 h 1669"/>
                  <a:gd name="T28" fmla="*/ 525 w 2210"/>
                  <a:gd name="T29" fmla="*/ 1320 h 1669"/>
                  <a:gd name="T30" fmla="*/ 561 w 2210"/>
                  <a:gd name="T31" fmla="*/ 1213 h 1669"/>
                  <a:gd name="T32" fmla="*/ 598 w 2210"/>
                  <a:gd name="T33" fmla="*/ 1107 h 1669"/>
                  <a:gd name="T34" fmla="*/ 636 w 2210"/>
                  <a:gd name="T35" fmla="*/ 1001 h 1669"/>
                  <a:gd name="T36" fmla="*/ 673 w 2210"/>
                  <a:gd name="T37" fmla="*/ 895 h 1669"/>
                  <a:gd name="T38" fmla="*/ 711 w 2210"/>
                  <a:gd name="T39" fmla="*/ 789 h 1669"/>
                  <a:gd name="T40" fmla="*/ 749 w 2210"/>
                  <a:gd name="T41" fmla="*/ 683 h 1669"/>
                  <a:gd name="T42" fmla="*/ 787 w 2210"/>
                  <a:gd name="T43" fmla="*/ 577 h 1669"/>
                  <a:gd name="T44" fmla="*/ 825 w 2210"/>
                  <a:gd name="T45" fmla="*/ 472 h 1669"/>
                  <a:gd name="T46" fmla="*/ 864 w 2210"/>
                  <a:gd name="T47" fmla="*/ 367 h 1669"/>
                  <a:gd name="T48" fmla="*/ 903 w 2210"/>
                  <a:gd name="T49" fmla="*/ 263 h 1669"/>
                  <a:gd name="T50" fmla="*/ 942 w 2210"/>
                  <a:gd name="T51" fmla="*/ 161 h 1669"/>
                  <a:gd name="T52" fmla="*/ 981 w 2210"/>
                  <a:gd name="T53" fmla="*/ 65 h 1669"/>
                  <a:gd name="T54" fmla="*/ 1020 w 2210"/>
                  <a:gd name="T55" fmla="*/ 16 h 1669"/>
                  <a:gd name="T56" fmla="*/ 1060 w 2210"/>
                  <a:gd name="T57" fmla="*/ 3 h 1669"/>
                  <a:gd name="T58" fmla="*/ 1100 w 2210"/>
                  <a:gd name="T59" fmla="*/ 0 h 1669"/>
                  <a:gd name="T60" fmla="*/ 1139 w 2210"/>
                  <a:gd name="T61" fmla="*/ 3 h 1669"/>
                  <a:gd name="T62" fmla="*/ 1180 w 2210"/>
                  <a:gd name="T63" fmla="*/ 15 h 1669"/>
                  <a:gd name="T64" fmla="*/ 1220 w 2210"/>
                  <a:gd name="T65" fmla="*/ 50 h 1669"/>
                  <a:gd name="T66" fmla="*/ 1261 w 2210"/>
                  <a:gd name="T67" fmla="*/ 139 h 1669"/>
                  <a:gd name="T68" fmla="*/ 1302 w 2210"/>
                  <a:gd name="T69" fmla="*/ 242 h 1669"/>
                  <a:gd name="T70" fmla="*/ 1343 w 2210"/>
                  <a:gd name="T71" fmla="*/ 346 h 1669"/>
                  <a:gd name="T72" fmla="*/ 1384 w 2210"/>
                  <a:gd name="T73" fmla="*/ 450 h 1669"/>
                  <a:gd name="T74" fmla="*/ 1426 w 2210"/>
                  <a:gd name="T75" fmla="*/ 555 h 1669"/>
                  <a:gd name="T76" fmla="*/ 1468 w 2210"/>
                  <a:gd name="T77" fmla="*/ 660 h 1669"/>
                  <a:gd name="T78" fmla="*/ 1510 w 2210"/>
                  <a:gd name="T79" fmla="*/ 765 h 1669"/>
                  <a:gd name="T80" fmla="*/ 1552 w 2210"/>
                  <a:gd name="T81" fmla="*/ 869 h 1669"/>
                  <a:gd name="T82" fmla="*/ 1594 w 2210"/>
                  <a:gd name="T83" fmla="*/ 973 h 1669"/>
                  <a:gd name="T84" fmla="*/ 1637 w 2210"/>
                  <a:gd name="T85" fmla="*/ 1077 h 1669"/>
                  <a:gd name="T86" fmla="*/ 1680 w 2210"/>
                  <a:gd name="T87" fmla="*/ 1181 h 1669"/>
                  <a:gd name="T88" fmla="*/ 1723 w 2210"/>
                  <a:gd name="T89" fmla="*/ 1284 h 1669"/>
                  <a:gd name="T90" fmla="*/ 1767 w 2210"/>
                  <a:gd name="T91" fmla="*/ 1386 h 1669"/>
                  <a:gd name="T92" fmla="*/ 1810 w 2210"/>
                  <a:gd name="T93" fmla="*/ 1488 h 1669"/>
                  <a:gd name="T94" fmla="*/ 1854 w 2210"/>
                  <a:gd name="T95" fmla="*/ 1582 h 1669"/>
                  <a:gd name="T96" fmla="*/ 1898 w 2210"/>
                  <a:gd name="T97" fmla="*/ 1648 h 1669"/>
                  <a:gd name="T98" fmla="*/ 1943 w 2210"/>
                  <a:gd name="T99" fmla="*/ 1669 h 1669"/>
                  <a:gd name="T100" fmla="*/ 1987 w 2210"/>
                  <a:gd name="T101" fmla="*/ 1669 h 1669"/>
                  <a:gd name="T102" fmla="*/ 2032 w 2210"/>
                  <a:gd name="T103" fmla="*/ 1669 h 1669"/>
                  <a:gd name="T104" fmla="*/ 2077 w 2210"/>
                  <a:gd name="T105" fmla="*/ 1669 h 1669"/>
                  <a:gd name="T106" fmla="*/ 2123 w 2210"/>
                  <a:gd name="T107" fmla="*/ 1669 h 1669"/>
                  <a:gd name="T108" fmla="*/ 2168 w 2210"/>
                  <a:gd name="T109" fmla="*/ 1669 h 1669"/>
                  <a:gd name="T110" fmla="*/ 2210 w 2210"/>
                  <a:gd name="T111" fmla="*/ 1669 h 16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2210" h="1669">
                    <a:moveTo>
                      <a:pt x="0" y="1669"/>
                    </a:moveTo>
                    <a:lnTo>
                      <a:pt x="3" y="1669"/>
                    </a:lnTo>
                    <a:lnTo>
                      <a:pt x="7" y="1669"/>
                    </a:lnTo>
                    <a:lnTo>
                      <a:pt x="11" y="1669"/>
                    </a:lnTo>
                    <a:lnTo>
                      <a:pt x="16" y="1669"/>
                    </a:lnTo>
                    <a:lnTo>
                      <a:pt x="20" y="1669"/>
                    </a:lnTo>
                    <a:lnTo>
                      <a:pt x="24" y="1669"/>
                    </a:lnTo>
                    <a:lnTo>
                      <a:pt x="28" y="1669"/>
                    </a:lnTo>
                    <a:lnTo>
                      <a:pt x="33" y="1669"/>
                    </a:lnTo>
                    <a:lnTo>
                      <a:pt x="37" y="1669"/>
                    </a:lnTo>
                    <a:lnTo>
                      <a:pt x="41" y="1669"/>
                    </a:lnTo>
                    <a:lnTo>
                      <a:pt x="46" y="1669"/>
                    </a:lnTo>
                    <a:lnTo>
                      <a:pt x="50" y="1669"/>
                    </a:lnTo>
                    <a:lnTo>
                      <a:pt x="54" y="1669"/>
                    </a:lnTo>
                    <a:lnTo>
                      <a:pt x="58" y="1669"/>
                    </a:lnTo>
                    <a:lnTo>
                      <a:pt x="63" y="1669"/>
                    </a:lnTo>
                    <a:lnTo>
                      <a:pt x="67" y="1669"/>
                    </a:lnTo>
                    <a:lnTo>
                      <a:pt x="71" y="1669"/>
                    </a:lnTo>
                    <a:lnTo>
                      <a:pt x="76" y="1669"/>
                    </a:lnTo>
                    <a:lnTo>
                      <a:pt x="80" y="1669"/>
                    </a:lnTo>
                    <a:lnTo>
                      <a:pt x="84" y="1669"/>
                    </a:lnTo>
                    <a:lnTo>
                      <a:pt x="88" y="1669"/>
                    </a:lnTo>
                    <a:lnTo>
                      <a:pt x="93" y="1669"/>
                    </a:lnTo>
                    <a:lnTo>
                      <a:pt x="97" y="1669"/>
                    </a:lnTo>
                    <a:lnTo>
                      <a:pt x="101" y="1669"/>
                    </a:lnTo>
                    <a:lnTo>
                      <a:pt x="106" y="1669"/>
                    </a:lnTo>
                    <a:lnTo>
                      <a:pt x="110" y="1669"/>
                    </a:lnTo>
                    <a:lnTo>
                      <a:pt x="114" y="1669"/>
                    </a:lnTo>
                    <a:lnTo>
                      <a:pt x="119" y="1669"/>
                    </a:lnTo>
                    <a:lnTo>
                      <a:pt x="123" y="1669"/>
                    </a:lnTo>
                    <a:lnTo>
                      <a:pt x="127" y="1669"/>
                    </a:lnTo>
                    <a:lnTo>
                      <a:pt x="131" y="1669"/>
                    </a:lnTo>
                    <a:lnTo>
                      <a:pt x="136" y="1669"/>
                    </a:lnTo>
                    <a:lnTo>
                      <a:pt x="140" y="1669"/>
                    </a:lnTo>
                    <a:lnTo>
                      <a:pt x="144" y="1669"/>
                    </a:lnTo>
                    <a:lnTo>
                      <a:pt x="149" y="1669"/>
                    </a:lnTo>
                    <a:lnTo>
                      <a:pt x="153" y="1669"/>
                    </a:lnTo>
                    <a:lnTo>
                      <a:pt x="158" y="1669"/>
                    </a:lnTo>
                    <a:lnTo>
                      <a:pt x="162" y="1669"/>
                    </a:lnTo>
                    <a:lnTo>
                      <a:pt x="166" y="1669"/>
                    </a:lnTo>
                    <a:lnTo>
                      <a:pt x="171" y="1669"/>
                    </a:lnTo>
                    <a:lnTo>
                      <a:pt x="175" y="1669"/>
                    </a:lnTo>
                    <a:lnTo>
                      <a:pt x="179" y="1669"/>
                    </a:lnTo>
                    <a:lnTo>
                      <a:pt x="184" y="1669"/>
                    </a:lnTo>
                    <a:lnTo>
                      <a:pt x="188" y="1669"/>
                    </a:lnTo>
                    <a:lnTo>
                      <a:pt x="193" y="1669"/>
                    </a:lnTo>
                    <a:lnTo>
                      <a:pt x="197" y="1669"/>
                    </a:lnTo>
                    <a:lnTo>
                      <a:pt x="201" y="1669"/>
                    </a:lnTo>
                    <a:lnTo>
                      <a:pt x="206" y="1669"/>
                    </a:lnTo>
                    <a:lnTo>
                      <a:pt x="210" y="1669"/>
                    </a:lnTo>
                    <a:lnTo>
                      <a:pt x="214" y="1669"/>
                    </a:lnTo>
                    <a:lnTo>
                      <a:pt x="219" y="1669"/>
                    </a:lnTo>
                    <a:lnTo>
                      <a:pt x="223" y="1669"/>
                    </a:lnTo>
                    <a:lnTo>
                      <a:pt x="228" y="1669"/>
                    </a:lnTo>
                    <a:lnTo>
                      <a:pt x="232" y="1669"/>
                    </a:lnTo>
                    <a:lnTo>
                      <a:pt x="237" y="1669"/>
                    </a:lnTo>
                    <a:lnTo>
                      <a:pt x="241" y="1669"/>
                    </a:lnTo>
                    <a:lnTo>
                      <a:pt x="245" y="1669"/>
                    </a:lnTo>
                    <a:lnTo>
                      <a:pt x="250" y="1669"/>
                    </a:lnTo>
                    <a:lnTo>
                      <a:pt x="254" y="1669"/>
                    </a:lnTo>
                    <a:lnTo>
                      <a:pt x="258" y="1669"/>
                    </a:lnTo>
                    <a:lnTo>
                      <a:pt x="263" y="1669"/>
                    </a:lnTo>
                    <a:lnTo>
                      <a:pt x="267" y="1669"/>
                    </a:lnTo>
                    <a:lnTo>
                      <a:pt x="272" y="1669"/>
                    </a:lnTo>
                    <a:lnTo>
                      <a:pt x="276" y="1669"/>
                    </a:lnTo>
                    <a:lnTo>
                      <a:pt x="280" y="1669"/>
                    </a:lnTo>
                    <a:lnTo>
                      <a:pt x="285" y="1669"/>
                    </a:lnTo>
                    <a:lnTo>
                      <a:pt x="289" y="1669"/>
                    </a:lnTo>
                    <a:lnTo>
                      <a:pt x="294" y="1669"/>
                    </a:lnTo>
                    <a:lnTo>
                      <a:pt x="298" y="1669"/>
                    </a:lnTo>
                    <a:lnTo>
                      <a:pt x="303" y="1669"/>
                    </a:lnTo>
                    <a:lnTo>
                      <a:pt x="307" y="1669"/>
                    </a:lnTo>
                    <a:lnTo>
                      <a:pt x="312" y="1669"/>
                    </a:lnTo>
                    <a:lnTo>
                      <a:pt x="316" y="1669"/>
                    </a:lnTo>
                    <a:lnTo>
                      <a:pt x="321" y="1669"/>
                    </a:lnTo>
                    <a:lnTo>
                      <a:pt x="325" y="1669"/>
                    </a:lnTo>
                    <a:lnTo>
                      <a:pt x="330" y="1669"/>
                    </a:lnTo>
                    <a:lnTo>
                      <a:pt x="334" y="1669"/>
                    </a:lnTo>
                    <a:lnTo>
                      <a:pt x="338" y="1669"/>
                    </a:lnTo>
                    <a:lnTo>
                      <a:pt x="343" y="1669"/>
                    </a:lnTo>
                    <a:lnTo>
                      <a:pt x="347" y="1669"/>
                    </a:lnTo>
                    <a:lnTo>
                      <a:pt x="352" y="1669"/>
                    </a:lnTo>
                    <a:lnTo>
                      <a:pt x="357" y="1669"/>
                    </a:lnTo>
                    <a:lnTo>
                      <a:pt x="361" y="1668"/>
                    </a:lnTo>
                    <a:lnTo>
                      <a:pt x="365" y="1668"/>
                    </a:lnTo>
                    <a:lnTo>
                      <a:pt x="370" y="1666"/>
                    </a:lnTo>
                    <a:lnTo>
                      <a:pt x="374" y="1665"/>
                    </a:lnTo>
                    <a:lnTo>
                      <a:pt x="379" y="1662"/>
                    </a:lnTo>
                    <a:lnTo>
                      <a:pt x="383" y="1659"/>
                    </a:lnTo>
                    <a:lnTo>
                      <a:pt x="388" y="1655"/>
                    </a:lnTo>
                    <a:lnTo>
                      <a:pt x="392" y="1651"/>
                    </a:lnTo>
                    <a:lnTo>
                      <a:pt x="397" y="1645"/>
                    </a:lnTo>
                    <a:lnTo>
                      <a:pt x="402" y="1639"/>
                    </a:lnTo>
                    <a:lnTo>
                      <a:pt x="406" y="1632"/>
                    </a:lnTo>
                    <a:lnTo>
                      <a:pt x="410" y="1625"/>
                    </a:lnTo>
                    <a:lnTo>
                      <a:pt x="415" y="1616"/>
                    </a:lnTo>
                    <a:lnTo>
                      <a:pt x="420" y="1607"/>
                    </a:lnTo>
                    <a:lnTo>
                      <a:pt x="424" y="1597"/>
                    </a:lnTo>
                    <a:lnTo>
                      <a:pt x="428" y="1587"/>
                    </a:lnTo>
                    <a:lnTo>
                      <a:pt x="433" y="1576"/>
                    </a:lnTo>
                    <a:lnTo>
                      <a:pt x="438" y="1565"/>
                    </a:lnTo>
                    <a:lnTo>
                      <a:pt x="442" y="1553"/>
                    </a:lnTo>
                    <a:lnTo>
                      <a:pt x="447" y="1541"/>
                    </a:lnTo>
                    <a:lnTo>
                      <a:pt x="451" y="1529"/>
                    </a:lnTo>
                    <a:lnTo>
                      <a:pt x="456" y="1516"/>
                    </a:lnTo>
                    <a:lnTo>
                      <a:pt x="460" y="1504"/>
                    </a:lnTo>
                    <a:lnTo>
                      <a:pt x="465" y="1491"/>
                    </a:lnTo>
                    <a:lnTo>
                      <a:pt x="469" y="1478"/>
                    </a:lnTo>
                    <a:lnTo>
                      <a:pt x="474" y="1465"/>
                    </a:lnTo>
                    <a:lnTo>
                      <a:pt x="479" y="1452"/>
                    </a:lnTo>
                    <a:lnTo>
                      <a:pt x="483" y="1439"/>
                    </a:lnTo>
                    <a:lnTo>
                      <a:pt x="488" y="1426"/>
                    </a:lnTo>
                    <a:lnTo>
                      <a:pt x="492" y="1412"/>
                    </a:lnTo>
                    <a:lnTo>
                      <a:pt x="497" y="1399"/>
                    </a:lnTo>
                    <a:lnTo>
                      <a:pt x="501" y="1386"/>
                    </a:lnTo>
                    <a:lnTo>
                      <a:pt x="506" y="1373"/>
                    </a:lnTo>
                    <a:lnTo>
                      <a:pt x="511" y="1360"/>
                    </a:lnTo>
                    <a:lnTo>
                      <a:pt x="515" y="1346"/>
                    </a:lnTo>
                    <a:lnTo>
                      <a:pt x="520" y="1333"/>
                    </a:lnTo>
                    <a:lnTo>
                      <a:pt x="525" y="1320"/>
                    </a:lnTo>
                    <a:lnTo>
                      <a:pt x="529" y="1307"/>
                    </a:lnTo>
                    <a:lnTo>
                      <a:pt x="534" y="1293"/>
                    </a:lnTo>
                    <a:lnTo>
                      <a:pt x="538" y="1280"/>
                    </a:lnTo>
                    <a:lnTo>
                      <a:pt x="543" y="1267"/>
                    </a:lnTo>
                    <a:lnTo>
                      <a:pt x="547" y="1253"/>
                    </a:lnTo>
                    <a:lnTo>
                      <a:pt x="552" y="1240"/>
                    </a:lnTo>
                    <a:lnTo>
                      <a:pt x="557" y="1227"/>
                    </a:lnTo>
                    <a:lnTo>
                      <a:pt x="561" y="1213"/>
                    </a:lnTo>
                    <a:lnTo>
                      <a:pt x="566" y="1200"/>
                    </a:lnTo>
                    <a:lnTo>
                      <a:pt x="571" y="1187"/>
                    </a:lnTo>
                    <a:lnTo>
                      <a:pt x="575" y="1174"/>
                    </a:lnTo>
                    <a:lnTo>
                      <a:pt x="580" y="1160"/>
                    </a:lnTo>
                    <a:lnTo>
                      <a:pt x="585" y="1147"/>
                    </a:lnTo>
                    <a:lnTo>
                      <a:pt x="589" y="1134"/>
                    </a:lnTo>
                    <a:lnTo>
                      <a:pt x="594" y="1121"/>
                    </a:lnTo>
                    <a:lnTo>
                      <a:pt x="598" y="1107"/>
                    </a:lnTo>
                    <a:lnTo>
                      <a:pt x="603" y="1094"/>
                    </a:lnTo>
                    <a:lnTo>
                      <a:pt x="608" y="1081"/>
                    </a:lnTo>
                    <a:lnTo>
                      <a:pt x="612" y="1067"/>
                    </a:lnTo>
                    <a:lnTo>
                      <a:pt x="617" y="1054"/>
                    </a:lnTo>
                    <a:lnTo>
                      <a:pt x="622" y="1041"/>
                    </a:lnTo>
                    <a:lnTo>
                      <a:pt x="626" y="1028"/>
                    </a:lnTo>
                    <a:lnTo>
                      <a:pt x="631" y="1014"/>
                    </a:lnTo>
                    <a:lnTo>
                      <a:pt x="636" y="1001"/>
                    </a:lnTo>
                    <a:lnTo>
                      <a:pt x="641" y="988"/>
                    </a:lnTo>
                    <a:lnTo>
                      <a:pt x="645" y="975"/>
                    </a:lnTo>
                    <a:lnTo>
                      <a:pt x="650" y="961"/>
                    </a:lnTo>
                    <a:lnTo>
                      <a:pt x="655" y="948"/>
                    </a:lnTo>
                    <a:lnTo>
                      <a:pt x="659" y="935"/>
                    </a:lnTo>
                    <a:lnTo>
                      <a:pt x="664" y="921"/>
                    </a:lnTo>
                    <a:lnTo>
                      <a:pt x="669" y="908"/>
                    </a:lnTo>
                    <a:lnTo>
                      <a:pt x="673" y="895"/>
                    </a:lnTo>
                    <a:lnTo>
                      <a:pt x="678" y="882"/>
                    </a:lnTo>
                    <a:lnTo>
                      <a:pt x="683" y="868"/>
                    </a:lnTo>
                    <a:lnTo>
                      <a:pt x="687" y="855"/>
                    </a:lnTo>
                    <a:lnTo>
                      <a:pt x="692" y="842"/>
                    </a:lnTo>
                    <a:lnTo>
                      <a:pt x="697" y="829"/>
                    </a:lnTo>
                    <a:lnTo>
                      <a:pt x="702" y="815"/>
                    </a:lnTo>
                    <a:lnTo>
                      <a:pt x="706" y="802"/>
                    </a:lnTo>
                    <a:lnTo>
                      <a:pt x="711" y="789"/>
                    </a:lnTo>
                    <a:lnTo>
                      <a:pt x="716" y="776"/>
                    </a:lnTo>
                    <a:lnTo>
                      <a:pt x="720" y="762"/>
                    </a:lnTo>
                    <a:lnTo>
                      <a:pt x="725" y="749"/>
                    </a:lnTo>
                    <a:lnTo>
                      <a:pt x="730" y="736"/>
                    </a:lnTo>
                    <a:lnTo>
                      <a:pt x="735" y="723"/>
                    </a:lnTo>
                    <a:lnTo>
                      <a:pt x="739" y="710"/>
                    </a:lnTo>
                    <a:lnTo>
                      <a:pt x="744" y="696"/>
                    </a:lnTo>
                    <a:lnTo>
                      <a:pt x="749" y="683"/>
                    </a:lnTo>
                    <a:lnTo>
                      <a:pt x="754" y="670"/>
                    </a:lnTo>
                    <a:lnTo>
                      <a:pt x="758" y="657"/>
                    </a:lnTo>
                    <a:lnTo>
                      <a:pt x="763" y="644"/>
                    </a:lnTo>
                    <a:lnTo>
                      <a:pt x="768" y="630"/>
                    </a:lnTo>
                    <a:lnTo>
                      <a:pt x="773" y="617"/>
                    </a:lnTo>
                    <a:lnTo>
                      <a:pt x="777" y="604"/>
                    </a:lnTo>
                    <a:lnTo>
                      <a:pt x="782" y="591"/>
                    </a:lnTo>
                    <a:lnTo>
                      <a:pt x="787" y="577"/>
                    </a:lnTo>
                    <a:lnTo>
                      <a:pt x="792" y="564"/>
                    </a:lnTo>
                    <a:lnTo>
                      <a:pt x="797" y="551"/>
                    </a:lnTo>
                    <a:lnTo>
                      <a:pt x="801" y="538"/>
                    </a:lnTo>
                    <a:lnTo>
                      <a:pt x="806" y="525"/>
                    </a:lnTo>
                    <a:lnTo>
                      <a:pt x="811" y="512"/>
                    </a:lnTo>
                    <a:lnTo>
                      <a:pt x="816" y="498"/>
                    </a:lnTo>
                    <a:lnTo>
                      <a:pt x="821" y="485"/>
                    </a:lnTo>
                    <a:lnTo>
                      <a:pt x="825" y="472"/>
                    </a:lnTo>
                    <a:lnTo>
                      <a:pt x="830" y="459"/>
                    </a:lnTo>
                    <a:lnTo>
                      <a:pt x="835" y="446"/>
                    </a:lnTo>
                    <a:lnTo>
                      <a:pt x="840" y="433"/>
                    </a:lnTo>
                    <a:lnTo>
                      <a:pt x="845" y="420"/>
                    </a:lnTo>
                    <a:lnTo>
                      <a:pt x="849" y="407"/>
                    </a:lnTo>
                    <a:lnTo>
                      <a:pt x="854" y="394"/>
                    </a:lnTo>
                    <a:lnTo>
                      <a:pt x="859" y="381"/>
                    </a:lnTo>
                    <a:lnTo>
                      <a:pt x="864" y="367"/>
                    </a:lnTo>
                    <a:lnTo>
                      <a:pt x="869" y="354"/>
                    </a:lnTo>
                    <a:lnTo>
                      <a:pt x="873" y="341"/>
                    </a:lnTo>
                    <a:lnTo>
                      <a:pt x="878" y="328"/>
                    </a:lnTo>
                    <a:lnTo>
                      <a:pt x="883" y="315"/>
                    </a:lnTo>
                    <a:lnTo>
                      <a:pt x="888" y="302"/>
                    </a:lnTo>
                    <a:lnTo>
                      <a:pt x="893" y="289"/>
                    </a:lnTo>
                    <a:lnTo>
                      <a:pt x="898" y="276"/>
                    </a:lnTo>
                    <a:lnTo>
                      <a:pt x="903" y="263"/>
                    </a:lnTo>
                    <a:lnTo>
                      <a:pt x="908" y="251"/>
                    </a:lnTo>
                    <a:lnTo>
                      <a:pt x="912" y="238"/>
                    </a:lnTo>
                    <a:lnTo>
                      <a:pt x="917" y="225"/>
                    </a:lnTo>
                    <a:lnTo>
                      <a:pt x="922" y="212"/>
                    </a:lnTo>
                    <a:lnTo>
                      <a:pt x="927" y="199"/>
                    </a:lnTo>
                    <a:lnTo>
                      <a:pt x="932" y="186"/>
                    </a:lnTo>
                    <a:lnTo>
                      <a:pt x="937" y="173"/>
                    </a:lnTo>
                    <a:lnTo>
                      <a:pt x="942" y="161"/>
                    </a:lnTo>
                    <a:lnTo>
                      <a:pt x="946" y="148"/>
                    </a:lnTo>
                    <a:lnTo>
                      <a:pt x="951" y="136"/>
                    </a:lnTo>
                    <a:lnTo>
                      <a:pt x="956" y="123"/>
                    </a:lnTo>
                    <a:lnTo>
                      <a:pt x="961" y="111"/>
                    </a:lnTo>
                    <a:lnTo>
                      <a:pt x="966" y="99"/>
                    </a:lnTo>
                    <a:lnTo>
                      <a:pt x="971" y="87"/>
                    </a:lnTo>
                    <a:lnTo>
                      <a:pt x="976" y="76"/>
                    </a:lnTo>
                    <a:lnTo>
                      <a:pt x="981" y="65"/>
                    </a:lnTo>
                    <a:lnTo>
                      <a:pt x="986" y="56"/>
                    </a:lnTo>
                    <a:lnTo>
                      <a:pt x="990" y="47"/>
                    </a:lnTo>
                    <a:lnTo>
                      <a:pt x="996" y="39"/>
                    </a:lnTo>
                    <a:lnTo>
                      <a:pt x="1000" y="33"/>
                    </a:lnTo>
                    <a:lnTo>
                      <a:pt x="1005" y="27"/>
                    </a:lnTo>
                    <a:lnTo>
                      <a:pt x="1010" y="23"/>
                    </a:lnTo>
                    <a:lnTo>
                      <a:pt x="1015" y="19"/>
                    </a:lnTo>
                    <a:lnTo>
                      <a:pt x="1020" y="16"/>
                    </a:lnTo>
                    <a:lnTo>
                      <a:pt x="1025" y="13"/>
                    </a:lnTo>
                    <a:lnTo>
                      <a:pt x="1030" y="11"/>
                    </a:lnTo>
                    <a:lnTo>
                      <a:pt x="1035" y="9"/>
                    </a:lnTo>
                    <a:lnTo>
                      <a:pt x="1040" y="8"/>
                    </a:lnTo>
                    <a:lnTo>
                      <a:pt x="1045" y="6"/>
                    </a:lnTo>
                    <a:lnTo>
                      <a:pt x="1050" y="5"/>
                    </a:lnTo>
                    <a:lnTo>
                      <a:pt x="1055" y="4"/>
                    </a:lnTo>
                    <a:lnTo>
                      <a:pt x="1060" y="3"/>
                    </a:lnTo>
                    <a:lnTo>
                      <a:pt x="1065" y="2"/>
                    </a:lnTo>
                    <a:lnTo>
                      <a:pt x="1070" y="2"/>
                    </a:lnTo>
                    <a:lnTo>
                      <a:pt x="1075" y="1"/>
                    </a:lnTo>
                    <a:lnTo>
                      <a:pt x="1079" y="1"/>
                    </a:lnTo>
                    <a:lnTo>
                      <a:pt x="1085" y="0"/>
                    </a:lnTo>
                    <a:lnTo>
                      <a:pt x="1090" y="0"/>
                    </a:lnTo>
                    <a:lnTo>
                      <a:pt x="1094" y="0"/>
                    </a:lnTo>
                    <a:lnTo>
                      <a:pt x="1100" y="0"/>
                    </a:lnTo>
                    <a:lnTo>
                      <a:pt x="1104" y="0"/>
                    </a:lnTo>
                    <a:lnTo>
                      <a:pt x="1109" y="0"/>
                    </a:lnTo>
                    <a:lnTo>
                      <a:pt x="1115" y="1"/>
                    </a:lnTo>
                    <a:lnTo>
                      <a:pt x="1119" y="1"/>
                    </a:lnTo>
                    <a:lnTo>
                      <a:pt x="1124" y="1"/>
                    </a:lnTo>
                    <a:lnTo>
                      <a:pt x="1130" y="2"/>
                    </a:lnTo>
                    <a:lnTo>
                      <a:pt x="1134" y="3"/>
                    </a:lnTo>
                    <a:lnTo>
                      <a:pt x="1139" y="3"/>
                    </a:lnTo>
                    <a:lnTo>
                      <a:pt x="1145" y="4"/>
                    </a:lnTo>
                    <a:lnTo>
                      <a:pt x="1150" y="5"/>
                    </a:lnTo>
                    <a:lnTo>
                      <a:pt x="1154" y="7"/>
                    </a:lnTo>
                    <a:lnTo>
                      <a:pt x="1160" y="8"/>
                    </a:lnTo>
                    <a:lnTo>
                      <a:pt x="1165" y="9"/>
                    </a:lnTo>
                    <a:lnTo>
                      <a:pt x="1170" y="11"/>
                    </a:lnTo>
                    <a:lnTo>
                      <a:pt x="1175" y="13"/>
                    </a:lnTo>
                    <a:lnTo>
                      <a:pt x="1180" y="15"/>
                    </a:lnTo>
                    <a:lnTo>
                      <a:pt x="1185" y="17"/>
                    </a:lnTo>
                    <a:lnTo>
                      <a:pt x="1190" y="20"/>
                    </a:lnTo>
                    <a:lnTo>
                      <a:pt x="1195" y="23"/>
                    </a:lnTo>
                    <a:lnTo>
                      <a:pt x="1200" y="27"/>
                    </a:lnTo>
                    <a:lnTo>
                      <a:pt x="1205" y="31"/>
                    </a:lnTo>
                    <a:lnTo>
                      <a:pt x="1210" y="37"/>
                    </a:lnTo>
                    <a:lnTo>
                      <a:pt x="1215" y="43"/>
                    </a:lnTo>
                    <a:lnTo>
                      <a:pt x="1220" y="50"/>
                    </a:lnTo>
                    <a:lnTo>
                      <a:pt x="1225" y="59"/>
                    </a:lnTo>
                    <a:lnTo>
                      <a:pt x="1230" y="68"/>
                    </a:lnTo>
                    <a:lnTo>
                      <a:pt x="1235" y="79"/>
                    </a:lnTo>
                    <a:lnTo>
                      <a:pt x="1240" y="90"/>
                    </a:lnTo>
                    <a:lnTo>
                      <a:pt x="1246" y="102"/>
                    </a:lnTo>
                    <a:lnTo>
                      <a:pt x="1251" y="114"/>
                    </a:lnTo>
                    <a:lnTo>
                      <a:pt x="1256" y="126"/>
                    </a:lnTo>
                    <a:lnTo>
                      <a:pt x="1261" y="139"/>
                    </a:lnTo>
                    <a:lnTo>
                      <a:pt x="1266" y="151"/>
                    </a:lnTo>
                    <a:lnTo>
                      <a:pt x="1271" y="164"/>
                    </a:lnTo>
                    <a:lnTo>
                      <a:pt x="1276" y="177"/>
                    </a:lnTo>
                    <a:lnTo>
                      <a:pt x="1281" y="190"/>
                    </a:lnTo>
                    <a:lnTo>
                      <a:pt x="1286" y="203"/>
                    </a:lnTo>
                    <a:lnTo>
                      <a:pt x="1292" y="216"/>
                    </a:lnTo>
                    <a:lnTo>
                      <a:pt x="1297" y="229"/>
                    </a:lnTo>
                    <a:lnTo>
                      <a:pt x="1302" y="242"/>
                    </a:lnTo>
                    <a:lnTo>
                      <a:pt x="1307" y="254"/>
                    </a:lnTo>
                    <a:lnTo>
                      <a:pt x="1312" y="268"/>
                    </a:lnTo>
                    <a:lnTo>
                      <a:pt x="1317" y="281"/>
                    </a:lnTo>
                    <a:lnTo>
                      <a:pt x="1322" y="294"/>
                    </a:lnTo>
                    <a:lnTo>
                      <a:pt x="1327" y="307"/>
                    </a:lnTo>
                    <a:lnTo>
                      <a:pt x="1333" y="320"/>
                    </a:lnTo>
                    <a:lnTo>
                      <a:pt x="1338" y="333"/>
                    </a:lnTo>
                    <a:lnTo>
                      <a:pt x="1343" y="346"/>
                    </a:lnTo>
                    <a:lnTo>
                      <a:pt x="1348" y="359"/>
                    </a:lnTo>
                    <a:lnTo>
                      <a:pt x="1353" y="372"/>
                    </a:lnTo>
                    <a:lnTo>
                      <a:pt x="1358" y="385"/>
                    </a:lnTo>
                    <a:lnTo>
                      <a:pt x="1364" y="398"/>
                    </a:lnTo>
                    <a:lnTo>
                      <a:pt x="1369" y="411"/>
                    </a:lnTo>
                    <a:lnTo>
                      <a:pt x="1374" y="424"/>
                    </a:lnTo>
                    <a:lnTo>
                      <a:pt x="1379" y="437"/>
                    </a:lnTo>
                    <a:lnTo>
                      <a:pt x="1384" y="450"/>
                    </a:lnTo>
                    <a:lnTo>
                      <a:pt x="1389" y="463"/>
                    </a:lnTo>
                    <a:lnTo>
                      <a:pt x="1395" y="476"/>
                    </a:lnTo>
                    <a:lnTo>
                      <a:pt x="1400" y="490"/>
                    </a:lnTo>
                    <a:lnTo>
                      <a:pt x="1405" y="503"/>
                    </a:lnTo>
                    <a:lnTo>
                      <a:pt x="1410" y="516"/>
                    </a:lnTo>
                    <a:lnTo>
                      <a:pt x="1415" y="529"/>
                    </a:lnTo>
                    <a:lnTo>
                      <a:pt x="1421" y="542"/>
                    </a:lnTo>
                    <a:lnTo>
                      <a:pt x="1426" y="555"/>
                    </a:lnTo>
                    <a:lnTo>
                      <a:pt x="1431" y="568"/>
                    </a:lnTo>
                    <a:lnTo>
                      <a:pt x="1436" y="581"/>
                    </a:lnTo>
                    <a:lnTo>
                      <a:pt x="1442" y="595"/>
                    </a:lnTo>
                    <a:lnTo>
                      <a:pt x="1447" y="608"/>
                    </a:lnTo>
                    <a:lnTo>
                      <a:pt x="1452" y="621"/>
                    </a:lnTo>
                    <a:lnTo>
                      <a:pt x="1457" y="634"/>
                    </a:lnTo>
                    <a:lnTo>
                      <a:pt x="1462" y="647"/>
                    </a:lnTo>
                    <a:lnTo>
                      <a:pt x="1468" y="660"/>
                    </a:lnTo>
                    <a:lnTo>
                      <a:pt x="1473" y="673"/>
                    </a:lnTo>
                    <a:lnTo>
                      <a:pt x="1478" y="686"/>
                    </a:lnTo>
                    <a:lnTo>
                      <a:pt x="1483" y="699"/>
                    </a:lnTo>
                    <a:lnTo>
                      <a:pt x="1489" y="712"/>
                    </a:lnTo>
                    <a:lnTo>
                      <a:pt x="1494" y="725"/>
                    </a:lnTo>
                    <a:lnTo>
                      <a:pt x="1499" y="738"/>
                    </a:lnTo>
                    <a:lnTo>
                      <a:pt x="1504" y="752"/>
                    </a:lnTo>
                    <a:lnTo>
                      <a:pt x="1510" y="765"/>
                    </a:lnTo>
                    <a:lnTo>
                      <a:pt x="1515" y="778"/>
                    </a:lnTo>
                    <a:lnTo>
                      <a:pt x="1520" y="791"/>
                    </a:lnTo>
                    <a:lnTo>
                      <a:pt x="1525" y="804"/>
                    </a:lnTo>
                    <a:lnTo>
                      <a:pt x="1531" y="817"/>
                    </a:lnTo>
                    <a:lnTo>
                      <a:pt x="1536" y="830"/>
                    </a:lnTo>
                    <a:lnTo>
                      <a:pt x="1541" y="843"/>
                    </a:lnTo>
                    <a:lnTo>
                      <a:pt x="1547" y="856"/>
                    </a:lnTo>
                    <a:lnTo>
                      <a:pt x="1552" y="869"/>
                    </a:lnTo>
                    <a:lnTo>
                      <a:pt x="1557" y="882"/>
                    </a:lnTo>
                    <a:lnTo>
                      <a:pt x="1563" y="895"/>
                    </a:lnTo>
                    <a:lnTo>
                      <a:pt x="1568" y="908"/>
                    </a:lnTo>
                    <a:lnTo>
                      <a:pt x="1573" y="921"/>
                    </a:lnTo>
                    <a:lnTo>
                      <a:pt x="1578" y="934"/>
                    </a:lnTo>
                    <a:lnTo>
                      <a:pt x="1584" y="947"/>
                    </a:lnTo>
                    <a:lnTo>
                      <a:pt x="1589" y="960"/>
                    </a:lnTo>
                    <a:lnTo>
                      <a:pt x="1594" y="973"/>
                    </a:lnTo>
                    <a:lnTo>
                      <a:pt x="1600" y="986"/>
                    </a:lnTo>
                    <a:lnTo>
                      <a:pt x="1605" y="999"/>
                    </a:lnTo>
                    <a:lnTo>
                      <a:pt x="1610" y="1012"/>
                    </a:lnTo>
                    <a:lnTo>
                      <a:pt x="1616" y="1025"/>
                    </a:lnTo>
                    <a:lnTo>
                      <a:pt x="1621" y="1038"/>
                    </a:lnTo>
                    <a:lnTo>
                      <a:pt x="1626" y="1051"/>
                    </a:lnTo>
                    <a:lnTo>
                      <a:pt x="1632" y="1064"/>
                    </a:lnTo>
                    <a:lnTo>
                      <a:pt x="1637" y="1077"/>
                    </a:lnTo>
                    <a:lnTo>
                      <a:pt x="1642" y="1090"/>
                    </a:lnTo>
                    <a:lnTo>
                      <a:pt x="1648" y="1103"/>
                    </a:lnTo>
                    <a:lnTo>
                      <a:pt x="1653" y="1116"/>
                    </a:lnTo>
                    <a:lnTo>
                      <a:pt x="1658" y="1129"/>
                    </a:lnTo>
                    <a:lnTo>
                      <a:pt x="1664" y="1142"/>
                    </a:lnTo>
                    <a:lnTo>
                      <a:pt x="1669" y="1155"/>
                    </a:lnTo>
                    <a:lnTo>
                      <a:pt x="1675" y="1168"/>
                    </a:lnTo>
                    <a:lnTo>
                      <a:pt x="1680" y="1181"/>
                    </a:lnTo>
                    <a:lnTo>
                      <a:pt x="1685" y="1194"/>
                    </a:lnTo>
                    <a:lnTo>
                      <a:pt x="1691" y="1207"/>
                    </a:lnTo>
                    <a:lnTo>
                      <a:pt x="1696" y="1219"/>
                    </a:lnTo>
                    <a:lnTo>
                      <a:pt x="1702" y="1232"/>
                    </a:lnTo>
                    <a:lnTo>
                      <a:pt x="1707" y="1245"/>
                    </a:lnTo>
                    <a:lnTo>
                      <a:pt x="1712" y="1258"/>
                    </a:lnTo>
                    <a:lnTo>
                      <a:pt x="1718" y="1271"/>
                    </a:lnTo>
                    <a:lnTo>
                      <a:pt x="1723" y="1284"/>
                    </a:lnTo>
                    <a:lnTo>
                      <a:pt x="1729" y="1297"/>
                    </a:lnTo>
                    <a:lnTo>
                      <a:pt x="1734" y="1310"/>
                    </a:lnTo>
                    <a:lnTo>
                      <a:pt x="1740" y="1322"/>
                    </a:lnTo>
                    <a:lnTo>
                      <a:pt x="1745" y="1335"/>
                    </a:lnTo>
                    <a:lnTo>
                      <a:pt x="1750" y="1348"/>
                    </a:lnTo>
                    <a:lnTo>
                      <a:pt x="1756" y="1361"/>
                    </a:lnTo>
                    <a:lnTo>
                      <a:pt x="1761" y="1374"/>
                    </a:lnTo>
                    <a:lnTo>
                      <a:pt x="1767" y="1386"/>
                    </a:lnTo>
                    <a:lnTo>
                      <a:pt x="1772" y="1399"/>
                    </a:lnTo>
                    <a:lnTo>
                      <a:pt x="1777" y="1412"/>
                    </a:lnTo>
                    <a:lnTo>
                      <a:pt x="1783" y="1425"/>
                    </a:lnTo>
                    <a:lnTo>
                      <a:pt x="1788" y="1437"/>
                    </a:lnTo>
                    <a:lnTo>
                      <a:pt x="1794" y="1450"/>
                    </a:lnTo>
                    <a:lnTo>
                      <a:pt x="1799" y="1463"/>
                    </a:lnTo>
                    <a:lnTo>
                      <a:pt x="1805" y="1475"/>
                    </a:lnTo>
                    <a:lnTo>
                      <a:pt x="1810" y="1488"/>
                    </a:lnTo>
                    <a:lnTo>
                      <a:pt x="1816" y="1500"/>
                    </a:lnTo>
                    <a:lnTo>
                      <a:pt x="1821" y="1512"/>
                    </a:lnTo>
                    <a:lnTo>
                      <a:pt x="1827" y="1525"/>
                    </a:lnTo>
                    <a:lnTo>
                      <a:pt x="1832" y="1537"/>
                    </a:lnTo>
                    <a:lnTo>
                      <a:pt x="1838" y="1548"/>
                    </a:lnTo>
                    <a:lnTo>
                      <a:pt x="1843" y="1560"/>
                    </a:lnTo>
                    <a:lnTo>
                      <a:pt x="1849" y="1571"/>
                    </a:lnTo>
                    <a:lnTo>
                      <a:pt x="1854" y="1582"/>
                    </a:lnTo>
                    <a:lnTo>
                      <a:pt x="1860" y="1592"/>
                    </a:lnTo>
                    <a:lnTo>
                      <a:pt x="1865" y="1602"/>
                    </a:lnTo>
                    <a:lnTo>
                      <a:pt x="1871" y="1611"/>
                    </a:lnTo>
                    <a:lnTo>
                      <a:pt x="1876" y="1620"/>
                    </a:lnTo>
                    <a:lnTo>
                      <a:pt x="1882" y="1628"/>
                    </a:lnTo>
                    <a:lnTo>
                      <a:pt x="1887" y="1635"/>
                    </a:lnTo>
                    <a:lnTo>
                      <a:pt x="1893" y="1642"/>
                    </a:lnTo>
                    <a:lnTo>
                      <a:pt x="1898" y="1648"/>
                    </a:lnTo>
                    <a:lnTo>
                      <a:pt x="1904" y="1653"/>
                    </a:lnTo>
                    <a:lnTo>
                      <a:pt x="1909" y="1657"/>
                    </a:lnTo>
                    <a:lnTo>
                      <a:pt x="1915" y="1660"/>
                    </a:lnTo>
                    <a:lnTo>
                      <a:pt x="1920" y="1663"/>
                    </a:lnTo>
                    <a:lnTo>
                      <a:pt x="1926" y="1665"/>
                    </a:lnTo>
                    <a:lnTo>
                      <a:pt x="1932" y="1667"/>
                    </a:lnTo>
                    <a:lnTo>
                      <a:pt x="1937" y="1668"/>
                    </a:lnTo>
                    <a:lnTo>
                      <a:pt x="1943" y="1669"/>
                    </a:lnTo>
                    <a:lnTo>
                      <a:pt x="1948" y="1669"/>
                    </a:lnTo>
                    <a:lnTo>
                      <a:pt x="1954" y="1669"/>
                    </a:lnTo>
                    <a:lnTo>
                      <a:pt x="1960" y="1669"/>
                    </a:lnTo>
                    <a:lnTo>
                      <a:pt x="1965" y="1669"/>
                    </a:lnTo>
                    <a:lnTo>
                      <a:pt x="1970" y="1669"/>
                    </a:lnTo>
                    <a:lnTo>
                      <a:pt x="1976" y="1669"/>
                    </a:lnTo>
                    <a:lnTo>
                      <a:pt x="1982" y="1669"/>
                    </a:lnTo>
                    <a:lnTo>
                      <a:pt x="1987" y="1669"/>
                    </a:lnTo>
                    <a:lnTo>
                      <a:pt x="1993" y="1669"/>
                    </a:lnTo>
                    <a:lnTo>
                      <a:pt x="1998" y="1669"/>
                    </a:lnTo>
                    <a:lnTo>
                      <a:pt x="2004" y="1669"/>
                    </a:lnTo>
                    <a:lnTo>
                      <a:pt x="2010" y="1669"/>
                    </a:lnTo>
                    <a:lnTo>
                      <a:pt x="2015" y="1669"/>
                    </a:lnTo>
                    <a:lnTo>
                      <a:pt x="2021" y="1669"/>
                    </a:lnTo>
                    <a:lnTo>
                      <a:pt x="2027" y="1669"/>
                    </a:lnTo>
                    <a:lnTo>
                      <a:pt x="2032" y="1669"/>
                    </a:lnTo>
                    <a:lnTo>
                      <a:pt x="2038" y="1669"/>
                    </a:lnTo>
                    <a:lnTo>
                      <a:pt x="2043" y="1669"/>
                    </a:lnTo>
                    <a:lnTo>
                      <a:pt x="2049" y="1669"/>
                    </a:lnTo>
                    <a:lnTo>
                      <a:pt x="2055" y="1669"/>
                    </a:lnTo>
                    <a:lnTo>
                      <a:pt x="2060" y="1669"/>
                    </a:lnTo>
                    <a:lnTo>
                      <a:pt x="2066" y="1669"/>
                    </a:lnTo>
                    <a:lnTo>
                      <a:pt x="2072" y="1669"/>
                    </a:lnTo>
                    <a:lnTo>
                      <a:pt x="2077" y="1669"/>
                    </a:lnTo>
                    <a:lnTo>
                      <a:pt x="2083" y="1669"/>
                    </a:lnTo>
                    <a:lnTo>
                      <a:pt x="2088" y="1669"/>
                    </a:lnTo>
                    <a:lnTo>
                      <a:pt x="2094" y="1669"/>
                    </a:lnTo>
                    <a:lnTo>
                      <a:pt x="2100" y="1669"/>
                    </a:lnTo>
                    <a:lnTo>
                      <a:pt x="2106" y="1669"/>
                    </a:lnTo>
                    <a:lnTo>
                      <a:pt x="2111" y="1669"/>
                    </a:lnTo>
                    <a:lnTo>
                      <a:pt x="2117" y="1669"/>
                    </a:lnTo>
                    <a:lnTo>
                      <a:pt x="2123" y="1669"/>
                    </a:lnTo>
                    <a:lnTo>
                      <a:pt x="2128" y="1669"/>
                    </a:lnTo>
                    <a:lnTo>
                      <a:pt x="2134" y="1669"/>
                    </a:lnTo>
                    <a:lnTo>
                      <a:pt x="2140" y="1669"/>
                    </a:lnTo>
                    <a:lnTo>
                      <a:pt x="2145" y="1669"/>
                    </a:lnTo>
                    <a:lnTo>
                      <a:pt x="2151" y="1669"/>
                    </a:lnTo>
                    <a:lnTo>
                      <a:pt x="2157" y="1669"/>
                    </a:lnTo>
                    <a:lnTo>
                      <a:pt x="2162" y="1669"/>
                    </a:lnTo>
                    <a:lnTo>
                      <a:pt x="2168" y="1669"/>
                    </a:lnTo>
                    <a:lnTo>
                      <a:pt x="2174" y="1669"/>
                    </a:lnTo>
                    <a:lnTo>
                      <a:pt x="2180" y="1669"/>
                    </a:lnTo>
                    <a:lnTo>
                      <a:pt x="2185" y="1669"/>
                    </a:lnTo>
                    <a:lnTo>
                      <a:pt x="2191" y="1669"/>
                    </a:lnTo>
                    <a:lnTo>
                      <a:pt x="2197" y="1669"/>
                    </a:lnTo>
                    <a:lnTo>
                      <a:pt x="2203" y="1669"/>
                    </a:lnTo>
                    <a:lnTo>
                      <a:pt x="2208" y="1669"/>
                    </a:lnTo>
                    <a:lnTo>
                      <a:pt x="2210" y="1669"/>
                    </a:lnTo>
                  </a:path>
                </a:pathLst>
              </a:custGeom>
              <a:noFill/>
              <a:ln w="19050" cap="flat">
                <a:solidFill>
                  <a:srgbClr val="7C1D6D"/>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nSpc>
                    <a:spcPts val="1600"/>
                  </a:lnSpc>
                </a:pPr>
                <a:endParaRPr lang="en-US" sz="1200"/>
              </a:p>
            </p:txBody>
          </p:sp>
          <p:sp>
            <p:nvSpPr>
              <p:cNvPr id="2732" name="Freeform 115">
                <a:extLst>
                  <a:ext uri="{FF2B5EF4-FFF2-40B4-BE49-F238E27FC236}">
                    <a16:creationId xmlns:a16="http://schemas.microsoft.com/office/drawing/2014/main" id="{D0ABE947-4EE2-4A8A-A178-E5857C91888B}"/>
                  </a:ext>
                </a:extLst>
              </p:cNvPr>
              <p:cNvSpPr>
                <a:spLocks/>
              </p:cNvSpPr>
              <p:nvPr/>
            </p:nvSpPr>
            <p:spPr bwMode="auto">
              <a:xfrm>
                <a:off x="10220788" y="3055979"/>
                <a:ext cx="7577649" cy="5722669"/>
              </a:xfrm>
              <a:custGeom>
                <a:avLst/>
                <a:gdLst>
                  <a:gd name="T0" fmla="*/ 28 w 2210"/>
                  <a:gd name="T1" fmla="*/ 1669 h 1669"/>
                  <a:gd name="T2" fmla="*/ 63 w 2210"/>
                  <a:gd name="T3" fmla="*/ 1669 h 1669"/>
                  <a:gd name="T4" fmla="*/ 97 w 2210"/>
                  <a:gd name="T5" fmla="*/ 1669 h 1669"/>
                  <a:gd name="T6" fmla="*/ 131 w 2210"/>
                  <a:gd name="T7" fmla="*/ 1669 h 1669"/>
                  <a:gd name="T8" fmla="*/ 166 w 2210"/>
                  <a:gd name="T9" fmla="*/ 1669 h 1669"/>
                  <a:gd name="T10" fmla="*/ 201 w 2210"/>
                  <a:gd name="T11" fmla="*/ 1669 h 1669"/>
                  <a:gd name="T12" fmla="*/ 237 w 2210"/>
                  <a:gd name="T13" fmla="*/ 1669 h 1669"/>
                  <a:gd name="T14" fmla="*/ 272 w 2210"/>
                  <a:gd name="T15" fmla="*/ 1669 h 1669"/>
                  <a:gd name="T16" fmla="*/ 307 w 2210"/>
                  <a:gd name="T17" fmla="*/ 1669 h 1669"/>
                  <a:gd name="T18" fmla="*/ 343 w 2210"/>
                  <a:gd name="T19" fmla="*/ 1669 h 1669"/>
                  <a:gd name="T20" fmla="*/ 379 w 2210"/>
                  <a:gd name="T21" fmla="*/ 1664 h 1669"/>
                  <a:gd name="T22" fmla="*/ 415 w 2210"/>
                  <a:gd name="T23" fmla="*/ 1617 h 1669"/>
                  <a:gd name="T24" fmla="*/ 451 w 2210"/>
                  <a:gd name="T25" fmla="*/ 1528 h 1669"/>
                  <a:gd name="T26" fmla="*/ 488 w 2210"/>
                  <a:gd name="T27" fmla="*/ 1424 h 1669"/>
                  <a:gd name="T28" fmla="*/ 525 w 2210"/>
                  <a:gd name="T29" fmla="*/ 1318 h 1669"/>
                  <a:gd name="T30" fmla="*/ 561 w 2210"/>
                  <a:gd name="T31" fmla="*/ 1212 h 1669"/>
                  <a:gd name="T32" fmla="*/ 598 w 2210"/>
                  <a:gd name="T33" fmla="*/ 1106 h 1669"/>
                  <a:gd name="T34" fmla="*/ 636 w 2210"/>
                  <a:gd name="T35" fmla="*/ 1001 h 1669"/>
                  <a:gd name="T36" fmla="*/ 673 w 2210"/>
                  <a:gd name="T37" fmla="*/ 895 h 1669"/>
                  <a:gd name="T38" fmla="*/ 711 w 2210"/>
                  <a:gd name="T39" fmla="*/ 789 h 1669"/>
                  <a:gd name="T40" fmla="*/ 749 w 2210"/>
                  <a:gd name="T41" fmla="*/ 684 h 1669"/>
                  <a:gd name="T42" fmla="*/ 787 w 2210"/>
                  <a:gd name="T43" fmla="*/ 578 h 1669"/>
                  <a:gd name="T44" fmla="*/ 825 w 2210"/>
                  <a:gd name="T45" fmla="*/ 473 h 1669"/>
                  <a:gd name="T46" fmla="*/ 864 w 2210"/>
                  <a:gd name="T47" fmla="*/ 368 h 1669"/>
                  <a:gd name="T48" fmla="*/ 903 w 2210"/>
                  <a:gd name="T49" fmla="*/ 264 h 1669"/>
                  <a:gd name="T50" fmla="*/ 942 w 2210"/>
                  <a:gd name="T51" fmla="*/ 161 h 1669"/>
                  <a:gd name="T52" fmla="*/ 981 w 2210"/>
                  <a:gd name="T53" fmla="*/ 64 h 1669"/>
                  <a:gd name="T54" fmla="*/ 1020 w 2210"/>
                  <a:gd name="T55" fmla="*/ 15 h 1669"/>
                  <a:gd name="T56" fmla="*/ 1060 w 2210"/>
                  <a:gd name="T57" fmla="*/ 3 h 1669"/>
                  <a:gd name="T58" fmla="*/ 1100 w 2210"/>
                  <a:gd name="T59" fmla="*/ 0 h 1669"/>
                  <a:gd name="T60" fmla="*/ 1139 w 2210"/>
                  <a:gd name="T61" fmla="*/ 4 h 1669"/>
                  <a:gd name="T62" fmla="*/ 1180 w 2210"/>
                  <a:gd name="T63" fmla="*/ 15 h 1669"/>
                  <a:gd name="T64" fmla="*/ 1220 w 2210"/>
                  <a:gd name="T65" fmla="*/ 49 h 1669"/>
                  <a:gd name="T66" fmla="*/ 1261 w 2210"/>
                  <a:gd name="T67" fmla="*/ 139 h 1669"/>
                  <a:gd name="T68" fmla="*/ 1302 w 2210"/>
                  <a:gd name="T69" fmla="*/ 243 h 1669"/>
                  <a:gd name="T70" fmla="*/ 1343 w 2210"/>
                  <a:gd name="T71" fmla="*/ 347 h 1669"/>
                  <a:gd name="T72" fmla="*/ 1384 w 2210"/>
                  <a:gd name="T73" fmla="*/ 452 h 1669"/>
                  <a:gd name="T74" fmla="*/ 1426 w 2210"/>
                  <a:gd name="T75" fmla="*/ 557 h 1669"/>
                  <a:gd name="T76" fmla="*/ 1468 w 2210"/>
                  <a:gd name="T77" fmla="*/ 662 h 1669"/>
                  <a:gd name="T78" fmla="*/ 1510 w 2210"/>
                  <a:gd name="T79" fmla="*/ 767 h 1669"/>
                  <a:gd name="T80" fmla="*/ 1552 w 2210"/>
                  <a:gd name="T81" fmla="*/ 871 h 1669"/>
                  <a:gd name="T82" fmla="*/ 1594 w 2210"/>
                  <a:gd name="T83" fmla="*/ 975 h 1669"/>
                  <a:gd name="T84" fmla="*/ 1637 w 2210"/>
                  <a:gd name="T85" fmla="*/ 1079 h 1669"/>
                  <a:gd name="T86" fmla="*/ 1680 w 2210"/>
                  <a:gd name="T87" fmla="*/ 1183 h 1669"/>
                  <a:gd name="T88" fmla="*/ 1723 w 2210"/>
                  <a:gd name="T89" fmla="*/ 1286 h 1669"/>
                  <a:gd name="T90" fmla="*/ 1767 w 2210"/>
                  <a:gd name="T91" fmla="*/ 1389 h 1669"/>
                  <a:gd name="T92" fmla="*/ 1810 w 2210"/>
                  <a:gd name="T93" fmla="*/ 1491 h 1669"/>
                  <a:gd name="T94" fmla="*/ 1854 w 2210"/>
                  <a:gd name="T95" fmla="*/ 1586 h 1669"/>
                  <a:gd name="T96" fmla="*/ 1898 w 2210"/>
                  <a:gd name="T97" fmla="*/ 1652 h 1669"/>
                  <a:gd name="T98" fmla="*/ 1943 w 2210"/>
                  <a:gd name="T99" fmla="*/ 1669 h 1669"/>
                  <a:gd name="T100" fmla="*/ 1987 w 2210"/>
                  <a:gd name="T101" fmla="*/ 1669 h 1669"/>
                  <a:gd name="T102" fmla="*/ 2032 w 2210"/>
                  <a:gd name="T103" fmla="*/ 1669 h 1669"/>
                  <a:gd name="T104" fmla="*/ 2077 w 2210"/>
                  <a:gd name="T105" fmla="*/ 1669 h 1669"/>
                  <a:gd name="T106" fmla="*/ 2123 w 2210"/>
                  <a:gd name="T107" fmla="*/ 1669 h 1669"/>
                  <a:gd name="T108" fmla="*/ 2168 w 2210"/>
                  <a:gd name="T109" fmla="*/ 1669 h 1669"/>
                  <a:gd name="T110" fmla="*/ 2210 w 2210"/>
                  <a:gd name="T111" fmla="*/ 1669 h 16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2210" h="1669">
                    <a:moveTo>
                      <a:pt x="0" y="1669"/>
                    </a:moveTo>
                    <a:lnTo>
                      <a:pt x="3" y="1669"/>
                    </a:lnTo>
                    <a:lnTo>
                      <a:pt x="7" y="1669"/>
                    </a:lnTo>
                    <a:lnTo>
                      <a:pt x="11" y="1669"/>
                    </a:lnTo>
                    <a:lnTo>
                      <a:pt x="16" y="1669"/>
                    </a:lnTo>
                    <a:lnTo>
                      <a:pt x="20" y="1669"/>
                    </a:lnTo>
                    <a:lnTo>
                      <a:pt x="24" y="1669"/>
                    </a:lnTo>
                    <a:lnTo>
                      <a:pt x="28" y="1669"/>
                    </a:lnTo>
                    <a:lnTo>
                      <a:pt x="33" y="1669"/>
                    </a:lnTo>
                    <a:lnTo>
                      <a:pt x="37" y="1669"/>
                    </a:lnTo>
                    <a:lnTo>
                      <a:pt x="41" y="1669"/>
                    </a:lnTo>
                    <a:lnTo>
                      <a:pt x="46" y="1669"/>
                    </a:lnTo>
                    <a:lnTo>
                      <a:pt x="50" y="1669"/>
                    </a:lnTo>
                    <a:lnTo>
                      <a:pt x="54" y="1669"/>
                    </a:lnTo>
                    <a:lnTo>
                      <a:pt x="58" y="1669"/>
                    </a:lnTo>
                    <a:lnTo>
                      <a:pt x="63" y="1669"/>
                    </a:lnTo>
                    <a:lnTo>
                      <a:pt x="67" y="1669"/>
                    </a:lnTo>
                    <a:lnTo>
                      <a:pt x="71" y="1669"/>
                    </a:lnTo>
                    <a:lnTo>
                      <a:pt x="76" y="1669"/>
                    </a:lnTo>
                    <a:lnTo>
                      <a:pt x="80" y="1669"/>
                    </a:lnTo>
                    <a:lnTo>
                      <a:pt x="84" y="1669"/>
                    </a:lnTo>
                    <a:lnTo>
                      <a:pt x="88" y="1669"/>
                    </a:lnTo>
                    <a:lnTo>
                      <a:pt x="93" y="1669"/>
                    </a:lnTo>
                    <a:lnTo>
                      <a:pt x="97" y="1669"/>
                    </a:lnTo>
                    <a:lnTo>
                      <a:pt x="101" y="1669"/>
                    </a:lnTo>
                    <a:lnTo>
                      <a:pt x="106" y="1669"/>
                    </a:lnTo>
                    <a:lnTo>
                      <a:pt x="110" y="1669"/>
                    </a:lnTo>
                    <a:lnTo>
                      <a:pt x="114" y="1669"/>
                    </a:lnTo>
                    <a:lnTo>
                      <a:pt x="119" y="1669"/>
                    </a:lnTo>
                    <a:lnTo>
                      <a:pt x="123" y="1669"/>
                    </a:lnTo>
                    <a:lnTo>
                      <a:pt x="127" y="1669"/>
                    </a:lnTo>
                    <a:lnTo>
                      <a:pt x="131" y="1669"/>
                    </a:lnTo>
                    <a:lnTo>
                      <a:pt x="136" y="1669"/>
                    </a:lnTo>
                    <a:lnTo>
                      <a:pt x="140" y="1669"/>
                    </a:lnTo>
                    <a:lnTo>
                      <a:pt x="144" y="1669"/>
                    </a:lnTo>
                    <a:lnTo>
                      <a:pt x="149" y="1669"/>
                    </a:lnTo>
                    <a:lnTo>
                      <a:pt x="153" y="1669"/>
                    </a:lnTo>
                    <a:lnTo>
                      <a:pt x="158" y="1669"/>
                    </a:lnTo>
                    <a:lnTo>
                      <a:pt x="162" y="1669"/>
                    </a:lnTo>
                    <a:lnTo>
                      <a:pt x="166" y="1669"/>
                    </a:lnTo>
                    <a:lnTo>
                      <a:pt x="171" y="1669"/>
                    </a:lnTo>
                    <a:lnTo>
                      <a:pt x="175" y="1669"/>
                    </a:lnTo>
                    <a:lnTo>
                      <a:pt x="179" y="1669"/>
                    </a:lnTo>
                    <a:lnTo>
                      <a:pt x="184" y="1669"/>
                    </a:lnTo>
                    <a:lnTo>
                      <a:pt x="188" y="1669"/>
                    </a:lnTo>
                    <a:lnTo>
                      <a:pt x="193" y="1669"/>
                    </a:lnTo>
                    <a:lnTo>
                      <a:pt x="197" y="1669"/>
                    </a:lnTo>
                    <a:lnTo>
                      <a:pt x="201" y="1669"/>
                    </a:lnTo>
                    <a:lnTo>
                      <a:pt x="206" y="1669"/>
                    </a:lnTo>
                    <a:lnTo>
                      <a:pt x="210" y="1669"/>
                    </a:lnTo>
                    <a:lnTo>
                      <a:pt x="214" y="1669"/>
                    </a:lnTo>
                    <a:lnTo>
                      <a:pt x="219" y="1669"/>
                    </a:lnTo>
                    <a:lnTo>
                      <a:pt x="223" y="1669"/>
                    </a:lnTo>
                    <a:lnTo>
                      <a:pt x="228" y="1669"/>
                    </a:lnTo>
                    <a:lnTo>
                      <a:pt x="232" y="1669"/>
                    </a:lnTo>
                    <a:lnTo>
                      <a:pt x="237" y="1669"/>
                    </a:lnTo>
                    <a:lnTo>
                      <a:pt x="241" y="1669"/>
                    </a:lnTo>
                    <a:lnTo>
                      <a:pt x="245" y="1669"/>
                    </a:lnTo>
                    <a:lnTo>
                      <a:pt x="250" y="1669"/>
                    </a:lnTo>
                    <a:lnTo>
                      <a:pt x="254" y="1669"/>
                    </a:lnTo>
                    <a:lnTo>
                      <a:pt x="258" y="1669"/>
                    </a:lnTo>
                    <a:lnTo>
                      <a:pt x="263" y="1669"/>
                    </a:lnTo>
                    <a:lnTo>
                      <a:pt x="267" y="1669"/>
                    </a:lnTo>
                    <a:lnTo>
                      <a:pt x="272" y="1669"/>
                    </a:lnTo>
                    <a:lnTo>
                      <a:pt x="276" y="1669"/>
                    </a:lnTo>
                    <a:lnTo>
                      <a:pt x="280" y="1669"/>
                    </a:lnTo>
                    <a:lnTo>
                      <a:pt x="285" y="1669"/>
                    </a:lnTo>
                    <a:lnTo>
                      <a:pt x="289" y="1669"/>
                    </a:lnTo>
                    <a:lnTo>
                      <a:pt x="294" y="1669"/>
                    </a:lnTo>
                    <a:lnTo>
                      <a:pt x="298" y="1669"/>
                    </a:lnTo>
                    <a:lnTo>
                      <a:pt x="303" y="1669"/>
                    </a:lnTo>
                    <a:lnTo>
                      <a:pt x="307" y="1669"/>
                    </a:lnTo>
                    <a:lnTo>
                      <a:pt x="312" y="1669"/>
                    </a:lnTo>
                    <a:lnTo>
                      <a:pt x="316" y="1669"/>
                    </a:lnTo>
                    <a:lnTo>
                      <a:pt x="321" y="1669"/>
                    </a:lnTo>
                    <a:lnTo>
                      <a:pt x="325" y="1669"/>
                    </a:lnTo>
                    <a:lnTo>
                      <a:pt x="330" y="1669"/>
                    </a:lnTo>
                    <a:lnTo>
                      <a:pt x="334" y="1669"/>
                    </a:lnTo>
                    <a:lnTo>
                      <a:pt x="338" y="1669"/>
                    </a:lnTo>
                    <a:lnTo>
                      <a:pt x="343" y="1669"/>
                    </a:lnTo>
                    <a:lnTo>
                      <a:pt x="347" y="1669"/>
                    </a:lnTo>
                    <a:lnTo>
                      <a:pt x="352" y="1669"/>
                    </a:lnTo>
                    <a:lnTo>
                      <a:pt x="357" y="1669"/>
                    </a:lnTo>
                    <a:lnTo>
                      <a:pt x="361" y="1669"/>
                    </a:lnTo>
                    <a:lnTo>
                      <a:pt x="365" y="1668"/>
                    </a:lnTo>
                    <a:lnTo>
                      <a:pt x="370" y="1667"/>
                    </a:lnTo>
                    <a:lnTo>
                      <a:pt x="374" y="1666"/>
                    </a:lnTo>
                    <a:lnTo>
                      <a:pt x="379" y="1664"/>
                    </a:lnTo>
                    <a:lnTo>
                      <a:pt x="383" y="1660"/>
                    </a:lnTo>
                    <a:lnTo>
                      <a:pt x="388" y="1657"/>
                    </a:lnTo>
                    <a:lnTo>
                      <a:pt x="392" y="1652"/>
                    </a:lnTo>
                    <a:lnTo>
                      <a:pt x="397" y="1647"/>
                    </a:lnTo>
                    <a:lnTo>
                      <a:pt x="402" y="1641"/>
                    </a:lnTo>
                    <a:lnTo>
                      <a:pt x="406" y="1633"/>
                    </a:lnTo>
                    <a:lnTo>
                      <a:pt x="410" y="1626"/>
                    </a:lnTo>
                    <a:lnTo>
                      <a:pt x="415" y="1617"/>
                    </a:lnTo>
                    <a:lnTo>
                      <a:pt x="420" y="1607"/>
                    </a:lnTo>
                    <a:lnTo>
                      <a:pt x="424" y="1597"/>
                    </a:lnTo>
                    <a:lnTo>
                      <a:pt x="428" y="1587"/>
                    </a:lnTo>
                    <a:lnTo>
                      <a:pt x="433" y="1576"/>
                    </a:lnTo>
                    <a:lnTo>
                      <a:pt x="438" y="1564"/>
                    </a:lnTo>
                    <a:lnTo>
                      <a:pt x="442" y="1552"/>
                    </a:lnTo>
                    <a:lnTo>
                      <a:pt x="447" y="1540"/>
                    </a:lnTo>
                    <a:lnTo>
                      <a:pt x="451" y="1528"/>
                    </a:lnTo>
                    <a:lnTo>
                      <a:pt x="456" y="1515"/>
                    </a:lnTo>
                    <a:lnTo>
                      <a:pt x="460" y="1502"/>
                    </a:lnTo>
                    <a:lnTo>
                      <a:pt x="465" y="1489"/>
                    </a:lnTo>
                    <a:lnTo>
                      <a:pt x="469" y="1476"/>
                    </a:lnTo>
                    <a:lnTo>
                      <a:pt x="474" y="1463"/>
                    </a:lnTo>
                    <a:lnTo>
                      <a:pt x="479" y="1450"/>
                    </a:lnTo>
                    <a:lnTo>
                      <a:pt x="483" y="1437"/>
                    </a:lnTo>
                    <a:lnTo>
                      <a:pt x="488" y="1424"/>
                    </a:lnTo>
                    <a:lnTo>
                      <a:pt x="492" y="1411"/>
                    </a:lnTo>
                    <a:lnTo>
                      <a:pt x="497" y="1398"/>
                    </a:lnTo>
                    <a:lnTo>
                      <a:pt x="501" y="1384"/>
                    </a:lnTo>
                    <a:lnTo>
                      <a:pt x="506" y="1371"/>
                    </a:lnTo>
                    <a:lnTo>
                      <a:pt x="511" y="1358"/>
                    </a:lnTo>
                    <a:lnTo>
                      <a:pt x="515" y="1345"/>
                    </a:lnTo>
                    <a:lnTo>
                      <a:pt x="520" y="1332"/>
                    </a:lnTo>
                    <a:lnTo>
                      <a:pt x="525" y="1318"/>
                    </a:lnTo>
                    <a:lnTo>
                      <a:pt x="529" y="1305"/>
                    </a:lnTo>
                    <a:lnTo>
                      <a:pt x="534" y="1292"/>
                    </a:lnTo>
                    <a:lnTo>
                      <a:pt x="538" y="1278"/>
                    </a:lnTo>
                    <a:lnTo>
                      <a:pt x="543" y="1265"/>
                    </a:lnTo>
                    <a:lnTo>
                      <a:pt x="547" y="1252"/>
                    </a:lnTo>
                    <a:lnTo>
                      <a:pt x="552" y="1239"/>
                    </a:lnTo>
                    <a:lnTo>
                      <a:pt x="557" y="1226"/>
                    </a:lnTo>
                    <a:lnTo>
                      <a:pt x="561" y="1212"/>
                    </a:lnTo>
                    <a:lnTo>
                      <a:pt x="566" y="1199"/>
                    </a:lnTo>
                    <a:lnTo>
                      <a:pt x="571" y="1186"/>
                    </a:lnTo>
                    <a:lnTo>
                      <a:pt x="575" y="1173"/>
                    </a:lnTo>
                    <a:lnTo>
                      <a:pt x="580" y="1159"/>
                    </a:lnTo>
                    <a:lnTo>
                      <a:pt x="585" y="1146"/>
                    </a:lnTo>
                    <a:lnTo>
                      <a:pt x="589" y="1133"/>
                    </a:lnTo>
                    <a:lnTo>
                      <a:pt x="594" y="1120"/>
                    </a:lnTo>
                    <a:lnTo>
                      <a:pt x="598" y="1106"/>
                    </a:lnTo>
                    <a:lnTo>
                      <a:pt x="603" y="1093"/>
                    </a:lnTo>
                    <a:lnTo>
                      <a:pt x="608" y="1080"/>
                    </a:lnTo>
                    <a:lnTo>
                      <a:pt x="612" y="1067"/>
                    </a:lnTo>
                    <a:lnTo>
                      <a:pt x="617" y="1054"/>
                    </a:lnTo>
                    <a:lnTo>
                      <a:pt x="622" y="1040"/>
                    </a:lnTo>
                    <a:lnTo>
                      <a:pt x="626" y="1027"/>
                    </a:lnTo>
                    <a:lnTo>
                      <a:pt x="631" y="1014"/>
                    </a:lnTo>
                    <a:lnTo>
                      <a:pt x="636" y="1001"/>
                    </a:lnTo>
                    <a:lnTo>
                      <a:pt x="641" y="987"/>
                    </a:lnTo>
                    <a:lnTo>
                      <a:pt x="645" y="974"/>
                    </a:lnTo>
                    <a:lnTo>
                      <a:pt x="650" y="961"/>
                    </a:lnTo>
                    <a:lnTo>
                      <a:pt x="655" y="947"/>
                    </a:lnTo>
                    <a:lnTo>
                      <a:pt x="659" y="934"/>
                    </a:lnTo>
                    <a:lnTo>
                      <a:pt x="664" y="921"/>
                    </a:lnTo>
                    <a:lnTo>
                      <a:pt x="669" y="908"/>
                    </a:lnTo>
                    <a:lnTo>
                      <a:pt x="673" y="895"/>
                    </a:lnTo>
                    <a:lnTo>
                      <a:pt x="678" y="881"/>
                    </a:lnTo>
                    <a:lnTo>
                      <a:pt x="683" y="868"/>
                    </a:lnTo>
                    <a:lnTo>
                      <a:pt x="687" y="855"/>
                    </a:lnTo>
                    <a:lnTo>
                      <a:pt x="692" y="842"/>
                    </a:lnTo>
                    <a:lnTo>
                      <a:pt x="697" y="829"/>
                    </a:lnTo>
                    <a:lnTo>
                      <a:pt x="702" y="815"/>
                    </a:lnTo>
                    <a:lnTo>
                      <a:pt x="706" y="802"/>
                    </a:lnTo>
                    <a:lnTo>
                      <a:pt x="711" y="789"/>
                    </a:lnTo>
                    <a:lnTo>
                      <a:pt x="716" y="776"/>
                    </a:lnTo>
                    <a:lnTo>
                      <a:pt x="720" y="763"/>
                    </a:lnTo>
                    <a:lnTo>
                      <a:pt x="725" y="749"/>
                    </a:lnTo>
                    <a:lnTo>
                      <a:pt x="730" y="736"/>
                    </a:lnTo>
                    <a:lnTo>
                      <a:pt x="735" y="723"/>
                    </a:lnTo>
                    <a:lnTo>
                      <a:pt x="739" y="710"/>
                    </a:lnTo>
                    <a:lnTo>
                      <a:pt x="744" y="697"/>
                    </a:lnTo>
                    <a:lnTo>
                      <a:pt x="749" y="684"/>
                    </a:lnTo>
                    <a:lnTo>
                      <a:pt x="754" y="670"/>
                    </a:lnTo>
                    <a:lnTo>
                      <a:pt x="758" y="657"/>
                    </a:lnTo>
                    <a:lnTo>
                      <a:pt x="763" y="644"/>
                    </a:lnTo>
                    <a:lnTo>
                      <a:pt x="768" y="631"/>
                    </a:lnTo>
                    <a:lnTo>
                      <a:pt x="773" y="618"/>
                    </a:lnTo>
                    <a:lnTo>
                      <a:pt x="777" y="605"/>
                    </a:lnTo>
                    <a:lnTo>
                      <a:pt x="782" y="591"/>
                    </a:lnTo>
                    <a:lnTo>
                      <a:pt x="787" y="578"/>
                    </a:lnTo>
                    <a:lnTo>
                      <a:pt x="792" y="565"/>
                    </a:lnTo>
                    <a:lnTo>
                      <a:pt x="797" y="552"/>
                    </a:lnTo>
                    <a:lnTo>
                      <a:pt x="801" y="539"/>
                    </a:lnTo>
                    <a:lnTo>
                      <a:pt x="806" y="525"/>
                    </a:lnTo>
                    <a:lnTo>
                      <a:pt x="811" y="512"/>
                    </a:lnTo>
                    <a:lnTo>
                      <a:pt x="816" y="499"/>
                    </a:lnTo>
                    <a:lnTo>
                      <a:pt x="821" y="486"/>
                    </a:lnTo>
                    <a:lnTo>
                      <a:pt x="825" y="473"/>
                    </a:lnTo>
                    <a:lnTo>
                      <a:pt x="830" y="460"/>
                    </a:lnTo>
                    <a:lnTo>
                      <a:pt x="835" y="447"/>
                    </a:lnTo>
                    <a:lnTo>
                      <a:pt x="840" y="434"/>
                    </a:lnTo>
                    <a:lnTo>
                      <a:pt x="845" y="420"/>
                    </a:lnTo>
                    <a:lnTo>
                      <a:pt x="849" y="407"/>
                    </a:lnTo>
                    <a:lnTo>
                      <a:pt x="854" y="394"/>
                    </a:lnTo>
                    <a:lnTo>
                      <a:pt x="859" y="381"/>
                    </a:lnTo>
                    <a:lnTo>
                      <a:pt x="864" y="368"/>
                    </a:lnTo>
                    <a:lnTo>
                      <a:pt x="869" y="355"/>
                    </a:lnTo>
                    <a:lnTo>
                      <a:pt x="873" y="342"/>
                    </a:lnTo>
                    <a:lnTo>
                      <a:pt x="878" y="329"/>
                    </a:lnTo>
                    <a:lnTo>
                      <a:pt x="883" y="316"/>
                    </a:lnTo>
                    <a:lnTo>
                      <a:pt x="888" y="303"/>
                    </a:lnTo>
                    <a:lnTo>
                      <a:pt x="893" y="290"/>
                    </a:lnTo>
                    <a:lnTo>
                      <a:pt x="898" y="277"/>
                    </a:lnTo>
                    <a:lnTo>
                      <a:pt x="903" y="264"/>
                    </a:lnTo>
                    <a:lnTo>
                      <a:pt x="908" y="251"/>
                    </a:lnTo>
                    <a:lnTo>
                      <a:pt x="912" y="238"/>
                    </a:lnTo>
                    <a:lnTo>
                      <a:pt x="917" y="225"/>
                    </a:lnTo>
                    <a:lnTo>
                      <a:pt x="922" y="212"/>
                    </a:lnTo>
                    <a:lnTo>
                      <a:pt x="927" y="199"/>
                    </a:lnTo>
                    <a:lnTo>
                      <a:pt x="932" y="187"/>
                    </a:lnTo>
                    <a:lnTo>
                      <a:pt x="937" y="174"/>
                    </a:lnTo>
                    <a:lnTo>
                      <a:pt x="942" y="161"/>
                    </a:lnTo>
                    <a:lnTo>
                      <a:pt x="946" y="148"/>
                    </a:lnTo>
                    <a:lnTo>
                      <a:pt x="951" y="136"/>
                    </a:lnTo>
                    <a:lnTo>
                      <a:pt x="956" y="123"/>
                    </a:lnTo>
                    <a:lnTo>
                      <a:pt x="961" y="111"/>
                    </a:lnTo>
                    <a:lnTo>
                      <a:pt x="966" y="98"/>
                    </a:lnTo>
                    <a:lnTo>
                      <a:pt x="971" y="86"/>
                    </a:lnTo>
                    <a:lnTo>
                      <a:pt x="976" y="75"/>
                    </a:lnTo>
                    <a:lnTo>
                      <a:pt x="981" y="64"/>
                    </a:lnTo>
                    <a:lnTo>
                      <a:pt x="986" y="54"/>
                    </a:lnTo>
                    <a:lnTo>
                      <a:pt x="990" y="45"/>
                    </a:lnTo>
                    <a:lnTo>
                      <a:pt x="996" y="38"/>
                    </a:lnTo>
                    <a:lnTo>
                      <a:pt x="1000" y="31"/>
                    </a:lnTo>
                    <a:lnTo>
                      <a:pt x="1005" y="26"/>
                    </a:lnTo>
                    <a:lnTo>
                      <a:pt x="1010" y="22"/>
                    </a:lnTo>
                    <a:lnTo>
                      <a:pt x="1015" y="19"/>
                    </a:lnTo>
                    <a:lnTo>
                      <a:pt x="1020" y="15"/>
                    </a:lnTo>
                    <a:lnTo>
                      <a:pt x="1025" y="13"/>
                    </a:lnTo>
                    <a:lnTo>
                      <a:pt x="1030" y="11"/>
                    </a:lnTo>
                    <a:lnTo>
                      <a:pt x="1035" y="9"/>
                    </a:lnTo>
                    <a:lnTo>
                      <a:pt x="1040" y="8"/>
                    </a:lnTo>
                    <a:lnTo>
                      <a:pt x="1045" y="6"/>
                    </a:lnTo>
                    <a:lnTo>
                      <a:pt x="1050" y="5"/>
                    </a:lnTo>
                    <a:lnTo>
                      <a:pt x="1055" y="4"/>
                    </a:lnTo>
                    <a:lnTo>
                      <a:pt x="1060" y="3"/>
                    </a:lnTo>
                    <a:lnTo>
                      <a:pt x="1065" y="2"/>
                    </a:lnTo>
                    <a:lnTo>
                      <a:pt x="1070" y="2"/>
                    </a:lnTo>
                    <a:lnTo>
                      <a:pt x="1075" y="1"/>
                    </a:lnTo>
                    <a:lnTo>
                      <a:pt x="1079" y="1"/>
                    </a:lnTo>
                    <a:lnTo>
                      <a:pt x="1085" y="1"/>
                    </a:lnTo>
                    <a:lnTo>
                      <a:pt x="1090" y="0"/>
                    </a:lnTo>
                    <a:lnTo>
                      <a:pt x="1094" y="0"/>
                    </a:lnTo>
                    <a:lnTo>
                      <a:pt x="1100" y="0"/>
                    </a:lnTo>
                    <a:lnTo>
                      <a:pt x="1104" y="0"/>
                    </a:lnTo>
                    <a:lnTo>
                      <a:pt x="1109" y="1"/>
                    </a:lnTo>
                    <a:lnTo>
                      <a:pt x="1115" y="1"/>
                    </a:lnTo>
                    <a:lnTo>
                      <a:pt x="1119" y="1"/>
                    </a:lnTo>
                    <a:lnTo>
                      <a:pt x="1124" y="2"/>
                    </a:lnTo>
                    <a:lnTo>
                      <a:pt x="1130" y="2"/>
                    </a:lnTo>
                    <a:lnTo>
                      <a:pt x="1134" y="3"/>
                    </a:lnTo>
                    <a:lnTo>
                      <a:pt x="1139" y="4"/>
                    </a:lnTo>
                    <a:lnTo>
                      <a:pt x="1145" y="4"/>
                    </a:lnTo>
                    <a:lnTo>
                      <a:pt x="1150" y="6"/>
                    </a:lnTo>
                    <a:lnTo>
                      <a:pt x="1154" y="7"/>
                    </a:lnTo>
                    <a:lnTo>
                      <a:pt x="1160" y="8"/>
                    </a:lnTo>
                    <a:lnTo>
                      <a:pt x="1165" y="9"/>
                    </a:lnTo>
                    <a:lnTo>
                      <a:pt x="1170" y="11"/>
                    </a:lnTo>
                    <a:lnTo>
                      <a:pt x="1175" y="13"/>
                    </a:lnTo>
                    <a:lnTo>
                      <a:pt x="1180" y="15"/>
                    </a:lnTo>
                    <a:lnTo>
                      <a:pt x="1185" y="17"/>
                    </a:lnTo>
                    <a:lnTo>
                      <a:pt x="1190" y="20"/>
                    </a:lnTo>
                    <a:lnTo>
                      <a:pt x="1195" y="22"/>
                    </a:lnTo>
                    <a:lnTo>
                      <a:pt x="1200" y="26"/>
                    </a:lnTo>
                    <a:lnTo>
                      <a:pt x="1205" y="30"/>
                    </a:lnTo>
                    <a:lnTo>
                      <a:pt x="1210" y="35"/>
                    </a:lnTo>
                    <a:lnTo>
                      <a:pt x="1215" y="41"/>
                    </a:lnTo>
                    <a:lnTo>
                      <a:pt x="1220" y="49"/>
                    </a:lnTo>
                    <a:lnTo>
                      <a:pt x="1225" y="58"/>
                    </a:lnTo>
                    <a:lnTo>
                      <a:pt x="1230" y="67"/>
                    </a:lnTo>
                    <a:lnTo>
                      <a:pt x="1235" y="78"/>
                    </a:lnTo>
                    <a:lnTo>
                      <a:pt x="1240" y="89"/>
                    </a:lnTo>
                    <a:lnTo>
                      <a:pt x="1246" y="101"/>
                    </a:lnTo>
                    <a:lnTo>
                      <a:pt x="1251" y="114"/>
                    </a:lnTo>
                    <a:lnTo>
                      <a:pt x="1256" y="126"/>
                    </a:lnTo>
                    <a:lnTo>
                      <a:pt x="1261" y="139"/>
                    </a:lnTo>
                    <a:lnTo>
                      <a:pt x="1266" y="152"/>
                    </a:lnTo>
                    <a:lnTo>
                      <a:pt x="1271" y="165"/>
                    </a:lnTo>
                    <a:lnTo>
                      <a:pt x="1276" y="178"/>
                    </a:lnTo>
                    <a:lnTo>
                      <a:pt x="1281" y="191"/>
                    </a:lnTo>
                    <a:lnTo>
                      <a:pt x="1286" y="204"/>
                    </a:lnTo>
                    <a:lnTo>
                      <a:pt x="1292" y="217"/>
                    </a:lnTo>
                    <a:lnTo>
                      <a:pt x="1297" y="230"/>
                    </a:lnTo>
                    <a:lnTo>
                      <a:pt x="1302" y="243"/>
                    </a:lnTo>
                    <a:lnTo>
                      <a:pt x="1307" y="256"/>
                    </a:lnTo>
                    <a:lnTo>
                      <a:pt x="1312" y="269"/>
                    </a:lnTo>
                    <a:lnTo>
                      <a:pt x="1317" y="282"/>
                    </a:lnTo>
                    <a:lnTo>
                      <a:pt x="1322" y="295"/>
                    </a:lnTo>
                    <a:lnTo>
                      <a:pt x="1327" y="308"/>
                    </a:lnTo>
                    <a:lnTo>
                      <a:pt x="1333" y="321"/>
                    </a:lnTo>
                    <a:lnTo>
                      <a:pt x="1338" y="334"/>
                    </a:lnTo>
                    <a:lnTo>
                      <a:pt x="1343" y="347"/>
                    </a:lnTo>
                    <a:lnTo>
                      <a:pt x="1348" y="360"/>
                    </a:lnTo>
                    <a:lnTo>
                      <a:pt x="1353" y="373"/>
                    </a:lnTo>
                    <a:lnTo>
                      <a:pt x="1358" y="387"/>
                    </a:lnTo>
                    <a:lnTo>
                      <a:pt x="1364" y="400"/>
                    </a:lnTo>
                    <a:lnTo>
                      <a:pt x="1369" y="413"/>
                    </a:lnTo>
                    <a:lnTo>
                      <a:pt x="1374" y="426"/>
                    </a:lnTo>
                    <a:lnTo>
                      <a:pt x="1379" y="439"/>
                    </a:lnTo>
                    <a:lnTo>
                      <a:pt x="1384" y="452"/>
                    </a:lnTo>
                    <a:lnTo>
                      <a:pt x="1389" y="465"/>
                    </a:lnTo>
                    <a:lnTo>
                      <a:pt x="1395" y="479"/>
                    </a:lnTo>
                    <a:lnTo>
                      <a:pt x="1400" y="492"/>
                    </a:lnTo>
                    <a:lnTo>
                      <a:pt x="1405" y="505"/>
                    </a:lnTo>
                    <a:lnTo>
                      <a:pt x="1410" y="518"/>
                    </a:lnTo>
                    <a:lnTo>
                      <a:pt x="1415" y="531"/>
                    </a:lnTo>
                    <a:lnTo>
                      <a:pt x="1421" y="544"/>
                    </a:lnTo>
                    <a:lnTo>
                      <a:pt x="1426" y="557"/>
                    </a:lnTo>
                    <a:lnTo>
                      <a:pt x="1431" y="570"/>
                    </a:lnTo>
                    <a:lnTo>
                      <a:pt x="1436" y="583"/>
                    </a:lnTo>
                    <a:lnTo>
                      <a:pt x="1442" y="596"/>
                    </a:lnTo>
                    <a:lnTo>
                      <a:pt x="1447" y="610"/>
                    </a:lnTo>
                    <a:lnTo>
                      <a:pt x="1452" y="623"/>
                    </a:lnTo>
                    <a:lnTo>
                      <a:pt x="1457" y="636"/>
                    </a:lnTo>
                    <a:lnTo>
                      <a:pt x="1462" y="649"/>
                    </a:lnTo>
                    <a:lnTo>
                      <a:pt x="1468" y="662"/>
                    </a:lnTo>
                    <a:lnTo>
                      <a:pt x="1473" y="675"/>
                    </a:lnTo>
                    <a:lnTo>
                      <a:pt x="1478" y="688"/>
                    </a:lnTo>
                    <a:lnTo>
                      <a:pt x="1483" y="701"/>
                    </a:lnTo>
                    <a:lnTo>
                      <a:pt x="1489" y="714"/>
                    </a:lnTo>
                    <a:lnTo>
                      <a:pt x="1494" y="727"/>
                    </a:lnTo>
                    <a:lnTo>
                      <a:pt x="1499" y="740"/>
                    </a:lnTo>
                    <a:lnTo>
                      <a:pt x="1504" y="754"/>
                    </a:lnTo>
                    <a:lnTo>
                      <a:pt x="1510" y="767"/>
                    </a:lnTo>
                    <a:lnTo>
                      <a:pt x="1515" y="780"/>
                    </a:lnTo>
                    <a:lnTo>
                      <a:pt x="1520" y="793"/>
                    </a:lnTo>
                    <a:lnTo>
                      <a:pt x="1525" y="806"/>
                    </a:lnTo>
                    <a:lnTo>
                      <a:pt x="1531" y="819"/>
                    </a:lnTo>
                    <a:lnTo>
                      <a:pt x="1536" y="832"/>
                    </a:lnTo>
                    <a:lnTo>
                      <a:pt x="1541" y="845"/>
                    </a:lnTo>
                    <a:lnTo>
                      <a:pt x="1547" y="858"/>
                    </a:lnTo>
                    <a:lnTo>
                      <a:pt x="1552" y="871"/>
                    </a:lnTo>
                    <a:lnTo>
                      <a:pt x="1557" y="884"/>
                    </a:lnTo>
                    <a:lnTo>
                      <a:pt x="1563" y="897"/>
                    </a:lnTo>
                    <a:lnTo>
                      <a:pt x="1568" y="910"/>
                    </a:lnTo>
                    <a:lnTo>
                      <a:pt x="1573" y="923"/>
                    </a:lnTo>
                    <a:lnTo>
                      <a:pt x="1578" y="936"/>
                    </a:lnTo>
                    <a:lnTo>
                      <a:pt x="1584" y="949"/>
                    </a:lnTo>
                    <a:lnTo>
                      <a:pt x="1589" y="962"/>
                    </a:lnTo>
                    <a:lnTo>
                      <a:pt x="1594" y="975"/>
                    </a:lnTo>
                    <a:lnTo>
                      <a:pt x="1600" y="988"/>
                    </a:lnTo>
                    <a:lnTo>
                      <a:pt x="1605" y="1002"/>
                    </a:lnTo>
                    <a:lnTo>
                      <a:pt x="1610" y="1015"/>
                    </a:lnTo>
                    <a:lnTo>
                      <a:pt x="1616" y="1027"/>
                    </a:lnTo>
                    <a:lnTo>
                      <a:pt x="1621" y="1040"/>
                    </a:lnTo>
                    <a:lnTo>
                      <a:pt x="1626" y="1053"/>
                    </a:lnTo>
                    <a:lnTo>
                      <a:pt x="1632" y="1066"/>
                    </a:lnTo>
                    <a:lnTo>
                      <a:pt x="1637" y="1079"/>
                    </a:lnTo>
                    <a:lnTo>
                      <a:pt x="1642" y="1092"/>
                    </a:lnTo>
                    <a:lnTo>
                      <a:pt x="1648" y="1105"/>
                    </a:lnTo>
                    <a:lnTo>
                      <a:pt x="1653" y="1118"/>
                    </a:lnTo>
                    <a:lnTo>
                      <a:pt x="1658" y="1131"/>
                    </a:lnTo>
                    <a:lnTo>
                      <a:pt x="1664" y="1144"/>
                    </a:lnTo>
                    <a:lnTo>
                      <a:pt x="1669" y="1157"/>
                    </a:lnTo>
                    <a:lnTo>
                      <a:pt x="1675" y="1170"/>
                    </a:lnTo>
                    <a:lnTo>
                      <a:pt x="1680" y="1183"/>
                    </a:lnTo>
                    <a:lnTo>
                      <a:pt x="1685" y="1196"/>
                    </a:lnTo>
                    <a:lnTo>
                      <a:pt x="1691" y="1209"/>
                    </a:lnTo>
                    <a:lnTo>
                      <a:pt x="1696" y="1222"/>
                    </a:lnTo>
                    <a:lnTo>
                      <a:pt x="1702" y="1235"/>
                    </a:lnTo>
                    <a:lnTo>
                      <a:pt x="1707" y="1248"/>
                    </a:lnTo>
                    <a:lnTo>
                      <a:pt x="1712" y="1261"/>
                    </a:lnTo>
                    <a:lnTo>
                      <a:pt x="1718" y="1274"/>
                    </a:lnTo>
                    <a:lnTo>
                      <a:pt x="1723" y="1286"/>
                    </a:lnTo>
                    <a:lnTo>
                      <a:pt x="1729" y="1299"/>
                    </a:lnTo>
                    <a:lnTo>
                      <a:pt x="1734" y="1312"/>
                    </a:lnTo>
                    <a:lnTo>
                      <a:pt x="1740" y="1325"/>
                    </a:lnTo>
                    <a:lnTo>
                      <a:pt x="1745" y="1338"/>
                    </a:lnTo>
                    <a:lnTo>
                      <a:pt x="1750" y="1351"/>
                    </a:lnTo>
                    <a:lnTo>
                      <a:pt x="1756" y="1364"/>
                    </a:lnTo>
                    <a:lnTo>
                      <a:pt x="1761" y="1376"/>
                    </a:lnTo>
                    <a:lnTo>
                      <a:pt x="1767" y="1389"/>
                    </a:lnTo>
                    <a:lnTo>
                      <a:pt x="1772" y="1402"/>
                    </a:lnTo>
                    <a:lnTo>
                      <a:pt x="1777" y="1415"/>
                    </a:lnTo>
                    <a:lnTo>
                      <a:pt x="1783" y="1428"/>
                    </a:lnTo>
                    <a:lnTo>
                      <a:pt x="1788" y="1440"/>
                    </a:lnTo>
                    <a:lnTo>
                      <a:pt x="1794" y="1453"/>
                    </a:lnTo>
                    <a:lnTo>
                      <a:pt x="1799" y="1466"/>
                    </a:lnTo>
                    <a:lnTo>
                      <a:pt x="1805" y="1478"/>
                    </a:lnTo>
                    <a:lnTo>
                      <a:pt x="1810" y="1491"/>
                    </a:lnTo>
                    <a:lnTo>
                      <a:pt x="1816" y="1503"/>
                    </a:lnTo>
                    <a:lnTo>
                      <a:pt x="1821" y="1516"/>
                    </a:lnTo>
                    <a:lnTo>
                      <a:pt x="1827" y="1528"/>
                    </a:lnTo>
                    <a:lnTo>
                      <a:pt x="1832" y="1540"/>
                    </a:lnTo>
                    <a:lnTo>
                      <a:pt x="1838" y="1552"/>
                    </a:lnTo>
                    <a:lnTo>
                      <a:pt x="1843" y="1564"/>
                    </a:lnTo>
                    <a:lnTo>
                      <a:pt x="1849" y="1575"/>
                    </a:lnTo>
                    <a:lnTo>
                      <a:pt x="1854" y="1586"/>
                    </a:lnTo>
                    <a:lnTo>
                      <a:pt x="1860" y="1596"/>
                    </a:lnTo>
                    <a:lnTo>
                      <a:pt x="1865" y="1606"/>
                    </a:lnTo>
                    <a:lnTo>
                      <a:pt x="1871" y="1616"/>
                    </a:lnTo>
                    <a:lnTo>
                      <a:pt x="1876" y="1624"/>
                    </a:lnTo>
                    <a:lnTo>
                      <a:pt x="1882" y="1632"/>
                    </a:lnTo>
                    <a:lnTo>
                      <a:pt x="1887" y="1640"/>
                    </a:lnTo>
                    <a:lnTo>
                      <a:pt x="1893" y="1646"/>
                    </a:lnTo>
                    <a:lnTo>
                      <a:pt x="1898" y="1652"/>
                    </a:lnTo>
                    <a:lnTo>
                      <a:pt x="1904" y="1656"/>
                    </a:lnTo>
                    <a:lnTo>
                      <a:pt x="1909" y="1660"/>
                    </a:lnTo>
                    <a:lnTo>
                      <a:pt x="1915" y="1663"/>
                    </a:lnTo>
                    <a:lnTo>
                      <a:pt x="1920" y="1665"/>
                    </a:lnTo>
                    <a:lnTo>
                      <a:pt x="1926" y="1667"/>
                    </a:lnTo>
                    <a:lnTo>
                      <a:pt x="1932" y="1668"/>
                    </a:lnTo>
                    <a:lnTo>
                      <a:pt x="1937" y="1669"/>
                    </a:lnTo>
                    <a:lnTo>
                      <a:pt x="1943" y="1669"/>
                    </a:lnTo>
                    <a:lnTo>
                      <a:pt x="1948" y="1669"/>
                    </a:lnTo>
                    <a:lnTo>
                      <a:pt x="1954" y="1669"/>
                    </a:lnTo>
                    <a:lnTo>
                      <a:pt x="1960" y="1669"/>
                    </a:lnTo>
                    <a:lnTo>
                      <a:pt x="1965" y="1669"/>
                    </a:lnTo>
                    <a:lnTo>
                      <a:pt x="1970" y="1669"/>
                    </a:lnTo>
                    <a:lnTo>
                      <a:pt x="1976" y="1669"/>
                    </a:lnTo>
                    <a:lnTo>
                      <a:pt x="1982" y="1669"/>
                    </a:lnTo>
                    <a:lnTo>
                      <a:pt x="1987" y="1669"/>
                    </a:lnTo>
                    <a:lnTo>
                      <a:pt x="1993" y="1669"/>
                    </a:lnTo>
                    <a:lnTo>
                      <a:pt x="1998" y="1669"/>
                    </a:lnTo>
                    <a:lnTo>
                      <a:pt x="2004" y="1669"/>
                    </a:lnTo>
                    <a:lnTo>
                      <a:pt x="2010" y="1669"/>
                    </a:lnTo>
                    <a:lnTo>
                      <a:pt x="2015" y="1669"/>
                    </a:lnTo>
                    <a:lnTo>
                      <a:pt x="2021" y="1669"/>
                    </a:lnTo>
                    <a:lnTo>
                      <a:pt x="2027" y="1669"/>
                    </a:lnTo>
                    <a:lnTo>
                      <a:pt x="2032" y="1669"/>
                    </a:lnTo>
                    <a:lnTo>
                      <a:pt x="2038" y="1669"/>
                    </a:lnTo>
                    <a:lnTo>
                      <a:pt x="2043" y="1669"/>
                    </a:lnTo>
                    <a:lnTo>
                      <a:pt x="2049" y="1669"/>
                    </a:lnTo>
                    <a:lnTo>
                      <a:pt x="2055" y="1669"/>
                    </a:lnTo>
                    <a:lnTo>
                      <a:pt x="2060" y="1669"/>
                    </a:lnTo>
                    <a:lnTo>
                      <a:pt x="2066" y="1669"/>
                    </a:lnTo>
                    <a:lnTo>
                      <a:pt x="2072" y="1669"/>
                    </a:lnTo>
                    <a:lnTo>
                      <a:pt x="2077" y="1669"/>
                    </a:lnTo>
                    <a:lnTo>
                      <a:pt x="2083" y="1669"/>
                    </a:lnTo>
                    <a:lnTo>
                      <a:pt x="2088" y="1669"/>
                    </a:lnTo>
                    <a:lnTo>
                      <a:pt x="2094" y="1669"/>
                    </a:lnTo>
                    <a:lnTo>
                      <a:pt x="2100" y="1669"/>
                    </a:lnTo>
                    <a:lnTo>
                      <a:pt x="2106" y="1669"/>
                    </a:lnTo>
                    <a:lnTo>
                      <a:pt x="2111" y="1669"/>
                    </a:lnTo>
                    <a:lnTo>
                      <a:pt x="2117" y="1669"/>
                    </a:lnTo>
                    <a:lnTo>
                      <a:pt x="2123" y="1669"/>
                    </a:lnTo>
                    <a:lnTo>
                      <a:pt x="2128" y="1669"/>
                    </a:lnTo>
                    <a:lnTo>
                      <a:pt x="2134" y="1669"/>
                    </a:lnTo>
                    <a:lnTo>
                      <a:pt x="2140" y="1669"/>
                    </a:lnTo>
                    <a:lnTo>
                      <a:pt x="2145" y="1669"/>
                    </a:lnTo>
                    <a:lnTo>
                      <a:pt x="2151" y="1669"/>
                    </a:lnTo>
                    <a:lnTo>
                      <a:pt x="2157" y="1669"/>
                    </a:lnTo>
                    <a:lnTo>
                      <a:pt x="2162" y="1669"/>
                    </a:lnTo>
                    <a:lnTo>
                      <a:pt x="2168" y="1669"/>
                    </a:lnTo>
                    <a:lnTo>
                      <a:pt x="2174" y="1669"/>
                    </a:lnTo>
                    <a:lnTo>
                      <a:pt x="2180" y="1669"/>
                    </a:lnTo>
                    <a:lnTo>
                      <a:pt x="2185" y="1669"/>
                    </a:lnTo>
                    <a:lnTo>
                      <a:pt x="2191" y="1669"/>
                    </a:lnTo>
                    <a:lnTo>
                      <a:pt x="2197" y="1669"/>
                    </a:lnTo>
                    <a:lnTo>
                      <a:pt x="2203" y="1669"/>
                    </a:lnTo>
                    <a:lnTo>
                      <a:pt x="2208" y="1669"/>
                    </a:lnTo>
                    <a:lnTo>
                      <a:pt x="2210" y="1669"/>
                    </a:lnTo>
                  </a:path>
                </a:pathLst>
              </a:custGeom>
              <a:noFill/>
              <a:ln w="19050" cap="flat">
                <a:solidFill>
                  <a:srgbClr val="6A176E"/>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nSpc>
                    <a:spcPts val="1600"/>
                  </a:lnSpc>
                </a:pPr>
                <a:endParaRPr lang="en-US" sz="1200"/>
              </a:p>
            </p:txBody>
          </p:sp>
          <p:sp>
            <p:nvSpPr>
              <p:cNvPr id="2733" name="Freeform 116">
                <a:extLst>
                  <a:ext uri="{FF2B5EF4-FFF2-40B4-BE49-F238E27FC236}">
                    <a16:creationId xmlns:a16="http://schemas.microsoft.com/office/drawing/2014/main" id="{ECCFF06F-FA94-4D5E-8697-B8D1B0CB9AEB}"/>
                  </a:ext>
                </a:extLst>
              </p:cNvPr>
              <p:cNvSpPr>
                <a:spLocks/>
              </p:cNvSpPr>
              <p:nvPr/>
            </p:nvSpPr>
            <p:spPr bwMode="auto">
              <a:xfrm>
                <a:off x="10220788" y="3059408"/>
                <a:ext cx="7577649" cy="5719240"/>
              </a:xfrm>
              <a:custGeom>
                <a:avLst/>
                <a:gdLst>
                  <a:gd name="T0" fmla="*/ 28 w 2210"/>
                  <a:gd name="T1" fmla="*/ 1668 h 1668"/>
                  <a:gd name="T2" fmla="*/ 63 w 2210"/>
                  <a:gd name="T3" fmla="*/ 1668 h 1668"/>
                  <a:gd name="T4" fmla="*/ 97 w 2210"/>
                  <a:gd name="T5" fmla="*/ 1668 h 1668"/>
                  <a:gd name="T6" fmla="*/ 131 w 2210"/>
                  <a:gd name="T7" fmla="*/ 1668 h 1668"/>
                  <a:gd name="T8" fmla="*/ 166 w 2210"/>
                  <a:gd name="T9" fmla="*/ 1668 h 1668"/>
                  <a:gd name="T10" fmla="*/ 201 w 2210"/>
                  <a:gd name="T11" fmla="*/ 1668 h 1668"/>
                  <a:gd name="T12" fmla="*/ 237 w 2210"/>
                  <a:gd name="T13" fmla="*/ 1668 h 1668"/>
                  <a:gd name="T14" fmla="*/ 272 w 2210"/>
                  <a:gd name="T15" fmla="*/ 1668 h 1668"/>
                  <a:gd name="T16" fmla="*/ 307 w 2210"/>
                  <a:gd name="T17" fmla="*/ 1668 h 1668"/>
                  <a:gd name="T18" fmla="*/ 343 w 2210"/>
                  <a:gd name="T19" fmla="*/ 1668 h 1668"/>
                  <a:gd name="T20" fmla="*/ 379 w 2210"/>
                  <a:gd name="T21" fmla="*/ 1663 h 1668"/>
                  <a:gd name="T22" fmla="*/ 415 w 2210"/>
                  <a:gd name="T23" fmla="*/ 1616 h 1668"/>
                  <a:gd name="T24" fmla="*/ 451 w 2210"/>
                  <a:gd name="T25" fmla="*/ 1525 h 1668"/>
                  <a:gd name="T26" fmla="*/ 488 w 2210"/>
                  <a:gd name="T27" fmla="*/ 1421 h 1668"/>
                  <a:gd name="T28" fmla="*/ 525 w 2210"/>
                  <a:gd name="T29" fmla="*/ 1316 h 1668"/>
                  <a:gd name="T30" fmla="*/ 561 w 2210"/>
                  <a:gd name="T31" fmla="*/ 1210 h 1668"/>
                  <a:gd name="T32" fmla="*/ 598 w 2210"/>
                  <a:gd name="T33" fmla="*/ 1104 h 1668"/>
                  <a:gd name="T34" fmla="*/ 636 w 2210"/>
                  <a:gd name="T35" fmla="*/ 998 h 1668"/>
                  <a:gd name="T36" fmla="*/ 673 w 2210"/>
                  <a:gd name="T37" fmla="*/ 893 h 1668"/>
                  <a:gd name="T38" fmla="*/ 711 w 2210"/>
                  <a:gd name="T39" fmla="*/ 788 h 1668"/>
                  <a:gd name="T40" fmla="*/ 749 w 2210"/>
                  <a:gd name="T41" fmla="*/ 683 h 1668"/>
                  <a:gd name="T42" fmla="*/ 787 w 2210"/>
                  <a:gd name="T43" fmla="*/ 577 h 1668"/>
                  <a:gd name="T44" fmla="*/ 825 w 2210"/>
                  <a:gd name="T45" fmla="*/ 473 h 1668"/>
                  <a:gd name="T46" fmla="*/ 864 w 2210"/>
                  <a:gd name="T47" fmla="*/ 368 h 1668"/>
                  <a:gd name="T48" fmla="*/ 903 w 2210"/>
                  <a:gd name="T49" fmla="*/ 264 h 1668"/>
                  <a:gd name="T50" fmla="*/ 942 w 2210"/>
                  <a:gd name="T51" fmla="*/ 160 h 1668"/>
                  <a:gd name="T52" fmla="*/ 981 w 2210"/>
                  <a:gd name="T53" fmla="*/ 62 h 1668"/>
                  <a:gd name="T54" fmla="*/ 1020 w 2210"/>
                  <a:gd name="T55" fmla="*/ 14 h 1668"/>
                  <a:gd name="T56" fmla="*/ 1060 w 2210"/>
                  <a:gd name="T57" fmla="*/ 3 h 1668"/>
                  <a:gd name="T58" fmla="*/ 1100 w 2210"/>
                  <a:gd name="T59" fmla="*/ 0 h 1668"/>
                  <a:gd name="T60" fmla="*/ 1139 w 2210"/>
                  <a:gd name="T61" fmla="*/ 3 h 1668"/>
                  <a:gd name="T62" fmla="*/ 1180 w 2210"/>
                  <a:gd name="T63" fmla="*/ 14 h 1668"/>
                  <a:gd name="T64" fmla="*/ 1220 w 2210"/>
                  <a:gd name="T65" fmla="*/ 47 h 1668"/>
                  <a:gd name="T66" fmla="*/ 1261 w 2210"/>
                  <a:gd name="T67" fmla="*/ 139 h 1668"/>
                  <a:gd name="T68" fmla="*/ 1302 w 2210"/>
                  <a:gd name="T69" fmla="*/ 243 h 1668"/>
                  <a:gd name="T70" fmla="*/ 1343 w 2210"/>
                  <a:gd name="T71" fmla="*/ 348 h 1668"/>
                  <a:gd name="T72" fmla="*/ 1384 w 2210"/>
                  <a:gd name="T73" fmla="*/ 453 h 1668"/>
                  <a:gd name="T74" fmla="*/ 1426 w 2210"/>
                  <a:gd name="T75" fmla="*/ 558 h 1668"/>
                  <a:gd name="T76" fmla="*/ 1468 w 2210"/>
                  <a:gd name="T77" fmla="*/ 663 h 1668"/>
                  <a:gd name="T78" fmla="*/ 1510 w 2210"/>
                  <a:gd name="T79" fmla="*/ 767 h 1668"/>
                  <a:gd name="T80" fmla="*/ 1552 w 2210"/>
                  <a:gd name="T81" fmla="*/ 872 h 1668"/>
                  <a:gd name="T82" fmla="*/ 1594 w 2210"/>
                  <a:gd name="T83" fmla="*/ 976 h 1668"/>
                  <a:gd name="T84" fmla="*/ 1637 w 2210"/>
                  <a:gd name="T85" fmla="*/ 1081 h 1668"/>
                  <a:gd name="T86" fmla="*/ 1680 w 2210"/>
                  <a:gd name="T87" fmla="*/ 1184 h 1668"/>
                  <a:gd name="T88" fmla="*/ 1723 w 2210"/>
                  <a:gd name="T89" fmla="*/ 1288 h 1668"/>
                  <a:gd name="T90" fmla="*/ 1767 w 2210"/>
                  <a:gd name="T91" fmla="*/ 1391 h 1668"/>
                  <a:gd name="T92" fmla="*/ 1810 w 2210"/>
                  <a:gd name="T93" fmla="*/ 1493 h 1668"/>
                  <a:gd name="T94" fmla="*/ 1854 w 2210"/>
                  <a:gd name="T95" fmla="*/ 1589 h 1668"/>
                  <a:gd name="T96" fmla="*/ 1898 w 2210"/>
                  <a:gd name="T97" fmla="*/ 1654 h 1668"/>
                  <a:gd name="T98" fmla="*/ 1943 w 2210"/>
                  <a:gd name="T99" fmla="*/ 1668 h 1668"/>
                  <a:gd name="T100" fmla="*/ 1987 w 2210"/>
                  <a:gd name="T101" fmla="*/ 1668 h 1668"/>
                  <a:gd name="T102" fmla="*/ 2032 w 2210"/>
                  <a:gd name="T103" fmla="*/ 1668 h 1668"/>
                  <a:gd name="T104" fmla="*/ 2077 w 2210"/>
                  <a:gd name="T105" fmla="*/ 1668 h 1668"/>
                  <a:gd name="T106" fmla="*/ 2123 w 2210"/>
                  <a:gd name="T107" fmla="*/ 1668 h 1668"/>
                  <a:gd name="T108" fmla="*/ 2168 w 2210"/>
                  <a:gd name="T109" fmla="*/ 1668 h 1668"/>
                  <a:gd name="T110" fmla="*/ 2210 w 2210"/>
                  <a:gd name="T111" fmla="*/ 1668 h 16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2210" h="1668">
                    <a:moveTo>
                      <a:pt x="0" y="1668"/>
                    </a:moveTo>
                    <a:lnTo>
                      <a:pt x="3" y="1668"/>
                    </a:lnTo>
                    <a:lnTo>
                      <a:pt x="7" y="1668"/>
                    </a:lnTo>
                    <a:lnTo>
                      <a:pt x="11" y="1668"/>
                    </a:lnTo>
                    <a:lnTo>
                      <a:pt x="16" y="1668"/>
                    </a:lnTo>
                    <a:lnTo>
                      <a:pt x="20" y="1668"/>
                    </a:lnTo>
                    <a:lnTo>
                      <a:pt x="24" y="1668"/>
                    </a:lnTo>
                    <a:lnTo>
                      <a:pt x="28" y="1668"/>
                    </a:lnTo>
                    <a:lnTo>
                      <a:pt x="33" y="1668"/>
                    </a:lnTo>
                    <a:lnTo>
                      <a:pt x="37" y="1668"/>
                    </a:lnTo>
                    <a:lnTo>
                      <a:pt x="41" y="1668"/>
                    </a:lnTo>
                    <a:lnTo>
                      <a:pt x="46" y="1668"/>
                    </a:lnTo>
                    <a:lnTo>
                      <a:pt x="50" y="1668"/>
                    </a:lnTo>
                    <a:lnTo>
                      <a:pt x="54" y="1668"/>
                    </a:lnTo>
                    <a:lnTo>
                      <a:pt x="58" y="1668"/>
                    </a:lnTo>
                    <a:lnTo>
                      <a:pt x="63" y="1668"/>
                    </a:lnTo>
                    <a:lnTo>
                      <a:pt x="67" y="1668"/>
                    </a:lnTo>
                    <a:lnTo>
                      <a:pt x="71" y="1668"/>
                    </a:lnTo>
                    <a:lnTo>
                      <a:pt x="76" y="1668"/>
                    </a:lnTo>
                    <a:lnTo>
                      <a:pt x="80" y="1668"/>
                    </a:lnTo>
                    <a:lnTo>
                      <a:pt x="84" y="1668"/>
                    </a:lnTo>
                    <a:lnTo>
                      <a:pt x="88" y="1668"/>
                    </a:lnTo>
                    <a:lnTo>
                      <a:pt x="93" y="1668"/>
                    </a:lnTo>
                    <a:lnTo>
                      <a:pt x="97" y="1668"/>
                    </a:lnTo>
                    <a:lnTo>
                      <a:pt x="101" y="1668"/>
                    </a:lnTo>
                    <a:lnTo>
                      <a:pt x="106" y="1668"/>
                    </a:lnTo>
                    <a:lnTo>
                      <a:pt x="110" y="1668"/>
                    </a:lnTo>
                    <a:lnTo>
                      <a:pt x="114" y="1668"/>
                    </a:lnTo>
                    <a:lnTo>
                      <a:pt x="119" y="1668"/>
                    </a:lnTo>
                    <a:lnTo>
                      <a:pt x="123" y="1668"/>
                    </a:lnTo>
                    <a:lnTo>
                      <a:pt x="127" y="1668"/>
                    </a:lnTo>
                    <a:lnTo>
                      <a:pt x="131" y="1668"/>
                    </a:lnTo>
                    <a:lnTo>
                      <a:pt x="136" y="1668"/>
                    </a:lnTo>
                    <a:lnTo>
                      <a:pt x="140" y="1668"/>
                    </a:lnTo>
                    <a:lnTo>
                      <a:pt x="144" y="1668"/>
                    </a:lnTo>
                    <a:lnTo>
                      <a:pt x="149" y="1668"/>
                    </a:lnTo>
                    <a:lnTo>
                      <a:pt x="153" y="1668"/>
                    </a:lnTo>
                    <a:lnTo>
                      <a:pt x="158" y="1668"/>
                    </a:lnTo>
                    <a:lnTo>
                      <a:pt x="162" y="1668"/>
                    </a:lnTo>
                    <a:lnTo>
                      <a:pt x="166" y="1668"/>
                    </a:lnTo>
                    <a:lnTo>
                      <a:pt x="171" y="1668"/>
                    </a:lnTo>
                    <a:lnTo>
                      <a:pt x="175" y="1668"/>
                    </a:lnTo>
                    <a:lnTo>
                      <a:pt x="179" y="1668"/>
                    </a:lnTo>
                    <a:lnTo>
                      <a:pt x="184" y="1668"/>
                    </a:lnTo>
                    <a:lnTo>
                      <a:pt x="188" y="1668"/>
                    </a:lnTo>
                    <a:lnTo>
                      <a:pt x="193" y="1668"/>
                    </a:lnTo>
                    <a:lnTo>
                      <a:pt x="197" y="1668"/>
                    </a:lnTo>
                    <a:lnTo>
                      <a:pt x="201" y="1668"/>
                    </a:lnTo>
                    <a:lnTo>
                      <a:pt x="206" y="1668"/>
                    </a:lnTo>
                    <a:lnTo>
                      <a:pt x="210" y="1668"/>
                    </a:lnTo>
                    <a:lnTo>
                      <a:pt x="214" y="1668"/>
                    </a:lnTo>
                    <a:lnTo>
                      <a:pt x="219" y="1668"/>
                    </a:lnTo>
                    <a:lnTo>
                      <a:pt x="223" y="1668"/>
                    </a:lnTo>
                    <a:lnTo>
                      <a:pt x="228" y="1668"/>
                    </a:lnTo>
                    <a:lnTo>
                      <a:pt x="232" y="1668"/>
                    </a:lnTo>
                    <a:lnTo>
                      <a:pt x="237" y="1668"/>
                    </a:lnTo>
                    <a:lnTo>
                      <a:pt x="241" y="1668"/>
                    </a:lnTo>
                    <a:lnTo>
                      <a:pt x="245" y="1668"/>
                    </a:lnTo>
                    <a:lnTo>
                      <a:pt x="250" y="1668"/>
                    </a:lnTo>
                    <a:lnTo>
                      <a:pt x="254" y="1668"/>
                    </a:lnTo>
                    <a:lnTo>
                      <a:pt x="258" y="1668"/>
                    </a:lnTo>
                    <a:lnTo>
                      <a:pt x="263" y="1668"/>
                    </a:lnTo>
                    <a:lnTo>
                      <a:pt x="267" y="1668"/>
                    </a:lnTo>
                    <a:lnTo>
                      <a:pt x="272" y="1668"/>
                    </a:lnTo>
                    <a:lnTo>
                      <a:pt x="276" y="1668"/>
                    </a:lnTo>
                    <a:lnTo>
                      <a:pt x="280" y="1668"/>
                    </a:lnTo>
                    <a:lnTo>
                      <a:pt x="285" y="1668"/>
                    </a:lnTo>
                    <a:lnTo>
                      <a:pt x="289" y="1668"/>
                    </a:lnTo>
                    <a:lnTo>
                      <a:pt x="294" y="1668"/>
                    </a:lnTo>
                    <a:lnTo>
                      <a:pt x="298" y="1668"/>
                    </a:lnTo>
                    <a:lnTo>
                      <a:pt x="303" y="1668"/>
                    </a:lnTo>
                    <a:lnTo>
                      <a:pt x="307" y="1668"/>
                    </a:lnTo>
                    <a:lnTo>
                      <a:pt x="312" y="1668"/>
                    </a:lnTo>
                    <a:lnTo>
                      <a:pt x="316" y="1668"/>
                    </a:lnTo>
                    <a:lnTo>
                      <a:pt x="321" y="1668"/>
                    </a:lnTo>
                    <a:lnTo>
                      <a:pt x="325" y="1668"/>
                    </a:lnTo>
                    <a:lnTo>
                      <a:pt x="330" y="1668"/>
                    </a:lnTo>
                    <a:lnTo>
                      <a:pt x="334" y="1668"/>
                    </a:lnTo>
                    <a:lnTo>
                      <a:pt x="338" y="1668"/>
                    </a:lnTo>
                    <a:lnTo>
                      <a:pt x="343" y="1668"/>
                    </a:lnTo>
                    <a:lnTo>
                      <a:pt x="347" y="1668"/>
                    </a:lnTo>
                    <a:lnTo>
                      <a:pt x="352" y="1668"/>
                    </a:lnTo>
                    <a:lnTo>
                      <a:pt x="357" y="1668"/>
                    </a:lnTo>
                    <a:lnTo>
                      <a:pt x="361" y="1668"/>
                    </a:lnTo>
                    <a:lnTo>
                      <a:pt x="365" y="1668"/>
                    </a:lnTo>
                    <a:lnTo>
                      <a:pt x="370" y="1667"/>
                    </a:lnTo>
                    <a:lnTo>
                      <a:pt x="374" y="1665"/>
                    </a:lnTo>
                    <a:lnTo>
                      <a:pt x="379" y="1663"/>
                    </a:lnTo>
                    <a:lnTo>
                      <a:pt x="383" y="1660"/>
                    </a:lnTo>
                    <a:lnTo>
                      <a:pt x="388" y="1657"/>
                    </a:lnTo>
                    <a:lnTo>
                      <a:pt x="392" y="1652"/>
                    </a:lnTo>
                    <a:lnTo>
                      <a:pt x="397" y="1647"/>
                    </a:lnTo>
                    <a:lnTo>
                      <a:pt x="402" y="1640"/>
                    </a:lnTo>
                    <a:lnTo>
                      <a:pt x="406" y="1633"/>
                    </a:lnTo>
                    <a:lnTo>
                      <a:pt x="410" y="1625"/>
                    </a:lnTo>
                    <a:lnTo>
                      <a:pt x="415" y="1616"/>
                    </a:lnTo>
                    <a:lnTo>
                      <a:pt x="420" y="1606"/>
                    </a:lnTo>
                    <a:lnTo>
                      <a:pt x="424" y="1596"/>
                    </a:lnTo>
                    <a:lnTo>
                      <a:pt x="428" y="1585"/>
                    </a:lnTo>
                    <a:lnTo>
                      <a:pt x="433" y="1574"/>
                    </a:lnTo>
                    <a:lnTo>
                      <a:pt x="438" y="1562"/>
                    </a:lnTo>
                    <a:lnTo>
                      <a:pt x="442" y="1550"/>
                    </a:lnTo>
                    <a:lnTo>
                      <a:pt x="447" y="1537"/>
                    </a:lnTo>
                    <a:lnTo>
                      <a:pt x="451" y="1525"/>
                    </a:lnTo>
                    <a:lnTo>
                      <a:pt x="456" y="1512"/>
                    </a:lnTo>
                    <a:lnTo>
                      <a:pt x="460" y="1499"/>
                    </a:lnTo>
                    <a:lnTo>
                      <a:pt x="465" y="1486"/>
                    </a:lnTo>
                    <a:lnTo>
                      <a:pt x="469" y="1473"/>
                    </a:lnTo>
                    <a:lnTo>
                      <a:pt x="474" y="1460"/>
                    </a:lnTo>
                    <a:lnTo>
                      <a:pt x="479" y="1447"/>
                    </a:lnTo>
                    <a:lnTo>
                      <a:pt x="483" y="1434"/>
                    </a:lnTo>
                    <a:lnTo>
                      <a:pt x="488" y="1421"/>
                    </a:lnTo>
                    <a:lnTo>
                      <a:pt x="492" y="1408"/>
                    </a:lnTo>
                    <a:lnTo>
                      <a:pt x="497" y="1395"/>
                    </a:lnTo>
                    <a:lnTo>
                      <a:pt x="501" y="1382"/>
                    </a:lnTo>
                    <a:lnTo>
                      <a:pt x="506" y="1368"/>
                    </a:lnTo>
                    <a:lnTo>
                      <a:pt x="511" y="1355"/>
                    </a:lnTo>
                    <a:lnTo>
                      <a:pt x="515" y="1342"/>
                    </a:lnTo>
                    <a:lnTo>
                      <a:pt x="520" y="1329"/>
                    </a:lnTo>
                    <a:lnTo>
                      <a:pt x="525" y="1316"/>
                    </a:lnTo>
                    <a:lnTo>
                      <a:pt x="529" y="1302"/>
                    </a:lnTo>
                    <a:lnTo>
                      <a:pt x="534" y="1289"/>
                    </a:lnTo>
                    <a:lnTo>
                      <a:pt x="538" y="1276"/>
                    </a:lnTo>
                    <a:lnTo>
                      <a:pt x="543" y="1263"/>
                    </a:lnTo>
                    <a:lnTo>
                      <a:pt x="547" y="1249"/>
                    </a:lnTo>
                    <a:lnTo>
                      <a:pt x="552" y="1236"/>
                    </a:lnTo>
                    <a:lnTo>
                      <a:pt x="557" y="1223"/>
                    </a:lnTo>
                    <a:lnTo>
                      <a:pt x="561" y="1210"/>
                    </a:lnTo>
                    <a:lnTo>
                      <a:pt x="566" y="1197"/>
                    </a:lnTo>
                    <a:lnTo>
                      <a:pt x="571" y="1183"/>
                    </a:lnTo>
                    <a:lnTo>
                      <a:pt x="575" y="1170"/>
                    </a:lnTo>
                    <a:lnTo>
                      <a:pt x="580" y="1157"/>
                    </a:lnTo>
                    <a:lnTo>
                      <a:pt x="585" y="1144"/>
                    </a:lnTo>
                    <a:lnTo>
                      <a:pt x="589" y="1131"/>
                    </a:lnTo>
                    <a:lnTo>
                      <a:pt x="594" y="1117"/>
                    </a:lnTo>
                    <a:lnTo>
                      <a:pt x="598" y="1104"/>
                    </a:lnTo>
                    <a:lnTo>
                      <a:pt x="603" y="1091"/>
                    </a:lnTo>
                    <a:lnTo>
                      <a:pt x="608" y="1078"/>
                    </a:lnTo>
                    <a:lnTo>
                      <a:pt x="612" y="1065"/>
                    </a:lnTo>
                    <a:lnTo>
                      <a:pt x="617" y="1051"/>
                    </a:lnTo>
                    <a:lnTo>
                      <a:pt x="622" y="1038"/>
                    </a:lnTo>
                    <a:lnTo>
                      <a:pt x="626" y="1025"/>
                    </a:lnTo>
                    <a:lnTo>
                      <a:pt x="631" y="1012"/>
                    </a:lnTo>
                    <a:lnTo>
                      <a:pt x="636" y="998"/>
                    </a:lnTo>
                    <a:lnTo>
                      <a:pt x="641" y="985"/>
                    </a:lnTo>
                    <a:lnTo>
                      <a:pt x="645" y="972"/>
                    </a:lnTo>
                    <a:lnTo>
                      <a:pt x="650" y="959"/>
                    </a:lnTo>
                    <a:lnTo>
                      <a:pt x="655" y="946"/>
                    </a:lnTo>
                    <a:lnTo>
                      <a:pt x="659" y="933"/>
                    </a:lnTo>
                    <a:lnTo>
                      <a:pt x="664" y="919"/>
                    </a:lnTo>
                    <a:lnTo>
                      <a:pt x="669" y="906"/>
                    </a:lnTo>
                    <a:lnTo>
                      <a:pt x="673" y="893"/>
                    </a:lnTo>
                    <a:lnTo>
                      <a:pt x="678" y="880"/>
                    </a:lnTo>
                    <a:lnTo>
                      <a:pt x="683" y="867"/>
                    </a:lnTo>
                    <a:lnTo>
                      <a:pt x="687" y="853"/>
                    </a:lnTo>
                    <a:lnTo>
                      <a:pt x="692" y="840"/>
                    </a:lnTo>
                    <a:lnTo>
                      <a:pt x="697" y="827"/>
                    </a:lnTo>
                    <a:lnTo>
                      <a:pt x="702" y="814"/>
                    </a:lnTo>
                    <a:lnTo>
                      <a:pt x="706" y="801"/>
                    </a:lnTo>
                    <a:lnTo>
                      <a:pt x="711" y="788"/>
                    </a:lnTo>
                    <a:lnTo>
                      <a:pt x="716" y="775"/>
                    </a:lnTo>
                    <a:lnTo>
                      <a:pt x="720" y="761"/>
                    </a:lnTo>
                    <a:lnTo>
                      <a:pt x="725" y="748"/>
                    </a:lnTo>
                    <a:lnTo>
                      <a:pt x="730" y="735"/>
                    </a:lnTo>
                    <a:lnTo>
                      <a:pt x="735" y="722"/>
                    </a:lnTo>
                    <a:lnTo>
                      <a:pt x="739" y="709"/>
                    </a:lnTo>
                    <a:lnTo>
                      <a:pt x="744" y="696"/>
                    </a:lnTo>
                    <a:lnTo>
                      <a:pt x="749" y="683"/>
                    </a:lnTo>
                    <a:lnTo>
                      <a:pt x="754" y="669"/>
                    </a:lnTo>
                    <a:lnTo>
                      <a:pt x="758" y="656"/>
                    </a:lnTo>
                    <a:lnTo>
                      <a:pt x="763" y="643"/>
                    </a:lnTo>
                    <a:lnTo>
                      <a:pt x="768" y="630"/>
                    </a:lnTo>
                    <a:lnTo>
                      <a:pt x="773" y="617"/>
                    </a:lnTo>
                    <a:lnTo>
                      <a:pt x="777" y="604"/>
                    </a:lnTo>
                    <a:lnTo>
                      <a:pt x="782" y="591"/>
                    </a:lnTo>
                    <a:lnTo>
                      <a:pt x="787" y="577"/>
                    </a:lnTo>
                    <a:lnTo>
                      <a:pt x="792" y="564"/>
                    </a:lnTo>
                    <a:lnTo>
                      <a:pt x="797" y="551"/>
                    </a:lnTo>
                    <a:lnTo>
                      <a:pt x="801" y="538"/>
                    </a:lnTo>
                    <a:lnTo>
                      <a:pt x="806" y="525"/>
                    </a:lnTo>
                    <a:lnTo>
                      <a:pt x="811" y="512"/>
                    </a:lnTo>
                    <a:lnTo>
                      <a:pt x="816" y="499"/>
                    </a:lnTo>
                    <a:lnTo>
                      <a:pt x="821" y="486"/>
                    </a:lnTo>
                    <a:lnTo>
                      <a:pt x="825" y="473"/>
                    </a:lnTo>
                    <a:lnTo>
                      <a:pt x="830" y="459"/>
                    </a:lnTo>
                    <a:lnTo>
                      <a:pt x="835" y="446"/>
                    </a:lnTo>
                    <a:lnTo>
                      <a:pt x="840" y="433"/>
                    </a:lnTo>
                    <a:lnTo>
                      <a:pt x="845" y="420"/>
                    </a:lnTo>
                    <a:lnTo>
                      <a:pt x="849" y="407"/>
                    </a:lnTo>
                    <a:lnTo>
                      <a:pt x="854" y="394"/>
                    </a:lnTo>
                    <a:lnTo>
                      <a:pt x="859" y="381"/>
                    </a:lnTo>
                    <a:lnTo>
                      <a:pt x="864" y="368"/>
                    </a:lnTo>
                    <a:lnTo>
                      <a:pt x="869" y="355"/>
                    </a:lnTo>
                    <a:lnTo>
                      <a:pt x="873" y="342"/>
                    </a:lnTo>
                    <a:lnTo>
                      <a:pt x="878" y="329"/>
                    </a:lnTo>
                    <a:lnTo>
                      <a:pt x="883" y="316"/>
                    </a:lnTo>
                    <a:lnTo>
                      <a:pt x="888" y="303"/>
                    </a:lnTo>
                    <a:lnTo>
                      <a:pt x="893" y="290"/>
                    </a:lnTo>
                    <a:lnTo>
                      <a:pt x="898" y="277"/>
                    </a:lnTo>
                    <a:lnTo>
                      <a:pt x="903" y="264"/>
                    </a:lnTo>
                    <a:lnTo>
                      <a:pt x="908" y="251"/>
                    </a:lnTo>
                    <a:lnTo>
                      <a:pt x="912" y="238"/>
                    </a:lnTo>
                    <a:lnTo>
                      <a:pt x="917" y="225"/>
                    </a:lnTo>
                    <a:lnTo>
                      <a:pt x="922" y="212"/>
                    </a:lnTo>
                    <a:lnTo>
                      <a:pt x="927" y="199"/>
                    </a:lnTo>
                    <a:lnTo>
                      <a:pt x="932" y="186"/>
                    </a:lnTo>
                    <a:lnTo>
                      <a:pt x="937" y="173"/>
                    </a:lnTo>
                    <a:lnTo>
                      <a:pt x="942" y="160"/>
                    </a:lnTo>
                    <a:lnTo>
                      <a:pt x="946" y="148"/>
                    </a:lnTo>
                    <a:lnTo>
                      <a:pt x="951" y="135"/>
                    </a:lnTo>
                    <a:lnTo>
                      <a:pt x="956" y="122"/>
                    </a:lnTo>
                    <a:lnTo>
                      <a:pt x="961" y="110"/>
                    </a:lnTo>
                    <a:lnTo>
                      <a:pt x="966" y="97"/>
                    </a:lnTo>
                    <a:lnTo>
                      <a:pt x="971" y="85"/>
                    </a:lnTo>
                    <a:lnTo>
                      <a:pt x="976" y="73"/>
                    </a:lnTo>
                    <a:lnTo>
                      <a:pt x="981" y="62"/>
                    </a:lnTo>
                    <a:lnTo>
                      <a:pt x="986" y="52"/>
                    </a:lnTo>
                    <a:lnTo>
                      <a:pt x="990" y="43"/>
                    </a:lnTo>
                    <a:lnTo>
                      <a:pt x="996" y="35"/>
                    </a:lnTo>
                    <a:lnTo>
                      <a:pt x="1000" y="29"/>
                    </a:lnTo>
                    <a:lnTo>
                      <a:pt x="1005" y="24"/>
                    </a:lnTo>
                    <a:lnTo>
                      <a:pt x="1010" y="20"/>
                    </a:lnTo>
                    <a:lnTo>
                      <a:pt x="1015" y="17"/>
                    </a:lnTo>
                    <a:lnTo>
                      <a:pt x="1020" y="14"/>
                    </a:lnTo>
                    <a:lnTo>
                      <a:pt x="1025" y="12"/>
                    </a:lnTo>
                    <a:lnTo>
                      <a:pt x="1030" y="10"/>
                    </a:lnTo>
                    <a:lnTo>
                      <a:pt x="1035" y="9"/>
                    </a:lnTo>
                    <a:lnTo>
                      <a:pt x="1040" y="7"/>
                    </a:lnTo>
                    <a:lnTo>
                      <a:pt x="1045" y="6"/>
                    </a:lnTo>
                    <a:lnTo>
                      <a:pt x="1050" y="5"/>
                    </a:lnTo>
                    <a:lnTo>
                      <a:pt x="1055" y="3"/>
                    </a:lnTo>
                    <a:lnTo>
                      <a:pt x="1060" y="3"/>
                    </a:lnTo>
                    <a:lnTo>
                      <a:pt x="1065" y="2"/>
                    </a:lnTo>
                    <a:lnTo>
                      <a:pt x="1070" y="1"/>
                    </a:lnTo>
                    <a:lnTo>
                      <a:pt x="1075" y="1"/>
                    </a:lnTo>
                    <a:lnTo>
                      <a:pt x="1079" y="0"/>
                    </a:lnTo>
                    <a:lnTo>
                      <a:pt x="1085" y="0"/>
                    </a:lnTo>
                    <a:lnTo>
                      <a:pt x="1090" y="0"/>
                    </a:lnTo>
                    <a:lnTo>
                      <a:pt x="1094" y="0"/>
                    </a:lnTo>
                    <a:lnTo>
                      <a:pt x="1100" y="0"/>
                    </a:lnTo>
                    <a:lnTo>
                      <a:pt x="1104" y="0"/>
                    </a:lnTo>
                    <a:lnTo>
                      <a:pt x="1109" y="0"/>
                    </a:lnTo>
                    <a:lnTo>
                      <a:pt x="1115" y="0"/>
                    </a:lnTo>
                    <a:lnTo>
                      <a:pt x="1119" y="1"/>
                    </a:lnTo>
                    <a:lnTo>
                      <a:pt x="1124" y="1"/>
                    </a:lnTo>
                    <a:lnTo>
                      <a:pt x="1130" y="2"/>
                    </a:lnTo>
                    <a:lnTo>
                      <a:pt x="1134" y="2"/>
                    </a:lnTo>
                    <a:lnTo>
                      <a:pt x="1139" y="3"/>
                    </a:lnTo>
                    <a:lnTo>
                      <a:pt x="1145" y="4"/>
                    </a:lnTo>
                    <a:lnTo>
                      <a:pt x="1150" y="5"/>
                    </a:lnTo>
                    <a:lnTo>
                      <a:pt x="1154" y="6"/>
                    </a:lnTo>
                    <a:lnTo>
                      <a:pt x="1160" y="7"/>
                    </a:lnTo>
                    <a:lnTo>
                      <a:pt x="1165" y="9"/>
                    </a:lnTo>
                    <a:lnTo>
                      <a:pt x="1170" y="10"/>
                    </a:lnTo>
                    <a:lnTo>
                      <a:pt x="1175" y="12"/>
                    </a:lnTo>
                    <a:lnTo>
                      <a:pt x="1180" y="14"/>
                    </a:lnTo>
                    <a:lnTo>
                      <a:pt x="1185" y="16"/>
                    </a:lnTo>
                    <a:lnTo>
                      <a:pt x="1190" y="19"/>
                    </a:lnTo>
                    <a:lnTo>
                      <a:pt x="1195" y="21"/>
                    </a:lnTo>
                    <a:lnTo>
                      <a:pt x="1200" y="25"/>
                    </a:lnTo>
                    <a:lnTo>
                      <a:pt x="1205" y="29"/>
                    </a:lnTo>
                    <a:lnTo>
                      <a:pt x="1210" y="34"/>
                    </a:lnTo>
                    <a:lnTo>
                      <a:pt x="1215" y="39"/>
                    </a:lnTo>
                    <a:lnTo>
                      <a:pt x="1220" y="47"/>
                    </a:lnTo>
                    <a:lnTo>
                      <a:pt x="1225" y="56"/>
                    </a:lnTo>
                    <a:lnTo>
                      <a:pt x="1230" y="66"/>
                    </a:lnTo>
                    <a:lnTo>
                      <a:pt x="1235" y="77"/>
                    </a:lnTo>
                    <a:lnTo>
                      <a:pt x="1240" y="88"/>
                    </a:lnTo>
                    <a:lnTo>
                      <a:pt x="1246" y="101"/>
                    </a:lnTo>
                    <a:lnTo>
                      <a:pt x="1251" y="113"/>
                    </a:lnTo>
                    <a:lnTo>
                      <a:pt x="1256" y="126"/>
                    </a:lnTo>
                    <a:lnTo>
                      <a:pt x="1261" y="139"/>
                    </a:lnTo>
                    <a:lnTo>
                      <a:pt x="1266" y="152"/>
                    </a:lnTo>
                    <a:lnTo>
                      <a:pt x="1271" y="165"/>
                    </a:lnTo>
                    <a:lnTo>
                      <a:pt x="1276" y="178"/>
                    </a:lnTo>
                    <a:lnTo>
                      <a:pt x="1281" y="191"/>
                    </a:lnTo>
                    <a:lnTo>
                      <a:pt x="1286" y="204"/>
                    </a:lnTo>
                    <a:lnTo>
                      <a:pt x="1292" y="217"/>
                    </a:lnTo>
                    <a:lnTo>
                      <a:pt x="1297" y="230"/>
                    </a:lnTo>
                    <a:lnTo>
                      <a:pt x="1302" y="243"/>
                    </a:lnTo>
                    <a:lnTo>
                      <a:pt x="1307" y="256"/>
                    </a:lnTo>
                    <a:lnTo>
                      <a:pt x="1312" y="269"/>
                    </a:lnTo>
                    <a:lnTo>
                      <a:pt x="1317" y="282"/>
                    </a:lnTo>
                    <a:lnTo>
                      <a:pt x="1322" y="295"/>
                    </a:lnTo>
                    <a:lnTo>
                      <a:pt x="1327" y="308"/>
                    </a:lnTo>
                    <a:lnTo>
                      <a:pt x="1333" y="322"/>
                    </a:lnTo>
                    <a:lnTo>
                      <a:pt x="1338" y="335"/>
                    </a:lnTo>
                    <a:lnTo>
                      <a:pt x="1343" y="348"/>
                    </a:lnTo>
                    <a:lnTo>
                      <a:pt x="1348" y="361"/>
                    </a:lnTo>
                    <a:lnTo>
                      <a:pt x="1353" y="374"/>
                    </a:lnTo>
                    <a:lnTo>
                      <a:pt x="1358" y="387"/>
                    </a:lnTo>
                    <a:lnTo>
                      <a:pt x="1364" y="401"/>
                    </a:lnTo>
                    <a:lnTo>
                      <a:pt x="1369" y="414"/>
                    </a:lnTo>
                    <a:lnTo>
                      <a:pt x="1374" y="427"/>
                    </a:lnTo>
                    <a:lnTo>
                      <a:pt x="1379" y="440"/>
                    </a:lnTo>
                    <a:lnTo>
                      <a:pt x="1384" y="453"/>
                    </a:lnTo>
                    <a:lnTo>
                      <a:pt x="1389" y="466"/>
                    </a:lnTo>
                    <a:lnTo>
                      <a:pt x="1395" y="479"/>
                    </a:lnTo>
                    <a:lnTo>
                      <a:pt x="1400" y="492"/>
                    </a:lnTo>
                    <a:lnTo>
                      <a:pt x="1405" y="506"/>
                    </a:lnTo>
                    <a:lnTo>
                      <a:pt x="1410" y="519"/>
                    </a:lnTo>
                    <a:lnTo>
                      <a:pt x="1415" y="532"/>
                    </a:lnTo>
                    <a:lnTo>
                      <a:pt x="1421" y="545"/>
                    </a:lnTo>
                    <a:lnTo>
                      <a:pt x="1426" y="558"/>
                    </a:lnTo>
                    <a:lnTo>
                      <a:pt x="1431" y="571"/>
                    </a:lnTo>
                    <a:lnTo>
                      <a:pt x="1436" y="584"/>
                    </a:lnTo>
                    <a:lnTo>
                      <a:pt x="1442" y="597"/>
                    </a:lnTo>
                    <a:lnTo>
                      <a:pt x="1447" y="610"/>
                    </a:lnTo>
                    <a:lnTo>
                      <a:pt x="1452" y="623"/>
                    </a:lnTo>
                    <a:lnTo>
                      <a:pt x="1457" y="637"/>
                    </a:lnTo>
                    <a:lnTo>
                      <a:pt x="1462" y="650"/>
                    </a:lnTo>
                    <a:lnTo>
                      <a:pt x="1468" y="663"/>
                    </a:lnTo>
                    <a:lnTo>
                      <a:pt x="1473" y="676"/>
                    </a:lnTo>
                    <a:lnTo>
                      <a:pt x="1478" y="689"/>
                    </a:lnTo>
                    <a:lnTo>
                      <a:pt x="1483" y="702"/>
                    </a:lnTo>
                    <a:lnTo>
                      <a:pt x="1489" y="715"/>
                    </a:lnTo>
                    <a:lnTo>
                      <a:pt x="1494" y="728"/>
                    </a:lnTo>
                    <a:lnTo>
                      <a:pt x="1499" y="741"/>
                    </a:lnTo>
                    <a:lnTo>
                      <a:pt x="1504" y="754"/>
                    </a:lnTo>
                    <a:lnTo>
                      <a:pt x="1510" y="767"/>
                    </a:lnTo>
                    <a:lnTo>
                      <a:pt x="1515" y="780"/>
                    </a:lnTo>
                    <a:lnTo>
                      <a:pt x="1520" y="793"/>
                    </a:lnTo>
                    <a:lnTo>
                      <a:pt x="1525" y="806"/>
                    </a:lnTo>
                    <a:lnTo>
                      <a:pt x="1531" y="820"/>
                    </a:lnTo>
                    <a:lnTo>
                      <a:pt x="1536" y="833"/>
                    </a:lnTo>
                    <a:lnTo>
                      <a:pt x="1541" y="846"/>
                    </a:lnTo>
                    <a:lnTo>
                      <a:pt x="1547" y="859"/>
                    </a:lnTo>
                    <a:lnTo>
                      <a:pt x="1552" y="872"/>
                    </a:lnTo>
                    <a:lnTo>
                      <a:pt x="1557" y="885"/>
                    </a:lnTo>
                    <a:lnTo>
                      <a:pt x="1563" y="898"/>
                    </a:lnTo>
                    <a:lnTo>
                      <a:pt x="1568" y="911"/>
                    </a:lnTo>
                    <a:lnTo>
                      <a:pt x="1573" y="924"/>
                    </a:lnTo>
                    <a:lnTo>
                      <a:pt x="1578" y="937"/>
                    </a:lnTo>
                    <a:lnTo>
                      <a:pt x="1584" y="950"/>
                    </a:lnTo>
                    <a:lnTo>
                      <a:pt x="1589" y="963"/>
                    </a:lnTo>
                    <a:lnTo>
                      <a:pt x="1594" y="976"/>
                    </a:lnTo>
                    <a:lnTo>
                      <a:pt x="1600" y="989"/>
                    </a:lnTo>
                    <a:lnTo>
                      <a:pt x="1605" y="1002"/>
                    </a:lnTo>
                    <a:lnTo>
                      <a:pt x="1610" y="1015"/>
                    </a:lnTo>
                    <a:lnTo>
                      <a:pt x="1616" y="1028"/>
                    </a:lnTo>
                    <a:lnTo>
                      <a:pt x="1621" y="1041"/>
                    </a:lnTo>
                    <a:lnTo>
                      <a:pt x="1626" y="1054"/>
                    </a:lnTo>
                    <a:lnTo>
                      <a:pt x="1632" y="1068"/>
                    </a:lnTo>
                    <a:lnTo>
                      <a:pt x="1637" y="1081"/>
                    </a:lnTo>
                    <a:lnTo>
                      <a:pt x="1642" y="1094"/>
                    </a:lnTo>
                    <a:lnTo>
                      <a:pt x="1648" y="1107"/>
                    </a:lnTo>
                    <a:lnTo>
                      <a:pt x="1653" y="1120"/>
                    </a:lnTo>
                    <a:lnTo>
                      <a:pt x="1658" y="1132"/>
                    </a:lnTo>
                    <a:lnTo>
                      <a:pt x="1664" y="1145"/>
                    </a:lnTo>
                    <a:lnTo>
                      <a:pt x="1669" y="1158"/>
                    </a:lnTo>
                    <a:lnTo>
                      <a:pt x="1675" y="1171"/>
                    </a:lnTo>
                    <a:lnTo>
                      <a:pt x="1680" y="1184"/>
                    </a:lnTo>
                    <a:lnTo>
                      <a:pt x="1685" y="1197"/>
                    </a:lnTo>
                    <a:lnTo>
                      <a:pt x="1691" y="1210"/>
                    </a:lnTo>
                    <a:lnTo>
                      <a:pt x="1696" y="1223"/>
                    </a:lnTo>
                    <a:lnTo>
                      <a:pt x="1702" y="1236"/>
                    </a:lnTo>
                    <a:lnTo>
                      <a:pt x="1707" y="1249"/>
                    </a:lnTo>
                    <a:lnTo>
                      <a:pt x="1712" y="1262"/>
                    </a:lnTo>
                    <a:lnTo>
                      <a:pt x="1718" y="1275"/>
                    </a:lnTo>
                    <a:lnTo>
                      <a:pt x="1723" y="1288"/>
                    </a:lnTo>
                    <a:lnTo>
                      <a:pt x="1729" y="1301"/>
                    </a:lnTo>
                    <a:lnTo>
                      <a:pt x="1734" y="1314"/>
                    </a:lnTo>
                    <a:lnTo>
                      <a:pt x="1740" y="1327"/>
                    </a:lnTo>
                    <a:lnTo>
                      <a:pt x="1745" y="1340"/>
                    </a:lnTo>
                    <a:lnTo>
                      <a:pt x="1750" y="1353"/>
                    </a:lnTo>
                    <a:lnTo>
                      <a:pt x="1756" y="1365"/>
                    </a:lnTo>
                    <a:lnTo>
                      <a:pt x="1761" y="1378"/>
                    </a:lnTo>
                    <a:lnTo>
                      <a:pt x="1767" y="1391"/>
                    </a:lnTo>
                    <a:lnTo>
                      <a:pt x="1772" y="1404"/>
                    </a:lnTo>
                    <a:lnTo>
                      <a:pt x="1777" y="1417"/>
                    </a:lnTo>
                    <a:lnTo>
                      <a:pt x="1783" y="1430"/>
                    </a:lnTo>
                    <a:lnTo>
                      <a:pt x="1788" y="1442"/>
                    </a:lnTo>
                    <a:lnTo>
                      <a:pt x="1794" y="1455"/>
                    </a:lnTo>
                    <a:lnTo>
                      <a:pt x="1799" y="1468"/>
                    </a:lnTo>
                    <a:lnTo>
                      <a:pt x="1805" y="1481"/>
                    </a:lnTo>
                    <a:lnTo>
                      <a:pt x="1810" y="1493"/>
                    </a:lnTo>
                    <a:lnTo>
                      <a:pt x="1816" y="1506"/>
                    </a:lnTo>
                    <a:lnTo>
                      <a:pt x="1821" y="1518"/>
                    </a:lnTo>
                    <a:lnTo>
                      <a:pt x="1827" y="1531"/>
                    </a:lnTo>
                    <a:lnTo>
                      <a:pt x="1832" y="1543"/>
                    </a:lnTo>
                    <a:lnTo>
                      <a:pt x="1838" y="1555"/>
                    </a:lnTo>
                    <a:lnTo>
                      <a:pt x="1843" y="1566"/>
                    </a:lnTo>
                    <a:lnTo>
                      <a:pt x="1849" y="1578"/>
                    </a:lnTo>
                    <a:lnTo>
                      <a:pt x="1854" y="1589"/>
                    </a:lnTo>
                    <a:lnTo>
                      <a:pt x="1860" y="1599"/>
                    </a:lnTo>
                    <a:lnTo>
                      <a:pt x="1865" y="1609"/>
                    </a:lnTo>
                    <a:lnTo>
                      <a:pt x="1871" y="1619"/>
                    </a:lnTo>
                    <a:lnTo>
                      <a:pt x="1876" y="1627"/>
                    </a:lnTo>
                    <a:lnTo>
                      <a:pt x="1882" y="1635"/>
                    </a:lnTo>
                    <a:lnTo>
                      <a:pt x="1887" y="1642"/>
                    </a:lnTo>
                    <a:lnTo>
                      <a:pt x="1893" y="1648"/>
                    </a:lnTo>
                    <a:lnTo>
                      <a:pt x="1898" y="1654"/>
                    </a:lnTo>
                    <a:lnTo>
                      <a:pt x="1904" y="1658"/>
                    </a:lnTo>
                    <a:lnTo>
                      <a:pt x="1909" y="1661"/>
                    </a:lnTo>
                    <a:lnTo>
                      <a:pt x="1915" y="1664"/>
                    </a:lnTo>
                    <a:lnTo>
                      <a:pt x="1920" y="1666"/>
                    </a:lnTo>
                    <a:lnTo>
                      <a:pt x="1926" y="1667"/>
                    </a:lnTo>
                    <a:lnTo>
                      <a:pt x="1932" y="1668"/>
                    </a:lnTo>
                    <a:lnTo>
                      <a:pt x="1937" y="1668"/>
                    </a:lnTo>
                    <a:lnTo>
                      <a:pt x="1943" y="1668"/>
                    </a:lnTo>
                    <a:lnTo>
                      <a:pt x="1948" y="1668"/>
                    </a:lnTo>
                    <a:lnTo>
                      <a:pt x="1954" y="1668"/>
                    </a:lnTo>
                    <a:lnTo>
                      <a:pt x="1960" y="1668"/>
                    </a:lnTo>
                    <a:lnTo>
                      <a:pt x="1965" y="1668"/>
                    </a:lnTo>
                    <a:lnTo>
                      <a:pt x="1970" y="1668"/>
                    </a:lnTo>
                    <a:lnTo>
                      <a:pt x="1976" y="1668"/>
                    </a:lnTo>
                    <a:lnTo>
                      <a:pt x="1982" y="1668"/>
                    </a:lnTo>
                    <a:lnTo>
                      <a:pt x="1987" y="1668"/>
                    </a:lnTo>
                    <a:lnTo>
                      <a:pt x="1993" y="1668"/>
                    </a:lnTo>
                    <a:lnTo>
                      <a:pt x="1998" y="1668"/>
                    </a:lnTo>
                    <a:lnTo>
                      <a:pt x="2004" y="1668"/>
                    </a:lnTo>
                    <a:lnTo>
                      <a:pt x="2010" y="1668"/>
                    </a:lnTo>
                    <a:lnTo>
                      <a:pt x="2015" y="1668"/>
                    </a:lnTo>
                    <a:lnTo>
                      <a:pt x="2021" y="1668"/>
                    </a:lnTo>
                    <a:lnTo>
                      <a:pt x="2027" y="1668"/>
                    </a:lnTo>
                    <a:lnTo>
                      <a:pt x="2032" y="1668"/>
                    </a:lnTo>
                    <a:lnTo>
                      <a:pt x="2038" y="1668"/>
                    </a:lnTo>
                    <a:lnTo>
                      <a:pt x="2043" y="1668"/>
                    </a:lnTo>
                    <a:lnTo>
                      <a:pt x="2049" y="1668"/>
                    </a:lnTo>
                    <a:lnTo>
                      <a:pt x="2055" y="1668"/>
                    </a:lnTo>
                    <a:lnTo>
                      <a:pt x="2060" y="1668"/>
                    </a:lnTo>
                    <a:lnTo>
                      <a:pt x="2066" y="1668"/>
                    </a:lnTo>
                    <a:lnTo>
                      <a:pt x="2072" y="1668"/>
                    </a:lnTo>
                    <a:lnTo>
                      <a:pt x="2077" y="1668"/>
                    </a:lnTo>
                    <a:lnTo>
                      <a:pt x="2083" y="1668"/>
                    </a:lnTo>
                    <a:lnTo>
                      <a:pt x="2088" y="1668"/>
                    </a:lnTo>
                    <a:lnTo>
                      <a:pt x="2094" y="1668"/>
                    </a:lnTo>
                    <a:lnTo>
                      <a:pt x="2100" y="1668"/>
                    </a:lnTo>
                    <a:lnTo>
                      <a:pt x="2106" y="1668"/>
                    </a:lnTo>
                    <a:lnTo>
                      <a:pt x="2111" y="1668"/>
                    </a:lnTo>
                    <a:lnTo>
                      <a:pt x="2117" y="1668"/>
                    </a:lnTo>
                    <a:lnTo>
                      <a:pt x="2123" y="1668"/>
                    </a:lnTo>
                    <a:lnTo>
                      <a:pt x="2128" y="1668"/>
                    </a:lnTo>
                    <a:lnTo>
                      <a:pt x="2134" y="1668"/>
                    </a:lnTo>
                    <a:lnTo>
                      <a:pt x="2140" y="1668"/>
                    </a:lnTo>
                    <a:lnTo>
                      <a:pt x="2145" y="1668"/>
                    </a:lnTo>
                    <a:lnTo>
                      <a:pt x="2151" y="1668"/>
                    </a:lnTo>
                    <a:lnTo>
                      <a:pt x="2157" y="1668"/>
                    </a:lnTo>
                    <a:lnTo>
                      <a:pt x="2162" y="1668"/>
                    </a:lnTo>
                    <a:lnTo>
                      <a:pt x="2168" y="1668"/>
                    </a:lnTo>
                    <a:lnTo>
                      <a:pt x="2174" y="1668"/>
                    </a:lnTo>
                    <a:lnTo>
                      <a:pt x="2180" y="1668"/>
                    </a:lnTo>
                    <a:lnTo>
                      <a:pt x="2185" y="1668"/>
                    </a:lnTo>
                    <a:lnTo>
                      <a:pt x="2191" y="1668"/>
                    </a:lnTo>
                    <a:lnTo>
                      <a:pt x="2197" y="1668"/>
                    </a:lnTo>
                    <a:lnTo>
                      <a:pt x="2203" y="1668"/>
                    </a:lnTo>
                    <a:lnTo>
                      <a:pt x="2208" y="1668"/>
                    </a:lnTo>
                    <a:lnTo>
                      <a:pt x="2210" y="1668"/>
                    </a:lnTo>
                  </a:path>
                </a:pathLst>
              </a:custGeom>
              <a:noFill/>
              <a:ln w="19050" cap="flat">
                <a:solidFill>
                  <a:srgbClr val="59106E"/>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nSpc>
                    <a:spcPts val="1600"/>
                  </a:lnSpc>
                </a:pPr>
                <a:endParaRPr lang="en-US" sz="1200"/>
              </a:p>
            </p:txBody>
          </p:sp>
          <p:sp>
            <p:nvSpPr>
              <p:cNvPr id="2734" name="Freeform 117">
                <a:extLst>
                  <a:ext uri="{FF2B5EF4-FFF2-40B4-BE49-F238E27FC236}">
                    <a16:creationId xmlns:a16="http://schemas.microsoft.com/office/drawing/2014/main" id="{69104C58-4E6E-4BEF-8ABD-9AE47900BEF8}"/>
                  </a:ext>
                </a:extLst>
              </p:cNvPr>
              <p:cNvSpPr>
                <a:spLocks/>
              </p:cNvSpPr>
              <p:nvPr/>
            </p:nvSpPr>
            <p:spPr bwMode="auto">
              <a:xfrm>
                <a:off x="10220788" y="3059408"/>
                <a:ext cx="7577649" cy="5719240"/>
              </a:xfrm>
              <a:custGeom>
                <a:avLst/>
                <a:gdLst>
                  <a:gd name="T0" fmla="*/ 28 w 2210"/>
                  <a:gd name="T1" fmla="*/ 1668 h 1668"/>
                  <a:gd name="T2" fmla="*/ 63 w 2210"/>
                  <a:gd name="T3" fmla="*/ 1668 h 1668"/>
                  <a:gd name="T4" fmla="*/ 97 w 2210"/>
                  <a:gd name="T5" fmla="*/ 1668 h 1668"/>
                  <a:gd name="T6" fmla="*/ 131 w 2210"/>
                  <a:gd name="T7" fmla="*/ 1668 h 1668"/>
                  <a:gd name="T8" fmla="*/ 166 w 2210"/>
                  <a:gd name="T9" fmla="*/ 1668 h 1668"/>
                  <a:gd name="T10" fmla="*/ 201 w 2210"/>
                  <a:gd name="T11" fmla="*/ 1668 h 1668"/>
                  <a:gd name="T12" fmla="*/ 237 w 2210"/>
                  <a:gd name="T13" fmla="*/ 1668 h 1668"/>
                  <a:gd name="T14" fmla="*/ 272 w 2210"/>
                  <a:gd name="T15" fmla="*/ 1668 h 1668"/>
                  <a:gd name="T16" fmla="*/ 307 w 2210"/>
                  <a:gd name="T17" fmla="*/ 1668 h 1668"/>
                  <a:gd name="T18" fmla="*/ 343 w 2210"/>
                  <a:gd name="T19" fmla="*/ 1668 h 1668"/>
                  <a:gd name="T20" fmla="*/ 379 w 2210"/>
                  <a:gd name="T21" fmla="*/ 1664 h 1668"/>
                  <a:gd name="T22" fmla="*/ 415 w 2210"/>
                  <a:gd name="T23" fmla="*/ 1615 h 1668"/>
                  <a:gd name="T24" fmla="*/ 451 w 2210"/>
                  <a:gd name="T25" fmla="*/ 1523 h 1668"/>
                  <a:gd name="T26" fmla="*/ 488 w 2210"/>
                  <a:gd name="T27" fmla="*/ 1419 h 1668"/>
                  <a:gd name="T28" fmla="*/ 525 w 2210"/>
                  <a:gd name="T29" fmla="*/ 1314 h 1668"/>
                  <a:gd name="T30" fmla="*/ 561 w 2210"/>
                  <a:gd name="T31" fmla="*/ 1208 h 1668"/>
                  <a:gd name="T32" fmla="*/ 598 w 2210"/>
                  <a:gd name="T33" fmla="*/ 1103 h 1668"/>
                  <a:gd name="T34" fmla="*/ 636 w 2210"/>
                  <a:gd name="T35" fmla="*/ 997 h 1668"/>
                  <a:gd name="T36" fmla="*/ 673 w 2210"/>
                  <a:gd name="T37" fmla="*/ 892 h 1668"/>
                  <a:gd name="T38" fmla="*/ 711 w 2210"/>
                  <a:gd name="T39" fmla="*/ 787 h 1668"/>
                  <a:gd name="T40" fmla="*/ 749 w 2210"/>
                  <a:gd name="T41" fmla="*/ 682 h 1668"/>
                  <a:gd name="T42" fmla="*/ 787 w 2210"/>
                  <a:gd name="T43" fmla="*/ 577 h 1668"/>
                  <a:gd name="T44" fmla="*/ 825 w 2210"/>
                  <a:gd name="T45" fmla="*/ 473 h 1668"/>
                  <a:gd name="T46" fmla="*/ 864 w 2210"/>
                  <a:gd name="T47" fmla="*/ 369 h 1668"/>
                  <a:gd name="T48" fmla="*/ 903 w 2210"/>
                  <a:gd name="T49" fmla="*/ 265 h 1668"/>
                  <a:gd name="T50" fmla="*/ 942 w 2210"/>
                  <a:gd name="T51" fmla="*/ 161 h 1668"/>
                  <a:gd name="T52" fmla="*/ 981 w 2210"/>
                  <a:gd name="T53" fmla="*/ 62 h 1668"/>
                  <a:gd name="T54" fmla="*/ 1020 w 2210"/>
                  <a:gd name="T55" fmla="*/ 15 h 1668"/>
                  <a:gd name="T56" fmla="*/ 1060 w 2210"/>
                  <a:gd name="T57" fmla="*/ 3 h 1668"/>
                  <a:gd name="T58" fmla="*/ 1100 w 2210"/>
                  <a:gd name="T59" fmla="*/ 0 h 1668"/>
                  <a:gd name="T60" fmla="*/ 1139 w 2210"/>
                  <a:gd name="T61" fmla="*/ 4 h 1668"/>
                  <a:gd name="T62" fmla="*/ 1180 w 2210"/>
                  <a:gd name="T63" fmla="*/ 14 h 1668"/>
                  <a:gd name="T64" fmla="*/ 1220 w 2210"/>
                  <a:gd name="T65" fmla="*/ 46 h 1668"/>
                  <a:gd name="T66" fmla="*/ 1261 w 2210"/>
                  <a:gd name="T67" fmla="*/ 140 h 1668"/>
                  <a:gd name="T68" fmla="*/ 1302 w 2210"/>
                  <a:gd name="T69" fmla="*/ 244 h 1668"/>
                  <a:gd name="T70" fmla="*/ 1343 w 2210"/>
                  <a:gd name="T71" fmla="*/ 350 h 1668"/>
                  <a:gd name="T72" fmla="*/ 1384 w 2210"/>
                  <a:gd name="T73" fmla="*/ 455 h 1668"/>
                  <a:gd name="T74" fmla="*/ 1426 w 2210"/>
                  <a:gd name="T75" fmla="*/ 559 h 1668"/>
                  <a:gd name="T76" fmla="*/ 1468 w 2210"/>
                  <a:gd name="T77" fmla="*/ 664 h 1668"/>
                  <a:gd name="T78" fmla="*/ 1510 w 2210"/>
                  <a:gd name="T79" fmla="*/ 769 h 1668"/>
                  <a:gd name="T80" fmla="*/ 1552 w 2210"/>
                  <a:gd name="T81" fmla="*/ 874 h 1668"/>
                  <a:gd name="T82" fmla="*/ 1594 w 2210"/>
                  <a:gd name="T83" fmla="*/ 978 h 1668"/>
                  <a:gd name="T84" fmla="*/ 1637 w 2210"/>
                  <a:gd name="T85" fmla="*/ 1083 h 1668"/>
                  <a:gd name="T86" fmla="*/ 1680 w 2210"/>
                  <a:gd name="T87" fmla="*/ 1187 h 1668"/>
                  <a:gd name="T88" fmla="*/ 1723 w 2210"/>
                  <a:gd name="T89" fmla="*/ 1291 h 1668"/>
                  <a:gd name="T90" fmla="*/ 1767 w 2210"/>
                  <a:gd name="T91" fmla="*/ 1394 h 1668"/>
                  <a:gd name="T92" fmla="*/ 1810 w 2210"/>
                  <a:gd name="T93" fmla="*/ 1497 h 1668"/>
                  <a:gd name="T94" fmla="*/ 1854 w 2210"/>
                  <a:gd name="T95" fmla="*/ 1593 h 1668"/>
                  <a:gd name="T96" fmla="*/ 1898 w 2210"/>
                  <a:gd name="T97" fmla="*/ 1656 h 1668"/>
                  <a:gd name="T98" fmla="*/ 1943 w 2210"/>
                  <a:gd name="T99" fmla="*/ 1668 h 1668"/>
                  <a:gd name="T100" fmla="*/ 1987 w 2210"/>
                  <a:gd name="T101" fmla="*/ 1668 h 1668"/>
                  <a:gd name="T102" fmla="*/ 2032 w 2210"/>
                  <a:gd name="T103" fmla="*/ 1668 h 1668"/>
                  <a:gd name="T104" fmla="*/ 2077 w 2210"/>
                  <a:gd name="T105" fmla="*/ 1668 h 1668"/>
                  <a:gd name="T106" fmla="*/ 2123 w 2210"/>
                  <a:gd name="T107" fmla="*/ 1668 h 1668"/>
                  <a:gd name="T108" fmla="*/ 2168 w 2210"/>
                  <a:gd name="T109" fmla="*/ 1668 h 1668"/>
                  <a:gd name="T110" fmla="*/ 2210 w 2210"/>
                  <a:gd name="T111" fmla="*/ 1668 h 16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2210" h="1668">
                    <a:moveTo>
                      <a:pt x="0" y="1668"/>
                    </a:moveTo>
                    <a:lnTo>
                      <a:pt x="3" y="1668"/>
                    </a:lnTo>
                    <a:lnTo>
                      <a:pt x="7" y="1668"/>
                    </a:lnTo>
                    <a:lnTo>
                      <a:pt x="11" y="1668"/>
                    </a:lnTo>
                    <a:lnTo>
                      <a:pt x="16" y="1668"/>
                    </a:lnTo>
                    <a:lnTo>
                      <a:pt x="20" y="1668"/>
                    </a:lnTo>
                    <a:lnTo>
                      <a:pt x="24" y="1668"/>
                    </a:lnTo>
                    <a:lnTo>
                      <a:pt x="28" y="1668"/>
                    </a:lnTo>
                    <a:lnTo>
                      <a:pt x="33" y="1668"/>
                    </a:lnTo>
                    <a:lnTo>
                      <a:pt x="37" y="1668"/>
                    </a:lnTo>
                    <a:lnTo>
                      <a:pt x="41" y="1668"/>
                    </a:lnTo>
                    <a:lnTo>
                      <a:pt x="46" y="1668"/>
                    </a:lnTo>
                    <a:lnTo>
                      <a:pt x="50" y="1668"/>
                    </a:lnTo>
                    <a:lnTo>
                      <a:pt x="54" y="1668"/>
                    </a:lnTo>
                    <a:lnTo>
                      <a:pt x="58" y="1668"/>
                    </a:lnTo>
                    <a:lnTo>
                      <a:pt x="63" y="1668"/>
                    </a:lnTo>
                    <a:lnTo>
                      <a:pt x="67" y="1668"/>
                    </a:lnTo>
                    <a:lnTo>
                      <a:pt x="71" y="1668"/>
                    </a:lnTo>
                    <a:lnTo>
                      <a:pt x="76" y="1668"/>
                    </a:lnTo>
                    <a:lnTo>
                      <a:pt x="80" y="1668"/>
                    </a:lnTo>
                    <a:lnTo>
                      <a:pt x="84" y="1668"/>
                    </a:lnTo>
                    <a:lnTo>
                      <a:pt x="88" y="1668"/>
                    </a:lnTo>
                    <a:lnTo>
                      <a:pt x="93" y="1668"/>
                    </a:lnTo>
                    <a:lnTo>
                      <a:pt x="97" y="1668"/>
                    </a:lnTo>
                    <a:lnTo>
                      <a:pt x="101" y="1668"/>
                    </a:lnTo>
                    <a:lnTo>
                      <a:pt x="106" y="1668"/>
                    </a:lnTo>
                    <a:lnTo>
                      <a:pt x="110" y="1668"/>
                    </a:lnTo>
                    <a:lnTo>
                      <a:pt x="114" y="1668"/>
                    </a:lnTo>
                    <a:lnTo>
                      <a:pt x="119" y="1668"/>
                    </a:lnTo>
                    <a:lnTo>
                      <a:pt x="123" y="1668"/>
                    </a:lnTo>
                    <a:lnTo>
                      <a:pt x="127" y="1668"/>
                    </a:lnTo>
                    <a:lnTo>
                      <a:pt x="131" y="1668"/>
                    </a:lnTo>
                    <a:lnTo>
                      <a:pt x="136" y="1668"/>
                    </a:lnTo>
                    <a:lnTo>
                      <a:pt x="140" y="1668"/>
                    </a:lnTo>
                    <a:lnTo>
                      <a:pt x="144" y="1668"/>
                    </a:lnTo>
                    <a:lnTo>
                      <a:pt x="149" y="1668"/>
                    </a:lnTo>
                    <a:lnTo>
                      <a:pt x="153" y="1668"/>
                    </a:lnTo>
                    <a:lnTo>
                      <a:pt x="158" y="1668"/>
                    </a:lnTo>
                    <a:lnTo>
                      <a:pt x="162" y="1668"/>
                    </a:lnTo>
                    <a:lnTo>
                      <a:pt x="166" y="1668"/>
                    </a:lnTo>
                    <a:lnTo>
                      <a:pt x="171" y="1668"/>
                    </a:lnTo>
                    <a:lnTo>
                      <a:pt x="175" y="1668"/>
                    </a:lnTo>
                    <a:lnTo>
                      <a:pt x="179" y="1668"/>
                    </a:lnTo>
                    <a:lnTo>
                      <a:pt x="184" y="1668"/>
                    </a:lnTo>
                    <a:lnTo>
                      <a:pt x="188" y="1668"/>
                    </a:lnTo>
                    <a:lnTo>
                      <a:pt x="193" y="1668"/>
                    </a:lnTo>
                    <a:lnTo>
                      <a:pt x="197" y="1668"/>
                    </a:lnTo>
                    <a:lnTo>
                      <a:pt x="201" y="1668"/>
                    </a:lnTo>
                    <a:lnTo>
                      <a:pt x="206" y="1668"/>
                    </a:lnTo>
                    <a:lnTo>
                      <a:pt x="210" y="1668"/>
                    </a:lnTo>
                    <a:lnTo>
                      <a:pt x="214" y="1668"/>
                    </a:lnTo>
                    <a:lnTo>
                      <a:pt x="219" y="1668"/>
                    </a:lnTo>
                    <a:lnTo>
                      <a:pt x="223" y="1668"/>
                    </a:lnTo>
                    <a:lnTo>
                      <a:pt x="228" y="1668"/>
                    </a:lnTo>
                    <a:lnTo>
                      <a:pt x="232" y="1668"/>
                    </a:lnTo>
                    <a:lnTo>
                      <a:pt x="237" y="1668"/>
                    </a:lnTo>
                    <a:lnTo>
                      <a:pt x="241" y="1668"/>
                    </a:lnTo>
                    <a:lnTo>
                      <a:pt x="245" y="1668"/>
                    </a:lnTo>
                    <a:lnTo>
                      <a:pt x="250" y="1668"/>
                    </a:lnTo>
                    <a:lnTo>
                      <a:pt x="254" y="1668"/>
                    </a:lnTo>
                    <a:lnTo>
                      <a:pt x="258" y="1668"/>
                    </a:lnTo>
                    <a:lnTo>
                      <a:pt x="263" y="1668"/>
                    </a:lnTo>
                    <a:lnTo>
                      <a:pt x="267" y="1668"/>
                    </a:lnTo>
                    <a:lnTo>
                      <a:pt x="272" y="1668"/>
                    </a:lnTo>
                    <a:lnTo>
                      <a:pt x="276" y="1668"/>
                    </a:lnTo>
                    <a:lnTo>
                      <a:pt x="280" y="1668"/>
                    </a:lnTo>
                    <a:lnTo>
                      <a:pt x="285" y="1668"/>
                    </a:lnTo>
                    <a:lnTo>
                      <a:pt x="289" y="1668"/>
                    </a:lnTo>
                    <a:lnTo>
                      <a:pt x="294" y="1668"/>
                    </a:lnTo>
                    <a:lnTo>
                      <a:pt x="298" y="1668"/>
                    </a:lnTo>
                    <a:lnTo>
                      <a:pt x="303" y="1668"/>
                    </a:lnTo>
                    <a:lnTo>
                      <a:pt x="307" y="1668"/>
                    </a:lnTo>
                    <a:lnTo>
                      <a:pt x="312" y="1668"/>
                    </a:lnTo>
                    <a:lnTo>
                      <a:pt x="316" y="1668"/>
                    </a:lnTo>
                    <a:lnTo>
                      <a:pt x="321" y="1668"/>
                    </a:lnTo>
                    <a:lnTo>
                      <a:pt x="325" y="1668"/>
                    </a:lnTo>
                    <a:lnTo>
                      <a:pt x="330" y="1668"/>
                    </a:lnTo>
                    <a:lnTo>
                      <a:pt x="334" y="1668"/>
                    </a:lnTo>
                    <a:lnTo>
                      <a:pt x="338" y="1668"/>
                    </a:lnTo>
                    <a:lnTo>
                      <a:pt x="343" y="1668"/>
                    </a:lnTo>
                    <a:lnTo>
                      <a:pt x="347" y="1668"/>
                    </a:lnTo>
                    <a:lnTo>
                      <a:pt x="352" y="1668"/>
                    </a:lnTo>
                    <a:lnTo>
                      <a:pt x="357" y="1668"/>
                    </a:lnTo>
                    <a:lnTo>
                      <a:pt x="361" y="1668"/>
                    </a:lnTo>
                    <a:lnTo>
                      <a:pt x="365" y="1668"/>
                    </a:lnTo>
                    <a:lnTo>
                      <a:pt x="370" y="1667"/>
                    </a:lnTo>
                    <a:lnTo>
                      <a:pt x="374" y="1666"/>
                    </a:lnTo>
                    <a:lnTo>
                      <a:pt x="379" y="1664"/>
                    </a:lnTo>
                    <a:lnTo>
                      <a:pt x="383" y="1661"/>
                    </a:lnTo>
                    <a:lnTo>
                      <a:pt x="388" y="1657"/>
                    </a:lnTo>
                    <a:lnTo>
                      <a:pt x="392" y="1653"/>
                    </a:lnTo>
                    <a:lnTo>
                      <a:pt x="397" y="1647"/>
                    </a:lnTo>
                    <a:lnTo>
                      <a:pt x="402" y="1641"/>
                    </a:lnTo>
                    <a:lnTo>
                      <a:pt x="406" y="1633"/>
                    </a:lnTo>
                    <a:lnTo>
                      <a:pt x="410" y="1625"/>
                    </a:lnTo>
                    <a:lnTo>
                      <a:pt x="415" y="1615"/>
                    </a:lnTo>
                    <a:lnTo>
                      <a:pt x="420" y="1605"/>
                    </a:lnTo>
                    <a:lnTo>
                      <a:pt x="424" y="1595"/>
                    </a:lnTo>
                    <a:lnTo>
                      <a:pt x="428" y="1584"/>
                    </a:lnTo>
                    <a:lnTo>
                      <a:pt x="433" y="1572"/>
                    </a:lnTo>
                    <a:lnTo>
                      <a:pt x="438" y="1561"/>
                    </a:lnTo>
                    <a:lnTo>
                      <a:pt x="442" y="1548"/>
                    </a:lnTo>
                    <a:lnTo>
                      <a:pt x="447" y="1536"/>
                    </a:lnTo>
                    <a:lnTo>
                      <a:pt x="451" y="1523"/>
                    </a:lnTo>
                    <a:lnTo>
                      <a:pt x="456" y="1510"/>
                    </a:lnTo>
                    <a:lnTo>
                      <a:pt x="460" y="1498"/>
                    </a:lnTo>
                    <a:lnTo>
                      <a:pt x="465" y="1485"/>
                    </a:lnTo>
                    <a:lnTo>
                      <a:pt x="469" y="1472"/>
                    </a:lnTo>
                    <a:lnTo>
                      <a:pt x="474" y="1459"/>
                    </a:lnTo>
                    <a:lnTo>
                      <a:pt x="479" y="1446"/>
                    </a:lnTo>
                    <a:lnTo>
                      <a:pt x="483" y="1432"/>
                    </a:lnTo>
                    <a:lnTo>
                      <a:pt x="488" y="1419"/>
                    </a:lnTo>
                    <a:lnTo>
                      <a:pt x="492" y="1406"/>
                    </a:lnTo>
                    <a:lnTo>
                      <a:pt x="497" y="1393"/>
                    </a:lnTo>
                    <a:lnTo>
                      <a:pt x="501" y="1380"/>
                    </a:lnTo>
                    <a:lnTo>
                      <a:pt x="506" y="1366"/>
                    </a:lnTo>
                    <a:lnTo>
                      <a:pt x="511" y="1353"/>
                    </a:lnTo>
                    <a:lnTo>
                      <a:pt x="515" y="1340"/>
                    </a:lnTo>
                    <a:lnTo>
                      <a:pt x="520" y="1327"/>
                    </a:lnTo>
                    <a:lnTo>
                      <a:pt x="525" y="1314"/>
                    </a:lnTo>
                    <a:lnTo>
                      <a:pt x="529" y="1301"/>
                    </a:lnTo>
                    <a:lnTo>
                      <a:pt x="534" y="1288"/>
                    </a:lnTo>
                    <a:lnTo>
                      <a:pt x="538" y="1274"/>
                    </a:lnTo>
                    <a:lnTo>
                      <a:pt x="543" y="1261"/>
                    </a:lnTo>
                    <a:lnTo>
                      <a:pt x="547" y="1248"/>
                    </a:lnTo>
                    <a:lnTo>
                      <a:pt x="552" y="1235"/>
                    </a:lnTo>
                    <a:lnTo>
                      <a:pt x="557" y="1222"/>
                    </a:lnTo>
                    <a:lnTo>
                      <a:pt x="561" y="1208"/>
                    </a:lnTo>
                    <a:lnTo>
                      <a:pt x="566" y="1195"/>
                    </a:lnTo>
                    <a:lnTo>
                      <a:pt x="571" y="1182"/>
                    </a:lnTo>
                    <a:lnTo>
                      <a:pt x="575" y="1169"/>
                    </a:lnTo>
                    <a:lnTo>
                      <a:pt x="580" y="1156"/>
                    </a:lnTo>
                    <a:lnTo>
                      <a:pt x="585" y="1143"/>
                    </a:lnTo>
                    <a:lnTo>
                      <a:pt x="589" y="1129"/>
                    </a:lnTo>
                    <a:lnTo>
                      <a:pt x="594" y="1116"/>
                    </a:lnTo>
                    <a:lnTo>
                      <a:pt x="598" y="1103"/>
                    </a:lnTo>
                    <a:lnTo>
                      <a:pt x="603" y="1090"/>
                    </a:lnTo>
                    <a:lnTo>
                      <a:pt x="608" y="1077"/>
                    </a:lnTo>
                    <a:lnTo>
                      <a:pt x="612" y="1064"/>
                    </a:lnTo>
                    <a:lnTo>
                      <a:pt x="617" y="1050"/>
                    </a:lnTo>
                    <a:lnTo>
                      <a:pt x="622" y="1037"/>
                    </a:lnTo>
                    <a:lnTo>
                      <a:pt x="626" y="1024"/>
                    </a:lnTo>
                    <a:lnTo>
                      <a:pt x="631" y="1011"/>
                    </a:lnTo>
                    <a:lnTo>
                      <a:pt x="636" y="997"/>
                    </a:lnTo>
                    <a:lnTo>
                      <a:pt x="641" y="984"/>
                    </a:lnTo>
                    <a:lnTo>
                      <a:pt x="645" y="971"/>
                    </a:lnTo>
                    <a:lnTo>
                      <a:pt x="650" y="958"/>
                    </a:lnTo>
                    <a:lnTo>
                      <a:pt x="655" y="945"/>
                    </a:lnTo>
                    <a:lnTo>
                      <a:pt x="659" y="932"/>
                    </a:lnTo>
                    <a:lnTo>
                      <a:pt x="664" y="918"/>
                    </a:lnTo>
                    <a:lnTo>
                      <a:pt x="669" y="905"/>
                    </a:lnTo>
                    <a:lnTo>
                      <a:pt x="673" y="892"/>
                    </a:lnTo>
                    <a:lnTo>
                      <a:pt x="678" y="879"/>
                    </a:lnTo>
                    <a:lnTo>
                      <a:pt x="683" y="866"/>
                    </a:lnTo>
                    <a:lnTo>
                      <a:pt x="687" y="853"/>
                    </a:lnTo>
                    <a:lnTo>
                      <a:pt x="692" y="840"/>
                    </a:lnTo>
                    <a:lnTo>
                      <a:pt x="697" y="826"/>
                    </a:lnTo>
                    <a:lnTo>
                      <a:pt x="702" y="813"/>
                    </a:lnTo>
                    <a:lnTo>
                      <a:pt x="706" y="800"/>
                    </a:lnTo>
                    <a:lnTo>
                      <a:pt x="711" y="787"/>
                    </a:lnTo>
                    <a:lnTo>
                      <a:pt x="716" y="774"/>
                    </a:lnTo>
                    <a:lnTo>
                      <a:pt x="720" y="761"/>
                    </a:lnTo>
                    <a:lnTo>
                      <a:pt x="725" y="748"/>
                    </a:lnTo>
                    <a:lnTo>
                      <a:pt x="730" y="735"/>
                    </a:lnTo>
                    <a:lnTo>
                      <a:pt x="735" y="722"/>
                    </a:lnTo>
                    <a:lnTo>
                      <a:pt x="739" y="708"/>
                    </a:lnTo>
                    <a:lnTo>
                      <a:pt x="744" y="695"/>
                    </a:lnTo>
                    <a:lnTo>
                      <a:pt x="749" y="682"/>
                    </a:lnTo>
                    <a:lnTo>
                      <a:pt x="754" y="669"/>
                    </a:lnTo>
                    <a:lnTo>
                      <a:pt x="758" y="656"/>
                    </a:lnTo>
                    <a:lnTo>
                      <a:pt x="763" y="643"/>
                    </a:lnTo>
                    <a:lnTo>
                      <a:pt x="768" y="630"/>
                    </a:lnTo>
                    <a:lnTo>
                      <a:pt x="773" y="617"/>
                    </a:lnTo>
                    <a:lnTo>
                      <a:pt x="777" y="604"/>
                    </a:lnTo>
                    <a:lnTo>
                      <a:pt x="782" y="591"/>
                    </a:lnTo>
                    <a:lnTo>
                      <a:pt x="787" y="577"/>
                    </a:lnTo>
                    <a:lnTo>
                      <a:pt x="792" y="564"/>
                    </a:lnTo>
                    <a:lnTo>
                      <a:pt x="797" y="551"/>
                    </a:lnTo>
                    <a:lnTo>
                      <a:pt x="801" y="538"/>
                    </a:lnTo>
                    <a:lnTo>
                      <a:pt x="806" y="525"/>
                    </a:lnTo>
                    <a:lnTo>
                      <a:pt x="811" y="512"/>
                    </a:lnTo>
                    <a:lnTo>
                      <a:pt x="816" y="499"/>
                    </a:lnTo>
                    <a:lnTo>
                      <a:pt x="821" y="486"/>
                    </a:lnTo>
                    <a:lnTo>
                      <a:pt x="825" y="473"/>
                    </a:lnTo>
                    <a:lnTo>
                      <a:pt x="830" y="460"/>
                    </a:lnTo>
                    <a:lnTo>
                      <a:pt x="835" y="447"/>
                    </a:lnTo>
                    <a:lnTo>
                      <a:pt x="840" y="434"/>
                    </a:lnTo>
                    <a:lnTo>
                      <a:pt x="845" y="421"/>
                    </a:lnTo>
                    <a:lnTo>
                      <a:pt x="849" y="408"/>
                    </a:lnTo>
                    <a:lnTo>
                      <a:pt x="854" y="395"/>
                    </a:lnTo>
                    <a:lnTo>
                      <a:pt x="859" y="382"/>
                    </a:lnTo>
                    <a:lnTo>
                      <a:pt x="864" y="369"/>
                    </a:lnTo>
                    <a:lnTo>
                      <a:pt x="869" y="356"/>
                    </a:lnTo>
                    <a:lnTo>
                      <a:pt x="873" y="343"/>
                    </a:lnTo>
                    <a:lnTo>
                      <a:pt x="878" y="330"/>
                    </a:lnTo>
                    <a:lnTo>
                      <a:pt x="883" y="317"/>
                    </a:lnTo>
                    <a:lnTo>
                      <a:pt x="888" y="304"/>
                    </a:lnTo>
                    <a:lnTo>
                      <a:pt x="893" y="291"/>
                    </a:lnTo>
                    <a:lnTo>
                      <a:pt x="898" y="278"/>
                    </a:lnTo>
                    <a:lnTo>
                      <a:pt x="903" y="265"/>
                    </a:lnTo>
                    <a:lnTo>
                      <a:pt x="908" y="252"/>
                    </a:lnTo>
                    <a:lnTo>
                      <a:pt x="912" y="239"/>
                    </a:lnTo>
                    <a:lnTo>
                      <a:pt x="917" y="226"/>
                    </a:lnTo>
                    <a:lnTo>
                      <a:pt x="922" y="213"/>
                    </a:lnTo>
                    <a:lnTo>
                      <a:pt x="927" y="200"/>
                    </a:lnTo>
                    <a:lnTo>
                      <a:pt x="932" y="187"/>
                    </a:lnTo>
                    <a:lnTo>
                      <a:pt x="937" y="174"/>
                    </a:lnTo>
                    <a:lnTo>
                      <a:pt x="942" y="161"/>
                    </a:lnTo>
                    <a:lnTo>
                      <a:pt x="946" y="148"/>
                    </a:lnTo>
                    <a:lnTo>
                      <a:pt x="951" y="135"/>
                    </a:lnTo>
                    <a:lnTo>
                      <a:pt x="956" y="123"/>
                    </a:lnTo>
                    <a:lnTo>
                      <a:pt x="961" y="110"/>
                    </a:lnTo>
                    <a:lnTo>
                      <a:pt x="966" y="98"/>
                    </a:lnTo>
                    <a:lnTo>
                      <a:pt x="971" y="85"/>
                    </a:lnTo>
                    <a:lnTo>
                      <a:pt x="976" y="73"/>
                    </a:lnTo>
                    <a:lnTo>
                      <a:pt x="981" y="62"/>
                    </a:lnTo>
                    <a:lnTo>
                      <a:pt x="986" y="51"/>
                    </a:lnTo>
                    <a:lnTo>
                      <a:pt x="990" y="42"/>
                    </a:lnTo>
                    <a:lnTo>
                      <a:pt x="996" y="35"/>
                    </a:lnTo>
                    <a:lnTo>
                      <a:pt x="1000" y="29"/>
                    </a:lnTo>
                    <a:lnTo>
                      <a:pt x="1005" y="24"/>
                    </a:lnTo>
                    <a:lnTo>
                      <a:pt x="1010" y="20"/>
                    </a:lnTo>
                    <a:lnTo>
                      <a:pt x="1015" y="17"/>
                    </a:lnTo>
                    <a:lnTo>
                      <a:pt x="1020" y="15"/>
                    </a:lnTo>
                    <a:lnTo>
                      <a:pt x="1025" y="12"/>
                    </a:lnTo>
                    <a:lnTo>
                      <a:pt x="1030" y="10"/>
                    </a:lnTo>
                    <a:lnTo>
                      <a:pt x="1035" y="9"/>
                    </a:lnTo>
                    <a:lnTo>
                      <a:pt x="1040" y="7"/>
                    </a:lnTo>
                    <a:lnTo>
                      <a:pt x="1045" y="6"/>
                    </a:lnTo>
                    <a:lnTo>
                      <a:pt x="1050" y="5"/>
                    </a:lnTo>
                    <a:lnTo>
                      <a:pt x="1055" y="4"/>
                    </a:lnTo>
                    <a:lnTo>
                      <a:pt x="1060" y="3"/>
                    </a:lnTo>
                    <a:lnTo>
                      <a:pt x="1065" y="2"/>
                    </a:lnTo>
                    <a:lnTo>
                      <a:pt x="1070" y="2"/>
                    </a:lnTo>
                    <a:lnTo>
                      <a:pt x="1075" y="1"/>
                    </a:lnTo>
                    <a:lnTo>
                      <a:pt x="1079" y="1"/>
                    </a:lnTo>
                    <a:lnTo>
                      <a:pt x="1085" y="1"/>
                    </a:lnTo>
                    <a:lnTo>
                      <a:pt x="1090" y="0"/>
                    </a:lnTo>
                    <a:lnTo>
                      <a:pt x="1094" y="0"/>
                    </a:lnTo>
                    <a:lnTo>
                      <a:pt x="1100" y="0"/>
                    </a:lnTo>
                    <a:lnTo>
                      <a:pt x="1104" y="0"/>
                    </a:lnTo>
                    <a:lnTo>
                      <a:pt x="1109" y="1"/>
                    </a:lnTo>
                    <a:lnTo>
                      <a:pt x="1115" y="1"/>
                    </a:lnTo>
                    <a:lnTo>
                      <a:pt x="1119" y="1"/>
                    </a:lnTo>
                    <a:lnTo>
                      <a:pt x="1124" y="2"/>
                    </a:lnTo>
                    <a:lnTo>
                      <a:pt x="1130" y="2"/>
                    </a:lnTo>
                    <a:lnTo>
                      <a:pt x="1134" y="3"/>
                    </a:lnTo>
                    <a:lnTo>
                      <a:pt x="1139" y="4"/>
                    </a:lnTo>
                    <a:lnTo>
                      <a:pt x="1145" y="5"/>
                    </a:lnTo>
                    <a:lnTo>
                      <a:pt x="1150" y="6"/>
                    </a:lnTo>
                    <a:lnTo>
                      <a:pt x="1154" y="7"/>
                    </a:lnTo>
                    <a:lnTo>
                      <a:pt x="1160" y="8"/>
                    </a:lnTo>
                    <a:lnTo>
                      <a:pt x="1165" y="9"/>
                    </a:lnTo>
                    <a:lnTo>
                      <a:pt x="1170" y="11"/>
                    </a:lnTo>
                    <a:lnTo>
                      <a:pt x="1175" y="12"/>
                    </a:lnTo>
                    <a:lnTo>
                      <a:pt x="1180" y="14"/>
                    </a:lnTo>
                    <a:lnTo>
                      <a:pt x="1185" y="16"/>
                    </a:lnTo>
                    <a:lnTo>
                      <a:pt x="1190" y="19"/>
                    </a:lnTo>
                    <a:lnTo>
                      <a:pt x="1195" y="22"/>
                    </a:lnTo>
                    <a:lnTo>
                      <a:pt x="1200" y="25"/>
                    </a:lnTo>
                    <a:lnTo>
                      <a:pt x="1205" y="29"/>
                    </a:lnTo>
                    <a:lnTo>
                      <a:pt x="1210" y="33"/>
                    </a:lnTo>
                    <a:lnTo>
                      <a:pt x="1215" y="39"/>
                    </a:lnTo>
                    <a:lnTo>
                      <a:pt x="1220" y="46"/>
                    </a:lnTo>
                    <a:lnTo>
                      <a:pt x="1225" y="55"/>
                    </a:lnTo>
                    <a:lnTo>
                      <a:pt x="1230" y="65"/>
                    </a:lnTo>
                    <a:lnTo>
                      <a:pt x="1235" y="77"/>
                    </a:lnTo>
                    <a:lnTo>
                      <a:pt x="1240" y="89"/>
                    </a:lnTo>
                    <a:lnTo>
                      <a:pt x="1246" y="101"/>
                    </a:lnTo>
                    <a:lnTo>
                      <a:pt x="1251" y="114"/>
                    </a:lnTo>
                    <a:lnTo>
                      <a:pt x="1256" y="127"/>
                    </a:lnTo>
                    <a:lnTo>
                      <a:pt x="1261" y="140"/>
                    </a:lnTo>
                    <a:lnTo>
                      <a:pt x="1266" y="153"/>
                    </a:lnTo>
                    <a:lnTo>
                      <a:pt x="1271" y="166"/>
                    </a:lnTo>
                    <a:lnTo>
                      <a:pt x="1276" y="179"/>
                    </a:lnTo>
                    <a:lnTo>
                      <a:pt x="1281" y="192"/>
                    </a:lnTo>
                    <a:lnTo>
                      <a:pt x="1286" y="205"/>
                    </a:lnTo>
                    <a:lnTo>
                      <a:pt x="1292" y="218"/>
                    </a:lnTo>
                    <a:lnTo>
                      <a:pt x="1297" y="231"/>
                    </a:lnTo>
                    <a:lnTo>
                      <a:pt x="1302" y="244"/>
                    </a:lnTo>
                    <a:lnTo>
                      <a:pt x="1307" y="257"/>
                    </a:lnTo>
                    <a:lnTo>
                      <a:pt x="1312" y="271"/>
                    </a:lnTo>
                    <a:lnTo>
                      <a:pt x="1317" y="284"/>
                    </a:lnTo>
                    <a:lnTo>
                      <a:pt x="1322" y="297"/>
                    </a:lnTo>
                    <a:lnTo>
                      <a:pt x="1327" y="310"/>
                    </a:lnTo>
                    <a:lnTo>
                      <a:pt x="1333" y="323"/>
                    </a:lnTo>
                    <a:lnTo>
                      <a:pt x="1338" y="336"/>
                    </a:lnTo>
                    <a:lnTo>
                      <a:pt x="1343" y="350"/>
                    </a:lnTo>
                    <a:lnTo>
                      <a:pt x="1348" y="363"/>
                    </a:lnTo>
                    <a:lnTo>
                      <a:pt x="1353" y="376"/>
                    </a:lnTo>
                    <a:lnTo>
                      <a:pt x="1358" y="389"/>
                    </a:lnTo>
                    <a:lnTo>
                      <a:pt x="1364" y="402"/>
                    </a:lnTo>
                    <a:lnTo>
                      <a:pt x="1369" y="415"/>
                    </a:lnTo>
                    <a:lnTo>
                      <a:pt x="1374" y="428"/>
                    </a:lnTo>
                    <a:lnTo>
                      <a:pt x="1379" y="441"/>
                    </a:lnTo>
                    <a:lnTo>
                      <a:pt x="1384" y="455"/>
                    </a:lnTo>
                    <a:lnTo>
                      <a:pt x="1389" y="468"/>
                    </a:lnTo>
                    <a:lnTo>
                      <a:pt x="1395" y="481"/>
                    </a:lnTo>
                    <a:lnTo>
                      <a:pt x="1400" y="494"/>
                    </a:lnTo>
                    <a:lnTo>
                      <a:pt x="1405" y="507"/>
                    </a:lnTo>
                    <a:lnTo>
                      <a:pt x="1410" y="520"/>
                    </a:lnTo>
                    <a:lnTo>
                      <a:pt x="1415" y="533"/>
                    </a:lnTo>
                    <a:lnTo>
                      <a:pt x="1421" y="546"/>
                    </a:lnTo>
                    <a:lnTo>
                      <a:pt x="1426" y="559"/>
                    </a:lnTo>
                    <a:lnTo>
                      <a:pt x="1431" y="572"/>
                    </a:lnTo>
                    <a:lnTo>
                      <a:pt x="1436" y="586"/>
                    </a:lnTo>
                    <a:lnTo>
                      <a:pt x="1442" y="599"/>
                    </a:lnTo>
                    <a:lnTo>
                      <a:pt x="1447" y="612"/>
                    </a:lnTo>
                    <a:lnTo>
                      <a:pt x="1452" y="625"/>
                    </a:lnTo>
                    <a:lnTo>
                      <a:pt x="1457" y="638"/>
                    </a:lnTo>
                    <a:lnTo>
                      <a:pt x="1462" y="651"/>
                    </a:lnTo>
                    <a:lnTo>
                      <a:pt x="1468" y="664"/>
                    </a:lnTo>
                    <a:lnTo>
                      <a:pt x="1473" y="677"/>
                    </a:lnTo>
                    <a:lnTo>
                      <a:pt x="1478" y="690"/>
                    </a:lnTo>
                    <a:lnTo>
                      <a:pt x="1483" y="703"/>
                    </a:lnTo>
                    <a:lnTo>
                      <a:pt x="1489" y="716"/>
                    </a:lnTo>
                    <a:lnTo>
                      <a:pt x="1494" y="730"/>
                    </a:lnTo>
                    <a:lnTo>
                      <a:pt x="1499" y="743"/>
                    </a:lnTo>
                    <a:lnTo>
                      <a:pt x="1504" y="756"/>
                    </a:lnTo>
                    <a:lnTo>
                      <a:pt x="1510" y="769"/>
                    </a:lnTo>
                    <a:lnTo>
                      <a:pt x="1515" y="782"/>
                    </a:lnTo>
                    <a:lnTo>
                      <a:pt x="1520" y="795"/>
                    </a:lnTo>
                    <a:lnTo>
                      <a:pt x="1525" y="808"/>
                    </a:lnTo>
                    <a:lnTo>
                      <a:pt x="1531" y="821"/>
                    </a:lnTo>
                    <a:lnTo>
                      <a:pt x="1536" y="834"/>
                    </a:lnTo>
                    <a:lnTo>
                      <a:pt x="1541" y="848"/>
                    </a:lnTo>
                    <a:lnTo>
                      <a:pt x="1547" y="861"/>
                    </a:lnTo>
                    <a:lnTo>
                      <a:pt x="1552" y="874"/>
                    </a:lnTo>
                    <a:lnTo>
                      <a:pt x="1557" y="887"/>
                    </a:lnTo>
                    <a:lnTo>
                      <a:pt x="1563" y="900"/>
                    </a:lnTo>
                    <a:lnTo>
                      <a:pt x="1568" y="913"/>
                    </a:lnTo>
                    <a:lnTo>
                      <a:pt x="1573" y="926"/>
                    </a:lnTo>
                    <a:lnTo>
                      <a:pt x="1578" y="939"/>
                    </a:lnTo>
                    <a:lnTo>
                      <a:pt x="1584" y="952"/>
                    </a:lnTo>
                    <a:lnTo>
                      <a:pt x="1589" y="965"/>
                    </a:lnTo>
                    <a:lnTo>
                      <a:pt x="1594" y="978"/>
                    </a:lnTo>
                    <a:lnTo>
                      <a:pt x="1600" y="991"/>
                    </a:lnTo>
                    <a:lnTo>
                      <a:pt x="1605" y="1004"/>
                    </a:lnTo>
                    <a:lnTo>
                      <a:pt x="1610" y="1017"/>
                    </a:lnTo>
                    <a:lnTo>
                      <a:pt x="1616" y="1030"/>
                    </a:lnTo>
                    <a:lnTo>
                      <a:pt x="1621" y="1043"/>
                    </a:lnTo>
                    <a:lnTo>
                      <a:pt x="1626" y="1057"/>
                    </a:lnTo>
                    <a:lnTo>
                      <a:pt x="1632" y="1070"/>
                    </a:lnTo>
                    <a:lnTo>
                      <a:pt x="1637" y="1083"/>
                    </a:lnTo>
                    <a:lnTo>
                      <a:pt x="1642" y="1096"/>
                    </a:lnTo>
                    <a:lnTo>
                      <a:pt x="1648" y="1109"/>
                    </a:lnTo>
                    <a:lnTo>
                      <a:pt x="1653" y="1122"/>
                    </a:lnTo>
                    <a:lnTo>
                      <a:pt x="1658" y="1135"/>
                    </a:lnTo>
                    <a:lnTo>
                      <a:pt x="1664" y="1148"/>
                    </a:lnTo>
                    <a:lnTo>
                      <a:pt x="1669" y="1161"/>
                    </a:lnTo>
                    <a:lnTo>
                      <a:pt x="1675" y="1174"/>
                    </a:lnTo>
                    <a:lnTo>
                      <a:pt x="1680" y="1187"/>
                    </a:lnTo>
                    <a:lnTo>
                      <a:pt x="1685" y="1200"/>
                    </a:lnTo>
                    <a:lnTo>
                      <a:pt x="1691" y="1213"/>
                    </a:lnTo>
                    <a:lnTo>
                      <a:pt x="1696" y="1226"/>
                    </a:lnTo>
                    <a:lnTo>
                      <a:pt x="1702" y="1239"/>
                    </a:lnTo>
                    <a:lnTo>
                      <a:pt x="1707" y="1252"/>
                    </a:lnTo>
                    <a:lnTo>
                      <a:pt x="1712" y="1265"/>
                    </a:lnTo>
                    <a:lnTo>
                      <a:pt x="1718" y="1278"/>
                    </a:lnTo>
                    <a:lnTo>
                      <a:pt x="1723" y="1291"/>
                    </a:lnTo>
                    <a:lnTo>
                      <a:pt x="1729" y="1304"/>
                    </a:lnTo>
                    <a:lnTo>
                      <a:pt x="1734" y="1317"/>
                    </a:lnTo>
                    <a:lnTo>
                      <a:pt x="1740" y="1330"/>
                    </a:lnTo>
                    <a:lnTo>
                      <a:pt x="1745" y="1343"/>
                    </a:lnTo>
                    <a:lnTo>
                      <a:pt x="1750" y="1355"/>
                    </a:lnTo>
                    <a:lnTo>
                      <a:pt x="1756" y="1369"/>
                    </a:lnTo>
                    <a:lnTo>
                      <a:pt x="1761" y="1382"/>
                    </a:lnTo>
                    <a:lnTo>
                      <a:pt x="1767" y="1394"/>
                    </a:lnTo>
                    <a:lnTo>
                      <a:pt x="1772" y="1407"/>
                    </a:lnTo>
                    <a:lnTo>
                      <a:pt x="1777" y="1420"/>
                    </a:lnTo>
                    <a:lnTo>
                      <a:pt x="1783" y="1433"/>
                    </a:lnTo>
                    <a:lnTo>
                      <a:pt x="1788" y="1446"/>
                    </a:lnTo>
                    <a:lnTo>
                      <a:pt x="1794" y="1459"/>
                    </a:lnTo>
                    <a:lnTo>
                      <a:pt x="1799" y="1472"/>
                    </a:lnTo>
                    <a:lnTo>
                      <a:pt x="1805" y="1484"/>
                    </a:lnTo>
                    <a:lnTo>
                      <a:pt x="1810" y="1497"/>
                    </a:lnTo>
                    <a:lnTo>
                      <a:pt x="1816" y="1510"/>
                    </a:lnTo>
                    <a:lnTo>
                      <a:pt x="1821" y="1522"/>
                    </a:lnTo>
                    <a:lnTo>
                      <a:pt x="1827" y="1535"/>
                    </a:lnTo>
                    <a:lnTo>
                      <a:pt x="1832" y="1546"/>
                    </a:lnTo>
                    <a:lnTo>
                      <a:pt x="1838" y="1559"/>
                    </a:lnTo>
                    <a:lnTo>
                      <a:pt x="1843" y="1570"/>
                    </a:lnTo>
                    <a:lnTo>
                      <a:pt x="1849" y="1582"/>
                    </a:lnTo>
                    <a:lnTo>
                      <a:pt x="1854" y="1593"/>
                    </a:lnTo>
                    <a:lnTo>
                      <a:pt x="1860" y="1603"/>
                    </a:lnTo>
                    <a:lnTo>
                      <a:pt x="1865" y="1613"/>
                    </a:lnTo>
                    <a:lnTo>
                      <a:pt x="1871" y="1622"/>
                    </a:lnTo>
                    <a:lnTo>
                      <a:pt x="1876" y="1631"/>
                    </a:lnTo>
                    <a:lnTo>
                      <a:pt x="1882" y="1639"/>
                    </a:lnTo>
                    <a:lnTo>
                      <a:pt x="1887" y="1646"/>
                    </a:lnTo>
                    <a:lnTo>
                      <a:pt x="1893" y="1652"/>
                    </a:lnTo>
                    <a:lnTo>
                      <a:pt x="1898" y="1656"/>
                    </a:lnTo>
                    <a:lnTo>
                      <a:pt x="1904" y="1660"/>
                    </a:lnTo>
                    <a:lnTo>
                      <a:pt x="1909" y="1663"/>
                    </a:lnTo>
                    <a:lnTo>
                      <a:pt x="1915" y="1665"/>
                    </a:lnTo>
                    <a:lnTo>
                      <a:pt x="1920" y="1667"/>
                    </a:lnTo>
                    <a:lnTo>
                      <a:pt x="1926" y="1668"/>
                    </a:lnTo>
                    <a:lnTo>
                      <a:pt x="1932" y="1668"/>
                    </a:lnTo>
                    <a:lnTo>
                      <a:pt x="1937" y="1668"/>
                    </a:lnTo>
                    <a:lnTo>
                      <a:pt x="1943" y="1668"/>
                    </a:lnTo>
                    <a:lnTo>
                      <a:pt x="1948" y="1668"/>
                    </a:lnTo>
                    <a:lnTo>
                      <a:pt x="1954" y="1668"/>
                    </a:lnTo>
                    <a:lnTo>
                      <a:pt x="1960" y="1668"/>
                    </a:lnTo>
                    <a:lnTo>
                      <a:pt x="1965" y="1668"/>
                    </a:lnTo>
                    <a:lnTo>
                      <a:pt x="1970" y="1668"/>
                    </a:lnTo>
                    <a:lnTo>
                      <a:pt x="1976" y="1668"/>
                    </a:lnTo>
                    <a:lnTo>
                      <a:pt x="1982" y="1668"/>
                    </a:lnTo>
                    <a:lnTo>
                      <a:pt x="1987" y="1668"/>
                    </a:lnTo>
                    <a:lnTo>
                      <a:pt x="1993" y="1668"/>
                    </a:lnTo>
                    <a:lnTo>
                      <a:pt x="1998" y="1668"/>
                    </a:lnTo>
                    <a:lnTo>
                      <a:pt x="2004" y="1668"/>
                    </a:lnTo>
                    <a:lnTo>
                      <a:pt x="2010" y="1668"/>
                    </a:lnTo>
                    <a:lnTo>
                      <a:pt x="2015" y="1668"/>
                    </a:lnTo>
                    <a:lnTo>
                      <a:pt x="2021" y="1668"/>
                    </a:lnTo>
                    <a:lnTo>
                      <a:pt x="2027" y="1668"/>
                    </a:lnTo>
                    <a:lnTo>
                      <a:pt x="2032" y="1668"/>
                    </a:lnTo>
                    <a:lnTo>
                      <a:pt x="2038" y="1668"/>
                    </a:lnTo>
                    <a:lnTo>
                      <a:pt x="2043" y="1668"/>
                    </a:lnTo>
                    <a:lnTo>
                      <a:pt x="2049" y="1668"/>
                    </a:lnTo>
                    <a:lnTo>
                      <a:pt x="2055" y="1668"/>
                    </a:lnTo>
                    <a:lnTo>
                      <a:pt x="2060" y="1668"/>
                    </a:lnTo>
                    <a:lnTo>
                      <a:pt x="2066" y="1668"/>
                    </a:lnTo>
                    <a:lnTo>
                      <a:pt x="2072" y="1668"/>
                    </a:lnTo>
                    <a:lnTo>
                      <a:pt x="2077" y="1668"/>
                    </a:lnTo>
                    <a:lnTo>
                      <a:pt x="2083" y="1668"/>
                    </a:lnTo>
                    <a:lnTo>
                      <a:pt x="2088" y="1668"/>
                    </a:lnTo>
                    <a:lnTo>
                      <a:pt x="2094" y="1668"/>
                    </a:lnTo>
                    <a:lnTo>
                      <a:pt x="2100" y="1668"/>
                    </a:lnTo>
                    <a:lnTo>
                      <a:pt x="2106" y="1668"/>
                    </a:lnTo>
                    <a:lnTo>
                      <a:pt x="2111" y="1668"/>
                    </a:lnTo>
                    <a:lnTo>
                      <a:pt x="2117" y="1668"/>
                    </a:lnTo>
                    <a:lnTo>
                      <a:pt x="2123" y="1668"/>
                    </a:lnTo>
                    <a:lnTo>
                      <a:pt x="2128" y="1668"/>
                    </a:lnTo>
                    <a:lnTo>
                      <a:pt x="2134" y="1668"/>
                    </a:lnTo>
                    <a:lnTo>
                      <a:pt x="2140" y="1668"/>
                    </a:lnTo>
                    <a:lnTo>
                      <a:pt x="2145" y="1668"/>
                    </a:lnTo>
                    <a:lnTo>
                      <a:pt x="2151" y="1668"/>
                    </a:lnTo>
                    <a:lnTo>
                      <a:pt x="2157" y="1668"/>
                    </a:lnTo>
                    <a:lnTo>
                      <a:pt x="2162" y="1668"/>
                    </a:lnTo>
                    <a:lnTo>
                      <a:pt x="2168" y="1668"/>
                    </a:lnTo>
                    <a:lnTo>
                      <a:pt x="2174" y="1668"/>
                    </a:lnTo>
                    <a:lnTo>
                      <a:pt x="2180" y="1668"/>
                    </a:lnTo>
                    <a:lnTo>
                      <a:pt x="2185" y="1668"/>
                    </a:lnTo>
                    <a:lnTo>
                      <a:pt x="2191" y="1668"/>
                    </a:lnTo>
                    <a:lnTo>
                      <a:pt x="2197" y="1668"/>
                    </a:lnTo>
                    <a:lnTo>
                      <a:pt x="2203" y="1668"/>
                    </a:lnTo>
                    <a:lnTo>
                      <a:pt x="2208" y="1668"/>
                    </a:lnTo>
                    <a:lnTo>
                      <a:pt x="2210" y="1668"/>
                    </a:lnTo>
                  </a:path>
                </a:pathLst>
              </a:custGeom>
              <a:noFill/>
              <a:ln w="19050" cap="flat">
                <a:solidFill>
                  <a:srgbClr val="470B6A"/>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nSpc>
                    <a:spcPts val="1600"/>
                  </a:lnSpc>
                </a:pPr>
                <a:endParaRPr lang="en-US" sz="1200"/>
              </a:p>
            </p:txBody>
          </p:sp>
          <p:sp>
            <p:nvSpPr>
              <p:cNvPr id="2735" name="Freeform 118">
                <a:extLst>
                  <a:ext uri="{FF2B5EF4-FFF2-40B4-BE49-F238E27FC236}">
                    <a16:creationId xmlns:a16="http://schemas.microsoft.com/office/drawing/2014/main" id="{8319EA50-16D1-4702-B2C8-72BDD09B585B}"/>
                  </a:ext>
                </a:extLst>
              </p:cNvPr>
              <p:cNvSpPr>
                <a:spLocks/>
              </p:cNvSpPr>
              <p:nvPr/>
            </p:nvSpPr>
            <p:spPr bwMode="auto">
              <a:xfrm>
                <a:off x="10220788" y="3062837"/>
                <a:ext cx="7577649" cy="5715811"/>
              </a:xfrm>
              <a:custGeom>
                <a:avLst/>
                <a:gdLst>
                  <a:gd name="T0" fmla="*/ 28 w 2210"/>
                  <a:gd name="T1" fmla="*/ 1667 h 1667"/>
                  <a:gd name="T2" fmla="*/ 63 w 2210"/>
                  <a:gd name="T3" fmla="*/ 1667 h 1667"/>
                  <a:gd name="T4" fmla="*/ 97 w 2210"/>
                  <a:gd name="T5" fmla="*/ 1667 h 1667"/>
                  <a:gd name="T6" fmla="*/ 131 w 2210"/>
                  <a:gd name="T7" fmla="*/ 1667 h 1667"/>
                  <a:gd name="T8" fmla="*/ 166 w 2210"/>
                  <a:gd name="T9" fmla="*/ 1667 h 1667"/>
                  <a:gd name="T10" fmla="*/ 201 w 2210"/>
                  <a:gd name="T11" fmla="*/ 1667 h 1667"/>
                  <a:gd name="T12" fmla="*/ 237 w 2210"/>
                  <a:gd name="T13" fmla="*/ 1667 h 1667"/>
                  <a:gd name="T14" fmla="*/ 272 w 2210"/>
                  <a:gd name="T15" fmla="*/ 1667 h 1667"/>
                  <a:gd name="T16" fmla="*/ 307 w 2210"/>
                  <a:gd name="T17" fmla="*/ 1667 h 1667"/>
                  <a:gd name="T18" fmla="*/ 343 w 2210"/>
                  <a:gd name="T19" fmla="*/ 1667 h 1667"/>
                  <a:gd name="T20" fmla="*/ 379 w 2210"/>
                  <a:gd name="T21" fmla="*/ 1663 h 1667"/>
                  <a:gd name="T22" fmla="*/ 415 w 2210"/>
                  <a:gd name="T23" fmla="*/ 1614 h 1667"/>
                  <a:gd name="T24" fmla="*/ 451 w 2210"/>
                  <a:gd name="T25" fmla="*/ 1521 h 1667"/>
                  <a:gd name="T26" fmla="*/ 488 w 2210"/>
                  <a:gd name="T27" fmla="*/ 1416 h 1667"/>
                  <a:gd name="T28" fmla="*/ 525 w 2210"/>
                  <a:gd name="T29" fmla="*/ 1311 h 1667"/>
                  <a:gd name="T30" fmla="*/ 561 w 2210"/>
                  <a:gd name="T31" fmla="*/ 1206 h 1667"/>
                  <a:gd name="T32" fmla="*/ 598 w 2210"/>
                  <a:gd name="T33" fmla="*/ 1101 h 1667"/>
                  <a:gd name="T34" fmla="*/ 636 w 2210"/>
                  <a:gd name="T35" fmla="*/ 995 h 1667"/>
                  <a:gd name="T36" fmla="*/ 673 w 2210"/>
                  <a:gd name="T37" fmla="*/ 890 h 1667"/>
                  <a:gd name="T38" fmla="*/ 711 w 2210"/>
                  <a:gd name="T39" fmla="*/ 785 h 1667"/>
                  <a:gd name="T40" fmla="*/ 749 w 2210"/>
                  <a:gd name="T41" fmla="*/ 681 h 1667"/>
                  <a:gd name="T42" fmla="*/ 787 w 2210"/>
                  <a:gd name="T43" fmla="*/ 576 h 1667"/>
                  <a:gd name="T44" fmla="*/ 825 w 2210"/>
                  <a:gd name="T45" fmla="*/ 472 h 1667"/>
                  <a:gd name="T46" fmla="*/ 864 w 2210"/>
                  <a:gd name="T47" fmla="*/ 368 h 1667"/>
                  <a:gd name="T48" fmla="*/ 903 w 2210"/>
                  <a:gd name="T49" fmla="*/ 264 h 1667"/>
                  <a:gd name="T50" fmla="*/ 942 w 2210"/>
                  <a:gd name="T51" fmla="*/ 161 h 1667"/>
                  <a:gd name="T52" fmla="*/ 981 w 2210"/>
                  <a:gd name="T53" fmla="*/ 61 h 1667"/>
                  <a:gd name="T54" fmla="*/ 1020 w 2210"/>
                  <a:gd name="T55" fmla="*/ 14 h 1667"/>
                  <a:gd name="T56" fmla="*/ 1060 w 2210"/>
                  <a:gd name="T57" fmla="*/ 3 h 1667"/>
                  <a:gd name="T58" fmla="*/ 1100 w 2210"/>
                  <a:gd name="T59" fmla="*/ 0 h 1667"/>
                  <a:gd name="T60" fmla="*/ 1139 w 2210"/>
                  <a:gd name="T61" fmla="*/ 3 h 1667"/>
                  <a:gd name="T62" fmla="*/ 1180 w 2210"/>
                  <a:gd name="T63" fmla="*/ 14 h 1667"/>
                  <a:gd name="T64" fmla="*/ 1220 w 2210"/>
                  <a:gd name="T65" fmla="*/ 45 h 1667"/>
                  <a:gd name="T66" fmla="*/ 1261 w 2210"/>
                  <a:gd name="T67" fmla="*/ 140 h 1667"/>
                  <a:gd name="T68" fmla="*/ 1302 w 2210"/>
                  <a:gd name="T69" fmla="*/ 245 h 1667"/>
                  <a:gd name="T70" fmla="*/ 1343 w 2210"/>
                  <a:gd name="T71" fmla="*/ 350 h 1667"/>
                  <a:gd name="T72" fmla="*/ 1384 w 2210"/>
                  <a:gd name="T73" fmla="*/ 455 h 1667"/>
                  <a:gd name="T74" fmla="*/ 1426 w 2210"/>
                  <a:gd name="T75" fmla="*/ 560 h 1667"/>
                  <a:gd name="T76" fmla="*/ 1468 w 2210"/>
                  <a:gd name="T77" fmla="*/ 664 h 1667"/>
                  <a:gd name="T78" fmla="*/ 1510 w 2210"/>
                  <a:gd name="T79" fmla="*/ 769 h 1667"/>
                  <a:gd name="T80" fmla="*/ 1552 w 2210"/>
                  <a:gd name="T81" fmla="*/ 874 h 1667"/>
                  <a:gd name="T82" fmla="*/ 1594 w 2210"/>
                  <a:gd name="T83" fmla="*/ 979 h 1667"/>
                  <a:gd name="T84" fmla="*/ 1637 w 2210"/>
                  <a:gd name="T85" fmla="*/ 1084 h 1667"/>
                  <a:gd name="T86" fmla="*/ 1680 w 2210"/>
                  <a:gd name="T87" fmla="*/ 1188 h 1667"/>
                  <a:gd name="T88" fmla="*/ 1723 w 2210"/>
                  <a:gd name="T89" fmla="*/ 1293 h 1667"/>
                  <a:gd name="T90" fmla="*/ 1767 w 2210"/>
                  <a:gd name="T91" fmla="*/ 1397 h 1667"/>
                  <a:gd name="T92" fmla="*/ 1810 w 2210"/>
                  <a:gd name="T93" fmla="*/ 1500 h 1667"/>
                  <a:gd name="T94" fmla="*/ 1854 w 2210"/>
                  <a:gd name="T95" fmla="*/ 1596 h 1667"/>
                  <a:gd name="T96" fmla="*/ 1898 w 2210"/>
                  <a:gd name="T97" fmla="*/ 1657 h 1667"/>
                  <a:gd name="T98" fmla="*/ 1943 w 2210"/>
                  <a:gd name="T99" fmla="*/ 1667 h 1667"/>
                  <a:gd name="T100" fmla="*/ 1987 w 2210"/>
                  <a:gd name="T101" fmla="*/ 1667 h 1667"/>
                  <a:gd name="T102" fmla="*/ 2032 w 2210"/>
                  <a:gd name="T103" fmla="*/ 1667 h 1667"/>
                  <a:gd name="T104" fmla="*/ 2077 w 2210"/>
                  <a:gd name="T105" fmla="*/ 1667 h 1667"/>
                  <a:gd name="T106" fmla="*/ 2123 w 2210"/>
                  <a:gd name="T107" fmla="*/ 1667 h 1667"/>
                  <a:gd name="T108" fmla="*/ 2168 w 2210"/>
                  <a:gd name="T109" fmla="*/ 1667 h 1667"/>
                  <a:gd name="T110" fmla="*/ 2210 w 2210"/>
                  <a:gd name="T111" fmla="*/ 1667 h 16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2210" h="1667">
                    <a:moveTo>
                      <a:pt x="0" y="1667"/>
                    </a:moveTo>
                    <a:lnTo>
                      <a:pt x="3" y="1667"/>
                    </a:lnTo>
                    <a:lnTo>
                      <a:pt x="7" y="1667"/>
                    </a:lnTo>
                    <a:lnTo>
                      <a:pt x="11" y="1667"/>
                    </a:lnTo>
                    <a:lnTo>
                      <a:pt x="16" y="1667"/>
                    </a:lnTo>
                    <a:lnTo>
                      <a:pt x="20" y="1667"/>
                    </a:lnTo>
                    <a:lnTo>
                      <a:pt x="24" y="1667"/>
                    </a:lnTo>
                    <a:lnTo>
                      <a:pt x="28" y="1667"/>
                    </a:lnTo>
                    <a:lnTo>
                      <a:pt x="33" y="1667"/>
                    </a:lnTo>
                    <a:lnTo>
                      <a:pt x="37" y="1667"/>
                    </a:lnTo>
                    <a:lnTo>
                      <a:pt x="41" y="1667"/>
                    </a:lnTo>
                    <a:lnTo>
                      <a:pt x="46" y="1667"/>
                    </a:lnTo>
                    <a:lnTo>
                      <a:pt x="50" y="1667"/>
                    </a:lnTo>
                    <a:lnTo>
                      <a:pt x="54" y="1667"/>
                    </a:lnTo>
                    <a:lnTo>
                      <a:pt x="58" y="1667"/>
                    </a:lnTo>
                    <a:lnTo>
                      <a:pt x="63" y="1667"/>
                    </a:lnTo>
                    <a:lnTo>
                      <a:pt x="67" y="1667"/>
                    </a:lnTo>
                    <a:lnTo>
                      <a:pt x="71" y="1667"/>
                    </a:lnTo>
                    <a:lnTo>
                      <a:pt x="76" y="1667"/>
                    </a:lnTo>
                    <a:lnTo>
                      <a:pt x="80" y="1667"/>
                    </a:lnTo>
                    <a:lnTo>
                      <a:pt x="84" y="1667"/>
                    </a:lnTo>
                    <a:lnTo>
                      <a:pt x="88" y="1667"/>
                    </a:lnTo>
                    <a:lnTo>
                      <a:pt x="93" y="1667"/>
                    </a:lnTo>
                    <a:lnTo>
                      <a:pt x="97" y="1667"/>
                    </a:lnTo>
                    <a:lnTo>
                      <a:pt x="101" y="1667"/>
                    </a:lnTo>
                    <a:lnTo>
                      <a:pt x="106" y="1667"/>
                    </a:lnTo>
                    <a:lnTo>
                      <a:pt x="110" y="1667"/>
                    </a:lnTo>
                    <a:lnTo>
                      <a:pt x="114" y="1667"/>
                    </a:lnTo>
                    <a:lnTo>
                      <a:pt x="119" y="1667"/>
                    </a:lnTo>
                    <a:lnTo>
                      <a:pt x="123" y="1667"/>
                    </a:lnTo>
                    <a:lnTo>
                      <a:pt x="127" y="1667"/>
                    </a:lnTo>
                    <a:lnTo>
                      <a:pt x="131" y="1667"/>
                    </a:lnTo>
                    <a:lnTo>
                      <a:pt x="136" y="1667"/>
                    </a:lnTo>
                    <a:lnTo>
                      <a:pt x="140" y="1667"/>
                    </a:lnTo>
                    <a:lnTo>
                      <a:pt x="144" y="1667"/>
                    </a:lnTo>
                    <a:lnTo>
                      <a:pt x="149" y="1667"/>
                    </a:lnTo>
                    <a:lnTo>
                      <a:pt x="153" y="1667"/>
                    </a:lnTo>
                    <a:lnTo>
                      <a:pt x="158" y="1667"/>
                    </a:lnTo>
                    <a:lnTo>
                      <a:pt x="162" y="1667"/>
                    </a:lnTo>
                    <a:lnTo>
                      <a:pt x="166" y="1667"/>
                    </a:lnTo>
                    <a:lnTo>
                      <a:pt x="171" y="1667"/>
                    </a:lnTo>
                    <a:lnTo>
                      <a:pt x="175" y="1667"/>
                    </a:lnTo>
                    <a:lnTo>
                      <a:pt x="179" y="1667"/>
                    </a:lnTo>
                    <a:lnTo>
                      <a:pt x="184" y="1667"/>
                    </a:lnTo>
                    <a:lnTo>
                      <a:pt x="188" y="1667"/>
                    </a:lnTo>
                    <a:lnTo>
                      <a:pt x="193" y="1667"/>
                    </a:lnTo>
                    <a:lnTo>
                      <a:pt x="197" y="1667"/>
                    </a:lnTo>
                    <a:lnTo>
                      <a:pt x="201" y="1667"/>
                    </a:lnTo>
                    <a:lnTo>
                      <a:pt x="206" y="1667"/>
                    </a:lnTo>
                    <a:lnTo>
                      <a:pt x="210" y="1667"/>
                    </a:lnTo>
                    <a:lnTo>
                      <a:pt x="214" y="1667"/>
                    </a:lnTo>
                    <a:lnTo>
                      <a:pt x="219" y="1667"/>
                    </a:lnTo>
                    <a:lnTo>
                      <a:pt x="223" y="1667"/>
                    </a:lnTo>
                    <a:lnTo>
                      <a:pt x="228" y="1667"/>
                    </a:lnTo>
                    <a:lnTo>
                      <a:pt x="232" y="1667"/>
                    </a:lnTo>
                    <a:lnTo>
                      <a:pt x="237" y="1667"/>
                    </a:lnTo>
                    <a:lnTo>
                      <a:pt x="241" y="1667"/>
                    </a:lnTo>
                    <a:lnTo>
                      <a:pt x="245" y="1667"/>
                    </a:lnTo>
                    <a:lnTo>
                      <a:pt x="250" y="1667"/>
                    </a:lnTo>
                    <a:lnTo>
                      <a:pt x="254" y="1667"/>
                    </a:lnTo>
                    <a:lnTo>
                      <a:pt x="258" y="1667"/>
                    </a:lnTo>
                    <a:lnTo>
                      <a:pt x="263" y="1667"/>
                    </a:lnTo>
                    <a:lnTo>
                      <a:pt x="267" y="1667"/>
                    </a:lnTo>
                    <a:lnTo>
                      <a:pt x="272" y="1667"/>
                    </a:lnTo>
                    <a:lnTo>
                      <a:pt x="276" y="1667"/>
                    </a:lnTo>
                    <a:lnTo>
                      <a:pt x="280" y="1667"/>
                    </a:lnTo>
                    <a:lnTo>
                      <a:pt x="285" y="1667"/>
                    </a:lnTo>
                    <a:lnTo>
                      <a:pt x="289" y="1667"/>
                    </a:lnTo>
                    <a:lnTo>
                      <a:pt x="294" y="1667"/>
                    </a:lnTo>
                    <a:lnTo>
                      <a:pt x="298" y="1667"/>
                    </a:lnTo>
                    <a:lnTo>
                      <a:pt x="303" y="1667"/>
                    </a:lnTo>
                    <a:lnTo>
                      <a:pt x="307" y="1667"/>
                    </a:lnTo>
                    <a:lnTo>
                      <a:pt x="312" y="1667"/>
                    </a:lnTo>
                    <a:lnTo>
                      <a:pt x="316" y="1667"/>
                    </a:lnTo>
                    <a:lnTo>
                      <a:pt x="321" y="1667"/>
                    </a:lnTo>
                    <a:lnTo>
                      <a:pt x="325" y="1667"/>
                    </a:lnTo>
                    <a:lnTo>
                      <a:pt x="330" y="1667"/>
                    </a:lnTo>
                    <a:lnTo>
                      <a:pt x="334" y="1667"/>
                    </a:lnTo>
                    <a:lnTo>
                      <a:pt x="338" y="1667"/>
                    </a:lnTo>
                    <a:lnTo>
                      <a:pt x="343" y="1667"/>
                    </a:lnTo>
                    <a:lnTo>
                      <a:pt x="347" y="1667"/>
                    </a:lnTo>
                    <a:lnTo>
                      <a:pt x="352" y="1667"/>
                    </a:lnTo>
                    <a:lnTo>
                      <a:pt x="357" y="1667"/>
                    </a:lnTo>
                    <a:lnTo>
                      <a:pt x="361" y="1667"/>
                    </a:lnTo>
                    <a:lnTo>
                      <a:pt x="365" y="1667"/>
                    </a:lnTo>
                    <a:lnTo>
                      <a:pt x="370" y="1666"/>
                    </a:lnTo>
                    <a:lnTo>
                      <a:pt x="374" y="1665"/>
                    </a:lnTo>
                    <a:lnTo>
                      <a:pt x="379" y="1663"/>
                    </a:lnTo>
                    <a:lnTo>
                      <a:pt x="383" y="1660"/>
                    </a:lnTo>
                    <a:lnTo>
                      <a:pt x="388" y="1656"/>
                    </a:lnTo>
                    <a:lnTo>
                      <a:pt x="392" y="1652"/>
                    </a:lnTo>
                    <a:lnTo>
                      <a:pt x="397" y="1646"/>
                    </a:lnTo>
                    <a:lnTo>
                      <a:pt x="402" y="1639"/>
                    </a:lnTo>
                    <a:lnTo>
                      <a:pt x="406" y="1632"/>
                    </a:lnTo>
                    <a:lnTo>
                      <a:pt x="410" y="1623"/>
                    </a:lnTo>
                    <a:lnTo>
                      <a:pt x="415" y="1614"/>
                    </a:lnTo>
                    <a:lnTo>
                      <a:pt x="420" y="1604"/>
                    </a:lnTo>
                    <a:lnTo>
                      <a:pt x="424" y="1593"/>
                    </a:lnTo>
                    <a:lnTo>
                      <a:pt x="428" y="1582"/>
                    </a:lnTo>
                    <a:lnTo>
                      <a:pt x="433" y="1570"/>
                    </a:lnTo>
                    <a:lnTo>
                      <a:pt x="438" y="1558"/>
                    </a:lnTo>
                    <a:lnTo>
                      <a:pt x="442" y="1546"/>
                    </a:lnTo>
                    <a:lnTo>
                      <a:pt x="447" y="1533"/>
                    </a:lnTo>
                    <a:lnTo>
                      <a:pt x="451" y="1521"/>
                    </a:lnTo>
                    <a:lnTo>
                      <a:pt x="456" y="1508"/>
                    </a:lnTo>
                    <a:lnTo>
                      <a:pt x="460" y="1495"/>
                    </a:lnTo>
                    <a:lnTo>
                      <a:pt x="465" y="1482"/>
                    </a:lnTo>
                    <a:lnTo>
                      <a:pt x="469" y="1469"/>
                    </a:lnTo>
                    <a:lnTo>
                      <a:pt x="474" y="1456"/>
                    </a:lnTo>
                    <a:lnTo>
                      <a:pt x="479" y="1443"/>
                    </a:lnTo>
                    <a:lnTo>
                      <a:pt x="483" y="1430"/>
                    </a:lnTo>
                    <a:lnTo>
                      <a:pt x="488" y="1416"/>
                    </a:lnTo>
                    <a:lnTo>
                      <a:pt x="492" y="1403"/>
                    </a:lnTo>
                    <a:lnTo>
                      <a:pt x="497" y="1390"/>
                    </a:lnTo>
                    <a:lnTo>
                      <a:pt x="501" y="1377"/>
                    </a:lnTo>
                    <a:lnTo>
                      <a:pt x="506" y="1364"/>
                    </a:lnTo>
                    <a:lnTo>
                      <a:pt x="511" y="1351"/>
                    </a:lnTo>
                    <a:lnTo>
                      <a:pt x="515" y="1338"/>
                    </a:lnTo>
                    <a:lnTo>
                      <a:pt x="520" y="1324"/>
                    </a:lnTo>
                    <a:lnTo>
                      <a:pt x="525" y="1311"/>
                    </a:lnTo>
                    <a:lnTo>
                      <a:pt x="529" y="1298"/>
                    </a:lnTo>
                    <a:lnTo>
                      <a:pt x="534" y="1285"/>
                    </a:lnTo>
                    <a:lnTo>
                      <a:pt x="538" y="1272"/>
                    </a:lnTo>
                    <a:lnTo>
                      <a:pt x="543" y="1259"/>
                    </a:lnTo>
                    <a:lnTo>
                      <a:pt x="547" y="1246"/>
                    </a:lnTo>
                    <a:lnTo>
                      <a:pt x="552" y="1232"/>
                    </a:lnTo>
                    <a:lnTo>
                      <a:pt x="557" y="1219"/>
                    </a:lnTo>
                    <a:lnTo>
                      <a:pt x="561" y="1206"/>
                    </a:lnTo>
                    <a:lnTo>
                      <a:pt x="566" y="1193"/>
                    </a:lnTo>
                    <a:lnTo>
                      <a:pt x="571" y="1180"/>
                    </a:lnTo>
                    <a:lnTo>
                      <a:pt x="575" y="1167"/>
                    </a:lnTo>
                    <a:lnTo>
                      <a:pt x="580" y="1153"/>
                    </a:lnTo>
                    <a:lnTo>
                      <a:pt x="585" y="1140"/>
                    </a:lnTo>
                    <a:lnTo>
                      <a:pt x="589" y="1127"/>
                    </a:lnTo>
                    <a:lnTo>
                      <a:pt x="594" y="1114"/>
                    </a:lnTo>
                    <a:lnTo>
                      <a:pt x="598" y="1101"/>
                    </a:lnTo>
                    <a:lnTo>
                      <a:pt x="603" y="1088"/>
                    </a:lnTo>
                    <a:lnTo>
                      <a:pt x="608" y="1075"/>
                    </a:lnTo>
                    <a:lnTo>
                      <a:pt x="612" y="1061"/>
                    </a:lnTo>
                    <a:lnTo>
                      <a:pt x="617" y="1048"/>
                    </a:lnTo>
                    <a:lnTo>
                      <a:pt x="622" y="1035"/>
                    </a:lnTo>
                    <a:lnTo>
                      <a:pt x="626" y="1022"/>
                    </a:lnTo>
                    <a:lnTo>
                      <a:pt x="631" y="1008"/>
                    </a:lnTo>
                    <a:lnTo>
                      <a:pt x="636" y="995"/>
                    </a:lnTo>
                    <a:lnTo>
                      <a:pt x="641" y="982"/>
                    </a:lnTo>
                    <a:lnTo>
                      <a:pt x="645" y="969"/>
                    </a:lnTo>
                    <a:lnTo>
                      <a:pt x="650" y="956"/>
                    </a:lnTo>
                    <a:lnTo>
                      <a:pt x="655" y="943"/>
                    </a:lnTo>
                    <a:lnTo>
                      <a:pt x="659" y="930"/>
                    </a:lnTo>
                    <a:lnTo>
                      <a:pt x="664" y="917"/>
                    </a:lnTo>
                    <a:lnTo>
                      <a:pt x="669" y="903"/>
                    </a:lnTo>
                    <a:lnTo>
                      <a:pt x="673" y="890"/>
                    </a:lnTo>
                    <a:lnTo>
                      <a:pt x="678" y="877"/>
                    </a:lnTo>
                    <a:lnTo>
                      <a:pt x="683" y="864"/>
                    </a:lnTo>
                    <a:lnTo>
                      <a:pt x="687" y="851"/>
                    </a:lnTo>
                    <a:lnTo>
                      <a:pt x="692" y="838"/>
                    </a:lnTo>
                    <a:lnTo>
                      <a:pt x="697" y="825"/>
                    </a:lnTo>
                    <a:lnTo>
                      <a:pt x="702" y="812"/>
                    </a:lnTo>
                    <a:lnTo>
                      <a:pt x="706" y="799"/>
                    </a:lnTo>
                    <a:lnTo>
                      <a:pt x="711" y="785"/>
                    </a:lnTo>
                    <a:lnTo>
                      <a:pt x="716" y="772"/>
                    </a:lnTo>
                    <a:lnTo>
                      <a:pt x="720" y="759"/>
                    </a:lnTo>
                    <a:lnTo>
                      <a:pt x="725" y="746"/>
                    </a:lnTo>
                    <a:lnTo>
                      <a:pt x="730" y="733"/>
                    </a:lnTo>
                    <a:lnTo>
                      <a:pt x="735" y="720"/>
                    </a:lnTo>
                    <a:lnTo>
                      <a:pt x="739" y="707"/>
                    </a:lnTo>
                    <a:lnTo>
                      <a:pt x="744" y="694"/>
                    </a:lnTo>
                    <a:lnTo>
                      <a:pt x="749" y="681"/>
                    </a:lnTo>
                    <a:lnTo>
                      <a:pt x="754" y="668"/>
                    </a:lnTo>
                    <a:lnTo>
                      <a:pt x="758" y="655"/>
                    </a:lnTo>
                    <a:lnTo>
                      <a:pt x="763" y="642"/>
                    </a:lnTo>
                    <a:lnTo>
                      <a:pt x="768" y="629"/>
                    </a:lnTo>
                    <a:lnTo>
                      <a:pt x="773" y="616"/>
                    </a:lnTo>
                    <a:lnTo>
                      <a:pt x="777" y="603"/>
                    </a:lnTo>
                    <a:lnTo>
                      <a:pt x="782" y="589"/>
                    </a:lnTo>
                    <a:lnTo>
                      <a:pt x="787" y="576"/>
                    </a:lnTo>
                    <a:lnTo>
                      <a:pt x="792" y="563"/>
                    </a:lnTo>
                    <a:lnTo>
                      <a:pt x="797" y="550"/>
                    </a:lnTo>
                    <a:lnTo>
                      <a:pt x="801" y="537"/>
                    </a:lnTo>
                    <a:lnTo>
                      <a:pt x="806" y="524"/>
                    </a:lnTo>
                    <a:lnTo>
                      <a:pt x="811" y="511"/>
                    </a:lnTo>
                    <a:lnTo>
                      <a:pt x="816" y="498"/>
                    </a:lnTo>
                    <a:lnTo>
                      <a:pt x="821" y="485"/>
                    </a:lnTo>
                    <a:lnTo>
                      <a:pt x="825" y="472"/>
                    </a:lnTo>
                    <a:lnTo>
                      <a:pt x="830" y="459"/>
                    </a:lnTo>
                    <a:lnTo>
                      <a:pt x="835" y="446"/>
                    </a:lnTo>
                    <a:lnTo>
                      <a:pt x="840" y="433"/>
                    </a:lnTo>
                    <a:lnTo>
                      <a:pt x="845" y="420"/>
                    </a:lnTo>
                    <a:lnTo>
                      <a:pt x="849" y="407"/>
                    </a:lnTo>
                    <a:lnTo>
                      <a:pt x="854" y="394"/>
                    </a:lnTo>
                    <a:lnTo>
                      <a:pt x="859" y="381"/>
                    </a:lnTo>
                    <a:lnTo>
                      <a:pt x="864" y="368"/>
                    </a:lnTo>
                    <a:lnTo>
                      <a:pt x="869" y="355"/>
                    </a:lnTo>
                    <a:lnTo>
                      <a:pt x="873" y="342"/>
                    </a:lnTo>
                    <a:lnTo>
                      <a:pt x="878" y="329"/>
                    </a:lnTo>
                    <a:lnTo>
                      <a:pt x="883" y="316"/>
                    </a:lnTo>
                    <a:lnTo>
                      <a:pt x="888" y="303"/>
                    </a:lnTo>
                    <a:lnTo>
                      <a:pt x="893" y="290"/>
                    </a:lnTo>
                    <a:lnTo>
                      <a:pt x="898" y="277"/>
                    </a:lnTo>
                    <a:lnTo>
                      <a:pt x="903" y="264"/>
                    </a:lnTo>
                    <a:lnTo>
                      <a:pt x="908" y="251"/>
                    </a:lnTo>
                    <a:lnTo>
                      <a:pt x="912" y="238"/>
                    </a:lnTo>
                    <a:lnTo>
                      <a:pt x="917" y="226"/>
                    </a:lnTo>
                    <a:lnTo>
                      <a:pt x="922" y="213"/>
                    </a:lnTo>
                    <a:lnTo>
                      <a:pt x="927" y="200"/>
                    </a:lnTo>
                    <a:lnTo>
                      <a:pt x="932" y="187"/>
                    </a:lnTo>
                    <a:lnTo>
                      <a:pt x="937" y="174"/>
                    </a:lnTo>
                    <a:lnTo>
                      <a:pt x="942" y="161"/>
                    </a:lnTo>
                    <a:lnTo>
                      <a:pt x="946" y="148"/>
                    </a:lnTo>
                    <a:lnTo>
                      <a:pt x="951" y="135"/>
                    </a:lnTo>
                    <a:lnTo>
                      <a:pt x="956" y="122"/>
                    </a:lnTo>
                    <a:lnTo>
                      <a:pt x="961" y="110"/>
                    </a:lnTo>
                    <a:lnTo>
                      <a:pt x="966" y="97"/>
                    </a:lnTo>
                    <a:lnTo>
                      <a:pt x="971" y="84"/>
                    </a:lnTo>
                    <a:lnTo>
                      <a:pt x="976" y="72"/>
                    </a:lnTo>
                    <a:lnTo>
                      <a:pt x="981" y="61"/>
                    </a:lnTo>
                    <a:lnTo>
                      <a:pt x="986" y="50"/>
                    </a:lnTo>
                    <a:lnTo>
                      <a:pt x="990" y="41"/>
                    </a:lnTo>
                    <a:lnTo>
                      <a:pt x="996" y="33"/>
                    </a:lnTo>
                    <a:lnTo>
                      <a:pt x="1000" y="27"/>
                    </a:lnTo>
                    <a:lnTo>
                      <a:pt x="1005" y="23"/>
                    </a:lnTo>
                    <a:lnTo>
                      <a:pt x="1010" y="19"/>
                    </a:lnTo>
                    <a:lnTo>
                      <a:pt x="1015" y="17"/>
                    </a:lnTo>
                    <a:lnTo>
                      <a:pt x="1020" y="14"/>
                    </a:lnTo>
                    <a:lnTo>
                      <a:pt x="1025" y="12"/>
                    </a:lnTo>
                    <a:lnTo>
                      <a:pt x="1030" y="10"/>
                    </a:lnTo>
                    <a:lnTo>
                      <a:pt x="1035" y="8"/>
                    </a:lnTo>
                    <a:lnTo>
                      <a:pt x="1040" y="7"/>
                    </a:lnTo>
                    <a:lnTo>
                      <a:pt x="1045" y="6"/>
                    </a:lnTo>
                    <a:lnTo>
                      <a:pt x="1050" y="5"/>
                    </a:lnTo>
                    <a:lnTo>
                      <a:pt x="1055" y="4"/>
                    </a:lnTo>
                    <a:lnTo>
                      <a:pt x="1060" y="3"/>
                    </a:lnTo>
                    <a:lnTo>
                      <a:pt x="1065" y="2"/>
                    </a:lnTo>
                    <a:lnTo>
                      <a:pt x="1070" y="1"/>
                    </a:lnTo>
                    <a:lnTo>
                      <a:pt x="1075" y="1"/>
                    </a:lnTo>
                    <a:lnTo>
                      <a:pt x="1079" y="0"/>
                    </a:lnTo>
                    <a:lnTo>
                      <a:pt x="1085" y="0"/>
                    </a:lnTo>
                    <a:lnTo>
                      <a:pt x="1090" y="0"/>
                    </a:lnTo>
                    <a:lnTo>
                      <a:pt x="1094" y="0"/>
                    </a:lnTo>
                    <a:lnTo>
                      <a:pt x="1100" y="0"/>
                    </a:lnTo>
                    <a:lnTo>
                      <a:pt x="1104" y="0"/>
                    </a:lnTo>
                    <a:lnTo>
                      <a:pt x="1109" y="0"/>
                    </a:lnTo>
                    <a:lnTo>
                      <a:pt x="1115" y="0"/>
                    </a:lnTo>
                    <a:lnTo>
                      <a:pt x="1119" y="1"/>
                    </a:lnTo>
                    <a:lnTo>
                      <a:pt x="1124" y="1"/>
                    </a:lnTo>
                    <a:lnTo>
                      <a:pt x="1130" y="2"/>
                    </a:lnTo>
                    <a:lnTo>
                      <a:pt x="1134" y="2"/>
                    </a:lnTo>
                    <a:lnTo>
                      <a:pt x="1139" y="3"/>
                    </a:lnTo>
                    <a:lnTo>
                      <a:pt x="1145" y="4"/>
                    </a:lnTo>
                    <a:lnTo>
                      <a:pt x="1150" y="5"/>
                    </a:lnTo>
                    <a:lnTo>
                      <a:pt x="1154" y="6"/>
                    </a:lnTo>
                    <a:lnTo>
                      <a:pt x="1160" y="8"/>
                    </a:lnTo>
                    <a:lnTo>
                      <a:pt x="1165" y="9"/>
                    </a:lnTo>
                    <a:lnTo>
                      <a:pt x="1170" y="10"/>
                    </a:lnTo>
                    <a:lnTo>
                      <a:pt x="1175" y="12"/>
                    </a:lnTo>
                    <a:lnTo>
                      <a:pt x="1180" y="14"/>
                    </a:lnTo>
                    <a:lnTo>
                      <a:pt x="1185" y="16"/>
                    </a:lnTo>
                    <a:lnTo>
                      <a:pt x="1190" y="19"/>
                    </a:lnTo>
                    <a:lnTo>
                      <a:pt x="1195" y="21"/>
                    </a:lnTo>
                    <a:lnTo>
                      <a:pt x="1200" y="24"/>
                    </a:lnTo>
                    <a:lnTo>
                      <a:pt x="1205" y="28"/>
                    </a:lnTo>
                    <a:lnTo>
                      <a:pt x="1210" y="32"/>
                    </a:lnTo>
                    <a:lnTo>
                      <a:pt x="1215" y="38"/>
                    </a:lnTo>
                    <a:lnTo>
                      <a:pt x="1220" y="45"/>
                    </a:lnTo>
                    <a:lnTo>
                      <a:pt x="1225" y="54"/>
                    </a:lnTo>
                    <a:lnTo>
                      <a:pt x="1230" y="64"/>
                    </a:lnTo>
                    <a:lnTo>
                      <a:pt x="1235" y="76"/>
                    </a:lnTo>
                    <a:lnTo>
                      <a:pt x="1240" y="88"/>
                    </a:lnTo>
                    <a:lnTo>
                      <a:pt x="1246" y="101"/>
                    </a:lnTo>
                    <a:lnTo>
                      <a:pt x="1251" y="114"/>
                    </a:lnTo>
                    <a:lnTo>
                      <a:pt x="1256" y="127"/>
                    </a:lnTo>
                    <a:lnTo>
                      <a:pt x="1261" y="140"/>
                    </a:lnTo>
                    <a:lnTo>
                      <a:pt x="1266" y="153"/>
                    </a:lnTo>
                    <a:lnTo>
                      <a:pt x="1271" y="166"/>
                    </a:lnTo>
                    <a:lnTo>
                      <a:pt x="1276" y="179"/>
                    </a:lnTo>
                    <a:lnTo>
                      <a:pt x="1281" y="192"/>
                    </a:lnTo>
                    <a:lnTo>
                      <a:pt x="1286" y="205"/>
                    </a:lnTo>
                    <a:lnTo>
                      <a:pt x="1292" y="218"/>
                    </a:lnTo>
                    <a:lnTo>
                      <a:pt x="1297" y="232"/>
                    </a:lnTo>
                    <a:lnTo>
                      <a:pt x="1302" y="245"/>
                    </a:lnTo>
                    <a:lnTo>
                      <a:pt x="1307" y="258"/>
                    </a:lnTo>
                    <a:lnTo>
                      <a:pt x="1312" y="271"/>
                    </a:lnTo>
                    <a:lnTo>
                      <a:pt x="1317" y="284"/>
                    </a:lnTo>
                    <a:lnTo>
                      <a:pt x="1322" y="298"/>
                    </a:lnTo>
                    <a:lnTo>
                      <a:pt x="1327" y="311"/>
                    </a:lnTo>
                    <a:lnTo>
                      <a:pt x="1333" y="324"/>
                    </a:lnTo>
                    <a:lnTo>
                      <a:pt x="1338" y="337"/>
                    </a:lnTo>
                    <a:lnTo>
                      <a:pt x="1343" y="350"/>
                    </a:lnTo>
                    <a:lnTo>
                      <a:pt x="1348" y="363"/>
                    </a:lnTo>
                    <a:lnTo>
                      <a:pt x="1353" y="376"/>
                    </a:lnTo>
                    <a:lnTo>
                      <a:pt x="1358" y="389"/>
                    </a:lnTo>
                    <a:lnTo>
                      <a:pt x="1364" y="402"/>
                    </a:lnTo>
                    <a:lnTo>
                      <a:pt x="1369" y="415"/>
                    </a:lnTo>
                    <a:lnTo>
                      <a:pt x="1374" y="429"/>
                    </a:lnTo>
                    <a:lnTo>
                      <a:pt x="1379" y="442"/>
                    </a:lnTo>
                    <a:lnTo>
                      <a:pt x="1384" y="455"/>
                    </a:lnTo>
                    <a:lnTo>
                      <a:pt x="1389" y="468"/>
                    </a:lnTo>
                    <a:lnTo>
                      <a:pt x="1395" y="481"/>
                    </a:lnTo>
                    <a:lnTo>
                      <a:pt x="1400" y="494"/>
                    </a:lnTo>
                    <a:lnTo>
                      <a:pt x="1405" y="507"/>
                    </a:lnTo>
                    <a:lnTo>
                      <a:pt x="1410" y="520"/>
                    </a:lnTo>
                    <a:lnTo>
                      <a:pt x="1415" y="533"/>
                    </a:lnTo>
                    <a:lnTo>
                      <a:pt x="1421" y="546"/>
                    </a:lnTo>
                    <a:lnTo>
                      <a:pt x="1426" y="560"/>
                    </a:lnTo>
                    <a:lnTo>
                      <a:pt x="1431" y="573"/>
                    </a:lnTo>
                    <a:lnTo>
                      <a:pt x="1436" y="586"/>
                    </a:lnTo>
                    <a:lnTo>
                      <a:pt x="1442" y="599"/>
                    </a:lnTo>
                    <a:lnTo>
                      <a:pt x="1447" y="612"/>
                    </a:lnTo>
                    <a:lnTo>
                      <a:pt x="1452" y="625"/>
                    </a:lnTo>
                    <a:lnTo>
                      <a:pt x="1457" y="638"/>
                    </a:lnTo>
                    <a:lnTo>
                      <a:pt x="1462" y="651"/>
                    </a:lnTo>
                    <a:lnTo>
                      <a:pt x="1468" y="664"/>
                    </a:lnTo>
                    <a:lnTo>
                      <a:pt x="1473" y="677"/>
                    </a:lnTo>
                    <a:lnTo>
                      <a:pt x="1478" y="691"/>
                    </a:lnTo>
                    <a:lnTo>
                      <a:pt x="1483" y="704"/>
                    </a:lnTo>
                    <a:lnTo>
                      <a:pt x="1489" y="717"/>
                    </a:lnTo>
                    <a:lnTo>
                      <a:pt x="1494" y="730"/>
                    </a:lnTo>
                    <a:lnTo>
                      <a:pt x="1499" y="743"/>
                    </a:lnTo>
                    <a:lnTo>
                      <a:pt x="1504" y="756"/>
                    </a:lnTo>
                    <a:lnTo>
                      <a:pt x="1510" y="769"/>
                    </a:lnTo>
                    <a:lnTo>
                      <a:pt x="1515" y="783"/>
                    </a:lnTo>
                    <a:lnTo>
                      <a:pt x="1520" y="796"/>
                    </a:lnTo>
                    <a:lnTo>
                      <a:pt x="1525" y="809"/>
                    </a:lnTo>
                    <a:lnTo>
                      <a:pt x="1531" y="822"/>
                    </a:lnTo>
                    <a:lnTo>
                      <a:pt x="1536" y="835"/>
                    </a:lnTo>
                    <a:lnTo>
                      <a:pt x="1541" y="848"/>
                    </a:lnTo>
                    <a:lnTo>
                      <a:pt x="1547" y="861"/>
                    </a:lnTo>
                    <a:lnTo>
                      <a:pt x="1552" y="874"/>
                    </a:lnTo>
                    <a:lnTo>
                      <a:pt x="1557" y="887"/>
                    </a:lnTo>
                    <a:lnTo>
                      <a:pt x="1563" y="900"/>
                    </a:lnTo>
                    <a:lnTo>
                      <a:pt x="1568" y="914"/>
                    </a:lnTo>
                    <a:lnTo>
                      <a:pt x="1573" y="927"/>
                    </a:lnTo>
                    <a:lnTo>
                      <a:pt x="1578" y="940"/>
                    </a:lnTo>
                    <a:lnTo>
                      <a:pt x="1584" y="953"/>
                    </a:lnTo>
                    <a:lnTo>
                      <a:pt x="1589" y="966"/>
                    </a:lnTo>
                    <a:lnTo>
                      <a:pt x="1594" y="979"/>
                    </a:lnTo>
                    <a:lnTo>
                      <a:pt x="1600" y="992"/>
                    </a:lnTo>
                    <a:lnTo>
                      <a:pt x="1605" y="1005"/>
                    </a:lnTo>
                    <a:lnTo>
                      <a:pt x="1610" y="1018"/>
                    </a:lnTo>
                    <a:lnTo>
                      <a:pt x="1616" y="1031"/>
                    </a:lnTo>
                    <a:lnTo>
                      <a:pt x="1621" y="1045"/>
                    </a:lnTo>
                    <a:lnTo>
                      <a:pt x="1626" y="1058"/>
                    </a:lnTo>
                    <a:lnTo>
                      <a:pt x="1632" y="1071"/>
                    </a:lnTo>
                    <a:lnTo>
                      <a:pt x="1637" y="1084"/>
                    </a:lnTo>
                    <a:lnTo>
                      <a:pt x="1642" y="1097"/>
                    </a:lnTo>
                    <a:lnTo>
                      <a:pt x="1648" y="1110"/>
                    </a:lnTo>
                    <a:lnTo>
                      <a:pt x="1653" y="1123"/>
                    </a:lnTo>
                    <a:lnTo>
                      <a:pt x="1658" y="1136"/>
                    </a:lnTo>
                    <a:lnTo>
                      <a:pt x="1664" y="1149"/>
                    </a:lnTo>
                    <a:lnTo>
                      <a:pt x="1669" y="1162"/>
                    </a:lnTo>
                    <a:lnTo>
                      <a:pt x="1675" y="1175"/>
                    </a:lnTo>
                    <a:lnTo>
                      <a:pt x="1680" y="1188"/>
                    </a:lnTo>
                    <a:lnTo>
                      <a:pt x="1685" y="1201"/>
                    </a:lnTo>
                    <a:lnTo>
                      <a:pt x="1691" y="1215"/>
                    </a:lnTo>
                    <a:lnTo>
                      <a:pt x="1696" y="1228"/>
                    </a:lnTo>
                    <a:lnTo>
                      <a:pt x="1702" y="1241"/>
                    </a:lnTo>
                    <a:lnTo>
                      <a:pt x="1707" y="1254"/>
                    </a:lnTo>
                    <a:lnTo>
                      <a:pt x="1712" y="1267"/>
                    </a:lnTo>
                    <a:lnTo>
                      <a:pt x="1718" y="1280"/>
                    </a:lnTo>
                    <a:lnTo>
                      <a:pt x="1723" y="1293"/>
                    </a:lnTo>
                    <a:lnTo>
                      <a:pt x="1729" y="1306"/>
                    </a:lnTo>
                    <a:lnTo>
                      <a:pt x="1734" y="1319"/>
                    </a:lnTo>
                    <a:lnTo>
                      <a:pt x="1740" y="1332"/>
                    </a:lnTo>
                    <a:lnTo>
                      <a:pt x="1745" y="1345"/>
                    </a:lnTo>
                    <a:lnTo>
                      <a:pt x="1750" y="1358"/>
                    </a:lnTo>
                    <a:lnTo>
                      <a:pt x="1756" y="1371"/>
                    </a:lnTo>
                    <a:lnTo>
                      <a:pt x="1761" y="1384"/>
                    </a:lnTo>
                    <a:lnTo>
                      <a:pt x="1767" y="1397"/>
                    </a:lnTo>
                    <a:lnTo>
                      <a:pt x="1772" y="1410"/>
                    </a:lnTo>
                    <a:lnTo>
                      <a:pt x="1777" y="1423"/>
                    </a:lnTo>
                    <a:lnTo>
                      <a:pt x="1783" y="1436"/>
                    </a:lnTo>
                    <a:lnTo>
                      <a:pt x="1788" y="1448"/>
                    </a:lnTo>
                    <a:lnTo>
                      <a:pt x="1794" y="1461"/>
                    </a:lnTo>
                    <a:lnTo>
                      <a:pt x="1799" y="1474"/>
                    </a:lnTo>
                    <a:lnTo>
                      <a:pt x="1805" y="1487"/>
                    </a:lnTo>
                    <a:lnTo>
                      <a:pt x="1810" y="1500"/>
                    </a:lnTo>
                    <a:lnTo>
                      <a:pt x="1816" y="1512"/>
                    </a:lnTo>
                    <a:lnTo>
                      <a:pt x="1821" y="1525"/>
                    </a:lnTo>
                    <a:lnTo>
                      <a:pt x="1827" y="1537"/>
                    </a:lnTo>
                    <a:lnTo>
                      <a:pt x="1832" y="1550"/>
                    </a:lnTo>
                    <a:lnTo>
                      <a:pt x="1838" y="1562"/>
                    </a:lnTo>
                    <a:lnTo>
                      <a:pt x="1843" y="1574"/>
                    </a:lnTo>
                    <a:lnTo>
                      <a:pt x="1849" y="1585"/>
                    </a:lnTo>
                    <a:lnTo>
                      <a:pt x="1854" y="1596"/>
                    </a:lnTo>
                    <a:lnTo>
                      <a:pt x="1860" y="1606"/>
                    </a:lnTo>
                    <a:lnTo>
                      <a:pt x="1865" y="1616"/>
                    </a:lnTo>
                    <a:lnTo>
                      <a:pt x="1871" y="1626"/>
                    </a:lnTo>
                    <a:lnTo>
                      <a:pt x="1876" y="1634"/>
                    </a:lnTo>
                    <a:lnTo>
                      <a:pt x="1882" y="1641"/>
                    </a:lnTo>
                    <a:lnTo>
                      <a:pt x="1887" y="1648"/>
                    </a:lnTo>
                    <a:lnTo>
                      <a:pt x="1893" y="1653"/>
                    </a:lnTo>
                    <a:lnTo>
                      <a:pt x="1898" y="1657"/>
                    </a:lnTo>
                    <a:lnTo>
                      <a:pt x="1904" y="1661"/>
                    </a:lnTo>
                    <a:lnTo>
                      <a:pt x="1909" y="1663"/>
                    </a:lnTo>
                    <a:lnTo>
                      <a:pt x="1915" y="1665"/>
                    </a:lnTo>
                    <a:lnTo>
                      <a:pt x="1920" y="1666"/>
                    </a:lnTo>
                    <a:lnTo>
                      <a:pt x="1926" y="1667"/>
                    </a:lnTo>
                    <a:lnTo>
                      <a:pt x="1932" y="1667"/>
                    </a:lnTo>
                    <a:lnTo>
                      <a:pt x="1937" y="1667"/>
                    </a:lnTo>
                    <a:lnTo>
                      <a:pt x="1943" y="1667"/>
                    </a:lnTo>
                    <a:lnTo>
                      <a:pt x="1948" y="1667"/>
                    </a:lnTo>
                    <a:lnTo>
                      <a:pt x="1954" y="1667"/>
                    </a:lnTo>
                    <a:lnTo>
                      <a:pt x="1960" y="1667"/>
                    </a:lnTo>
                    <a:lnTo>
                      <a:pt x="1965" y="1667"/>
                    </a:lnTo>
                    <a:lnTo>
                      <a:pt x="1970" y="1667"/>
                    </a:lnTo>
                    <a:lnTo>
                      <a:pt x="1976" y="1667"/>
                    </a:lnTo>
                    <a:lnTo>
                      <a:pt x="1982" y="1667"/>
                    </a:lnTo>
                    <a:lnTo>
                      <a:pt x="1987" y="1667"/>
                    </a:lnTo>
                    <a:lnTo>
                      <a:pt x="1993" y="1667"/>
                    </a:lnTo>
                    <a:lnTo>
                      <a:pt x="1998" y="1667"/>
                    </a:lnTo>
                    <a:lnTo>
                      <a:pt x="2004" y="1667"/>
                    </a:lnTo>
                    <a:lnTo>
                      <a:pt x="2010" y="1667"/>
                    </a:lnTo>
                    <a:lnTo>
                      <a:pt x="2015" y="1667"/>
                    </a:lnTo>
                    <a:lnTo>
                      <a:pt x="2021" y="1667"/>
                    </a:lnTo>
                    <a:lnTo>
                      <a:pt x="2027" y="1667"/>
                    </a:lnTo>
                    <a:lnTo>
                      <a:pt x="2032" y="1667"/>
                    </a:lnTo>
                    <a:lnTo>
                      <a:pt x="2038" y="1667"/>
                    </a:lnTo>
                    <a:lnTo>
                      <a:pt x="2043" y="1667"/>
                    </a:lnTo>
                    <a:lnTo>
                      <a:pt x="2049" y="1667"/>
                    </a:lnTo>
                    <a:lnTo>
                      <a:pt x="2055" y="1667"/>
                    </a:lnTo>
                    <a:lnTo>
                      <a:pt x="2060" y="1667"/>
                    </a:lnTo>
                    <a:lnTo>
                      <a:pt x="2066" y="1667"/>
                    </a:lnTo>
                    <a:lnTo>
                      <a:pt x="2072" y="1667"/>
                    </a:lnTo>
                    <a:lnTo>
                      <a:pt x="2077" y="1667"/>
                    </a:lnTo>
                    <a:lnTo>
                      <a:pt x="2083" y="1667"/>
                    </a:lnTo>
                    <a:lnTo>
                      <a:pt x="2088" y="1667"/>
                    </a:lnTo>
                    <a:lnTo>
                      <a:pt x="2094" y="1667"/>
                    </a:lnTo>
                    <a:lnTo>
                      <a:pt x="2100" y="1667"/>
                    </a:lnTo>
                    <a:lnTo>
                      <a:pt x="2106" y="1667"/>
                    </a:lnTo>
                    <a:lnTo>
                      <a:pt x="2111" y="1667"/>
                    </a:lnTo>
                    <a:lnTo>
                      <a:pt x="2117" y="1667"/>
                    </a:lnTo>
                    <a:lnTo>
                      <a:pt x="2123" y="1667"/>
                    </a:lnTo>
                    <a:lnTo>
                      <a:pt x="2128" y="1667"/>
                    </a:lnTo>
                    <a:lnTo>
                      <a:pt x="2134" y="1667"/>
                    </a:lnTo>
                    <a:lnTo>
                      <a:pt x="2140" y="1667"/>
                    </a:lnTo>
                    <a:lnTo>
                      <a:pt x="2145" y="1667"/>
                    </a:lnTo>
                    <a:lnTo>
                      <a:pt x="2151" y="1667"/>
                    </a:lnTo>
                    <a:lnTo>
                      <a:pt x="2157" y="1667"/>
                    </a:lnTo>
                    <a:lnTo>
                      <a:pt x="2162" y="1667"/>
                    </a:lnTo>
                    <a:lnTo>
                      <a:pt x="2168" y="1667"/>
                    </a:lnTo>
                    <a:lnTo>
                      <a:pt x="2174" y="1667"/>
                    </a:lnTo>
                    <a:lnTo>
                      <a:pt x="2180" y="1667"/>
                    </a:lnTo>
                    <a:lnTo>
                      <a:pt x="2185" y="1667"/>
                    </a:lnTo>
                    <a:lnTo>
                      <a:pt x="2191" y="1667"/>
                    </a:lnTo>
                    <a:lnTo>
                      <a:pt x="2197" y="1667"/>
                    </a:lnTo>
                    <a:lnTo>
                      <a:pt x="2203" y="1667"/>
                    </a:lnTo>
                    <a:lnTo>
                      <a:pt x="2208" y="1667"/>
                    </a:lnTo>
                    <a:lnTo>
                      <a:pt x="2210" y="1667"/>
                    </a:lnTo>
                  </a:path>
                </a:pathLst>
              </a:custGeom>
              <a:noFill/>
              <a:ln w="19050" cap="flat">
                <a:solidFill>
                  <a:srgbClr val="340A5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nSpc>
                    <a:spcPts val="1600"/>
                  </a:lnSpc>
                </a:pPr>
                <a:endParaRPr lang="en-US" sz="1200"/>
              </a:p>
            </p:txBody>
          </p:sp>
          <p:sp>
            <p:nvSpPr>
              <p:cNvPr id="2736" name="Freeform 119">
                <a:extLst>
                  <a:ext uri="{FF2B5EF4-FFF2-40B4-BE49-F238E27FC236}">
                    <a16:creationId xmlns:a16="http://schemas.microsoft.com/office/drawing/2014/main" id="{639CFE9A-4006-4E80-98FB-770B0444809C}"/>
                  </a:ext>
                </a:extLst>
              </p:cNvPr>
              <p:cNvSpPr>
                <a:spLocks/>
              </p:cNvSpPr>
              <p:nvPr/>
            </p:nvSpPr>
            <p:spPr bwMode="auto">
              <a:xfrm>
                <a:off x="10220788" y="3062837"/>
                <a:ext cx="7577649" cy="5715811"/>
              </a:xfrm>
              <a:custGeom>
                <a:avLst/>
                <a:gdLst>
                  <a:gd name="T0" fmla="*/ 28 w 2210"/>
                  <a:gd name="T1" fmla="*/ 1667 h 1667"/>
                  <a:gd name="T2" fmla="*/ 63 w 2210"/>
                  <a:gd name="T3" fmla="*/ 1667 h 1667"/>
                  <a:gd name="T4" fmla="*/ 97 w 2210"/>
                  <a:gd name="T5" fmla="*/ 1667 h 1667"/>
                  <a:gd name="T6" fmla="*/ 131 w 2210"/>
                  <a:gd name="T7" fmla="*/ 1667 h 1667"/>
                  <a:gd name="T8" fmla="*/ 166 w 2210"/>
                  <a:gd name="T9" fmla="*/ 1667 h 1667"/>
                  <a:gd name="T10" fmla="*/ 201 w 2210"/>
                  <a:gd name="T11" fmla="*/ 1667 h 1667"/>
                  <a:gd name="T12" fmla="*/ 237 w 2210"/>
                  <a:gd name="T13" fmla="*/ 1667 h 1667"/>
                  <a:gd name="T14" fmla="*/ 272 w 2210"/>
                  <a:gd name="T15" fmla="*/ 1667 h 1667"/>
                  <a:gd name="T16" fmla="*/ 307 w 2210"/>
                  <a:gd name="T17" fmla="*/ 1667 h 1667"/>
                  <a:gd name="T18" fmla="*/ 343 w 2210"/>
                  <a:gd name="T19" fmla="*/ 1667 h 1667"/>
                  <a:gd name="T20" fmla="*/ 379 w 2210"/>
                  <a:gd name="T21" fmla="*/ 1663 h 1667"/>
                  <a:gd name="T22" fmla="*/ 415 w 2210"/>
                  <a:gd name="T23" fmla="*/ 1613 h 1667"/>
                  <a:gd name="T24" fmla="*/ 451 w 2210"/>
                  <a:gd name="T25" fmla="*/ 1519 h 1667"/>
                  <a:gd name="T26" fmla="*/ 488 w 2210"/>
                  <a:gd name="T27" fmla="*/ 1415 h 1667"/>
                  <a:gd name="T28" fmla="*/ 525 w 2210"/>
                  <a:gd name="T29" fmla="*/ 1310 h 1667"/>
                  <a:gd name="T30" fmla="*/ 561 w 2210"/>
                  <a:gd name="T31" fmla="*/ 1205 h 1667"/>
                  <a:gd name="T32" fmla="*/ 598 w 2210"/>
                  <a:gd name="T33" fmla="*/ 1099 h 1667"/>
                  <a:gd name="T34" fmla="*/ 636 w 2210"/>
                  <a:gd name="T35" fmla="*/ 994 h 1667"/>
                  <a:gd name="T36" fmla="*/ 673 w 2210"/>
                  <a:gd name="T37" fmla="*/ 889 h 1667"/>
                  <a:gd name="T38" fmla="*/ 711 w 2210"/>
                  <a:gd name="T39" fmla="*/ 785 h 1667"/>
                  <a:gd name="T40" fmla="*/ 749 w 2210"/>
                  <a:gd name="T41" fmla="*/ 680 h 1667"/>
                  <a:gd name="T42" fmla="*/ 787 w 2210"/>
                  <a:gd name="T43" fmla="*/ 576 h 1667"/>
                  <a:gd name="T44" fmla="*/ 825 w 2210"/>
                  <a:gd name="T45" fmla="*/ 472 h 1667"/>
                  <a:gd name="T46" fmla="*/ 864 w 2210"/>
                  <a:gd name="T47" fmla="*/ 368 h 1667"/>
                  <a:gd name="T48" fmla="*/ 903 w 2210"/>
                  <a:gd name="T49" fmla="*/ 265 h 1667"/>
                  <a:gd name="T50" fmla="*/ 942 w 2210"/>
                  <a:gd name="T51" fmla="*/ 162 h 1667"/>
                  <a:gd name="T52" fmla="*/ 981 w 2210"/>
                  <a:gd name="T53" fmla="*/ 61 h 1667"/>
                  <a:gd name="T54" fmla="*/ 1020 w 2210"/>
                  <a:gd name="T55" fmla="*/ 14 h 1667"/>
                  <a:gd name="T56" fmla="*/ 1060 w 2210"/>
                  <a:gd name="T57" fmla="*/ 3 h 1667"/>
                  <a:gd name="T58" fmla="*/ 1100 w 2210"/>
                  <a:gd name="T59" fmla="*/ 0 h 1667"/>
                  <a:gd name="T60" fmla="*/ 1139 w 2210"/>
                  <a:gd name="T61" fmla="*/ 4 h 1667"/>
                  <a:gd name="T62" fmla="*/ 1180 w 2210"/>
                  <a:gd name="T63" fmla="*/ 15 h 1667"/>
                  <a:gd name="T64" fmla="*/ 1220 w 2210"/>
                  <a:gd name="T65" fmla="*/ 45 h 1667"/>
                  <a:gd name="T66" fmla="*/ 1261 w 2210"/>
                  <a:gd name="T67" fmla="*/ 141 h 1667"/>
                  <a:gd name="T68" fmla="*/ 1302 w 2210"/>
                  <a:gd name="T69" fmla="*/ 246 h 1667"/>
                  <a:gd name="T70" fmla="*/ 1343 w 2210"/>
                  <a:gd name="T71" fmla="*/ 351 h 1667"/>
                  <a:gd name="T72" fmla="*/ 1384 w 2210"/>
                  <a:gd name="T73" fmla="*/ 456 h 1667"/>
                  <a:gd name="T74" fmla="*/ 1426 w 2210"/>
                  <a:gd name="T75" fmla="*/ 561 h 1667"/>
                  <a:gd name="T76" fmla="*/ 1468 w 2210"/>
                  <a:gd name="T77" fmla="*/ 666 h 1667"/>
                  <a:gd name="T78" fmla="*/ 1510 w 2210"/>
                  <a:gd name="T79" fmla="*/ 771 h 1667"/>
                  <a:gd name="T80" fmla="*/ 1552 w 2210"/>
                  <a:gd name="T81" fmla="*/ 876 h 1667"/>
                  <a:gd name="T82" fmla="*/ 1594 w 2210"/>
                  <a:gd name="T83" fmla="*/ 981 h 1667"/>
                  <a:gd name="T84" fmla="*/ 1637 w 2210"/>
                  <a:gd name="T85" fmla="*/ 1086 h 1667"/>
                  <a:gd name="T86" fmla="*/ 1680 w 2210"/>
                  <a:gd name="T87" fmla="*/ 1191 h 1667"/>
                  <a:gd name="T88" fmla="*/ 1723 w 2210"/>
                  <a:gd name="T89" fmla="*/ 1296 h 1667"/>
                  <a:gd name="T90" fmla="*/ 1767 w 2210"/>
                  <a:gd name="T91" fmla="*/ 1400 h 1667"/>
                  <a:gd name="T92" fmla="*/ 1810 w 2210"/>
                  <a:gd name="T93" fmla="*/ 1504 h 1667"/>
                  <a:gd name="T94" fmla="*/ 1854 w 2210"/>
                  <a:gd name="T95" fmla="*/ 1600 h 1667"/>
                  <a:gd name="T96" fmla="*/ 1898 w 2210"/>
                  <a:gd name="T97" fmla="*/ 1659 h 1667"/>
                  <a:gd name="T98" fmla="*/ 1943 w 2210"/>
                  <a:gd name="T99" fmla="*/ 1666 h 1667"/>
                  <a:gd name="T100" fmla="*/ 1987 w 2210"/>
                  <a:gd name="T101" fmla="*/ 1667 h 1667"/>
                  <a:gd name="T102" fmla="*/ 2032 w 2210"/>
                  <a:gd name="T103" fmla="*/ 1667 h 1667"/>
                  <a:gd name="T104" fmla="*/ 2077 w 2210"/>
                  <a:gd name="T105" fmla="*/ 1667 h 1667"/>
                  <a:gd name="T106" fmla="*/ 2123 w 2210"/>
                  <a:gd name="T107" fmla="*/ 1667 h 1667"/>
                  <a:gd name="T108" fmla="*/ 2168 w 2210"/>
                  <a:gd name="T109" fmla="*/ 1667 h 1667"/>
                  <a:gd name="T110" fmla="*/ 2210 w 2210"/>
                  <a:gd name="T111" fmla="*/ 1667 h 16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2210" h="1667">
                    <a:moveTo>
                      <a:pt x="0" y="1667"/>
                    </a:moveTo>
                    <a:lnTo>
                      <a:pt x="3" y="1667"/>
                    </a:lnTo>
                    <a:lnTo>
                      <a:pt x="7" y="1667"/>
                    </a:lnTo>
                    <a:lnTo>
                      <a:pt x="11" y="1667"/>
                    </a:lnTo>
                    <a:lnTo>
                      <a:pt x="16" y="1667"/>
                    </a:lnTo>
                    <a:lnTo>
                      <a:pt x="20" y="1667"/>
                    </a:lnTo>
                    <a:lnTo>
                      <a:pt x="24" y="1667"/>
                    </a:lnTo>
                    <a:lnTo>
                      <a:pt x="28" y="1667"/>
                    </a:lnTo>
                    <a:lnTo>
                      <a:pt x="33" y="1667"/>
                    </a:lnTo>
                    <a:lnTo>
                      <a:pt x="37" y="1667"/>
                    </a:lnTo>
                    <a:lnTo>
                      <a:pt x="41" y="1667"/>
                    </a:lnTo>
                    <a:lnTo>
                      <a:pt x="46" y="1667"/>
                    </a:lnTo>
                    <a:lnTo>
                      <a:pt x="50" y="1667"/>
                    </a:lnTo>
                    <a:lnTo>
                      <a:pt x="54" y="1667"/>
                    </a:lnTo>
                    <a:lnTo>
                      <a:pt x="58" y="1667"/>
                    </a:lnTo>
                    <a:lnTo>
                      <a:pt x="63" y="1667"/>
                    </a:lnTo>
                    <a:lnTo>
                      <a:pt x="67" y="1667"/>
                    </a:lnTo>
                    <a:lnTo>
                      <a:pt x="71" y="1667"/>
                    </a:lnTo>
                    <a:lnTo>
                      <a:pt x="76" y="1667"/>
                    </a:lnTo>
                    <a:lnTo>
                      <a:pt x="80" y="1667"/>
                    </a:lnTo>
                    <a:lnTo>
                      <a:pt x="84" y="1667"/>
                    </a:lnTo>
                    <a:lnTo>
                      <a:pt x="88" y="1667"/>
                    </a:lnTo>
                    <a:lnTo>
                      <a:pt x="93" y="1667"/>
                    </a:lnTo>
                    <a:lnTo>
                      <a:pt x="97" y="1667"/>
                    </a:lnTo>
                    <a:lnTo>
                      <a:pt x="101" y="1667"/>
                    </a:lnTo>
                    <a:lnTo>
                      <a:pt x="106" y="1667"/>
                    </a:lnTo>
                    <a:lnTo>
                      <a:pt x="110" y="1667"/>
                    </a:lnTo>
                    <a:lnTo>
                      <a:pt x="114" y="1667"/>
                    </a:lnTo>
                    <a:lnTo>
                      <a:pt x="119" y="1667"/>
                    </a:lnTo>
                    <a:lnTo>
                      <a:pt x="123" y="1667"/>
                    </a:lnTo>
                    <a:lnTo>
                      <a:pt x="127" y="1667"/>
                    </a:lnTo>
                    <a:lnTo>
                      <a:pt x="131" y="1667"/>
                    </a:lnTo>
                    <a:lnTo>
                      <a:pt x="136" y="1667"/>
                    </a:lnTo>
                    <a:lnTo>
                      <a:pt x="140" y="1667"/>
                    </a:lnTo>
                    <a:lnTo>
                      <a:pt x="144" y="1667"/>
                    </a:lnTo>
                    <a:lnTo>
                      <a:pt x="149" y="1667"/>
                    </a:lnTo>
                    <a:lnTo>
                      <a:pt x="153" y="1667"/>
                    </a:lnTo>
                    <a:lnTo>
                      <a:pt x="158" y="1667"/>
                    </a:lnTo>
                    <a:lnTo>
                      <a:pt x="162" y="1667"/>
                    </a:lnTo>
                    <a:lnTo>
                      <a:pt x="166" y="1667"/>
                    </a:lnTo>
                    <a:lnTo>
                      <a:pt x="171" y="1667"/>
                    </a:lnTo>
                    <a:lnTo>
                      <a:pt x="175" y="1667"/>
                    </a:lnTo>
                    <a:lnTo>
                      <a:pt x="179" y="1667"/>
                    </a:lnTo>
                    <a:lnTo>
                      <a:pt x="184" y="1667"/>
                    </a:lnTo>
                    <a:lnTo>
                      <a:pt x="188" y="1667"/>
                    </a:lnTo>
                    <a:lnTo>
                      <a:pt x="193" y="1667"/>
                    </a:lnTo>
                    <a:lnTo>
                      <a:pt x="197" y="1667"/>
                    </a:lnTo>
                    <a:lnTo>
                      <a:pt x="201" y="1667"/>
                    </a:lnTo>
                    <a:lnTo>
                      <a:pt x="206" y="1667"/>
                    </a:lnTo>
                    <a:lnTo>
                      <a:pt x="210" y="1667"/>
                    </a:lnTo>
                    <a:lnTo>
                      <a:pt x="214" y="1667"/>
                    </a:lnTo>
                    <a:lnTo>
                      <a:pt x="219" y="1667"/>
                    </a:lnTo>
                    <a:lnTo>
                      <a:pt x="223" y="1667"/>
                    </a:lnTo>
                    <a:lnTo>
                      <a:pt x="228" y="1667"/>
                    </a:lnTo>
                    <a:lnTo>
                      <a:pt x="232" y="1667"/>
                    </a:lnTo>
                    <a:lnTo>
                      <a:pt x="237" y="1667"/>
                    </a:lnTo>
                    <a:lnTo>
                      <a:pt x="241" y="1667"/>
                    </a:lnTo>
                    <a:lnTo>
                      <a:pt x="245" y="1667"/>
                    </a:lnTo>
                    <a:lnTo>
                      <a:pt x="250" y="1667"/>
                    </a:lnTo>
                    <a:lnTo>
                      <a:pt x="254" y="1667"/>
                    </a:lnTo>
                    <a:lnTo>
                      <a:pt x="258" y="1667"/>
                    </a:lnTo>
                    <a:lnTo>
                      <a:pt x="263" y="1667"/>
                    </a:lnTo>
                    <a:lnTo>
                      <a:pt x="267" y="1667"/>
                    </a:lnTo>
                    <a:lnTo>
                      <a:pt x="272" y="1667"/>
                    </a:lnTo>
                    <a:lnTo>
                      <a:pt x="276" y="1667"/>
                    </a:lnTo>
                    <a:lnTo>
                      <a:pt x="280" y="1667"/>
                    </a:lnTo>
                    <a:lnTo>
                      <a:pt x="285" y="1667"/>
                    </a:lnTo>
                    <a:lnTo>
                      <a:pt x="289" y="1667"/>
                    </a:lnTo>
                    <a:lnTo>
                      <a:pt x="294" y="1667"/>
                    </a:lnTo>
                    <a:lnTo>
                      <a:pt x="298" y="1667"/>
                    </a:lnTo>
                    <a:lnTo>
                      <a:pt x="303" y="1667"/>
                    </a:lnTo>
                    <a:lnTo>
                      <a:pt x="307" y="1667"/>
                    </a:lnTo>
                    <a:lnTo>
                      <a:pt x="312" y="1667"/>
                    </a:lnTo>
                    <a:lnTo>
                      <a:pt x="316" y="1667"/>
                    </a:lnTo>
                    <a:lnTo>
                      <a:pt x="321" y="1667"/>
                    </a:lnTo>
                    <a:lnTo>
                      <a:pt x="325" y="1667"/>
                    </a:lnTo>
                    <a:lnTo>
                      <a:pt x="330" y="1667"/>
                    </a:lnTo>
                    <a:lnTo>
                      <a:pt x="334" y="1667"/>
                    </a:lnTo>
                    <a:lnTo>
                      <a:pt x="338" y="1667"/>
                    </a:lnTo>
                    <a:lnTo>
                      <a:pt x="343" y="1667"/>
                    </a:lnTo>
                    <a:lnTo>
                      <a:pt x="347" y="1667"/>
                    </a:lnTo>
                    <a:lnTo>
                      <a:pt x="352" y="1667"/>
                    </a:lnTo>
                    <a:lnTo>
                      <a:pt x="357" y="1666"/>
                    </a:lnTo>
                    <a:lnTo>
                      <a:pt x="361" y="1666"/>
                    </a:lnTo>
                    <a:lnTo>
                      <a:pt x="365" y="1666"/>
                    </a:lnTo>
                    <a:lnTo>
                      <a:pt x="370" y="1665"/>
                    </a:lnTo>
                    <a:lnTo>
                      <a:pt x="374" y="1664"/>
                    </a:lnTo>
                    <a:lnTo>
                      <a:pt x="379" y="1663"/>
                    </a:lnTo>
                    <a:lnTo>
                      <a:pt x="383" y="1660"/>
                    </a:lnTo>
                    <a:lnTo>
                      <a:pt x="388" y="1656"/>
                    </a:lnTo>
                    <a:lnTo>
                      <a:pt x="392" y="1652"/>
                    </a:lnTo>
                    <a:lnTo>
                      <a:pt x="397" y="1646"/>
                    </a:lnTo>
                    <a:lnTo>
                      <a:pt x="402" y="1639"/>
                    </a:lnTo>
                    <a:lnTo>
                      <a:pt x="406" y="1631"/>
                    </a:lnTo>
                    <a:lnTo>
                      <a:pt x="410" y="1623"/>
                    </a:lnTo>
                    <a:lnTo>
                      <a:pt x="415" y="1613"/>
                    </a:lnTo>
                    <a:lnTo>
                      <a:pt x="420" y="1603"/>
                    </a:lnTo>
                    <a:lnTo>
                      <a:pt x="424" y="1592"/>
                    </a:lnTo>
                    <a:lnTo>
                      <a:pt x="428" y="1580"/>
                    </a:lnTo>
                    <a:lnTo>
                      <a:pt x="433" y="1569"/>
                    </a:lnTo>
                    <a:lnTo>
                      <a:pt x="438" y="1557"/>
                    </a:lnTo>
                    <a:lnTo>
                      <a:pt x="442" y="1544"/>
                    </a:lnTo>
                    <a:lnTo>
                      <a:pt x="447" y="1532"/>
                    </a:lnTo>
                    <a:lnTo>
                      <a:pt x="451" y="1519"/>
                    </a:lnTo>
                    <a:lnTo>
                      <a:pt x="456" y="1506"/>
                    </a:lnTo>
                    <a:lnTo>
                      <a:pt x="460" y="1493"/>
                    </a:lnTo>
                    <a:lnTo>
                      <a:pt x="465" y="1480"/>
                    </a:lnTo>
                    <a:lnTo>
                      <a:pt x="469" y="1467"/>
                    </a:lnTo>
                    <a:lnTo>
                      <a:pt x="474" y="1454"/>
                    </a:lnTo>
                    <a:lnTo>
                      <a:pt x="479" y="1441"/>
                    </a:lnTo>
                    <a:lnTo>
                      <a:pt x="483" y="1428"/>
                    </a:lnTo>
                    <a:lnTo>
                      <a:pt x="488" y="1415"/>
                    </a:lnTo>
                    <a:lnTo>
                      <a:pt x="492" y="1402"/>
                    </a:lnTo>
                    <a:lnTo>
                      <a:pt x="497" y="1389"/>
                    </a:lnTo>
                    <a:lnTo>
                      <a:pt x="501" y="1376"/>
                    </a:lnTo>
                    <a:lnTo>
                      <a:pt x="506" y="1363"/>
                    </a:lnTo>
                    <a:lnTo>
                      <a:pt x="511" y="1349"/>
                    </a:lnTo>
                    <a:lnTo>
                      <a:pt x="515" y="1336"/>
                    </a:lnTo>
                    <a:lnTo>
                      <a:pt x="520" y="1323"/>
                    </a:lnTo>
                    <a:lnTo>
                      <a:pt x="525" y="1310"/>
                    </a:lnTo>
                    <a:lnTo>
                      <a:pt x="529" y="1297"/>
                    </a:lnTo>
                    <a:lnTo>
                      <a:pt x="534" y="1284"/>
                    </a:lnTo>
                    <a:lnTo>
                      <a:pt x="538" y="1271"/>
                    </a:lnTo>
                    <a:lnTo>
                      <a:pt x="543" y="1257"/>
                    </a:lnTo>
                    <a:lnTo>
                      <a:pt x="547" y="1244"/>
                    </a:lnTo>
                    <a:lnTo>
                      <a:pt x="552" y="1231"/>
                    </a:lnTo>
                    <a:lnTo>
                      <a:pt x="557" y="1218"/>
                    </a:lnTo>
                    <a:lnTo>
                      <a:pt x="561" y="1205"/>
                    </a:lnTo>
                    <a:lnTo>
                      <a:pt x="566" y="1192"/>
                    </a:lnTo>
                    <a:lnTo>
                      <a:pt x="571" y="1179"/>
                    </a:lnTo>
                    <a:lnTo>
                      <a:pt x="575" y="1165"/>
                    </a:lnTo>
                    <a:lnTo>
                      <a:pt x="580" y="1152"/>
                    </a:lnTo>
                    <a:lnTo>
                      <a:pt x="585" y="1139"/>
                    </a:lnTo>
                    <a:lnTo>
                      <a:pt x="589" y="1126"/>
                    </a:lnTo>
                    <a:lnTo>
                      <a:pt x="594" y="1113"/>
                    </a:lnTo>
                    <a:lnTo>
                      <a:pt x="598" y="1099"/>
                    </a:lnTo>
                    <a:lnTo>
                      <a:pt x="603" y="1086"/>
                    </a:lnTo>
                    <a:lnTo>
                      <a:pt x="608" y="1073"/>
                    </a:lnTo>
                    <a:lnTo>
                      <a:pt x="612" y="1060"/>
                    </a:lnTo>
                    <a:lnTo>
                      <a:pt x="617" y="1047"/>
                    </a:lnTo>
                    <a:lnTo>
                      <a:pt x="622" y="1034"/>
                    </a:lnTo>
                    <a:lnTo>
                      <a:pt x="626" y="1021"/>
                    </a:lnTo>
                    <a:lnTo>
                      <a:pt x="631" y="1008"/>
                    </a:lnTo>
                    <a:lnTo>
                      <a:pt x="636" y="994"/>
                    </a:lnTo>
                    <a:lnTo>
                      <a:pt x="641" y="981"/>
                    </a:lnTo>
                    <a:lnTo>
                      <a:pt x="645" y="968"/>
                    </a:lnTo>
                    <a:lnTo>
                      <a:pt x="650" y="955"/>
                    </a:lnTo>
                    <a:lnTo>
                      <a:pt x="655" y="942"/>
                    </a:lnTo>
                    <a:lnTo>
                      <a:pt x="659" y="929"/>
                    </a:lnTo>
                    <a:lnTo>
                      <a:pt x="664" y="916"/>
                    </a:lnTo>
                    <a:lnTo>
                      <a:pt x="669" y="903"/>
                    </a:lnTo>
                    <a:lnTo>
                      <a:pt x="673" y="889"/>
                    </a:lnTo>
                    <a:lnTo>
                      <a:pt x="678" y="876"/>
                    </a:lnTo>
                    <a:lnTo>
                      <a:pt x="683" y="863"/>
                    </a:lnTo>
                    <a:lnTo>
                      <a:pt x="687" y="850"/>
                    </a:lnTo>
                    <a:lnTo>
                      <a:pt x="692" y="837"/>
                    </a:lnTo>
                    <a:lnTo>
                      <a:pt x="697" y="824"/>
                    </a:lnTo>
                    <a:lnTo>
                      <a:pt x="702" y="811"/>
                    </a:lnTo>
                    <a:lnTo>
                      <a:pt x="706" y="798"/>
                    </a:lnTo>
                    <a:lnTo>
                      <a:pt x="711" y="785"/>
                    </a:lnTo>
                    <a:lnTo>
                      <a:pt x="716" y="772"/>
                    </a:lnTo>
                    <a:lnTo>
                      <a:pt x="720" y="759"/>
                    </a:lnTo>
                    <a:lnTo>
                      <a:pt x="725" y="745"/>
                    </a:lnTo>
                    <a:lnTo>
                      <a:pt x="730" y="732"/>
                    </a:lnTo>
                    <a:lnTo>
                      <a:pt x="735" y="719"/>
                    </a:lnTo>
                    <a:lnTo>
                      <a:pt x="739" y="706"/>
                    </a:lnTo>
                    <a:lnTo>
                      <a:pt x="744" y="693"/>
                    </a:lnTo>
                    <a:lnTo>
                      <a:pt x="749" y="680"/>
                    </a:lnTo>
                    <a:lnTo>
                      <a:pt x="754" y="667"/>
                    </a:lnTo>
                    <a:lnTo>
                      <a:pt x="758" y="654"/>
                    </a:lnTo>
                    <a:lnTo>
                      <a:pt x="763" y="641"/>
                    </a:lnTo>
                    <a:lnTo>
                      <a:pt x="768" y="628"/>
                    </a:lnTo>
                    <a:lnTo>
                      <a:pt x="773" y="615"/>
                    </a:lnTo>
                    <a:lnTo>
                      <a:pt x="777" y="602"/>
                    </a:lnTo>
                    <a:lnTo>
                      <a:pt x="782" y="589"/>
                    </a:lnTo>
                    <a:lnTo>
                      <a:pt x="787" y="576"/>
                    </a:lnTo>
                    <a:lnTo>
                      <a:pt x="792" y="563"/>
                    </a:lnTo>
                    <a:lnTo>
                      <a:pt x="797" y="550"/>
                    </a:lnTo>
                    <a:lnTo>
                      <a:pt x="801" y="537"/>
                    </a:lnTo>
                    <a:lnTo>
                      <a:pt x="806" y="524"/>
                    </a:lnTo>
                    <a:lnTo>
                      <a:pt x="811" y="511"/>
                    </a:lnTo>
                    <a:lnTo>
                      <a:pt x="816" y="498"/>
                    </a:lnTo>
                    <a:lnTo>
                      <a:pt x="821" y="485"/>
                    </a:lnTo>
                    <a:lnTo>
                      <a:pt x="825" y="472"/>
                    </a:lnTo>
                    <a:lnTo>
                      <a:pt x="830" y="459"/>
                    </a:lnTo>
                    <a:lnTo>
                      <a:pt x="835" y="446"/>
                    </a:lnTo>
                    <a:lnTo>
                      <a:pt x="840" y="433"/>
                    </a:lnTo>
                    <a:lnTo>
                      <a:pt x="845" y="420"/>
                    </a:lnTo>
                    <a:lnTo>
                      <a:pt x="849" y="407"/>
                    </a:lnTo>
                    <a:lnTo>
                      <a:pt x="854" y="394"/>
                    </a:lnTo>
                    <a:lnTo>
                      <a:pt x="859" y="381"/>
                    </a:lnTo>
                    <a:lnTo>
                      <a:pt x="864" y="368"/>
                    </a:lnTo>
                    <a:lnTo>
                      <a:pt x="869" y="355"/>
                    </a:lnTo>
                    <a:lnTo>
                      <a:pt x="873" y="343"/>
                    </a:lnTo>
                    <a:lnTo>
                      <a:pt x="878" y="330"/>
                    </a:lnTo>
                    <a:lnTo>
                      <a:pt x="883" y="317"/>
                    </a:lnTo>
                    <a:lnTo>
                      <a:pt x="888" y="304"/>
                    </a:lnTo>
                    <a:lnTo>
                      <a:pt x="893" y="291"/>
                    </a:lnTo>
                    <a:lnTo>
                      <a:pt x="898" y="278"/>
                    </a:lnTo>
                    <a:lnTo>
                      <a:pt x="903" y="265"/>
                    </a:lnTo>
                    <a:lnTo>
                      <a:pt x="908" y="252"/>
                    </a:lnTo>
                    <a:lnTo>
                      <a:pt x="912" y="239"/>
                    </a:lnTo>
                    <a:lnTo>
                      <a:pt x="917" y="226"/>
                    </a:lnTo>
                    <a:lnTo>
                      <a:pt x="922" y="213"/>
                    </a:lnTo>
                    <a:lnTo>
                      <a:pt x="927" y="200"/>
                    </a:lnTo>
                    <a:lnTo>
                      <a:pt x="932" y="187"/>
                    </a:lnTo>
                    <a:lnTo>
                      <a:pt x="937" y="174"/>
                    </a:lnTo>
                    <a:lnTo>
                      <a:pt x="942" y="162"/>
                    </a:lnTo>
                    <a:lnTo>
                      <a:pt x="946" y="149"/>
                    </a:lnTo>
                    <a:lnTo>
                      <a:pt x="951" y="136"/>
                    </a:lnTo>
                    <a:lnTo>
                      <a:pt x="956" y="123"/>
                    </a:lnTo>
                    <a:lnTo>
                      <a:pt x="961" y="110"/>
                    </a:lnTo>
                    <a:lnTo>
                      <a:pt x="966" y="97"/>
                    </a:lnTo>
                    <a:lnTo>
                      <a:pt x="971" y="85"/>
                    </a:lnTo>
                    <a:lnTo>
                      <a:pt x="976" y="72"/>
                    </a:lnTo>
                    <a:lnTo>
                      <a:pt x="981" y="61"/>
                    </a:lnTo>
                    <a:lnTo>
                      <a:pt x="986" y="50"/>
                    </a:lnTo>
                    <a:lnTo>
                      <a:pt x="990" y="40"/>
                    </a:lnTo>
                    <a:lnTo>
                      <a:pt x="996" y="33"/>
                    </a:lnTo>
                    <a:lnTo>
                      <a:pt x="1000" y="27"/>
                    </a:lnTo>
                    <a:lnTo>
                      <a:pt x="1005" y="23"/>
                    </a:lnTo>
                    <a:lnTo>
                      <a:pt x="1010" y="20"/>
                    </a:lnTo>
                    <a:lnTo>
                      <a:pt x="1015" y="17"/>
                    </a:lnTo>
                    <a:lnTo>
                      <a:pt x="1020" y="14"/>
                    </a:lnTo>
                    <a:lnTo>
                      <a:pt x="1025" y="12"/>
                    </a:lnTo>
                    <a:lnTo>
                      <a:pt x="1030" y="10"/>
                    </a:lnTo>
                    <a:lnTo>
                      <a:pt x="1035" y="9"/>
                    </a:lnTo>
                    <a:lnTo>
                      <a:pt x="1040" y="7"/>
                    </a:lnTo>
                    <a:lnTo>
                      <a:pt x="1045" y="6"/>
                    </a:lnTo>
                    <a:lnTo>
                      <a:pt x="1050" y="5"/>
                    </a:lnTo>
                    <a:lnTo>
                      <a:pt x="1055" y="4"/>
                    </a:lnTo>
                    <a:lnTo>
                      <a:pt x="1060" y="3"/>
                    </a:lnTo>
                    <a:lnTo>
                      <a:pt x="1065" y="2"/>
                    </a:lnTo>
                    <a:lnTo>
                      <a:pt x="1070" y="2"/>
                    </a:lnTo>
                    <a:lnTo>
                      <a:pt x="1075" y="1"/>
                    </a:lnTo>
                    <a:lnTo>
                      <a:pt x="1079" y="1"/>
                    </a:lnTo>
                    <a:lnTo>
                      <a:pt x="1085" y="1"/>
                    </a:lnTo>
                    <a:lnTo>
                      <a:pt x="1090" y="1"/>
                    </a:lnTo>
                    <a:lnTo>
                      <a:pt x="1094" y="0"/>
                    </a:lnTo>
                    <a:lnTo>
                      <a:pt x="1100" y="0"/>
                    </a:lnTo>
                    <a:lnTo>
                      <a:pt x="1104" y="1"/>
                    </a:lnTo>
                    <a:lnTo>
                      <a:pt x="1109" y="1"/>
                    </a:lnTo>
                    <a:lnTo>
                      <a:pt x="1115" y="1"/>
                    </a:lnTo>
                    <a:lnTo>
                      <a:pt x="1119" y="1"/>
                    </a:lnTo>
                    <a:lnTo>
                      <a:pt x="1124" y="2"/>
                    </a:lnTo>
                    <a:lnTo>
                      <a:pt x="1130" y="2"/>
                    </a:lnTo>
                    <a:lnTo>
                      <a:pt x="1134" y="3"/>
                    </a:lnTo>
                    <a:lnTo>
                      <a:pt x="1139" y="4"/>
                    </a:lnTo>
                    <a:lnTo>
                      <a:pt x="1145" y="5"/>
                    </a:lnTo>
                    <a:lnTo>
                      <a:pt x="1150" y="6"/>
                    </a:lnTo>
                    <a:lnTo>
                      <a:pt x="1154" y="7"/>
                    </a:lnTo>
                    <a:lnTo>
                      <a:pt x="1160" y="8"/>
                    </a:lnTo>
                    <a:lnTo>
                      <a:pt x="1165" y="10"/>
                    </a:lnTo>
                    <a:lnTo>
                      <a:pt x="1170" y="11"/>
                    </a:lnTo>
                    <a:lnTo>
                      <a:pt x="1175" y="13"/>
                    </a:lnTo>
                    <a:lnTo>
                      <a:pt x="1180" y="15"/>
                    </a:lnTo>
                    <a:lnTo>
                      <a:pt x="1185" y="17"/>
                    </a:lnTo>
                    <a:lnTo>
                      <a:pt x="1190" y="19"/>
                    </a:lnTo>
                    <a:lnTo>
                      <a:pt x="1195" y="22"/>
                    </a:lnTo>
                    <a:lnTo>
                      <a:pt x="1200" y="25"/>
                    </a:lnTo>
                    <a:lnTo>
                      <a:pt x="1205" y="29"/>
                    </a:lnTo>
                    <a:lnTo>
                      <a:pt x="1210" y="33"/>
                    </a:lnTo>
                    <a:lnTo>
                      <a:pt x="1215" y="38"/>
                    </a:lnTo>
                    <a:lnTo>
                      <a:pt x="1220" y="45"/>
                    </a:lnTo>
                    <a:lnTo>
                      <a:pt x="1225" y="54"/>
                    </a:lnTo>
                    <a:lnTo>
                      <a:pt x="1230" y="65"/>
                    </a:lnTo>
                    <a:lnTo>
                      <a:pt x="1235" y="76"/>
                    </a:lnTo>
                    <a:lnTo>
                      <a:pt x="1240" y="89"/>
                    </a:lnTo>
                    <a:lnTo>
                      <a:pt x="1246" y="102"/>
                    </a:lnTo>
                    <a:lnTo>
                      <a:pt x="1251" y="115"/>
                    </a:lnTo>
                    <a:lnTo>
                      <a:pt x="1256" y="128"/>
                    </a:lnTo>
                    <a:lnTo>
                      <a:pt x="1261" y="141"/>
                    </a:lnTo>
                    <a:lnTo>
                      <a:pt x="1266" y="154"/>
                    </a:lnTo>
                    <a:lnTo>
                      <a:pt x="1271" y="167"/>
                    </a:lnTo>
                    <a:lnTo>
                      <a:pt x="1276" y="180"/>
                    </a:lnTo>
                    <a:lnTo>
                      <a:pt x="1281" y="193"/>
                    </a:lnTo>
                    <a:lnTo>
                      <a:pt x="1286" y="207"/>
                    </a:lnTo>
                    <a:lnTo>
                      <a:pt x="1292" y="220"/>
                    </a:lnTo>
                    <a:lnTo>
                      <a:pt x="1297" y="233"/>
                    </a:lnTo>
                    <a:lnTo>
                      <a:pt x="1302" y="246"/>
                    </a:lnTo>
                    <a:lnTo>
                      <a:pt x="1307" y="259"/>
                    </a:lnTo>
                    <a:lnTo>
                      <a:pt x="1312" y="272"/>
                    </a:lnTo>
                    <a:lnTo>
                      <a:pt x="1317" y="286"/>
                    </a:lnTo>
                    <a:lnTo>
                      <a:pt x="1322" y="299"/>
                    </a:lnTo>
                    <a:lnTo>
                      <a:pt x="1327" y="312"/>
                    </a:lnTo>
                    <a:lnTo>
                      <a:pt x="1333" y="325"/>
                    </a:lnTo>
                    <a:lnTo>
                      <a:pt x="1338" y="338"/>
                    </a:lnTo>
                    <a:lnTo>
                      <a:pt x="1343" y="351"/>
                    </a:lnTo>
                    <a:lnTo>
                      <a:pt x="1348" y="364"/>
                    </a:lnTo>
                    <a:lnTo>
                      <a:pt x="1353" y="377"/>
                    </a:lnTo>
                    <a:lnTo>
                      <a:pt x="1358" y="390"/>
                    </a:lnTo>
                    <a:lnTo>
                      <a:pt x="1364" y="403"/>
                    </a:lnTo>
                    <a:lnTo>
                      <a:pt x="1369" y="416"/>
                    </a:lnTo>
                    <a:lnTo>
                      <a:pt x="1374" y="430"/>
                    </a:lnTo>
                    <a:lnTo>
                      <a:pt x="1379" y="443"/>
                    </a:lnTo>
                    <a:lnTo>
                      <a:pt x="1384" y="456"/>
                    </a:lnTo>
                    <a:lnTo>
                      <a:pt x="1389" y="469"/>
                    </a:lnTo>
                    <a:lnTo>
                      <a:pt x="1395" y="482"/>
                    </a:lnTo>
                    <a:lnTo>
                      <a:pt x="1400" y="495"/>
                    </a:lnTo>
                    <a:lnTo>
                      <a:pt x="1405" y="508"/>
                    </a:lnTo>
                    <a:lnTo>
                      <a:pt x="1410" y="521"/>
                    </a:lnTo>
                    <a:lnTo>
                      <a:pt x="1415" y="534"/>
                    </a:lnTo>
                    <a:lnTo>
                      <a:pt x="1421" y="547"/>
                    </a:lnTo>
                    <a:lnTo>
                      <a:pt x="1426" y="561"/>
                    </a:lnTo>
                    <a:lnTo>
                      <a:pt x="1431" y="574"/>
                    </a:lnTo>
                    <a:lnTo>
                      <a:pt x="1436" y="587"/>
                    </a:lnTo>
                    <a:lnTo>
                      <a:pt x="1442" y="600"/>
                    </a:lnTo>
                    <a:lnTo>
                      <a:pt x="1447" y="613"/>
                    </a:lnTo>
                    <a:lnTo>
                      <a:pt x="1452" y="626"/>
                    </a:lnTo>
                    <a:lnTo>
                      <a:pt x="1457" y="639"/>
                    </a:lnTo>
                    <a:lnTo>
                      <a:pt x="1462" y="652"/>
                    </a:lnTo>
                    <a:lnTo>
                      <a:pt x="1468" y="666"/>
                    </a:lnTo>
                    <a:lnTo>
                      <a:pt x="1473" y="679"/>
                    </a:lnTo>
                    <a:lnTo>
                      <a:pt x="1478" y="692"/>
                    </a:lnTo>
                    <a:lnTo>
                      <a:pt x="1483" y="705"/>
                    </a:lnTo>
                    <a:lnTo>
                      <a:pt x="1489" y="718"/>
                    </a:lnTo>
                    <a:lnTo>
                      <a:pt x="1494" y="731"/>
                    </a:lnTo>
                    <a:lnTo>
                      <a:pt x="1499" y="745"/>
                    </a:lnTo>
                    <a:lnTo>
                      <a:pt x="1504" y="758"/>
                    </a:lnTo>
                    <a:lnTo>
                      <a:pt x="1510" y="771"/>
                    </a:lnTo>
                    <a:lnTo>
                      <a:pt x="1515" y="784"/>
                    </a:lnTo>
                    <a:lnTo>
                      <a:pt x="1520" y="797"/>
                    </a:lnTo>
                    <a:lnTo>
                      <a:pt x="1525" y="810"/>
                    </a:lnTo>
                    <a:lnTo>
                      <a:pt x="1531" y="823"/>
                    </a:lnTo>
                    <a:lnTo>
                      <a:pt x="1536" y="836"/>
                    </a:lnTo>
                    <a:lnTo>
                      <a:pt x="1541" y="850"/>
                    </a:lnTo>
                    <a:lnTo>
                      <a:pt x="1547" y="863"/>
                    </a:lnTo>
                    <a:lnTo>
                      <a:pt x="1552" y="876"/>
                    </a:lnTo>
                    <a:lnTo>
                      <a:pt x="1557" y="889"/>
                    </a:lnTo>
                    <a:lnTo>
                      <a:pt x="1563" y="902"/>
                    </a:lnTo>
                    <a:lnTo>
                      <a:pt x="1568" y="915"/>
                    </a:lnTo>
                    <a:lnTo>
                      <a:pt x="1573" y="928"/>
                    </a:lnTo>
                    <a:lnTo>
                      <a:pt x="1578" y="942"/>
                    </a:lnTo>
                    <a:lnTo>
                      <a:pt x="1584" y="955"/>
                    </a:lnTo>
                    <a:lnTo>
                      <a:pt x="1589" y="968"/>
                    </a:lnTo>
                    <a:lnTo>
                      <a:pt x="1594" y="981"/>
                    </a:lnTo>
                    <a:lnTo>
                      <a:pt x="1600" y="994"/>
                    </a:lnTo>
                    <a:lnTo>
                      <a:pt x="1605" y="1007"/>
                    </a:lnTo>
                    <a:lnTo>
                      <a:pt x="1610" y="1020"/>
                    </a:lnTo>
                    <a:lnTo>
                      <a:pt x="1616" y="1034"/>
                    </a:lnTo>
                    <a:lnTo>
                      <a:pt x="1621" y="1047"/>
                    </a:lnTo>
                    <a:lnTo>
                      <a:pt x="1626" y="1060"/>
                    </a:lnTo>
                    <a:lnTo>
                      <a:pt x="1632" y="1073"/>
                    </a:lnTo>
                    <a:lnTo>
                      <a:pt x="1637" y="1086"/>
                    </a:lnTo>
                    <a:lnTo>
                      <a:pt x="1642" y="1099"/>
                    </a:lnTo>
                    <a:lnTo>
                      <a:pt x="1648" y="1113"/>
                    </a:lnTo>
                    <a:lnTo>
                      <a:pt x="1653" y="1126"/>
                    </a:lnTo>
                    <a:lnTo>
                      <a:pt x="1658" y="1139"/>
                    </a:lnTo>
                    <a:lnTo>
                      <a:pt x="1664" y="1152"/>
                    </a:lnTo>
                    <a:lnTo>
                      <a:pt x="1669" y="1165"/>
                    </a:lnTo>
                    <a:lnTo>
                      <a:pt x="1675" y="1178"/>
                    </a:lnTo>
                    <a:lnTo>
                      <a:pt x="1680" y="1191"/>
                    </a:lnTo>
                    <a:lnTo>
                      <a:pt x="1685" y="1204"/>
                    </a:lnTo>
                    <a:lnTo>
                      <a:pt x="1691" y="1217"/>
                    </a:lnTo>
                    <a:lnTo>
                      <a:pt x="1696" y="1230"/>
                    </a:lnTo>
                    <a:lnTo>
                      <a:pt x="1702" y="1244"/>
                    </a:lnTo>
                    <a:lnTo>
                      <a:pt x="1707" y="1257"/>
                    </a:lnTo>
                    <a:lnTo>
                      <a:pt x="1712" y="1270"/>
                    </a:lnTo>
                    <a:lnTo>
                      <a:pt x="1718" y="1283"/>
                    </a:lnTo>
                    <a:lnTo>
                      <a:pt x="1723" y="1296"/>
                    </a:lnTo>
                    <a:lnTo>
                      <a:pt x="1729" y="1309"/>
                    </a:lnTo>
                    <a:lnTo>
                      <a:pt x="1734" y="1322"/>
                    </a:lnTo>
                    <a:lnTo>
                      <a:pt x="1740" y="1335"/>
                    </a:lnTo>
                    <a:lnTo>
                      <a:pt x="1745" y="1348"/>
                    </a:lnTo>
                    <a:lnTo>
                      <a:pt x="1750" y="1361"/>
                    </a:lnTo>
                    <a:lnTo>
                      <a:pt x="1756" y="1374"/>
                    </a:lnTo>
                    <a:lnTo>
                      <a:pt x="1761" y="1387"/>
                    </a:lnTo>
                    <a:lnTo>
                      <a:pt x="1767" y="1400"/>
                    </a:lnTo>
                    <a:lnTo>
                      <a:pt x="1772" y="1413"/>
                    </a:lnTo>
                    <a:lnTo>
                      <a:pt x="1777" y="1426"/>
                    </a:lnTo>
                    <a:lnTo>
                      <a:pt x="1783" y="1439"/>
                    </a:lnTo>
                    <a:lnTo>
                      <a:pt x="1788" y="1452"/>
                    </a:lnTo>
                    <a:lnTo>
                      <a:pt x="1794" y="1465"/>
                    </a:lnTo>
                    <a:lnTo>
                      <a:pt x="1799" y="1478"/>
                    </a:lnTo>
                    <a:lnTo>
                      <a:pt x="1805" y="1491"/>
                    </a:lnTo>
                    <a:lnTo>
                      <a:pt x="1810" y="1504"/>
                    </a:lnTo>
                    <a:lnTo>
                      <a:pt x="1816" y="1516"/>
                    </a:lnTo>
                    <a:lnTo>
                      <a:pt x="1821" y="1529"/>
                    </a:lnTo>
                    <a:lnTo>
                      <a:pt x="1827" y="1541"/>
                    </a:lnTo>
                    <a:lnTo>
                      <a:pt x="1832" y="1554"/>
                    </a:lnTo>
                    <a:lnTo>
                      <a:pt x="1838" y="1566"/>
                    </a:lnTo>
                    <a:lnTo>
                      <a:pt x="1843" y="1578"/>
                    </a:lnTo>
                    <a:lnTo>
                      <a:pt x="1849" y="1589"/>
                    </a:lnTo>
                    <a:lnTo>
                      <a:pt x="1854" y="1600"/>
                    </a:lnTo>
                    <a:lnTo>
                      <a:pt x="1860" y="1610"/>
                    </a:lnTo>
                    <a:lnTo>
                      <a:pt x="1865" y="1620"/>
                    </a:lnTo>
                    <a:lnTo>
                      <a:pt x="1871" y="1629"/>
                    </a:lnTo>
                    <a:lnTo>
                      <a:pt x="1876" y="1637"/>
                    </a:lnTo>
                    <a:lnTo>
                      <a:pt x="1882" y="1644"/>
                    </a:lnTo>
                    <a:lnTo>
                      <a:pt x="1887" y="1650"/>
                    </a:lnTo>
                    <a:lnTo>
                      <a:pt x="1893" y="1655"/>
                    </a:lnTo>
                    <a:lnTo>
                      <a:pt x="1898" y="1659"/>
                    </a:lnTo>
                    <a:lnTo>
                      <a:pt x="1904" y="1662"/>
                    </a:lnTo>
                    <a:lnTo>
                      <a:pt x="1909" y="1664"/>
                    </a:lnTo>
                    <a:lnTo>
                      <a:pt x="1915" y="1665"/>
                    </a:lnTo>
                    <a:lnTo>
                      <a:pt x="1920" y="1665"/>
                    </a:lnTo>
                    <a:lnTo>
                      <a:pt x="1926" y="1666"/>
                    </a:lnTo>
                    <a:lnTo>
                      <a:pt x="1932" y="1666"/>
                    </a:lnTo>
                    <a:lnTo>
                      <a:pt x="1937" y="1666"/>
                    </a:lnTo>
                    <a:lnTo>
                      <a:pt x="1943" y="1666"/>
                    </a:lnTo>
                    <a:lnTo>
                      <a:pt x="1948" y="1667"/>
                    </a:lnTo>
                    <a:lnTo>
                      <a:pt x="1954" y="1667"/>
                    </a:lnTo>
                    <a:lnTo>
                      <a:pt x="1960" y="1667"/>
                    </a:lnTo>
                    <a:lnTo>
                      <a:pt x="1965" y="1667"/>
                    </a:lnTo>
                    <a:lnTo>
                      <a:pt x="1970" y="1667"/>
                    </a:lnTo>
                    <a:lnTo>
                      <a:pt x="1976" y="1667"/>
                    </a:lnTo>
                    <a:lnTo>
                      <a:pt x="1982" y="1667"/>
                    </a:lnTo>
                    <a:lnTo>
                      <a:pt x="1987" y="1667"/>
                    </a:lnTo>
                    <a:lnTo>
                      <a:pt x="1993" y="1667"/>
                    </a:lnTo>
                    <a:lnTo>
                      <a:pt x="1998" y="1667"/>
                    </a:lnTo>
                    <a:lnTo>
                      <a:pt x="2004" y="1667"/>
                    </a:lnTo>
                    <a:lnTo>
                      <a:pt x="2010" y="1667"/>
                    </a:lnTo>
                    <a:lnTo>
                      <a:pt x="2015" y="1667"/>
                    </a:lnTo>
                    <a:lnTo>
                      <a:pt x="2021" y="1667"/>
                    </a:lnTo>
                    <a:lnTo>
                      <a:pt x="2027" y="1667"/>
                    </a:lnTo>
                    <a:lnTo>
                      <a:pt x="2032" y="1667"/>
                    </a:lnTo>
                    <a:lnTo>
                      <a:pt x="2038" y="1667"/>
                    </a:lnTo>
                    <a:lnTo>
                      <a:pt x="2043" y="1667"/>
                    </a:lnTo>
                    <a:lnTo>
                      <a:pt x="2049" y="1667"/>
                    </a:lnTo>
                    <a:lnTo>
                      <a:pt x="2055" y="1667"/>
                    </a:lnTo>
                    <a:lnTo>
                      <a:pt x="2060" y="1667"/>
                    </a:lnTo>
                    <a:lnTo>
                      <a:pt x="2066" y="1667"/>
                    </a:lnTo>
                    <a:lnTo>
                      <a:pt x="2072" y="1667"/>
                    </a:lnTo>
                    <a:lnTo>
                      <a:pt x="2077" y="1667"/>
                    </a:lnTo>
                    <a:lnTo>
                      <a:pt x="2083" y="1667"/>
                    </a:lnTo>
                    <a:lnTo>
                      <a:pt x="2088" y="1667"/>
                    </a:lnTo>
                    <a:lnTo>
                      <a:pt x="2094" y="1667"/>
                    </a:lnTo>
                    <a:lnTo>
                      <a:pt x="2100" y="1667"/>
                    </a:lnTo>
                    <a:lnTo>
                      <a:pt x="2106" y="1667"/>
                    </a:lnTo>
                    <a:lnTo>
                      <a:pt x="2111" y="1667"/>
                    </a:lnTo>
                    <a:lnTo>
                      <a:pt x="2117" y="1667"/>
                    </a:lnTo>
                    <a:lnTo>
                      <a:pt x="2123" y="1667"/>
                    </a:lnTo>
                    <a:lnTo>
                      <a:pt x="2128" y="1667"/>
                    </a:lnTo>
                    <a:lnTo>
                      <a:pt x="2134" y="1667"/>
                    </a:lnTo>
                    <a:lnTo>
                      <a:pt x="2140" y="1667"/>
                    </a:lnTo>
                    <a:lnTo>
                      <a:pt x="2145" y="1667"/>
                    </a:lnTo>
                    <a:lnTo>
                      <a:pt x="2151" y="1667"/>
                    </a:lnTo>
                    <a:lnTo>
                      <a:pt x="2157" y="1667"/>
                    </a:lnTo>
                    <a:lnTo>
                      <a:pt x="2162" y="1667"/>
                    </a:lnTo>
                    <a:lnTo>
                      <a:pt x="2168" y="1667"/>
                    </a:lnTo>
                    <a:lnTo>
                      <a:pt x="2174" y="1667"/>
                    </a:lnTo>
                    <a:lnTo>
                      <a:pt x="2180" y="1667"/>
                    </a:lnTo>
                    <a:lnTo>
                      <a:pt x="2185" y="1667"/>
                    </a:lnTo>
                    <a:lnTo>
                      <a:pt x="2191" y="1667"/>
                    </a:lnTo>
                    <a:lnTo>
                      <a:pt x="2197" y="1667"/>
                    </a:lnTo>
                    <a:lnTo>
                      <a:pt x="2203" y="1667"/>
                    </a:lnTo>
                    <a:lnTo>
                      <a:pt x="2208" y="1667"/>
                    </a:lnTo>
                    <a:lnTo>
                      <a:pt x="2210" y="1667"/>
                    </a:lnTo>
                  </a:path>
                </a:pathLst>
              </a:custGeom>
              <a:noFill/>
              <a:ln w="19050" cap="flat">
                <a:solidFill>
                  <a:srgbClr val="210C4A"/>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nSpc>
                    <a:spcPts val="1600"/>
                  </a:lnSpc>
                </a:pPr>
                <a:endParaRPr lang="en-US" sz="1200"/>
              </a:p>
            </p:txBody>
          </p:sp>
        </p:grpSp>
        <p:grpSp>
          <p:nvGrpSpPr>
            <p:cNvPr id="2737" name="Group 2736">
              <a:extLst>
                <a:ext uri="{FF2B5EF4-FFF2-40B4-BE49-F238E27FC236}">
                  <a16:creationId xmlns:a16="http://schemas.microsoft.com/office/drawing/2014/main" id="{F6A04B12-691D-488F-9639-DBB4D52689C2}"/>
                </a:ext>
              </a:extLst>
            </p:cNvPr>
            <p:cNvGrpSpPr/>
            <p:nvPr/>
          </p:nvGrpSpPr>
          <p:grpSpPr>
            <a:xfrm>
              <a:off x="16042995" y="6983805"/>
              <a:ext cx="4131500" cy="2420293"/>
              <a:chOff x="1190176" y="3802246"/>
              <a:chExt cx="7562886" cy="4979185"/>
            </a:xfrm>
          </p:grpSpPr>
          <p:sp>
            <p:nvSpPr>
              <p:cNvPr id="2738" name="Freeform 38">
                <a:extLst>
                  <a:ext uri="{FF2B5EF4-FFF2-40B4-BE49-F238E27FC236}">
                    <a16:creationId xmlns:a16="http://schemas.microsoft.com/office/drawing/2014/main" id="{6C16F011-1A6B-48DC-A415-9A506547585F}"/>
                  </a:ext>
                </a:extLst>
              </p:cNvPr>
              <p:cNvSpPr>
                <a:spLocks/>
              </p:cNvSpPr>
              <p:nvPr/>
            </p:nvSpPr>
            <p:spPr bwMode="auto">
              <a:xfrm>
                <a:off x="1190176" y="5294290"/>
                <a:ext cx="7562886" cy="3463186"/>
              </a:xfrm>
              <a:custGeom>
                <a:avLst/>
                <a:gdLst>
                  <a:gd name="T0" fmla="*/ 28 w 2210"/>
                  <a:gd name="T1" fmla="*/ 1010 h 1012"/>
                  <a:gd name="T2" fmla="*/ 63 w 2210"/>
                  <a:gd name="T3" fmla="*/ 1005 h 1012"/>
                  <a:gd name="T4" fmla="*/ 97 w 2210"/>
                  <a:gd name="T5" fmla="*/ 1000 h 1012"/>
                  <a:gd name="T6" fmla="*/ 131 w 2210"/>
                  <a:gd name="T7" fmla="*/ 992 h 1012"/>
                  <a:gd name="T8" fmla="*/ 166 w 2210"/>
                  <a:gd name="T9" fmla="*/ 982 h 1012"/>
                  <a:gd name="T10" fmla="*/ 201 w 2210"/>
                  <a:gd name="T11" fmla="*/ 970 h 1012"/>
                  <a:gd name="T12" fmla="*/ 237 w 2210"/>
                  <a:gd name="T13" fmla="*/ 954 h 1012"/>
                  <a:gd name="T14" fmla="*/ 272 w 2210"/>
                  <a:gd name="T15" fmla="*/ 935 h 1012"/>
                  <a:gd name="T16" fmla="*/ 307 w 2210"/>
                  <a:gd name="T17" fmla="*/ 912 h 1012"/>
                  <a:gd name="T18" fmla="*/ 343 w 2210"/>
                  <a:gd name="T19" fmla="*/ 884 h 1012"/>
                  <a:gd name="T20" fmla="*/ 379 w 2210"/>
                  <a:gd name="T21" fmla="*/ 851 h 1012"/>
                  <a:gd name="T22" fmla="*/ 415 w 2210"/>
                  <a:gd name="T23" fmla="*/ 814 h 1012"/>
                  <a:gd name="T24" fmla="*/ 451 w 2210"/>
                  <a:gd name="T25" fmla="*/ 772 h 1012"/>
                  <a:gd name="T26" fmla="*/ 488 w 2210"/>
                  <a:gd name="T27" fmla="*/ 726 h 1012"/>
                  <a:gd name="T28" fmla="*/ 525 w 2210"/>
                  <a:gd name="T29" fmla="*/ 675 h 1012"/>
                  <a:gd name="T30" fmla="*/ 561 w 2210"/>
                  <a:gd name="T31" fmla="*/ 621 h 1012"/>
                  <a:gd name="T32" fmla="*/ 598 w 2210"/>
                  <a:gd name="T33" fmla="*/ 564 h 1012"/>
                  <a:gd name="T34" fmla="*/ 636 w 2210"/>
                  <a:gd name="T35" fmla="*/ 505 h 1012"/>
                  <a:gd name="T36" fmla="*/ 673 w 2210"/>
                  <a:gd name="T37" fmla="*/ 444 h 1012"/>
                  <a:gd name="T38" fmla="*/ 711 w 2210"/>
                  <a:gd name="T39" fmla="*/ 384 h 1012"/>
                  <a:gd name="T40" fmla="*/ 749 w 2210"/>
                  <a:gd name="T41" fmla="*/ 324 h 1012"/>
                  <a:gd name="T42" fmla="*/ 787 w 2210"/>
                  <a:gd name="T43" fmla="*/ 266 h 1012"/>
                  <a:gd name="T44" fmla="*/ 825 w 2210"/>
                  <a:gd name="T45" fmla="*/ 212 h 1012"/>
                  <a:gd name="T46" fmla="*/ 864 w 2210"/>
                  <a:gd name="T47" fmla="*/ 162 h 1012"/>
                  <a:gd name="T48" fmla="*/ 903 w 2210"/>
                  <a:gd name="T49" fmla="*/ 117 h 1012"/>
                  <a:gd name="T50" fmla="*/ 942 w 2210"/>
                  <a:gd name="T51" fmla="*/ 78 h 1012"/>
                  <a:gd name="T52" fmla="*/ 981 w 2210"/>
                  <a:gd name="T53" fmla="*/ 46 h 1012"/>
                  <a:gd name="T54" fmla="*/ 1020 w 2210"/>
                  <a:gd name="T55" fmla="*/ 23 h 1012"/>
                  <a:gd name="T56" fmla="*/ 1060 w 2210"/>
                  <a:gd name="T57" fmla="*/ 7 h 1012"/>
                  <a:gd name="T58" fmla="*/ 1100 w 2210"/>
                  <a:gd name="T59" fmla="*/ 0 h 1012"/>
                  <a:gd name="T60" fmla="*/ 1139 w 2210"/>
                  <a:gd name="T61" fmla="*/ 2 h 1012"/>
                  <a:gd name="T62" fmla="*/ 1180 w 2210"/>
                  <a:gd name="T63" fmla="*/ 13 h 1012"/>
                  <a:gd name="T64" fmla="*/ 1220 w 2210"/>
                  <a:gd name="T65" fmla="*/ 33 h 1012"/>
                  <a:gd name="T66" fmla="*/ 1261 w 2210"/>
                  <a:gd name="T67" fmla="*/ 60 h 1012"/>
                  <a:gd name="T68" fmla="*/ 1302 w 2210"/>
                  <a:gd name="T69" fmla="*/ 95 h 1012"/>
                  <a:gd name="T70" fmla="*/ 1343 w 2210"/>
                  <a:gd name="T71" fmla="*/ 136 h 1012"/>
                  <a:gd name="T72" fmla="*/ 1384 w 2210"/>
                  <a:gd name="T73" fmla="*/ 183 h 1012"/>
                  <a:gd name="T74" fmla="*/ 1426 w 2210"/>
                  <a:gd name="T75" fmla="*/ 235 h 1012"/>
                  <a:gd name="T76" fmla="*/ 1468 w 2210"/>
                  <a:gd name="T77" fmla="*/ 290 h 1012"/>
                  <a:gd name="T78" fmla="*/ 1510 w 2210"/>
                  <a:gd name="T79" fmla="*/ 348 h 1012"/>
                  <a:gd name="T80" fmla="*/ 1552 w 2210"/>
                  <a:gd name="T81" fmla="*/ 408 h 1012"/>
                  <a:gd name="T82" fmla="*/ 1594 w 2210"/>
                  <a:gd name="T83" fmla="*/ 468 h 1012"/>
                  <a:gd name="T84" fmla="*/ 1637 w 2210"/>
                  <a:gd name="T85" fmla="*/ 527 h 1012"/>
                  <a:gd name="T86" fmla="*/ 1680 w 2210"/>
                  <a:gd name="T87" fmla="*/ 585 h 1012"/>
                  <a:gd name="T88" fmla="*/ 1723 w 2210"/>
                  <a:gd name="T89" fmla="*/ 640 h 1012"/>
                  <a:gd name="T90" fmla="*/ 1767 w 2210"/>
                  <a:gd name="T91" fmla="*/ 693 h 1012"/>
                  <a:gd name="T92" fmla="*/ 1810 w 2210"/>
                  <a:gd name="T93" fmla="*/ 742 h 1012"/>
                  <a:gd name="T94" fmla="*/ 1854 w 2210"/>
                  <a:gd name="T95" fmla="*/ 787 h 1012"/>
                  <a:gd name="T96" fmla="*/ 1898 w 2210"/>
                  <a:gd name="T97" fmla="*/ 827 h 1012"/>
                  <a:gd name="T98" fmla="*/ 1943 w 2210"/>
                  <a:gd name="T99" fmla="*/ 863 h 1012"/>
                  <a:gd name="T100" fmla="*/ 1987 w 2210"/>
                  <a:gd name="T101" fmla="*/ 894 h 1012"/>
                  <a:gd name="T102" fmla="*/ 2032 w 2210"/>
                  <a:gd name="T103" fmla="*/ 920 h 1012"/>
                  <a:gd name="T104" fmla="*/ 2077 w 2210"/>
                  <a:gd name="T105" fmla="*/ 942 h 1012"/>
                  <a:gd name="T106" fmla="*/ 2123 w 2210"/>
                  <a:gd name="T107" fmla="*/ 960 h 1012"/>
                  <a:gd name="T108" fmla="*/ 2168 w 2210"/>
                  <a:gd name="T109" fmla="*/ 975 h 1012"/>
                  <a:gd name="T110" fmla="*/ 2210 w 2210"/>
                  <a:gd name="T111" fmla="*/ 986 h 10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2210" h="1012">
                    <a:moveTo>
                      <a:pt x="0" y="1012"/>
                    </a:moveTo>
                    <a:lnTo>
                      <a:pt x="3" y="1012"/>
                    </a:lnTo>
                    <a:lnTo>
                      <a:pt x="7" y="1012"/>
                    </a:lnTo>
                    <a:lnTo>
                      <a:pt x="11" y="1011"/>
                    </a:lnTo>
                    <a:lnTo>
                      <a:pt x="16" y="1011"/>
                    </a:lnTo>
                    <a:lnTo>
                      <a:pt x="20" y="1010"/>
                    </a:lnTo>
                    <a:lnTo>
                      <a:pt x="24" y="1010"/>
                    </a:lnTo>
                    <a:lnTo>
                      <a:pt x="28" y="1010"/>
                    </a:lnTo>
                    <a:lnTo>
                      <a:pt x="33" y="1009"/>
                    </a:lnTo>
                    <a:lnTo>
                      <a:pt x="37" y="1009"/>
                    </a:lnTo>
                    <a:lnTo>
                      <a:pt x="41" y="1008"/>
                    </a:lnTo>
                    <a:lnTo>
                      <a:pt x="46" y="1008"/>
                    </a:lnTo>
                    <a:lnTo>
                      <a:pt x="50" y="1007"/>
                    </a:lnTo>
                    <a:lnTo>
                      <a:pt x="54" y="1007"/>
                    </a:lnTo>
                    <a:lnTo>
                      <a:pt x="58" y="1006"/>
                    </a:lnTo>
                    <a:lnTo>
                      <a:pt x="63" y="1005"/>
                    </a:lnTo>
                    <a:lnTo>
                      <a:pt x="67" y="1005"/>
                    </a:lnTo>
                    <a:lnTo>
                      <a:pt x="71" y="1004"/>
                    </a:lnTo>
                    <a:lnTo>
                      <a:pt x="76" y="1004"/>
                    </a:lnTo>
                    <a:lnTo>
                      <a:pt x="80" y="1003"/>
                    </a:lnTo>
                    <a:lnTo>
                      <a:pt x="84" y="1002"/>
                    </a:lnTo>
                    <a:lnTo>
                      <a:pt x="88" y="1001"/>
                    </a:lnTo>
                    <a:lnTo>
                      <a:pt x="93" y="1001"/>
                    </a:lnTo>
                    <a:lnTo>
                      <a:pt x="97" y="1000"/>
                    </a:lnTo>
                    <a:lnTo>
                      <a:pt x="101" y="999"/>
                    </a:lnTo>
                    <a:lnTo>
                      <a:pt x="106" y="998"/>
                    </a:lnTo>
                    <a:lnTo>
                      <a:pt x="110" y="997"/>
                    </a:lnTo>
                    <a:lnTo>
                      <a:pt x="114" y="996"/>
                    </a:lnTo>
                    <a:lnTo>
                      <a:pt x="119" y="995"/>
                    </a:lnTo>
                    <a:lnTo>
                      <a:pt x="123" y="994"/>
                    </a:lnTo>
                    <a:lnTo>
                      <a:pt x="127" y="993"/>
                    </a:lnTo>
                    <a:lnTo>
                      <a:pt x="131" y="992"/>
                    </a:lnTo>
                    <a:lnTo>
                      <a:pt x="136" y="991"/>
                    </a:lnTo>
                    <a:lnTo>
                      <a:pt x="140" y="990"/>
                    </a:lnTo>
                    <a:lnTo>
                      <a:pt x="144" y="989"/>
                    </a:lnTo>
                    <a:lnTo>
                      <a:pt x="149" y="988"/>
                    </a:lnTo>
                    <a:lnTo>
                      <a:pt x="153" y="986"/>
                    </a:lnTo>
                    <a:lnTo>
                      <a:pt x="158" y="985"/>
                    </a:lnTo>
                    <a:lnTo>
                      <a:pt x="162" y="984"/>
                    </a:lnTo>
                    <a:lnTo>
                      <a:pt x="166" y="982"/>
                    </a:lnTo>
                    <a:lnTo>
                      <a:pt x="171" y="981"/>
                    </a:lnTo>
                    <a:lnTo>
                      <a:pt x="175" y="980"/>
                    </a:lnTo>
                    <a:lnTo>
                      <a:pt x="179" y="978"/>
                    </a:lnTo>
                    <a:lnTo>
                      <a:pt x="184" y="977"/>
                    </a:lnTo>
                    <a:lnTo>
                      <a:pt x="188" y="975"/>
                    </a:lnTo>
                    <a:lnTo>
                      <a:pt x="193" y="973"/>
                    </a:lnTo>
                    <a:lnTo>
                      <a:pt x="197" y="972"/>
                    </a:lnTo>
                    <a:lnTo>
                      <a:pt x="201" y="970"/>
                    </a:lnTo>
                    <a:lnTo>
                      <a:pt x="206" y="968"/>
                    </a:lnTo>
                    <a:lnTo>
                      <a:pt x="210" y="966"/>
                    </a:lnTo>
                    <a:lnTo>
                      <a:pt x="214" y="964"/>
                    </a:lnTo>
                    <a:lnTo>
                      <a:pt x="219" y="963"/>
                    </a:lnTo>
                    <a:lnTo>
                      <a:pt x="223" y="960"/>
                    </a:lnTo>
                    <a:lnTo>
                      <a:pt x="228" y="958"/>
                    </a:lnTo>
                    <a:lnTo>
                      <a:pt x="232" y="956"/>
                    </a:lnTo>
                    <a:lnTo>
                      <a:pt x="237" y="954"/>
                    </a:lnTo>
                    <a:lnTo>
                      <a:pt x="241" y="952"/>
                    </a:lnTo>
                    <a:lnTo>
                      <a:pt x="245" y="950"/>
                    </a:lnTo>
                    <a:lnTo>
                      <a:pt x="250" y="947"/>
                    </a:lnTo>
                    <a:lnTo>
                      <a:pt x="254" y="945"/>
                    </a:lnTo>
                    <a:lnTo>
                      <a:pt x="258" y="943"/>
                    </a:lnTo>
                    <a:lnTo>
                      <a:pt x="263" y="940"/>
                    </a:lnTo>
                    <a:lnTo>
                      <a:pt x="267" y="938"/>
                    </a:lnTo>
                    <a:lnTo>
                      <a:pt x="272" y="935"/>
                    </a:lnTo>
                    <a:lnTo>
                      <a:pt x="276" y="932"/>
                    </a:lnTo>
                    <a:lnTo>
                      <a:pt x="280" y="929"/>
                    </a:lnTo>
                    <a:lnTo>
                      <a:pt x="285" y="927"/>
                    </a:lnTo>
                    <a:lnTo>
                      <a:pt x="289" y="924"/>
                    </a:lnTo>
                    <a:lnTo>
                      <a:pt x="294" y="921"/>
                    </a:lnTo>
                    <a:lnTo>
                      <a:pt x="298" y="918"/>
                    </a:lnTo>
                    <a:lnTo>
                      <a:pt x="303" y="915"/>
                    </a:lnTo>
                    <a:lnTo>
                      <a:pt x="307" y="912"/>
                    </a:lnTo>
                    <a:lnTo>
                      <a:pt x="312" y="908"/>
                    </a:lnTo>
                    <a:lnTo>
                      <a:pt x="316" y="905"/>
                    </a:lnTo>
                    <a:lnTo>
                      <a:pt x="321" y="902"/>
                    </a:lnTo>
                    <a:lnTo>
                      <a:pt x="325" y="898"/>
                    </a:lnTo>
                    <a:lnTo>
                      <a:pt x="330" y="895"/>
                    </a:lnTo>
                    <a:lnTo>
                      <a:pt x="334" y="891"/>
                    </a:lnTo>
                    <a:lnTo>
                      <a:pt x="338" y="888"/>
                    </a:lnTo>
                    <a:lnTo>
                      <a:pt x="343" y="884"/>
                    </a:lnTo>
                    <a:lnTo>
                      <a:pt x="347" y="880"/>
                    </a:lnTo>
                    <a:lnTo>
                      <a:pt x="352" y="876"/>
                    </a:lnTo>
                    <a:lnTo>
                      <a:pt x="357" y="872"/>
                    </a:lnTo>
                    <a:lnTo>
                      <a:pt x="361" y="868"/>
                    </a:lnTo>
                    <a:lnTo>
                      <a:pt x="365" y="864"/>
                    </a:lnTo>
                    <a:lnTo>
                      <a:pt x="370" y="860"/>
                    </a:lnTo>
                    <a:lnTo>
                      <a:pt x="374" y="856"/>
                    </a:lnTo>
                    <a:lnTo>
                      <a:pt x="379" y="851"/>
                    </a:lnTo>
                    <a:lnTo>
                      <a:pt x="383" y="847"/>
                    </a:lnTo>
                    <a:lnTo>
                      <a:pt x="388" y="842"/>
                    </a:lnTo>
                    <a:lnTo>
                      <a:pt x="392" y="838"/>
                    </a:lnTo>
                    <a:lnTo>
                      <a:pt x="397" y="833"/>
                    </a:lnTo>
                    <a:lnTo>
                      <a:pt x="402" y="829"/>
                    </a:lnTo>
                    <a:lnTo>
                      <a:pt x="406" y="824"/>
                    </a:lnTo>
                    <a:lnTo>
                      <a:pt x="410" y="819"/>
                    </a:lnTo>
                    <a:lnTo>
                      <a:pt x="415" y="814"/>
                    </a:lnTo>
                    <a:lnTo>
                      <a:pt x="420" y="809"/>
                    </a:lnTo>
                    <a:lnTo>
                      <a:pt x="424" y="804"/>
                    </a:lnTo>
                    <a:lnTo>
                      <a:pt x="428" y="799"/>
                    </a:lnTo>
                    <a:lnTo>
                      <a:pt x="433" y="794"/>
                    </a:lnTo>
                    <a:lnTo>
                      <a:pt x="438" y="789"/>
                    </a:lnTo>
                    <a:lnTo>
                      <a:pt x="442" y="783"/>
                    </a:lnTo>
                    <a:lnTo>
                      <a:pt x="447" y="778"/>
                    </a:lnTo>
                    <a:lnTo>
                      <a:pt x="451" y="772"/>
                    </a:lnTo>
                    <a:lnTo>
                      <a:pt x="456" y="767"/>
                    </a:lnTo>
                    <a:lnTo>
                      <a:pt x="460" y="761"/>
                    </a:lnTo>
                    <a:lnTo>
                      <a:pt x="465" y="755"/>
                    </a:lnTo>
                    <a:lnTo>
                      <a:pt x="469" y="750"/>
                    </a:lnTo>
                    <a:lnTo>
                      <a:pt x="474" y="744"/>
                    </a:lnTo>
                    <a:lnTo>
                      <a:pt x="479" y="738"/>
                    </a:lnTo>
                    <a:lnTo>
                      <a:pt x="483" y="732"/>
                    </a:lnTo>
                    <a:lnTo>
                      <a:pt x="488" y="726"/>
                    </a:lnTo>
                    <a:lnTo>
                      <a:pt x="492" y="720"/>
                    </a:lnTo>
                    <a:lnTo>
                      <a:pt x="497" y="714"/>
                    </a:lnTo>
                    <a:lnTo>
                      <a:pt x="501" y="708"/>
                    </a:lnTo>
                    <a:lnTo>
                      <a:pt x="506" y="701"/>
                    </a:lnTo>
                    <a:lnTo>
                      <a:pt x="511" y="695"/>
                    </a:lnTo>
                    <a:lnTo>
                      <a:pt x="515" y="688"/>
                    </a:lnTo>
                    <a:lnTo>
                      <a:pt x="520" y="682"/>
                    </a:lnTo>
                    <a:lnTo>
                      <a:pt x="525" y="675"/>
                    </a:lnTo>
                    <a:lnTo>
                      <a:pt x="529" y="669"/>
                    </a:lnTo>
                    <a:lnTo>
                      <a:pt x="534" y="662"/>
                    </a:lnTo>
                    <a:lnTo>
                      <a:pt x="538" y="655"/>
                    </a:lnTo>
                    <a:lnTo>
                      <a:pt x="543" y="649"/>
                    </a:lnTo>
                    <a:lnTo>
                      <a:pt x="547" y="642"/>
                    </a:lnTo>
                    <a:lnTo>
                      <a:pt x="552" y="635"/>
                    </a:lnTo>
                    <a:lnTo>
                      <a:pt x="557" y="628"/>
                    </a:lnTo>
                    <a:lnTo>
                      <a:pt x="561" y="621"/>
                    </a:lnTo>
                    <a:lnTo>
                      <a:pt x="566" y="614"/>
                    </a:lnTo>
                    <a:lnTo>
                      <a:pt x="571" y="607"/>
                    </a:lnTo>
                    <a:lnTo>
                      <a:pt x="575" y="600"/>
                    </a:lnTo>
                    <a:lnTo>
                      <a:pt x="580" y="593"/>
                    </a:lnTo>
                    <a:lnTo>
                      <a:pt x="585" y="586"/>
                    </a:lnTo>
                    <a:lnTo>
                      <a:pt x="589" y="579"/>
                    </a:lnTo>
                    <a:lnTo>
                      <a:pt x="594" y="571"/>
                    </a:lnTo>
                    <a:lnTo>
                      <a:pt x="598" y="564"/>
                    </a:lnTo>
                    <a:lnTo>
                      <a:pt x="603" y="557"/>
                    </a:lnTo>
                    <a:lnTo>
                      <a:pt x="608" y="549"/>
                    </a:lnTo>
                    <a:lnTo>
                      <a:pt x="612" y="542"/>
                    </a:lnTo>
                    <a:lnTo>
                      <a:pt x="617" y="535"/>
                    </a:lnTo>
                    <a:lnTo>
                      <a:pt x="622" y="527"/>
                    </a:lnTo>
                    <a:lnTo>
                      <a:pt x="626" y="520"/>
                    </a:lnTo>
                    <a:lnTo>
                      <a:pt x="631" y="512"/>
                    </a:lnTo>
                    <a:lnTo>
                      <a:pt x="636" y="505"/>
                    </a:lnTo>
                    <a:lnTo>
                      <a:pt x="641" y="497"/>
                    </a:lnTo>
                    <a:lnTo>
                      <a:pt x="645" y="490"/>
                    </a:lnTo>
                    <a:lnTo>
                      <a:pt x="650" y="482"/>
                    </a:lnTo>
                    <a:lnTo>
                      <a:pt x="655" y="475"/>
                    </a:lnTo>
                    <a:lnTo>
                      <a:pt x="659" y="467"/>
                    </a:lnTo>
                    <a:lnTo>
                      <a:pt x="664" y="460"/>
                    </a:lnTo>
                    <a:lnTo>
                      <a:pt x="669" y="452"/>
                    </a:lnTo>
                    <a:lnTo>
                      <a:pt x="673" y="444"/>
                    </a:lnTo>
                    <a:lnTo>
                      <a:pt x="678" y="437"/>
                    </a:lnTo>
                    <a:lnTo>
                      <a:pt x="683" y="429"/>
                    </a:lnTo>
                    <a:lnTo>
                      <a:pt x="687" y="422"/>
                    </a:lnTo>
                    <a:lnTo>
                      <a:pt x="692" y="414"/>
                    </a:lnTo>
                    <a:lnTo>
                      <a:pt x="697" y="407"/>
                    </a:lnTo>
                    <a:lnTo>
                      <a:pt x="702" y="399"/>
                    </a:lnTo>
                    <a:lnTo>
                      <a:pt x="706" y="391"/>
                    </a:lnTo>
                    <a:lnTo>
                      <a:pt x="711" y="384"/>
                    </a:lnTo>
                    <a:lnTo>
                      <a:pt x="716" y="376"/>
                    </a:lnTo>
                    <a:lnTo>
                      <a:pt x="720" y="369"/>
                    </a:lnTo>
                    <a:lnTo>
                      <a:pt x="725" y="361"/>
                    </a:lnTo>
                    <a:lnTo>
                      <a:pt x="730" y="354"/>
                    </a:lnTo>
                    <a:lnTo>
                      <a:pt x="735" y="346"/>
                    </a:lnTo>
                    <a:lnTo>
                      <a:pt x="739" y="339"/>
                    </a:lnTo>
                    <a:lnTo>
                      <a:pt x="744" y="331"/>
                    </a:lnTo>
                    <a:lnTo>
                      <a:pt x="749" y="324"/>
                    </a:lnTo>
                    <a:lnTo>
                      <a:pt x="754" y="317"/>
                    </a:lnTo>
                    <a:lnTo>
                      <a:pt x="758" y="309"/>
                    </a:lnTo>
                    <a:lnTo>
                      <a:pt x="763" y="302"/>
                    </a:lnTo>
                    <a:lnTo>
                      <a:pt x="768" y="295"/>
                    </a:lnTo>
                    <a:lnTo>
                      <a:pt x="773" y="288"/>
                    </a:lnTo>
                    <a:lnTo>
                      <a:pt x="777" y="281"/>
                    </a:lnTo>
                    <a:lnTo>
                      <a:pt x="782" y="274"/>
                    </a:lnTo>
                    <a:lnTo>
                      <a:pt x="787" y="266"/>
                    </a:lnTo>
                    <a:lnTo>
                      <a:pt x="792" y="259"/>
                    </a:lnTo>
                    <a:lnTo>
                      <a:pt x="797" y="253"/>
                    </a:lnTo>
                    <a:lnTo>
                      <a:pt x="801" y="246"/>
                    </a:lnTo>
                    <a:lnTo>
                      <a:pt x="806" y="239"/>
                    </a:lnTo>
                    <a:lnTo>
                      <a:pt x="811" y="232"/>
                    </a:lnTo>
                    <a:lnTo>
                      <a:pt x="816" y="225"/>
                    </a:lnTo>
                    <a:lnTo>
                      <a:pt x="821" y="218"/>
                    </a:lnTo>
                    <a:lnTo>
                      <a:pt x="825" y="212"/>
                    </a:lnTo>
                    <a:lnTo>
                      <a:pt x="830" y="205"/>
                    </a:lnTo>
                    <a:lnTo>
                      <a:pt x="835" y="199"/>
                    </a:lnTo>
                    <a:lnTo>
                      <a:pt x="840" y="192"/>
                    </a:lnTo>
                    <a:lnTo>
                      <a:pt x="845" y="186"/>
                    </a:lnTo>
                    <a:lnTo>
                      <a:pt x="849" y="180"/>
                    </a:lnTo>
                    <a:lnTo>
                      <a:pt x="854" y="174"/>
                    </a:lnTo>
                    <a:lnTo>
                      <a:pt x="859" y="168"/>
                    </a:lnTo>
                    <a:lnTo>
                      <a:pt x="864" y="162"/>
                    </a:lnTo>
                    <a:lnTo>
                      <a:pt x="869" y="156"/>
                    </a:lnTo>
                    <a:lnTo>
                      <a:pt x="873" y="150"/>
                    </a:lnTo>
                    <a:lnTo>
                      <a:pt x="878" y="144"/>
                    </a:lnTo>
                    <a:lnTo>
                      <a:pt x="883" y="138"/>
                    </a:lnTo>
                    <a:lnTo>
                      <a:pt x="888" y="133"/>
                    </a:lnTo>
                    <a:lnTo>
                      <a:pt x="893" y="127"/>
                    </a:lnTo>
                    <a:lnTo>
                      <a:pt x="898" y="122"/>
                    </a:lnTo>
                    <a:lnTo>
                      <a:pt x="903" y="117"/>
                    </a:lnTo>
                    <a:lnTo>
                      <a:pt x="908" y="112"/>
                    </a:lnTo>
                    <a:lnTo>
                      <a:pt x="912" y="106"/>
                    </a:lnTo>
                    <a:lnTo>
                      <a:pt x="917" y="101"/>
                    </a:lnTo>
                    <a:lnTo>
                      <a:pt x="922" y="97"/>
                    </a:lnTo>
                    <a:lnTo>
                      <a:pt x="927" y="92"/>
                    </a:lnTo>
                    <a:lnTo>
                      <a:pt x="932" y="87"/>
                    </a:lnTo>
                    <a:lnTo>
                      <a:pt x="937" y="83"/>
                    </a:lnTo>
                    <a:lnTo>
                      <a:pt x="942" y="78"/>
                    </a:lnTo>
                    <a:lnTo>
                      <a:pt x="946" y="74"/>
                    </a:lnTo>
                    <a:lnTo>
                      <a:pt x="951" y="70"/>
                    </a:lnTo>
                    <a:lnTo>
                      <a:pt x="956" y="65"/>
                    </a:lnTo>
                    <a:lnTo>
                      <a:pt x="961" y="61"/>
                    </a:lnTo>
                    <a:lnTo>
                      <a:pt x="966" y="57"/>
                    </a:lnTo>
                    <a:lnTo>
                      <a:pt x="971" y="54"/>
                    </a:lnTo>
                    <a:lnTo>
                      <a:pt x="976" y="50"/>
                    </a:lnTo>
                    <a:lnTo>
                      <a:pt x="981" y="46"/>
                    </a:lnTo>
                    <a:lnTo>
                      <a:pt x="986" y="43"/>
                    </a:lnTo>
                    <a:lnTo>
                      <a:pt x="990" y="40"/>
                    </a:lnTo>
                    <a:lnTo>
                      <a:pt x="996" y="37"/>
                    </a:lnTo>
                    <a:lnTo>
                      <a:pt x="1000" y="34"/>
                    </a:lnTo>
                    <a:lnTo>
                      <a:pt x="1005" y="30"/>
                    </a:lnTo>
                    <a:lnTo>
                      <a:pt x="1010" y="28"/>
                    </a:lnTo>
                    <a:lnTo>
                      <a:pt x="1015" y="25"/>
                    </a:lnTo>
                    <a:lnTo>
                      <a:pt x="1020" y="23"/>
                    </a:lnTo>
                    <a:lnTo>
                      <a:pt x="1025" y="20"/>
                    </a:lnTo>
                    <a:lnTo>
                      <a:pt x="1030" y="18"/>
                    </a:lnTo>
                    <a:lnTo>
                      <a:pt x="1035" y="16"/>
                    </a:lnTo>
                    <a:lnTo>
                      <a:pt x="1040" y="14"/>
                    </a:lnTo>
                    <a:lnTo>
                      <a:pt x="1045" y="12"/>
                    </a:lnTo>
                    <a:lnTo>
                      <a:pt x="1050" y="10"/>
                    </a:lnTo>
                    <a:lnTo>
                      <a:pt x="1055" y="9"/>
                    </a:lnTo>
                    <a:lnTo>
                      <a:pt x="1060" y="7"/>
                    </a:lnTo>
                    <a:lnTo>
                      <a:pt x="1065" y="6"/>
                    </a:lnTo>
                    <a:lnTo>
                      <a:pt x="1070" y="5"/>
                    </a:lnTo>
                    <a:lnTo>
                      <a:pt x="1075" y="3"/>
                    </a:lnTo>
                    <a:lnTo>
                      <a:pt x="1079" y="3"/>
                    </a:lnTo>
                    <a:lnTo>
                      <a:pt x="1085" y="2"/>
                    </a:lnTo>
                    <a:lnTo>
                      <a:pt x="1090" y="1"/>
                    </a:lnTo>
                    <a:lnTo>
                      <a:pt x="1094" y="1"/>
                    </a:lnTo>
                    <a:lnTo>
                      <a:pt x="1100" y="0"/>
                    </a:lnTo>
                    <a:lnTo>
                      <a:pt x="1104" y="0"/>
                    </a:lnTo>
                    <a:lnTo>
                      <a:pt x="1109" y="0"/>
                    </a:lnTo>
                    <a:lnTo>
                      <a:pt x="1115" y="0"/>
                    </a:lnTo>
                    <a:lnTo>
                      <a:pt x="1119" y="0"/>
                    </a:lnTo>
                    <a:lnTo>
                      <a:pt x="1124" y="1"/>
                    </a:lnTo>
                    <a:lnTo>
                      <a:pt x="1130" y="1"/>
                    </a:lnTo>
                    <a:lnTo>
                      <a:pt x="1134" y="2"/>
                    </a:lnTo>
                    <a:lnTo>
                      <a:pt x="1139" y="2"/>
                    </a:lnTo>
                    <a:lnTo>
                      <a:pt x="1145" y="3"/>
                    </a:lnTo>
                    <a:lnTo>
                      <a:pt x="1150" y="4"/>
                    </a:lnTo>
                    <a:lnTo>
                      <a:pt x="1154" y="6"/>
                    </a:lnTo>
                    <a:lnTo>
                      <a:pt x="1160" y="7"/>
                    </a:lnTo>
                    <a:lnTo>
                      <a:pt x="1165" y="8"/>
                    </a:lnTo>
                    <a:lnTo>
                      <a:pt x="1170" y="10"/>
                    </a:lnTo>
                    <a:lnTo>
                      <a:pt x="1175" y="11"/>
                    </a:lnTo>
                    <a:lnTo>
                      <a:pt x="1180" y="13"/>
                    </a:lnTo>
                    <a:lnTo>
                      <a:pt x="1185" y="15"/>
                    </a:lnTo>
                    <a:lnTo>
                      <a:pt x="1190" y="17"/>
                    </a:lnTo>
                    <a:lnTo>
                      <a:pt x="1195" y="20"/>
                    </a:lnTo>
                    <a:lnTo>
                      <a:pt x="1200" y="22"/>
                    </a:lnTo>
                    <a:lnTo>
                      <a:pt x="1205" y="24"/>
                    </a:lnTo>
                    <a:lnTo>
                      <a:pt x="1210" y="27"/>
                    </a:lnTo>
                    <a:lnTo>
                      <a:pt x="1215" y="30"/>
                    </a:lnTo>
                    <a:lnTo>
                      <a:pt x="1220" y="33"/>
                    </a:lnTo>
                    <a:lnTo>
                      <a:pt x="1225" y="36"/>
                    </a:lnTo>
                    <a:lnTo>
                      <a:pt x="1230" y="39"/>
                    </a:lnTo>
                    <a:lnTo>
                      <a:pt x="1235" y="42"/>
                    </a:lnTo>
                    <a:lnTo>
                      <a:pt x="1240" y="45"/>
                    </a:lnTo>
                    <a:lnTo>
                      <a:pt x="1246" y="49"/>
                    </a:lnTo>
                    <a:lnTo>
                      <a:pt x="1251" y="52"/>
                    </a:lnTo>
                    <a:lnTo>
                      <a:pt x="1256" y="56"/>
                    </a:lnTo>
                    <a:lnTo>
                      <a:pt x="1261" y="60"/>
                    </a:lnTo>
                    <a:lnTo>
                      <a:pt x="1266" y="64"/>
                    </a:lnTo>
                    <a:lnTo>
                      <a:pt x="1271" y="68"/>
                    </a:lnTo>
                    <a:lnTo>
                      <a:pt x="1276" y="72"/>
                    </a:lnTo>
                    <a:lnTo>
                      <a:pt x="1281" y="76"/>
                    </a:lnTo>
                    <a:lnTo>
                      <a:pt x="1286" y="81"/>
                    </a:lnTo>
                    <a:lnTo>
                      <a:pt x="1292" y="85"/>
                    </a:lnTo>
                    <a:lnTo>
                      <a:pt x="1297" y="90"/>
                    </a:lnTo>
                    <a:lnTo>
                      <a:pt x="1302" y="95"/>
                    </a:lnTo>
                    <a:lnTo>
                      <a:pt x="1307" y="100"/>
                    </a:lnTo>
                    <a:lnTo>
                      <a:pt x="1312" y="104"/>
                    </a:lnTo>
                    <a:lnTo>
                      <a:pt x="1317" y="110"/>
                    </a:lnTo>
                    <a:lnTo>
                      <a:pt x="1322" y="115"/>
                    </a:lnTo>
                    <a:lnTo>
                      <a:pt x="1327" y="120"/>
                    </a:lnTo>
                    <a:lnTo>
                      <a:pt x="1333" y="125"/>
                    </a:lnTo>
                    <a:lnTo>
                      <a:pt x="1338" y="130"/>
                    </a:lnTo>
                    <a:lnTo>
                      <a:pt x="1343" y="136"/>
                    </a:lnTo>
                    <a:lnTo>
                      <a:pt x="1348" y="142"/>
                    </a:lnTo>
                    <a:lnTo>
                      <a:pt x="1353" y="147"/>
                    </a:lnTo>
                    <a:lnTo>
                      <a:pt x="1358" y="153"/>
                    </a:lnTo>
                    <a:lnTo>
                      <a:pt x="1364" y="159"/>
                    </a:lnTo>
                    <a:lnTo>
                      <a:pt x="1369" y="165"/>
                    </a:lnTo>
                    <a:lnTo>
                      <a:pt x="1374" y="171"/>
                    </a:lnTo>
                    <a:lnTo>
                      <a:pt x="1379" y="177"/>
                    </a:lnTo>
                    <a:lnTo>
                      <a:pt x="1384" y="183"/>
                    </a:lnTo>
                    <a:lnTo>
                      <a:pt x="1389" y="189"/>
                    </a:lnTo>
                    <a:lnTo>
                      <a:pt x="1395" y="195"/>
                    </a:lnTo>
                    <a:lnTo>
                      <a:pt x="1400" y="202"/>
                    </a:lnTo>
                    <a:lnTo>
                      <a:pt x="1405" y="208"/>
                    </a:lnTo>
                    <a:lnTo>
                      <a:pt x="1410" y="215"/>
                    </a:lnTo>
                    <a:lnTo>
                      <a:pt x="1415" y="221"/>
                    </a:lnTo>
                    <a:lnTo>
                      <a:pt x="1421" y="228"/>
                    </a:lnTo>
                    <a:lnTo>
                      <a:pt x="1426" y="235"/>
                    </a:lnTo>
                    <a:lnTo>
                      <a:pt x="1431" y="241"/>
                    </a:lnTo>
                    <a:lnTo>
                      <a:pt x="1436" y="248"/>
                    </a:lnTo>
                    <a:lnTo>
                      <a:pt x="1442" y="255"/>
                    </a:lnTo>
                    <a:lnTo>
                      <a:pt x="1447" y="262"/>
                    </a:lnTo>
                    <a:lnTo>
                      <a:pt x="1452" y="269"/>
                    </a:lnTo>
                    <a:lnTo>
                      <a:pt x="1457" y="276"/>
                    </a:lnTo>
                    <a:lnTo>
                      <a:pt x="1462" y="283"/>
                    </a:lnTo>
                    <a:lnTo>
                      <a:pt x="1468" y="290"/>
                    </a:lnTo>
                    <a:lnTo>
                      <a:pt x="1473" y="297"/>
                    </a:lnTo>
                    <a:lnTo>
                      <a:pt x="1478" y="304"/>
                    </a:lnTo>
                    <a:lnTo>
                      <a:pt x="1483" y="312"/>
                    </a:lnTo>
                    <a:lnTo>
                      <a:pt x="1489" y="319"/>
                    </a:lnTo>
                    <a:lnTo>
                      <a:pt x="1494" y="326"/>
                    </a:lnTo>
                    <a:lnTo>
                      <a:pt x="1499" y="333"/>
                    </a:lnTo>
                    <a:lnTo>
                      <a:pt x="1504" y="341"/>
                    </a:lnTo>
                    <a:lnTo>
                      <a:pt x="1510" y="348"/>
                    </a:lnTo>
                    <a:lnTo>
                      <a:pt x="1515" y="355"/>
                    </a:lnTo>
                    <a:lnTo>
                      <a:pt x="1520" y="363"/>
                    </a:lnTo>
                    <a:lnTo>
                      <a:pt x="1525" y="370"/>
                    </a:lnTo>
                    <a:lnTo>
                      <a:pt x="1531" y="378"/>
                    </a:lnTo>
                    <a:lnTo>
                      <a:pt x="1536" y="385"/>
                    </a:lnTo>
                    <a:lnTo>
                      <a:pt x="1541" y="393"/>
                    </a:lnTo>
                    <a:lnTo>
                      <a:pt x="1547" y="400"/>
                    </a:lnTo>
                    <a:lnTo>
                      <a:pt x="1552" y="408"/>
                    </a:lnTo>
                    <a:lnTo>
                      <a:pt x="1557" y="415"/>
                    </a:lnTo>
                    <a:lnTo>
                      <a:pt x="1563" y="422"/>
                    </a:lnTo>
                    <a:lnTo>
                      <a:pt x="1568" y="430"/>
                    </a:lnTo>
                    <a:lnTo>
                      <a:pt x="1573" y="437"/>
                    </a:lnTo>
                    <a:lnTo>
                      <a:pt x="1578" y="445"/>
                    </a:lnTo>
                    <a:lnTo>
                      <a:pt x="1584" y="453"/>
                    </a:lnTo>
                    <a:lnTo>
                      <a:pt x="1589" y="460"/>
                    </a:lnTo>
                    <a:lnTo>
                      <a:pt x="1594" y="468"/>
                    </a:lnTo>
                    <a:lnTo>
                      <a:pt x="1600" y="475"/>
                    </a:lnTo>
                    <a:lnTo>
                      <a:pt x="1605" y="482"/>
                    </a:lnTo>
                    <a:lnTo>
                      <a:pt x="1610" y="490"/>
                    </a:lnTo>
                    <a:lnTo>
                      <a:pt x="1616" y="497"/>
                    </a:lnTo>
                    <a:lnTo>
                      <a:pt x="1621" y="505"/>
                    </a:lnTo>
                    <a:lnTo>
                      <a:pt x="1626" y="512"/>
                    </a:lnTo>
                    <a:lnTo>
                      <a:pt x="1632" y="520"/>
                    </a:lnTo>
                    <a:lnTo>
                      <a:pt x="1637" y="527"/>
                    </a:lnTo>
                    <a:lnTo>
                      <a:pt x="1642" y="534"/>
                    </a:lnTo>
                    <a:lnTo>
                      <a:pt x="1648" y="542"/>
                    </a:lnTo>
                    <a:lnTo>
                      <a:pt x="1653" y="549"/>
                    </a:lnTo>
                    <a:lnTo>
                      <a:pt x="1658" y="556"/>
                    </a:lnTo>
                    <a:lnTo>
                      <a:pt x="1664" y="563"/>
                    </a:lnTo>
                    <a:lnTo>
                      <a:pt x="1669" y="571"/>
                    </a:lnTo>
                    <a:lnTo>
                      <a:pt x="1675" y="578"/>
                    </a:lnTo>
                    <a:lnTo>
                      <a:pt x="1680" y="585"/>
                    </a:lnTo>
                    <a:lnTo>
                      <a:pt x="1685" y="592"/>
                    </a:lnTo>
                    <a:lnTo>
                      <a:pt x="1691" y="599"/>
                    </a:lnTo>
                    <a:lnTo>
                      <a:pt x="1696" y="606"/>
                    </a:lnTo>
                    <a:lnTo>
                      <a:pt x="1702" y="613"/>
                    </a:lnTo>
                    <a:lnTo>
                      <a:pt x="1707" y="620"/>
                    </a:lnTo>
                    <a:lnTo>
                      <a:pt x="1712" y="627"/>
                    </a:lnTo>
                    <a:lnTo>
                      <a:pt x="1718" y="634"/>
                    </a:lnTo>
                    <a:lnTo>
                      <a:pt x="1723" y="640"/>
                    </a:lnTo>
                    <a:lnTo>
                      <a:pt x="1729" y="647"/>
                    </a:lnTo>
                    <a:lnTo>
                      <a:pt x="1734" y="654"/>
                    </a:lnTo>
                    <a:lnTo>
                      <a:pt x="1740" y="661"/>
                    </a:lnTo>
                    <a:lnTo>
                      <a:pt x="1745" y="667"/>
                    </a:lnTo>
                    <a:lnTo>
                      <a:pt x="1750" y="674"/>
                    </a:lnTo>
                    <a:lnTo>
                      <a:pt x="1756" y="680"/>
                    </a:lnTo>
                    <a:lnTo>
                      <a:pt x="1761" y="687"/>
                    </a:lnTo>
                    <a:lnTo>
                      <a:pt x="1767" y="693"/>
                    </a:lnTo>
                    <a:lnTo>
                      <a:pt x="1772" y="699"/>
                    </a:lnTo>
                    <a:lnTo>
                      <a:pt x="1777" y="706"/>
                    </a:lnTo>
                    <a:lnTo>
                      <a:pt x="1783" y="712"/>
                    </a:lnTo>
                    <a:lnTo>
                      <a:pt x="1788" y="718"/>
                    </a:lnTo>
                    <a:lnTo>
                      <a:pt x="1794" y="724"/>
                    </a:lnTo>
                    <a:lnTo>
                      <a:pt x="1799" y="730"/>
                    </a:lnTo>
                    <a:lnTo>
                      <a:pt x="1805" y="736"/>
                    </a:lnTo>
                    <a:lnTo>
                      <a:pt x="1810" y="742"/>
                    </a:lnTo>
                    <a:lnTo>
                      <a:pt x="1816" y="748"/>
                    </a:lnTo>
                    <a:lnTo>
                      <a:pt x="1821" y="753"/>
                    </a:lnTo>
                    <a:lnTo>
                      <a:pt x="1827" y="759"/>
                    </a:lnTo>
                    <a:lnTo>
                      <a:pt x="1832" y="765"/>
                    </a:lnTo>
                    <a:lnTo>
                      <a:pt x="1838" y="771"/>
                    </a:lnTo>
                    <a:lnTo>
                      <a:pt x="1843" y="776"/>
                    </a:lnTo>
                    <a:lnTo>
                      <a:pt x="1849" y="781"/>
                    </a:lnTo>
                    <a:lnTo>
                      <a:pt x="1854" y="787"/>
                    </a:lnTo>
                    <a:lnTo>
                      <a:pt x="1860" y="792"/>
                    </a:lnTo>
                    <a:lnTo>
                      <a:pt x="1865" y="797"/>
                    </a:lnTo>
                    <a:lnTo>
                      <a:pt x="1871" y="802"/>
                    </a:lnTo>
                    <a:lnTo>
                      <a:pt x="1876" y="807"/>
                    </a:lnTo>
                    <a:lnTo>
                      <a:pt x="1882" y="812"/>
                    </a:lnTo>
                    <a:lnTo>
                      <a:pt x="1887" y="817"/>
                    </a:lnTo>
                    <a:lnTo>
                      <a:pt x="1893" y="822"/>
                    </a:lnTo>
                    <a:lnTo>
                      <a:pt x="1898" y="827"/>
                    </a:lnTo>
                    <a:lnTo>
                      <a:pt x="1904" y="832"/>
                    </a:lnTo>
                    <a:lnTo>
                      <a:pt x="1909" y="836"/>
                    </a:lnTo>
                    <a:lnTo>
                      <a:pt x="1915" y="841"/>
                    </a:lnTo>
                    <a:lnTo>
                      <a:pt x="1920" y="845"/>
                    </a:lnTo>
                    <a:lnTo>
                      <a:pt x="1926" y="850"/>
                    </a:lnTo>
                    <a:lnTo>
                      <a:pt x="1932" y="854"/>
                    </a:lnTo>
                    <a:lnTo>
                      <a:pt x="1937" y="858"/>
                    </a:lnTo>
                    <a:lnTo>
                      <a:pt x="1943" y="863"/>
                    </a:lnTo>
                    <a:lnTo>
                      <a:pt x="1948" y="867"/>
                    </a:lnTo>
                    <a:lnTo>
                      <a:pt x="1954" y="871"/>
                    </a:lnTo>
                    <a:lnTo>
                      <a:pt x="1960" y="875"/>
                    </a:lnTo>
                    <a:lnTo>
                      <a:pt x="1965" y="879"/>
                    </a:lnTo>
                    <a:lnTo>
                      <a:pt x="1970" y="882"/>
                    </a:lnTo>
                    <a:lnTo>
                      <a:pt x="1976" y="886"/>
                    </a:lnTo>
                    <a:lnTo>
                      <a:pt x="1982" y="890"/>
                    </a:lnTo>
                    <a:lnTo>
                      <a:pt x="1987" y="894"/>
                    </a:lnTo>
                    <a:lnTo>
                      <a:pt x="1993" y="897"/>
                    </a:lnTo>
                    <a:lnTo>
                      <a:pt x="1998" y="901"/>
                    </a:lnTo>
                    <a:lnTo>
                      <a:pt x="2004" y="904"/>
                    </a:lnTo>
                    <a:lnTo>
                      <a:pt x="2010" y="907"/>
                    </a:lnTo>
                    <a:lnTo>
                      <a:pt x="2015" y="910"/>
                    </a:lnTo>
                    <a:lnTo>
                      <a:pt x="2021" y="914"/>
                    </a:lnTo>
                    <a:lnTo>
                      <a:pt x="2027" y="917"/>
                    </a:lnTo>
                    <a:lnTo>
                      <a:pt x="2032" y="920"/>
                    </a:lnTo>
                    <a:lnTo>
                      <a:pt x="2038" y="923"/>
                    </a:lnTo>
                    <a:lnTo>
                      <a:pt x="2043" y="926"/>
                    </a:lnTo>
                    <a:lnTo>
                      <a:pt x="2049" y="929"/>
                    </a:lnTo>
                    <a:lnTo>
                      <a:pt x="2055" y="932"/>
                    </a:lnTo>
                    <a:lnTo>
                      <a:pt x="2060" y="934"/>
                    </a:lnTo>
                    <a:lnTo>
                      <a:pt x="2066" y="937"/>
                    </a:lnTo>
                    <a:lnTo>
                      <a:pt x="2072" y="940"/>
                    </a:lnTo>
                    <a:lnTo>
                      <a:pt x="2077" y="942"/>
                    </a:lnTo>
                    <a:lnTo>
                      <a:pt x="2083" y="945"/>
                    </a:lnTo>
                    <a:lnTo>
                      <a:pt x="2088" y="947"/>
                    </a:lnTo>
                    <a:lnTo>
                      <a:pt x="2094" y="950"/>
                    </a:lnTo>
                    <a:lnTo>
                      <a:pt x="2100" y="952"/>
                    </a:lnTo>
                    <a:lnTo>
                      <a:pt x="2106" y="954"/>
                    </a:lnTo>
                    <a:lnTo>
                      <a:pt x="2111" y="956"/>
                    </a:lnTo>
                    <a:lnTo>
                      <a:pt x="2117" y="958"/>
                    </a:lnTo>
                    <a:lnTo>
                      <a:pt x="2123" y="960"/>
                    </a:lnTo>
                    <a:lnTo>
                      <a:pt x="2128" y="963"/>
                    </a:lnTo>
                    <a:lnTo>
                      <a:pt x="2134" y="964"/>
                    </a:lnTo>
                    <a:lnTo>
                      <a:pt x="2140" y="966"/>
                    </a:lnTo>
                    <a:lnTo>
                      <a:pt x="2145" y="968"/>
                    </a:lnTo>
                    <a:lnTo>
                      <a:pt x="2151" y="970"/>
                    </a:lnTo>
                    <a:lnTo>
                      <a:pt x="2157" y="972"/>
                    </a:lnTo>
                    <a:lnTo>
                      <a:pt x="2162" y="973"/>
                    </a:lnTo>
                    <a:lnTo>
                      <a:pt x="2168" y="975"/>
                    </a:lnTo>
                    <a:lnTo>
                      <a:pt x="2174" y="977"/>
                    </a:lnTo>
                    <a:lnTo>
                      <a:pt x="2180" y="978"/>
                    </a:lnTo>
                    <a:lnTo>
                      <a:pt x="2185" y="980"/>
                    </a:lnTo>
                    <a:lnTo>
                      <a:pt x="2191" y="981"/>
                    </a:lnTo>
                    <a:lnTo>
                      <a:pt x="2197" y="983"/>
                    </a:lnTo>
                    <a:lnTo>
                      <a:pt x="2203" y="984"/>
                    </a:lnTo>
                    <a:lnTo>
                      <a:pt x="2208" y="985"/>
                    </a:lnTo>
                    <a:lnTo>
                      <a:pt x="2210" y="986"/>
                    </a:lnTo>
                  </a:path>
                </a:pathLst>
              </a:custGeom>
              <a:noFill/>
              <a:ln w="19050" cap="flat">
                <a:solidFill>
                  <a:srgbClr val="F8FB9A"/>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nSpc>
                    <a:spcPts val="1600"/>
                  </a:lnSpc>
                </a:pPr>
                <a:endParaRPr lang="en-US" sz="1200"/>
              </a:p>
            </p:txBody>
          </p:sp>
          <p:sp>
            <p:nvSpPr>
              <p:cNvPr id="2739" name="Freeform 39">
                <a:extLst>
                  <a:ext uri="{FF2B5EF4-FFF2-40B4-BE49-F238E27FC236}">
                    <a16:creationId xmlns:a16="http://schemas.microsoft.com/office/drawing/2014/main" id="{15002F67-00D5-49CB-9EA0-F9E674D2CF52}"/>
                  </a:ext>
                </a:extLst>
              </p:cNvPr>
              <p:cNvSpPr>
                <a:spLocks/>
              </p:cNvSpPr>
              <p:nvPr/>
            </p:nvSpPr>
            <p:spPr bwMode="auto">
              <a:xfrm>
                <a:off x="1190176" y="4941812"/>
                <a:ext cx="7562886" cy="3829353"/>
              </a:xfrm>
              <a:custGeom>
                <a:avLst/>
                <a:gdLst>
                  <a:gd name="T0" fmla="*/ 28 w 2210"/>
                  <a:gd name="T1" fmla="*/ 1118 h 1119"/>
                  <a:gd name="T2" fmla="*/ 63 w 2210"/>
                  <a:gd name="T3" fmla="*/ 1115 h 1119"/>
                  <a:gd name="T4" fmla="*/ 97 w 2210"/>
                  <a:gd name="T5" fmla="*/ 1112 h 1119"/>
                  <a:gd name="T6" fmla="*/ 131 w 2210"/>
                  <a:gd name="T7" fmla="*/ 1106 h 1119"/>
                  <a:gd name="T8" fmla="*/ 166 w 2210"/>
                  <a:gd name="T9" fmla="*/ 1099 h 1119"/>
                  <a:gd name="T10" fmla="*/ 201 w 2210"/>
                  <a:gd name="T11" fmla="*/ 1088 h 1119"/>
                  <a:gd name="T12" fmla="*/ 237 w 2210"/>
                  <a:gd name="T13" fmla="*/ 1075 h 1119"/>
                  <a:gd name="T14" fmla="*/ 272 w 2210"/>
                  <a:gd name="T15" fmla="*/ 1057 h 1119"/>
                  <a:gd name="T16" fmla="*/ 307 w 2210"/>
                  <a:gd name="T17" fmla="*/ 1034 h 1119"/>
                  <a:gd name="T18" fmla="*/ 343 w 2210"/>
                  <a:gd name="T19" fmla="*/ 1007 h 1119"/>
                  <a:gd name="T20" fmla="*/ 379 w 2210"/>
                  <a:gd name="T21" fmla="*/ 974 h 1119"/>
                  <a:gd name="T22" fmla="*/ 415 w 2210"/>
                  <a:gd name="T23" fmla="*/ 934 h 1119"/>
                  <a:gd name="T24" fmla="*/ 451 w 2210"/>
                  <a:gd name="T25" fmla="*/ 889 h 1119"/>
                  <a:gd name="T26" fmla="*/ 488 w 2210"/>
                  <a:gd name="T27" fmla="*/ 838 h 1119"/>
                  <a:gd name="T28" fmla="*/ 525 w 2210"/>
                  <a:gd name="T29" fmla="*/ 782 h 1119"/>
                  <a:gd name="T30" fmla="*/ 561 w 2210"/>
                  <a:gd name="T31" fmla="*/ 721 h 1119"/>
                  <a:gd name="T32" fmla="*/ 598 w 2210"/>
                  <a:gd name="T33" fmla="*/ 656 h 1119"/>
                  <a:gd name="T34" fmla="*/ 636 w 2210"/>
                  <a:gd name="T35" fmla="*/ 588 h 1119"/>
                  <a:gd name="T36" fmla="*/ 673 w 2210"/>
                  <a:gd name="T37" fmla="*/ 519 h 1119"/>
                  <a:gd name="T38" fmla="*/ 711 w 2210"/>
                  <a:gd name="T39" fmla="*/ 449 h 1119"/>
                  <a:gd name="T40" fmla="*/ 749 w 2210"/>
                  <a:gd name="T41" fmla="*/ 380 h 1119"/>
                  <a:gd name="T42" fmla="*/ 787 w 2210"/>
                  <a:gd name="T43" fmla="*/ 313 h 1119"/>
                  <a:gd name="T44" fmla="*/ 825 w 2210"/>
                  <a:gd name="T45" fmla="*/ 250 h 1119"/>
                  <a:gd name="T46" fmla="*/ 864 w 2210"/>
                  <a:gd name="T47" fmla="*/ 191 h 1119"/>
                  <a:gd name="T48" fmla="*/ 903 w 2210"/>
                  <a:gd name="T49" fmla="*/ 138 h 1119"/>
                  <a:gd name="T50" fmla="*/ 942 w 2210"/>
                  <a:gd name="T51" fmla="*/ 92 h 1119"/>
                  <a:gd name="T52" fmla="*/ 981 w 2210"/>
                  <a:gd name="T53" fmla="*/ 54 h 1119"/>
                  <a:gd name="T54" fmla="*/ 1020 w 2210"/>
                  <a:gd name="T55" fmla="*/ 26 h 1119"/>
                  <a:gd name="T56" fmla="*/ 1060 w 2210"/>
                  <a:gd name="T57" fmla="*/ 8 h 1119"/>
                  <a:gd name="T58" fmla="*/ 1100 w 2210"/>
                  <a:gd name="T59" fmla="*/ 1 h 1119"/>
                  <a:gd name="T60" fmla="*/ 1139 w 2210"/>
                  <a:gd name="T61" fmla="*/ 4 h 1119"/>
                  <a:gd name="T62" fmla="*/ 1180 w 2210"/>
                  <a:gd name="T63" fmla="*/ 17 h 1119"/>
                  <a:gd name="T64" fmla="*/ 1220 w 2210"/>
                  <a:gd name="T65" fmla="*/ 41 h 1119"/>
                  <a:gd name="T66" fmla="*/ 1261 w 2210"/>
                  <a:gd name="T67" fmla="*/ 75 h 1119"/>
                  <a:gd name="T68" fmla="*/ 1302 w 2210"/>
                  <a:gd name="T69" fmla="*/ 116 h 1119"/>
                  <a:gd name="T70" fmla="*/ 1343 w 2210"/>
                  <a:gd name="T71" fmla="*/ 166 h 1119"/>
                  <a:gd name="T72" fmla="*/ 1384 w 2210"/>
                  <a:gd name="T73" fmla="*/ 221 h 1119"/>
                  <a:gd name="T74" fmla="*/ 1426 w 2210"/>
                  <a:gd name="T75" fmla="*/ 282 h 1119"/>
                  <a:gd name="T76" fmla="*/ 1468 w 2210"/>
                  <a:gd name="T77" fmla="*/ 346 h 1119"/>
                  <a:gd name="T78" fmla="*/ 1510 w 2210"/>
                  <a:gd name="T79" fmla="*/ 413 h 1119"/>
                  <a:gd name="T80" fmla="*/ 1552 w 2210"/>
                  <a:gd name="T81" fmla="*/ 481 h 1119"/>
                  <a:gd name="T82" fmla="*/ 1594 w 2210"/>
                  <a:gd name="T83" fmla="*/ 550 h 1119"/>
                  <a:gd name="T84" fmla="*/ 1637 w 2210"/>
                  <a:gd name="T85" fmla="*/ 617 h 1119"/>
                  <a:gd name="T86" fmla="*/ 1680 w 2210"/>
                  <a:gd name="T87" fmla="*/ 683 h 1119"/>
                  <a:gd name="T88" fmla="*/ 1723 w 2210"/>
                  <a:gd name="T89" fmla="*/ 745 h 1119"/>
                  <a:gd name="T90" fmla="*/ 1767 w 2210"/>
                  <a:gd name="T91" fmla="*/ 804 h 1119"/>
                  <a:gd name="T92" fmla="*/ 1810 w 2210"/>
                  <a:gd name="T93" fmla="*/ 857 h 1119"/>
                  <a:gd name="T94" fmla="*/ 1854 w 2210"/>
                  <a:gd name="T95" fmla="*/ 906 h 1119"/>
                  <a:gd name="T96" fmla="*/ 1898 w 2210"/>
                  <a:gd name="T97" fmla="*/ 949 h 1119"/>
                  <a:gd name="T98" fmla="*/ 1943 w 2210"/>
                  <a:gd name="T99" fmla="*/ 986 h 1119"/>
                  <a:gd name="T100" fmla="*/ 1987 w 2210"/>
                  <a:gd name="T101" fmla="*/ 1017 h 1119"/>
                  <a:gd name="T102" fmla="*/ 2032 w 2210"/>
                  <a:gd name="T103" fmla="*/ 1043 h 1119"/>
                  <a:gd name="T104" fmla="*/ 2077 w 2210"/>
                  <a:gd name="T105" fmla="*/ 1064 h 1119"/>
                  <a:gd name="T106" fmla="*/ 2123 w 2210"/>
                  <a:gd name="T107" fmla="*/ 1080 h 1119"/>
                  <a:gd name="T108" fmla="*/ 2168 w 2210"/>
                  <a:gd name="T109" fmla="*/ 1093 h 1119"/>
                  <a:gd name="T110" fmla="*/ 2210 w 2210"/>
                  <a:gd name="T111" fmla="*/ 1101 h 11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2210" h="1119">
                    <a:moveTo>
                      <a:pt x="0" y="1119"/>
                    </a:moveTo>
                    <a:lnTo>
                      <a:pt x="3" y="1119"/>
                    </a:lnTo>
                    <a:lnTo>
                      <a:pt x="7" y="1119"/>
                    </a:lnTo>
                    <a:lnTo>
                      <a:pt x="11" y="1119"/>
                    </a:lnTo>
                    <a:lnTo>
                      <a:pt x="16" y="1119"/>
                    </a:lnTo>
                    <a:lnTo>
                      <a:pt x="20" y="1119"/>
                    </a:lnTo>
                    <a:lnTo>
                      <a:pt x="24" y="1118"/>
                    </a:lnTo>
                    <a:lnTo>
                      <a:pt x="28" y="1118"/>
                    </a:lnTo>
                    <a:lnTo>
                      <a:pt x="33" y="1118"/>
                    </a:lnTo>
                    <a:lnTo>
                      <a:pt x="37" y="1117"/>
                    </a:lnTo>
                    <a:lnTo>
                      <a:pt x="41" y="1117"/>
                    </a:lnTo>
                    <a:lnTo>
                      <a:pt x="46" y="1117"/>
                    </a:lnTo>
                    <a:lnTo>
                      <a:pt x="50" y="1117"/>
                    </a:lnTo>
                    <a:lnTo>
                      <a:pt x="54" y="1116"/>
                    </a:lnTo>
                    <a:lnTo>
                      <a:pt x="58" y="1116"/>
                    </a:lnTo>
                    <a:lnTo>
                      <a:pt x="63" y="1115"/>
                    </a:lnTo>
                    <a:lnTo>
                      <a:pt x="67" y="1115"/>
                    </a:lnTo>
                    <a:lnTo>
                      <a:pt x="71" y="1114"/>
                    </a:lnTo>
                    <a:lnTo>
                      <a:pt x="76" y="1114"/>
                    </a:lnTo>
                    <a:lnTo>
                      <a:pt x="80" y="1114"/>
                    </a:lnTo>
                    <a:lnTo>
                      <a:pt x="84" y="1113"/>
                    </a:lnTo>
                    <a:lnTo>
                      <a:pt x="88" y="1113"/>
                    </a:lnTo>
                    <a:lnTo>
                      <a:pt x="93" y="1112"/>
                    </a:lnTo>
                    <a:lnTo>
                      <a:pt x="97" y="1112"/>
                    </a:lnTo>
                    <a:lnTo>
                      <a:pt x="101" y="1111"/>
                    </a:lnTo>
                    <a:lnTo>
                      <a:pt x="106" y="1110"/>
                    </a:lnTo>
                    <a:lnTo>
                      <a:pt x="110" y="1110"/>
                    </a:lnTo>
                    <a:lnTo>
                      <a:pt x="114" y="1109"/>
                    </a:lnTo>
                    <a:lnTo>
                      <a:pt x="119" y="1108"/>
                    </a:lnTo>
                    <a:lnTo>
                      <a:pt x="123" y="1108"/>
                    </a:lnTo>
                    <a:lnTo>
                      <a:pt x="127" y="1107"/>
                    </a:lnTo>
                    <a:lnTo>
                      <a:pt x="131" y="1106"/>
                    </a:lnTo>
                    <a:lnTo>
                      <a:pt x="136" y="1105"/>
                    </a:lnTo>
                    <a:lnTo>
                      <a:pt x="140" y="1105"/>
                    </a:lnTo>
                    <a:lnTo>
                      <a:pt x="144" y="1104"/>
                    </a:lnTo>
                    <a:lnTo>
                      <a:pt x="149" y="1103"/>
                    </a:lnTo>
                    <a:lnTo>
                      <a:pt x="153" y="1102"/>
                    </a:lnTo>
                    <a:lnTo>
                      <a:pt x="158" y="1101"/>
                    </a:lnTo>
                    <a:lnTo>
                      <a:pt x="162" y="1100"/>
                    </a:lnTo>
                    <a:lnTo>
                      <a:pt x="166" y="1099"/>
                    </a:lnTo>
                    <a:lnTo>
                      <a:pt x="171" y="1097"/>
                    </a:lnTo>
                    <a:lnTo>
                      <a:pt x="175" y="1096"/>
                    </a:lnTo>
                    <a:lnTo>
                      <a:pt x="179" y="1095"/>
                    </a:lnTo>
                    <a:lnTo>
                      <a:pt x="184" y="1094"/>
                    </a:lnTo>
                    <a:lnTo>
                      <a:pt x="188" y="1093"/>
                    </a:lnTo>
                    <a:lnTo>
                      <a:pt x="193" y="1091"/>
                    </a:lnTo>
                    <a:lnTo>
                      <a:pt x="197" y="1090"/>
                    </a:lnTo>
                    <a:lnTo>
                      <a:pt x="201" y="1088"/>
                    </a:lnTo>
                    <a:lnTo>
                      <a:pt x="206" y="1087"/>
                    </a:lnTo>
                    <a:lnTo>
                      <a:pt x="210" y="1085"/>
                    </a:lnTo>
                    <a:lnTo>
                      <a:pt x="214" y="1084"/>
                    </a:lnTo>
                    <a:lnTo>
                      <a:pt x="219" y="1082"/>
                    </a:lnTo>
                    <a:lnTo>
                      <a:pt x="223" y="1080"/>
                    </a:lnTo>
                    <a:lnTo>
                      <a:pt x="228" y="1079"/>
                    </a:lnTo>
                    <a:lnTo>
                      <a:pt x="232" y="1076"/>
                    </a:lnTo>
                    <a:lnTo>
                      <a:pt x="237" y="1075"/>
                    </a:lnTo>
                    <a:lnTo>
                      <a:pt x="241" y="1073"/>
                    </a:lnTo>
                    <a:lnTo>
                      <a:pt x="245" y="1071"/>
                    </a:lnTo>
                    <a:lnTo>
                      <a:pt x="250" y="1069"/>
                    </a:lnTo>
                    <a:lnTo>
                      <a:pt x="254" y="1066"/>
                    </a:lnTo>
                    <a:lnTo>
                      <a:pt x="258" y="1064"/>
                    </a:lnTo>
                    <a:lnTo>
                      <a:pt x="263" y="1062"/>
                    </a:lnTo>
                    <a:lnTo>
                      <a:pt x="267" y="1059"/>
                    </a:lnTo>
                    <a:lnTo>
                      <a:pt x="272" y="1057"/>
                    </a:lnTo>
                    <a:lnTo>
                      <a:pt x="276" y="1054"/>
                    </a:lnTo>
                    <a:lnTo>
                      <a:pt x="280" y="1052"/>
                    </a:lnTo>
                    <a:lnTo>
                      <a:pt x="285" y="1049"/>
                    </a:lnTo>
                    <a:lnTo>
                      <a:pt x="289" y="1046"/>
                    </a:lnTo>
                    <a:lnTo>
                      <a:pt x="294" y="1044"/>
                    </a:lnTo>
                    <a:lnTo>
                      <a:pt x="298" y="1041"/>
                    </a:lnTo>
                    <a:lnTo>
                      <a:pt x="303" y="1038"/>
                    </a:lnTo>
                    <a:lnTo>
                      <a:pt x="307" y="1034"/>
                    </a:lnTo>
                    <a:lnTo>
                      <a:pt x="312" y="1031"/>
                    </a:lnTo>
                    <a:lnTo>
                      <a:pt x="316" y="1028"/>
                    </a:lnTo>
                    <a:lnTo>
                      <a:pt x="321" y="1025"/>
                    </a:lnTo>
                    <a:lnTo>
                      <a:pt x="325" y="1021"/>
                    </a:lnTo>
                    <a:lnTo>
                      <a:pt x="330" y="1018"/>
                    </a:lnTo>
                    <a:lnTo>
                      <a:pt x="334" y="1014"/>
                    </a:lnTo>
                    <a:lnTo>
                      <a:pt x="338" y="1011"/>
                    </a:lnTo>
                    <a:lnTo>
                      <a:pt x="343" y="1007"/>
                    </a:lnTo>
                    <a:lnTo>
                      <a:pt x="347" y="1003"/>
                    </a:lnTo>
                    <a:lnTo>
                      <a:pt x="352" y="999"/>
                    </a:lnTo>
                    <a:lnTo>
                      <a:pt x="357" y="995"/>
                    </a:lnTo>
                    <a:lnTo>
                      <a:pt x="361" y="991"/>
                    </a:lnTo>
                    <a:lnTo>
                      <a:pt x="365" y="987"/>
                    </a:lnTo>
                    <a:lnTo>
                      <a:pt x="370" y="982"/>
                    </a:lnTo>
                    <a:lnTo>
                      <a:pt x="374" y="978"/>
                    </a:lnTo>
                    <a:lnTo>
                      <a:pt x="379" y="974"/>
                    </a:lnTo>
                    <a:lnTo>
                      <a:pt x="383" y="969"/>
                    </a:lnTo>
                    <a:lnTo>
                      <a:pt x="388" y="964"/>
                    </a:lnTo>
                    <a:lnTo>
                      <a:pt x="392" y="960"/>
                    </a:lnTo>
                    <a:lnTo>
                      <a:pt x="397" y="955"/>
                    </a:lnTo>
                    <a:lnTo>
                      <a:pt x="402" y="950"/>
                    </a:lnTo>
                    <a:lnTo>
                      <a:pt x="406" y="945"/>
                    </a:lnTo>
                    <a:lnTo>
                      <a:pt x="410" y="940"/>
                    </a:lnTo>
                    <a:lnTo>
                      <a:pt x="415" y="934"/>
                    </a:lnTo>
                    <a:lnTo>
                      <a:pt x="420" y="929"/>
                    </a:lnTo>
                    <a:lnTo>
                      <a:pt x="424" y="923"/>
                    </a:lnTo>
                    <a:lnTo>
                      <a:pt x="428" y="918"/>
                    </a:lnTo>
                    <a:lnTo>
                      <a:pt x="433" y="913"/>
                    </a:lnTo>
                    <a:lnTo>
                      <a:pt x="438" y="907"/>
                    </a:lnTo>
                    <a:lnTo>
                      <a:pt x="442" y="901"/>
                    </a:lnTo>
                    <a:lnTo>
                      <a:pt x="447" y="895"/>
                    </a:lnTo>
                    <a:lnTo>
                      <a:pt x="451" y="889"/>
                    </a:lnTo>
                    <a:lnTo>
                      <a:pt x="456" y="883"/>
                    </a:lnTo>
                    <a:lnTo>
                      <a:pt x="460" y="877"/>
                    </a:lnTo>
                    <a:lnTo>
                      <a:pt x="465" y="871"/>
                    </a:lnTo>
                    <a:lnTo>
                      <a:pt x="469" y="864"/>
                    </a:lnTo>
                    <a:lnTo>
                      <a:pt x="474" y="858"/>
                    </a:lnTo>
                    <a:lnTo>
                      <a:pt x="479" y="851"/>
                    </a:lnTo>
                    <a:lnTo>
                      <a:pt x="483" y="845"/>
                    </a:lnTo>
                    <a:lnTo>
                      <a:pt x="488" y="838"/>
                    </a:lnTo>
                    <a:lnTo>
                      <a:pt x="492" y="831"/>
                    </a:lnTo>
                    <a:lnTo>
                      <a:pt x="497" y="825"/>
                    </a:lnTo>
                    <a:lnTo>
                      <a:pt x="501" y="818"/>
                    </a:lnTo>
                    <a:lnTo>
                      <a:pt x="506" y="811"/>
                    </a:lnTo>
                    <a:lnTo>
                      <a:pt x="511" y="804"/>
                    </a:lnTo>
                    <a:lnTo>
                      <a:pt x="515" y="796"/>
                    </a:lnTo>
                    <a:lnTo>
                      <a:pt x="520" y="789"/>
                    </a:lnTo>
                    <a:lnTo>
                      <a:pt x="525" y="782"/>
                    </a:lnTo>
                    <a:lnTo>
                      <a:pt x="529" y="774"/>
                    </a:lnTo>
                    <a:lnTo>
                      <a:pt x="534" y="767"/>
                    </a:lnTo>
                    <a:lnTo>
                      <a:pt x="538" y="760"/>
                    </a:lnTo>
                    <a:lnTo>
                      <a:pt x="543" y="752"/>
                    </a:lnTo>
                    <a:lnTo>
                      <a:pt x="547" y="744"/>
                    </a:lnTo>
                    <a:lnTo>
                      <a:pt x="552" y="736"/>
                    </a:lnTo>
                    <a:lnTo>
                      <a:pt x="557" y="729"/>
                    </a:lnTo>
                    <a:lnTo>
                      <a:pt x="561" y="721"/>
                    </a:lnTo>
                    <a:lnTo>
                      <a:pt x="566" y="713"/>
                    </a:lnTo>
                    <a:lnTo>
                      <a:pt x="571" y="705"/>
                    </a:lnTo>
                    <a:lnTo>
                      <a:pt x="575" y="697"/>
                    </a:lnTo>
                    <a:lnTo>
                      <a:pt x="580" y="689"/>
                    </a:lnTo>
                    <a:lnTo>
                      <a:pt x="585" y="681"/>
                    </a:lnTo>
                    <a:lnTo>
                      <a:pt x="589" y="673"/>
                    </a:lnTo>
                    <a:lnTo>
                      <a:pt x="594" y="664"/>
                    </a:lnTo>
                    <a:lnTo>
                      <a:pt x="598" y="656"/>
                    </a:lnTo>
                    <a:lnTo>
                      <a:pt x="603" y="648"/>
                    </a:lnTo>
                    <a:lnTo>
                      <a:pt x="608" y="639"/>
                    </a:lnTo>
                    <a:lnTo>
                      <a:pt x="612" y="631"/>
                    </a:lnTo>
                    <a:lnTo>
                      <a:pt x="617" y="622"/>
                    </a:lnTo>
                    <a:lnTo>
                      <a:pt x="622" y="614"/>
                    </a:lnTo>
                    <a:lnTo>
                      <a:pt x="626" y="605"/>
                    </a:lnTo>
                    <a:lnTo>
                      <a:pt x="631" y="597"/>
                    </a:lnTo>
                    <a:lnTo>
                      <a:pt x="636" y="588"/>
                    </a:lnTo>
                    <a:lnTo>
                      <a:pt x="641" y="580"/>
                    </a:lnTo>
                    <a:lnTo>
                      <a:pt x="645" y="571"/>
                    </a:lnTo>
                    <a:lnTo>
                      <a:pt x="650" y="562"/>
                    </a:lnTo>
                    <a:lnTo>
                      <a:pt x="655" y="554"/>
                    </a:lnTo>
                    <a:lnTo>
                      <a:pt x="659" y="545"/>
                    </a:lnTo>
                    <a:lnTo>
                      <a:pt x="664" y="536"/>
                    </a:lnTo>
                    <a:lnTo>
                      <a:pt x="669" y="528"/>
                    </a:lnTo>
                    <a:lnTo>
                      <a:pt x="673" y="519"/>
                    </a:lnTo>
                    <a:lnTo>
                      <a:pt x="678" y="510"/>
                    </a:lnTo>
                    <a:lnTo>
                      <a:pt x="683" y="501"/>
                    </a:lnTo>
                    <a:lnTo>
                      <a:pt x="687" y="493"/>
                    </a:lnTo>
                    <a:lnTo>
                      <a:pt x="692" y="484"/>
                    </a:lnTo>
                    <a:lnTo>
                      <a:pt x="697" y="475"/>
                    </a:lnTo>
                    <a:lnTo>
                      <a:pt x="702" y="467"/>
                    </a:lnTo>
                    <a:lnTo>
                      <a:pt x="706" y="458"/>
                    </a:lnTo>
                    <a:lnTo>
                      <a:pt x="711" y="449"/>
                    </a:lnTo>
                    <a:lnTo>
                      <a:pt x="716" y="441"/>
                    </a:lnTo>
                    <a:lnTo>
                      <a:pt x="720" y="432"/>
                    </a:lnTo>
                    <a:lnTo>
                      <a:pt x="725" y="423"/>
                    </a:lnTo>
                    <a:lnTo>
                      <a:pt x="730" y="415"/>
                    </a:lnTo>
                    <a:lnTo>
                      <a:pt x="735" y="406"/>
                    </a:lnTo>
                    <a:lnTo>
                      <a:pt x="739" y="397"/>
                    </a:lnTo>
                    <a:lnTo>
                      <a:pt x="744" y="388"/>
                    </a:lnTo>
                    <a:lnTo>
                      <a:pt x="749" y="380"/>
                    </a:lnTo>
                    <a:lnTo>
                      <a:pt x="754" y="372"/>
                    </a:lnTo>
                    <a:lnTo>
                      <a:pt x="758" y="363"/>
                    </a:lnTo>
                    <a:lnTo>
                      <a:pt x="763" y="355"/>
                    </a:lnTo>
                    <a:lnTo>
                      <a:pt x="768" y="346"/>
                    </a:lnTo>
                    <a:lnTo>
                      <a:pt x="773" y="338"/>
                    </a:lnTo>
                    <a:lnTo>
                      <a:pt x="777" y="330"/>
                    </a:lnTo>
                    <a:lnTo>
                      <a:pt x="782" y="321"/>
                    </a:lnTo>
                    <a:lnTo>
                      <a:pt x="787" y="313"/>
                    </a:lnTo>
                    <a:lnTo>
                      <a:pt x="792" y="305"/>
                    </a:lnTo>
                    <a:lnTo>
                      <a:pt x="797" y="297"/>
                    </a:lnTo>
                    <a:lnTo>
                      <a:pt x="801" y="289"/>
                    </a:lnTo>
                    <a:lnTo>
                      <a:pt x="806" y="281"/>
                    </a:lnTo>
                    <a:lnTo>
                      <a:pt x="811" y="273"/>
                    </a:lnTo>
                    <a:lnTo>
                      <a:pt x="816" y="265"/>
                    </a:lnTo>
                    <a:lnTo>
                      <a:pt x="821" y="257"/>
                    </a:lnTo>
                    <a:lnTo>
                      <a:pt x="825" y="250"/>
                    </a:lnTo>
                    <a:lnTo>
                      <a:pt x="830" y="242"/>
                    </a:lnTo>
                    <a:lnTo>
                      <a:pt x="835" y="234"/>
                    </a:lnTo>
                    <a:lnTo>
                      <a:pt x="840" y="227"/>
                    </a:lnTo>
                    <a:lnTo>
                      <a:pt x="845" y="219"/>
                    </a:lnTo>
                    <a:lnTo>
                      <a:pt x="849" y="212"/>
                    </a:lnTo>
                    <a:lnTo>
                      <a:pt x="854" y="205"/>
                    </a:lnTo>
                    <a:lnTo>
                      <a:pt x="859" y="198"/>
                    </a:lnTo>
                    <a:lnTo>
                      <a:pt x="864" y="191"/>
                    </a:lnTo>
                    <a:lnTo>
                      <a:pt x="869" y="184"/>
                    </a:lnTo>
                    <a:lnTo>
                      <a:pt x="873" y="177"/>
                    </a:lnTo>
                    <a:lnTo>
                      <a:pt x="878" y="170"/>
                    </a:lnTo>
                    <a:lnTo>
                      <a:pt x="883" y="163"/>
                    </a:lnTo>
                    <a:lnTo>
                      <a:pt x="888" y="157"/>
                    </a:lnTo>
                    <a:lnTo>
                      <a:pt x="893" y="150"/>
                    </a:lnTo>
                    <a:lnTo>
                      <a:pt x="898" y="144"/>
                    </a:lnTo>
                    <a:lnTo>
                      <a:pt x="903" y="138"/>
                    </a:lnTo>
                    <a:lnTo>
                      <a:pt x="908" y="131"/>
                    </a:lnTo>
                    <a:lnTo>
                      <a:pt x="912" y="126"/>
                    </a:lnTo>
                    <a:lnTo>
                      <a:pt x="917" y="119"/>
                    </a:lnTo>
                    <a:lnTo>
                      <a:pt x="922" y="114"/>
                    </a:lnTo>
                    <a:lnTo>
                      <a:pt x="927" y="108"/>
                    </a:lnTo>
                    <a:lnTo>
                      <a:pt x="932" y="103"/>
                    </a:lnTo>
                    <a:lnTo>
                      <a:pt x="937" y="97"/>
                    </a:lnTo>
                    <a:lnTo>
                      <a:pt x="942" y="92"/>
                    </a:lnTo>
                    <a:lnTo>
                      <a:pt x="946" y="87"/>
                    </a:lnTo>
                    <a:lnTo>
                      <a:pt x="951" y="82"/>
                    </a:lnTo>
                    <a:lnTo>
                      <a:pt x="956" y="77"/>
                    </a:lnTo>
                    <a:lnTo>
                      <a:pt x="961" y="72"/>
                    </a:lnTo>
                    <a:lnTo>
                      <a:pt x="966" y="67"/>
                    </a:lnTo>
                    <a:lnTo>
                      <a:pt x="971" y="63"/>
                    </a:lnTo>
                    <a:lnTo>
                      <a:pt x="976" y="59"/>
                    </a:lnTo>
                    <a:lnTo>
                      <a:pt x="981" y="54"/>
                    </a:lnTo>
                    <a:lnTo>
                      <a:pt x="986" y="50"/>
                    </a:lnTo>
                    <a:lnTo>
                      <a:pt x="990" y="47"/>
                    </a:lnTo>
                    <a:lnTo>
                      <a:pt x="996" y="43"/>
                    </a:lnTo>
                    <a:lnTo>
                      <a:pt x="1000" y="39"/>
                    </a:lnTo>
                    <a:lnTo>
                      <a:pt x="1005" y="36"/>
                    </a:lnTo>
                    <a:lnTo>
                      <a:pt x="1010" y="32"/>
                    </a:lnTo>
                    <a:lnTo>
                      <a:pt x="1015" y="29"/>
                    </a:lnTo>
                    <a:lnTo>
                      <a:pt x="1020" y="26"/>
                    </a:lnTo>
                    <a:lnTo>
                      <a:pt x="1025" y="23"/>
                    </a:lnTo>
                    <a:lnTo>
                      <a:pt x="1030" y="21"/>
                    </a:lnTo>
                    <a:lnTo>
                      <a:pt x="1035" y="18"/>
                    </a:lnTo>
                    <a:lnTo>
                      <a:pt x="1040" y="16"/>
                    </a:lnTo>
                    <a:lnTo>
                      <a:pt x="1045" y="14"/>
                    </a:lnTo>
                    <a:lnTo>
                      <a:pt x="1050" y="12"/>
                    </a:lnTo>
                    <a:lnTo>
                      <a:pt x="1055" y="10"/>
                    </a:lnTo>
                    <a:lnTo>
                      <a:pt x="1060" y="8"/>
                    </a:lnTo>
                    <a:lnTo>
                      <a:pt x="1065" y="7"/>
                    </a:lnTo>
                    <a:lnTo>
                      <a:pt x="1070" y="5"/>
                    </a:lnTo>
                    <a:lnTo>
                      <a:pt x="1075" y="4"/>
                    </a:lnTo>
                    <a:lnTo>
                      <a:pt x="1079" y="3"/>
                    </a:lnTo>
                    <a:lnTo>
                      <a:pt x="1085" y="2"/>
                    </a:lnTo>
                    <a:lnTo>
                      <a:pt x="1090" y="1"/>
                    </a:lnTo>
                    <a:lnTo>
                      <a:pt x="1094" y="1"/>
                    </a:lnTo>
                    <a:lnTo>
                      <a:pt x="1100" y="1"/>
                    </a:lnTo>
                    <a:lnTo>
                      <a:pt x="1104" y="0"/>
                    </a:lnTo>
                    <a:lnTo>
                      <a:pt x="1109" y="0"/>
                    </a:lnTo>
                    <a:lnTo>
                      <a:pt x="1115" y="0"/>
                    </a:lnTo>
                    <a:lnTo>
                      <a:pt x="1119" y="1"/>
                    </a:lnTo>
                    <a:lnTo>
                      <a:pt x="1124" y="1"/>
                    </a:lnTo>
                    <a:lnTo>
                      <a:pt x="1130" y="2"/>
                    </a:lnTo>
                    <a:lnTo>
                      <a:pt x="1134" y="3"/>
                    </a:lnTo>
                    <a:lnTo>
                      <a:pt x="1139" y="4"/>
                    </a:lnTo>
                    <a:lnTo>
                      <a:pt x="1145" y="5"/>
                    </a:lnTo>
                    <a:lnTo>
                      <a:pt x="1150" y="6"/>
                    </a:lnTo>
                    <a:lnTo>
                      <a:pt x="1154" y="8"/>
                    </a:lnTo>
                    <a:lnTo>
                      <a:pt x="1160" y="9"/>
                    </a:lnTo>
                    <a:lnTo>
                      <a:pt x="1165" y="11"/>
                    </a:lnTo>
                    <a:lnTo>
                      <a:pt x="1170" y="13"/>
                    </a:lnTo>
                    <a:lnTo>
                      <a:pt x="1175" y="15"/>
                    </a:lnTo>
                    <a:lnTo>
                      <a:pt x="1180" y="17"/>
                    </a:lnTo>
                    <a:lnTo>
                      <a:pt x="1185" y="20"/>
                    </a:lnTo>
                    <a:lnTo>
                      <a:pt x="1190" y="22"/>
                    </a:lnTo>
                    <a:lnTo>
                      <a:pt x="1195" y="25"/>
                    </a:lnTo>
                    <a:lnTo>
                      <a:pt x="1200" y="28"/>
                    </a:lnTo>
                    <a:lnTo>
                      <a:pt x="1205" y="31"/>
                    </a:lnTo>
                    <a:lnTo>
                      <a:pt x="1210" y="34"/>
                    </a:lnTo>
                    <a:lnTo>
                      <a:pt x="1215" y="38"/>
                    </a:lnTo>
                    <a:lnTo>
                      <a:pt x="1220" y="41"/>
                    </a:lnTo>
                    <a:lnTo>
                      <a:pt x="1225" y="45"/>
                    </a:lnTo>
                    <a:lnTo>
                      <a:pt x="1230" y="49"/>
                    </a:lnTo>
                    <a:lnTo>
                      <a:pt x="1235" y="53"/>
                    </a:lnTo>
                    <a:lnTo>
                      <a:pt x="1240" y="57"/>
                    </a:lnTo>
                    <a:lnTo>
                      <a:pt x="1246" y="61"/>
                    </a:lnTo>
                    <a:lnTo>
                      <a:pt x="1251" y="65"/>
                    </a:lnTo>
                    <a:lnTo>
                      <a:pt x="1256" y="70"/>
                    </a:lnTo>
                    <a:lnTo>
                      <a:pt x="1261" y="75"/>
                    </a:lnTo>
                    <a:lnTo>
                      <a:pt x="1266" y="79"/>
                    </a:lnTo>
                    <a:lnTo>
                      <a:pt x="1271" y="84"/>
                    </a:lnTo>
                    <a:lnTo>
                      <a:pt x="1276" y="89"/>
                    </a:lnTo>
                    <a:lnTo>
                      <a:pt x="1281" y="94"/>
                    </a:lnTo>
                    <a:lnTo>
                      <a:pt x="1286" y="100"/>
                    </a:lnTo>
                    <a:lnTo>
                      <a:pt x="1292" y="105"/>
                    </a:lnTo>
                    <a:lnTo>
                      <a:pt x="1297" y="111"/>
                    </a:lnTo>
                    <a:lnTo>
                      <a:pt x="1302" y="116"/>
                    </a:lnTo>
                    <a:lnTo>
                      <a:pt x="1307" y="122"/>
                    </a:lnTo>
                    <a:lnTo>
                      <a:pt x="1312" y="128"/>
                    </a:lnTo>
                    <a:lnTo>
                      <a:pt x="1317" y="134"/>
                    </a:lnTo>
                    <a:lnTo>
                      <a:pt x="1322" y="140"/>
                    </a:lnTo>
                    <a:lnTo>
                      <a:pt x="1327" y="146"/>
                    </a:lnTo>
                    <a:lnTo>
                      <a:pt x="1333" y="153"/>
                    </a:lnTo>
                    <a:lnTo>
                      <a:pt x="1338" y="159"/>
                    </a:lnTo>
                    <a:lnTo>
                      <a:pt x="1343" y="166"/>
                    </a:lnTo>
                    <a:lnTo>
                      <a:pt x="1348" y="172"/>
                    </a:lnTo>
                    <a:lnTo>
                      <a:pt x="1353" y="179"/>
                    </a:lnTo>
                    <a:lnTo>
                      <a:pt x="1358" y="186"/>
                    </a:lnTo>
                    <a:lnTo>
                      <a:pt x="1364" y="193"/>
                    </a:lnTo>
                    <a:lnTo>
                      <a:pt x="1369" y="200"/>
                    </a:lnTo>
                    <a:lnTo>
                      <a:pt x="1374" y="207"/>
                    </a:lnTo>
                    <a:lnTo>
                      <a:pt x="1379" y="214"/>
                    </a:lnTo>
                    <a:lnTo>
                      <a:pt x="1384" y="221"/>
                    </a:lnTo>
                    <a:lnTo>
                      <a:pt x="1389" y="229"/>
                    </a:lnTo>
                    <a:lnTo>
                      <a:pt x="1395" y="236"/>
                    </a:lnTo>
                    <a:lnTo>
                      <a:pt x="1400" y="243"/>
                    </a:lnTo>
                    <a:lnTo>
                      <a:pt x="1405" y="251"/>
                    </a:lnTo>
                    <a:lnTo>
                      <a:pt x="1410" y="259"/>
                    </a:lnTo>
                    <a:lnTo>
                      <a:pt x="1415" y="266"/>
                    </a:lnTo>
                    <a:lnTo>
                      <a:pt x="1421" y="274"/>
                    </a:lnTo>
                    <a:lnTo>
                      <a:pt x="1426" y="282"/>
                    </a:lnTo>
                    <a:lnTo>
                      <a:pt x="1431" y="290"/>
                    </a:lnTo>
                    <a:lnTo>
                      <a:pt x="1436" y="298"/>
                    </a:lnTo>
                    <a:lnTo>
                      <a:pt x="1442" y="306"/>
                    </a:lnTo>
                    <a:lnTo>
                      <a:pt x="1447" y="314"/>
                    </a:lnTo>
                    <a:lnTo>
                      <a:pt x="1452" y="322"/>
                    </a:lnTo>
                    <a:lnTo>
                      <a:pt x="1457" y="330"/>
                    </a:lnTo>
                    <a:lnTo>
                      <a:pt x="1462" y="338"/>
                    </a:lnTo>
                    <a:lnTo>
                      <a:pt x="1468" y="346"/>
                    </a:lnTo>
                    <a:lnTo>
                      <a:pt x="1473" y="354"/>
                    </a:lnTo>
                    <a:lnTo>
                      <a:pt x="1478" y="363"/>
                    </a:lnTo>
                    <a:lnTo>
                      <a:pt x="1483" y="371"/>
                    </a:lnTo>
                    <a:lnTo>
                      <a:pt x="1489" y="379"/>
                    </a:lnTo>
                    <a:lnTo>
                      <a:pt x="1494" y="388"/>
                    </a:lnTo>
                    <a:lnTo>
                      <a:pt x="1499" y="396"/>
                    </a:lnTo>
                    <a:lnTo>
                      <a:pt x="1504" y="405"/>
                    </a:lnTo>
                    <a:lnTo>
                      <a:pt x="1510" y="413"/>
                    </a:lnTo>
                    <a:lnTo>
                      <a:pt x="1515" y="422"/>
                    </a:lnTo>
                    <a:lnTo>
                      <a:pt x="1520" y="430"/>
                    </a:lnTo>
                    <a:lnTo>
                      <a:pt x="1525" y="439"/>
                    </a:lnTo>
                    <a:lnTo>
                      <a:pt x="1531" y="447"/>
                    </a:lnTo>
                    <a:lnTo>
                      <a:pt x="1536" y="456"/>
                    </a:lnTo>
                    <a:lnTo>
                      <a:pt x="1541" y="464"/>
                    </a:lnTo>
                    <a:lnTo>
                      <a:pt x="1547" y="473"/>
                    </a:lnTo>
                    <a:lnTo>
                      <a:pt x="1552" y="481"/>
                    </a:lnTo>
                    <a:lnTo>
                      <a:pt x="1557" y="490"/>
                    </a:lnTo>
                    <a:lnTo>
                      <a:pt x="1563" y="498"/>
                    </a:lnTo>
                    <a:lnTo>
                      <a:pt x="1568" y="507"/>
                    </a:lnTo>
                    <a:lnTo>
                      <a:pt x="1573" y="516"/>
                    </a:lnTo>
                    <a:lnTo>
                      <a:pt x="1578" y="524"/>
                    </a:lnTo>
                    <a:lnTo>
                      <a:pt x="1584" y="533"/>
                    </a:lnTo>
                    <a:lnTo>
                      <a:pt x="1589" y="541"/>
                    </a:lnTo>
                    <a:lnTo>
                      <a:pt x="1594" y="550"/>
                    </a:lnTo>
                    <a:lnTo>
                      <a:pt x="1600" y="558"/>
                    </a:lnTo>
                    <a:lnTo>
                      <a:pt x="1605" y="567"/>
                    </a:lnTo>
                    <a:lnTo>
                      <a:pt x="1610" y="575"/>
                    </a:lnTo>
                    <a:lnTo>
                      <a:pt x="1616" y="584"/>
                    </a:lnTo>
                    <a:lnTo>
                      <a:pt x="1621" y="592"/>
                    </a:lnTo>
                    <a:lnTo>
                      <a:pt x="1626" y="600"/>
                    </a:lnTo>
                    <a:lnTo>
                      <a:pt x="1632" y="609"/>
                    </a:lnTo>
                    <a:lnTo>
                      <a:pt x="1637" y="617"/>
                    </a:lnTo>
                    <a:lnTo>
                      <a:pt x="1642" y="626"/>
                    </a:lnTo>
                    <a:lnTo>
                      <a:pt x="1648" y="634"/>
                    </a:lnTo>
                    <a:lnTo>
                      <a:pt x="1653" y="642"/>
                    </a:lnTo>
                    <a:lnTo>
                      <a:pt x="1658" y="650"/>
                    </a:lnTo>
                    <a:lnTo>
                      <a:pt x="1664" y="659"/>
                    </a:lnTo>
                    <a:lnTo>
                      <a:pt x="1669" y="666"/>
                    </a:lnTo>
                    <a:lnTo>
                      <a:pt x="1675" y="675"/>
                    </a:lnTo>
                    <a:lnTo>
                      <a:pt x="1680" y="683"/>
                    </a:lnTo>
                    <a:lnTo>
                      <a:pt x="1685" y="691"/>
                    </a:lnTo>
                    <a:lnTo>
                      <a:pt x="1691" y="699"/>
                    </a:lnTo>
                    <a:lnTo>
                      <a:pt x="1696" y="706"/>
                    </a:lnTo>
                    <a:lnTo>
                      <a:pt x="1702" y="714"/>
                    </a:lnTo>
                    <a:lnTo>
                      <a:pt x="1707" y="722"/>
                    </a:lnTo>
                    <a:lnTo>
                      <a:pt x="1712" y="730"/>
                    </a:lnTo>
                    <a:lnTo>
                      <a:pt x="1718" y="738"/>
                    </a:lnTo>
                    <a:lnTo>
                      <a:pt x="1723" y="745"/>
                    </a:lnTo>
                    <a:lnTo>
                      <a:pt x="1729" y="753"/>
                    </a:lnTo>
                    <a:lnTo>
                      <a:pt x="1734" y="760"/>
                    </a:lnTo>
                    <a:lnTo>
                      <a:pt x="1740" y="767"/>
                    </a:lnTo>
                    <a:lnTo>
                      <a:pt x="1745" y="775"/>
                    </a:lnTo>
                    <a:lnTo>
                      <a:pt x="1750" y="782"/>
                    </a:lnTo>
                    <a:lnTo>
                      <a:pt x="1756" y="789"/>
                    </a:lnTo>
                    <a:lnTo>
                      <a:pt x="1761" y="796"/>
                    </a:lnTo>
                    <a:lnTo>
                      <a:pt x="1767" y="804"/>
                    </a:lnTo>
                    <a:lnTo>
                      <a:pt x="1772" y="811"/>
                    </a:lnTo>
                    <a:lnTo>
                      <a:pt x="1777" y="817"/>
                    </a:lnTo>
                    <a:lnTo>
                      <a:pt x="1783" y="824"/>
                    </a:lnTo>
                    <a:lnTo>
                      <a:pt x="1788" y="831"/>
                    </a:lnTo>
                    <a:lnTo>
                      <a:pt x="1794" y="838"/>
                    </a:lnTo>
                    <a:lnTo>
                      <a:pt x="1799" y="844"/>
                    </a:lnTo>
                    <a:lnTo>
                      <a:pt x="1805" y="851"/>
                    </a:lnTo>
                    <a:lnTo>
                      <a:pt x="1810" y="857"/>
                    </a:lnTo>
                    <a:lnTo>
                      <a:pt x="1816" y="864"/>
                    </a:lnTo>
                    <a:lnTo>
                      <a:pt x="1821" y="870"/>
                    </a:lnTo>
                    <a:lnTo>
                      <a:pt x="1827" y="876"/>
                    </a:lnTo>
                    <a:lnTo>
                      <a:pt x="1832" y="882"/>
                    </a:lnTo>
                    <a:lnTo>
                      <a:pt x="1838" y="888"/>
                    </a:lnTo>
                    <a:lnTo>
                      <a:pt x="1843" y="894"/>
                    </a:lnTo>
                    <a:lnTo>
                      <a:pt x="1849" y="900"/>
                    </a:lnTo>
                    <a:lnTo>
                      <a:pt x="1854" y="906"/>
                    </a:lnTo>
                    <a:lnTo>
                      <a:pt x="1860" y="911"/>
                    </a:lnTo>
                    <a:lnTo>
                      <a:pt x="1865" y="917"/>
                    </a:lnTo>
                    <a:lnTo>
                      <a:pt x="1871" y="923"/>
                    </a:lnTo>
                    <a:lnTo>
                      <a:pt x="1876" y="928"/>
                    </a:lnTo>
                    <a:lnTo>
                      <a:pt x="1882" y="933"/>
                    </a:lnTo>
                    <a:lnTo>
                      <a:pt x="1887" y="939"/>
                    </a:lnTo>
                    <a:lnTo>
                      <a:pt x="1893" y="944"/>
                    </a:lnTo>
                    <a:lnTo>
                      <a:pt x="1898" y="949"/>
                    </a:lnTo>
                    <a:lnTo>
                      <a:pt x="1904" y="954"/>
                    </a:lnTo>
                    <a:lnTo>
                      <a:pt x="1909" y="959"/>
                    </a:lnTo>
                    <a:lnTo>
                      <a:pt x="1915" y="963"/>
                    </a:lnTo>
                    <a:lnTo>
                      <a:pt x="1920" y="968"/>
                    </a:lnTo>
                    <a:lnTo>
                      <a:pt x="1926" y="973"/>
                    </a:lnTo>
                    <a:lnTo>
                      <a:pt x="1932" y="977"/>
                    </a:lnTo>
                    <a:lnTo>
                      <a:pt x="1937" y="982"/>
                    </a:lnTo>
                    <a:lnTo>
                      <a:pt x="1943" y="986"/>
                    </a:lnTo>
                    <a:lnTo>
                      <a:pt x="1948" y="990"/>
                    </a:lnTo>
                    <a:lnTo>
                      <a:pt x="1954" y="994"/>
                    </a:lnTo>
                    <a:lnTo>
                      <a:pt x="1960" y="998"/>
                    </a:lnTo>
                    <a:lnTo>
                      <a:pt x="1965" y="1002"/>
                    </a:lnTo>
                    <a:lnTo>
                      <a:pt x="1970" y="1006"/>
                    </a:lnTo>
                    <a:lnTo>
                      <a:pt x="1976" y="1010"/>
                    </a:lnTo>
                    <a:lnTo>
                      <a:pt x="1982" y="1013"/>
                    </a:lnTo>
                    <a:lnTo>
                      <a:pt x="1987" y="1017"/>
                    </a:lnTo>
                    <a:lnTo>
                      <a:pt x="1993" y="1021"/>
                    </a:lnTo>
                    <a:lnTo>
                      <a:pt x="1998" y="1024"/>
                    </a:lnTo>
                    <a:lnTo>
                      <a:pt x="2004" y="1028"/>
                    </a:lnTo>
                    <a:lnTo>
                      <a:pt x="2010" y="1031"/>
                    </a:lnTo>
                    <a:lnTo>
                      <a:pt x="2015" y="1034"/>
                    </a:lnTo>
                    <a:lnTo>
                      <a:pt x="2021" y="1037"/>
                    </a:lnTo>
                    <a:lnTo>
                      <a:pt x="2027" y="1040"/>
                    </a:lnTo>
                    <a:lnTo>
                      <a:pt x="2032" y="1043"/>
                    </a:lnTo>
                    <a:lnTo>
                      <a:pt x="2038" y="1046"/>
                    </a:lnTo>
                    <a:lnTo>
                      <a:pt x="2043" y="1049"/>
                    </a:lnTo>
                    <a:lnTo>
                      <a:pt x="2049" y="1051"/>
                    </a:lnTo>
                    <a:lnTo>
                      <a:pt x="2055" y="1054"/>
                    </a:lnTo>
                    <a:lnTo>
                      <a:pt x="2060" y="1057"/>
                    </a:lnTo>
                    <a:lnTo>
                      <a:pt x="2066" y="1059"/>
                    </a:lnTo>
                    <a:lnTo>
                      <a:pt x="2072" y="1061"/>
                    </a:lnTo>
                    <a:lnTo>
                      <a:pt x="2077" y="1064"/>
                    </a:lnTo>
                    <a:lnTo>
                      <a:pt x="2083" y="1066"/>
                    </a:lnTo>
                    <a:lnTo>
                      <a:pt x="2088" y="1068"/>
                    </a:lnTo>
                    <a:lnTo>
                      <a:pt x="2094" y="1071"/>
                    </a:lnTo>
                    <a:lnTo>
                      <a:pt x="2100" y="1073"/>
                    </a:lnTo>
                    <a:lnTo>
                      <a:pt x="2106" y="1075"/>
                    </a:lnTo>
                    <a:lnTo>
                      <a:pt x="2111" y="1076"/>
                    </a:lnTo>
                    <a:lnTo>
                      <a:pt x="2117" y="1079"/>
                    </a:lnTo>
                    <a:lnTo>
                      <a:pt x="2123" y="1080"/>
                    </a:lnTo>
                    <a:lnTo>
                      <a:pt x="2128" y="1082"/>
                    </a:lnTo>
                    <a:lnTo>
                      <a:pt x="2134" y="1084"/>
                    </a:lnTo>
                    <a:lnTo>
                      <a:pt x="2140" y="1085"/>
                    </a:lnTo>
                    <a:lnTo>
                      <a:pt x="2145" y="1087"/>
                    </a:lnTo>
                    <a:lnTo>
                      <a:pt x="2151" y="1088"/>
                    </a:lnTo>
                    <a:lnTo>
                      <a:pt x="2157" y="1090"/>
                    </a:lnTo>
                    <a:lnTo>
                      <a:pt x="2162" y="1091"/>
                    </a:lnTo>
                    <a:lnTo>
                      <a:pt x="2168" y="1093"/>
                    </a:lnTo>
                    <a:lnTo>
                      <a:pt x="2174" y="1094"/>
                    </a:lnTo>
                    <a:lnTo>
                      <a:pt x="2180" y="1095"/>
                    </a:lnTo>
                    <a:lnTo>
                      <a:pt x="2185" y="1097"/>
                    </a:lnTo>
                    <a:lnTo>
                      <a:pt x="2191" y="1098"/>
                    </a:lnTo>
                    <a:lnTo>
                      <a:pt x="2197" y="1099"/>
                    </a:lnTo>
                    <a:lnTo>
                      <a:pt x="2203" y="1100"/>
                    </a:lnTo>
                    <a:lnTo>
                      <a:pt x="2208" y="1101"/>
                    </a:lnTo>
                    <a:lnTo>
                      <a:pt x="2210" y="1101"/>
                    </a:lnTo>
                  </a:path>
                </a:pathLst>
              </a:custGeom>
              <a:noFill/>
              <a:ln w="19050" cap="flat">
                <a:solidFill>
                  <a:srgbClr val="F1EC6D"/>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nSpc>
                    <a:spcPts val="1600"/>
                  </a:lnSpc>
                </a:pPr>
                <a:endParaRPr lang="en-US" sz="1200"/>
              </a:p>
            </p:txBody>
          </p:sp>
          <p:sp>
            <p:nvSpPr>
              <p:cNvPr id="2740" name="Freeform 40">
                <a:extLst>
                  <a:ext uri="{FF2B5EF4-FFF2-40B4-BE49-F238E27FC236}">
                    <a16:creationId xmlns:a16="http://schemas.microsoft.com/office/drawing/2014/main" id="{3F290123-0733-47A5-900B-38110CD9655A}"/>
                  </a:ext>
                </a:extLst>
              </p:cNvPr>
              <p:cNvSpPr>
                <a:spLocks/>
              </p:cNvSpPr>
              <p:nvPr/>
            </p:nvSpPr>
            <p:spPr bwMode="auto">
              <a:xfrm>
                <a:off x="1190176" y="4654354"/>
                <a:ext cx="7562886" cy="4123655"/>
              </a:xfrm>
              <a:custGeom>
                <a:avLst/>
                <a:gdLst>
                  <a:gd name="T0" fmla="*/ 28 w 2210"/>
                  <a:gd name="T1" fmla="*/ 1205 h 1205"/>
                  <a:gd name="T2" fmla="*/ 63 w 2210"/>
                  <a:gd name="T3" fmla="*/ 1204 h 1205"/>
                  <a:gd name="T4" fmla="*/ 97 w 2210"/>
                  <a:gd name="T5" fmla="*/ 1201 h 1205"/>
                  <a:gd name="T6" fmla="*/ 131 w 2210"/>
                  <a:gd name="T7" fmla="*/ 1198 h 1205"/>
                  <a:gd name="T8" fmla="*/ 166 w 2210"/>
                  <a:gd name="T9" fmla="*/ 1193 h 1205"/>
                  <a:gd name="T10" fmla="*/ 201 w 2210"/>
                  <a:gd name="T11" fmla="*/ 1185 h 1205"/>
                  <a:gd name="T12" fmla="*/ 237 w 2210"/>
                  <a:gd name="T13" fmla="*/ 1173 h 1205"/>
                  <a:gd name="T14" fmla="*/ 272 w 2210"/>
                  <a:gd name="T15" fmla="*/ 1158 h 1205"/>
                  <a:gd name="T16" fmla="*/ 307 w 2210"/>
                  <a:gd name="T17" fmla="*/ 1138 h 1205"/>
                  <a:gd name="T18" fmla="*/ 343 w 2210"/>
                  <a:gd name="T19" fmla="*/ 1111 h 1205"/>
                  <a:gd name="T20" fmla="*/ 379 w 2210"/>
                  <a:gd name="T21" fmla="*/ 1078 h 1205"/>
                  <a:gd name="T22" fmla="*/ 415 w 2210"/>
                  <a:gd name="T23" fmla="*/ 1037 h 1205"/>
                  <a:gd name="T24" fmla="*/ 451 w 2210"/>
                  <a:gd name="T25" fmla="*/ 990 h 1205"/>
                  <a:gd name="T26" fmla="*/ 488 w 2210"/>
                  <a:gd name="T27" fmla="*/ 935 h 1205"/>
                  <a:gd name="T28" fmla="*/ 525 w 2210"/>
                  <a:gd name="T29" fmla="*/ 874 h 1205"/>
                  <a:gd name="T30" fmla="*/ 561 w 2210"/>
                  <a:gd name="T31" fmla="*/ 807 h 1205"/>
                  <a:gd name="T32" fmla="*/ 598 w 2210"/>
                  <a:gd name="T33" fmla="*/ 736 h 1205"/>
                  <a:gd name="T34" fmla="*/ 636 w 2210"/>
                  <a:gd name="T35" fmla="*/ 661 h 1205"/>
                  <a:gd name="T36" fmla="*/ 673 w 2210"/>
                  <a:gd name="T37" fmla="*/ 585 h 1205"/>
                  <a:gd name="T38" fmla="*/ 711 w 2210"/>
                  <a:gd name="T39" fmla="*/ 508 h 1205"/>
                  <a:gd name="T40" fmla="*/ 749 w 2210"/>
                  <a:gd name="T41" fmla="*/ 431 h 1205"/>
                  <a:gd name="T42" fmla="*/ 787 w 2210"/>
                  <a:gd name="T43" fmla="*/ 357 h 1205"/>
                  <a:gd name="T44" fmla="*/ 825 w 2210"/>
                  <a:gd name="T45" fmla="*/ 286 h 1205"/>
                  <a:gd name="T46" fmla="*/ 864 w 2210"/>
                  <a:gd name="T47" fmla="*/ 219 h 1205"/>
                  <a:gd name="T48" fmla="*/ 903 w 2210"/>
                  <a:gd name="T49" fmla="*/ 159 h 1205"/>
                  <a:gd name="T50" fmla="*/ 942 w 2210"/>
                  <a:gd name="T51" fmla="*/ 106 h 1205"/>
                  <a:gd name="T52" fmla="*/ 981 w 2210"/>
                  <a:gd name="T53" fmla="*/ 63 h 1205"/>
                  <a:gd name="T54" fmla="*/ 1020 w 2210"/>
                  <a:gd name="T55" fmla="*/ 30 h 1205"/>
                  <a:gd name="T56" fmla="*/ 1060 w 2210"/>
                  <a:gd name="T57" fmla="*/ 9 h 1205"/>
                  <a:gd name="T58" fmla="*/ 1100 w 2210"/>
                  <a:gd name="T59" fmla="*/ 0 h 1205"/>
                  <a:gd name="T60" fmla="*/ 1139 w 2210"/>
                  <a:gd name="T61" fmla="*/ 5 h 1205"/>
                  <a:gd name="T62" fmla="*/ 1180 w 2210"/>
                  <a:gd name="T63" fmla="*/ 21 h 1205"/>
                  <a:gd name="T64" fmla="*/ 1220 w 2210"/>
                  <a:gd name="T65" fmla="*/ 50 h 1205"/>
                  <a:gd name="T66" fmla="*/ 1261 w 2210"/>
                  <a:gd name="T67" fmla="*/ 89 h 1205"/>
                  <a:gd name="T68" fmla="*/ 1302 w 2210"/>
                  <a:gd name="T69" fmla="*/ 138 h 1205"/>
                  <a:gd name="T70" fmla="*/ 1343 w 2210"/>
                  <a:gd name="T71" fmla="*/ 195 h 1205"/>
                  <a:gd name="T72" fmla="*/ 1384 w 2210"/>
                  <a:gd name="T73" fmla="*/ 258 h 1205"/>
                  <a:gd name="T74" fmla="*/ 1426 w 2210"/>
                  <a:gd name="T75" fmla="*/ 326 h 1205"/>
                  <a:gd name="T76" fmla="*/ 1468 w 2210"/>
                  <a:gd name="T77" fmla="*/ 398 h 1205"/>
                  <a:gd name="T78" fmla="*/ 1510 w 2210"/>
                  <a:gd name="T79" fmla="*/ 471 h 1205"/>
                  <a:gd name="T80" fmla="*/ 1552 w 2210"/>
                  <a:gd name="T81" fmla="*/ 547 h 1205"/>
                  <a:gd name="T82" fmla="*/ 1594 w 2210"/>
                  <a:gd name="T83" fmla="*/ 622 h 1205"/>
                  <a:gd name="T84" fmla="*/ 1637 w 2210"/>
                  <a:gd name="T85" fmla="*/ 695 h 1205"/>
                  <a:gd name="T86" fmla="*/ 1680 w 2210"/>
                  <a:gd name="T87" fmla="*/ 767 h 1205"/>
                  <a:gd name="T88" fmla="*/ 1723 w 2210"/>
                  <a:gd name="T89" fmla="*/ 835 h 1205"/>
                  <a:gd name="T90" fmla="*/ 1767 w 2210"/>
                  <a:gd name="T91" fmla="*/ 898 h 1205"/>
                  <a:gd name="T92" fmla="*/ 1810 w 2210"/>
                  <a:gd name="T93" fmla="*/ 956 h 1205"/>
                  <a:gd name="T94" fmla="*/ 1854 w 2210"/>
                  <a:gd name="T95" fmla="*/ 1007 h 1205"/>
                  <a:gd name="T96" fmla="*/ 1898 w 2210"/>
                  <a:gd name="T97" fmla="*/ 1052 h 1205"/>
                  <a:gd name="T98" fmla="*/ 1943 w 2210"/>
                  <a:gd name="T99" fmla="*/ 1090 h 1205"/>
                  <a:gd name="T100" fmla="*/ 1987 w 2210"/>
                  <a:gd name="T101" fmla="*/ 1121 h 1205"/>
                  <a:gd name="T102" fmla="*/ 2032 w 2210"/>
                  <a:gd name="T103" fmla="*/ 1145 h 1205"/>
                  <a:gd name="T104" fmla="*/ 2077 w 2210"/>
                  <a:gd name="T105" fmla="*/ 1164 h 1205"/>
                  <a:gd name="T106" fmla="*/ 2123 w 2210"/>
                  <a:gd name="T107" fmla="*/ 1178 h 1205"/>
                  <a:gd name="T108" fmla="*/ 2168 w 2210"/>
                  <a:gd name="T109" fmla="*/ 1188 h 1205"/>
                  <a:gd name="T110" fmla="*/ 2210 w 2210"/>
                  <a:gd name="T111" fmla="*/ 1194 h 1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2210" h="1205">
                    <a:moveTo>
                      <a:pt x="0" y="1205"/>
                    </a:moveTo>
                    <a:lnTo>
                      <a:pt x="3" y="1205"/>
                    </a:lnTo>
                    <a:lnTo>
                      <a:pt x="7" y="1205"/>
                    </a:lnTo>
                    <a:lnTo>
                      <a:pt x="11" y="1205"/>
                    </a:lnTo>
                    <a:lnTo>
                      <a:pt x="16" y="1205"/>
                    </a:lnTo>
                    <a:lnTo>
                      <a:pt x="20" y="1205"/>
                    </a:lnTo>
                    <a:lnTo>
                      <a:pt x="24" y="1205"/>
                    </a:lnTo>
                    <a:lnTo>
                      <a:pt x="28" y="1205"/>
                    </a:lnTo>
                    <a:lnTo>
                      <a:pt x="33" y="1205"/>
                    </a:lnTo>
                    <a:lnTo>
                      <a:pt x="37" y="1205"/>
                    </a:lnTo>
                    <a:lnTo>
                      <a:pt x="41" y="1204"/>
                    </a:lnTo>
                    <a:lnTo>
                      <a:pt x="46" y="1204"/>
                    </a:lnTo>
                    <a:lnTo>
                      <a:pt x="50" y="1204"/>
                    </a:lnTo>
                    <a:lnTo>
                      <a:pt x="54" y="1204"/>
                    </a:lnTo>
                    <a:lnTo>
                      <a:pt x="58" y="1204"/>
                    </a:lnTo>
                    <a:lnTo>
                      <a:pt x="63" y="1204"/>
                    </a:lnTo>
                    <a:lnTo>
                      <a:pt x="67" y="1203"/>
                    </a:lnTo>
                    <a:lnTo>
                      <a:pt x="71" y="1203"/>
                    </a:lnTo>
                    <a:lnTo>
                      <a:pt x="76" y="1203"/>
                    </a:lnTo>
                    <a:lnTo>
                      <a:pt x="80" y="1203"/>
                    </a:lnTo>
                    <a:lnTo>
                      <a:pt x="84" y="1202"/>
                    </a:lnTo>
                    <a:lnTo>
                      <a:pt x="88" y="1202"/>
                    </a:lnTo>
                    <a:lnTo>
                      <a:pt x="93" y="1202"/>
                    </a:lnTo>
                    <a:lnTo>
                      <a:pt x="97" y="1201"/>
                    </a:lnTo>
                    <a:lnTo>
                      <a:pt x="101" y="1201"/>
                    </a:lnTo>
                    <a:lnTo>
                      <a:pt x="106" y="1201"/>
                    </a:lnTo>
                    <a:lnTo>
                      <a:pt x="110" y="1200"/>
                    </a:lnTo>
                    <a:lnTo>
                      <a:pt x="114" y="1200"/>
                    </a:lnTo>
                    <a:lnTo>
                      <a:pt x="119" y="1199"/>
                    </a:lnTo>
                    <a:lnTo>
                      <a:pt x="123" y="1199"/>
                    </a:lnTo>
                    <a:lnTo>
                      <a:pt x="127" y="1198"/>
                    </a:lnTo>
                    <a:lnTo>
                      <a:pt x="131" y="1198"/>
                    </a:lnTo>
                    <a:lnTo>
                      <a:pt x="136" y="1197"/>
                    </a:lnTo>
                    <a:lnTo>
                      <a:pt x="140" y="1197"/>
                    </a:lnTo>
                    <a:lnTo>
                      <a:pt x="144" y="1196"/>
                    </a:lnTo>
                    <a:lnTo>
                      <a:pt x="149" y="1195"/>
                    </a:lnTo>
                    <a:lnTo>
                      <a:pt x="153" y="1195"/>
                    </a:lnTo>
                    <a:lnTo>
                      <a:pt x="158" y="1194"/>
                    </a:lnTo>
                    <a:lnTo>
                      <a:pt x="162" y="1193"/>
                    </a:lnTo>
                    <a:lnTo>
                      <a:pt x="166" y="1193"/>
                    </a:lnTo>
                    <a:lnTo>
                      <a:pt x="171" y="1192"/>
                    </a:lnTo>
                    <a:lnTo>
                      <a:pt x="175" y="1191"/>
                    </a:lnTo>
                    <a:lnTo>
                      <a:pt x="179" y="1190"/>
                    </a:lnTo>
                    <a:lnTo>
                      <a:pt x="184" y="1189"/>
                    </a:lnTo>
                    <a:lnTo>
                      <a:pt x="188" y="1188"/>
                    </a:lnTo>
                    <a:lnTo>
                      <a:pt x="193" y="1187"/>
                    </a:lnTo>
                    <a:lnTo>
                      <a:pt x="197" y="1186"/>
                    </a:lnTo>
                    <a:lnTo>
                      <a:pt x="201" y="1185"/>
                    </a:lnTo>
                    <a:lnTo>
                      <a:pt x="206" y="1183"/>
                    </a:lnTo>
                    <a:lnTo>
                      <a:pt x="210" y="1182"/>
                    </a:lnTo>
                    <a:lnTo>
                      <a:pt x="214" y="1181"/>
                    </a:lnTo>
                    <a:lnTo>
                      <a:pt x="219" y="1180"/>
                    </a:lnTo>
                    <a:lnTo>
                      <a:pt x="223" y="1178"/>
                    </a:lnTo>
                    <a:lnTo>
                      <a:pt x="228" y="1177"/>
                    </a:lnTo>
                    <a:lnTo>
                      <a:pt x="232" y="1175"/>
                    </a:lnTo>
                    <a:lnTo>
                      <a:pt x="237" y="1173"/>
                    </a:lnTo>
                    <a:lnTo>
                      <a:pt x="241" y="1172"/>
                    </a:lnTo>
                    <a:lnTo>
                      <a:pt x="245" y="1170"/>
                    </a:lnTo>
                    <a:lnTo>
                      <a:pt x="250" y="1168"/>
                    </a:lnTo>
                    <a:lnTo>
                      <a:pt x="254" y="1166"/>
                    </a:lnTo>
                    <a:lnTo>
                      <a:pt x="258" y="1165"/>
                    </a:lnTo>
                    <a:lnTo>
                      <a:pt x="263" y="1163"/>
                    </a:lnTo>
                    <a:lnTo>
                      <a:pt x="267" y="1160"/>
                    </a:lnTo>
                    <a:lnTo>
                      <a:pt x="272" y="1158"/>
                    </a:lnTo>
                    <a:lnTo>
                      <a:pt x="276" y="1156"/>
                    </a:lnTo>
                    <a:lnTo>
                      <a:pt x="280" y="1154"/>
                    </a:lnTo>
                    <a:lnTo>
                      <a:pt x="285" y="1151"/>
                    </a:lnTo>
                    <a:lnTo>
                      <a:pt x="289" y="1148"/>
                    </a:lnTo>
                    <a:lnTo>
                      <a:pt x="294" y="1146"/>
                    </a:lnTo>
                    <a:lnTo>
                      <a:pt x="298" y="1143"/>
                    </a:lnTo>
                    <a:lnTo>
                      <a:pt x="303" y="1141"/>
                    </a:lnTo>
                    <a:lnTo>
                      <a:pt x="307" y="1138"/>
                    </a:lnTo>
                    <a:lnTo>
                      <a:pt x="312" y="1135"/>
                    </a:lnTo>
                    <a:lnTo>
                      <a:pt x="316" y="1132"/>
                    </a:lnTo>
                    <a:lnTo>
                      <a:pt x="321" y="1128"/>
                    </a:lnTo>
                    <a:lnTo>
                      <a:pt x="325" y="1125"/>
                    </a:lnTo>
                    <a:lnTo>
                      <a:pt x="330" y="1122"/>
                    </a:lnTo>
                    <a:lnTo>
                      <a:pt x="334" y="1118"/>
                    </a:lnTo>
                    <a:lnTo>
                      <a:pt x="338" y="1115"/>
                    </a:lnTo>
                    <a:lnTo>
                      <a:pt x="343" y="1111"/>
                    </a:lnTo>
                    <a:lnTo>
                      <a:pt x="347" y="1107"/>
                    </a:lnTo>
                    <a:lnTo>
                      <a:pt x="352" y="1103"/>
                    </a:lnTo>
                    <a:lnTo>
                      <a:pt x="357" y="1099"/>
                    </a:lnTo>
                    <a:lnTo>
                      <a:pt x="361" y="1095"/>
                    </a:lnTo>
                    <a:lnTo>
                      <a:pt x="365" y="1091"/>
                    </a:lnTo>
                    <a:lnTo>
                      <a:pt x="370" y="1087"/>
                    </a:lnTo>
                    <a:lnTo>
                      <a:pt x="374" y="1082"/>
                    </a:lnTo>
                    <a:lnTo>
                      <a:pt x="379" y="1078"/>
                    </a:lnTo>
                    <a:lnTo>
                      <a:pt x="383" y="1073"/>
                    </a:lnTo>
                    <a:lnTo>
                      <a:pt x="388" y="1068"/>
                    </a:lnTo>
                    <a:lnTo>
                      <a:pt x="392" y="1063"/>
                    </a:lnTo>
                    <a:lnTo>
                      <a:pt x="397" y="1058"/>
                    </a:lnTo>
                    <a:lnTo>
                      <a:pt x="402" y="1053"/>
                    </a:lnTo>
                    <a:lnTo>
                      <a:pt x="406" y="1048"/>
                    </a:lnTo>
                    <a:lnTo>
                      <a:pt x="410" y="1043"/>
                    </a:lnTo>
                    <a:lnTo>
                      <a:pt x="415" y="1037"/>
                    </a:lnTo>
                    <a:lnTo>
                      <a:pt x="420" y="1032"/>
                    </a:lnTo>
                    <a:lnTo>
                      <a:pt x="424" y="1026"/>
                    </a:lnTo>
                    <a:lnTo>
                      <a:pt x="428" y="1020"/>
                    </a:lnTo>
                    <a:lnTo>
                      <a:pt x="433" y="1014"/>
                    </a:lnTo>
                    <a:lnTo>
                      <a:pt x="438" y="1008"/>
                    </a:lnTo>
                    <a:lnTo>
                      <a:pt x="442" y="1002"/>
                    </a:lnTo>
                    <a:lnTo>
                      <a:pt x="447" y="996"/>
                    </a:lnTo>
                    <a:lnTo>
                      <a:pt x="451" y="990"/>
                    </a:lnTo>
                    <a:lnTo>
                      <a:pt x="456" y="983"/>
                    </a:lnTo>
                    <a:lnTo>
                      <a:pt x="460" y="976"/>
                    </a:lnTo>
                    <a:lnTo>
                      <a:pt x="465" y="970"/>
                    </a:lnTo>
                    <a:lnTo>
                      <a:pt x="469" y="963"/>
                    </a:lnTo>
                    <a:lnTo>
                      <a:pt x="474" y="956"/>
                    </a:lnTo>
                    <a:lnTo>
                      <a:pt x="479" y="949"/>
                    </a:lnTo>
                    <a:lnTo>
                      <a:pt x="483" y="942"/>
                    </a:lnTo>
                    <a:lnTo>
                      <a:pt x="488" y="935"/>
                    </a:lnTo>
                    <a:lnTo>
                      <a:pt x="492" y="927"/>
                    </a:lnTo>
                    <a:lnTo>
                      <a:pt x="497" y="920"/>
                    </a:lnTo>
                    <a:lnTo>
                      <a:pt x="501" y="913"/>
                    </a:lnTo>
                    <a:lnTo>
                      <a:pt x="506" y="905"/>
                    </a:lnTo>
                    <a:lnTo>
                      <a:pt x="511" y="897"/>
                    </a:lnTo>
                    <a:lnTo>
                      <a:pt x="515" y="889"/>
                    </a:lnTo>
                    <a:lnTo>
                      <a:pt x="520" y="882"/>
                    </a:lnTo>
                    <a:lnTo>
                      <a:pt x="525" y="874"/>
                    </a:lnTo>
                    <a:lnTo>
                      <a:pt x="529" y="865"/>
                    </a:lnTo>
                    <a:lnTo>
                      <a:pt x="534" y="858"/>
                    </a:lnTo>
                    <a:lnTo>
                      <a:pt x="538" y="849"/>
                    </a:lnTo>
                    <a:lnTo>
                      <a:pt x="543" y="841"/>
                    </a:lnTo>
                    <a:lnTo>
                      <a:pt x="547" y="833"/>
                    </a:lnTo>
                    <a:lnTo>
                      <a:pt x="552" y="824"/>
                    </a:lnTo>
                    <a:lnTo>
                      <a:pt x="557" y="815"/>
                    </a:lnTo>
                    <a:lnTo>
                      <a:pt x="561" y="807"/>
                    </a:lnTo>
                    <a:lnTo>
                      <a:pt x="566" y="798"/>
                    </a:lnTo>
                    <a:lnTo>
                      <a:pt x="571" y="789"/>
                    </a:lnTo>
                    <a:lnTo>
                      <a:pt x="575" y="781"/>
                    </a:lnTo>
                    <a:lnTo>
                      <a:pt x="580" y="772"/>
                    </a:lnTo>
                    <a:lnTo>
                      <a:pt x="585" y="763"/>
                    </a:lnTo>
                    <a:lnTo>
                      <a:pt x="589" y="754"/>
                    </a:lnTo>
                    <a:lnTo>
                      <a:pt x="594" y="745"/>
                    </a:lnTo>
                    <a:lnTo>
                      <a:pt x="598" y="736"/>
                    </a:lnTo>
                    <a:lnTo>
                      <a:pt x="603" y="726"/>
                    </a:lnTo>
                    <a:lnTo>
                      <a:pt x="608" y="717"/>
                    </a:lnTo>
                    <a:lnTo>
                      <a:pt x="612" y="708"/>
                    </a:lnTo>
                    <a:lnTo>
                      <a:pt x="617" y="699"/>
                    </a:lnTo>
                    <a:lnTo>
                      <a:pt x="622" y="689"/>
                    </a:lnTo>
                    <a:lnTo>
                      <a:pt x="626" y="680"/>
                    </a:lnTo>
                    <a:lnTo>
                      <a:pt x="631" y="671"/>
                    </a:lnTo>
                    <a:lnTo>
                      <a:pt x="636" y="661"/>
                    </a:lnTo>
                    <a:lnTo>
                      <a:pt x="641" y="652"/>
                    </a:lnTo>
                    <a:lnTo>
                      <a:pt x="645" y="642"/>
                    </a:lnTo>
                    <a:lnTo>
                      <a:pt x="650" y="633"/>
                    </a:lnTo>
                    <a:lnTo>
                      <a:pt x="655" y="623"/>
                    </a:lnTo>
                    <a:lnTo>
                      <a:pt x="659" y="614"/>
                    </a:lnTo>
                    <a:lnTo>
                      <a:pt x="664" y="604"/>
                    </a:lnTo>
                    <a:lnTo>
                      <a:pt x="669" y="594"/>
                    </a:lnTo>
                    <a:lnTo>
                      <a:pt x="673" y="585"/>
                    </a:lnTo>
                    <a:lnTo>
                      <a:pt x="678" y="575"/>
                    </a:lnTo>
                    <a:lnTo>
                      <a:pt x="683" y="566"/>
                    </a:lnTo>
                    <a:lnTo>
                      <a:pt x="687" y="556"/>
                    </a:lnTo>
                    <a:lnTo>
                      <a:pt x="692" y="546"/>
                    </a:lnTo>
                    <a:lnTo>
                      <a:pt x="697" y="537"/>
                    </a:lnTo>
                    <a:lnTo>
                      <a:pt x="702" y="527"/>
                    </a:lnTo>
                    <a:lnTo>
                      <a:pt x="706" y="517"/>
                    </a:lnTo>
                    <a:lnTo>
                      <a:pt x="711" y="508"/>
                    </a:lnTo>
                    <a:lnTo>
                      <a:pt x="716" y="498"/>
                    </a:lnTo>
                    <a:lnTo>
                      <a:pt x="720" y="489"/>
                    </a:lnTo>
                    <a:lnTo>
                      <a:pt x="725" y="479"/>
                    </a:lnTo>
                    <a:lnTo>
                      <a:pt x="730" y="469"/>
                    </a:lnTo>
                    <a:lnTo>
                      <a:pt x="735" y="460"/>
                    </a:lnTo>
                    <a:lnTo>
                      <a:pt x="739" y="450"/>
                    </a:lnTo>
                    <a:lnTo>
                      <a:pt x="744" y="441"/>
                    </a:lnTo>
                    <a:lnTo>
                      <a:pt x="749" y="431"/>
                    </a:lnTo>
                    <a:lnTo>
                      <a:pt x="754" y="422"/>
                    </a:lnTo>
                    <a:lnTo>
                      <a:pt x="758" y="413"/>
                    </a:lnTo>
                    <a:lnTo>
                      <a:pt x="763" y="403"/>
                    </a:lnTo>
                    <a:lnTo>
                      <a:pt x="768" y="394"/>
                    </a:lnTo>
                    <a:lnTo>
                      <a:pt x="773" y="385"/>
                    </a:lnTo>
                    <a:lnTo>
                      <a:pt x="777" y="375"/>
                    </a:lnTo>
                    <a:lnTo>
                      <a:pt x="782" y="366"/>
                    </a:lnTo>
                    <a:lnTo>
                      <a:pt x="787" y="357"/>
                    </a:lnTo>
                    <a:lnTo>
                      <a:pt x="792" y="348"/>
                    </a:lnTo>
                    <a:lnTo>
                      <a:pt x="797" y="339"/>
                    </a:lnTo>
                    <a:lnTo>
                      <a:pt x="801" y="330"/>
                    </a:lnTo>
                    <a:lnTo>
                      <a:pt x="806" y="321"/>
                    </a:lnTo>
                    <a:lnTo>
                      <a:pt x="811" y="312"/>
                    </a:lnTo>
                    <a:lnTo>
                      <a:pt x="816" y="303"/>
                    </a:lnTo>
                    <a:lnTo>
                      <a:pt x="821" y="294"/>
                    </a:lnTo>
                    <a:lnTo>
                      <a:pt x="825" y="286"/>
                    </a:lnTo>
                    <a:lnTo>
                      <a:pt x="830" y="277"/>
                    </a:lnTo>
                    <a:lnTo>
                      <a:pt x="835" y="268"/>
                    </a:lnTo>
                    <a:lnTo>
                      <a:pt x="840" y="260"/>
                    </a:lnTo>
                    <a:lnTo>
                      <a:pt x="845" y="252"/>
                    </a:lnTo>
                    <a:lnTo>
                      <a:pt x="849" y="243"/>
                    </a:lnTo>
                    <a:lnTo>
                      <a:pt x="854" y="235"/>
                    </a:lnTo>
                    <a:lnTo>
                      <a:pt x="859" y="227"/>
                    </a:lnTo>
                    <a:lnTo>
                      <a:pt x="864" y="219"/>
                    </a:lnTo>
                    <a:lnTo>
                      <a:pt x="869" y="211"/>
                    </a:lnTo>
                    <a:lnTo>
                      <a:pt x="873" y="203"/>
                    </a:lnTo>
                    <a:lnTo>
                      <a:pt x="878" y="196"/>
                    </a:lnTo>
                    <a:lnTo>
                      <a:pt x="883" y="188"/>
                    </a:lnTo>
                    <a:lnTo>
                      <a:pt x="888" y="181"/>
                    </a:lnTo>
                    <a:lnTo>
                      <a:pt x="893" y="173"/>
                    </a:lnTo>
                    <a:lnTo>
                      <a:pt x="898" y="166"/>
                    </a:lnTo>
                    <a:lnTo>
                      <a:pt x="903" y="159"/>
                    </a:lnTo>
                    <a:lnTo>
                      <a:pt x="908" y="152"/>
                    </a:lnTo>
                    <a:lnTo>
                      <a:pt x="912" y="145"/>
                    </a:lnTo>
                    <a:lnTo>
                      <a:pt x="917" y="138"/>
                    </a:lnTo>
                    <a:lnTo>
                      <a:pt x="922" y="131"/>
                    </a:lnTo>
                    <a:lnTo>
                      <a:pt x="927" y="125"/>
                    </a:lnTo>
                    <a:lnTo>
                      <a:pt x="932" y="119"/>
                    </a:lnTo>
                    <a:lnTo>
                      <a:pt x="937" y="112"/>
                    </a:lnTo>
                    <a:lnTo>
                      <a:pt x="942" y="106"/>
                    </a:lnTo>
                    <a:lnTo>
                      <a:pt x="946" y="100"/>
                    </a:lnTo>
                    <a:lnTo>
                      <a:pt x="951" y="94"/>
                    </a:lnTo>
                    <a:lnTo>
                      <a:pt x="956" y="89"/>
                    </a:lnTo>
                    <a:lnTo>
                      <a:pt x="961" y="83"/>
                    </a:lnTo>
                    <a:lnTo>
                      <a:pt x="966" y="78"/>
                    </a:lnTo>
                    <a:lnTo>
                      <a:pt x="971" y="73"/>
                    </a:lnTo>
                    <a:lnTo>
                      <a:pt x="976" y="68"/>
                    </a:lnTo>
                    <a:lnTo>
                      <a:pt x="981" y="63"/>
                    </a:lnTo>
                    <a:lnTo>
                      <a:pt x="986" y="58"/>
                    </a:lnTo>
                    <a:lnTo>
                      <a:pt x="990" y="54"/>
                    </a:lnTo>
                    <a:lnTo>
                      <a:pt x="996" y="49"/>
                    </a:lnTo>
                    <a:lnTo>
                      <a:pt x="1000" y="45"/>
                    </a:lnTo>
                    <a:lnTo>
                      <a:pt x="1005" y="41"/>
                    </a:lnTo>
                    <a:lnTo>
                      <a:pt x="1010" y="37"/>
                    </a:lnTo>
                    <a:lnTo>
                      <a:pt x="1015" y="34"/>
                    </a:lnTo>
                    <a:lnTo>
                      <a:pt x="1020" y="30"/>
                    </a:lnTo>
                    <a:lnTo>
                      <a:pt x="1025" y="27"/>
                    </a:lnTo>
                    <a:lnTo>
                      <a:pt x="1030" y="24"/>
                    </a:lnTo>
                    <a:lnTo>
                      <a:pt x="1035" y="21"/>
                    </a:lnTo>
                    <a:lnTo>
                      <a:pt x="1040" y="18"/>
                    </a:lnTo>
                    <a:lnTo>
                      <a:pt x="1045" y="16"/>
                    </a:lnTo>
                    <a:lnTo>
                      <a:pt x="1050" y="13"/>
                    </a:lnTo>
                    <a:lnTo>
                      <a:pt x="1055" y="11"/>
                    </a:lnTo>
                    <a:lnTo>
                      <a:pt x="1060" y="9"/>
                    </a:lnTo>
                    <a:lnTo>
                      <a:pt x="1065" y="7"/>
                    </a:lnTo>
                    <a:lnTo>
                      <a:pt x="1070" y="6"/>
                    </a:lnTo>
                    <a:lnTo>
                      <a:pt x="1075" y="5"/>
                    </a:lnTo>
                    <a:lnTo>
                      <a:pt x="1079" y="3"/>
                    </a:lnTo>
                    <a:lnTo>
                      <a:pt x="1085" y="2"/>
                    </a:lnTo>
                    <a:lnTo>
                      <a:pt x="1090" y="2"/>
                    </a:lnTo>
                    <a:lnTo>
                      <a:pt x="1094" y="1"/>
                    </a:lnTo>
                    <a:lnTo>
                      <a:pt x="1100" y="0"/>
                    </a:lnTo>
                    <a:lnTo>
                      <a:pt x="1104" y="0"/>
                    </a:lnTo>
                    <a:lnTo>
                      <a:pt x="1109" y="0"/>
                    </a:lnTo>
                    <a:lnTo>
                      <a:pt x="1115" y="1"/>
                    </a:lnTo>
                    <a:lnTo>
                      <a:pt x="1119" y="1"/>
                    </a:lnTo>
                    <a:lnTo>
                      <a:pt x="1124" y="2"/>
                    </a:lnTo>
                    <a:lnTo>
                      <a:pt x="1130" y="3"/>
                    </a:lnTo>
                    <a:lnTo>
                      <a:pt x="1134" y="4"/>
                    </a:lnTo>
                    <a:lnTo>
                      <a:pt x="1139" y="5"/>
                    </a:lnTo>
                    <a:lnTo>
                      <a:pt x="1145" y="6"/>
                    </a:lnTo>
                    <a:lnTo>
                      <a:pt x="1150" y="8"/>
                    </a:lnTo>
                    <a:lnTo>
                      <a:pt x="1154" y="10"/>
                    </a:lnTo>
                    <a:lnTo>
                      <a:pt x="1160" y="12"/>
                    </a:lnTo>
                    <a:lnTo>
                      <a:pt x="1165" y="14"/>
                    </a:lnTo>
                    <a:lnTo>
                      <a:pt x="1170" y="16"/>
                    </a:lnTo>
                    <a:lnTo>
                      <a:pt x="1175" y="19"/>
                    </a:lnTo>
                    <a:lnTo>
                      <a:pt x="1180" y="21"/>
                    </a:lnTo>
                    <a:lnTo>
                      <a:pt x="1185" y="24"/>
                    </a:lnTo>
                    <a:lnTo>
                      <a:pt x="1190" y="28"/>
                    </a:lnTo>
                    <a:lnTo>
                      <a:pt x="1195" y="31"/>
                    </a:lnTo>
                    <a:lnTo>
                      <a:pt x="1200" y="34"/>
                    </a:lnTo>
                    <a:lnTo>
                      <a:pt x="1205" y="38"/>
                    </a:lnTo>
                    <a:lnTo>
                      <a:pt x="1210" y="42"/>
                    </a:lnTo>
                    <a:lnTo>
                      <a:pt x="1215" y="46"/>
                    </a:lnTo>
                    <a:lnTo>
                      <a:pt x="1220" y="50"/>
                    </a:lnTo>
                    <a:lnTo>
                      <a:pt x="1225" y="54"/>
                    </a:lnTo>
                    <a:lnTo>
                      <a:pt x="1230" y="59"/>
                    </a:lnTo>
                    <a:lnTo>
                      <a:pt x="1235" y="63"/>
                    </a:lnTo>
                    <a:lnTo>
                      <a:pt x="1240" y="68"/>
                    </a:lnTo>
                    <a:lnTo>
                      <a:pt x="1246" y="73"/>
                    </a:lnTo>
                    <a:lnTo>
                      <a:pt x="1251" y="79"/>
                    </a:lnTo>
                    <a:lnTo>
                      <a:pt x="1256" y="84"/>
                    </a:lnTo>
                    <a:lnTo>
                      <a:pt x="1261" y="89"/>
                    </a:lnTo>
                    <a:lnTo>
                      <a:pt x="1266" y="95"/>
                    </a:lnTo>
                    <a:lnTo>
                      <a:pt x="1271" y="101"/>
                    </a:lnTo>
                    <a:lnTo>
                      <a:pt x="1276" y="107"/>
                    </a:lnTo>
                    <a:lnTo>
                      <a:pt x="1281" y="112"/>
                    </a:lnTo>
                    <a:lnTo>
                      <a:pt x="1286" y="119"/>
                    </a:lnTo>
                    <a:lnTo>
                      <a:pt x="1292" y="125"/>
                    </a:lnTo>
                    <a:lnTo>
                      <a:pt x="1297" y="132"/>
                    </a:lnTo>
                    <a:lnTo>
                      <a:pt x="1302" y="138"/>
                    </a:lnTo>
                    <a:lnTo>
                      <a:pt x="1307" y="145"/>
                    </a:lnTo>
                    <a:lnTo>
                      <a:pt x="1312" y="151"/>
                    </a:lnTo>
                    <a:lnTo>
                      <a:pt x="1317" y="158"/>
                    </a:lnTo>
                    <a:lnTo>
                      <a:pt x="1322" y="165"/>
                    </a:lnTo>
                    <a:lnTo>
                      <a:pt x="1327" y="173"/>
                    </a:lnTo>
                    <a:lnTo>
                      <a:pt x="1333" y="180"/>
                    </a:lnTo>
                    <a:lnTo>
                      <a:pt x="1338" y="187"/>
                    </a:lnTo>
                    <a:lnTo>
                      <a:pt x="1343" y="195"/>
                    </a:lnTo>
                    <a:lnTo>
                      <a:pt x="1348" y="202"/>
                    </a:lnTo>
                    <a:lnTo>
                      <a:pt x="1353" y="210"/>
                    </a:lnTo>
                    <a:lnTo>
                      <a:pt x="1358" y="218"/>
                    </a:lnTo>
                    <a:lnTo>
                      <a:pt x="1364" y="226"/>
                    </a:lnTo>
                    <a:lnTo>
                      <a:pt x="1369" y="234"/>
                    </a:lnTo>
                    <a:lnTo>
                      <a:pt x="1374" y="241"/>
                    </a:lnTo>
                    <a:lnTo>
                      <a:pt x="1379" y="250"/>
                    </a:lnTo>
                    <a:lnTo>
                      <a:pt x="1384" y="258"/>
                    </a:lnTo>
                    <a:lnTo>
                      <a:pt x="1389" y="266"/>
                    </a:lnTo>
                    <a:lnTo>
                      <a:pt x="1395" y="275"/>
                    </a:lnTo>
                    <a:lnTo>
                      <a:pt x="1400" y="283"/>
                    </a:lnTo>
                    <a:lnTo>
                      <a:pt x="1405" y="291"/>
                    </a:lnTo>
                    <a:lnTo>
                      <a:pt x="1410" y="300"/>
                    </a:lnTo>
                    <a:lnTo>
                      <a:pt x="1415" y="309"/>
                    </a:lnTo>
                    <a:lnTo>
                      <a:pt x="1421" y="317"/>
                    </a:lnTo>
                    <a:lnTo>
                      <a:pt x="1426" y="326"/>
                    </a:lnTo>
                    <a:lnTo>
                      <a:pt x="1431" y="335"/>
                    </a:lnTo>
                    <a:lnTo>
                      <a:pt x="1436" y="344"/>
                    </a:lnTo>
                    <a:lnTo>
                      <a:pt x="1442" y="352"/>
                    </a:lnTo>
                    <a:lnTo>
                      <a:pt x="1447" y="362"/>
                    </a:lnTo>
                    <a:lnTo>
                      <a:pt x="1452" y="370"/>
                    </a:lnTo>
                    <a:lnTo>
                      <a:pt x="1457" y="379"/>
                    </a:lnTo>
                    <a:lnTo>
                      <a:pt x="1462" y="389"/>
                    </a:lnTo>
                    <a:lnTo>
                      <a:pt x="1468" y="398"/>
                    </a:lnTo>
                    <a:lnTo>
                      <a:pt x="1473" y="407"/>
                    </a:lnTo>
                    <a:lnTo>
                      <a:pt x="1478" y="416"/>
                    </a:lnTo>
                    <a:lnTo>
                      <a:pt x="1483" y="425"/>
                    </a:lnTo>
                    <a:lnTo>
                      <a:pt x="1489" y="434"/>
                    </a:lnTo>
                    <a:lnTo>
                      <a:pt x="1494" y="444"/>
                    </a:lnTo>
                    <a:lnTo>
                      <a:pt x="1499" y="453"/>
                    </a:lnTo>
                    <a:lnTo>
                      <a:pt x="1504" y="462"/>
                    </a:lnTo>
                    <a:lnTo>
                      <a:pt x="1510" y="471"/>
                    </a:lnTo>
                    <a:lnTo>
                      <a:pt x="1515" y="481"/>
                    </a:lnTo>
                    <a:lnTo>
                      <a:pt x="1520" y="490"/>
                    </a:lnTo>
                    <a:lnTo>
                      <a:pt x="1525" y="500"/>
                    </a:lnTo>
                    <a:lnTo>
                      <a:pt x="1531" y="509"/>
                    </a:lnTo>
                    <a:lnTo>
                      <a:pt x="1536" y="518"/>
                    </a:lnTo>
                    <a:lnTo>
                      <a:pt x="1541" y="528"/>
                    </a:lnTo>
                    <a:lnTo>
                      <a:pt x="1547" y="537"/>
                    </a:lnTo>
                    <a:lnTo>
                      <a:pt x="1552" y="547"/>
                    </a:lnTo>
                    <a:lnTo>
                      <a:pt x="1557" y="556"/>
                    </a:lnTo>
                    <a:lnTo>
                      <a:pt x="1563" y="565"/>
                    </a:lnTo>
                    <a:lnTo>
                      <a:pt x="1568" y="575"/>
                    </a:lnTo>
                    <a:lnTo>
                      <a:pt x="1573" y="584"/>
                    </a:lnTo>
                    <a:lnTo>
                      <a:pt x="1578" y="594"/>
                    </a:lnTo>
                    <a:lnTo>
                      <a:pt x="1584" y="603"/>
                    </a:lnTo>
                    <a:lnTo>
                      <a:pt x="1589" y="612"/>
                    </a:lnTo>
                    <a:lnTo>
                      <a:pt x="1594" y="622"/>
                    </a:lnTo>
                    <a:lnTo>
                      <a:pt x="1600" y="631"/>
                    </a:lnTo>
                    <a:lnTo>
                      <a:pt x="1605" y="640"/>
                    </a:lnTo>
                    <a:lnTo>
                      <a:pt x="1610" y="649"/>
                    </a:lnTo>
                    <a:lnTo>
                      <a:pt x="1616" y="659"/>
                    </a:lnTo>
                    <a:lnTo>
                      <a:pt x="1621" y="668"/>
                    </a:lnTo>
                    <a:lnTo>
                      <a:pt x="1626" y="677"/>
                    </a:lnTo>
                    <a:lnTo>
                      <a:pt x="1632" y="686"/>
                    </a:lnTo>
                    <a:lnTo>
                      <a:pt x="1637" y="695"/>
                    </a:lnTo>
                    <a:lnTo>
                      <a:pt x="1642" y="705"/>
                    </a:lnTo>
                    <a:lnTo>
                      <a:pt x="1648" y="713"/>
                    </a:lnTo>
                    <a:lnTo>
                      <a:pt x="1653" y="722"/>
                    </a:lnTo>
                    <a:lnTo>
                      <a:pt x="1658" y="731"/>
                    </a:lnTo>
                    <a:lnTo>
                      <a:pt x="1664" y="740"/>
                    </a:lnTo>
                    <a:lnTo>
                      <a:pt x="1669" y="749"/>
                    </a:lnTo>
                    <a:lnTo>
                      <a:pt x="1675" y="758"/>
                    </a:lnTo>
                    <a:lnTo>
                      <a:pt x="1680" y="767"/>
                    </a:lnTo>
                    <a:lnTo>
                      <a:pt x="1685" y="775"/>
                    </a:lnTo>
                    <a:lnTo>
                      <a:pt x="1691" y="784"/>
                    </a:lnTo>
                    <a:lnTo>
                      <a:pt x="1696" y="793"/>
                    </a:lnTo>
                    <a:lnTo>
                      <a:pt x="1702" y="801"/>
                    </a:lnTo>
                    <a:lnTo>
                      <a:pt x="1707" y="810"/>
                    </a:lnTo>
                    <a:lnTo>
                      <a:pt x="1712" y="818"/>
                    </a:lnTo>
                    <a:lnTo>
                      <a:pt x="1718" y="826"/>
                    </a:lnTo>
                    <a:lnTo>
                      <a:pt x="1723" y="835"/>
                    </a:lnTo>
                    <a:lnTo>
                      <a:pt x="1729" y="843"/>
                    </a:lnTo>
                    <a:lnTo>
                      <a:pt x="1734" y="851"/>
                    </a:lnTo>
                    <a:lnTo>
                      <a:pt x="1740" y="859"/>
                    </a:lnTo>
                    <a:lnTo>
                      <a:pt x="1745" y="867"/>
                    </a:lnTo>
                    <a:lnTo>
                      <a:pt x="1750" y="875"/>
                    </a:lnTo>
                    <a:lnTo>
                      <a:pt x="1756" y="883"/>
                    </a:lnTo>
                    <a:lnTo>
                      <a:pt x="1761" y="890"/>
                    </a:lnTo>
                    <a:lnTo>
                      <a:pt x="1767" y="898"/>
                    </a:lnTo>
                    <a:lnTo>
                      <a:pt x="1772" y="906"/>
                    </a:lnTo>
                    <a:lnTo>
                      <a:pt x="1777" y="913"/>
                    </a:lnTo>
                    <a:lnTo>
                      <a:pt x="1783" y="921"/>
                    </a:lnTo>
                    <a:lnTo>
                      <a:pt x="1788" y="928"/>
                    </a:lnTo>
                    <a:lnTo>
                      <a:pt x="1794" y="935"/>
                    </a:lnTo>
                    <a:lnTo>
                      <a:pt x="1799" y="942"/>
                    </a:lnTo>
                    <a:lnTo>
                      <a:pt x="1805" y="949"/>
                    </a:lnTo>
                    <a:lnTo>
                      <a:pt x="1810" y="956"/>
                    </a:lnTo>
                    <a:lnTo>
                      <a:pt x="1816" y="963"/>
                    </a:lnTo>
                    <a:lnTo>
                      <a:pt x="1821" y="969"/>
                    </a:lnTo>
                    <a:lnTo>
                      <a:pt x="1827" y="976"/>
                    </a:lnTo>
                    <a:lnTo>
                      <a:pt x="1832" y="982"/>
                    </a:lnTo>
                    <a:lnTo>
                      <a:pt x="1838" y="989"/>
                    </a:lnTo>
                    <a:lnTo>
                      <a:pt x="1843" y="995"/>
                    </a:lnTo>
                    <a:lnTo>
                      <a:pt x="1849" y="1001"/>
                    </a:lnTo>
                    <a:lnTo>
                      <a:pt x="1854" y="1007"/>
                    </a:lnTo>
                    <a:lnTo>
                      <a:pt x="1860" y="1014"/>
                    </a:lnTo>
                    <a:lnTo>
                      <a:pt x="1865" y="1019"/>
                    </a:lnTo>
                    <a:lnTo>
                      <a:pt x="1871" y="1025"/>
                    </a:lnTo>
                    <a:lnTo>
                      <a:pt x="1876" y="1031"/>
                    </a:lnTo>
                    <a:lnTo>
                      <a:pt x="1882" y="1036"/>
                    </a:lnTo>
                    <a:lnTo>
                      <a:pt x="1887" y="1042"/>
                    </a:lnTo>
                    <a:lnTo>
                      <a:pt x="1893" y="1047"/>
                    </a:lnTo>
                    <a:lnTo>
                      <a:pt x="1898" y="1052"/>
                    </a:lnTo>
                    <a:lnTo>
                      <a:pt x="1904" y="1057"/>
                    </a:lnTo>
                    <a:lnTo>
                      <a:pt x="1909" y="1062"/>
                    </a:lnTo>
                    <a:lnTo>
                      <a:pt x="1915" y="1067"/>
                    </a:lnTo>
                    <a:lnTo>
                      <a:pt x="1920" y="1072"/>
                    </a:lnTo>
                    <a:lnTo>
                      <a:pt x="1926" y="1077"/>
                    </a:lnTo>
                    <a:lnTo>
                      <a:pt x="1932" y="1081"/>
                    </a:lnTo>
                    <a:lnTo>
                      <a:pt x="1937" y="1086"/>
                    </a:lnTo>
                    <a:lnTo>
                      <a:pt x="1943" y="1090"/>
                    </a:lnTo>
                    <a:lnTo>
                      <a:pt x="1948" y="1094"/>
                    </a:lnTo>
                    <a:lnTo>
                      <a:pt x="1954" y="1098"/>
                    </a:lnTo>
                    <a:lnTo>
                      <a:pt x="1960" y="1102"/>
                    </a:lnTo>
                    <a:lnTo>
                      <a:pt x="1965" y="1106"/>
                    </a:lnTo>
                    <a:lnTo>
                      <a:pt x="1970" y="1110"/>
                    </a:lnTo>
                    <a:lnTo>
                      <a:pt x="1976" y="1114"/>
                    </a:lnTo>
                    <a:lnTo>
                      <a:pt x="1982" y="1117"/>
                    </a:lnTo>
                    <a:lnTo>
                      <a:pt x="1987" y="1121"/>
                    </a:lnTo>
                    <a:lnTo>
                      <a:pt x="1993" y="1124"/>
                    </a:lnTo>
                    <a:lnTo>
                      <a:pt x="1998" y="1128"/>
                    </a:lnTo>
                    <a:lnTo>
                      <a:pt x="2004" y="1131"/>
                    </a:lnTo>
                    <a:lnTo>
                      <a:pt x="2010" y="1134"/>
                    </a:lnTo>
                    <a:lnTo>
                      <a:pt x="2015" y="1137"/>
                    </a:lnTo>
                    <a:lnTo>
                      <a:pt x="2021" y="1140"/>
                    </a:lnTo>
                    <a:lnTo>
                      <a:pt x="2027" y="1143"/>
                    </a:lnTo>
                    <a:lnTo>
                      <a:pt x="2032" y="1145"/>
                    </a:lnTo>
                    <a:lnTo>
                      <a:pt x="2038" y="1148"/>
                    </a:lnTo>
                    <a:lnTo>
                      <a:pt x="2043" y="1151"/>
                    </a:lnTo>
                    <a:lnTo>
                      <a:pt x="2049" y="1153"/>
                    </a:lnTo>
                    <a:lnTo>
                      <a:pt x="2055" y="1156"/>
                    </a:lnTo>
                    <a:lnTo>
                      <a:pt x="2060" y="1158"/>
                    </a:lnTo>
                    <a:lnTo>
                      <a:pt x="2066" y="1160"/>
                    </a:lnTo>
                    <a:lnTo>
                      <a:pt x="2072" y="1162"/>
                    </a:lnTo>
                    <a:lnTo>
                      <a:pt x="2077" y="1164"/>
                    </a:lnTo>
                    <a:lnTo>
                      <a:pt x="2083" y="1166"/>
                    </a:lnTo>
                    <a:lnTo>
                      <a:pt x="2088" y="1168"/>
                    </a:lnTo>
                    <a:lnTo>
                      <a:pt x="2094" y="1170"/>
                    </a:lnTo>
                    <a:lnTo>
                      <a:pt x="2100" y="1172"/>
                    </a:lnTo>
                    <a:lnTo>
                      <a:pt x="2106" y="1173"/>
                    </a:lnTo>
                    <a:lnTo>
                      <a:pt x="2111" y="1175"/>
                    </a:lnTo>
                    <a:lnTo>
                      <a:pt x="2117" y="1177"/>
                    </a:lnTo>
                    <a:lnTo>
                      <a:pt x="2123" y="1178"/>
                    </a:lnTo>
                    <a:lnTo>
                      <a:pt x="2128" y="1180"/>
                    </a:lnTo>
                    <a:lnTo>
                      <a:pt x="2134" y="1181"/>
                    </a:lnTo>
                    <a:lnTo>
                      <a:pt x="2140" y="1182"/>
                    </a:lnTo>
                    <a:lnTo>
                      <a:pt x="2145" y="1184"/>
                    </a:lnTo>
                    <a:lnTo>
                      <a:pt x="2151" y="1185"/>
                    </a:lnTo>
                    <a:lnTo>
                      <a:pt x="2157" y="1186"/>
                    </a:lnTo>
                    <a:lnTo>
                      <a:pt x="2162" y="1187"/>
                    </a:lnTo>
                    <a:lnTo>
                      <a:pt x="2168" y="1188"/>
                    </a:lnTo>
                    <a:lnTo>
                      <a:pt x="2174" y="1189"/>
                    </a:lnTo>
                    <a:lnTo>
                      <a:pt x="2180" y="1190"/>
                    </a:lnTo>
                    <a:lnTo>
                      <a:pt x="2185" y="1191"/>
                    </a:lnTo>
                    <a:lnTo>
                      <a:pt x="2191" y="1192"/>
                    </a:lnTo>
                    <a:lnTo>
                      <a:pt x="2197" y="1193"/>
                    </a:lnTo>
                    <a:lnTo>
                      <a:pt x="2203" y="1194"/>
                    </a:lnTo>
                    <a:lnTo>
                      <a:pt x="2208" y="1194"/>
                    </a:lnTo>
                    <a:lnTo>
                      <a:pt x="2210" y="1194"/>
                    </a:lnTo>
                  </a:path>
                </a:pathLst>
              </a:custGeom>
              <a:noFill/>
              <a:ln w="19050" cap="flat">
                <a:solidFill>
                  <a:srgbClr val="F6D746"/>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nSpc>
                    <a:spcPts val="1600"/>
                  </a:lnSpc>
                </a:pPr>
                <a:endParaRPr lang="en-US" sz="1200"/>
              </a:p>
            </p:txBody>
          </p:sp>
          <p:sp>
            <p:nvSpPr>
              <p:cNvPr id="2741" name="Freeform 41">
                <a:extLst>
                  <a:ext uri="{FF2B5EF4-FFF2-40B4-BE49-F238E27FC236}">
                    <a16:creationId xmlns:a16="http://schemas.microsoft.com/office/drawing/2014/main" id="{CCBFF007-B60B-4C76-AE2F-261D07DE2755}"/>
                  </a:ext>
                </a:extLst>
              </p:cNvPr>
              <p:cNvSpPr>
                <a:spLocks/>
              </p:cNvSpPr>
              <p:nvPr/>
            </p:nvSpPr>
            <p:spPr bwMode="auto">
              <a:xfrm>
                <a:off x="1190176" y="4425072"/>
                <a:ext cx="7562886" cy="4356359"/>
              </a:xfrm>
              <a:custGeom>
                <a:avLst/>
                <a:gdLst>
                  <a:gd name="T0" fmla="*/ 28 w 2210"/>
                  <a:gd name="T1" fmla="*/ 1273 h 1273"/>
                  <a:gd name="T2" fmla="*/ 63 w 2210"/>
                  <a:gd name="T3" fmla="*/ 1272 h 1273"/>
                  <a:gd name="T4" fmla="*/ 97 w 2210"/>
                  <a:gd name="T5" fmla="*/ 1271 h 1273"/>
                  <a:gd name="T6" fmla="*/ 131 w 2210"/>
                  <a:gd name="T7" fmla="*/ 1270 h 1273"/>
                  <a:gd name="T8" fmla="*/ 166 w 2210"/>
                  <a:gd name="T9" fmla="*/ 1266 h 1273"/>
                  <a:gd name="T10" fmla="*/ 201 w 2210"/>
                  <a:gd name="T11" fmla="*/ 1261 h 1273"/>
                  <a:gd name="T12" fmla="*/ 237 w 2210"/>
                  <a:gd name="T13" fmla="*/ 1252 h 1273"/>
                  <a:gd name="T14" fmla="*/ 272 w 2210"/>
                  <a:gd name="T15" fmla="*/ 1240 h 1273"/>
                  <a:gd name="T16" fmla="*/ 307 w 2210"/>
                  <a:gd name="T17" fmla="*/ 1222 h 1273"/>
                  <a:gd name="T18" fmla="*/ 343 w 2210"/>
                  <a:gd name="T19" fmla="*/ 1197 h 1273"/>
                  <a:gd name="T20" fmla="*/ 379 w 2210"/>
                  <a:gd name="T21" fmla="*/ 1164 h 1273"/>
                  <a:gd name="T22" fmla="*/ 415 w 2210"/>
                  <a:gd name="T23" fmla="*/ 1123 h 1273"/>
                  <a:gd name="T24" fmla="*/ 451 w 2210"/>
                  <a:gd name="T25" fmla="*/ 1073 h 1273"/>
                  <a:gd name="T26" fmla="*/ 488 w 2210"/>
                  <a:gd name="T27" fmla="*/ 1015 h 1273"/>
                  <a:gd name="T28" fmla="*/ 525 w 2210"/>
                  <a:gd name="T29" fmla="*/ 950 h 1273"/>
                  <a:gd name="T30" fmla="*/ 561 w 2210"/>
                  <a:gd name="T31" fmla="*/ 878 h 1273"/>
                  <a:gd name="T32" fmla="*/ 598 w 2210"/>
                  <a:gd name="T33" fmla="*/ 802 h 1273"/>
                  <a:gd name="T34" fmla="*/ 636 w 2210"/>
                  <a:gd name="T35" fmla="*/ 722 h 1273"/>
                  <a:gd name="T36" fmla="*/ 673 w 2210"/>
                  <a:gd name="T37" fmla="*/ 641 h 1273"/>
                  <a:gd name="T38" fmla="*/ 711 w 2210"/>
                  <a:gd name="T39" fmla="*/ 559 h 1273"/>
                  <a:gd name="T40" fmla="*/ 749 w 2210"/>
                  <a:gd name="T41" fmla="*/ 477 h 1273"/>
                  <a:gd name="T42" fmla="*/ 787 w 2210"/>
                  <a:gd name="T43" fmla="*/ 397 h 1273"/>
                  <a:gd name="T44" fmla="*/ 825 w 2210"/>
                  <a:gd name="T45" fmla="*/ 319 h 1273"/>
                  <a:gd name="T46" fmla="*/ 864 w 2210"/>
                  <a:gd name="T47" fmla="*/ 247 h 1273"/>
                  <a:gd name="T48" fmla="*/ 903 w 2210"/>
                  <a:gd name="T49" fmla="*/ 179 h 1273"/>
                  <a:gd name="T50" fmla="*/ 942 w 2210"/>
                  <a:gd name="T51" fmla="*/ 120 h 1273"/>
                  <a:gd name="T52" fmla="*/ 981 w 2210"/>
                  <a:gd name="T53" fmla="*/ 71 h 1273"/>
                  <a:gd name="T54" fmla="*/ 1020 w 2210"/>
                  <a:gd name="T55" fmla="*/ 34 h 1273"/>
                  <a:gd name="T56" fmla="*/ 1060 w 2210"/>
                  <a:gd name="T57" fmla="*/ 10 h 1273"/>
                  <a:gd name="T58" fmla="*/ 1100 w 2210"/>
                  <a:gd name="T59" fmla="*/ 0 h 1273"/>
                  <a:gd name="T60" fmla="*/ 1139 w 2210"/>
                  <a:gd name="T61" fmla="*/ 5 h 1273"/>
                  <a:gd name="T62" fmla="*/ 1180 w 2210"/>
                  <a:gd name="T63" fmla="*/ 25 h 1273"/>
                  <a:gd name="T64" fmla="*/ 1220 w 2210"/>
                  <a:gd name="T65" fmla="*/ 58 h 1273"/>
                  <a:gd name="T66" fmla="*/ 1261 w 2210"/>
                  <a:gd name="T67" fmla="*/ 104 h 1273"/>
                  <a:gd name="T68" fmla="*/ 1302 w 2210"/>
                  <a:gd name="T69" fmla="*/ 159 h 1273"/>
                  <a:gd name="T70" fmla="*/ 1343 w 2210"/>
                  <a:gd name="T71" fmla="*/ 222 h 1273"/>
                  <a:gd name="T72" fmla="*/ 1384 w 2210"/>
                  <a:gd name="T73" fmla="*/ 292 h 1273"/>
                  <a:gd name="T74" fmla="*/ 1426 w 2210"/>
                  <a:gd name="T75" fmla="*/ 366 h 1273"/>
                  <a:gd name="T76" fmla="*/ 1468 w 2210"/>
                  <a:gd name="T77" fmla="*/ 443 h 1273"/>
                  <a:gd name="T78" fmla="*/ 1510 w 2210"/>
                  <a:gd name="T79" fmla="*/ 522 h 1273"/>
                  <a:gd name="T80" fmla="*/ 1552 w 2210"/>
                  <a:gd name="T81" fmla="*/ 602 h 1273"/>
                  <a:gd name="T82" fmla="*/ 1594 w 2210"/>
                  <a:gd name="T83" fmla="*/ 682 h 1273"/>
                  <a:gd name="T84" fmla="*/ 1637 w 2210"/>
                  <a:gd name="T85" fmla="*/ 760 h 1273"/>
                  <a:gd name="T86" fmla="*/ 1680 w 2210"/>
                  <a:gd name="T87" fmla="*/ 836 h 1273"/>
                  <a:gd name="T88" fmla="*/ 1723 w 2210"/>
                  <a:gd name="T89" fmla="*/ 908 h 1273"/>
                  <a:gd name="T90" fmla="*/ 1767 w 2210"/>
                  <a:gd name="T91" fmla="*/ 976 h 1273"/>
                  <a:gd name="T92" fmla="*/ 1810 w 2210"/>
                  <a:gd name="T93" fmla="*/ 1038 h 1273"/>
                  <a:gd name="T94" fmla="*/ 1854 w 2210"/>
                  <a:gd name="T95" fmla="*/ 1092 h 1273"/>
                  <a:gd name="T96" fmla="*/ 1898 w 2210"/>
                  <a:gd name="T97" fmla="*/ 1138 h 1273"/>
                  <a:gd name="T98" fmla="*/ 1943 w 2210"/>
                  <a:gd name="T99" fmla="*/ 1176 h 1273"/>
                  <a:gd name="T100" fmla="*/ 1987 w 2210"/>
                  <a:gd name="T101" fmla="*/ 1206 h 1273"/>
                  <a:gd name="T102" fmla="*/ 2032 w 2210"/>
                  <a:gd name="T103" fmla="*/ 1229 h 1273"/>
                  <a:gd name="T104" fmla="*/ 2077 w 2210"/>
                  <a:gd name="T105" fmla="*/ 1245 h 1273"/>
                  <a:gd name="T106" fmla="*/ 2123 w 2210"/>
                  <a:gd name="T107" fmla="*/ 1256 h 1273"/>
                  <a:gd name="T108" fmla="*/ 2168 w 2210"/>
                  <a:gd name="T109" fmla="*/ 1263 h 1273"/>
                  <a:gd name="T110" fmla="*/ 2210 w 2210"/>
                  <a:gd name="T111" fmla="*/ 1268 h 12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2210" h="1273">
                    <a:moveTo>
                      <a:pt x="0" y="1273"/>
                    </a:moveTo>
                    <a:lnTo>
                      <a:pt x="3" y="1273"/>
                    </a:lnTo>
                    <a:lnTo>
                      <a:pt x="7" y="1273"/>
                    </a:lnTo>
                    <a:lnTo>
                      <a:pt x="11" y="1273"/>
                    </a:lnTo>
                    <a:lnTo>
                      <a:pt x="16" y="1273"/>
                    </a:lnTo>
                    <a:lnTo>
                      <a:pt x="20" y="1273"/>
                    </a:lnTo>
                    <a:lnTo>
                      <a:pt x="24" y="1273"/>
                    </a:lnTo>
                    <a:lnTo>
                      <a:pt x="28" y="1273"/>
                    </a:lnTo>
                    <a:lnTo>
                      <a:pt x="33" y="1273"/>
                    </a:lnTo>
                    <a:lnTo>
                      <a:pt x="37" y="1273"/>
                    </a:lnTo>
                    <a:lnTo>
                      <a:pt x="41" y="1273"/>
                    </a:lnTo>
                    <a:lnTo>
                      <a:pt x="46" y="1273"/>
                    </a:lnTo>
                    <a:lnTo>
                      <a:pt x="50" y="1273"/>
                    </a:lnTo>
                    <a:lnTo>
                      <a:pt x="54" y="1273"/>
                    </a:lnTo>
                    <a:lnTo>
                      <a:pt x="58" y="1273"/>
                    </a:lnTo>
                    <a:lnTo>
                      <a:pt x="63" y="1272"/>
                    </a:lnTo>
                    <a:lnTo>
                      <a:pt x="67" y="1272"/>
                    </a:lnTo>
                    <a:lnTo>
                      <a:pt x="71" y="1272"/>
                    </a:lnTo>
                    <a:lnTo>
                      <a:pt x="76" y="1272"/>
                    </a:lnTo>
                    <a:lnTo>
                      <a:pt x="80" y="1272"/>
                    </a:lnTo>
                    <a:lnTo>
                      <a:pt x="84" y="1272"/>
                    </a:lnTo>
                    <a:lnTo>
                      <a:pt x="88" y="1272"/>
                    </a:lnTo>
                    <a:lnTo>
                      <a:pt x="93" y="1272"/>
                    </a:lnTo>
                    <a:lnTo>
                      <a:pt x="97" y="1271"/>
                    </a:lnTo>
                    <a:lnTo>
                      <a:pt x="101" y="1271"/>
                    </a:lnTo>
                    <a:lnTo>
                      <a:pt x="106" y="1271"/>
                    </a:lnTo>
                    <a:lnTo>
                      <a:pt x="110" y="1271"/>
                    </a:lnTo>
                    <a:lnTo>
                      <a:pt x="114" y="1271"/>
                    </a:lnTo>
                    <a:lnTo>
                      <a:pt x="119" y="1270"/>
                    </a:lnTo>
                    <a:lnTo>
                      <a:pt x="123" y="1270"/>
                    </a:lnTo>
                    <a:lnTo>
                      <a:pt x="127" y="1270"/>
                    </a:lnTo>
                    <a:lnTo>
                      <a:pt x="131" y="1270"/>
                    </a:lnTo>
                    <a:lnTo>
                      <a:pt x="136" y="1269"/>
                    </a:lnTo>
                    <a:lnTo>
                      <a:pt x="140" y="1269"/>
                    </a:lnTo>
                    <a:lnTo>
                      <a:pt x="144" y="1269"/>
                    </a:lnTo>
                    <a:lnTo>
                      <a:pt x="149" y="1268"/>
                    </a:lnTo>
                    <a:lnTo>
                      <a:pt x="153" y="1268"/>
                    </a:lnTo>
                    <a:lnTo>
                      <a:pt x="158" y="1267"/>
                    </a:lnTo>
                    <a:lnTo>
                      <a:pt x="162" y="1267"/>
                    </a:lnTo>
                    <a:lnTo>
                      <a:pt x="166" y="1266"/>
                    </a:lnTo>
                    <a:lnTo>
                      <a:pt x="171" y="1266"/>
                    </a:lnTo>
                    <a:lnTo>
                      <a:pt x="175" y="1265"/>
                    </a:lnTo>
                    <a:lnTo>
                      <a:pt x="179" y="1264"/>
                    </a:lnTo>
                    <a:lnTo>
                      <a:pt x="184" y="1264"/>
                    </a:lnTo>
                    <a:lnTo>
                      <a:pt x="188" y="1263"/>
                    </a:lnTo>
                    <a:lnTo>
                      <a:pt x="193" y="1262"/>
                    </a:lnTo>
                    <a:lnTo>
                      <a:pt x="197" y="1262"/>
                    </a:lnTo>
                    <a:lnTo>
                      <a:pt x="201" y="1261"/>
                    </a:lnTo>
                    <a:lnTo>
                      <a:pt x="206" y="1260"/>
                    </a:lnTo>
                    <a:lnTo>
                      <a:pt x="210" y="1259"/>
                    </a:lnTo>
                    <a:lnTo>
                      <a:pt x="214" y="1258"/>
                    </a:lnTo>
                    <a:lnTo>
                      <a:pt x="219" y="1257"/>
                    </a:lnTo>
                    <a:lnTo>
                      <a:pt x="223" y="1256"/>
                    </a:lnTo>
                    <a:lnTo>
                      <a:pt x="228" y="1255"/>
                    </a:lnTo>
                    <a:lnTo>
                      <a:pt x="232" y="1254"/>
                    </a:lnTo>
                    <a:lnTo>
                      <a:pt x="237" y="1252"/>
                    </a:lnTo>
                    <a:lnTo>
                      <a:pt x="241" y="1251"/>
                    </a:lnTo>
                    <a:lnTo>
                      <a:pt x="245" y="1250"/>
                    </a:lnTo>
                    <a:lnTo>
                      <a:pt x="250" y="1248"/>
                    </a:lnTo>
                    <a:lnTo>
                      <a:pt x="254" y="1247"/>
                    </a:lnTo>
                    <a:lnTo>
                      <a:pt x="258" y="1245"/>
                    </a:lnTo>
                    <a:lnTo>
                      <a:pt x="263" y="1243"/>
                    </a:lnTo>
                    <a:lnTo>
                      <a:pt x="267" y="1242"/>
                    </a:lnTo>
                    <a:lnTo>
                      <a:pt x="272" y="1240"/>
                    </a:lnTo>
                    <a:lnTo>
                      <a:pt x="276" y="1238"/>
                    </a:lnTo>
                    <a:lnTo>
                      <a:pt x="280" y="1236"/>
                    </a:lnTo>
                    <a:lnTo>
                      <a:pt x="285" y="1234"/>
                    </a:lnTo>
                    <a:lnTo>
                      <a:pt x="289" y="1231"/>
                    </a:lnTo>
                    <a:lnTo>
                      <a:pt x="294" y="1229"/>
                    </a:lnTo>
                    <a:lnTo>
                      <a:pt x="298" y="1227"/>
                    </a:lnTo>
                    <a:lnTo>
                      <a:pt x="303" y="1224"/>
                    </a:lnTo>
                    <a:lnTo>
                      <a:pt x="307" y="1222"/>
                    </a:lnTo>
                    <a:lnTo>
                      <a:pt x="312" y="1219"/>
                    </a:lnTo>
                    <a:lnTo>
                      <a:pt x="316" y="1216"/>
                    </a:lnTo>
                    <a:lnTo>
                      <a:pt x="321" y="1213"/>
                    </a:lnTo>
                    <a:lnTo>
                      <a:pt x="325" y="1210"/>
                    </a:lnTo>
                    <a:lnTo>
                      <a:pt x="330" y="1207"/>
                    </a:lnTo>
                    <a:lnTo>
                      <a:pt x="334" y="1204"/>
                    </a:lnTo>
                    <a:lnTo>
                      <a:pt x="338" y="1200"/>
                    </a:lnTo>
                    <a:lnTo>
                      <a:pt x="343" y="1197"/>
                    </a:lnTo>
                    <a:lnTo>
                      <a:pt x="347" y="1193"/>
                    </a:lnTo>
                    <a:lnTo>
                      <a:pt x="352" y="1189"/>
                    </a:lnTo>
                    <a:lnTo>
                      <a:pt x="357" y="1185"/>
                    </a:lnTo>
                    <a:lnTo>
                      <a:pt x="361" y="1181"/>
                    </a:lnTo>
                    <a:lnTo>
                      <a:pt x="365" y="1177"/>
                    </a:lnTo>
                    <a:lnTo>
                      <a:pt x="370" y="1173"/>
                    </a:lnTo>
                    <a:lnTo>
                      <a:pt x="374" y="1169"/>
                    </a:lnTo>
                    <a:lnTo>
                      <a:pt x="379" y="1164"/>
                    </a:lnTo>
                    <a:lnTo>
                      <a:pt x="383" y="1159"/>
                    </a:lnTo>
                    <a:lnTo>
                      <a:pt x="388" y="1155"/>
                    </a:lnTo>
                    <a:lnTo>
                      <a:pt x="392" y="1149"/>
                    </a:lnTo>
                    <a:lnTo>
                      <a:pt x="397" y="1145"/>
                    </a:lnTo>
                    <a:lnTo>
                      <a:pt x="402" y="1139"/>
                    </a:lnTo>
                    <a:lnTo>
                      <a:pt x="406" y="1134"/>
                    </a:lnTo>
                    <a:lnTo>
                      <a:pt x="410" y="1129"/>
                    </a:lnTo>
                    <a:lnTo>
                      <a:pt x="415" y="1123"/>
                    </a:lnTo>
                    <a:lnTo>
                      <a:pt x="420" y="1117"/>
                    </a:lnTo>
                    <a:lnTo>
                      <a:pt x="424" y="1111"/>
                    </a:lnTo>
                    <a:lnTo>
                      <a:pt x="428" y="1105"/>
                    </a:lnTo>
                    <a:lnTo>
                      <a:pt x="433" y="1099"/>
                    </a:lnTo>
                    <a:lnTo>
                      <a:pt x="438" y="1093"/>
                    </a:lnTo>
                    <a:lnTo>
                      <a:pt x="442" y="1086"/>
                    </a:lnTo>
                    <a:lnTo>
                      <a:pt x="447" y="1080"/>
                    </a:lnTo>
                    <a:lnTo>
                      <a:pt x="451" y="1073"/>
                    </a:lnTo>
                    <a:lnTo>
                      <a:pt x="456" y="1066"/>
                    </a:lnTo>
                    <a:lnTo>
                      <a:pt x="460" y="1059"/>
                    </a:lnTo>
                    <a:lnTo>
                      <a:pt x="465" y="1052"/>
                    </a:lnTo>
                    <a:lnTo>
                      <a:pt x="469" y="1045"/>
                    </a:lnTo>
                    <a:lnTo>
                      <a:pt x="474" y="1038"/>
                    </a:lnTo>
                    <a:lnTo>
                      <a:pt x="479" y="1030"/>
                    </a:lnTo>
                    <a:lnTo>
                      <a:pt x="483" y="1023"/>
                    </a:lnTo>
                    <a:lnTo>
                      <a:pt x="488" y="1015"/>
                    </a:lnTo>
                    <a:lnTo>
                      <a:pt x="492" y="1007"/>
                    </a:lnTo>
                    <a:lnTo>
                      <a:pt x="497" y="1000"/>
                    </a:lnTo>
                    <a:lnTo>
                      <a:pt x="501" y="992"/>
                    </a:lnTo>
                    <a:lnTo>
                      <a:pt x="506" y="983"/>
                    </a:lnTo>
                    <a:lnTo>
                      <a:pt x="511" y="975"/>
                    </a:lnTo>
                    <a:lnTo>
                      <a:pt x="515" y="967"/>
                    </a:lnTo>
                    <a:lnTo>
                      <a:pt x="520" y="958"/>
                    </a:lnTo>
                    <a:lnTo>
                      <a:pt x="525" y="950"/>
                    </a:lnTo>
                    <a:lnTo>
                      <a:pt x="529" y="941"/>
                    </a:lnTo>
                    <a:lnTo>
                      <a:pt x="534" y="932"/>
                    </a:lnTo>
                    <a:lnTo>
                      <a:pt x="538" y="924"/>
                    </a:lnTo>
                    <a:lnTo>
                      <a:pt x="543" y="915"/>
                    </a:lnTo>
                    <a:lnTo>
                      <a:pt x="547" y="906"/>
                    </a:lnTo>
                    <a:lnTo>
                      <a:pt x="552" y="897"/>
                    </a:lnTo>
                    <a:lnTo>
                      <a:pt x="557" y="888"/>
                    </a:lnTo>
                    <a:lnTo>
                      <a:pt x="561" y="878"/>
                    </a:lnTo>
                    <a:lnTo>
                      <a:pt x="566" y="869"/>
                    </a:lnTo>
                    <a:lnTo>
                      <a:pt x="571" y="860"/>
                    </a:lnTo>
                    <a:lnTo>
                      <a:pt x="575" y="850"/>
                    </a:lnTo>
                    <a:lnTo>
                      <a:pt x="580" y="841"/>
                    </a:lnTo>
                    <a:lnTo>
                      <a:pt x="585" y="831"/>
                    </a:lnTo>
                    <a:lnTo>
                      <a:pt x="589" y="822"/>
                    </a:lnTo>
                    <a:lnTo>
                      <a:pt x="594" y="812"/>
                    </a:lnTo>
                    <a:lnTo>
                      <a:pt x="598" y="802"/>
                    </a:lnTo>
                    <a:lnTo>
                      <a:pt x="603" y="792"/>
                    </a:lnTo>
                    <a:lnTo>
                      <a:pt x="608" y="782"/>
                    </a:lnTo>
                    <a:lnTo>
                      <a:pt x="612" y="773"/>
                    </a:lnTo>
                    <a:lnTo>
                      <a:pt x="617" y="763"/>
                    </a:lnTo>
                    <a:lnTo>
                      <a:pt x="622" y="753"/>
                    </a:lnTo>
                    <a:lnTo>
                      <a:pt x="626" y="742"/>
                    </a:lnTo>
                    <a:lnTo>
                      <a:pt x="631" y="733"/>
                    </a:lnTo>
                    <a:lnTo>
                      <a:pt x="636" y="722"/>
                    </a:lnTo>
                    <a:lnTo>
                      <a:pt x="641" y="712"/>
                    </a:lnTo>
                    <a:lnTo>
                      <a:pt x="645" y="702"/>
                    </a:lnTo>
                    <a:lnTo>
                      <a:pt x="650" y="692"/>
                    </a:lnTo>
                    <a:lnTo>
                      <a:pt x="655" y="682"/>
                    </a:lnTo>
                    <a:lnTo>
                      <a:pt x="659" y="672"/>
                    </a:lnTo>
                    <a:lnTo>
                      <a:pt x="664" y="661"/>
                    </a:lnTo>
                    <a:lnTo>
                      <a:pt x="669" y="651"/>
                    </a:lnTo>
                    <a:lnTo>
                      <a:pt x="673" y="641"/>
                    </a:lnTo>
                    <a:lnTo>
                      <a:pt x="678" y="631"/>
                    </a:lnTo>
                    <a:lnTo>
                      <a:pt x="683" y="620"/>
                    </a:lnTo>
                    <a:lnTo>
                      <a:pt x="687" y="610"/>
                    </a:lnTo>
                    <a:lnTo>
                      <a:pt x="692" y="600"/>
                    </a:lnTo>
                    <a:lnTo>
                      <a:pt x="697" y="589"/>
                    </a:lnTo>
                    <a:lnTo>
                      <a:pt x="702" y="579"/>
                    </a:lnTo>
                    <a:lnTo>
                      <a:pt x="706" y="569"/>
                    </a:lnTo>
                    <a:lnTo>
                      <a:pt x="711" y="559"/>
                    </a:lnTo>
                    <a:lnTo>
                      <a:pt x="716" y="548"/>
                    </a:lnTo>
                    <a:lnTo>
                      <a:pt x="720" y="538"/>
                    </a:lnTo>
                    <a:lnTo>
                      <a:pt x="725" y="528"/>
                    </a:lnTo>
                    <a:lnTo>
                      <a:pt x="730" y="518"/>
                    </a:lnTo>
                    <a:lnTo>
                      <a:pt x="735" y="507"/>
                    </a:lnTo>
                    <a:lnTo>
                      <a:pt x="739" y="497"/>
                    </a:lnTo>
                    <a:lnTo>
                      <a:pt x="744" y="487"/>
                    </a:lnTo>
                    <a:lnTo>
                      <a:pt x="749" y="477"/>
                    </a:lnTo>
                    <a:lnTo>
                      <a:pt x="754" y="467"/>
                    </a:lnTo>
                    <a:lnTo>
                      <a:pt x="758" y="457"/>
                    </a:lnTo>
                    <a:lnTo>
                      <a:pt x="763" y="447"/>
                    </a:lnTo>
                    <a:lnTo>
                      <a:pt x="768" y="436"/>
                    </a:lnTo>
                    <a:lnTo>
                      <a:pt x="773" y="427"/>
                    </a:lnTo>
                    <a:lnTo>
                      <a:pt x="777" y="417"/>
                    </a:lnTo>
                    <a:lnTo>
                      <a:pt x="782" y="407"/>
                    </a:lnTo>
                    <a:lnTo>
                      <a:pt x="787" y="397"/>
                    </a:lnTo>
                    <a:lnTo>
                      <a:pt x="792" y="387"/>
                    </a:lnTo>
                    <a:lnTo>
                      <a:pt x="797" y="377"/>
                    </a:lnTo>
                    <a:lnTo>
                      <a:pt x="801" y="367"/>
                    </a:lnTo>
                    <a:lnTo>
                      <a:pt x="806" y="358"/>
                    </a:lnTo>
                    <a:lnTo>
                      <a:pt x="811" y="348"/>
                    </a:lnTo>
                    <a:lnTo>
                      <a:pt x="816" y="338"/>
                    </a:lnTo>
                    <a:lnTo>
                      <a:pt x="821" y="329"/>
                    </a:lnTo>
                    <a:lnTo>
                      <a:pt x="825" y="319"/>
                    </a:lnTo>
                    <a:lnTo>
                      <a:pt x="830" y="310"/>
                    </a:lnTo>
                    <a:lnTo>
                      <a:pt x="835" y="301"/>
                    </a:lnTo>
                    <a:lnTo>
                      <a:pt x="840" y="291"/>
                    </a:lnTo>
                    <a:lnTo>
                      <a:pt x="845" y="282"/>
                    </a:lnTo>
                    <a:lnTo>
                      <a:pt x="849" y="273"/>
                    </a:lnTo>
                    <a:lnTo>
                      <a:pt x="854" y="264"/>
                    </a:lnTo>
                    <a:lnTo>
                      <a:pt x="859" y="255"/>
                    </a:lnTo>
                    <a:lnTo>
                      <a:pt x="864" y="247"/>
                    </a:lnTo>
                    <a:lnTo>
                      <a:pt x="869" y="238"/>
                    </a:lnTo>
                    <a:lnTo>
                      <a:pt x="873" y="229"/>
                    </a:lnTo>
                    <a:lnTo>
                      <a:pt x="878" y="220"/>
                    </a:lnTo>
                    <a:lnTo>
                      <a:pt x="883" y="212"/>
                    </a:lnTo>
                    <a:lnTo>
                      <a:pt x="888" y="204"/>
                    </a:lnTo>
                    <a:lnTo>
                      <a:pt x="893" y="196"/>
                    </a:lnTo>
                    <a:lnTo>
                      <a:pt x="898" y="187"/>
                    </a:lnTo>
                    <a:lnTo>
                      <a:pt x="903" y="179"/>
                    </a:lnTo>
                    <a:lnTo>
                      <a:pt x="908" y="172"/>
                    </a:lnTo>
                    <a:lnTo>
                      <a:pt x="912" y="164"/>
                    </a:lnTo>
                    <a:lnTo>
                      <a:pt x="917" y="156"/>
                    </a:lnTo>
                    <a:lnTo>
                      <a:pt x="922" y="149"/>
                    </a:lnTo>
                    <a:lnTo>
                      <a:pt x="927" y="141"/>
                    </a:lnTo>
                    <a:lnTo>
                      <a:pt x="932" y="134"/>
                    </a:lnTo>
                    <a:lnTo>
                      <a:pt x="937" y="127"/>
                    </a:lnTo>
                    <a:lnTo>
                      <a:pt x="942" y="120"/>
                    </a:lnTo>
                    <a:lnTo>
                      <a:pt x="946" y="114"/>
                    </a:lnTo>
                    <a:lnTo>
                      <a:pt x="951" y="107"/>
                    </a:lnTo>
                    <a:lnTo>
                      <a:pt x="956" y="101"/>
                    </a:lnTo>
                    <a:lnTo>
                      <a:pt x="961" y="94"/>
                    </a:lnTo>
                    <a:lnTo>
                      <a:pt x="966" y="88"/>
                    </a:lnTo>
                    <a:lnTo>
                      <a:pt x="971" y="82"/>
                    </a:lnTo>
                    <a:lnTo>
                      <a:pt x="976" y="77"/>
                    </a:lnTo>
                    <a:lnTo>
                      <a:pt x="981" y="71"/>
                    </a:lnTo>
                    <a:lnTo>
                      <a:pt x="986" y="66"/>
                    </a:lnTo>
                    <a:lnTo>
                      <a:pt x="990" y="61"/>
                    </a:lnTo>
                    <a:lnTo>
                      <a:pt x="996" y="56"/>
                    </a:lnTo>
                    <a:lnTo>
                      <a:pt x="1000" y="51"/>
                    </a:lnTo>
                    <a:lnTo>
                      <a:pt x="1005" y="46"/>
                    </a:lnTo>
                    <a:lnTo>
                      <a:pt x="1010" y="42"/>
                    </a:lnTo>
                    <a:lnTo>
                      <a:pt x="1015" y="38"/>
                    </a:lnTo>
                    <a:lnTo>
                      <a:pt x="1020" y="34"/>
                    </a:lnTo>
                    <a:lnTo>
                      <a:pt x="1025" y="30"/>
                    </a:lnTo>
                    <a:lnTo>
                      <a:pt x="1030" y="26"/>
                    </a:lnTo>
                    <a:lnTo>
                      <a:pt x="1035" y="23"/>
                    </a:lnTo>
                    <a:lnTo>
                      <a:pt x="1040" y="20"/>
                    </a:lnTo>
                    <a:lnTo>
                      <a:pt x="1045" y="17"/>
                    </a:lnTo>
                    <a:lnTo>
                      <a:pt x="1050" y="14"/>
                    </a:lnTo>
                    <a:lnTo>
                      <a:pt x="1055" y="12"/>
                    </a:lnTo>
                    <a:lnTo>
                      <a:pt x="1060" y="10"/>
                    </a:lnTo>
                    <a:lnTo>
                      <a:pt x="1065" y="8"/>
                    </a:lnTo>
                    <a:lnTo>
                      <a:pt x="1070" y="6"/>
                    </a:lnTo>
                    <a:lnTo>
                      <a:pt x="1075" y="4"/>
                    </a:lnTo>
                    <a:lnTo>
                      <a:pt x="1079" y="3"/>
                    </a:lnTo>
                    <a:lnTo>
                      <a:pt x="1085" y="2"/>
                    </a:lnTo>
                    <a:lnTo>
                      <a:pt x="1090" y="1"/>
                    </a:lnTo>
                    <a:lnTo>
                      <a:pt x="1094" y="0"/>
                    </a:lnTo>
                    <a:lnTo>
                      <a:pt x="1100" y="0"/>
                    </a:lnTo>
                    <a:lnTo>
                      <a:pt x="1104" y="0"/>
                    </a:lnTo>
                    <a:lnTo>
                      <a:pt x="1109" y="0"/>
                    </a:lnTo>
                    <a:lnTo>
                      <a:pt x="1115" y="0"/>
                    </a:lnTo>
                    <a:lnTo>
                      <a:pt x="1119" y="1"/>
                    </a:lnTo>
                    <a:lnTo>
                      <a:pt x="1124" y="2"/>
                    </a:lnTo>
                    <a:lnTo>
                      <a:pt x="1130" y="3"/>
                    </a:lnTo>
                    <a:lnTo>
                      <a:pt x="1134" y="4"/>
                    </a:lnTo>
                    <a:lnTo>
                      <a:pt x="1139" y="5"/>
                    </a:lnTo>
                    <a:lnTo>
                      <a:pt x="1145" y="7"/>
                    </a:lnTo>
                    <a:lnTo>
                      <a:pt x="1150" y="9"/>
                    </a:lnTo>
                    <a:lnTo>
                      <a:pt x="1154" y="11"/>
                    </a:lnTo>
                    <a:lnTo>
                      <a:pt x="1160" y="13"/>
                    </a:lnTo>
                    <a:lnTo>
                      <a:pt x="1165" y="16"/>
                    </a:lnTo>
                    <a:lnTo>
                      <a:pt x="1170" y="19"/>
                    </a:lnTo>
                    <a:lnTo>
                      <a:pt x="1175" y="22"/>
                    </a:lnTo>
                    <a:lnTo>
                      <a:pt x="1180" y="25"/>
                    </a:lnTo>
                    <a:lnTo>
                      <a:pt x="1185" y="28"/>
                    </a:lnTo>
                    <a:lnTo>
                      <a:pt x="1190" y="32"/>
                    </a:lnTo>
                    <a:lnTo>
                      <a:pt x="1195" y="36"/>
                    </a:lnTo>
                    <a:lnTo>
                      <a:pt x="1200" y="40"/>
                    </a:lnTo>
                    <a:lnTo>
                      <a:pt x="1205" y="45"/>
                    </a:lnTo>
                    <a:lnTo>
                      <a:pt x="1210" y="49"/>
                    </a:lnTo>
                    <a:lnTo>
                      <a:pt x="1215" y="53"/>
                    </a:lnTo>
                    <a:lnTo>
                      <a:pt x="1220" y="58"/>
                    </a:lnTo>
                    <a:lnTo>
                      <a:pt x="1225" y="63"/>
                    </a:lnTo>
                    <a:lnTo>
                      <a:pt x="1230" y="69"/>
                    </a:lnTo>
                    <a:lnTo>
                      <a:pt x="1235" y="74"/>
                    </a:lnTo>
                    <a:lnTo>
                      <a:pt x="1240" y="80"/>
                    </a:lnTo>
                    <a:lnTo>
                      <a:pt x="1246" y="85"/>
                    </a:lnTo>
                    <a:lnTo>
                      <a:pt x="1251" y="91"/>
                    </a:lnTo>
                    <a:lnTo>
                      <a:pt x="1256" y="97"/>
                    </a:lnTo>
                    <a:lnTo>
                      <a:pt x="1261" y="104"/>
                    </a:lnTo>
                    <a:lnTo>
                      <a:pt x="1266" y="110"/>
                    </a:lnTo>
                    <a:lnTo>
                      <a:pt x="1271" y="116"/>
                    </a:lnTo>
                    <a:lnTo>
                      <a:pt x="1276" y="123"/>
                    </a:lnTo>
                    <a:lnTo>
                      <a:pt x="1281" y="130"/>
                    </a:lnTo>
                    <a:lnTo>
                      <a:pt x="1286" y="137"/>
                    </a:lnTo>
                    <a:lnTo>
                      <a:pt x="1292" y="144"/>
                    </a:lnTo>
                    <a:lnTo>
                      <a:pt x="1297" y="152"/>
                    </a:lnTo>
                    <a:lnTo>
                      <a:pt x="1302" y="159"/>
                    </a:lnTo>
                    <a:lnTo>
                      <a:pt x="1307" y="166"/>
                    </a:lnTo>
                    <a:lnTo>
                      <a:pt x="1312" y="174"/>
                    </a:lnTo>
                    <a:lnTo>
                      <a:pt x="1317" y="182"/>
                    </a:lnTo>
                    <a:lnTo>
                      <a:pt x="1322" y="190"/>
                    </a:lnTo>
                    <a:lnTo>
                      <a:pt x="1327" y="198"/>
                    </a:lnTo>
                    <a:lnTo>
                      <a:pt x="1333" y="206"/>
                    </a:lnTo>
                    <a:lnTo>
                      <a:pt x="1338" y="214"/>
                    </a:lnTo>
                    <a:lnTo>
                      <a:pt x="1343" y="222"/>
                    </a:lnTo>
                    <a:lnTo>
                      <a:pt x="1348" y="231"/>
                    </a:lnTo>
                    <a:lnTo>
                      <a:pt x="1353" y="239"/>
                    </a:lnTo>
                    <a:lnTo>
                      <a:pt x="1358" y="248"/>
                    </a:lnTo>
                    <a:lnTo>
                      <a:pt x="1364" y="256"/>
                    </a:lnTo>
                    <a:lnTo>
                      <a:pt x="1369" y="265"/>
                    </a:lnTo>
                    <a:lnTo>
                      <a:pt x="1374" y="274"/>
                    </a:lnTo>
                    <a:lnTo>
                      <a:pt x="1379" y="283"/>
                    </a:lnTo>
                    <a:lnTo>
                      <a:pt x="1384" y="292"/>
                    </a:lnTo>
                    <a:lnTo>
                      <a:pt x="1389" y="301"/>
                    </a:lnTo>
                    <a:lnTo>
                      <a:pt x="1395" y="310"/>
                    </a:lnTo>
                    <a:lnTo>
                      <a:pt x="1400" y="319"/>
                    </a:lnTo>
                    <a:lnTo>
                      <a:pt x="1405" y="329"/>
                    </a:lnTo>
                    <a:lnTo>
                      <a:pt x="1410" y="338"/>
                    </a:lnTo>
                    <a:lnTo>
                      <a:pt x="1415" y="347"/>
                    </a:lnTo>
                    <a:lnTo>
                      <a:pt x="1421" y="357"/>
                    </a:lnTo>
                    <a:lnTo>
                      <a:pt x="1426" y="366"/>
                    </a:lnTo>
                    <a:lnTo>
                      <a:pt x="1431" y="376"/>
                    </a:lnTo>
                    <a:lnTo>
                      <a:pt x="1436" y="385"/>
                    </a:lnTo>
                    <a:lnTo>
                      <a:pt x="1442" y="395"/>
                    </a:lnTo>
                    <a:lnTo>
                      <a:pt x="1447" y="404"/>
                    </a:lnTo>
                    <a:lnTo>
                      <a:pt x="1452" y="414"/>
                    </a:lnTo>
                    <a:lnTo>
                      <a:pt x="1457" y="424"/>
                    </a:lnTo>
                    <a:lnTo>
                      <a:pt x="1462" y="434"/>
                    </a:lnTo>
                    <a:lnTo>
                      <a:pt x="1468" y="443"/>
                    </a:lnTo>
                    <a:lnTo>
                      <a:pt x="1473" y="453"/>
                    </a:lnTo>
                    <a:lnTo>
                      <a:pt x="1478" y="463"/>
                    </a:lnTo>
                    <a:lnTo>
                      <a:pt x="1483" y="473"/>
                    </a:lnTo>
                    <a:lnTo>
                      <a:pt x="1489" y="483"/>
                    </a:lnTo>
                    <a:lnTo>
                      <a:pt x="1494" y="493"/>
                    </a:lnTo>
                    <a:lnTo>
                      <a:pt x="1499" y="503"/>
                    </a:lnTo>
                    <a:lnTo>
                      <a:pt x="1504" y="512"/>
                    </a:lnTo>
                    <a:lnTo>
                      <a:pt x="1510" y="522"/>
                    </a:lnTo>
                    <a:lnTo>
                      <a:pt x="1515" y="532"/>
                    </a:lnTo>
                    <a:lnTo>
                      <a:pt x="1520" y="542"/>
                    </a:lnTo>
                    <a:lnTo>
                      <a:pt x="1525" y="552"/>
                    </a:lnTo>
                    <a:lnTo>
                      <a:pt x="1531" y="562"/>
                    </a:lnTo>
                    <a:lnTo>
                      <a:pt x="1536" y="572"/>
                    </a:lnTo>
                    <a:lnTo>
                      <a:pt x="1541" y="582"/>
                    </a:lnTo>
                    <a:lnTo>
                      <a:pt x="1547" y="592"/>
                    </a:lnTo>
                    <a:lnTo>
                      <a:pt x="1552" y="602"/>
                    </a:lnTo>
                    <a:lnTo>
                      <a:pt x="1557" y="612"/>
                    </a:lnTo>
                    <a:lnTo>
                      <a:pt x="1563" y="622"/>
                    </a:lnTo>
                    <a:lnTo>
                      <a:pt x="1568" y="632"/>
                    </a:lnTo>
                    <a:lnTo>
                      <a:pt x="1573" y="642"/>
                    </a:lnTo>
                    <a:lnTo>
                      <a:pt x="1578" y="652"/>
                    </a:lnTo>
                    <a:lnTo>
                      <a:pt x="1584" y="662"/>
                    </a:lnTo>
                    <a:lnTo>
                      <a:pt x="1589" y="672"/>
                    </a:lnTo>
                    <a:lnTo>
                      <a:pt x="1594" y="682"/>
                    </a:lnTo>
                    <a:lnTo>
                      <a:pt x="1600" y="691"/>
                    </a:lnTo>
                    <a:lnTo>
                      <a:pt x="1605" y="701"/>
                    </a:lnTo>
                    <a:lnTo>
                      <a:pt x="1610" y="711"/>
                    </a:lnTo>
                    <a:lnTo>
                      <a:pt x="1616" y="721"/>
                    </a:lnTo>
                    <a:lnTo>
                      <a:pt x="1621" y="731"/>
                    </a:lnTo>
                    <a:lnTo>
                      <a:pt x="1626" y="741"/>
                    </a:lnTo>
                    <a:lnTo>
                      <a:pt x="1632" y="750"/>
                    </a:lnTo>
                    <a:lnTo>
                      <a:pt x="1637" y="760"/>
                    </a:lnTo>
                    <a:lnTo>
                      <a:pt x="1642" y="770"/>
                    </a:lnTo>
                    <a:lnTo>
                      <a:pt x="1648" y="779"/>
                    </a:lnTo>
                    <a:lnTo>
                      <a:pt x="1653" y="789"/>
                    </a:lnTo>
                    <a:lnTo>
                      <a:pt x="1658" y="798"/>
                    </a:lnTo>
                    <a:lnTo>
                      <a:pt x="1664" y="808"/>
                    </a:lnTo>
                    <a:lnTo>
                      <a:pt x="1669" y="817"/>
                    </a:lnTo>
                    <a:lnTo>
                      <a:pt x="1675" y="827"/>
                    </a:lnTo>
                    <a:lnTo>
                      <a:pt x="1680" y="836"/>
                    </a:lnTo>
                    <a:lnTo>
                      <a:pt x="1685" y="845"/>
                    </a:lnTo>
                    <a:lnTo>
                      <a:pt x="1691" y="855"/>
                    </a:lnTo>
                    <a:lnTo>
                      <a:pt x="1696" y="864"/>
                    </a:lnTo>
                    <a:lnTo>
                      <a:pt x="1702" y="873"/>
                    </a:lnTo>
                    <a:lnTo>
                      <a:pt x="1707" y="882"/>
                    </a:lnTo>
                    <a:lnTo>
                      <a:pt x="1712" y="891"/>
                    </a:lnTo>
                    <a:lnTo>
                      <a:pt x="1718" y="900"/>
                    </a:lnTo>
                    <a:lnTo>
                      <a:pt x="1723" y="908"/>
                    </a:lnTo>
                    <a:lnTo>
                      <a:pt x="1729" y="917"/>
                    </a:lnTo>
                    <a:lnTo>
                      <a:pt x="1734" y="926"/>
                    </a:lnTo>
                    <a:lnTo>
                      <a:pt x="1740" y="934"/>
                    </a:lnTo>
                    <a:lnTo>
                      <a:pt x="1745" y="943"/>
                    </a:lnTo>
                    <a:lnTo>
                      <a:pt x="1750" y="952"/>
                    </a:lnTo>
                    <a:lnTo>
                      <a:pt x="1756" y="960"/>
                    </a:lnTo>
                    <a:lnTo>
                      <a:pt x="1761" y="968"/>
                    </a:lnTo>
                    <a:lnTo>
                      <a:pt x="1767" y="976"/>
                    </a:lnTo>
                    <a:lnTo>
                      <a:pt x="1772" y="984"/>
                    </a:lnTo>
                    <a:lnTo>
                      <a:pt x="1777" y="992"/>
                    </a:lnTo>
                    <a:lnTo>
                      <a:pt x="1783" y="1000"/>
                    </a:lnTo>
                    <a:lnTo>
                      <a:pt x="1788" y="1008"/>
                    </a:lnTo>
                    <a:lnTo>
                      <a:pt x="1794" y="1015"/>
                    </a:lnTo>
                    <a:lnTo>
                      <a:pt x="1799" y="1023"/>
                    </a:lnTo>
                    <a:lnTo>
                      <a:pt x="1805" y="1030"/>
                    </a:lnTo>
                    <a:lnTo>
                      <a:pt x="1810" y="1038"/>
                    </a:lnTo>
                    <a:lnTo>
                      <a:pt x="1816" y="1045"/>
                    </a:lnTo>
                    <a:lnTo>
                      <a:pt x="1821" y="1052"/>
                    </a:lnTo>
                    <a:lnTo>
                      <a:pt x="1827" y="1059"/>
                    </a:lnTo>
                    <a:lnTo>
                      <a:pt x="1832" y="1066"/>
                    </a:lnTo>
                    <a:lnTo>
                      <a:pt x="1838" y="1072"/>
                    </a:lnTo>
                    <a:lnTo>
                      <a:pt x="1843" y="1079"/>
                    </a:lnTo>
                    <a:lnTo>
                      <a:pt x="1849" y="1085"/>
                    </a:lnTo>
                    <a:lnTo>
                      <a:pt x="1854" y="1092"/>
                    </a:lnTo>
                    <a:lnTo>
                      <a:pt x="1860" y="1098"/>
                    </a:lnTo>
                    <a:lnTo>
                      <a:pt x="1865" y="1104"/>
                    </a:lnTo>
                    <a:lnTo>
                      <a:pt x="1871" y="1110"/>
                    </a:lnTo>
                    <a:lnTo>
                      <a:pt x="1876" y="1116"/>
                    </a:lnTo>
                    <a:lnTo>
                      <a:pt x="1882" y="1122"/>
                    </a:lnTo>
                    <a:lnTo>
                      <a:pt x="1887" y="1127"/>
                    </a:lnTo>
                    <a:lnTo>
                      <a:pt x="1893" y="1133"/>
                    </a:lnTo>
                    <a:lnTo>
                      <a:pt x="1898" y="1138"/>
                    </a:lnTo>
                    <a:lnTo>
                      <a:pt x="1904" y="1143"/>
                    </a:lnTo>
                    <a:lnTo>
                      <a:pt x="1909" y="1148"/>
                    </a:lnTo>
                    <a:lnTo>
                      <a:pt x="1915" y="1153"/>
                    </a:lnTo>
                    <a:lnTo>
                      <a:pt x="1920" y="1158"/>
                    </a:lnTo>
                    <a:lnTo>
                      <a:pt x="1926" y="1163"/>
                    </a:lnTo>
                    <a:lnTo>
                      <a:pt x="1932" y="1167"/>
                    </a:lnTo>
                    <a:lnTo>
                      <a:pt x="1937" y="1172"/>
                    </a:lnTo>
                    <a:lnTo>
                      <a:pt x="1943" y="1176"/>
                    </a:lnTo>
                    <a:lnTo>
                      <a:pt x="1948" y="1180"/>
                    </a:lnTo>
                    <a:lnTo>
                      <a:pt x="1954" y="1184"/>
                    </a:lnTo>
                    <a:lnTo>
                      <a:pt x="1960" y="1188"/>
                    </a:lnTo>
                    <a:lnTo>
                      <a:pt x="1965" y="1192"/>
                    </a:lnTo>
                    <a:lnTo>
                      <a:pt x="1970" y="1196"/>
                    </a:lnTo>
                    <a:lnTo>
                      <a:pt x="1976" y="1199"/>
                    </a:lnTo>
                    <a:lnTo>
                      <a:pt x="1982" y="1202"/>
                    </a:lnTo>
                    <a:lnTo>
                      <a:pt x="1987" y="1206"/>
                    </a:lnTo>
                    <a:lnTo>
                      <a:pt x="1993" y="1209"/>
                    </a:lnTo>
                    <a:lnTo>
                      <a:pt x="1998" y="1212"/>
                    </a:lnTo>
                    <a:lnTo>
                      <a:pt x="2004" y="1215"/>
                    </a:lnTo>
                    <a:lnTo>
                      <a:pt x="2010" y="1218"/>
                    </a:lnTo>
                    <a:lnTo>
                      <a:pt x="2015" y="1221"/>
                    </a:lnTo>
                    <a:lnTo>
                      <a:pt x="2021" y="1223"/>
                    </a:lnTo>
                    <a:lnTo>
                      <a:pt x="2027" y="1226"/>
                    </a:lnTo>
                    <a:lnTo>
                      <a:pt x="2032" y="1229"/>
                    </a:lnTo>
                    <a:lnTo>
                      <a:pt x="2038" y="1231"/>
                    </a:lnTo>
                    <a:lnTo>
                      <a:pt x="2043" y="1233"/>
                    </a:lnTo>
                    <a:lnTo>
                      <a:pt x="2049" y="1235"/>
                    </a:lnTo>
                    <a:lnTo>
                      <a:pt x="2055" y="1237"/>
                    </a:lnTo>
                    <a:lnTo>
                      <a:pt x="2060" y="1239"/>
                    </a:lnTo>
                    <a:lnTo>
                      <a:pt x="2066" y="1241"/>
                    </a:lnTo>
                    <a:lnTo>
                      <a:pt x="2072" y="1243"/>
                    </a:lnTo>
                    <a:lnTo>
                      <a:pt x="2077" y="1245"/>
                    </a:lnTo>
                    <a:lnTo>
                      <a:pt x="2083" y="1246"/>
                    </a:lnTo>
                    <a:lnTo>
                      <a:pt x="2088" y="1248"/>
                    </a:lnTo>
                    <a:lnTo>
                      <a:pt x="2094" y="1249"/>
                    </a:lnTo>
                    <a:lnTo>
                      <a:pt x="2100" y="1251"/>
                    </a:lnTo>
                    <a:lnTo>
                      <a:pt x="2106" y="1252"/>
                    </a:lnTo>
                    <a:lnTo>
                      <a:pt x="2111" y="1253"/>
                    </a:lnTo>
                    <a:lnTo>
                      <a:pt x="2117" y="1255"/>
                    </a:lnTo>
                    <a:lnTo>
                      <a:pt x="2123" y="1256"/>
                    </a:lnTo>
                    <a:lnTo>
                      <a:pt x="2128" y="1257"/>
                    </a:lnTo>
                    <a:lnTo>
                      <a:pt x="2134" y="1258"/>
                    </a:lnTo>
                    <a:lnTo>
                      <a:pt x="2140" y="1259"/>
                    </a:lnTo>
                    <a:lnTo>
                      <a:pt x="2145" y="1260"/>
                    </a:lnTo>
                    <a:lnTo>
                      <a:pt x="2151" y="1261"/>
                    </a:lnTo>
                    <a:lnTo>
                      <a:pt x="2157" y="1262"/>
                    </a:lnTo>
                    <a:lnTo>
                      <a:pt x="2162" y="1262"/>
                    </a:lnTo>
                    <a:lnTo>
                      <a:pt x="2168" y="1263"/>
                    </a:lnTo>
                    <a:lnTo>
                      <a:pt x="2174" y="1264"/>
                    </a:lnTo>
                    <a:lnTo>
                      <a:pt x="2180" y="1265"/>
                    </a:lnTo>
                    <a:lnTo>
                      <a:pt x="2185" y="1265"/>
                    </a:lnTo>
                    <a:lnTo>
                      <a:pt x="2191" y="1266"/>
                    </a:lnTo>
                    <a:lnTo>
                      <a:pt x="2197" y="1266"/>
                    </a:lnTo>
                    <a:lnTo>
                      <a:pt x="2203" y="1267"/>
                    </a:lnTo>
                    <a:lnTo>
                      <a:pt x="2208" y="1267"/>
                    </a:lnTo>
                    <a:lnTo>
                      <a:pt x="2210" y="1268"/>
                    </a:lnTo>
                  </a:path>
                </a:pathLst>
              </a:custGeom>
              <a:noFill/>
              <a:ln w="19050" cap="flat">
                <a:solidFill>
                  <a:srgbClr val="FAC228"/>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nSpc>
                    <a:spcPts val="1600"/>
                  </a:lnSpc>
                </a:pPr>
                <a:endParaRPr lang="en-US" sz="1200"/>
              </a:p>
            </p:txBody>
          </p:sp>
          <p:sp>
            <p:nvSpPr>
              <p:cNvPr id="2742" name="Freeform 42">
                <a:extLst>
                  <a:ext uri="{FF2B5EF4-FFF2-40B4-BE49-F238E27FC236}">
                    <a16:creationId xmlns:a16="http://schemas.microsoft.com/office/drawing/2014/main" id="{AF760319-A5AB-4741-87A8-BFD48AD7A352}"/>
                  </a:ext>
                </a:extLst>
              </p:cNvPr>
              <p:cNvSpPr>
                <a:spLocks/>
              </p:cNvSpPr>
              <p:nvPr/>
            </p:nvSpPr>
            <p:spPr bwMode="auto">
              <a:xfrm>
                <a:off x="1190176" y="4243699"/>
                <a:ext cx="7562886" cy="4537731"/>
              </a:xfrm>
              <a:custGeom>
                <a:avLst/>
                <a:gdLst>
                  <a:gd name="T0" fmla="*/ 28 w 2210"/>
                  <a:gd name="T1" fmla="*/ 1326 h 1326"/>
                  <a:gd name="T2" fmla="*/ 63 w 2210"/>
                  <a:gd name="T3" fmla="*/ 1326 h 1326"/>
                  <a:gd name="T4" fmla="*/ 97 w 2210"/>
                  <a:gd name="T5" fmla="*/ 1326 h 1326"/>
                  <a:gd name="T6" fmla="*/ 131 w 2210"/>
                  <a:gd name="T7" fmla="*/ 1325 h 1326"/>
                  <a:gd name="T8" fmla="*/ 166 w 2210"/>
                  <a:gd name="T9" fmla="*/ 1323 h 1326"/>
                  <a:gd name="T10" fmla="*/ 201 w 2210"/>
                  <a:gd name="T11" fmla="*/ 1320 h 1326"/>
                  <a:gd name="T12" fmla="*/ 237 w 2210"/>
                  <a:gd name="T13" fmla="*/ 1314 h 1326"/>
                  <a:gd name="T14" fmla="*/ 272 w 2210"/>
                  <a:gd name="T15" fmla="*/ 1304 h 1326"/>
                  <a:gd name="T16" fmla="*/ 307 w 2210"/>
                  <a:gd name="T17" fmla="*/ 1289 h 1326"/>
                  <a:gd name="T18" fmla="*/ 343 w 2210"/>
                  <a:gd name="T19" fmla="*/ 1266 h 1326"/>
                  <a:gd name="T20" fmla="*/ 379 w 2210"/>
                  <a:gd name="T21" fmla="*/ 1235 h 1326"/>
                  <a:gd name="T22" fmla="*/ 415 w 2210"/>
                  <a:gd name="T23" fmla="*/ 1193 h 1326"/>
                  <a:gd name="T24" fmla="*/ 451 w 2210"/>
                  <a:gd name="T25" fmla="*/ 1142 h 1326"/>
                  <a:gd name="T26" fmla="*/ 488 w 2210"/>
                  <a:gd name="T27" fmla="*/ 1081 h 1326"/>
                  <a:gd name="T28" fmla="*/ 525 w 2210"/>
                  <a:gd name="T29" fmla="*/ 1012 h 1326"/>
                  <a:gd name="T30" fmla="*/ 561 w 2210"/>
                  <a:gd name="T31" fmla="*/ 936 h 1326"/>
                  <a:gd name="T32" fmla="*/ 598 w 2210"/>
                  <a:gd name="T33" fmla="*/ 856 h 1326"/>
                  <a:gd name="T34" fmla="*/ 636 w 2210"/>
                  <a:gd name="T35" fmla="*/ 772 h 1326"/>
                  <a:gd name="T36" fmla="*/ 673 w 2210"/>
                  <a:gd name="T37" fmla="*/ 687 h 1326"/>
                  <a:gd name="T38" fmla="*/ 711 w 2210"/>
                  <a:gd name="T39" fmla="*/ 602 h 1326"/>
                  <a:gd name="T40" fmla="*/ 749 w 2210"/>
                  <a:gd name="T41" fmla="*/ 517 h 1326"/>
                  <a:gd name="T42" fmla="*/ 787 w 2210"/>
                  <a:gd name="T43" fmla="*/ 433 h 1326"/>
                  <a:gd name="T44" fmla="*/ 825 w 2210"/>
                  <a:gd name="T45" fmla="*/ 351 h 1326"/>
                  <a:gd name="T46" fmla="*/ 864 w 2210"/>
                  <a:gd name="T47" fmla="*/ 272 h 1326"/>
                  <a:gd name="T48" fmla="*/ 903 w 2210"/>
                  <a:gd name="T49" fmla="*/ 200 h 1326"/>
                  <a:gd name="T50" fmla="*/ 942 w 2210"/>
                  <a:gd name="T51" fmla="*/ 134 h 1326"/>
                  <a:gd name="T52" fmla="*/ 981 w 2210"/>
                  <a:gd name="T53" fmla="*/ 79 h 1326"/>
                  <a:gd name="T54" fmla="*/ 1020 w 2210"/>
                  <a:gd name="T55" fmla="*/ 37 h 1326"/>
                  <a:gd name="T56" fmla="*/ 1060 w 2210"/>
                  <a:gd name="T57" fmla="*/ 10 h 1326"/>
                  <a:gd name="T58" fmla="*/ 1100 w 2210"/>
                  <a:gd name="T59" fmla="*/ 0 h 1326"/>
                  <a:gd name="T60" fmla="*/ 1139 w 2210"/>
                  <a:gd name="T61" fmla="*/ 6 h 1326"/>
                  <a:gd name="T62" fmla="*/ 1180 w 2210"/>
                  <a:gd name="T63" fmla="*/ 29 h 1326"/>
                  <a:gd name="T64" fmla="*/ 1220 w 2210"/>
                  <a:gd name="T65" fmla="*/ 66 h 1326"/>
                  <a:gd name="T66" fmla="*/ 1261 w 2210"/>
                  <a:gd name="T67" fmla="*/ 117 h 1326"/>
                  <a:gd name="T68" fmla="*/ 1302 w 2210"/>
                  <a:gd name="T69" fmla="*/ 179 h 1326"/>
                  <a:gd name="T70" fmla="*/ 1343 w 2210"/>
                  <a:gd name="T71" fmla="*/ 248 h 1326"/>
                  <a:gd name="T72" fmla="*/ 1384 w 2210"/>
                  <a:gd name="T73" fmla="*/ 323 h 1326"/>
                  <a:gd name="T74" fmla="*/ 1426 w 2210"/>
                  <a:gd name="T75" fmla="*/ 402 h 1326"/>
                  <a:gd name="T76" fmla="*/ 1468 w 2210"/>
                  <a:gd name="T77" fmla="*/ 483 h 1326"/>
                  <a:gd name="T78" fmla="*/ 1510 w 2210"/>
                  <a:gd name="T79" fmla="*/ 565 h 1326"/>
                  <a:gd name="T80" fmla="*/ 1552 w 2210"/>
                  <a:gd name="T81" fmla="*/ 648 h 1326"/>
                  <a:gd name="T82" fmla="*/ 1594 w 2210"/>
                  <a:gd name="T83" fmla="*/ 731 h 1326"/>
                  <a:gd name="T84" fmla="*/ 1637 w 2210"/>
                  <a:gd name="T85" fmla="*/ 812 h 1326"/>
                  <a:gd name="T86" fmla="*/ 1680 w 2210"/>
                  <a:gd name="T87" fmla="*/ 892 h 1326"/>
                  <a:gd name="T88" fmla="*/ 1723 w 2210"/>
                  <a:gd name="T89" fmla="*/ 968 h 1326"/>
                  <a:gd name="T90" fmla="*/ 1767 w 2210"/>
                  <a:gd name="T91" fmla="*/ 1040 h 1326"/>
                  <a:gd name="T92" fmla="*/ 1810 w 2210"/>
                  <a:gd name="T93" fmla="*/ 1104 h 1326"/>
                  <a:gd name="T94" fmla="*/ 1854 w 2210"/>
                  <a:gd name="T95" fmla="*/ 1161 h 1326"/>
                  <a:gd name="T96" fmla="*/ 1898 w 2210"/>
                  <a:gd name="T97" fmla="*/ 1208 h 1326"/>
                  <a:gd name="T98" fmla="*/ 1943 w 2210"/>
                  <a:gd name="T99" fmla="*/ 1246 h 1326"/>
                  <a:gd name="T100" fmla="*/ 1987 w 2210"/>
                  <a:gd name="T101" fmla="*/ 1274 h 1326"/>
                  <a:gd name="T102" fmla="*/ 2032 w 2210"/>
                  <a:gd name="T103" fmla="*/ 1295 h 1326"/>
                  <a:gd name="T104" fmla="*/ 2077 w 2210"/>
                  <a:gd name="T105" fmla="*/ 1308 h 1326"/>
                  <a:gd name="T106" fmla="*/ 2123 w 2210"/>
                  <a:gd name="T107" fmla="*/ 1316 h 1326"/>
                  <a:gd name="T108" fmla="*/ 2168 w 2210"/>
                  <a:gd name="T109" fmla="*/ 1322 h 1326"/>
                  <a:gd name="T110" fmla="*/ 2210 w 2210"/>
                  <a:gd name="T111" fmla="*/ 1324 h 13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2210" h="1326">
                    <a:moveTo>
                      <a:pt x="0" y="1326"/>
                    </a:moveTo>
                    <a:lnTo>
                      <a:pt x="3" y="1326"/>
                    </a:lnTo>
                    <a:lnTo>
                      <a:pt x="7" y="1326"/>
                    </a:lnTo>
                    <a:lnTo>
                      <a:pt x="11" y="1326"/>
                    </a:lnTo>
                    <a:lnTo>
                      <a:pt x="16" y="1326"/>
                    </a:lnTo>
                    <a:lnTo>
                      <a:pt x="20" y="1326"/>
                    </a:lnTo>
                    <a:lnTo>
                      <a:pt x="24" y="1326"/>
                    </a:lnTo>
                    <a:lnTo>
                      <a:pt x="28" y="1326"/>
                    </a:lnTo>
                    <a:lnTo>
                      <a:pt x="33" y="1326"/>
                    </a:lnTo>
                    <a:lnTo>
                      <a:pt x="37" y="1326"/>
                    </a:lnTo>
                    <a:lnTo>
                      <a:pt x="41" y="1326"/>
                    </a:lnTo>
                    <a:lnTo>
                      <a:pt x="46" y="1326"/>
                    </a:lnTo>
                    <a:lnTo>
                      <a:pt x="50" y="1326"/>
                    </a:lnTo>
                    <a:lnTo>
                      <a:pt x="54" y="1326"/>
                    </a:lnTo>
                    <a:lnTo>
                      <a:pt x="58" y="1326"/>
                    </a:lnTo>
                    <a:lnTo>
                      <a:pt x="63" y="1326"/>
                    </a:lnTo>
                    <a:lnTo>
                      <a:pt x="67" y="1326"/>
                    </a:lnTo>
                    <a:lnTo>
                      <a:pt x="71" y="1326"/>
                    </a:lnTo>
                    <a:lnTo>
                      <a:pt x="76" y="1326"/>
                    </a:lnTo>
                    <a:lnTo>
                      <a:pt x="80" y="1326"/>
                    </a:lnTo>
                    <a:lnTo>
                      <a:pt x="84" y="1326"/>
                    </a:lnTo>
                    <a:lnTo>
                      <a:pt x="88" y="1326"/>
                    </a:lnTo>
                    <a:lnTo>
                      <a:pt x="93" y="1326"/>
                    </a:lnTo>
                    <a:lnTo>
                      <a:pt x="97" y="1326"/>
                    </a:lnTo>
                    <a:lnTo>
                      <a:pt x="101" y="1326"/>
                    </a:lnTo>
                    <a:lnTo>
                      <a:pt x="106" y="1326"/>
                    </a:lnTo>
                    <a:lnTo>
                      <a:pt x="110" y="1326"/>
                    </a:lnTo>
                    <a:lnTo>
                      <a:pt x="114" y="1325"/>
                    </a:lnTo>
                    <a:lnTo>
                      <a:pt x="119" y="1325"/>
                    </a:lnTo>
                    <a:lnTo>
                      <a:pt x="123" y="1325"/>
                    </a:lnTo>
                    <a:lnTo>
                      <a:pt x="127" y="1325"/>
                    </a:lnTo>
                    <a:lnTo>
                      <a:pt x="131" y="1325"/>
                    </a:lnTo>
                    <a:lnTo>
                      <a:pt x="136" y="1325"/>
                    </a:lnTo>
                    <a:lnTo>
                      <a:pt x="140" y="1325"/>
                    </a:lnTo>
                    <a:lnTo>
                      <a:pt x="144" y="1324"/>
                    </a:lnTo>
                    <a:lnTo>
                      <a:pt x="149" y="1324"/>
                    </a:lnTo>
                    <a:lnTo>
                      <a:pt x="153" y="1324"/>
                    </a:lnTo>
                    <a:lnTo>
                      <a:pt x="158" y="1324"/>
                    </a:lnTo>
                    <a:lnTo>
                      <a:pt x="162" y="1324"/>
                    </a:lnTo>
                    <a:lnTo>
                      <a:pt x="166" y="1323"/>
                    </a:lnTo>
                    <a:lnTo>
                      <a:pt x="171" y="1323"/>
                    </a:lnTo>
                    <a:lnTo>
                      <a:pt x="175" y="1323"/>
                    </a:lnTo>
                    <a:lnTo>
                      <a:pt x="179" y="1322"/>
                    </a:lnTo>
                    <a:lnTo>
                      <a:pt x="184" y="1322"/>
                    </a:lnTo>
                    <a:lnTo>
                      <a:pt x="188" y="1321"/>
                    </a:lnTo>
                    <a:lnTo>
                      <a:pt x="193" y="1321"/>
                    </a:lnTo>
                    <a:lnTo>
                      <a:pt x="197" y="1321"/>
                    </a:lnTo>
                    <a:lnTo>
                      <a:pt x="201" y="1320"/>
                    </a:lnTo>
                    <a:lnTo>
                      <a:pt x="206" y="1319"/>
                    </a:lnTo>
                    <a:lnTo>
                      <a:pt x="210" y="1319"/>
                    </a:lnTo>
                    <a:lnTo>
                      <a:pt x="214" y="1318"/>
                    </a:lnTo>
                    <a:lnTo>
                      <a:pt x="219" y="1317"/>
                    </a:lnTo>
                    <a:lnTo>
                      <a:pt x="223" y="1317"/>
                    </a:lnTo>
                    <a:lnTo>
                      <a:pt x="228" y="1316"/>
                    </a:lnTo>
                    <a:lnTo>
                      <a:pt x="232" y="1315"/>
                    </a:lnTo>
                    <a:lnTo>
                      <a:pt x="237" y="1314"/>
                    </a:lnTo>
                    <a:lnTo>
                      <a:pt x="241" y="1313"/>
                    </a:lnTo>
                    <a:lnTo>
                      <a:pt x="245" y="1312"/>
                    </a:lnTo>
                    <a:lnTo>
                      <a:pt x="250" y="1311"/>
                    </a:lnTo>
                    <a:lnTo>
                      <a:pt x="254" y="1310"/>
                    </a:lnTo>
                    <a:lnTo>
                      <a:pt x="258" y="1309"/>
                    </a:lnTo>
                    <a:lnTo>
                      <a:pt x="263" y="1307"/>
                    </a:lnTo>
                    <a:lnTo>
                      <a:pt x="267" y="1306"/>
                    </a:lnTo>
                    <a:lnTo>
                      <a:pt x="272" y="1304"/>
                    </a:lnTo>
                    <a:lnTo>
                      <a:pt x="276" y="1303"/>
                    </a:lnTo>
                    <a:lnTo>
                      <a:pt x="280" y="1301"/>
                    </a:lnTo>
                    <a:lnTo>
                      <a:pt x="285" y="1299"/>
                    </a:lnTo>
                    <a:lnTo>
                      <a:pt x="289" y="1297"/>
                    </a:lnTo>
                    <a:lnTo>
                      <a:pt x="294" y="1295"/>
                    </a:lnTo>
                    <a:lnTo>
                      <a:pt x="298" y="1293"/>
                    </a:lnTo>
                    <a:lnTo>
                      <a:pt x="303" y="1291"/>
                    </a:lnTo>
                    <a:lnTo>
                      <a:pt x="307" y="1289"/>
                    </a:lnTo>
                    <a:lnTo>
                      <a:pt x="312" y="1286"/>
                    </a:lnTo>
                    <a:lnTo>
                      <a:pt x="316" y="1284"/>
                    </a:lnTo>
                    <a:lnTo>
                      <a:pt x="321" y="1281"/>
                    </a:lnTo>
                    <a:lnTo>
                      <a:pt x="325" y="1278"/>
                    </a:lnTo>
                    <a:lnTo>
                      <a:pt x="330" y="1275"/>
                    </a:lnTo>
                    <a:lnTo>
                      <a:pt x="334" y="1273"/>
                    </a:lnTo>
                    <a:lnTo>
                      <a:pt x="338" y="1269"/>
                    </a:lnTo>
                    <a:lnTo>
                      <a:pt x="343" y="1266"/>
                    </a:lnTo>
                    <a:lnTo>
                      <a:pt x="347" y="1263"/>
                    </a:lnTo>
                    <a:lnTo>
                      <a:pt x="352" y="1259"/>
                    </a:lnTo>
                    <a:lnTo>
                      <a:pt x="357" y="1255"/>
                    </a:lnTo>
                    <a:lnTo>
                      <a:pt x="361" y="1251"/>
                    </a:lnTo>
                    <a:lnTo>
                      <a:pt x="365" y="1247"/>
                    </a:lnTo>
                    <a:lnTo>
                      <a:pt x="370" y="1243"/>
                    </a:lnTo>
                    <a:lnTo>
                      <a:pt x="374" y="1239"/>
                    </a:lnTo>
                    <a:lnTo>
                      <a:pt x="379" y="1235"/>
                    </a:lnTo>
                    <a:lnTo>
                      <a:pt x="383" y="1230"/>
                    </a:lnTo>
                    <a:lnTo>
                      <a:pt x="388" y="1225"/>
                    </a:lnTo>
                    <a:lnTo>
                      <a:pt x="392" y="1220"/>
                    </a:lnTo>
                    <a:lnTo>
                      <a:pt x="397" y="1215"/>
                    </a:lnTo>
                    <a:lnTo>
                      <a:pt x="402" y="1210"/>
                    </a:lnTo>
                    <a:lnTo>
                      <a:pt x="406" y="1204"/>
                    </a:lnTo>
                    <a:lnTo>
                      <a:pt x="410" y="1199"/>
                    </a:lnTo>
                    <a:lnTo>
                      <a:pt x="415" y="1193"/>
                    </a:lnTo>
                    <a:lnTo>
                      <a:pt x="420" y="1187"/>
                    </a:lnTo>
                    <a:lnTo>
                      <a:pt x="424" y="1181"/>
                    </a:lnTo>
                    <a:lnTo>
                      <a:pt x="428" y="1175"/>
                    </a:lnTo>
                    <a:lnTo>
                      <a:pt x="433" y="1169"/>
                    </a:lnTo>
                    <a:lnTo>
                      <a:pt x="438" y="1162"/>
                    </a:lnTo>
                    <a:lnTo>
                      <a:pt x="442" y="1156"/>
                    </a:lnTo>
                    <a:lnTo>
                      <a:pt x="447" y="1149"/>
                    </a:lnTo>
                    <a:lnTo>
                      <a:pt x="451" y="1142"/>
                    </a:lnTo>
                    <a:lnTo>
                      <a:pt x="456" y="1135"/>
                    </a:lnTo>
                    <a:lnTo>
                      <a:pt x="460" y="1127"/>
                    </a:lnTo>
                    <a:lnTo>
                      <a:pt x="465" y="1120"/>
                    </a:lnTo>
                    <a:lnTo>
                      <a:pt x="469" y="1112"/>
                    </a:lnTo>
                    <a:lnTo>
                      <a:pt x="474" y="1105"/>
                    </a:lnTo>
                    <a:lnTo>
                      <a:pt x="479" y="1097"/>
                    </a:lnTo>
                    <a:lnTo>
                      <a:pt x="483" y="1089"/>
                    </a:lnTo>
                    <a:lnTo>
                      <a:pt x="488" y="1081"/>
                    </a:lnTo>
                    <a:lnTo>
                      <a:pt x="492" y="1073"/>
                    </a:lnTo>
                    <a:lnTo>
                      <a:pt x="497" y="1064"/>
                    </a:lnTo>
                    <a:lnTo>
                      <a:pt x="501" y="1056"/>
                    </a:lnTo>
                    <a:lnTo>
                      <a:pt x="506" y="1047"/>
                    </a:lnTo>
                    <a:lnTo>
                      <a:pt x="511" y="1038"/>
                    </a:lnTo>
                    <a:lnTo>
                      <a:pt x="515" y="1030"/>
                    </a:lnTo>
                    <a:lnTo>
                      <a:pt x="520" y="1021"/>
                    </a:lnTo>
                    <a:lnTo>
                      <a:pt x="525" y="1012"/>
                    </a:lnTo>
                    <a:lnTo>
                      <a:pt x="529" y="1003"/>
                    </a:lnTo>
                    <a:lnTo>
                      <a:pt x="534" y="993"/>
                    </a:lnTo>
                    <a:lnTo>
                      <a:pt x="538" y="984"/>
                    </a:lnTo>
                    <a:lnTo>
                      <a:pt x="543" y="974"/>
                    </a:lnTo>
                    <a:lnTo>
                      <a:pt x="547" y="965"/>
                    </a:lnTo>
                    <a:lnTo>
                      <a:pt x="552" y="955"/>
                    </a:lnTo>
                    <a:lnTo>
                      <a:pt x="557" y="946"/>
                    </a:lnTo>
                    <a:lnTo>
                      <a:pt x="561" y="936"/>
                    </a:lnTo>
                    <a:lnTo>
                      <a:pt x="566" y="926"/>
                    </a:lnTo>
                    <a:lnTo>
                      <a:pt x="571" y="916"/>
                    </a:lnTo>
                    <a:lnTo>
                      <a:pt x="575" y="906"/>
                    </a:lnTo>
                    <a:lnTo>
                      <a:pt x="580" y="896"/>
                    </a:lnTo>
                    <a:lnTo>
                      <a:pt x="585" y="886"/>
                    </a:lnTo>
                    <a:lnTo>
                      <a:pt x="589" y="876"/>
                    </a:lnTo>
                    <a:lnTo>
                      <a:pt x="594" y="866"/>
                    </a:lnTo>
                    <a:lnTo>
                      <a:pt x="598" y="856"/>
                    </a:lnTo>
                    <a:lnTo>
                      <a:pt x="603" y="845"/>
                    </a:lnTo>
                    <a:lnTo>
                      <a:pt x="608" y="835"/>
                    </a:lnTo>
                    <a:lnTo>
                      <a:pt x="612" y="825"/>
                    </a:lnTo>
                    <a:lnTo>
                      <a:pt x="617" y="814"/>
                    </a:lnTo>
                    <a:lnTo>
                      <a:pt x="622" y="804"/>
                    </a:lnTo>
                    <a:lnTo>
                      <a:pt x="626" y="793"/>
                    </a:lnTo>
                    <a:lnTo>
                      <a:pt x="631" y="783"/>
                    </a:lnTo>
                    <a:lnTo>
                      <a:pt x="636" y="772"/>
                    </a:lnTo>
                    <a:lnTo>
                      <a:pt x="641" y="762"/>
                    </a:lnTo>
                    <a:lnTo>
                      <a:pt x="645" y="751"/>
                    </a:lnTo>
                    <a:lnTo>
                      <a:pt x="650" y="740"/>
                    </a:lnTo>
                    <a:lnTo>
                      <a:pt x="655" y="730"/>
                    </a:lnTo>
                    <a:lnTo>
                      <a:pt x="659" y="719"/>
                    </a:lnTo>
                    <a:lnTo>
                      <a:pt x="664" y="709"/>
                    </a:lnTo>
                    <a:lnTo>
                      <a:pt x="669" y="698"/>
                    </a:lnTo>
                    <a:lnTo>
                      <a:pt x="673" y="687"/>
                    </a:lnTo>
                    <a:lnTo>
                      <a:pt x="678" y="676"/>
                    </a:lnTo>
                    <a:lnTo>
                      <a:pt x="683" y="666"/>
                    </a:lnTo>
                    <a:lnTo>
                      <a:pt x="687" y="655"/>
                    </a:lnTo>
                    <a:lnTo>
                      <a:pt x="692" y="645"/>
                    </a:lnTo>
                    <a:lnTo>
                      <a:pt x="697" y="634"/>
                    </a:lnTo>
                    <a:lnTo>
                      <a:pt x="702" y="623"/>
                    </a:lnTo>
                    <a:lnTo>
                      <a:pt x="706" y="612"/>
                    </a:lnTo>
                    <a:lnTo>
                      <a:pt x="711" y="602"/>
                    </a:lnTo>
                    <a:lnTo>
                      <a:pt x="716" y="591"/>
                    </a:lnTo>
                    <a:lnTo>
                      <a:pt x="720" y="580"/>
                    </a:lnTo>
                    <a:lnTo>
                      <a:pt x="725" y="570"/>
                    </a:lnTo>
                    <a:lnTo>
                      <a:pt x="730" y="559"/>
                    </a:lnTo>
                    <a:lnTo>
                      <a:pt x="735" y="548"/>
                    </a:lnTo>
                    <a:lnTo>
                      <a:pt x="739" y="538"/>
                    </a:lnTo>
                    <a:lnTo>
                      <a:pt x="744" y="527"/>
                    </a:lnTo>
                    <a:lnTo>
                      <a:pt x="749" y="517"/>
                    </a:lnTo>
                    <a:lnTo>
                      <a:pt x="754" y="506"/>
                    </a:lnTo>
                    <a:lnTo>
                      <a:pt x="758" y="495"/>
                    </a:lnTo>
                    <a:lnTo>
                      <a:pt x="763" y="485"/>
                    </a:lnTo>
                    <a:lnTo>
                      <a:pt x="768" y="474"/>
                    </a:lnTo>
                    <a:lnTo>
                      <a:pt x="773" y="464"/>
                    </a:lnTo>
                    <a:lnTo>
                      <a:pt x="777" y="453"/>
                    </a:lnTo>
                    <a:lnTo>
                      <a:pt x="782" y="443"/>
                    </a:lnTo>
                    <a:lnTo>
                      <a:pt x="787" y="433"/>
                    </a:lnTo>
                    <a:lnTo>
                      <a:pt x="792" y="422"/>
                    </a:lnTo>
                    <a:lnTo>
                      <a:pt x="797" y="412"/>
                    </a:lnTo>
                    <a:lnTo>
                      <a:pt x="801" y="402"/>
                    </a:lnTo>
                    <a:lnTo>
                      <a:pt x="806" y="391"/>
                    </a:lnTo>
                    <a:lnTo>
                      <a:pt x="811" y="381"/>
                    </a:lnTo>
                    <a:lnTo>
                      <a:pt x="816" y="371"/>
                    </a:lnTo>
                    <a:lnTo>
                      <a:pt x="821" y="361"/>
                    </a:lnTo>
                    <a:lnTo>
                      <a:pt x="825" y="351"/>
                    </a:lnTo>
                    <a:lnTo>
                      <a:pt x="830" y="341"/>
                    </a:lnTo>
                    <a:lnTo>
                      <a:pt x="835" y="331"/>
                    </a:lnTo>
                    <a:lnTo>
                      <a:pt x="840" y="321"/>
                    </a:lnTo>
                    <a:lnTo>
                      <a:pt x="845" y="311"/>
                    </a:lnTo>
                    <a:lnTo>
                      <a:pt x="849" y="301"/>
                    </a:lnTo>
                    <a:lnTo>
                      <a:pt x="854" y="292"/>
                    </a:lnTo>
                    <a:lnTo>
                      <a:pt x="859" y="282"/>
                    </a:lnTo>
                    <a:lnTo>
                      <a:pt x="864" y="272"/>
                    </a:lnTo>
                    <a:lnTo>
                      <a:pt x="869" y="263"/>
                    </a:lnTo>
                    <a:lnTo>
                      <a:pt x="873" y="254"/>
                    </a:lnTo>
                    <a:lnTo>
                      <a:pt x="878" y="244"/>
                    </a:lnTo>
                    <a:lnTo>
                      <a:pt x="883" y="235"/>
                    </a:lnTo>
                    <a:lnTo>
                      <a:pt x="888" y="226"/>
                    </a:lnTo>
                    <a:lnTo>
                      <a:pt x="893" y="217"/>
                    </a:lnTo>
                    <a:lnTo>
                      <a:pt x="898" y="208"/>
                    </a:lnTo>
                    <a:lnTo>
                      <a:pt x="903" y="200"/>
                    </a:lnTo>
                    <a:lnTo>
                      <a:pt x="908" y="191"/>
                    </a:lnTo>
                    <a:lnTo>
                      <a:pt x="912" y="182"/>
                    </a:lnTo>
                    <a:lnTo>
                      <a:pt x="917" y="174"/>
                    </a:lnTo>
                    <a:lnTo>
                      <a:pt x="922" y="166"/>
                    </a:lnTo>
                    <a:lnTo>
                      <a:pt x="927" y="157"/>
                    </a:lnTo>
                    <a:lnTo>
                      <a:pt x="932" y="150"/>
                    </a:lnTo>
                    <a:lnTo>
                      <a:pt x="937" y="142"/>
                    </a:lnTo>
                    <a:lnTo>
                      <a:pt x="942" y="134"/>
                    </a:lnTo>
                    <a:lnTo>
                      <a:pt x="946" y="127"/>
                    </a:lnTo>
                    <a:lnTo>
                      <a:pt x="951" y="119"/>
                    </a:lnTo>
                    <a:lnTo>
                      <a:pt x="956" y="112"/>
                    </a:lnTo>
                    <a:lnTo>
                      <a:pt x="961" y="105"/>
                    </a:lnTo>
                    <a:lnTo>
                      <a:pt x="966" y="98"/>
                    </a:lnTo>
                    <a:lnTo>
                      <a:pt x="971" y="92"/>
                    </a:lnTo>
                    <a:lnTo>
                      <a:pt x="976" y="85"/>
                    </a:lnTo>
                    <a:lnTo>
                      <a:pt x="981" y="79"/>
                    </a:lnTo>
                    <a:lnTo>
                      <a:pt x="986" y="73"/>
                    </a:lnTo>
                    <a:lnTo>
                      <a:pt x="990" y="67"/>
                    </a:lnTo>
                    <a:lnTo>
                      <a:pt x="996" y="62"/>
                    </a:lnTo>
                    <a:lnTo>
                      <a:pt x="1000" y="56"/>
                    </a:lnTo>
                    <a:lnTo>
                      <a:pt x="1005" y="51"/>
                    </a:lnTo>
                    <a:lnTo>
                      <a:pt x="1010" y="46"/>
                    </a:lnTo>
                    <a:lnTo>
                      <a:pt x="1015" y="42"/>
                    </a:lnTo>
                    <a:lnTo>
                      <a:pt x="1020" y="37"/>
                    </a:lnTo>
                    <a:lnTo>
                      <a:pt x="1025" y="33"/>
                    </a:lnTo>
                    <a:lnTo>
                      <a:pt x="1030" y="29"/>
                    </a:lnTo>
                    <a:lnTo>
                      <a:pt x="1035" y="25"/>
                    </a:lnTo>
                    <a:lnTo>
                      <a:pt x="1040" y="22"/>
                    </a:lnTo>
                    <a:lnTo>
                      <a:pt x="1045" y="18"/>
                    </a:lnTo>
                    <a:lnTo>
                      <a:pt x="1050" y="15"/>
                    </a:lnTo>
                    <a:lnTo>
                      <a:pt x="1055" y="13"/>
                    </a:lnTo>
                    <a:lnTo>
                      <a:pt x="1060" y="10"/>
                    </a:lnTo>
                    <a:lnTo>
                      <a:pt x="1065" y="8"/>
                    </a:lnTo>
                    <a:lnTo>
                      <a:pt x="1070" y="6"/>
                    </a:lnTo>
                    <a:lnTo>
                      <a:pt x="1075" y="4"/>
                    </a:lnTo>
                    <a:lnTo>
                      <a:pt x="1079" y="3"/>
                    </a:lnTo>
                    <a:lnTo>
                      <a:pt x="1085" y="2"/>
                    </a:lnTo>
                    <a:lnTo>
                      <a:pt x="1090" y="1"/>
                    </a:lnTo>
                    <a:lnTo>
                      <a:pt x="1094" y="0"/>
                    </a:lnTo>
                    <a:lnTo>
                      <a:pt x="1100" y="0"/>
                    </a:lnTo>
                    <a:lnTo>
                      <a:pt x="1104" y="0"/>
                    </a:lnTo>
                    <a:lnTo>
                      <a:pt x="1109" y="0"/>
                    </a:lnTo>
                    <a:lnTo>
                      <a:pt x="1115" y="0"/>
                    </a:lnTo>
                    <a:lnTo>
                      <a:pt x="1119" y="1"/>
                    </a:lnTo>
                    <a:lnTo>
                      <a:pt x="1124" y="2"/>
                    </a:lnTo>
                    <a:lnTo>
                      <a:pt x="1130" y="3"/>
                    </a:lnTo>
                    <a:lnTo>
                      <a:pt x="1134" y="4"/>
                    </a:lnTo>
                    <a:lnTo>
                      <a:pt x="1139" y="6"/>
                    </a:lnTo>
                    <a:lnTo>
                      <a:pt x="1145" y="8"/>
                    </a:lnTo>
                    <a:lnTo>
                      <a:pt x="1150" y="10"/>
                    </a:lnTo>
                    <a:lnTo>
                      <a:pt x="1154" y="13"/>
                    </a:lnTo>
                    <a:lnTo>
                      <a:pt x="1160" y="15"/>
                    </a:lnTo>
                    <a:lnTo>
                      <a:pt x="1165" y="18"/>
                    </a:lnTo>
                    <a:lnTo>
                      <a:pt x="1170" y="22"/>
                    </a:lnTo>
                    <a:lnTo>
                      <a:pt x="1175" y="25"/>
                    </a:lnTo>
                    <a:lnTo>
                      <a:pt x="1180" y="29"/>
                    </a:lnTo>
                    <a:lnTo>
                      <a:pt x="1185" y="33"/>
                    </a:lnTo>
                    <a:lnTo>
                      <a:pt x="1190" y="37"/>
                    </a:lnTo>
                    <a:lnTo>
                      <a:pt x="1195" y="41"/>
                    </a:lnTo>
                    <a:lnTo>
                      <a:pt x="1200" y="46"/>
                    </a:lnTo>
                    <a:lnTo>
                      <a:pt x="1205" y="51"/>
                    </a:lnTo>
                    <a:lnTo>
                      <a:pt x="1210" y="56"/>
                    </a:lnTo>
                    <a:lnTo>
                      <a:pt x="1215" y="61"/>
                    </a:lnTo>
                    <a:lnTo>
                      <a:pt x="1220" y="66"/>
                    </a:lnTo>
                    <a:lnTo>
                      <a:pt x="1225" y="72"/>
                    </a:lnTo>
                    <a:lnTo>
                      <a:pt x="1230" y="78"/>
                    </a:lnTo>
                    <a:lnTo>
                      <a:pt x="1235" y="84"/>
                    </a:lnTo>
                    <a:lnTo>
                      <a:pt x="1240" y="90"/>
                    </a:lnTo>
                    <a:lnTo>
                      <a:pt x="1246" y="97"/>
                    </a:lnTo>
                    <a:lnTo>
                      <a:pt x="1251" y="104"/>
                    </a:lnTo>
                    <a:lnTo>
                      <a:pt x="1256" y="110"/>
                    </a:lnTo>
                    <a:lnTo>
                      <a:pt x="1261" y="117"/>
                    </a:lnTo>
                    <a:lnTo>
                      <a:pt x="1266" y="125"/>
                    </a:lnTo>
                    <a:lnTo>
                      <a:pt x="1271" y="132"/>
                    </a:lnTo>
                    <a:lnTo>
                      <a:pt x="1276" y="139"/>
                    </a:lnTo>
                    <a:lnTo>
                      <a:pt x="1281" y="147"/>
                    </a:lnTo>
                    <a:lnTo>
                      <a:pt x="1286" y="155"/>
                    </a:lnTo>
                    <a:lnTo>
                      <a:pt x="1292" y="163"/>
                    </a:lnTo>
                    <a:lnTo>
                      <a:pt x="1297" y="171"/>
                    </a:lnTo>
                    <a:lnTo>
                      <a:pt x="1302" y="179"/>
                    </a:lnTo>
                    <a:lnTo>
                      <a:pt x="1307" y="187"/>
                    </a:lnTo>
                    <a:lnTo>
                      <a:pt x="1312" y="195"/>
                    </a:lnTo>
                    <a:lnTo>
                      <a:pt x="1317" y="204"/>
                    </a:lnTo>
                    <a:lnTo>
                      <a:pt x="1322" y="213"/>
                    </a:lnTo>
                    <a:lnTo>
                      <a:pt x="1327" y="221"/>
                    </a:lnTo>
                    <a:lnTo>
                      <a:pt x="1333" y="230"/>
                    </a:lnTo>
                    <a:lnTo>
                      <a:pt x="1338" y="239"/>
                    </a:lnTo>
                    <a:lnTo>
                      <a:pt x="1343" y="248"/>
                    </a:lnTo>
                    <a:lnTo>
                      <a:pt x="1348" y="257"/>
                    </a:lnTo>
                    <a:lnTo>
                      <a:pt x="1353" y="267"/>
                    </a:lnTo>
                    <a:lnTo>
                      <a:pt x="1358" y="276"/>
                    </a:lnTo>
                    <a:lnTo>
                      <a:pt x="1364" y="285"/>
                    </a:lnTo>
                    <a:lnTo>
                      <a:pt x="1369" y="295"/>
                    </a:lnTo>
                    <a:lnTo>
                      <a:pt x="1374" y="304"/>
                    </a:lnTo>
                    <a:lnTo>
                      <a:pt x="1379" y="314"/>
                    </a:lnTo>
                    <a:lnTo>
                      <a:pt x="1384" y="323"/>
                    </a:lnTo>
                    <a:lnTo>
                      <a:pt x="1389" y="333"/>
                    </a:lnTo>
                    <a:lnTo>
                      <a:pt x="1395" y="343"/>
                    </a:lnTo>
                    <a:lnTo>
                      <a:pt x="1400" y="353"/>
                    </a:lnTo>
                    <a:lnTo>
                      <a:pt x="1405" y="362"/>
                    </a:lnTo>
                    <a:lnTo>
                      <a:pt x="1410" y="372"/>
                    </a:lnTo>
                    <a:lnTo>
                      <a:pt x="1415" y="382"/>
                    </a:lnTo>
                    <a:lnTo>
                      <a:pt x="1421" y="392"/>
                    </a:lnTo>
                    <a:lnTo>
                      <a:pt x="1426" y="402"/>
                    </a:lnTo>
                    <a:lnTo>
                      <a:pt x="1431" y="412"/>
                    </a:lnTo>
                    <a:lnTo>
                      <a:pt x="1436" y="422"/>
                    </a:lnTo>
                    <a:lnTo>
                      <a:pt x="1442" y="432"/>
                    </a:lnTo>
                    <a:lnTo>
                      <a:pt x="1447" y="443"/>
                    </a:lnTo>
                    <a:lnTo>
                      <a:pt x="1452" y="453"/>
                    </a:lnTo>
                    <a:lnTo>
                      <a:pt x="1457" y="463"/>
                    </a:lnTo>
                    <a:lnTo>
                      <a:pt x="1462" y="473"/>
                    </a:lnTo>
                    <a:lnTo>
                      <a:pt x="1468" y="483"/>
                    </a:lnTo>
                    <a:lnTo>
                      <a:pt x="1473" y="494"/>
                    </a:lnTo>
                    <a:lnTo>
                      <a:pt x="1478" y="504"/>
                    </a:lnTo>
                    <a:lnTo>
                      <a:pt x="1483" y="514"/>
                    </a:lnTo>
                    <a:lnTo>
                      <a:pt x="1489" y="524"/>
                    </a:lnTo>
                    <a:lnTo>
                      <a:pt x="1494" y="535"/>
                    </a:lnTo>
                    <a:lnTo>
                      <a:pt x="1499" y="545"/>
                    </a:lnTo>
                    <a:lnTo>
                      <a:pt x="1504" y="555"/>
                    </a:lnTo>
                    <a:lnTo>
                      <a:pt x="1510" y="565"/>
                    </a:lnTo>
                    <a:lnTo>
                      <a:pt x="1515" y="576"/>
                    </a:lnTo>
                    <a:lnTo>
                      <a:pt x="1520" y="586"/>
                    </a:lnTo>
                    <a:lnTo>
                      <a:pt x="1525" y="597"/>
                    </a:lnTo>
                    <a:lnTo>
                      <a:pt x="1531" y="607"/>
                    </a:lnTo>
                    <a:lnTo>
                      <a:pt x="1536" y="617"/>
                    </a:lnTo>
                    <a:lnTo>
                      <a:pt x="1541" y="627"/>
                    </a:lnTo>
                    <a:lnTo>
                      <a:pt x="1547" y="638"/>
                    </a:lnTo>
                    <a:lnTo>
                      <a:pt x="1552" y="648"/>
                    </a:lnTo>
                    <a:lnTo>
                      <a:pt x="1557" y="659"/>
                    </a:lnTo>
                    <a:lnTo>
                      <a:pt x="1563" y="669"/>
                    </a:lnTo>
                    <a:lnTo>
                      <a:pt x="1568" y="679"/>
                    </a:lnTo>
                    <a:lnTo>
                      <a:pt x="1573" y="690"/>
                    </a:lnTo>
                    <a:lnTo>
                      <a:pt x="1578" y="700"/>
                    </a:lnTo>
                    <a:lnTo>
                      <a:pt x="1584" y="710"/>
                    </a:lnTo>
                    <a:lnTo>
                      <a:pt x="1589" y="721"/>
                    </a:lnTo>
                    <a:lnTo>
                      <a:pt x="1594" y="731"/>
                    </a:lnTo>
                    <a:lnTo>
                      <a:pt x="1600" y="741"/>
                    </a:lnTo>
                    <a:lnTo>
                      <a:pt x="1605" y="751"/>
                    </a:lnTo>
                    <a:lnTo>
                      <a:pt x="1610" y="762"/>
                    </a:lnTo>
                    <a:lnTo>
                      <a:pt x="1616" y="772"/>
                    </a:lnTo>
                    <a:lnTo>
                      <a:pt x="1621" y="782"/>
                    </a:lnTo>
                    <a:lnTo>
                      <a:pt x="1626" y="792"/>
                    </a:lnTo>
                    <a:lnTo>
                      <a:pt x="1632" y="802"/>
                    </a:lnTo>
                    <a:lnTo>
                      <a:pt x="1637" y="812"/>
                    </a:lnTo>
                    <a:lnTo>
                      <a:pt x="1642" y="822"/>
                    </a:lnTo>
                    <a:lnTo>
                      <a:pt x="1648" y="832"/>
                    </a:lnTo>
                    <a:lnTo>
                      <a:pt x="1653" y="842"/>
                    </a:lnTo>
                    <a:lnTo>
                      <a:pt x="1658" y="852"/>
                    </a:lnTo>
                    <a:lnTo>
                      <a:pt x="1664" y="862"/>
                    </a:lnTo>
                    <a:lnTo>
                      <a:pt x="1669" y="872"/>
                    </a:lnTo>
                    <a:lnTo>
                      <a:pt x="1675" y="882"/>
                    </a:lnTo>
                    <a:lnTo>
                      <a:pt x="1680" y="892"/>
                    </a:lnTo>
                    <a:lnTo>
                      <a:pt x="1685" y="902"/>
                    </a:lnTo>
                    <a:lnTo>
                      <a:pt x="1691" y="911"/>
                    </a:lnTo>
                    <a:lnTo>
                      <a:pt x="1696" y="921"/>
                    </a:lnTo>
                    <a:lnTo>
                      <a:pt x="1702" y="930"/>
                    </a:lnTo>
                    <a:lnTo>
                      <a:pt x="1707" y="940"/>
                    </a:lnTo>
                    <a:lnTo>
                      <a:pt x="1712" y="949"/>
                    </a:lnTo>
                    <a:lnTo>
                      <a:pt x="1718" y="959"/>
                    </a:lnTo>
                    <a:lnTo>
                      <a:pt x="1723" y="968"/>
                    </a:lnTo>
                    <a:lnTo>
                      <a:pt x="1729" y="977"/>
                    </a:lnTo>
                    <a:lnTo>
                      <a:pt x="1734" y="986"/>
                    </a:lnTo>
                    <a:lnTo>
                      <a:pt x="1740" y="996"/>
                    </a:lnTo>
                    <a:lnTo>
                      <a:pt x="1745" y="1005"/>
                    </a:lnTo>
                    <a:lnTo>
                      <a:pt x="1750" y="1013"/>
                    </a:lnTo>
                    <a:lnTo>
                      <a:pt x="1756" y="1022"/>
                    </a:lnTo>
                    <a:lnTo>
                      <a:pt x="1761" y="1031"/>
                    </a:lnTo>
                    <a:lnTo>
                      <a:pt x="1767" y="1040"/>
                    </a:lnTo>
                    <a:lnTo>
                      <a:pt x="1772" y="1048"/>
                    </a:lnTo>
                    <a:lnTo>
                      <a:pt x="1777" y="1056"/>
                    </a:lnTo>
                    <a:lnTo>
                      <a:pt x="1783" y="1064"/>
                    </a:lnTo>
                    <a:lnTo>
                      <a:pt x="1788" y="1073"/>
                    </a:lnTo>
                    <a:lnTo>
                      <a:pt x="1794" y="1081"/>
                    </a:lnTo>
                    <a:lnTo>
                      <a:pt x="1799" y="1089"/>
                    </a:lnTo>
                    <a:lnTo>
                      <a:pt x="1805" y="1097"/>
                    </a:lnTo>
                    <a:lnTo>
                      <a:pt x="1810" y="1104"/>
                    </a:lnTo>
                    <a:lnTo>
                      <a:pt x="1816" y="1112"/>
                    </a:lnTo>
                    <a:lnTo>
                      <a:pt x="1821" y="1119"/>
                    </a:lnTo>
                    <a:lnTo>
                      <a:pt x="1827" y="1126"/>
                    </a:lnTo>
                    <a:lnTo>
                      <a:pt x="1832" y="1134"/>
                    </a:lnTo>
                    <a:lnTo>
                      <a:pt x="1838" y="1141"/>
                    </a:lnTo>
                    <a:lnTo>
                      <a:pt x="1843" y="1148"/>
                    </a:lnTo>
                    <a:lnTo>
                      <a:pt x="1849" y="1154"/>
                    </a:lnTo>
                    <a:lnTo>
                      <a:pt x="1854" y="1161"/>
                    </a:lnTo>
                    <a:lnTo>
                      <a:pt x="1860" y="1167"/>
                    </a:lnTo>
                    <a:lnTo>
                      <a:pt x="1865" y="1174"/>
                    </a:lnTo>
                    <a:lnTo>
                      <a:pt x="1871" y="1180"/>
                    </a:lnTo>
                    <a:lnTo>
                      <a:pt x="1876" y="1186"/>
                    </a:lnTo>
                    <a:lnTo>
                      <a:pt x="1882" y="1191"/>
                    </a:lnTo>
                    <a:lnTo>
                      <a:pt x="1887" y="1197"/>
                    </a:lnTo>
                    <a:lnTo>
                      <a:pt x="1893" y="1203"/>
                    </a:lnTo>
                    <a:lnTo>
                      <a:pt x="1898" y="1208"/>
                    </a:lnTo>
                    <a:lnTo>
                      <a:pt x="1904" y="1213"/>
                    </a:lnTo>
                    <a:lnTo>
                      <a:pt x="1909" y="1219"/>
                    </a:lnTo>
                    <a:lnTo>
                      <a:pt x="1915" y="1224"/>
                    </a:lnTo>
                    <a:lnTo>
                      <a:pt x="1920" y="1228"/>
                    </a:lnTo>
                    <a:lnTo>
                      <a:pt x="1926" y="1233"/>
                    </a:lnTo>
                    <a:lnTo>
                      <a:pt x="1932" y="1237"/>
                    </a:lnTo>
                    <a:lnTo>
                      <a:pt x="1937" y="1242"/>
                    </a:lnTo>
                    <a:lnTo>
                      <a:pt x="1943" y="1246"/>
                    </a:lnTo>
                    <a:lnTo>
                      <a:pt x="1948" y="1250"/>
                    </a:lnTo>
                    <a:lnTo>
                      <a:pt x="1954" y="1254"/>
                    </a:lnTo>
                    <a:lnTo>
                      <a:pt x="1960" y="1258"/>
                    </a:lnTo>
                    <a:lnTo>
                      <a:pt x="1965" y="1261"/>
                    </a:lnTo>
                    <a:lnTo>
                      <a:pt x="1970" y="1265"/>
                    </a:lnTo>
                    <a:lnTo>
                      <a:pt x="1976" y="1268"/>
                    </a:lnTo>
                    <a:lnTo>
                      <a:pt x="1982" y="1271"/>
                    </a:lnTo>
                    <a:lnTo>
                      <a:pt x="1987" y="1274"/>
                    </a:lnTo>
                    <a:lnTo>
                      <a:pt x="1993" y="1277"/>
                    </a:lnTo>
                    <a:lnTo>
                      <a:pt x="1998" y="1280"/>
                    </a:lnTo>
                    <a:lnTo>
                      <a:pt x="2004" y="1283"/>
                    </a:lnTo>
                    <a:lnTo>
                      <a:pt x="2010" y="1285"/>
                    </a:lnTo>
                    <a:lnTo>
                      <a:pt x="2015" y="1288"/>
                    </a:lnTo>
                    <a:lnTo>
                      <a:pt x="2021" y="1290"/>
                    </a:lnTo>
                    <a:lnTo>
                      <a:pt x="2027" y="1292"/>
                    </a:lnTo>
                    <a:lnTo>
                      <a:pt x="2032" y="1295"/>
                    </a:lnTo>
                    <a:lnTo>
                      <a:pt x="2038" y="1297"/>
                    </a:lnTo>
                    <a:lnTo>
                      <a:pt x="2043" y="1299"/>
                    </a:lnTo>
                    <a:lnTo>
                      <a:pt x="2049" y="1300"/>
                    </a:lnTo>
                    <a:lnTo>
                      <a:pt x="2055" y="1302"/>
                    </a:lnTo>
                    <a:lnTo>
                      <a:pt x="2060" y="1304"/>
                    </a:lnTo>
                    <a:lnTo>
                      <a:pt x="2066" y="1305"/>
                    </a:lnTo>
                    <a:lnTo>
                      <a:pt x="2072" y="1307"/>
                    </a:lnTo>
                    <a:lnTo>
                      <a:pt x="2077" y="1308"/>
                    </a:lnTo>
                    <a:lnTo>
                      <a:pt x="2083" y="1309"/>
                    </a:lnTo>
                    <a:lnTo>
                      <a:pt x="2088" y="1311"/>
                    </a:lnTo>
                    <a:lnTo>
                      <a:pt x="2094" y="1312"/>
                    </a:lnTo>
                    <a:lnTo>
                      <a:pt x="2100" y="1313"/>
                    </a:lnTo>
                    <a:lnTo>
                      <a:pt x="2106" y="1314"/>
                    </a:lnTo>
                    <a:lnTo>
                      <a:pt x="2111" y="1315"/>
                    </a:lnTo>
                    <a:lnTo>
                      <a:pt x="2117" y="1316"/>
                    </a:lnTo>
                    <a:lnTo>
                      <a:pt x="2123" y="1316"/>
                    </a:lnTo>
                    <a:lnTo>
                      <a:pt x="2128" y="1317"/>
                    </a:lnTo>
                    <a:lnTo>
                      <a:pt x="2134" y="1318"/>
                    </a:lnTo>
                    <a:lnTo>
                      <a:pt x="2140" y="1319"/>
                    </a:lnTo>
                    <a:lnTo>
                      <a:pt x="2145" y="1319"/>
                    </a:lnTo>
                    <a:lnTo>
                      <a:pt x="2151" y="1320"/>
                    </a:lnTo>
                    <a:lnTo>
                      <a:pt x="2157" y="1321"/>
                    </a:lnTo>
                    <a:lnTo>
                      <a:pt x="2162" y="1321"/>
                    </a:lnTo>
                    <a:lnTo>
                      <a:pt x="2168" y="1322"/>
                    </a:lnTo>
                    <a:lnTo>
                      <a:pt x="2174" y="1322"/>
                    </a:lnTo>
                    <a:lnTo>
                      <a:pt x="2180" y="1322"/>
                    </a:lnTo>
                    <a:lnTo>
                      <a:pt x="2185" y="1323"/>
                    </a:lnTo>
                    <a:lnTo>
                      <a:pt x="2191" y="1323"/>
                    </a:lnTo>
                    <a:lnTo>
                      <a:pt x="2197" y="1323"/>
                    </a:lnTo>
                    <a:lnTo>
                      <a:pt x="2203" y="1324"/>
                    </a:lnTo>
                    <a:lnTo>
                      <a:pt x="2208" y="1324"/>
                    </a:lnTo>
                    <a:lnTo>
                      <a:pt x="2210" y="1324"/>
                    </a:lnTo>
                  </a:path>
                </a:pathLst>
              </a:custGeom>
              <a:noFill/>
              <a:ln w="19050" cap="flat">
                <a:solidFill>
                  <a:srgbClr val="FCAC11"/>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nSpc>
                    <a:spcPts val="1600"/>
                  </a:lnSpc>
                </a:pPr>
                <a:endParaRPr lang="en-US" sz="1200"/>
              </a:p>
            </p:txBody>
          </p:sp>
          <p:sp>
            <p:nvSpPr>
              <p:cNvPr id="2743" name="Freeform 43">
                <a:extLst>
                  <a:ext uri="{FF2B5EF4-FFF2-40B4-BE49-F238E27FC236}">
                    <a16:creationId xmlns:a16="http://schemas.microsoft.com/office/drawing/2014/main" id="{6FA346D5-0C89-408E-B6BB-FEBF799C6BC5}"/>
                  </a:ext>
                </a:extLst>
              </p:cNvPr>
              <p:cNvSpPr>
                <a:spLocks/>
              </p:cNvSpPr>
              <p:nvPr/>
            </p:nvSpPr>
            <p:spPr bwMode="auto">
              <a:xfrm>
                <a:off x="1190176" y="4103392"/>
                <a:ext cx="7562886" cy="4678038"/>
              </a:xfrm>
              <a:custGeom>
                <a:avLst/>
                <a:gdLst>
                  <a:gd name="T0" fmla="*/ 28 w 2210"/>
                  <a:gd name="T1" fmla="*/ 1367 h 1367"/>
                  <a:gd name="T2" fmla="*/ 63 w 2210"/>
                  <a:gd name="T3" fmla="*/ 1367 h 1367"/>
                  <a:gd name="T4" fmla="*/ 97 w 2210"/>
                  <a:gd name="T5" fmla="*/ 1367 h 1367"/>
                  <a:gd name="T6" fmla="*/ 131 w 2210"/>
                  <a:gd name="T7" fmla="*/ 1367 h 1367"/>
                  <a:gd name="T8" fmla="*/ 166 w 2210"/>
                  <a:gd name="T9" fmla="*/ 1366 h 1367"/>
                  <a:gd name="T10" fmla="*/ 201 w 2210"/>
                  <a:gd name="T11" fmla="*/ 1365 h 1367"/>
                  <a:gd name="T12" fmla="*/ 237 w 2210"/>
                  <a:gd name="T13" fmla="*/ 1361 h 1367"/>
                  <a:gd name="T14" fmla="*/ 272 w 2210"/>
                  <a:gd name="T15" fmla="*/ 1354 h 1367"/>
                  <a:gd name="T16" fmla="*/ 307 w 2210"/>
                  <a:gd name="T17" fmla="*/ 1341 h 1367"/>
                  <a:gd name="T18" fmla="*/ 343 w 2210"/>
                  <a:gd name="T19" fmla="*/ 1321 h 1367"/>
                  <a:gd name="T20" fmla="*/ 379 w 2210"/>
                  <a:gd name="T21" fmla="*/ 1291 h 1367"/>
                  <a:gd name="T22" fmla="*/ 415 w 2210"/>
                  <a:gd name="T23" fmla="*/ 1250 h 1367"/>
                  <a:gd name="T24" fmla="*/ 451 w 2210"/>
                  <a:gd name="T25" fmla="*/ 1197 h 1367"/>
                  <a:gd name="T26" fmla="*/ 488 w 2210"/>
                  <a:gd name="T27" fmla="*/ 1133 h 1367"/>
                  <a:gd name="T28" fmla="*/ 525 w 2210"/>
                  <a:gd name="T29" fmla="*/ 1060 h 1367"/>
                  <a:gd name="T30" fmla="*/ 561 w 2210"/>
                  <a:gd name="T31" fmla="*/ 981 h 1367"/>
                  <a:gd name="T32" fmla="*/ 598 w 2210"/>
                  <a:gd name="T33" fmla="*/ 897 h 1367"/>
                  <a:gd name="T34" fmla="*/ 636 w 2210"/>
                  <a:gd name="T35" fmla="*/ 811 h 1367"/>
                  <a:gd name="T36" fmla="*/ 673 w 2210"/>
                  <a:gd name="T37" fmla="*/ 724 h 1367"/>
                  <a:gd name="T38" fmla="*/ 711 w 2210"/>
                  <a:gd name="T39" fmla="*/ 637 h 1367"/>
                  <a:gd name="T40" fmla="*/ 749 w 2210"/>
                  <a:gd name="T41" fmla="*/ 550 h 1367"/>
                  <a:gd name="T42" fmla="*/ 787 w 2210"/>
                  <a:gd name="T43" fmla="*/ 463 h 1367"/>
                  <a:gd name="T44" fmla="*/ 825 w 2210"/>
                  <a:gd name="T45" fmla="*/ 378 h 1367"/>
                  <a:gd name="T46" fmla="*/ 864 w 2210"/>
                  <a:gd name="T47" fmla="*/ 296 h 1367"/>
                  <a:gd name="T48" fmla="*/ 903 w 2210"/>
                  <a:gd name="T49" fmla="*/ 218 h 1367"/>
                  <a:gd name="T50" fmla="*/ 942 w 2210"/>
                  <a:gd name="T51" fmla="*/ 147 h 1367"/>
                  <a:gd name="T52" fmla="*/ 981 w 2210"/>
                  <a:gd name="T53" fmla="*/ 86 h 1367"/>
                  <a:gd name="T54" fmla="*/ 1020 w 2210"/>
                  <a:gd name="T55" fmla="*/ 40 h 1367"/>
                  <a:gd name="T56" fmla="*/ 1060 w 2210"/>
                  <a:gd name="T57" fmla="*/ 11 h 1367"/>
                  <a:gd name="T58" fmla="*/ 1100 w 2210"/>
                  <a:gd name="T59" fmla="*/ 0 h 1367"/>
                  <a:gd name="T60" fmla="*/ 1139 w 2210"/>
                  <a:gd name="T61" fmla="*/ 7 h 1367"/>
                  <a:gd name="T62" fmla="*/ 1180 w 2210"/>
                  <a:gd name="T63" fmla="*/ 32 h 1367"/>
                  <a:gd name="T64" fmla="*/ 1220 w 2210"/>
                  <a:gd name="T65" fmla="*/ 74 h 1367"/>
                  <a:gd name="T66" fmla="*/ 1261 w 2210"/>
                  <a:gd name="T67" fmla="*/ 130 h 1367"/>
                  <a:gd name="T68" fmla="*/ 1302 w 2210"/>
                  <a:gd name="T69" fmla="*/ 197 h 1367"/>
                  <a:gd name="T70" fmla="*/ 1343 w 2210"/>
                  <a:gd name="T71" fmla="*/ 271 h 1367"/>
                  <a:gd name="T72" fmla="*/ 1384 w 2210"/>
                  <a:gd name="T73" fmla="*/ 351 h 1367"/>
                  <a:gd name="T74" fmla="*/ 1426 w 2210"/>
                  <a:gd name="T75" fmla="*/ 433 h 1367"/>
                  <a:gd name="T76" fmla="*/ 1468 w 2210"/>
                  <a:gd name="T77" fmla="*/ 517 h 1367"/>
                  <a:gd name="T78" fmla="*/ 1510 w 2210"/>
                  <a:gd name="T79" fmla="*/ 601 h 1367"/>
                  <a:gd name="T80" fmla="*/ 1552 w 2210"/>
                  <a:gd name="T81" fmla="*/ 685 h 1367"/>
                  <a:gd name="T82" fmla="*/ 1594 w 2210"/>
                  <a:gd name="T83" fmla="*/ 770 h 1367"/>
                  <a:gd name="T84" fmla="*/ 1637 w 2210"/>
                  <a:gd name="T85" fmla="*/ 853 h 1367"/>
                  <a:gd name="T86" fmla="*/ 1680 w 2210"/>
                  <a:gd name="T87" fmla="*/ 935 h 1367"/>
                  <a:gd name="T88" fmla="*/ 1723 w 2210"/>
                  <a:gd name="T89" fmla="*/ 1014 h 1367"/>
                  <a:gd name="T90" fmla="*/ 1767 w 2210"/>
                  <a:gd name="T91" fmla="*/ 1089 h 1367"/>
                  <a:gd name="T92" fmla="*/ 1810 w 2210"/>
                  <a:gd name="T93" fmla="*/ 1157 h 1367"/>
                  <a:gd name="T94" fmla="*/ 1854 w 2210"/>
                  <a:gd name="T95" fmla="*/ 1216 h 1367"/>
                  <a:gd name="T96" fmla="*/ 1898 w 2210"/>
                  <a:gd name="T97" fmla="*/ 1265 h 1367"/>
                  <a:gd name="T98" fmla="*/ 1943 w 2210"/>
                  <a:gd name="T99" fmla="*/ 1302 h 1367"/>
                  <a:gd name="T100" fmla="*/ 1987 w 2210"/>
                  <a:gd name="T101" fmla="*/ 1329 h 1367"/>
                  <a:gd name="T102" fmla="*/ 2032 w 2210"/>
                  <a:gd name="T103" fmla="*/ 1346 h 1367"/>
                  <a:gd name="T104" fmla="*/ 2077 w 2210"/>
                  <a:gd name="T105" fmla="*/ 1357 h 1367"/>
                  <a:gd name="T106" fmla="*/ 2123 w 2210"/>
                  <a:gd name="T107" fmla="*/ 1363 h 1367"/>
                  <a:gd name="T108" fmla="*/ 2168 w 2210"/>
                  <a:gd name="T109" fmla="*/ 1365 h 1367"/>
                  <a:gd name="T110" fmla="*/ 2210 w 2210"/>
                  <a:gd name="T111" fmla="*/ 1367 h 13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2210" h="1367">
                    <a:moveTo>
                      <a:pt x="0" y="1367"/>
                    </a:moveTo>
                    <a:lnTo>
                      <a:pt x="3" y="1367"/>
                    </a:lnTo>
                    <a:lnTo>
                      <a:pt x="7" y="1367"/>
                    </a:lnTo>
                    <a:lnTo>
                      <a:pt x="11" y="1367"/>
                    </a:lnTo>
                    <a:lnTo>
                      <a:pt x="16" y="1367"/>
                    </a:lnTo>
                    <a:lnTo>
                      <a:pt x="20" y="1367"/>
                    </a:lnTo>
                    <a:lnTo>
                      <a:pt x="24" y="1367"/>
                    </a:lnTo>
                    <a:lnTo>
                      <a:pt x="28" y="1367"/>
                    </a:lnTo>
                    <a:lnTo>
                      <a:pt x="33" y="1367"/>
                    </a:lnTo>
                    <a:lnTo>
                      <a:pt x="37" y="1367"/>
                    </a:lnTo>
                    <a:lnTo>
                      <a:pt x="41" y="1367"/>
                    </a:lnTo>
                    <a:lnTo>
                      <a:pt x="46" y="1367"/>
                    </a:lnTo>
                    <a:lnTo>
                      <a:pt x="50" y="1367"/>
                    </a:lnTo>
                    <a:lnTo>
                      <a:pt x="54" y="1367"/>
                    </a:lnTo>
                    <a:lnTo>
                      <a:pt x="58" y="1367"/>
                    </a:lnTo>
                    <a:lnTo>
                      <a:pt x="63" y="1367"/>
                    </a:lnTo>
                    <a:lnTo>
                      <a:pt x="67" y="1367"/>
                    </a:lnTo>
                    <a:lnTo>
                      <a:pt x="71" y="1367"/>
                    </a:lnTo>
                    <a:lnTo>
                      <a:pt x="76" y="1367"/>
                    </a:lnTo>
                    <a:lnTo>
                      <a:pt x="80" y="1367"/>
                    </a:lnTo>
                    <a:lnTo>
                      <a:pt x="84" y="1367"/>
                    </a:lnTo>
                    <a:lnTo>
                      <a:pt x="88" y="1367"/>
                    </a:lnTo>
                    <a:lnTo>
                      <a:pt x="93" y="1367"/>
                    </a:lnTo>
                    <a:lnTo>
                      <a:pt x="97" y="1367"/>
                    </a:lnTo>
                    <a:lnTo>
                      <a:pt x="101" y="1367"/>
                    </a:lnTo>
                    <a:lnTo>
                      <a:pt x="106" y="1367"/>
                    </a:lnTo>
                    <a:lnTo>
                      <a:pt x="110" y="1367"/>
                    </a:lnTo>
                    <a:lnTo>
                      <a:pt x="114" y="1367"/>
                    </a:lnTo>
                    <a:lnTo>
                      <a:pt x="119" y="1367"/>
                    </a:lnTo>
                    <a:lnTo>
                      <a:pt x="123" y="1367"/>
                    </a:lnTo>
                    <a:lnTo>
                      <a:pt x="127" y="1367"/>
                    </a:lnTo>
                    <a:lnTo>
                      <a:pt x="131" y="1367"/>
                    </a:lnTo>
                    <a:lnTo>
                      <a:pt x="136" y="1367"/>
                    </a:lnTo>
                    <a:lnTo>
                      <a:pt x="140" y="1367"/>
                    </a:lnTo>
                    <a:lnTo>
                      <a:pt x="144" y="1367"/>
                    </a:lnTo>
                    <a:lnTo>
                      <a:pt x="149" y="1367"/>
                    </a:lnTo>
                    <a:lnTo>
                      <a:pt x="153" y="1367"/>
                    </a:lnTo>
                    <a:lnTo>
                      <a:pt x="158" y="1367"/>
                    </a:lnTo>
                    <a:lnTo>
                      <a:pt x="162" y="1366"/>
                    </a:lnTo>
                    <a:lnTo>
                      <a:pt x="166" y="1366"/>
                    </a:lnTo>
                    <a:lnTo>
                      <a:pt x="171" y="1366"/>
                    </a:lnTo>
                    <a:lnTo>
                      <a:pt x="175" y="1366"/>
                    </a:lnTo>
                    <a:lnTo>
                      <a:pt x="179" y="1366"/>
                    </a:lnTo>
                    <a:lnTo>
                      <a:pt x="184" y="1366"/>
                    </a:lnTo>
                    <a:lnTo>
                      <a:pt x="188" y="1365"/>
                    </a:lnTo>
                    <a:lnTo>
                      <a:pt x="193" y="1365"/>
                    </a:lnTo>
                    <a:lnTo>
                      <a:pt x="197" y="1365"/>
                    </a:lnTo>
                    <a:lnTo>
                      <a:pt x="201" y="1365"/>
                    </a:lnTo>
                    <a:lnTo>
                      <a:pt x="206" y="1364"/>
                    </a:lnTo>
                    <a:lnTo>
                      <a:pt x="210" y="1364"/>
                    </a:lnTo>
                    <a:lnTo>
                      <a:pt x="214" y="1363"/>
                    </a:lnTo>
                    <a:lnTo>
                      <a:pt x="219" y="1363"/>
                    </a:lnTo>
                    <a:lnTo>
                      <a:pt x="223" y="1363"/>
                    </a:lnTo>
                    <a:lnTo>
                      <a:pt x="228" y="1362"/>
                    </a:lnTo>
                    <a:lnTo>
                      <a:pt x="232" y="1362"/>
                    </a:lnTo>
                    <a:lnTo>
                      <a:pt x="237" y="1361"/>
                    </a:lnTo>
                    <a:lnTo>
                      <a:pt x="241" y="1360"/>
                    </a:lnTo>
                    <a:lnTo>
                      <a:pt x="245" y="1359"/>
                    </a:lnTo>
                    <a:lnTo>
                      <a:pt x="250" y="1359"/>
                    </a:lnTo>
                    <a:lnTo>
                      <a:pt x="254" y="1358"/>
                    </a:lnTo>
                    <a:lnTo>
                      <a:pt x="258" y="1357"/>
                    </a:lnTo>
                    <a:lnTo>
                      <a:pt x="263" y="1356"/>
                    </a:lnTo>
                    <a:lnTo>
                      <a:pt x="267" y="1355"/>
                    </a:lnTo>
                    <a:lnTo>
                      <a:pt x="272" y="1354"/>
                    </a:lnTo>
                    <a:lnTo>
                      <a:pt x="276" y="1353"/>
                    </a:lnTo>
                    <a:lnTo>
                      <a:pt x="280" y="1351"/>
                    </a:lnTo>
                    <a:lnTo>
                      <a:pt x="285" y="1350"/>
                    </a:lnTo>
                    <a:lnTo>
                      <a:pt x="289" y="1348"/>
                    </a:lnTo>
                    <a:lnTo>
                      <a:pt x="294" y="1347"/>
                    </a:lnTo>
                    <a:lnTo>
                      <a:pt x="298" y="1345"/>
                    </a:lnTo>
                    <a:lnTo>
                      <a:pt x="303" y="1343"/>
                    </a:lnTo>
                    <a:lnTo>
                      <a:pt x="307" y="1341"/>
                    </a:lnTo>
                    <a:lnTo>
                      <a:pt x="312" y="1339"/>
                    </a:lnTo>
                    <a:lnTo>
                      <a:pt x="316" y="1337"/>
                    </a:lnTo>
                    <a:lnTo>
                      <a:pt x="321" y="1335"/>
                    </a:lnTo>
                    <a:lnTo>
                      <a:pt x="325" y="1332"/>
                    </a:lnTo>
                    <a:lnTo>
                      <a:pt x="330" y="1330"/>
                    </a:lnTo>
                    <a:lnTo>
                      <a:pt x="334" y="1327"/>
                    </a:lnTo>
                    <a:lnTo>
                      <a:pt x="338" y="1324"/>
                    </a:lnTo>
                    <a:lnTo>
                      <a:pt x="343" y="1321"/>
                    </a:lnTo>
                    <a:lnTo>
                      <a:pt x="347" y="1318"/>
                    </a:lnTo>
                    <a:lnTo>
                      <a:pt x="352" y="1315"/>
                    </a:lnTo>
                    <a:lnTo>
                      <a:pt x="357" y="1311"/>
                    </a:lnTo>
                    <a:lnTo>
                      <a:pt x="361" y="1307"/>
                    </a:lnTo>
                    <a:lnTo>
                      <a:pt x="365" y="1304"/>
                    </a:lnTo>
                    <a:lnTo>
                      <a:pt x="370" y="1300"/>
                    </a:lnTo>
                    <a:lnTo>
                      <a:pt x="374" y="1295"/>
                    </a:lnTo>
                    <a:lnTo>
                      <a:pt x="379" y="1291"/>
                    </a:lnTo>
                    <a:lnTo>
                      <a:pt x="383" y="1287"/>
                    </a:lnTo>
                    <a:lnTo>
                      <a:pt x="388" y="1282"/>
                    </a:lnTo>
                    <a:lnTo>
                      <a:pt x="392" y="1277"/>
                    </a:lnTo>
                    <a:lnTo>
                      <a:pt x="397" y="1272"/>
                    </a:lnTo>
                    <a:lnTo>
                      <a:pt x="402" y="1267"/>
                    </a:lnTo>
                    <a:lnTo>
                      <a:pt x="406" y="1261"/>
                    </a:lnTo>
                    <a:lnTo>
                      <a:pt x="410" y="1256"/>
                    </a:lnTo>
                    <a:lnTo>
                      <a:pt x="415" y="1250"/>
                    </a:lnTo>
                    <a:lnTo>
                      <a:pt x="420" y="1244"/>
                    </a:lnTo>
                    <a:lnTo>
                      <a:pt x="424" y="1238"/>
                    </a:lnTo>
                    <a:lnTo>
                      <a:pt x="428" y="1231"/>
                    </a:lnTo>
                    <a:lnTo>
                      <a:pt x="433" y="1225"/>
                    </a:lnTo>
                    <a:lnTo>
                      <a:pt x="438" y="1218"/>
                    </a:lnTo>
                    <a:lnTo>
                      <a:pt x="442" y="1211"/>
                    </a:lnTo>
                    <a:lnTo>
                      <a:pt x="447" y="1204"/>
                    </a:lnTo>
                    <a:lnTo>
                      <a:pt x="451" y="1197"/>
                    </a:lnTo>
                    <a:lnTo>
                      <a:pt x="456" y="1189"/>
                    </a:lnTo>
                    <a:lnTo>
                      <a:pt x="460" y="1182"/>
                    </a:lnTo>
                    <a:lnTo>
                      <a:pt x="465" y="1174"/>
                    </a:lnTo>
                    <a:lnTo>
                      <a:pt x="469" y="1166"/>
                    </a:lnTo>
                    <a:lnTo>
                      <a:pt x="474" y="1158"/>
                    </a:lnTo>
                    <a:lnTo>
                      <a:pt x="479" y="1150"/>
                    </a:lnTo>
                    <a:lnTo>
                      <a:pt x="483" y="1141"/>
                    </a:lnTo>
                    <a:lnTo>
                      <a:pt x="488" y="1133"/>
                    </a:lnTo>
                    <a:lnTo>
                      <a:pt x="492" y="1124"/>
                    </a:lnTo>
                    <a:lnTo>
                      <a:pt x="497" y="1116"/>
                    </a:lnTo>
                    <a:lnTo>
                      <a:pt x="501" y="1107"/>
                    </a:lnTo>
                    <a:lnTo>
                      <a:pt x="506" y="1098"/>
                    </a:lnTo>
                    <a:lnTo>
                      <a:pt x="511" y="1088"/>
                    </a:lnTo>
                    <a:lnTo>
                      <a:pt x="515" y="1079"/>
                    </a:lnTo>
                    <a:lnTo>
                      <a:pt x="520" y="1070"/>
                    </a:lnTo>
                    <a:lnTo>
                      <a:pt x="525" y="1060"/>
                    </a:lnTo>
                    <a:lnTo>
                      <a:pt x="529" y="1051"/>
                    </a:lnTo>
                    <a:lnTo>
                      <a:pt x="534" y="1041"/>
                    </a:lnTo>
                    <a:lnTo>
                      <a:pt x="538" y="1031"/>
                    </a:lnTo>
                    <a:lnTo>
                      <a:pt x="543" y="1021"/>
                    </a:lnTo>
                    <a:lnTo>
                      <a:pt x="547" y="1011"/>
                    </a:lnTo>
                    <a:lnTo>
                      <a:pt x="552" y="1001"/>
                    </a:lnTo>
                    <a:lnTo>
                      <a:pt x="557" y="991"/>
                    </a:lnTo>
                    <a:lnTo>
                      <a:pt x="561" y="981"/>
                    </a:lnTo>
                    <a:lnTo>
                      <a:pt x="566" y="971"/>
                    </a:lnTo>
                    <a:lnTo>
                      <a:pt x="571" y="960"/>
                    </a:lnTo>
                    <a:lnTo>
                      <a:pt x="575" y="950"/>
                    </a:lnTo>
                    <a:lnTo>
                      <a:pt x="580" y="939"/>
                    </a:lnTo>
                    <a:lnTo>
                      <a:pt x="585" y="929"/>
                    </a:lnTo>
                    <a:lnTo>
                      <a:pt x="589" y="919"/>
                    </a:lnTo>
                    <a:lnTo>
                      <a:pt x="594" y="908"/>
                    </a:lnTo>
                    <a:lnTo>
                      <a:pt x="598" y="897"/>
                    </a:lnTo>
                    <a:lnTo>
                      <a:pt x="603" y="887"/>
                    </a:lnTo>
                    <a:lnTo>
                      <a:pt x="608" y="876"/>
                    </a:lnTo>
                    <a:lnTo>
                      <a:pt x="612" y="865"/>
                    </a:lnTo>
                    <a:lnTo>
                      <a:pt x="617" y="855"/>
                    </a:lnTo>
                    <a:lnTo>
                      <a:pt x="622" y="844"/>
                    </a:lnTo>
                    <a:lnTo>
                      <a:pt x="626" y="833"/>
                    </a:lnTo>
                    <a:lnTo>
                      <a:pt x="631" y="822"/>
                    </a:lnTo>
                    <a:lnTo>
                      <a:pt x="636" y="811"/>
                    </a:lnTo>
                    <a:lnTo>
                      <a:pt x="641" y="801"/>
                    </a:lnTo>
                    <a:lnTo>
                      <a:pt x="645" y="790"/>
                    </a:lnTo>
                    <a:lnTo>
                      <a:pt x="650" y="779"/>
                    </a:lnTo>
                    <a:lnTo>
                      <a:pt x="655" y="768"/>
                    </a:lnTo>
                    <a:lnTo>
                      <a:pt x="659" y="757"/>
                    </a:lnTo>
                    <a:lnTo>
                      <a:pt x="664" y="746"/>
                    </a:lnTo>
                    <a:lnTo>
                      <a:pt x="669" y="735"/>
                    </a:lnTo>
                    <a:lnTo>
                      <a:pt x="673" y="724"/>
                    </a:lnTo>
                    <a:lnTo>
                      <a:pt x="678" y="713"/>
                    </a:lnTo>
                    <a:lnTo>
                      <a:pt x="683" y="702"/>
                    </a:lnTo>
                    <a:lnTo>
                      <a:pt x="687" y="691"/>
                    </a:lnTo>
                    <a:lnTo>
                      <a:pt x="692" y="680"/>
                    </a:lnTo>
                    <a:lnTo>
                      <a:pt x="697" y="669"/>
                    </a:lnTo>
                    <a:lnTo>
                      <a:pt x="702" y="659"/>
                    </a:lnTo>
                    <a:lnTo>
                      <a:pt x="706" y="648"/>
                    </a:lnTo>
                    <a:lnTo>
                      <a:pt x="711" y="637"/>
                    </a:lnTo>
                    <a:lnTo>
                      <a:pt x="716" y="626"/>
                    </a:lnTo>
                    <a:lnTo>
                      <a:pt x="720" y="615"/>
                    </a:lnTo>
                    <a:lnTo>
                      <a:pt x="725" y="604"/>
                    </a:lnTo>
                    <a:lnTo>
                      <a:pt x="730" y="593"/>
                    </a:lnTo>
                    <a:lnTo>
                      <a:pt x="735" y="582"/>
                    </a:lnTo>
                    <a:lnTo>
                      <a:pt x="739" y="572"/>
                    </a:lnTo>
                    <a:lnTo>
                      <a:pt x="744" y="561"/>
                    </a:lnTo>
                    <a:lnTo>
                      <a:pt x="749" y="550"/>
                    </a:lnTo>
                    <a:lnTo>
                      <a:pt x="754" y="539"/>
                    </a:lnTo>
                    <a:lnTo>
                      <a:pt x="758" y="528"/>
                    </a:lnTo>
                    <a:lnTo>
                      <a:pt x="763" y="517"/>
                    </a:lnTo>
                    <a:lnTo>
                      <a:pt x="768" y="506"/>
                    </a:lnTo>
                    <a:lnTo>
                      <a:pt x="773" y="496"/>
                    </a:lnTo>
                    <a:lnTo>
                      <a:pt x="777" y="485"/>
                    </a:lnTo>
                    <a:lnTo>
                      <a:pt x="782" y="474"/>
                    </a:lnTo>
                    <a:lnTo>
                      <a:pt x="787" y="463"/>
                    </a:lnTo>
                    <a:lnTo>
                      <a:pt x="792" y="452"/>
                    </a:lnTo>
                    <a:lnTo>
                      <a:pt x="797" y="442"/>
                    </a:lnTo>
                    <a:lnTo>
                      <a:pt x="801" y="431"/>
                    </a:lnTo>
                    <a:lnTo>
                      <a:pt x="806" y="421"/>
                    </a:lnTo>
                    <a:lnTo>
                      <a:pt x="811" y="410"/>
                    </a:lnTo>
                    <a:lnTo>
                      <a:pt x="816" y="399"/>
                    </a:lnTo>
                    <a:lnTo>
                      <a:pt x="821" y="389"/>
                    </a:lnTo>
                    <a:lnTo>
                      <a:pt x="825" y="378"/>
                    </a:lnTo>
                    <a:lnTo>
                      <a:pt x="830" y="368"/>
                    </a:lnTo>
                    <a:lnTo>
                      <a:pt x="835" y="357"/>
                    </a:lnTo>
                    <a:lnTo>
                      <a:pt x="840" y="347"/>
                    </a:lnTo>
                    <a:lnTo>
                      <a:pt x="845" y="337"/>
                    </a:lnTo>
                    <a:lnTo>
                      <a:pt x="849" y="326"/>
                    </a:lnTo>
                    <a:lnTo>
                      <a:pt x="854" y="316"/>
                    </a:lnTo>
                    <a:lnTo>
                      <a:pt x="859" y="306"/>
                    </a:lnTo>
                    <a:lnTo>
                      <a:pt x="864" y="296"/>
                    </a:lnTo>
                    <a:lnTo>
                      <a:pt x="869" y="286"/>
                    </a:lnTo>
                    <a:lnTo>
                      <a:pt x="873" y="276"/>
                    </a:lnTo>
                    <a:lnTo>
                      <a:pt x="878" y="266"/>
                    </a:lnTo>
                    <a:lnTo>
                      <a:pt x="883" y="256"/>
                    </a:lnTo>
                    <a:lnTo>
                      <a:pt x="888" y="246"/>
                    </a:lnTo>
                    <a:lnTo>
                      <a:pt x="893" y="236"/>
                    </a:lnTo>
                    <a:lnTo>
                      <a:pt x="898" y="227"/>
                    </a:lnTo>
                    <a:lnTo>
                      <a:pt x="903" y="218"/>
                    </a:lnTo>
                    <a:lnTo>
                      <a:pt x="908" y="208"/>
                    </a:lnTo>
                    <a:lnTo>
                      <a:pt x="912" y="199"/>
                    </a:lnTo>
                    <a:lnTo>
                      <a:pt x="917" y="190"/>
                    </a:lnTo>
                    <a:lnTo>
                      <a:pt x="922" y="181"/>
                    </a:lnTo>
                    <a:lnTo>
                      <a:pt x="927" y="172"/>
                    </a:lnTo>
                    <a:lnTo>
                      <a:pt x="932" y="164"/>
                    </a:lnTo>
                    <a:lnTo>
                      <a:pt x="937" y="155"/>
                    </a:lnTo>
                    <a:lnTo>
                      <a:pt x="942" y="147"/>
                    </a:lnTo>
                    <a:lnTo>
                      <a:pt x="946" y="139"/>
                    </a:lnTo>
                    <a:lnTo>
                      <a:pt x="951" y="130"/>
                    </a:lnTo>
                    <a:lnTo>
                      <a:pt x="956" y="122"/>
                    </a:lnTo>
                    <a:lnTo>
                      <a:pt x="961" y="115"/>
                    </a:lnTo>
                    <a:lnTo>
                      <a:pt x="966" y="107"/>
                    </a:lnTo>
                    <a:lnTo>
                      <a:pt x="971" y="100"/>
                    </a:lnTo>
                    <a:lnTo>
                      <a:pt x="976" y="93"/>
                    </a:lnTo>
                    <a:lnTo>
                      <a:pt x="981" y="86"/>
                    </a:lnTo>
                    <a:lnTo>
                      <a:pt x="986" y="80"/>
                    </a:lnTo>
                    <a:lnTo>
                      <a:pt x="990" y="73"/>
                    </a:lnTo>
                    <a:lnTo>
                      <a:pt x="996" y="67"/>
                    </a:lnTo>
                    <a:lnTo>
                      <a:pt x="1000" y="61"/>
                    </a:lnTo>
                    <a:lnTo>
                      <a:pt x="1005" y="56"/>
                    </a:lnTo>
                    <a:lnTo>
                      <a:pt x="1010" y="50"/>
                    </a:lnTo>
                    <a:lnTo>
                      <a:pt x="1015" y="45"/>
                    </a:lnTo>
                    <a:lnTo>
                      <a:pt x="1020" y="40"/>
                    </a:lnTo>
                    <a:lnTo>
                      <a:pt x="1025" y="36"/>
                    </a:lnTo>
                    <a:lnTo>
                      <a:pt x="1030" y="31"/>
                    </a:lnTo>
                    <a:lnTo>
                      <a:pt x="1035" y="27"/>
                    </a:lnTo>
                    <a:lnTo>
                      <a:pt x="1040" y="23"/>
                    </a:lnTo>
                    <a:lnTo>
                      <a:pt x="1045" y="20"/>
                    </a:lnTo>
                    <a:lnTo>
                      <a:pt x="1050" y="16"/>
                    </a:lnTo>
                    <a:lnTo>
                      <a:pt x="1055" y="14"/>
                    </a:lnTo>
                    <a:lnTo>
                      <a:pt x="1060" y="11"/>
                    </a:lnTo>
                    <a:lnTo>
                      <a:pt x="1065" y="8"/>
                    </a:lnTo>
                    <a:lnTo>
                      <a:pt x="1070" y="6"/>
                    </a:lnTo>
                    <a:lnTo>
                      <a:pt x="1075" y="4"/>
                    </a:lnTo>
                    <a:lnTo>
                      <a:pt x="1079" y="3"/>
                    </a:lnTo>
                    <a:lnTo>
                      <a:pt x="1085" y="2"/>
                    </a:lnTo>
                    <a:lnTo>
                      <a:pt x="1090" y="1"/>
                    </a:lnTo>
                    <a:lnTo>
                      <a:pt x="1094" y="0"/>
                    </a:lnTo>
                    <a:lnTo>
                      <a:pt x="1100" y="0"/>
                    </a:lnTo>
                    <a:lnTo>
                      <a:pt x="1104" y="0"/>
                    </a:lnTo>
                    <a:lnTo>
                      <a:pt x="1109" y="0"/>
                    </a:lnTo>
                    <a:lnTo>
                      <a:pt x="1115" y="0"/>
                    </a:lnTo>
                    <a:lnTo>
                      <a:pt x="1119" y="1"/>
                    </a:lnTo>
                    <a:lnTo>
                      <a:pt x="1124" y="2"/>
                    </a:lnTo>
                    <a:lnTo>
                      <a:pt x="1130" y="3"/>
                    </a:lnTo>
                    <a:lnTo>
                      <a:pt x="1134" y="5"/>
                    </a:lnTo>
                    <a:lnTo>
                      <a:pt x="1139" y="7"/>
                    </a:lnTo>
                    <a:lnTo>
                      <a:pt x="1145" y="9"/>
                    </a:lnTo>
                    <a:lnTo>
                      <a:pt x="1150" y="11"/>
                    </a:lnTo>
                    <a:lnTo>
                      <a:pt x="1154" y="14"/>
                    </a:lnTo>
                    <a:lnTo>
                      <a:pt x="1160" y="17"/>
                    </a:lnTo>
                    <a:lnTo>
                      <a:pt x="1165" y="20"/>
                    </a:lnTo>
                    <a:lnTo>
                      <a:pt x="1170" y="24"/>
                    </a:lnTo>
                    <a:lnTo>
                      <a:pt x="1175" y="28"/>
                    </a:lnTo>
                    <a:lnTo>
                      <a:pt x="1180" y="32"/>
                    </a:lnTo>
                    <a:lnTo>
                      <a:pt x="1185" y="36"/>
                    </a:lnTo>
                    <a:lnTo>
                      <a:pt x="1190" y="41"/>
                    </a:lnTo>
                    <a:lnTo>
                      <a:pt x="1195" y="46"/>
                    </a:lnTo>
                    <a:lnTo>
                      <a:pt x="1200" y="51"/>
                    </a:lnTo>
                    <a:lnTo>
                      <a:pt x="1205" y="56"/>
                    </a:lnTo>
                    <a:lnTo>
                      <a:pt x="1210" y="62"/>
                    </a:lnTo>
                    <a:lnTo>
                      <a:pt x="1215" y="68"/>
                    </a:lnTo>
                    <a:lnTo>
                      <a:pt x="1220" y="74"/>
                    </a:lnTo>
                    <a:lnTo>
                      <a:pt x="1225" y="80"/>
                    </a:lnTo>
                    <a:lnTo>
                      <a:pt x="1230" y="86"/>
                    </a:lnTo>
                    <a:lnTo>
                      <a:pt x="1235" y="93"/>
                    </a:lnTo>
                    <a:lnTo>
                      <a:pt x="1240" y="100"/>
                    </a:lnTo>
                    <a:lnTo>
                      <a:pt x="1246" y="107"/>
                    </a:lnTo>
                    <a:lnTo>
                      <a:pt x="1251" y="114"/>
                    </a:lnTo>
                    <a:lnTo>
                      <a:pt x="1256" y="122"/>
                    </a:lnTo>
                    <a:lnTo>
                      <a:pt x="1261" y="130"/>
                    </a:lnTo>
                    <a:lnTo>
                      <a:pt x="1266" y="138"/>
                    </a:lnTo>
                    <a:lnTo>
                      <a:pt x="1271" y="145"/>
                    </a:lnTo>
                    <a:lnTo>
                      <a:pt x="1276" y="154"/>
                    </a:lnTo>
                    <a:lnTo>
                      <a:pt x="1281" y="162"/>
                    </a:lnTo>
                    <a:lnTo>
                      <a:pt x="1286" y="170"/>
                    </a:lnTo>
                    <a:lnTo>
                      <a:pt x="1292" y="179"/>
                    </a:lnTo>
                    <a:lnTo>
                      <a:pt x="1297" y="188"/>
                    </a:lnTo>
                    <a:lnTo>
                      <a:pt x="1302" y="197"/>
                    </a:lnTo>
                    <a:lnTo>
                      <a:pt x="1307" y="206"/>
                    </a:lnTo>
                    <a:lnTo>
                      <a:pt x="1312" y="215"/>
                    </a:lnTo>
                    <a:lnTo>
                      <a:pt x="1317" y="224"/>
                    </a:lnTo>
                    <a:lnTo>
                      <a:pt x="1322" y="233"/>
                    </a:lnTo>
                    <a:lnTo>
                      <a:pt x="1327" y="243"/>
                    </a:lnTo>
                    <a:lnTo>
                      <a:pt x="1333" y="252"/>
                    </a:lnTo>
                    <a:lnTo>
                      <a:pt x="1338" y="262"/>
                    </a:lnTo>
                    <a:lnTo>
                      <a:pt x="1343" y="271"/>
                    </a:lnTo>
                    <a:lnTo>
                      <a:pt x="1348" y="281"/>
                    </a:lnTo>
                    <a:lnTo>
                      <a:pt x="1353" y="291"/>
                    </a:lnTo>
                    <a:lnTo>
                      <a:pt x="1358" y="301"/>
                    </a:lnTo>
                    <a:lnTo>
                      <a:pt x="1364" y="311"/>
                    </a:lnTo>
                    <a:lnTo>
                      <a:pt x="1369" y="321"/>
                    </a:lnTo>
                    <a:lnTo>
                      <a:pt x="1374" y="331"/>
                    </a:lnTo>
                    <a:lnTo>
                      <a:pt x="1379" y="341"/>
                    </a:lnTo>
                    <a:lnTo>
                      <a:pt x="1384" y="351"/>
                    </a:lnTo>
                    <a:lnTo>
                      <a:pt x="1389" y="361"/>
                    </a:lnTo>
                    <a:lnTo>
                      <a:pt x="1395" y="371"/>
                    </a:lnTo>
                    <a:lnTo>
                      <a:pt x="1400" y="382"/>
                    </a:lnTo>
                    <a:lnTo>
                      <a:pt x="1405" y="392"/>
                    </a:lnTo>
                    <a:lnTo>
                      <a:pt x="1410" y="402"/>
                    </a:lnTo>
                    <a:lnTo>
                      <a:pt x="1415" y="412"/>
                    </a:lnTo>
                    <a:lnTo>
                      <a:pt x="1421" y="423"/>
                    </a:lnTo>
                    <a:lnTo>
                      <a:pt x="1426" y="433"/>
                    </a:lnTo>
                    <a:lnTo>
                      <a:pt x="1431" y="444"/>
                    </a:lnTo>
                    <a:lnTo>
                      <a:pt x="1436" y="454"/>
                    </a:lnTo>
                    <a:lnTo>
                      <a:pt x="1442" y="464"/>
                    </a:lnTo>
                    <a:lnTo>
                      <a:pt x="1447" y="475"/>
                    </a:lnTo>
                    <a:lnTo>
                      <a:pt x="1452" y="485"/>
                    </a:lnTo>
                    <a:lnTo>
                      <a:pt x="1457" y="496"/>
                    </a:lnTo>
                    <a:lnTo>
                      <a:pt x="1462" y="506"/>
                    </a:lnTo>
                    <a:lnTo>
                      <a:pt x="1468" y="517"/>
                    </a:lnTo>
                    <a:lnTo>
                      <a:pt x="1473" y="527"/>
                    </a:lnTo>
                    <a:lnTo>
                      <a:pt x="1478" y="538"/>
                    </a:lnTo>
                    <a:lnTo>
                      <a:pt x="1483" y="548"/>
                    </a:lnTo>
                    <a:lnTo>
                      <a:pt x="1489" y="559"/>
                    </a:lnTo>
                    <a:lnTo>
                      <a:pt x="1494" y="569"/>
                    </a:lnTo>
                    <a:lnTo>
                      <a:pt x="1499" y="580"/>
                    </a:lnTo>
                    <a:lnTo>
                      <a:pt x="1504" y="590"/>
                    </a:lnTo>
                    <a:lnTo>
                      <a:pt x="1510" y="601"/>
                    </a:lnTo>
                    <a:lnTo>
                      <a:pt x="1515" y="612"/>
                    </a:lnTo>
                    <a:lnTo>
                      <a:pt x="1520" y="622"/>
                    </a:lnTo>
                    <a:lnTo>
                      <a:pt x="1525" y="632"/>
                    </a:lnTo>
                    <a:lnTo>
                      <a:pt x="1531" y="643"/>
                    </a:lnTo>
                    <a:lnTo>
                      <a:pt x="1536" y="654"/>
                    </a:lnTo>
                    <a:lnTo>
                      <a:pt x="1541" y="664"/>
                    </a:lnTo>
                    <a:lnTo>
                      <a:pt x="1547" y="675"/>
                    </a:lnTo>
                    <a:lnTo>
                      <a:pt x="1552" y="685"/>
                    </a:lnTo>
                    <a:lnTo>
                      <a:pt x="1557" y="696"/>
                    </a:lnTo>
                    <a:lnTo>
                      <a:pt x="1563" y="706"/>
                    </a:lnTo>
                    <a:lnTo>
                      <a:pt x="1568" y="717"/>
                    </a:lnTo>
                    <a:lnTo>
                      <a:pt x="1573" y="728"/>
                    </a:lnTo>
                    <a:lnTo>
                      <a:pt x="1578" y="738"/>
                    </a:lnTo>
                    <a:lnTo>
                      <a:pt x="1584" y="748"/>
                    </a:lnTo>
                    <a:lnTo>
                      <a:pt x="1589" y="759"/>
                    </a:lnTo>
                    <a:lnTo>
                      <a:pt x="1594" y="770"/>
                    </a:lnTo>
                    <a:lnTo>
                      <a:pt x="1600" y="780"/>
                    </a:lnTo>
                    <a:lnTo>
                      <a:pt x="1605" y="791"/>
                    </a:lnTo>
                    <a:lnTo>
                      <a:pt x="1610" y="801"/>
                    </a:lnTo>
                    <a:lnTo>
                      <a:pt x="1616" y="811"/>
                    </a:lnTo>
                    <a:lnTo>
                      <a:pt x="1621" y="822"/>
                    </a:lnTo>
                    <a:lnTo>
                      <a:pt x="1626" y="832"/>
                    </a:lnTo>
                    <a:lnTo>
                      <a:pt x="1632" y="843"/>
                    </a:lnTo>
                    <a:lnTo>
                      <a:pt x="1637" y="853"/>
                    </a:lnTo>
                    <a:lnTo>
                      <a:pt x="1642" y="864"/>
                    </a:lnTo>
                    <a:lnTo>
                      <a:pt x="1648" y="874"/>
                    </a:lnTo>
                    <a:lnTo>
                      <a:pt x="1653" y="884"/>
                    </a:lnTo>
                    <a:lnTo>
                      <a:pt x="1658" y="894"/>
                    </a:lnTo>
                    <a:lnTo>
                      <a:pt x="1664" y="905"/>
                    </a:lnTo>
                    <a:lnTo>
                      <a:pt x="1669" y="915"/>
                    </a:lnTo>
                    <a:lnTo>
                      <a:pt x="1675" y="925"/>
                    </a:lnTo>
                    <a:lnTo>
                      <a:pt x="1680" y="935"/>
                    </a:lnTo>
                    <a:lnTo>
                      <a:pt x="1685" y="945"/>
                    </a:lnTo>
                    <a:lnTo>
                      <a:pt x="1691" y="955"/>
                    </a:lnTo>
                    <a:lnTo>
                      <a:pt x="1696" y="965"/>
                    </a:lnTo>
                    <a:lnTo>
                      <a:pt x="1702" y="975"/>
                    </a:lnTo>
                    <a:lnTo>
                      <a:pt x="1707" y="985"/>
                    </a:lnTo>
                    <a:lnTo>
                      <a:pt x="1712" y="995"/>
                    </a:lnTo>
                    <a:lnTo>
                      <a:pt x="1718" y="1005"/>
                    </a:lnTo>
                    <a:lnTo>
                      <a:pt x="1723" y="1014"/>
                    </a:lnTo>
                    <a:lnTo>
                      <a:pt x="1729" y="1024"/>
                    </a:lnTo>
                    <a:lnTo>
                      <a:pt x="1734" y="1034"/>
                    </a:lnTo>
                    <a:lnTo>
                      <a:pt x="1740" y="1043"/>
                    </a:lnTo>
                    <a:lnTo>
                      <a:pt x="1745" y="1053"/>
                    </a:lnTo>
                    <a:lnTo>
                      <a:pt x="1750" y="1062"/>
                    </a:lnTo>
                    <a:lnTo>
                      <a:pt x="1756" y="1071"/>
                    </a:lnTo>
                    <a:lnTo>
                      <a:pt x="1761" y="1080"/>
                    </a:lnTo>
                    <a:lnTo>
                      <a:pt x="1767" y="1089"/>
                    </a:lnTo>
                    <a:lnTo>
                      <a:pt x="1772" y="1098"/>
                    </a:lnTo>
                    <a:lnTo>
                      <a:pt x="1777" y="1107"/>
                    </a:lnTo>
                    <a:lnTo>
                      <a:pt x="1783" y="1116"/>
                    </a:lnTo>
                    <a:lnTo>
                      <a:pt x="1788" y="1124"/>
                    </a:lnTo>
                    <a:lnTo>
                      <a:pt x="1794" y="1133"/>
                    </a:lnTo>
                    <a:lnTo>
                      <a:pt x="1799" y="1141"/>
                    </a:lnTo>
                    <a:lnTo>
                      <a:pt x="1805" y="1149"/>
                    </a:lnTo>
                    <a:lnTo>
                      <a:pt x="1810" y="1157"/>
                    </a:lnTo>
                    <a:lnTo>
                      <a:pt x="1816" y="1165"/>
                    </a:lnTo>
                    <a:lnTo>
                      <a:pt x="1821" y="1173"/>
                    </a:lnTo>
                    <a:lnTo>
                      <a:pt x="1827" y="1180"/>
                    </a:lnTo>
                    <a:lnTo>
                      <a:pt x="1832" y="1188"/>
                    </a:lnTo>
                    <a:lnTo>
                      <a:pt x="1838" y="1195"/>
                    </a:lnTo>
                    <a:lnTo>
                      <a:pt x="1843" y="1202"/>
                    </a:lnTo>
                    <a:lnTo>
                      <a:pt x="1849" y="1210"/>
                    </a:lnTo>
                    <a:lnTo>
                      <a:pt x="1854" y="1216"/>
                    </a:lnTo>
                    <a:lnTo>
                      <a:pt x="1860" y="1223"/>
                    </a:lnTo>
                    <a:lnTo>
                      <a:pt x="1865" y="1229"/>
                    </a:lnTo>
                    <a:lnTo>
                      <a:pt x="1871" y="1236"/>
                    </a:lnTo>
                    <a:lnTo>
                      <a:pt x="1876" y="1242"/>
                    </a:lnTo>
                    <a:lnTo>
                      <a:pt x="1882" y="1248"/>
                    </a:lnTo>
                    <a:lnTo>
                      <a:pt x="1887" y="1254"/>
                    </a:lnTo>
                    <a:lnTo>
                      <a:pt x="1893" y="1259"/>
                    </a:lnTo>
                    <a:lnTo>
                      <a:pt x="1898" y="1265"/>
                    </a:lnTo>
                    <a:lnTo>
                      <a:pt x="1904" y="1270"/>
                    </a:lnTo>
                    <a:lnTo>
                      <a:pt x="1909" y="1275"/>
                    </a:lnTo>
                    <a:lnTo>
                      <a:pt x="1915" y="1280"/>
                    </a:lnTo>
                    <a:lnTo>
                      <a:pt x="1920" y="1285"/>
                    </a:lnTo>
                    <a:lnTo>
                      <a:pt x="1926" y="1289"/>
                    </a:lnTo>
                    <a:lnTo>
                      <a:pt x="1932" y="1294"/>
                    </a:lnTo>
                    <a:lnTo>
                      <a:pt x="1937" y="1298"/>
                    </a:lnTo>
                    <a:lnTo>
                      <a:pt x="1943" y="1302"/>
                    </a:lnTo>
                    <a:lnTo>
                      <a:pt x="1948" y="1306"/>
                    </a:lnTo>
                    <a:lnTo>
                      <a:pt x="1954" y="1310"/>
                    </a:lnTo>
                    <a:lnTo>
                      <a:pt x="1960" y="1313"/>
                    </a:lnTo>
                    <a:lnTo>
                      <a:pt x="1965" y="1317"/>
                    </a:lnTo>
                    <a:lnTo>
                      <a:pt x="1970" y="1320"/>
                    </a:lnTo>
                    <a:lnTo>
                      <a:pt x="1976" y="1323"/>
                    </a:lnTo>
                    <a:lnTo>
                      <a:pt x="1982" y="1326"/>
                    </a:lnTo>
                    <a:lnTo>
                      <a:pt x="1987" y="1329"/>
                    </a:lnTo>
                    <a:lnTo>
                      <a:pt x="1993" y="1331"/>
                    </a:lnTo>
                    <a:lnTo>
                      <a:pt x="1998" y="1334"/>
                    </a:lnTo>
                    <a:lnTo>
                      <a:pt x="2004" y="1336"/>
                    </a:lnTo>
                    <a:lnTo>
                      <a:pt x="2010" y="1338"/>
                    </a:lnTo>
                    <a:lnTo>
                      <a:pt x="2015" y="1340"/>
                    </a:lnTo>
                    <a:lnTo>
                      <a:pt x="2021" y="1342"/>
                    </a:lnTo>
                    <a:lnTo>
                      <a:pt x="2027" y="1344"/>
                    </a:lnTo>
                    <a:lnTo>
                      <a:pt x="2032" y="1346"/>
                    </a:lnTo>
                    <a:lnTo>
                      <a:pt x="2038" y="1348"/>
                    </a:lnTo>
                    <a:lnTo>
                      <a:pt x="2043" y="1349"/>
                    </a:lnTo>
                    <a:lnTo>
                      <a:pt x="2049" y="1351"/>
                    </a:lnTo>
                    <a:lnTo>
                      <a:pt x="2055" y="1352"/>
                    </a:lnTo>
                    <a:lnTo>
                      <a:pt x="2060" y="1353"/>
                    </a:lnTo>
                    <a:lnTo>
                      <a:pt x="2066" y="1355"/>
                    </a:lnTo>
                    <a:lnTo>
                      <a:pt x="2072" y="1356"/>
                    </a:lnTo>
                    <a:lnTo>
                      <a:pt x="2077" y="1357"/>
                    </a:lnTo>
                    <a:lnTo>
                      <a:pt x="2083" y="1358"/>
                    </a:lnTo>
                    <a:lnTo>
                      <a:pt x="2088" y="1358"/>
                    </a:lnTo>
                    <a:lnTo>
                      <a:pt x="2094" y="1359"/>
                    </a:lnTo>
                    <a:lnTo>
                      <a:pt x="2100" y="1360"/>
                    </a:lnTo>
                    <a:lnTo>
                      <a:pt x="2106" y="1361"/>
                    </a:lnTo>
                    <a:lnTo>
                      <a:pt x="2111" y="1361"/>
                    </a:lnTo>
                    <a:lnTo>
                      <a:pt x="2117" y="1362"/>
                    </a:lnTo>
                    <a:lnTo>
                      <a:pt x="2123" y="1363"/>
                    </a:lnTo>
                    <a:lnTo>
                      <a:pt x="2128" y="1363"/>
                    </a:lnTo>
                    <a:lnTo>
                      <a:pt x="2134" y="1363"/>
                    </a:lnTo>
                    <a:lnTo>
                      <a:pt x="2140" y="1364"/>
                    </a:lnTo>
                    <a:lnTo>
                      <a:pt x="2145" y="1364"/>
                    </a:lnTo>
                    <a:lnTo>
                      <a:pt x="2151" y="1365"/>
                    </a:lnTo>
                    <a:lnTo>
                      <a:pt x="2157" y="1365"/>
                    </a:lnTo>
                    <a:lnTo>
                      <a:pt x="2162" y="1365"/>
                    </a:lnTo>
                    <a:lnTo>
                      <a:pt x="2168" y="1365"/>
                    </a:lnTo>
                    <a:lnTo>
                      <a:pt x="2174" y="1366"/>
                    </a:lnTo>
                    <a:lnTo>
                      <a:pt x="2180" y="1366"/>
                    </a:lnTo>
                    <a:lnTo>
                      <a:pt x="2185" y="1366"/>
                    </a:lnTo>
                    <a:lnTo>
                      <a:pt x="2191" y="1366"/>
                    </a:lnTo>
                    <a:lnTo>
                      <a:pt x="2197" y="1366"/>
                    </a:lnTo>
                    <a:lnTo>
                      <a:pt x="2203" y="1366"/>
                    </a:lnTo>
                    <a:lnTo>
                      <a:pt x="2208" y="1367"/>
                    </a:lnTo>
                    <a:lnTo>
                      <a:pt x="2210" y="1367"/>
                    </a:lnTo>
                  </a:path>
                </a:pathLst>
              </a:custGeom>
              <a:noFill/>
              <a:ln w="19050" cap="flat">
                <a:solidFill>
                  <a:srgbClr val="FB9706"/>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nSpc>
                    <a:spcPts val="1600"/>
                  </a:lnSpc>
                </a:pPr>
                <a:endParaRPr lang="en-US" sz="1200"/>
              </a:p>
            </p:txBody>
          </p:sp>
          <p:sp>
            <p:nvSpPr>
              <p:cNvPr id="2744" name="Freeform 44">
                <a:extLst>
                  <a:ext uri="{FF2B5EF4-FFF2-40B4-BE49-F238E27FC236}">
                    <a16:creationId xmlns:a16="http://schemas.microsoft.com/office/drawing/2014/main" id="{310ADBB3-19E5-4773-88DF-27032781DE60}"/>
                  </a:ext>
                </a:extLst>
              </p:cNvPr>
              <p:cNvSpPr>
                <a:spLocks/>
              </p:cNvSpPr>
              <p:nvPr/>
            </p:nvSpPr>
            <p:spPr bwMode="auto">
              <a:xfrm>
                <a:off x="1190176" y="3997307"/>
                <a:ext cx="7562886" cy="4784124"/>
              </a:xfrm>
              <a:custGeom>
                <a:avLst/>
                <a:gdLst>
                  <a:gd name="T0" fmla="*/ 28 w 2210"/>
                  <a:gd name="T1" fmla="*/ 1398 h 1398"/>
                  <a:gd name="T2" fmla="*/ 63 w 2210"/>
                  <a:gd name="T3" fmla="*/ 1398 h 1398"/>
                  <a:gd name="T4" fmla="*/ 97 w 2210"/>
                  <a:gd name="T5" fmla="*/ 1398 h 1398"/>
                  <a:gd name="T6" fmla="*/ 131 w 2210"/>
                  <a:gd name="T7" fmla="*/ 1398 h 1398"/>
                  <a:gd name="T8" fmla="*/ 166 w 2210"/>
                  <a:gd name="T9" fmla="*/ 1398 h 1398"/>
                  <a:gd name="T10" fmla="*/ 201 w 2210"/>
                  <a:gd name="T11" fmla="*/ 1397 h 1398"/>
                  <a:gd name="T12" fmla="*/ 237 w 2210"/>
                  <a:gd name="T13" fmla="*/ 1395 h 1398"/>
                  <a:gd name="T14" fmla="*/ 272 w 2210"/>
                  <a:gd name="T15" fmla="*/ 1391 h 1398"/>
                  <a:gd name="T16" fmla="*/ 307 w 2210"/>
                  <a:gd name="T17" fmla="*/ 1381 h 1398"/>
                  <a:gd name="T18" fmla="*/ 343 w 2210"/>
                  <a:gd name="T19" fmla="*/ 1364 h 1398"/>
                  <a:gd name="T20" fmla="*/ 379 w 2210"/>
                  <a:gd name="T21" fmla="*/ 1336 h 1398"/>
                  <a:gd name="T22" fmla="*/ 415 w 2210"/>
                  <a:gd name="T23" fmla="*/ 1295 h 1398"/>
                  <a:gd name="T24" fmla="*/ 451 w 2210"/>
                  <a:gd name="T25" fmla="*/ 1240 h 1398"/>
                  <a:gd name="T26" fmla="*/ 488 w 2210"/>
                  <a:gd name="T27" fmla="*/ 1173 h 1398"/>
                  <a:gd name="T28" fmla="*/ 525 w 2210"/>
                  <a:gd name="T29" fmla="*/ 1097 h 1398"/>
                  <a:gd name="T30" fmla="*/ 561 w 2210"/>
                  <a:gd name="T31" fmla="*/ 1015 h 1398"/>
                  <a:gd name="T32" fmla="*/ 598 w 2210"/>
                  <a:gd name="T33" fmla="*/ 929 h 1398"/>
                  <a:gd name="T34" fmla="*/ 636 w 2210"/>
                  <a:gd name="T35" fmla="*/ 841 h 1398"/>
                  <a:gd name="T36" fmla="*/ 673 w 2210"/>
                  <a:gd name="T37" fmla="*/ 753 h 1398"/>
                  <a:gd name="T38" fmla="*/ 711 w 2210"/>
                  <a:gd name="T39" fmla="*/ 664 h 1398"/>
                  <a:gd name="T40" fmla="*/ 749 w 2210"/>
                  <a:gd name="T41" fmla="*/ 576 h 1398"/>
                  <a:gd name="T42" fmla="*/ 787 w 2210"/>
                  <a:gd name="T43" fmla="*/ 489 h 1398"/>
                  <a:gd name="T44" fmla="*/ 825 w 2210"/>
                  <a:gd name="T45" fmla="*/ 401 h 1398"/>
                  <a:gd name="T46" fmla="*/ 864 w 2210"/>
                  <a:gd name="T47" fmla="*/ 316 h 1398"/>
                  <a:gd name="T48" fmla="*/ 903 w 2210"/>
                  <a:gd name="T49" fmla="*/ 233 h 1398"/>
                  <a:gd name="T50" fmla="*/ 942 w 2210"/>
                  <a:gd name="T51" fmla="*/ 157 h 1398"/>
                  <a:gd name="T52" fmla="*/ 981 w 2210"/>
                  <a:gd name="T53" fmla="*/ 92 h 1398"/>
                  <a:gd name="T54" fmla="*/ 1020 w 2210"/>
                  <a:gd name="T55" fmla="*/ 42 h 1398"/>
                  <a:gd name="T56" fmla="*/ 1060 w 2210"/>
                  <a:gd name="T57" fmla="*/ 11 h 1398"/>
                  <a:gd name="T58" fmla="*/ 1100 w 2210"/>
                  <a:gd name="T59" fmla="*/ 0 h 1398"/>
                  <a:gd name="T60" fmla="*/ 1139 w 2210"/>
                  <a:gd name="T61" fmla="*/ 8 h 1398"/>
                  <a:gd name="T62" fmla="*/ 1180 w 2210"/>
                  <a:gd name="T63" fmla="*/ 34 h 1398"/>
                  <a:gd name="T64" fmla="*/ 1220 w 2210"/>
                  <a:gd name="T65" fmla="*/ 79 h 1398"/>
                  <a:gd name="T66" fmla="*/ 1261 w 2210"/>
                  <a:gd name="T67" fmla="*/ 139 h 1398"/>
                  <a:gd name="T68" fmla="*/ 1302 w 2210"/>
                  <a:gd name="T69" fmla="*/ 212 h 1398"/>
                  <a:gd name="T70" fmla="*/ 1343 w 2210"/>
                  <a:gd name="T71" fmla="*/ 291 h 1398"/>
                  <a:gd name="T72" fmla="*/ 1384 w 2210"/>
                  <a:gd name="T73" fmla="*/ 374 h 1398"/>
                  <a:gd name="T74" fmla="*/ 1426 w 2210"/>
                  <a:gd name="T75" fmla="*/ 458 h 1398"/>
                  <a:gd name="T76" fmla="*/ 1468 w 2210"/>
                  <a:gd name="T77" fmla="*/ 544 h 1398"/>
                  <a:gd name="T78" fmla="*/ 1510 w 2210"/>
                  <a:gd name="T79" fmla="*/ 629 h 1398"/>
                  <a:gd name="T80" fmla="*/ 1552 w 2210"/>
                  <a:gd name="T81" fmla="*/ 714 h 1398"/>
                  <a:gd name="T82" fmla="*/ 1594 w 2210"/>
                  <a:gd name="T83" fmla="*/ 800 h 1398"/>
                  <a:gd name="T84" fmla="*/ 1637 w 2210"/>
                  <a:gd name="T85" fmla="*/ 884 h 1398"/>
                  <a:gd name="T86" fmla="*/ 1680 w 2210"/>
                  <a:gd name="T87" fmla="*/ 968 h 1398"/>
                  <a:gd name="T88" fmla="*/ 1723 w 2210"/>
                  <a:gd name="T89" fmla="*/ 1050 h 1398"/>
                  <a:gd name="T90" fmla="*/ 1767 w 2210"/>
                  <a:gd name="T91" fmla="*/ 1128 h 1398"/>
                  <a:gd name="T92" fmla="*/ 1810 w 2210"/>
                  <a:gd name="T93" fmla="*/ 1198 h 1398"/>
                  <a:gd name="T94" fmla="*/ 1854 w 2210"/>
                  <a:gd name="T95" fmla="*/ 1260 h 1398"/>
                  <a:gd name="T96" fmla="*/ 1898 w 2210"/>
                  <a:gd name="T97" fmla="*/ 1310 h 1398"/>
                  <a:gd name="T98" fmla="*/ 1943 w 2210"/>
                  <a:gd name="T99" fmla="*/ 1346 h 1398"/>
                  <a:gd name="T100" fmla="*/ 1987 w 2210"/>
                  <a:gd name="T101" fmla="*/ 1371 h 1398"/>
                  <a:gd name="T102" fmla="*/ 2032 w 2210"/>
                  <a:gd name="T103" fmla="*/ 1385 h 1398"/>
                  <a:gd name="T104" fmla="*/ 2077 w 2210"/>
                  <a:gd name="T105" fmla="*/ 1393 h 1398"/>
                  <a:gd name="T106" fmla="*/ 2123 w 2210"/>
                  <a:gd name="T107" fmla="*/ 1396 h 1398"/>
                  <a:gd name="T108" fmla="*/ 2168 w 2210"/>
                  <a:gd name="T109" fmla="*/ 1398 h 1398"/>
                  <a:gd name="T110" fmla="*/ 2210 w 2210"/>
                  <a:gd name="T111" fmla="*/ 1398 h 13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2210" h="1398">
                    <a:moveTo>
                      <a:pt x="0" y="1398"/>
                    </a:moveTo>
                    <a:lnTo>
                      <a:pt x="3" y="1398"/>
                    </a:lnTo>
                    <a:lnTo>
                      <a:pt x="7" y="1398"/>
                    </a:lnTo>
                    <a:lnTo>
                      <a:pt x="11" y="1398"/>
                    </a:lnTo>
                    <a:lnTo>
                      <a:pt x="16" y="1398"/>
                    </a:lnTo>
                    <a:lnTo>
                      <a:pt x="20" y="1398"/>
                    </a:lnTo>
                    <a:lnTo>
                      <a:pt x="24" y="1398"/>
                    </a:lnTo>
                    <a:lnTo>
                      <a:pt x="28" y="1398"/>
                    </a:lnTo>
                    <a:lnTo>
                      <a:pt x="33" y="1398"/>
                    </a:lnTo>
                    <a:lnTo>
                      <a:pt x="37" y="1398"/>
                    </a:lnTo>
                    <a:lnTo>
                      <a:pt x="41" y="1398"/>
                    </a:lnTo>
                    <a:lnTo>
                      <a:pt x="46" y="1398"/>
                    </a:lnTo>
                    <a:lnTo>
                      <a:pt x="50" y="1398"/>
                    </a:lnTo>
                    <a:lnTo>
                      <a:pt x="54" y="1398"/>
                    </a:lnTo>
                    <a:lnTo>
                      <a:pt x="58" y="1398"/>
                    </a:lnTo>
                    <a:lnTo>
                      <a:pt x="63" y="1398"/>
                    </a:lnTo>
                    <a:lnTo>
                      <a:pt x="67" y="1398"/>
                    </a:lnTo>
                    <a:lnTo>
                      <a:pt x="71" y="1398"/>
                    </a:lnTo>
                    <a:lnTo>
                      <a:pt x="76" y="1398"/>
                    </a:lnTo>
                    <a:lnTo>
                      <a:pt x="80" y="1398"/>
                    </a:lnTo>
                    <a:lnTo>
                      <a:pt x="84" y="1398"/>
                    </a:lnTo>
                    <a:lnTo>
                      <a:pt x="88" y="1398"/>
                    </a:lnTo>
                    <a:lnTo>
                      <a:pt x="93" y="1398"/>
                    </a:lnTo>
                    <a:lnTo>
                      <a:pt x="97" y="1398"/>
                    </a:lnTo>
                    <a:lnTo>
                      <a:pt x="101" y="1398"/>
                    </a:lnTo>
                    <a:lnTo>
                      <a:pt x="106" y="1398"/>
                    </a:lnTo>
                    <a:lnTo>
                      <a:pt x="110" y="1398"/>
                    </a:lnTo>
                    <a:lnTo>
                      <a:pt x="114" y="1398"/>
                    </a:lnTo>
                    <a:lnTo>
                      <a:pt x="119" y="1398"/>
                    </a:lnTo>
                    <a:lnTo>
                      <a:pt x="123" y="1398"/>
                    </a:lnTo>
                    <a:lnTo>
                      <a:pt x="127" y="1398"/>
                    </a:lnTo>
                    <a:lnTo>
                      <a:pt x="131" y="1398"/>
                    </a:lnTo>
                    <a:lnTo>
                      <a:pt x="136" y="1398"/>
                    </a:lnTo>
                    <a:lnTo>
                      <a:pt x="140" y="1398"/>
                    </a:lnTo>
                    <a:lnTo>
                      <a:pt x="144" y="1398"/>
                    </a:lnTo>
                    <a:lnTo>
                      <a:pt x="149" y="1398"/>
                    </a:lnTo>
                    <a:lnTo>
                      <a:pt x="153" y="1398"/>
                    </a:lnTo>
                    <a:lnTo>
                      <a:pt x="158" y="1398"/>
                    </a:lnTo>
                    <a:lnTo>
                      <a:pt x="162" y="1398"/>
                    </a:lnTo>
                    <a:lnTo>
                      <a:pt x="166" y="1398"/>
                    </a:lnTo>
                    <a:lnTo>
                      <a:pt x="171" y="1398"/>
                    </a:lnTo>
                    <a:lnTo>
                      <a:pt x="175" y="1398"/>
                    </a:lnTo>
                    <a:lnTo>
                      <a:pt x="179" y="1398"/>
                    </a:lnTo>
                    <a:lnTo>
                      <a:pt x="184" y="1398"/>
                    </a:lnTo>
                    <a:lnTo>
                      <a:pt x="188" y="1398"/>
                    </a:lnTo>
                    <a:lnTo>
                      <a:pt x="193" y="1398"/>
                    </a:lnTo>
                    <a:lnTo>
                      <a:pt x="197" y="1398"/>
                    </a:lnTo>
                    <a:lnTo>
                      <a:pt x="201" y="1397"/>
                    </a:lnTo>
                    <a:lnTo>
                      <a:pt x="206" y="1397"/>
                    </a:lnTo>
                    <a:lnTo>
                      <a:pt x="210" y="1397"/>
                    </a:lnTo>
                    <a:lnTo>
                      <a:pt x="214" y="1397"/>
                    </a:lnTo>
                    <a:lnTo>
                      <a:pt x="219" y="1397"/>
                    </a:lnTo>
                    <a:lnTo>
                      <a:pt x="223" y="1396"/>
                    </a:lnTo>
                    <a:lnTo>
                      <a:pt x="228" y="1396"/>
                    </a:lnTo>
                    <a:lnTo>
                      <a:pt x="232" y="1396"/>
                    </a:lnTo>
                    <a:lnTo>
                      <a:pt x="237" y="1395"/>
                    </a:lnTo>
                    <a:lnTo>
                      <a:pt x="241" y="1395"/>
                    </a:lnTo>
                    <a:lnTo>
                      <a:pt x="245" y="1395"/>
                    </a:lnTo>
                    <a:lnTo>
                      <a:pt x="250" y="1394"/>
                    </a:lnTo>
                    <a:lnTo>
                      <a:pt x="254" y="1394"/>
                    </a:lnTo>
                    <a:lnTo>
                      <a:pt x="258" y="1393"/>
                    </a:lnTo>
                    <a:lnTo>
                      <a:pt x="263" y="1392"/>
                    </a:lnTo>
                    <a:lnTo>
                      <a:pt x="267" y="1391"/>
                    </a:lnTo>
                    <a:lnTo>
                      <a:pt x="272" y="1391"/>
                    </a:lnTo>
                    <a:lnTo>
                      <a:pt x="276" y="1390"/>
                    </a:lnTo>
                    <a:lnTo>
                      <a:pt x="280" y="1389"/>
                    </a:lnTo>
                    <a:lnTo>
                      <a:pt x="285" y="1388"/>
                    </a:lnTo>
                    <a:lnTo>
                      <a:pt x="289" y="1387"/>
                    </a:lnTo>
                    <a:lnTo>
                      <a:pt x="294" y="1386"/>
                    </a:lnTo>
                    <a:lnTo>
                      <a:pt x="298" y="1384"/>
                    </a:lnTo>
                    <a:lnTo>
                      <a:pt x="303" y="1383"/>
                    </a:lnTo>
                    <a:lnTo>
                      <a:pt x="307" y="1381"/>
                    </a:lnTo>
                    <a:lnTo>
                      <a:pt x="312" y="1380"/>
                    </a:lnTo>
                    <a:lnTo>
                      <a:pt x="316" y="1378"/>
                    </a:lnTo>
                    <a:lnTo>
                      <a:pt x="321" y="1376"/>
                    </a:lnTo>
                    <a:lnTo>
                      <a:pt x="325" y="1374"/>
                    </a:lnTo>
                    <a:lnTo>
                      <a:pt x="330" y="1372"/>
                    </a:lnTo>
                    <a:lnTo>
                      <a:pt x="334" y="1369"/>
                    </a:lnTo>
                    <a:lnTo>
                      <a:pt x="338" y="1367"/>
                    </a:lnTo>
                    <a:lnTo>
                      <a:pt x="343" y="1364"/>
                    </a:lnTo>
                    <a:lnTo>
                      <a:pt x="347" y="1361"/>
                    </a:lnTo>
                    <a:lnTo>
                      <a:pt x="352" y="1358"/>
                    </a:lnTo>
                    <a:lnTo>
                      <a:pt x="357" y="1355"/>
                    </a:lnTo>
                    <a:lnTo>
                      <a:pt x="361" y="1351"/>
                    </a:lnTo>
                    <a:lnTo>
                      <a:pt x="365" y="1348"/>
                    </a:lnTo>
                    <a:lnTo>
                      <a:pt x="370" y="1344"/>
                    </a:lnTo>
                    <a:lnTo>
                      <a:pt x="374" y="1340"/>
                    </a:lnTo>
                    <a:lnTo>
                      <a:pt x="379" y="1336"/>
                    </a:lnTo>
                    <a:lnTo>
                      <a:pt x="383" y="1331"/>
                    </a:lnTo>
                    <a:lnTo>
                      <a:pt x="388" y="1327"/>
                    </a:lnTo>
                    <a:lnTo>
                      <a:pt x="392" y="1322"/>
                    </a:lnTo>
                    <a:lnTo>
                      <a:pt x="397" y="1317"/>
                    </a:lnTo>
                    <a:lnTo>
                      <a:pt x="402" y="1312"/>
                    </a:lnTo>
                    <a:lnTo>
                      <a:pt x="406" y="1306"/>
                    </a:lnTo>
                    <a:lnTo>
                      <a:pt x="410" y="1301"/>
                    </a:lnTo>
                    <a:lnTo>
                      <a:pt x="415" y="1295"/>
                    </a:lnTo>
                    <a:lnTo>
                      <a:pt x="420" y="1289"/>
                    </a:lnTo>
                    <a:lnTo>
                      <a:pt x="424" y="1282"/>
                    </a:lnTo>
                    <a:lnTo>
                      <a:pt x="428" y="1276"/>
                    </a:lnTo>
                    <a:lnTo>
                      <a:pt x="433" y="1269"/>
                    </a:lnTo>
                    <a:lnTo>
                      <a:pt x="438" y="1262"/>
                    </a:lnTo>
                    <a:lnTo>
                      <a:pt x="442" y="1255"/>
                    </a:lnTo>
                    <a:lnTo>
                      <a:pt x="447" y="1248"/>
                    </a:lnTo>
                    <a:lnTo>
                      <a:pt x="451" y="1240"/>
                    </a:lnTo>
                    <a:lnTo>
                      <a:pt x="456" y="1232"/>
                    </a:lnTo>
                    <a:lnTo>
                      <a:pt x="460" y="1224"/>
                    </a:lnTo>
                    <a:lnTo>
                      <a:pt x="465" y="1216"/>
                    </a:lnTo>
                    <a:lnTo>
                      <a:pt x="469" y="1208"/>
                    </a:lnTo>
                    <a:lnTo>
                      <a:pt x="474" y="1200"/>
                    </a:lnTo>
                    <a:lnTo>
                      <a:pt x="479" y="1191"/>
                    </a:lnTo>
                    <a:lnTo>
                      <a:pt x="483" y="1182"/>
                    </a:lnTo>
                    <a:lnTo>
                      <a:pt x="488" y="1173"/>
                    </a:lnTo>
                    <a:lnTo>
                      <a:pt x="492" y="1164"/>
                    </a:lnTo>
                    <a:lnTo>
                      <a:pt x="497" y="1155"/>
                    </a:lnTo>
                    <a:lnTo>
                      <a:pt x="501" y="1146"/>
                    </a:lnTo>
                    <a:lnTo>
                      <a:pt x="506" y="1136"/>
                    </a:lnTo>
                    <a:lnTo>
                      <a:pt x="511" y="1127"/>
                    </a:lnTo>
                    <a:lnTo>
                      <a:pt x="515" y="1117"/>
                    </a:lnTo>
                    <a:lnTo>
                      <a:pt x="520" y="1107"/>
                    </a:lnTo>
                    <a:lnTo>
                      <a:pt x="525" y="1097"/>
                    </a:lnTo>
                    <a:lnTo>
                      <a:pt x="529" y="1087"/>
                    </a:lnTo>
                    <a:lnTo>
                      <a:pt x="534" y="1077"/>
                    </a:lnTo>
                    <a:lnTo>
                      <a:pt x="538" y="1067"/>
                    </a:lnTo>
                    <a:lnTo>
                      <a:pt x="543" y="1056"/>
                    </a:lnTo>
                    <a:lnTo>
                      <a:pt x="547" y="1046"/>
                    </a:lnTo>
                    <a:lnTo>
                      <a:pt x="552" y="1036"/>
                    </a:lnTo>
                    <a:lnTo>
                      <a:pt x="557" y="1025"/>
                    </a:lnTo>
                    <a:lnTo>
                      <a:pt x="561" y="1015"/>
                    </a:lnTo>
                    <a:lnTo>
                      <a:pt x="566" y="1004"/>
                    </a:lnTo>
                    <a:lnTo>
                      <a:pt x="571" y="993"/>
                    </a:lnTo>
                    <a:lnTo>
                      <a:pt x="575" y="983"/>
                    </a:lnTo>
                    <a:lnTo>
                      <a:pt x="580" y="972"/>
                    </a:lnTo>
                    <a:lnTo>
                      <a:pt x="585" y="961"/>
                    </a:lnTo>
                    <a:lnTo>
                      <a:pt x="589" y="950"/>
                    </a:lnTo>
                    <a:lnTo>
                      <a:pt x="594" y="940"/>
                    </a:lnTo>
                    <a:lnTo>
                      <a:pt x="598" y="929"/>
                    </a:lnTo>
                    <a:lnTo>
                      <a:pt x="603" y="918"/>
                    </a:lnTo>
                    <a:lnTo>
                      <a:pt x="608" y="907"/>
                    </a:lnTo>
                    <a:lnTo>
                      <a:pt x="612" y="896"/>
                    </a:lnTo>
                    <a:lnTo>
                      <a:pt x="617" y="885"/>
                    </a:lnTo>
                    <a:lnTo>
                      <a:pt x="622" y="874"/>
                    </a:lnTo>
                    <a:lnTo>
                      <a:pt x="626" y="863"/>
                    </a:lnTo>
                    <a:lnTo>
                      <a:pt x="631" y="852"/>
                    </a:lnTo>
                    <a:lnTo>
                      <a:pt x="636" y="841"/>
                    </a:lnTo>
                    <a:lnTo>
                      <a:pt x="641" y="830"/>
                    </a:lnTo>
                    <a:lnTo>
                      <a:pt x="645" y="819"/>
                    </a:lnTo>
                    <a:lnTo>
                      <a:pt x="650" y="808"/>
                    </a:lnTo>
                    <a:lnTo>
                      <a:pt x="655" y="797"/>
                    </a:lnTo>
                    <a:lnTo>
                      <a:pt x="659" y="786"/>
                    </a:lnTo>
                    <a:lnTo>
                      <a:pt x="664" y="775"/>
                    </a:lnTo>
                    <a:lnTo>
                      <a:pt x="669" y="764"/>
                    </a:lnTo>
                    <a:lnTo>
                      <a:pt x="673" y="753"/>
                    </a:lnTo>
                    <a:lnTo>
                      <a:pt x="678" y="742"/>
                    </a:lnTo>
                    <a:lnTo>
                      <a:pt x="683" y="731"/>
                    </a:lnTo>
                    <a:lnTo>
                      <a:pt x="687" y="720"/>
                    </a:lnTo>
                    <a:lnTo>
                      <a:pt x="692" y="709"/>
                    </a:lnTo>
                    <a:lnTo>
                      <a:pt x="697" y="698"/>
                    </a:lnTo>
                    <a:lnTo>
                      <a:pt x="702" y="687"/>
                    </a:lnTo>
                    <a:lnTo>
                      <a:pt x="706" y="676"/>
                    </a:lnTo>
                    <a:lnTo>
                      <a:pt x="711" y="664"/>
                    </a:lnTo>
                    <a:lnTo>
                      <a:pt x="716" y="654"/>
                    </a:lnTo>
                    <a:lnTo>
                      <a:pt x="720" y="643"/>
                    </a:lnTo>
                    <a:lnTo>
                      <a:pt x="725" y="632"/>
                    </a:lnTo>
                    <a:lnTo>
                      <a:pt x="730" y="620"/>
                    </a:lnTo>
                    <a:lnTo>
                      <a:pt x="735" y="609"/>
                    </a:lnTo>
                    <a:lnTo>
                      <a:pt x="739" y="598"/>
                    </a:lnTo>
                    <a:lnTo>
                      <a:pt x="744" y="587"/>
                    </a:lnTo>
                    <a:lnTo>
                      <a:pt x="749" y="576"/>
                    </a:lnTo>
                    <a:lnTo>
                      <a:pt x="754" y="565"/>
                    </a:lnTo>
                    <a:lnTo>
                      <a:pt x="758" y="554"/>
                    </a:lnTo>
                    <a:lnTo>
                      <a:pt x="763" y="543"/>
                    </a:lnTo>
                    <a:lnTo>
                      <a:pt x="768" y="532"/>
                    </a:lnTo>
                    <a:lnTo>
                      <a:pt x="773" y="521"/>
                    </a:lnTo>
                    <a:lnTo>
                      <a:pt x="777" y="510"/>
                    </a:lnTo>
                    <a:lnTo>
                      <a:pt x="782" y="500"/>
                    </a:lnTo>
                    <a:lnTo>
                      <a:pt x="787" y="489"/>
                    </a:lnTo>
                    <a:lnTo>
                      <a:pt x="792" y="478"/>
                    </a:lnTo>
                    <a:lnTo>
                      <a:pt x="797" y="467"/>
                    </a:lnTo>
                    <a:lnTo>
                      <a:pt x="801" y="456"/>
                    </a:lnTo>
                    <a:lnTo>
                      <a:pt x="806" y="445"/>
                    </a:lnTo>
                    <a:lnTo>
                      <a:pt x="811" y="434"/>
                    </a:lnTo>
                    <a:lnTo>
                      <a:pt x="816" y="423"/>
                    </a:lnTo>
                    <a:lnTo>
                      <a:pt x="821" y="412"/>
                    </a:lnTo>
                    <a:lnTo>
                      <a:pt x="825" y="401"/>
                    </a:lnTo>
                    <a:lnTo>
                      <a:pt x="830" y="391"/>
                    </a:lnTo>
                    <a:lnTo>
                      <a:pt x="835" y="380"/>
                    </a:lnTo>
                    <a:lnTo>
                      <a:pt x="840" y="369"/>
                    </a:lnTo>
                    <a:lnTo>
                      <a:pt x="845" y="358"/>
                    </a:lnTo>
                    <a:lnTo>
                      <a:pt x="849" y="348"/>
                    </a:lnTo>
                    <a:lnTo>
                      <a:pt x="854" y="337"/>
                    </a:lnTo>
                    <a:lnTo>
                      <a:pt x="859" y="326"/>
                    </a:lnTo>
                    <a:lnTo>
                      <a:pt x="864" y="316"/>
                    </a:lnTo>
                    <a:lnTo>
                      <a:pt x="869" y="305"/>
                    </a:lnTo>
                    <a:lnTo>
                      <a:pt x="873" y="295"/>
                    </a:lnTo>
                    <a:lnTo>
                      <a:pt x="878" y="284"/>
                    </a:lnTo>
                    <a:lnTo>
                      <a:pt x="883" y="274"/>
                    </a:lnTo>
                    <a:lnTo>
                      <a:pt x="888" y="264"/>
                    </a:lnTo>
                    <a:lnTo>
                      <a:pt x="893" y="253"/>
                    </a:lnTo>
                    <a:lnTo>
                      <a:pt x="898" y="243"/>
                    </a:lnTo>
                    <a:lnTo>
                      <a:pt x="903" y="233"/>
                    </a:lnTo>
                    <a:lnTo>
                      <a:pt x="908" y="223"/>
                    </a:lnTo>
                    <a:lnTo>
                      <a:pt x="912" y="213"/>
                    </a:lnTo>
                    <a:lnTo>
                      <a:pt x="917" y="204"/>
                    </a:lnTo>
                    <a:lnTo>
                      <a:pt x="922" y="194"/>
                    </a:lnTo>
                    <a:lnTo>
                      <a:pt x="927" y="185"/>
                    </a:lnTo>
                    <a:lnTo>
                      <a:pt x="932" y="175"/>
                    </a:lnTo>
                    <a:lnTo>
                      <a:pt x="937" y="166"/>
                    </a:lnTo>
                    <a:lnTo>
                      <a:pt x="942" y="157"/>
                    </a:lnTo>
                    <a:lnTo>
                      <a:pt x="946" y="148"/>
                    </a:lnTo>
                    <a:lnTo>
                      <a:pt x="951" y="140"/>
                    </a:lnTo>
                    <a:lnTo>
                      <a:pt x="956" y="131"/>
                    </a:lnTo>
                    <a:lnTo>
                      <a:pt x="961" y="123"/>
                    </a:lnTo>
                    <a:lnTo>
                      <a:pt x="966" y="115"/>
                    </a:lnTo>
                    <a:lnTo>
                      <a:pt x="971" y="107"/>
                    </a:lnTo>
                    <a:lnTo>
                      <a:pt x="976" y="99"/>
                    </a:lnTo>
                    <a:lnTo>
                      <a:pt x="981" y="92"/>
                    </a:lnTo>
                    <a:lnTo>
                      <a:pt x="986" y="85"/>
                    </a:lnTo>
                    <a:lnTo>
                      <a:pt x="990" y="78"/>
                    </a:lnTo>
                    <a:lnTo>
                      <a:pt x="996" y="71"/>
                    </a:lnTo>
                    <a:lnTo>
                      <a:pt x="1000" y="65"/>
                    </a:lnTo>
                    <a:lnTo>
                      <a:pt x="1005" y="59"/>
                    </a:lnTo>
                    <a:lnTo>
                      <a:pt x="1010" y="53"/>
                    </a:lnTo>
                    <a:lnTo>
                      <a:pt x="1015" y="47"/>
                    </a:lnTo>
                    <a:lnTo>
                      <a:pt x="1020" y="42"/>
                    </a:lnTo>
                    <a:lnTo>
                      <a:pt x="1025" y="37"/>
                    </a:lnTo>
                    <a:lnTo>
                      <a:pt x="1030" y="33"/>
                    </a:lnTo>
                    <a:lnTo>
                      <a:pt x="1035" y="28"/>
                    </a:lnTo>
                    <a:lnTo>
                      <a:pt x="1040" y="24"/>
                    </a:lnTo>
                    <a:lnTo>
                      <a:pt x="1045" y="21"/>
                    </a:lnTo>
                    <a:lnTo>
                      <a:pt x="1050" y="17"/>
                    </a:lnTo>
                    <a:lnTo>
                      <a:pt x="1055" y="14"/>
                    </a:lnTo>
                    <a:lnTo>
                      <a:pt x="1060" y="11"/>
                    </a:lnTo>
                    <a:lnTo>
                      <a:pt x="1065" y="9"/>
                    </a:lnTo>
                    <a:lnTo>
                      <a:pt x="1070" y="7"/>
                    </a:lnTo>
                    <a:lnTo>
                      <a:pt x="1075" y="5"/>
                    </a:lnTo>
                    <a:lnTo>
                      <a:pt x="1079" y="3"/>
                    </a:lnTo>
                    <a:lnTo>
                      <a:pt x="1085" y="2"/>
                    </a:lnTo>
                    <a:lnTo>
                      <a:pt x="1090" y="1"/>
                    </a:lnTo>
                    <a:lnTo>
                      <a:pt x="1094" y="0"/>
                    </a:lnTo>
                    <a:lnTo>
                      <a:pt x="1100" y="0"/>
                    </a:lnTo>
                    <a:lnTo>
                      <a:pt x="1104" y="0"/>
                    </a:lnTo>
                    <a:lnTo>
                      <a:pt x="1109" y="0"/>
                    </a:lnTo>
                    <a:lnTo>
                      <a:pt x="1115" y="0"/>
                    </a:lnTo>
                    <a:lnTo>
                      <a:pt x="1119" y="1"/>
                    </a:lnTo>
                    <a:lnTo>
                      <a:pt x="1124" y="3"/>
                    </a:lnTo>
                    <a:lnTo>
                      <a:pt x="1130" y="4"/>
                    </a:lnTo>
                    <a:lnTo>
                      <a:pt x="1134" y="6"/>
                    </a:lnTo>
                    <a:lnTo>
                      <a:pt x="1139" y="8"/>
                    </a:lnTo>
                    <a:lnTo>
                      <a:pt x="1145" y="10"/>
                    </a:lnTo>
                    <a:lnTo>
                      <a:pt x="1150" y="12"/>
                    </a:lnTo>
                    <a:lnTo>
                      <a:pt x="1154" y="15"/>
                    </a:lnTo>
                    <a:lnTo>
                      <a:pt x="1160" y="19"/>
                    </a:lnTo>
                    <a:lnTo>
                      <a:pt x="1165" y="22"/>
                    </a:lnTo>
                    <a:lnTo>
                      <a:pt x="1170" y="26"/>
                    </a:lnTo>
                    <a:lnTo>
                      <a:pt x="1175" y="30"/>
                    </a:lnTo>
                    <a:lnTo>
                      <a:pt x="1180" y="34"/>
                    </a:lnTo>
                    <a:lnTo>
                      <a:pt x="1185" y="39"/>
                    </a:lnTo>
                    <a:lnTo>
                      <a:pt x="1190" y="44"/>
                    </a:lnTo>
                    <a:lnTo>
                      <a:pt x="1195" y="49"/>
                    </a:lnTo>
                    <a:lnTo>
                      <a:pt x="1200" y="54"/>
                    </a:lnTo>
                    <a:lnTo>
                      <a:pt x="1205" y="60"/>
                    </a:lnTo>
                    <a:lnTo>
                      <a:pt x="1210" y="66"/>
                    </a:lnTo>
                    <a:lnTo>
                      <a:pt x="1215" y="72"/>
                    </a:lnTo>
                    <a:lnTo>
                      <a:pt x="1220" y="79"/>
                    </a:lnTo>
                    <a:lnTo>
                      <a:pt x="1225" y="86"/>
                    </a:lnTo>
                    <a:lnTo>
                      <a:pt x="1230" y="93"/>
                    </a:lnTo>
                    <a:lnTo>
                      <a:pt x="1235" y="100"/>
                    </a:lnTo>
                    <a:lnTo>
                      <a:pt x="1240" y="108"/>
                    </a:lnTo>
                    <a:lnTo>
                      <a:pt x="1246" y="115"/>
                    </a:lnTo>
                    <a:lnTo>
                      <a:pt x="1251" y="123"/>
                    </a:lnTo>
                    <a:lnTo>
                      <a:pt x="1256" y="131"/>
                    </a:lnTo>
                    <a:lnTo>
                      <a:pt x="1261" y="139"/>
                    </a:lnTo>
                    <a:lnTo>
                      <a:pt x="1266" y="148"/>
                    </a:lnTo>
                    <a:lnTo>
                      <a:pt x="1271" y="157"/>
                    </a:lnTo>
                    <a:lnTo>
                      <a:pt x="1276" y="165"/>
                    </a:lnTo>
                    <a:lnTo>
                      <a:pt x="1281" y="174"/>
                    </a:lnTo>
                    <a:lnTo>
                      <a:pt x="1286" y="184"/>
                    </a:lnTo>
                    <a:lnTo>
                      <a:pt x="1292" y="193"/>
                    </a:lnTo>
                    <a:lnTo>
                      <a:pt x="1297" y="202"/>
                    </a:lnTo>
                    <a:lnTo>
                      <a:pt x="1302" y="212"/>
                    </a:lnTo>
                    <a:lnTo>
                      <a:pt x="1307" y="221"/>
                    </a:lnTo>
                    <a:lnTo>
                      <a:pt x="1312" y="231"/>
                    </a:lnTo>
                    <a:lnTo>
                      <a:pt x="1317" y="241"/>
                    </a:lnTo>
                    <a:lnTo>
                      <a:pt x="1322" y="251"/>
                    </a:lnTo>
                    <a:lnTo>
                      <a:pt x="1327" y="261"/>
                    </a:lnTo>
                    <a:lnTo>
                      <a:pt x="1333" y="271"/>
                    </a:lnTo>
                    <a:lnTo>
                      <a:pt x="1338" y="281"/>
                    </a:lnTo>
                    <a:lnTo>
                      <a:pt x="1343" y="291"/>
                    </a:lnTo>
                    <a:lnTo>
                      <a:pt x="1348" y="301"/>
                    </a:lnTo>
                    <a:lnTo>
                      <a:pt x="1353" y="311"/>
                    </a:lnTo>
                    <a:lnTo>
                      <a:pt x="1358" y="322"/>
                    </a:lnTo>
                    <a:lnTo>
                      <a:pt x="1364" y="332"/>
                    </a:lnTo>
                    <a:lnTo>
                      <a:pt x="1369" y="342"/>
                    </a:lnTo>
                    <a:lnTo>
                      <a:pt x="1374" y="353"/>
                    </a:lnTo>
                    <a:lnTo>
                      <a:pt x="1379" y="363"/>
                    </a:lnTo>
                    <a:lnTo>
                      <a:pt x="1384" y="374"/>
                    </a:lnTo>
                    <a:lnTo>
                      <a:pt x="1389" y="385"/>
                    </a:lnTo>
                    <a:lnTo>
                      <a:pt x="1395" y="395"/>
                    </a:lnTo>
                    <a:lnTo>
                      <a:pt x="1400" y="405"/>
                    </a:lnTo>
                    <a:lnTo>
                      <a:pt x="1405" y="416"/>
                    </a:lnTo>
                    <a:lnTo>
                      <a:pt x="1410" y="427"/>
                    </a:lnTo>
                    <a:lnTo>
                      <a:pt x="1415" y="437"/>
                    </a:lnTo>
                    <a:lnTo>
                      <a:pt x="1421" y="448"/>
                    </a:lnTo>
                    <a:lnTo>
                      <a:pt x="1426" y="458"/>
                    </a:lnTo>
                    <a:lnTo>
                      <a:pt x="1431" y="469"/>
                    </a:lnTo>
                    <a:lnTo>
                      <a:pt x="1436" y="480"/>
                    </a:lnTo>
                    <a:lnTo>
                      <a:pt x="1442" y="490"/>
                    </a:lnTo>
                    <a:lnTo>
                      <a:pt x="1447" y="501"/>
                    </a:lnTo>
                    <a:lnTo>
                      <a:pt x="1452" y="512"/>
                    </a:lnTo>
                    <a:lnTo>
                      <a:pt x="1457" y="522"/>
                    </a:lnTo>
                    <a:lnTo>
                      <a:pt x="1462" y="533"/>
                    </a:lnTo>
                    <a:lnTo>
                      <a:pt x="1468" y="544"/>
                    </a:lnTo>
                    <a:lnTo>
                      <a:pt x="1473" y="554"/>
                    </a:lnTo>
                    <a:lnTo>
                      <a:pt x="1478" y="565"/>
                    </a:lnTo>
                    <a:lnTo>
                      <a:pt x="1483" y="576"/>
                    </a:lnTo>
                    <a:lnTo>
                      <a:pt x="1489" y="586"/>
                    </a:lnTo>
                    <a:lnTo>
                      <a:pt x="1494" y="597"/>
                    </a:lnTo>
                    <a:lnTo>
                      <a:pt x="1499" y="608"/>
                    </a:lnTo>
                    <a:lnTo>
                      <a:pt x="1504" y="618"/>
                    </a:lnTo>
                    <a:lnTo>
                      <a:pt x="1510" y="629"/>
                    </a:lnTo>
                    <a:lnTo>
                      <a:pt x="1515" y="640"/>
                    </a:lnTo>
                    <a:lnTo>
                      <a:pt x="1520" y="650"/>
                    </a:lnTo>
                    <a:lnTo>
                      <a:pt x="1525" y="661"/>
                    </a:lnTo>
                    <a:lnTo>
                      <a:pt x="1531" y="672"/>
                    </a:lnTo>
                    <a:lnTo>
                      <a:pt x="1536" y="683"/>
                    </a:lnTo>
                    <a:lnTo>
                      <a:pt x="1541" y="693"/>
                    </a:lnTo>
                    <a:lnTo>
                      <a:pt x="1547" y="704"/>
                    </a:lnTo>
                    <a:lnTo>
                      <a:pt x="1552" y="714"/>
                    </a:lnTo>
                    <a:lnTo>
                      <a:pt x="1557" y="725"/>
                    </a:lnTo>
                    <a:lnTo>
                      <a:pt x="1563" y="736"/>
                    </a:lnTo>
                    <a:lnTo>
                      <a:pt x="1568" y="746"/>
                    </a:lnTo>
                    <a:lnTo>
                      <a:pt x="1573" y="757"/>
                    </a:lnTo>
                    <a:lnTo>
                      <a:pt x="1578" y="768"/>
                    </a:lnTo>
                    <a:lnTo>
                      <a:pt x="1584" y="778"/>
                    </a:lnTo>
                    <a:lnTo>
                      <a:pt x="1589" y="789"/>
                    </a:lnTo>
                    <a:lnTo>
                      <a:pt x="1594" y="800"/>
                    </a:lnTo>
                    <a:lnTo>
                      <a:pt x="1600" y="810"/>
                    </a:lnTo>
                    <a:lnTo>
                      <a:pt x="1605" y="821"/>
                    </a:lnTo>
                    <a:lnTo>
                      <a:pt x="1610" y="832"/>
                    </a:lnTo>
                    <a:lnTo>
                      <a:pt x="1616" y="842"/>
                    </a:lnTo>
                    <a:lnTo>
                      <a:pt x="1621" y="853"/>
                    </a:lnTo>
                    <a:lnTo>
                      <a:pt x="1626" y="863"/>
                    </a:lnTo>
                    <a:lnTo>
                      <a:pt x="1632" y="874"/>
                    </a:lnTo>
                    <a:lnTo>
                      <a:pt x="1637" y="884"/>
                    </a:lnTo>
                    <a:lnTo>
                      <a:pt x="1642" y="895"/>
                    </a:lnTo>
                    <a:lnTo>
                      <a:pt x="1648" y="905"/>
                    </a:lnTo>
                    <a:lnTo>
                      <a:pt x="1653" y="916"/>
                    </a:lnTo>
                    <a:lnTo>
                      <a:pt x="1658" y="926"/>
                    </a:lnTo>
                    <a:lnTo>
                      <a:pt x="1664" y="937"/>
                    </a:lnTo>
                    <a:lnTo>
                      <a:pt x="1669" y="947"/>
                    </a:lnTo>
                    <a:lnTo>
                      <a:pt x="1675" y="958"/>
                    </a:lnTo>
                    <a:lnTo>
                      <a:pt x="1680" y="968"/>
                    </a:lnTo>
                    <a:lnTo>
                      <a:pt x="1685" y="978"/>
                    </a:lnTo>
                    <a:lnTo>
                      <a:pt x="1691" y="989"/>
                    </a:lnTo>
                    <a:lnTo>
                      <a:pt x="1696" y="999"/>
                    </a:lnTo>
                    <a:lnTo>
                      <a:pt x="1702" y="1009"/>
                    </a:lnTo>
                    <a:lnTo>
                      <a:pt x="1707" y="1019"/>
                    </a:lnTo>
                    <a:lnTo>
                      <a:pt x="1712" y="1030"/>
                    </a:lnTo>
                    <a:lnTo>
                      <a:pt x="1718" y="1040"/>
                    </a:lnTo>
                    <a:lnTo>
                      <a:pt x="1723" y="1050"/>
                    </a:lnTo>
                    <a:lnTo>
                      <a:pt x="1729" y="1060"/>
                    </a:lnTo>
                    <a:lnTo>
                      <a:pt x="1734" y="1070"/>
                    </a:lnTo>
                    <a:lnTo>
                      <a:pt x="1740" y="1079"/>
                    </a:lnTo>
                    <a:lnTo>
                      <a:pt x="1745" y="1089"/>
                    </a:lnTo>
                    <a:lnTo>
                      <a:pt x="1750" y="1099"/>
                    </a:lnTo>
                    <a:lnTo>
                      <a:pt x="1756" y="1108"/>
                    </a:lnTo>
                    <a:lnTo>
                      <a:pt x="1761" y="1118"/>
                    </a:lnTo>
                    <a:lnTo>
                      <a:pt x="1767" y="1128"/>
                    </a:lnTo>
                    <a:lnTo>
                      <a:pt x="1772" y="1137"/>
                    </a:lnTo>
                    <a:lnTo>
                      <a:pt x="1777" y="1146"/>
                    </a:lnTo>
                    <a:lnTo>
                      <a:pt x="1783" y="1155"/>
                    </a:lnTo>
                    <a:lnTo>
                      <a:pt x="1788" y="1164"/>
                    </a:lnTo>
                    <a:lnTo>
                      <a:pt x="1794" y="1173"/>
                    </a:lnTo>
                    <a:lnTo>
                      <a:pt x="1799" y="1182"/>
                    </a:lnTo>
                    <a:lnTo>
                      <a:pt x="1805" y="1190"/>
                    </a:lnTo>
                    <a:lnTo>
                      <a:pt x="1810" y="1198"/>
                    </a:lnTo>
                    <a:lnTo>
                      <a:pt x="1816" y="1207"/>
                    </a:lnTo>
                    <a:lnTo>
                      <a:pt x="1821" y="1215"/>
                    </a:lnTo>
                    <a:lnTo>
                      <a:pt x="1827" y="1223"/>
                    </a:lnTo>
                    <a:lnTo>
                      <a:pt x="1832" y="1231"/>
                    </a:lnTo>
                    <a:lnTo>
                      <a:pt x="1838" y="1238"/>
                    </a:lnTo>
                    <a:lnTo>
                      <a:pt x="1843" y="1246"/>
                    </a:lnTo>
                    <a:lnTo>
                      <a:pt x="1849" y="1253"/>
                    </a:lnTo>
                    <a:lnTo>
                      <a:pt x="1854" y="1260"/>
                    </a:lnTo>
                    <a:lnTo>
                      <a:pt x="1860" y="1267"/>
                    </a:lnTo>
                    <a:lnTo>
                      <a:pt x="1865" y="1274"/>
                    </a:lnTo>
                    <a:lnTo>
                      <a:pt x="1871" y="1280"/>
                    </a:lnTo>
                    <a:lnTo>
                      <a:pt x="1876" y="1286"/>
                    </a:lnTo>
                    <a:lnTo>
                      <a:pt x="1882" y="1293"/>
                    </a:lnTo>
                    <a:lnTo>
                      <a:pt x="1887" y="1298"/>
                    </a:lnTo>
                    <a:lnTo>
                      <a:pt x="1893" y="1304"/>
                    </a:lnTo>
                    <a:lnTo>
                      <a:pt x="1898" y="1310"/>
                    </a:lnTo>
                    <a:lnTo>
                      <a:pt x="1904" y="1315"/>
                    </a:lnTo>
                    <a:lnTo>
                      <a:pt x="1909" y="1320"/>
                    </a:lnTo>
                    <a:lnTo>
                      <a:pt x="1915" y="1325"/>
                    </a:lnTo>
                    <a:lnTo>
                      <a:pt x="1920" y="1330"/>
                    </a:lnTo>
                    <a:lnTo>
                      <a:pt x="1926" y="1334"/>
                    </a:lnTo>
                    <a:lnTo>
                      <a:pt x="1932" y="1338"/>
                    </a:lnTo>
                    <a:lnTo>
                      <a:pt x="1937" y="1342"/>
                    </a:lnTo>
                    <a:lnTo>
                      <a:pt x="1943" y="1346"/>
                    </a:lnTo>
                    <a:lnTo>
                      <a:pt x="1948" y="1350"/>
                    </a:lnTo>
                    <a:lnTo>
                      <a:pt x="1954" y="1353"/>
                    </a:lnTo>
                    <a:lnTo>
                      <a:pt x="1960" y="1357"/>
                    </a:lnTo>
                    <a:lnTo>
                      <a:pt x="1965" y="1360"/>
                    </a:lnTo>
                    <a:lnTo>
                      <a:pt x="1970" y="1363"/>
                    </a:lnTo>
                    <a:lnTo>
                      <a:pt x="1976" y="1365"/>
                    </a:lnTo>
                    <a:lnTo>
                      <a:pt x="1982" y="1368"/>
                    </a:lnTo>
                    <a:lnTo>
                      <a:pt x="1987" y="1371"/>
                    </a:lnTo>
                    <a:lnTo>
                      <a:pt x="1993" y="1373"/>
                    </a:lnTo>
                    <a:lnTo>
                      <a:pt x="1998" y="1375"/>
                    </a:lnTo>
                    <a:lnTo>
                      <a:pt x="2004" y="1377"/>
                    </a:lnTo>
                    <a:lnTo>
                      <a:pt x="2010" y="1379"/>
                    </a:lnTo>
                    <a:lnTo>
                      <a:pt x="2015" y="1381"/>
                    </a:lnTo>
                    <a:lnTo>
                      <a:pt x="2021" y="1382"/>
                    </a:lnTo>
                    <a:lnTo>
                      <a:pt x="2027" y="1384"/>
                    </a:lnTo>
                    <a:lnTo>
                      <a:pt x="2032" y="1385"/>
                    </a:lnTo>
                    <a:lnTo>
                      <a:pt x="2038" y="1386"/>
                    </a:lnTo>
                    <a:lnTo>
                      <a:pt x="2043" y="1387"/>
                    </a:lnTo>
                    <a:lnTo>
                      <a:pt x="2049" y="1389"/>
                    </a:lnTo>
                    <a:lnTo>
                      <a:pt x="2055" y="1389"/>
                    </a:lnTo>
                    <a:lnTo>
                      <a:pt x="2060" y="1390"/>
                    </a:lnTo>
                    <a:lnTo>
                      <a:pt x="2066" y="1391"/>
                    </a:lnTo>
                    <a:lnTo>
                      <a:pt x="2072" y="1392"/>
                    </a:lnTo>
                    <a:lnTo>
                      <a:pt x="2077" y="1393"/>
                    </a:lnTo>
                    <a:lnTo>
                      <a:pt x="2083" y="1393"/>
                    </a:lnTo>
                    <a:lnTo>
                      <a:pt x="2088" y="1394"/>
                    </a:lnTo>
                    <a:lnTo>
                      <a:pt x="2094" y="1395"/>
                    </a:lnTo>
                    <a:lnTo>
                      <a:pt x="2100" y="1395"/>
                    </a:lnTo>
                    <a:lnTo>
                      <a:pt x="2106" y="1395"/>
                    </a:lnTo>
                    <a:lnTo>
                      <a:pt x="2111" y="1396"/>
                    </a:lnTo>
                    <a:lnTo>
                      <a:pt x="2117" y="1396"/>
                    </a:lnTo>
                    <a:lnTo>
                      <a:pt x="2123" y="1396"/>
                    </a:lnTo>
                    <a:lnTo>
                      <a:pt x="2128" y="1397"/>
                    </a:lnTo>
                    <a:lnTo>
                      <a:pt x="2134" y="1397"/>
                    </a:lnTo>
                    <a:lnTo>
                      <a:pt x="2140" y="1397"/>
                    </a:lnTo>
                    <a:lnTo>
                      <a:pt x="2145" y="1397"/>
                    </a:lnTo>
                    <a:lnTo>
                      <a:pt x="2151" y="1397"/>
                    </a:lnTo>
                    <a:lnTo>
                      <a:pt x="2157" y="1398"/>
                    </a:lnTo>
                    <a:lnTo>
                      <a:pt x="2162" y="1398"/>
                    </a:lnTo>
                    <a:lnTo>
                      <a:pt x="2168" y="1398"/>
                    </a:lnTo>
                    <a:lnTo>
                      <a:pt x="2174" y="1398"/>
                    </a:lnTo>
                    <a:lnTo>
                      <a:pt x="2180" y="1398"/>
                    </a:lnTo>
                    <a:lnTo>
                      <a:pt x="2185" y="1398"/>
                    </a:lnTo>
                    <a:lnTo>
                      <a:pt x="2191" y="1398"/>
                    </a:lnTo>
                    <a:lnTo>
                      <a:pt x="2197" y="1398"/>
                    </a:lnTo>
                    <a:lnTo>
                      <a:pt x="2203" y="1398"/>
                    </a:lnTo>
                    <a:lnTo>
                      <a:pt x="2208" y="1398"/>
                    </a:lnTo>
                    <a:lnTo>
                      <a:pt x="2210" y="1398"/>
                    </a:lnTo>
                  </a:path>
                </a:pathLst>
              </a:custGeom>
              <a:noFill/>
              <a:ln w="19050" cap="flat">
                <a:solidFill>
                  <a:srgbClr val="F7841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nSpc>
                    <a:spcPts val="1600"/>
                  </a:lnSpc>
                </a:pPr>
                <a:endParaRPr lang="en-US" sz="1200"/>
              </a:p>
            </p:txBody>
          </p:sp>
          <p:sp>
            <p:nvSpPr>
              <p:cNvPr id="2745" name="Freeform 45">
                <a:extLst>
                  <a:ext uri="{FF2B5EF4-FFF2-40B4-BE49-F238E27FC236}">
                    <a16:creationId xmlns:a16="http://schemas.microsoft.com/office/drawing/2014/main" id="{D1F14712-6893-40E1-94AF-750222D73D90}"/>
                  </a:ext>
                </a:extLst>
              </p:cNvPr>
              <p:cNvSpPr>
                <a:spLocks/>
              </p:cNvSpPr>
              <p:nvPr/>
            </p:nvSpPr>
            <p:spPr bwMode="auto">
              <a:xfrm>
                <a:off x="1190176" y="3922020"/>
                <a:ext cx="7562886" cy="4859411"/>
              </a:xfrm>
              <a:custGeom>
                <a:avLst/>
                <a:gdLst>
                  <a:gd name="T0" fmla="*/ 28 w 2210"/>
                  <a:gd name="T1" fmla="*/ 1420 h 1420"/>
                  <a:gd name="T2" fmla="*/ 63 w 2210"/>
                  <a:gd name="T3" fmla="*/ 1420 h 1420"/>
                  <a:gd name="T4" fmla="*/ 97 w 2210"/>
                  <a:gd name="T5" fmla="*/ 1420 h 1420"/>
                  <a:gd name="T6" fmla="*/ 131 w 2210"/>
                  <a:gd name="T7" fmla="*/ 1420 h 1420"/>
                  <a:gd name="T8" fmla="*/ 166 w 2210"/>
                  <a:gd name="T9" fmla="*/ 1420 h 1420"/>
                  <a:gd name="T10" fmla="*/ 201 w 2210"/>
                  <a:gd name="T11" fmla="*/ 1420 h 1420"/>
                  <a:gd name="T12" fmla="*/ 237 w 2210"/>
                  <a:gd name="T13" fmla="*/ 1419 h 1420"/>
                  <a:gd name="T14" fmla="*/ 272 w 2210"/>
                  <a:gd name="T15" fmla="*/ 1417 h 1420"/>
                  <a:gd name="T16" fmla="*/ 307 w 2210"/>
                  <a:gd name="T17" fmla="*/ 1410 h 1420"/>
                  <a:gd name="T18" fmla="*/ 343 w 2210"/>
                  <a:gd name="T19" fmla="*/ 1395 h 1420"/>
                  <a:gd name="T20" fmla="*/ 379 w 2210"/>
                  <a:gd name="T21" fmla="*/ 1370 h 1420"/>
                  <a:gd name="T22" fmla="*/ 415 w 2210"/>
                  <a:gd name="T23" fmla="*/ 1329 h 1420"/>
                  <a:gd name="T24" fmla="*/ 451 w 2210"/>
                  <a:gd name="T25" fmla="*/ 1272 h 1420"/>
                  <a:gd name="T26" fmla="*/ 488 w 2210"/>
                  <a:gd name="T27" fmla="*/ 1203 h 1420"/>
                  <a:gd name="T28" fmla="*/ 525 w 2210"/>
                  <a:gd name="T29" fmla="*/ 1123 h 1420"/>
                  <a:gd name="T30" fmla="*/ 561 w 2210"/>
                  <a:gd name="T31" fmla="*/ 1038 h 1420"/>
                  <a:gd name="T32" fmla="*/ 598 w 2210"/>
                  <a:gd name="T33" fmla="*/ 951 h 1420"/>
                  <a:gd name="T34" fmla="*/ 636 w 2210"/>
                  <a:gd name="T35" fmla="*/ 862 h 1420"/>
                  <a:gd name="T36" fmla="*/ 673 w 2210"/>
                  <a:gd name="T37" fmla="*/ 774 h 1420"/>
                  <a:gd name="T38" fmla="*/ 711 w 2210"/>
                  <a:gd name="T39" fmla="*/ 685 h 1420"/>
                  <a:gd name="T40" fmla="*/ 749 w 2210"/>
                  <a:gd name="T41" fmla="*/ 596 h 1420"/>
                  <a:gd name="T42" fmla="*/ 787 w 2210"/>
                  <a:gd name="T43" fmla="*/ 507 h 1420"/>
                  <a:gd name="T44" fmla="*/ 825 w 2210"/>
                  <a:gd name="T45" fmla="*/ 419 h 1420"/>
                  <a:gd name="T46" fmla="*/ 864 w 2210"/>
                  <a:gd name="T47" fmla="*/ 331 h 1420"/>
                  <a:gd name="T48" fmla="*/ 903 w 2210"/>
                  <a:gd name="T49" fmla="*/ 245 h 1420"/>
                  <a:gd name="T50" fmla="*/ 942 w 2210"/>
                  <a:gd name="T51" fmla="*/ 165 h 1420"/>
                  <a:gd name="T52" fmla="*/ 981 w 2210"/>
                  <a:gd name="T53" fmla="*/ 95 h 1420"/>
                  <a:gd name="T54" fmla="*/ 1020 w 2210"/>
                  <a:gd name="T55" fmla="*/ 42 h 1420"/>
                  <a:gd name="T56" fmla="*/ 1060 w 2210"/>
                  <a:gd name="T57" fmla="*/ 11 h 1420"/>
                  <a:gd name="T58" fmla="*/ 1100 w 2210"/>
                  <a:gd name="T59" fmla="*/ 0 h 1420"/>
                  <a:gd name="T60" fmla="*/ 1139 w 2210"/>
                  <a:gd name="T61" fmla="*/ 8 h 1420"/>
                  <a:gd name="T62" fmla="*/ 1180 w 2210"/>
                  <a:gd name="T63" fmla="*/ 34 h 1420"/>
                  <a:gd name="T64" fmla="*/ 1220 w 2210"/>
                  <a:gd name="T65" fmla="*/ 81 h 1420"/>
                  <a:gd name="T66" fmla="*/ 1261 w 2210"/>
                  <a:gd name="T67" fmla="*/ 146 h 1420"/>
                  <a:gd name="T68" fmla="*/ 1302 w 2210"/>
                  <a:gd name="T69" fmla="*/ 223 h 1420"/>
                  <a:gd name="T70" fmla="*/ 1343 w 2210"/>
                  <a:gd name="T71" fmla="*/ 306 h 1420"/>
                  <a:gd name="T72" fmla="*/ 1384 w 2210"/>
                  <a:gd name="T73" fmla="*/ 391 h 1420"/>
                  <a:gd name="T74" fmla="*/ 1426 w 2210"/>
                  <a:gd name="T75" fmla="*/ 478 h 1420"/>
                  <a:gd name="T76" fmla="*/ 1468 w 2210"/>
                  <a:gd name="T77" fmla="*/ 564 h 1420"/>
                  <a:gd name="T78" fmla="*/ 1510 w 2210"/>
                  <a:gd name="T79" fmla="*/ 650 h 1420"/>
                  <a:gd name="T80" fmla="*/ 1552 w 2210"/>
                  <a:gd name="T81" fmla="*/ 736 h 1420"/>
                  <a:gd name="T82" fmla="*/ 1594 w 2210"/>
                  <a:gd name="T83" fmla="*/ 821 h 1420"/>
                  <a:gd name="T84" fmla="*/ 1637 w 2210"/>
                  <a:gd name="T85" fmla="*/ 907 h 1420"/>
                  <a:gd name="T86" fmla="*/ 1680 w 2210"/>
                  <a:gd name="T87" fmla="*/ 991 h 1420"/>
                  <a:gd name="T88" fmla="*/ 1723 w 2210"/>
                  <a:gd name="T89" fmla="*/ 1075 h 1420"/>
                  <a:gd name="T90" fmla="*/ 1767 w 2210"/>
                  <a:gd name="T91" fmla="*/ 1155 h 1420"/>
                  <a:gd name="T92" fmla="*/ 1810 w 2210"/>
                  <a:gd name="T93" fmla="*/ 1229 h 1420"/>
                  <a:gd name="T94" fmla="*/ 1854 w 2210"/>
                  <a:gd name="T95" fmla="*/ 1293 h 1420"/>
                  <a:gd name="T96" fmla="*/ 1898 w 2210"/>
                  <a:gd name="T97" fmla="*/ 1344 h 1420"/>
                  <a:gd name="T98" fmla="*/ 1943 w 2210"/>
                  <a:gd name="T99" fmla="*/ 1380 h 1420"/>
                  <a:gd name="T100" fmla="*/ 1987 w 2210"/>
                  <a:gd name="T101" fmla="*/ 1401 h 1420"/>
                  <a:gd name="T102" fmla="*/ 2032 w 2210"/>
                  <a:gd name="T103" fmla="*/ 1413 h 1420"/>
                  <a:gd name="T104" fmla="*/ 2077 w 2210"/>
                  <a:gd name="T105" fmla="*/ 1418 h 1420"/>
                  <a:gd name="T106" fmla="*/ 2123 w 2210"/>
                  <a:gd name="T107" fmla="*/ 1420 h 1420"/>
                  <a:gd name="T108" fmla="*/ 2168 w 2210"/>
                  <a:gd name="T109" fmla="*/ 1420 h 1420"/>
                  <a:gd name="T110" fmla="*/ 2210 w 2210"/>
                  <a:gd name="T111" fmla="*/ 1420 h 14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2210" h="1420">
                    <a:moveTo>
                      <a:pt x="0" y="1420"/>
                    </a:moveTo>
                    <a:lnTo>
                      <a:pt x="3" y="1420"/>
                    </a:lnTo>
                    <a:lnTo>
                      <a:pt x="7" y="1420"/>
                    </a:lnTo>
                    <a:lnTo>
                      <a:pt x="11" y="1420"/>
                    </a:lnTo>
                    <a:lnTo>
                      <a:pt x="16" y="1420"/>
                    </a:lnTo>
                    <a:lnTo>
                      <a:pt x="20" y="1420"/>
                    </a:lnTo>
                    <a:lnTo>
                      <a:pt x="24" y="1420"/>
                    </a:lnTo>
                    <a:lnTo>
                      <a:pt x="28" y="1420"/>
                    </a:lnTo>
                    <a:lnTo>
                      <a:pt x="33" y="1420"/>
                    </a:lnTo>
                    <a:lnTo>
                      <a:pt x="37" y="1420"/>
                    </a:lnTo>
                    <a:lnTo>
                      <a:pt x="41" y="1420"/>
                    </a:lnTo>
                    <a:lnTo>
                      <a:pt x="46" y="1420"/>
                    </a:lnTo>
                    <a:lnTo>
                      <a:pt x="50" y="1420"/>
                    </a:lnTo>
                    <a:lnTo>
                      <a:pt x="54" y="1420"/>
                    </a:lnTo>
                    <a:lnTo>
                      <a:pt x="58" y="1420"/>
                    </a:lnTo>
                    <a:lnTo>
                      <a:pt x="63" y="1420"/>
                    </a:lnTo>
                    <a:lnTo>
                      <a:pt x="67" y="1420"/>
                    </a:lnTo>
                    <a:lnTo>
                      <a:pt x="71" y="1420"/>
                    </a:lnTo>
                    <a:lnTo>
                      <a:pt x="76" y="1420"/>
                    </a:lnTo>
                    <a:lnTo>
                      <a:pt x="80" y="1420"/>
                    </a:lnTo>
                    <a:lnTo>
                      <a:pt x="84" y="1420"/>
                    </a:lnTo>
                    <a:lnTo>
                      <a:pt x="88" y="1420"/>
                    </a:lnTo>
                    <a:lnTo>
                      <a:pt x="93" y="1420"/>
                    </a:lnTo>
                    <a:lnTo>
                      <a:pt x="97" y="1420"/>
                    </a:lnTo>
                    <a:lnTo>
                      <a:pt x="101" y="1420"/>
                    </a:lnTo>
                    <a:lnTo>
                      <a:pt x="106" y="1420"/>
                    </a:lnTo>
                    <a:lnTo>
                      <a:pt x="110" y="1420"/>
                    </a:lnTo>
                    <a:lnTo>
                      <a:pt x="114" y="1420"/>
                    </a:lnTo>
                    <a:lnTo>
                      <a:pt x="119" y="1420"/>
                    </a:lnTo>
                    <a:lnTo>
                      <a:pt x="123" y="1420"/>
                    </a:lnTo>
                    <a:lnTo>
                      <a:pt x="127" y="1420"/>
                    </a:lnTo>
                    <a:lnTo>
                      <a:pt x="131" y="1420"/>
                    </a:lnTo>
                    <a:lnTo>
                      <a:pt x="136" y="1420"/>
                    </a:lnTo>
                    <a:lnTo>
                      <a:pt x="140" y="1420"/>
                    </a:lnTo>
                    <a:lnTo>
                      <a:pt x="144" y="1420"/>
                    </a:lnTo>
                    <a:lnTo>
                      <a:pt x="149" y="1420"/>
                    </a:lnTo>
                    <a:lnTo>
                      <a:pt x="153" y="1420"/>
                    </a:lnTo>
                    <a:lnTo>
                      <a:pt x="158" y="1420"/>
                    </a:lnTo>
                    <a:lnTo>
                      <a:pt x="162" y="1420"/>
                    </a:lnTo>
                    <a:lnTo>
                      <a:pt x="166" y="1420"/>
                    </a:lnTo>
                    <a:lnTo>
                      <a:pt x="171" y="1420"/>
                    </a:lnTo>
                    <a:lnTo>
                      <a:pt x="175" y="1420"/>
                    </a:lnTo>
                    <a:lnTo>
                      <a:pt x="179" y="1420"/>
                    </a:lnTo>
                    <a:lnTo>
                      <a:pt x="184" y="1420"/>
                    </a:lnTo>
                    <a:lnTo>
                      <a:pt x="188" y="1420"/>
                    </a:lnTo>
                    <a:lnTo>
                      <a:pt x="193" y="1420"/>
                    </a:lnTo>
                    <a:lnTo>
                      <a:pt x="197" y="1420"/>
                    </a:lnTo>
                    <a:lnTo>
                      <a:pt x="201" y="1420"/>
                    </a:lnTo>
                    <a:lnTo>
                      <a:pt x="206" y="1420"/>
                    </a:lnTo>
                    <a:lnTo>
                      <a:pt x="210" y="1420"/>
                    </a:lnTo>
                    <a:lnTo>
                      <a:pt x="214" y="1420"/>
                    </a:lnTo>
                    <a:lnTo>
                      <a:pt x="219" y="1420"/>
                    </a:lnTo>
                    <a:lnTo>
                      <a:pt x="223" y="1420"/>
                    </a:lnTo>
                    <a:lnTo>
                      <a:pt x="228" y="1420"/>
                    </a:lnTo>
                    <a:lnTo>
                      <a:pt x="232" y="1419"/>
                    </a:lnTo>
                    <a:lnTo>
                      <a:pt x="237" y="1419"/>
                    </a:lnTo>
                    <a:lnTo>
                      <a:pt x="241" y="1419"/>
                    </a:lnTo>
                    <a:lnTo>
                      <a:pt x="245" y="1419"/>
                    </a:lnTo>
                    <a:lnTo>
                      <a:pt x="250" y="1419"/>
                    </a:lnTo>
                    <a:lnTo>
                      <a:pt x="254" y="1418"/>
                    </a:lnTo>
                    <a:lnTo>
                      <a:pt x="258" y="1418"/>
                    </a:lnTo>
                    <a:lnTo>
                      <a:pt x="263" y="1418"/>
                    </a:lnTo>
                    <a:lnTo>
                      <a:pt x="267" y="1417"/>
                    </a:lnTo>
                    <a:lnTo>
                      <a:pt x="272" y="1417"/>
                    </a:lnTo>
                    <a:lnTo>
                      <a:pt x="276" y="1416"/>
                    </a:lnTo>
                    <a:lnTo>
                      <a:pt x="280" y="1415"/>
                    </a:lnTo>
                    <a:lnTo>
                      <a:pt x="285" y="1415"/>
                    </a:lnTo>
                    <a:lnTo>
                      <a:pt x="289" y="1414"/>
                    </a:lnTo>
                    <a:lnTo>
                      <a:pt x="294" y="1413"/>
                    </a:lnTo>
                    <a:lnTo>
                      <a:pt x="298" y="1412"/>
                    </a:lnTo>
                    <a:lnTo>
                      <a:pt x="303" y="1411"/>
                    </a:lnTo>
                    <a:lnTo>
                      <a:pt x="307" y="1410"/>
                    </a:lnTo>
                    <a:lnTo>
                      <a:pt x="312" y="1408"/>
                    </a:lnTo>
                    <a:lnTo>
                      <a:pt x="316" y="1407"/>
                    </a:lnTo>
                    <a:lnTo>
                      <a:pt x="321" y="1406"/>
                    </a:lnTo>
                    <a:lnTo>
                      <a:pt x="325" y="1404"/>
                    </a:lnTo>
                    <a:lnTo>
                      <a:pt x="330" y="1402"/>
                    </a:lnTo>
                    <a:lnTo>
                      <a:pt x="334" y="1400"/>
                    </a:lnTo>
                    <a:lnTo>
                      <a:pt x="338" y="1398"/>
                    </a:lnTo>
                    <a:lnTo>
                      <a:pt x="343" y="1395"/>
                    </a:lnTo>
                    <a:lnTo>
                      <a:pt x="347" y="1393"/>
                    </a:lnTo>
                    <a:lnTo>
                      <a:pt x="352" y="1390"/>
                    </a:lnTo>
                    <a:lnTo>
                      <a:pt x="357" y="1387"/>
                    </a:lnTo>
                    <a:lnTo>
                      <a:pt x="361" y="1384"/>
                    </a:lnTo>
                    <a:lnTo>
                      <a:pt x="365" y="1381"/>
                    </a:lnTo>
                    <a:lnTo>
                      <a:pt x="370" y="1377"/>
                    </a:lnTo>
                    <a:lnTo>
                      <a:pt x="374" y="1373"/>
                    </a:lnTo>
                    <a:lnTo>
                      <a:pt x="379" y="1370"/>
                    </a:lnTo>
                    <a:lnTo>
                      <a:pt x="383" y="1365"/>
                    </a:lnTo>
                    <a:lnTo>
                      <a:pt x="388" y="1361"/>
                    </a:lnTo>
                    <a:lnTo>
                      <a:pt x="392" y="1356"/>
                    </a:lnTo>
                    <a:lnTo>
                      <a:pt x="397" y="1351"/>
                    </a:lnTo>
                    <a:lnTo>
                      <a:pt x="402" y="1346"/>
                    </a:lnTo>
                    <a:lnTo>
                      <a:pt x="406" y="1341"/>
                    </a:lnTo>
                    <a:lnTo>
                      <a:pt x="410" y="1335"/>
                    </a:lnTo>
                    <a:lnTo>
                      <a:pt x="415" y="1329"/>
                    </a:lnTo>
                    <a:lnTo>
                      <a:pt x="420" y="1323"/>
                    </a:lnTo>
                    <a:lnTo>
                      <a:pt x="424" y="1316"/>
                    </a:lnTo>
                    <a:lnTo>
                      <a:pt x="428" y="1309"/>
                    </a:lnTo>
                    <a:lnTo>
                      <a:pt x="433" y="1303"/>
                    </a:lnTo>
                    <a:lnTo>
                      <a:pt x="438" y="1295"/>
                    </a:lnTo>
                    <a:lnTo>
                      <a:pt x="442" y="1288"/>
                    </a:lnTo>
                    <a:lnTo>
                      <a:pt x="447" y="1280"/>
                    </a:lnTo>
                    <a:lnTo>
                      <a:pt x="451" y="1272"/>
                    </a:lnTo>
                    <a:lnTo>
                      <a:pt x="456" y="1264"/>
                    </a:lnTo>
                    <a:lnTo>
                      <a:pt x="460" y="1256"/>
                    </a:lnTo>
                    <a:lnTo>
                      <a:pt x="465" y="1248"/>
                    </a:lnTo>
                    <a:lnTo>
                      <a:pt x="469" y="1239"/>
                    </a:lnTo>
                    <a:lnTo>
                      <a:pt x="474" y="1230"/>
                    </a:lnTo>
                    <a:lnTo>
                      <a:pt x="479" y="1221"/>
                    </a:lnTo>
                    <a:lnTo>
                      <a:pt x="483" y="1212"/>
                    </a:lnTo>
                    <a:lnTo>
                      <a:pt x="488" y="1203"/>
                    </a:lnTo>
                    <a:lnTo>
                      <a:pt x="492" y="1193"/>
                    </a:lnTo>
                    <a:lnTo>
                      <a:pt x="497" y="1183"/>
                    </a:lnTo>
                    <a:lnTo>
                      <a:pt x="501" y="1174"/>
                    </a:lnTo>
                    <a:lnTo>
                      <a:pt x="506" y="1164"/>
                    </a:lnTo>
                    <a:lnTo>
                      <a:pt x="511" y="1154"/>
                    </a:lnTo>
                    <a:lnTo>
                      <a:pt x="515" y="1144"/>
                    </a:lnTo>
                    <a:lnTo>
                      <a:pt x="520" y="1134"/>
                    </a:lnTo>
                    <a:lnTo>
                      <a:pt x="525" y="1123"/>
                    </a:lnTo>
                    <a:lnTo>
                      <a:pt x="529" y="1113"/>
                    </a:lnTo>
                    <a:lnTo>
                      <a:pt x="534" y="1102"/>
                    </a:lnTo>
                    <a:lnTo>
                      <a:pt x="538" y="1092"/>
                    </a:lnTo>
                    <a:lnTo>
                      <a:pt x="543" y="1081"/>
                    </a:lnTo>
                    <a:lnTo>
                      <a:pt x="547" y="1071"/>
                    </a:lnTo>
                    <a:lnTo>
                      <a:pt x="552" y="1060"/>
                    </a:lnTo>
                    <a:lnTo>
                      <a:pt x="557" y="1049"/>
                    </a:lnTo>
                    <a:lnTo>
                      <a:pt x="561" y="1038"/>
                    </a:lnTo>
                    <a:lnTo>
                      <a:pt x="566" y="1027"/>
                    </a:lnTo>
                    <a:lnTo>
                      <a:pt x="571" y="1016"/>
                    </a:lnTo>
                    <a:lnTo>
                      <a:pt x="575" y="1006"/>
                    </a:lnTo>
                    <a:lnTo>
                      <a:pt x="580" y="995"/>
                    </a:lnTo>
                    <a:lnTo>
                      <a:pt x="585" y="984"/>
                    </a:lnTo>
                    <a:lnTo>
                      <a:pt x="589" y="973"/>
                    </a:lnTo>
                    <a:lnTo>
                      <a:pt x="594" y="962"/>
                    </a:lnTo>
                    <a:lnTo>
                      <a:pt x="598" y="951"/>
                    </a:lnTo>
                    <a:lnTo>
                      <a:pt x="603" y="940"/>
                    </a:lnTo>
                    <a:lnTo>
                      <a:pt x="608" y="929"/>
                    </a:lnTo>
                    <a:lnTo>
                      <a:pt x="612" y="918"/>
                    </a:lnTo>
                    <a:lnTo>
                      <a:pt x="617" y="907"/>
                    </a:lnTo>
                    <a:lnTo>
                      <a:pt x="622" y="896"/>
                    </a:lnTo>
                    <a:lnTo>
                      <a:pt x="626" y="884"/>
                    </a:lnTo>
                    <a:lnTo>
                      <a:pt x="631" y="873"/>
                    </a:lnTo>
                    <a:lnTo>
                      <a:pt x="636" y="862"/>
                    </a:lnTo>
                    <a:lnTo>
                      <a:pt x="641" y="851"/>
                    </a:lnTo>
                    <a:lnTo>
                      <a:pt x="645" y="840"/>
                    </a:lnTo>
                    <a:lnTo>
                      <a:pt x="650" y="829"/>
                    </a:lnTo>
                    <a:lnTo>
                      <a:pt x="655" y="818"/>
                    </a:lnTo>
                    <a:lnTo>
                      <a:pt x="659" y="807"/>
                    </a:lnTo>
                    <a:lnTo>
                      <a:pt x="664" y="796"/>
                    </a:lnTo>
                    <a:lnTo>
                      <a:pt x="669" y="785"/>
                    </a:lnTo>
                    <a:lnTo>
                      <a:pt x="673" y="774"/>
                    </a:lnTo>
                    <a:lnTo>
                      <a:pt x="678" y="762"/>
                    </a:lnTo>
                    <a:lnTo>
                      <a:pt x="683" y="752"/>
                    </a:lnTo>
                    <a:lnTo>
                      <a:pt x="687" y="740"/>
                    </a:lnTo>
                    <a:lnTo>
                      <a:pt x="692" y="729"/>
                    </a:lnTo>
                    <a:lnTo>
                      <a:pt x="697" y="718"/>
                    </a:lnTo>
                    <a:lnTo>
                      <a:pt x="702" y="707"/>
                    </a:lnTo>
                    <a:lnTo>
                      <a:pt x="706" y="696"/>
                    </a:lnTo>
                    <a:lnTo>
                      <a:pt x="711" y="685"/>
                    </a:lnTo>
                    <a:lnTo>
                      <a:pt x="716" y="674"/>
                    </a:lnTo>
                    <a:lnTo>
                      <a:pt x="720" y="663"/>
                    </a:lnTo>
                    <a:lnTo>
                      <a:pt x="725" y="652"/>
                    </a:lnTo>
                    <a:lnTo>
                      <a:pt x="730" y="641"/>
                    </a:lnTo>
                    <a:lnTo>
                      <a:pt x="735" y="629"/>
                    </a:lnTo>
                    <a:lnTo>
                      <a:pt x="739" y="618"/>
                    </a:lnTo>
                    <a:lnTo>
                      <a:pt x="744" y="607"/>
                    </a:lnTo>
                    <a:lnTo>
                      <a:pt x="749" y="596"/>
                    </a:lnTo>
                    <a:lnTo>
                      <a:pt x="754" y="585"/>
                    </a:lnTo>
                    <a:lnTo>
                      <a:pt x="758" y="574"/>
                    </a:lnTo>
                    <a:lnTo>
                      <a:pt x="763" y="563"/>
                    </a:lnTo>
                    <a:lnTo>
                      <a:pt x="768" y="552"/>
                    </a:lnTo>
                    <a:lnTo>
                      <a:pt x="773" y="541"/>
                    </a:lnTo>
                    <a:lnTo>
                      <a:pt x="777" y="530"/>
                    </a:lnTo>
                    <a:lnTo>
                      <a:pt x="782" y="518"/>
                    </a:lnTo>
                    <a:lnTo>
                      <a:pt x="787" y="507"/>
                    </a:lnTo>
                    <a:lnTo>
                      <a:pt x="792" y="497"/>
                    </a:lnTo>
                    <a:lnTo>
                      <a:pt x="797" y="485"/>
                    </a:lnTo>
                    <a:lnTo>
                      <a:pt x="801" y="474"/>
                    </a:lnTo>
                    <a:lnTo>
                      <a:pt x="806" y="463"/>
                    </a:lnTo>
                    <a:lnTo>
                      <a:pt x="811" y="452"/>
                    </a:lnTo>
                    <a:lnTo>
                      <a:pt x="816" y="441"/>
                    </a:lnTo>
                    <a:lnTo>
                      <a:pt x="821" y="430"/>
                    </a:lnTo>
                    <a:lnTo>
                      <a:pt x="825" y="419"/>
                    </a:lnTo>
                    <a:lnTo>
                      <a:pt x="830" y="408"/>
                    </a:lnTo>
                    <a:lnTo>
                      <a:pt x="835" y="397"/>
                    </a:lnTo>
                    <a:lnTo>
                      <a:pt x="840" y="386"/>
                    </a:lnTo>
                    <a:lnTo>
                      <a:pt x="845" y="375"/>
                    </a:lnTo>
                    <a:lnTo>
                      <a:pt x="849" y="364"/>
                    </a:lnTo>
                    <a:lnTo>
                      <a:pt x="854" y="353"/>
                    </a:lnTo>
                    <a:lnTo>
                      <a:pt x="859" y="342"/>
                    </a:lnTo>
                    <a:lnTo>
                      <a:pt x="864" y="331"/>
                    </a:lnTo>
                    <a:lnTo>
                      <a:pt x="869" y="320"/>
                    </a:lnTo>
                    <a:lnTo>
                      <a:pt x="873" y="309"/>
                    </a:lnTo>
                    <a:lnTo>
                      <a:pt x="878" y="299"/>
                    </a:lnTo>
                    <a:lnTo>
                      <a:pt x="883" y="288"/>
                    </a:lnTo>
                    <a:lnTo>
                      <a:pt x="888" y="277"/>
                    </a:lnTo>
                    <a:lnTo>
                      <a:pt x="893" y="267"/>
                    </a:lnTo>
                    <a:lnTo>
                      <a:pt x="898" y="256"/>
                    </a:lnTo>
                    <a:lnTo>
                      <a:pt x="903" y="245"/>
                    </a:lnTo>
                    <a:lnTo>
                      <a:pt x="908" y="235"/>
                    </a:lnTo>
                    <a:lnTo>
                      <a:pt x="912" y="224"/>
                    </a:lnTo>
                    <a:lnTo>
                      <a:pt x="917" y="214"/>
                    </a:lnTo>
                    <a:lnTo>
                      <a:pt x="922" y="204"/>
                    </a:lnTo>
                    <a:lnTo>
                      <a:pt x="927" y="194"/>
                    </a:lnTo>
                    <a:lnTo>
                      <a:pt x="932" y="184"/>
                    </a:lnTo>
                    <a:lnTo>
                      <a:pt x="937" y="174"/>
                    </a:lnTo>
                    <a:lnTo>
                      <a:pt x="942" y="165"/>
                    </a:lnTo>
                    <a:lnTo>
                      <a:pt x="946" y="155"/>
                    </a:lnTo>
                    <a:lnTo>
                      <a:pt x="951" y="146"/>
                    </a:lnTo>
                    <a:lnTo>
                      <a:pt x="956" y="137"/>
                    </a:lnTo>
                    <a:lnTo>
                      <a:pt x="961" y="128"/>
                    </a:lnTo>
                    <a:lnTo>
                      <a:pt x="966" y="119"/>
                    </a:lnTo>
                    <a:lnTo>
                      <a:pt x="971" y="111"/>
                    </a:lnTo>
                    <a:lnTo>
                      <a:pt x="976" y="103"/>
                    </a:lnTo>
                    <a:lnTo>
                      <a:pt x="981" y="95"/>
                    </a:lnTo>
                    <a:lnTo>
                      <a:pt x="986" y="87"/>
                    </a:lnTo>
                    <a:lnTo>
                      <a:pt x="990" y="80"/>
                    </a:lnTo>
                    <a:lnTo>
                      <a:pt x="996" y="72"/>
                    </a:lnTo>
                    <a:lnTo>
                      <a:pt x="1000" y="66"/>
                    </a:lnTo>
                    <a:lnTo>
                      <a:pt x="1005" y="59"/>
                    </a:lnTo>
                    <a:lnTo>
                      <a:pt x="1010" y="53"/>
                    </a:lnTo>
                    <a:lnTo>
                      <a:pt x="1015" y="47"/>
                    </a:lnTo>
                    <a:lnTo>
                      <a:pt x="1020" y="42"/>
                    </a:lnTo>
                    <a:lnTo>
                      <a:pt x="1025" y="37"/>
                    </a:lnTo>
                    <a:lnTo>
                      <a:pt x="1030" y="32"/>
                    </a:lnTo>
                    <a:lnTo>
                      <a:pt x="1035" y="28"/>
                    </a:lnTo>
                    <a:lnTo>
                      <a:pt x="1040" y="24"/>
                    </a:lnTo>
                    <a:lnTo>
                      <a:pt x="1045" y="20"/>
                    </a:lnTo>
                    <a:lnTo>
                      <a:pt x="1050" y="17"/>
                    </a:lnTo>
                    <a:lnTo>
                      <a:pt x="1055" y="14"/>
                    </a:lnTo>
                    <a:lnTo>
                      <a:pt x="1060" y="11"/>
                    </a:lnTo>
                    <a:lnTo>
                      <a:pt x="1065" y="8"/>
                    </a:lnTo>
                    <a:lnTo>
                      <a:pt x="1070" y="6"/>
                    </a:lnTo>
                    <a:lnTo>
                      <a:pt x="1075" y="5"/>
                    </a:lnTo>
                    <a:lnTo>
                      <a:pt x="1079" y="3"/>
                    </a:lnTo>
                    <a:lnTo>
                      <a:pt x="1085" y="2"/>
                    </a:lnTo>
                    <a:lnTo>
                      <a:pt x="1090" y="1"/>
                    </a:lnTo>
                    <a:lnTo>
                      <a:pt x="1094" y="0"/>
                    </a:lnTo>
                    <a:lnTo>
                      <a:pt x="1100" y="0"/>
                    </a:lnTo>
                    <a:lnTo>
                      <a:pt x="1104" y="0"/>
                    </a:lnTo>
                    <a:lnTo>
                      <a:pt x="1109" y="0"/>
                    </a:lnTo>
                    <a:lnTo>
                      <a:pt x="1115" y="1"/>
                    </a:lnTo>
                    <a:lnTo>
                      <a:pt x="1119" y="2"/>
                    </a:lnTo>
                    <a:lnTo>
                      <a:pt x="1124" y="3"/>
                    </a:lnTo>
                    <a:lnTo>
                      <a:pt x="1130" y="4"/>
                    </a:lnTo>
                    <a:lnTo>
                      <a:pt x="1134" y="6"/>
                    </a:lnTo>
                    <a:lnTo>
                      <a:pt x="1139" y="8"/>
                    </a:lnTo>
                    <a:lnTo>
                      <a:pt x="1145" y="10"/>
                    </a:lnTo>
                    <a:lnTo>
                      <a:pt x="1150" y="13"/>
                    </a:lnTo>
                    <a:lnTo>
                      <a:pt x="1154" y="15"/>
                    </a:lnTo>
                    <a:lnTo>
                      <a:pt x="1160" y="18"/>
                    </a:lnTo>
                    <a:lnTo>
                      <a:pt x="1165" y="22"/>
                    </a:lnTo>
                    <a:lnTo>
                      <a:pt x="1170" y="26"/>
                    </a:lnTo>
                    <a:lnTo>
                      <a:pt x="1175" y="30"/>
                    </a:lnTo>
                    <a:lnTo>
                      <a:pt x="1180" y="34"/>
                    </a:lnTo>
                    <a:lnTo>
                      <a:pt x="1185" y="39"/>
                    </a:lnTo>
                    <a:lnTo>
                      <a:pt x="1190" y="44"/>
                    </a:lnTo>
                    <a:lnTo>
                      <a:pt x="1195" y="50"/>
                    </a:lnTo>
                    <a:lnTo>
                      <a:pt x="1200" y="55"/>
                    </a:lnTo>
                    <a:lnTo>
                      <a:pt x="1205" y="61"/>
                    </a:lnTo>
                    <a:lnTo>
                      <a:pt x="1210" y="68"/>
                    </a:lnTo>
                    <a:lnTo>
                      <a:pt x="1215" y="74"/>
                    </a:lnTo>
                    <a:lnTo>
                      <a:pt x="1220" y="81"/>
                    </a:lnTo>
                    <a:lnTo>
                      <a:pt x="1225" y="89"/>
                    </a:lnTo>
                    <a:lnTo>
                      <a:pt x="1230" y="96"/>
                    </a:lnTo>
                    <a:lnTo>
                      <a:pt x="1235" y="104"/>
                    </a:lnTo>
                    <a:lnTo>
                      <a:pt x="1240" y="112"/>
                    </a:lnTo>
                    <a:lnTo>
                      <a:pt x="1246" y="120"/>
                    </a:lnTo>
                    <a:lnTo>
                      <a:pt x="1251" y="129"/>
                    </a:lnTo>
                    <a:lnTo>
                      <a:pt x="1256" y="137"/>
                    </a:lnTo>
                    <a:lnTo>
                      <a:pt x="1261" y="146"/>
                    </a:lnTo>
                    <a:lnTo>
                      <a:pt x="1266" y="155"/>
                    </a:lnTo>
                    <a:lnTo>
                      <a:pt x="1271" y="165"/>
                    </a:lnTo>
                    <a:lnTo>
                      <a:pt x="1276" y="174"/>
                    </a:lnTo>
                    <a:lnTo>
                      <a:pt x="1281" y="183"/>
                    </a:lnTo>
                    <a:lnTo>
                      <a:pt x="1286" y="193"/>
                    </a:lnTo>
                    <a:lnTo>
                      <a:pt x="1292" y="203"/>
                    </a:lnTo>
                    <a:lnTo>
                      <a:pt x="1297" y="213"/>
                    </a:lnTo>
                    <a:lnTo>
                      <a:pt x="1302" y="223"/>
                    </a:lnTo>
                    <a:lnTo>
                      <a:pt x="1307" y="233"/>
                    </a:lnTo>
                    <a:lnTo>
                      <a:pt x="1312" y="243"/>
                    </a:lnTo>
                    <a:lnTo>
                      <a:pt x="1317" y="254"/>
                    </a:lnTo>
                    <a:lnTo>
                      <a:pt x="1322" y="264"/>
                    </a:lnTo>
                    <a:lnTo>
                      <a:pt x="1327" y="274"/>
                    </a:lnTo>
                    <a:lnTo>
                      <a:pt x="1333" y="285"/>
                    </a:lnTo>
                    <a:lnTo>
                      <a:pt x="1338" y="296"/>
                    </a:lnTo>
                    <a:lnTo>
                      <a:pt x="1343" y="306"/>
                    </a:lnTo>
                    <a:lnTo>
                      <a:pt x="1348" y="317"/>
                    </a:lnTo>
                    <a:lnTo>
                      <a:pt x="1353" y="327"/>
                    </a:lnTo>
                    <a:lnTo>
                      <a:pt x="1358" y="338"/>
                    </a:lnTo>
                    <a:lnTo>
                      <a:pt x="1364" y="349"/>
                    </a:lnTo>
                    <a:lnTo>
                      <a:pt x="1369" y="359"/>
                    </a:lnTo>
                    <a:lnTo>
                      <a:pt x="1374" y="370"/>
                    </a:lnTo>
                    <a:lnTo>
                      <a:pt x="1379" y="381"/>
                    </a:lnTo>
                    <a:lnTo>
                      <a:pt x="1384" y="391"/>
                    </a:lnTo>
                    <a:lnTo>
                      <a:pt x="1389" y="402"/>
                    </a:lnTo>
                    <a:lnTo>
                      <a:pt x="1395" y="413"/>
                    </a:lnTo>
                    <a:lnTo>
                      <a:pt x="1400" y="424"/>
                    </a:lnTo>
                    <a:lnTo>
                      <a:pt x="1405" y="435"/>
                    </a:lnTo>
                    <a:lnTo>
                      <a:pt x="1410" y="445"/>
                    </a:lnTo>
                    <a:lnTo>
                      <a:pt x="1415" y="456"/>
                    </a:lnTo>
                    <a:lnTo>
                      <a:pt x="1421" y="467"/>
                    </a:lnTo>
                    <a:lnTo>
                      <a:pt x="1426" y="478"/>
                    </a:lnTo>
                    <a:lnTo>
                      <a:pt x="1431" y="488"/>
                    </a:lnTo>
                    <a:lnTo>
                      <a:pt x="1436" y="499"/>
                    </a:lnTo>
                    <a:lnTo>
                      <a:pt x="1442" y="510"/>
                    </a:lnTo>
                    <a:lnTo>
                      <a:pt x="1447" y="521"/>
                    </a:lnTo>
                    <a:lnTo>
                      <a:pt x="1452" y="531"/>
                    </a:lnTo>
                    <a:lnTo>
                      <a:pt x="1457" y="542"/>
                    </a:lnTo>
                    <a:lnTo>
                      <a:pt x="1462" y="553"/>
                    </a:lnTo>
                    <a:lnTo>
                      <a:pt x="1468" y="564"/>
                    </a:lnTo>
                    <a:lnTo>
                      <a:pt x="1473" y="575"/>
                    </a:lnTo>
                    <a:lnTo>
                      <a:pt x="1478" y="586"/>
                    </a:lnTo>
                    <a:lnTo>
                      <a:pt x="1483" y="596"/>
                    </a:lnTo>
                    <a:lnTo>
                      <a:pt x="1489" y="607"/>
                    </a:lnTo>
                    <a:lnTo>
                      <a:pt x="1494" y="618"/>
                    </a:lnTo>
                    <a:lnTo>
                      <a:pt x="1499" y="628"/>
                    </a:lnTo>
                    <a:lnTo>
                      <a:pt x="1504" y="639"/>
                    </a:lnTo>
                    <a:lnTo>
                      <a:pt x="1510" y="650"/>
                    </a:lnTo>
                    <a:lnTo>
                      <a:pt x="1515" y="661"/>
                    </a:lnTo>
                    <a:lnTo>
                      <a:pt x="1520" y="671"/>
                    </a:lnTo>
                    <a:lnTo>
                      <a:pt x="1525" y="682"/>
                    </a:lnTo>
                    <a:lnTo>
                      <a:pt x="1531" y="693"/>
                    </a:lnTo>
                    <a:lnTo>
                      <a:pt x="1536" y="704"/>
                    </a:lnTo>
                    <a:lnTo>
                      <a:pt x="1541" y="714"/>
                    </a:lnTo>
                    <a:lnTo>
                      <a:pt x="1547" y="725"/>
                    </a:lnTo>
                    <a:lnTo>
                      <a:pt x="1552" y="736"/>
                    </a:lnTo>
                    <a:lnTo>
                      <a:pt x="1557" y="746"/>
                    </a:lnTo>
                    <a:lnTo>
                      <a:pt x="1563" y="757"/>
                    </a:lnTo>
                    <a:lnTo>
                      <a:pt x="1568" y="768"/>
                    </a:lnTo>
                    <a:lnTo>
                      <a:pt x="1573" y="779"/>
                    </a:lnTo>
                    <a:lnTo>
                      <a:pt x="1578" y="789"/>
                    </a:lnTo>
                    <a:lnTo>
                      <a:pt x="1584" y="800"/>
                    </a:lnTo>
                    <a:lnTo>
                      <a:pt x="1589" y="811"/>
                    </a:lnTo>
                    <a:lnTo>
                      <a:pt x="1594" y="821"/>
                    </a:lnTo>
                    <a:lnTo>
                      <a:pt x="1600" y="832"/>
                    </a:lnTo>
                    <a:lnTo>
                      <a:pt x="1605" y="843"/>
                    </a:lnTo>
                    <a:lnTo>
                      <a:pt x="1610" y="854"/>
                    </a:lnTo>
                    <a:lnTo>
                      <a:pt x="1616" y="864"/>
                    </a:lnTo>
                    <a:lnTo>
                      <a:pt x="1621" y="875"/>
                    </a:lnTo>
                    <a:lnTo>
                      <a:pt x="1626" y="885"/>
                    </a:lnTo>
                    <a:lnTo>
                      <a:pt x="1632" y="896"/>
                    </a:lnTo>
                    <a:lnTo>
                      <a:pt x="1637" y="907"/>
                    </a:lnTo>
                    <a:lnTo>
                      <a:pt x="1642" y="917"/>
                    </a:lnTo>
                    <a:lnTo>
                      <a:pt x="1648" y="928"/>
                    </a:lnTo>
                    <a:lnTo>
                      <a:pt x="1653" y="939"/>
                    </a:lnTo>
                    <a:lnTo>
                      <a:pt x="1658" y="949"/>
                    </a:lnTo>
                    <a:lnTo>
                      <a:pt x="1664" y="960"/>
                    </a:lnTo>
                    <a:lnTo>
                      <a:pt x="1669" y="970"/>
                    </a:lnTo>
                    <a:lnTo>
                      <a:pt x="1675" y="981"/>
                    </a:lnTo>
                    <a:lnTo>
                      <a:pt x="1680" y="991"/>
                    </a:lnTo>
                    <a:lnTo>
                      <a:pt x="1685" y="1002"/>
                    </a:lnTo>
                    <a:lnTo>
                      <a:pt x="1691" y="1012"/>
                    </a:lnTo>
                    <a:lnTo>
                      <a:pt x="1696" y="1023"/>
                    </a:lnTo>
                    <a:lnTo>
                      <a:pt x="1702" y="1033"/>
                    </a:lnTo>
                    <a:lnTo>
                      <a:pt x="1707" y="1044"/>
                    </a:lnTo>
                    <a:lnTo>
                      <a:pt x="1712" y="1054"/>
                    </a:lnTo>
                    <a:lnTo>
                      <a:pt x="1718" y="1064"/>
                    </a:lnTo>
                    <a:lnTo>
                      <a:pt x="1723" y="1075"/>
                    </a:lnTo>
                    <a:lnTo>
                      <a:pt x="1729" y="1085"/>
                    </a:lnTo>
                    <a:lnTo>
                      <a:pt x="1734" y="1095"/>
                    </a:lnTo>
                    <a:lnTo>
                      <a:pt x="1740" y="1105"/>
                    </a:lnTo>
                    <a:lnTo>
                      <a:pt x="1745" y="1115"/>
                    </a:lnTo>
                    <a:lnTo>
                      <a:pt x="1750" y="1126"/>
                    </a:lnTo>
                    <a:lnTo>
                      <a:pt x="1756" y="1136"/>
                    </a:lnTo>
                    <a:lnTo>
                      <a:pt x="1761" y="1145"/>
                    </a:lnTo>
                    <a:lnTo>
                      <a:pt x="1767" y="1155"/>
                    </a:lnTo>
                    <a:lnTo>
                      <a:pt x="1772" y="1165"/>
                    </a:lnTo>
                    <a:lnTo>
                      <a:pt x="1777" y="1174"/>
                    </a:lnTo>
                    <a:lnTo>
                      <a:pt x="1783" y="1184"/>
                    </a:lnTo>
                    <a:lnTo>
                      <a:pt x="1788" y="1193"/>
                    </a:lnTo>
                    <a:lnTo>
                      <a:pt x="1794" y="1202"/>
                    </a:lnTo>
                    <a:lnTo>
                      <a:pt x="1799" y="1212"/>
                    </a:lnTo>
                    <a:lnTo>
                      <a:pt x="1805" y="1220"/>
                    </a:lnTo>
                    <a:lnTo>
                      <a:pt x="1810" y="1229"/>
                    </a:lnTo>
                    <a:lnTo>
                      <a:pt x="1816" y="1238"/>
                    </a:lnTo>
                    <a:lnTo>
                      <a:pt x="1821" y="1246"/>
                    </a:lnTo>
                    <a:lnTo>
                      <a:pt x="1827" y="1255"/>
                    </a:lnTo>
                    <a:lnTo>
                      <a:pt x="1832" y="1263"/>
                    </a:lnTo>
                    <a:lnTo>
                      <a:pt x="1838" y="1271"/>
                    </a:lnTo>
                    <a:lnTo>
                      <a:pt x="1843" y="1278"/>
                    </a:lnTo>
                    <a:lnTo>
                      <a:pt x="1849" y="1286"/>
                    </a:lnTo>
                    <a:lnTo>
                      <a:pt x="1854" y="1293"/>
                    </a:lnTo>
                    <a:lnTo>
                      <a:pt x="1860" y="1301"/>
                    </a:lnTo>
                    <a:lnTo>
                      <a:pt x="1865" y="1307"/>
                    </a:lnTo>
                    <a:lnTo>
                      <a:pt x="1871" y="1314"/>
                    </a:lnTo>
                    <a:lnTo>
                      <a:pt x="1876" y="1320"/>
                    </a:lnTo>
                    <a:lnTo>
                      <a:pt x="1882" y="1327"/>
                    </a:lnTo>
                    <a:lnTo>
                      <a:pt x="1887" y="1333"/>
                    </a:lnTo>
                    <a:lnTo>
                      <a:pt x="1893" y="1338"/>
                    </a:lnTo>
                    <a:lnTo>
                      <a:pt x="1898" y="1344"/>
                    </a:lnTo>
                    <a:lnTo>
                      <a:pt x="1904" y="1349"/>
                    </a:lnTo>
                    <a:lnTo>
                      <a:pt x="1909" y="1354"/>
                    </a:lnTo>
                    <a:lnTo>
                      <a:pt x="1915" y="1359"/>
                    </a:lnTo>
                    <a:lnTo>
                      <a:pt x="1920" y="1364"/>
                    </a:lnTo>
                    <a:lnTo>
                      <a:pt x="1926" y="1368"/>
                    </a:lnTo>
                    <a:lnTo>
                      <a:pt x="1932" y="1372"/>
                    </a:lnTo>
                    <a:lnTo>
                      <a:pt x="1937" y="1376"/>
                    </a:lnTo>
                    <a:lnTo>
                      <a:pt x="1943" y="1380"/>
                    </a:lnTo>
                    <a:lnTo>
                      <a:pt x="1948" y="1383"/>
                    </a:lnTo>
                    <a:lnTo>
                      <a:pt x="1954" y="1386"/>
                    </a:lnTo>
                    <a:lnTo>
                      <a:pt x="1960" y="1389"/>
                    </a:lnTo>
                    <a:lnTo>
                      <a:pt x="1965" y="1392"/>
                    </a:lnTo>
                    <a:lnTo>
                      <a:pt x="1970" y="1395"/>
                    </a:lnTo>
                    <a:lnTo>
                      <a:pt x="1976" y="1397"/>
                    </a:lnTo>
                    <a:lnTo>
                      <a:pt x="1982" y="1399"/>
                    </a:lnTo>
                    <a:lnTo>
                      <a:pt x="1987" y="1401"/>
                    </a:lnTo>
                    <a:lnTo>
                      <a:pt x="1993" y="1403"/>
                    </a:lnTo>
                    <a:lnTo>
                      <a:pt x="1998" y="1405"/>
                    </a:lnTo>
                    <a:lnTo>
                      <a:pt x="2004" y="1407"/>
                    </a:lnTo>
                    <a:lnTo>
                      <a:pt x="2010" y="1408"/>
                    </a:lnTo>
                    <a:lnTo>
                      <a:pt x="2015" y="1409"/>
                    </a:lnTo>
                    <a:lnTo>
                      <a:pt x="2021" y="1411"/>
                    </a:lnTo>
                    <a:lnTo>
                      <a:pt x="2027" y="1412"/>
                    </a:lnTo>
                    <a:lnTo>
                      <a:pt x="2032" y="1413"/>
                    </a:lnTo>
                    <a:lnTo>
                      <a:pt x="2038" y="1414"/>
                    </a:lnTo>
                    <a:lnTo>
                      <a:pt x="2043" y="1415"/>
                    </a:lnTo>
                    <a:lnTo>
                      <a:pt x="2049" y="1415"/>
                    </a:lnTo>
                    <a:lnTo>
                      <a:pt x="2055" y="1416"/>
                    </a:lnTo>
                    <a:lnTo>
                      <a:pt x="2060" y="1417"/>
                    </a:lnTo>
                    <a:lnTo>
                      <a:pt x="2066" y="1417"/>
                    </a:lnTo>
                    <a:lnTo>
                      <a:pt x="2072" y="1417"/>
                    </a:lnTo>
                    <a:lnTo>
                      <a:pt x="2077" y="1418"/>
                    </a:lnTo>
                    <a:lnTo>
                      <a:pt x="2083" y="1418"/>
                    </a:lnTo>
                    <a:lnTo>
                      <a:pt x="2088" y="1419"/>
                    </a:lnTo>
                    <a:lnTo>
                      <a:pt x="2094" y="1419"/>
                    </a:lnTo>
                    <a:lnTo>
                      <a:pt x="2100" y="1419"/>
                    </a:lnTo>
                    <a:lnTo>
                      <a:pt x="2106" y="1419"/>
                    </a:lnTo>
                    <a:lnTo>
                      <a:pt x="2111" y="1419"/>
                    </a:lnTo>
                    <a:lnTo>
                      <a:pt x="2117" y="1420"/>
                    </a:lnTo>
                    <a:lnTo>
                      <a:pt x="2123" y="1420"/>
                    </a:lnTo>
                    <a:lnTo>
                      <a:pt x="2128" y="1420"/>
                    </a:lnTo>
                    <a:lnTo>
                      <a:pt x="2134" y="1420"/>
                    </a:lnTo>
                    <a:lnTo>
                      <a:pt x="2140" y="1420"/>
                    </a:lnTo>
                    <a:lnTo>
                      <a:pt x="2145" y="1420"/>
                    </a:lnTo>
                    <a:lnTo>
                      <a:pt x="2151" y="1420"/>
                    </a:lnTo>
                    <a:lnTo>
                      <a:pt x="2157" y="1420"/>
                    </a:lnTo>
                    <a:lnTo>
                      <a:pt x="2162" y="1420"/>
                    </a:lnTo>
                    <a:lnTo>
                      <a:pt x="2168" y="1420"/>
                    </a:lnTo>
                    <a:lnTo>
                      <a:pt x="2174" y="1420"/>
                    </a:lnTo>
                    <a:lnTo>
                      <a:pt x="2180" y="1420"/>
                    </a:lnTo>
                    <a:lnTo>
                      <a:pt x="2185" y="1420"/>
                    </a:lnTo>
                    <a:lnTo>
                      <a:pt x="2191" y="1420"/>
                    </a:lnTo>
                    <a:lnTo>
                      <a:pt x="2197" y="1420"/>
                    </a:lnTo>
                    <a:lnTo>
                      <a:pt x="2203" y="1420"/>
                    </a:lnTo>
                    <a:lnTo>
                      <a:pt x="2208" y="1420"/>
                    </a:lnTo>
                    <a:lnTo>
                      <a:pt x="2210" y="1420"/>
                    </a:lnTo>
                  </a:path>
                </a:pathLst>
              </a:custGeom>
              <a:noFill/>
              <a:ln w="19050" cap="flat">
                <a:solidFill>
                  <a:srgbClr val="F1711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nSpc>
                    <a:spcPts val="1600"/>
                  </a:lnSpc>
                </a:pPr>
                <a:endParaRPr lang="en-US" sz="1200"/>
              </a:p>
            </p:txBody>
          </p:sp>
          <p:sp>
            <p:nvSpPr>
              <p:cNvPr id="2746" name="Freeform 46">
                <a:extLst>
                  <a:ext uri="{FF2B5EF4-FFF2-40B4-BE49-F238E27FC236}">
                    <a16:creationId xmlns:a16="http://schemas.microsoft.com/office/drawing/2014/main" id="{01930517-2110-4C95-BF85-41F775978984}"/>
                  </a:ext>
                </a:extLst>
              </p:cNvPr>
              <p:cNvSpPr>
                <a:spLocks/>
              </p:cNvSpPr>
              <p:nvPr/>
            </p:nvSpPr>
            <p:spPr bwMode="auto">
              <a:xfrm>
                <a:off x="1190176" y="3870688"/>
                <a:ext cx="7562886" cy="4910743"/>
              </a:xfrm>
              <a:custGeom>
                <a:avLst/>
                <a:gdLst>
                  <a:gd name="T0" fmla="*/ 28 w 2210"/>
                  <a:gd name="T1" fmla="*/ 1435 h 1435"/>
                  <a:gd name="T2" fmla="*/ 63 w 2210"/>
                  <a:gd name="T3" fmla="*/ 1435 h 1435"/>
                  <a:gd name="T4" fmla="*/ 97 w 2210"/>
                  <a:gd name="T5" fmla="*/ 1435 h 1435"/>
                  <a:gd name="T6" fmla="*/ 131 w 2210"/>
                  <a:gd name="T7" fmla="*/ 1435 h 1435"/>
                  <a:gd name="T8" fmla="*/ 166 w 2210"/>
                  <a:gd name="T9" fmla="*/ 1435 h 1435"/>
                  <a:gd name="T10" fmla="*/ 201 w 2210"/>
                  <a:gd name="T11" fmla="*/ 1435 h 1435"/>
                  <a:gd name="T12" fmla="*/ 237 w 2210"/>
                  <a:gd name="T13" fmla="*/ 1435 h 1435"/>
                  <a:gd name="T14" fmla="*/ 272 w 2210"/>
                  <a:gd name="T15" fmla="*/ 1434 h 1435"/>
                  <a:gd name="T16" fmla="*/ 307 w 2210"/>
                  <a:gd name="T17" fmla="*/ 1430 h 1435"/>
                  <a:gd name="T18" fmla="*/ 343 w 2210"/>
                  <a:gd name="T19" fmla="*/ 1418 h 1435"/>
                  <a:gd name="T20" fmla="*/ 379 w 2210"/>
                  <a:gd name="T21" fmla="*/ 1395 h 1435"/>
                  <a:gd name="T22" fmla="*/ 415 w 2210"/>
                  <a:gd name="T23" fmla="*/ 1354 h 1435"/>
                  <a:gd name="T24" fmla="*/ 451 w 2210"/>
                  <a:gd name="T25" fmla="*/ 1296 h 1435"/>
                  <a:gd name="T26" fmla="*/ 488 w 2210"/>
                  <a:gd name="T27" fmla="*/ 1223 h 1435"/>
                  <a:gd name="T28" fmla="*/ 525 w 2210"/>
                  <a:gd name="T29" fmla="*/ 1141 h 1435"/>
                  <a:gd name="T30" fmla="*/ 561 w 2210"/>
                  <a:gd name="T31" fmla="*/ 1054 h 1435"/>
                  <a:gd name="T32" fmla="*/ 598 w 2210"/>
                  <a:gd name="T33" fmla="*/ 966 h 1435"/>
                  <a:gd name="T34" fmla="*/ 636 w 2210"/>
                  <a:gd name="T35" fmla="*/ 877 h 1435"/>
                  <a:gd name="T36" fmla="*/ 673 w 2210"/>
                  <a:gd name="T37" fmla="*/ 788 h 1435"/>
                  <a:gd name="T38" fmla="*/ 711 w 2210"/>
                  <a:gd name="T39" fmla="*/ 699 h 1435"/>
                  <a:gd name="T40" fmla="*/ 749 w 2210"/>
                  <a:gd name="T41" fmla="*/ 610 h 1435"/>
                  <a:gd name="T42" fmla="*/ 787 w 2210"/>
                  <a:gd name="T43" fmla="*/ 521 h 1435"/>
                  <a:gd name="T44" fmla="*/ 825 w 2210"/>
                  <a:gd name="T45" fmla="*/ 432 h 1435"/>
                  <a:gd name="T46" fmla="*/ 864 w 2210"/>
                  <a:gd name="T47" fmla="*/ 342 h 1435"/>
                  <a:gd name="T48" fmla="*/ 903 w 2210"/>
                  <a:gd name="T49" fmla="*/ 254 h 1435"/>
                  <a:gd name="T50" fmla="*/ 942 w 2210"/>
                  <a:gd name="T51" fmla="*/ 169 h 1435"/>
                  <a:gd name="T52" fmla="*/ 981 w 2210"/>
                  <a:gd name="T53" fmla="*/ 95 h 1435"/>
                  <a:gd name="T54" fmla="*/ 1020 w 2210"/>
                  <a:gd name="T55" fmla="*/ 40 h 1435"/>
                  <a:gd name="T56" fmla="*/ 1060 w 2210"/>
                  <a:gd name="T57" fmla="*/ 10 h 1435"/>
                  <a:gd name="T58" fmla="*/ 1100 w 2210"/>
                  <a:gd name="T59" fmla="*/ 0 h 1435"/>
                  <a:gd name="T60" fmla="*/ 1139 w 2210"/>
                  <a:gd name="T61" fmla="*/ 7 h 1435"/>
                  <a:gd name="T62" fmla="*/ 1180 w 2210"/>
                  <a:gd name="T63" fmla="*/ 33 h 1435"/>
                  <a:gd name="T64" fmla="*/ 1220 w 2210"/>
                  <a:gd name="T65" fmla="*/ 81 h 1435"/>
                  <a:gd name="T66" fmla="*/ 1261 w 2210"/>
                  <a:gd name="T67" fmla="*/ 150 h 1435"/>
                  <a:gd name="T68" fmla="*/ 1302 w 2210"/>
                  <a:gd name="T69" fmla="*/ 231 h 1435"/>
                  <a:gd name="T70" fmla="*/ 1343 w 2210"/>
                  <a:gd name="T71" fmla="*/ 317 h 1435"/>
                  <a:gd name="T72" fmla="*/ 1384 w 2210"/>
                  <a:gd name="T73" fmla="*/ 404 h 1435"/>
                  <a:gd name="T74" fmla="*/ 1426 w 2210"/>
                  <a:gd name="T75" fmla="*/ 491 h 1435"/>
                  <a:gd name="T76" fmla="*/ 1468 w 2210"/>
                  <a:gd name="T77" fmla="*/ 578 h 1435"/>
                  <a:gd name="T78" fmla="*/ 1510 w 2210"/>
                  <a:gd name="T79" fmla="*/ 665 h 1435"/>
                  <a:gd name="T80" fmla="*/ 1552 w 2210"/>
                  <a:gd name="T81" fmla="*/ 751 h 1435"/>
                  <a:gd name="T82" fmla="*/ 1594 w 2210"/>
                  <a:gd name="T83" fmla="*/ 837 h 1435"/>
                  <a:gd name="T84" fmla="*/ 1637 w 2210"/>
                  <a:gd name="T85" fmla="*/ 922 h 1435"/>
                  <a:gd name="T86" fmla="*/ 1680 w 2210"/>
                  <a:gd name="T87" fmla="*/ 1008 h 1435"/>
                  <a:gd name="T88" fmla="*/ 1723 w 2210"/>
                  <a:gd name="T89" fmla="*/ 1092 h 1435"/>
                  <a:gd name="T90" fmla="*/ 1767 w 2210"/>
                  <a:gd name="T91" fmla="*/ 1175 h 1435"/>
                  <a:gd name="T92" fmla="*/ 1810 w 2210"/>
                  <a:gd name="T93" fmla="*/ 1251 h 1435"/>
                  <a:gd name="T94" fmla="*/ 1854 w 2210"/>
                  <a:gd name="T95" fmla="*/ 1318 h 1435"/>
                  <a:gd name="T96" fmla="*/ 1898 w 2210"/>
                  <a:gd name="T97" fmla="*/ 1370 h 1435"/>
                  <a:gd name="T98" fmla="*/ 1943 w 2210"/>
                  <a:gd name="T99" fmla="*/ 1404 h 1435"/>
                  <a:gd name="T100" fmla="*/ 1987 w 2210"/>
                  <a:gd name="T101" fmla="*/ 1423 h 1435"/>
                  <a:gd name="T102" fmla="*/ 2032 w 2210"/>
                  <a:gd name="T103" fmla="*/ 1432 h 1435"/>
                  <a:gd name="T104" fmla="*/ 2077 w 2210"/>
                  <a:gd name="T105" fmla="*/ 1435 h 1435"/>
                  <a:gd name="T106" fmla="*/ 2123 w 2210"/>
                  <a:gd name="T107" fmla="*/ 1435 h 1435"/>
                  <a:gd name="T108" fmla="*/ 2168 w 2210"/>
                  <a:gd name="T109" fmla="*/ 1435 h 1435"/>
                  <a:gd name="T110" fmla="*/ 2210 w 2210"/>
                  <a:gd name="T111" fmla="*/ 1435 h 14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2210" h="1435">
                    <a:moveTo>
                      <a:pt x="0" y="1435"/>
                    </a:moveTo>
                    <a:lnTo>
                      <a:pt x="3" y="1435"/>
                    </a:lnTo>
                    <a:lnTo>
                      <a:pt x="7" y="1435"/>
                    </a:lnTo>
                    <a:lnTo>
                      <a:pt x="11" y="1435"/>
                    </a:lnTo>
                    <a:lnTo>
                      <a:pt x="16" y="1435"/>
                    </a:lnTo>
                    <a:lnTo>
                      <a:pt x="20" y="1435"/>
                    </a:lnTo>
                    <a:lnTo>
                      <a:pt x="24" y="1435"/>
                    </a:lnTo>
                    <a:lnTo>
                      <a:pt x="28" y="1435"/>
                    </a:lnTo>
                    <a:lnTo>
                      <a:pt x="33" y="1435"/>
                    </a:lnTo>
                    <a:lnTo>
                      <a:pt x="37" y="1435"/>
                    </a:lnTo>
                    <a:lnTo>
                      <a:pt x="41" y="1435"/>
                    </a:lnTo>
                    <a:lnTo>
                      <a:pt x="46" y="1435"/>
                    </a:lnTo>
                    <a:lnTo>
                      <a:pt x="50" y="1435"/>
                    </a:lnTo>
                    <a:lnTo>
                      <a:pt x="54" y="1435"/>
                    </a:lnTo>
                    <a:lnTo>
                      <a:pt x="58" y="1435"/>
                    </a:lnTo>
                    <a:lnTo>
                      <a:pt x="63" y="1435"/>
                    </a:lnTo>
                    <a:lnTo>
                      <a:pt x="67" y="1435"/>
                    </a:lnTo>
                    <a:lnTo>
                      <a:pt x="71" y="1435"/>
                    </a:lnTo>
                    <a:lnTo>
                      <a:pt x="76" y="1435"/>
                    </a:lnTo>
                    <a:lnTo>
                      <a:pt x="80" y="1435"/>
                    </a:lnTo>
                    <a:lnTo>
                      <a:pt x="84" y="1435"/>
                    </a:lnTo>
                    <a:lnTo>
                      <a:pt x="88" y="1435"/>
                    </a:lnTo>
                    <a:lnTo>
                      <a:pt x="93" y="1435"/>
                    </a:lnTo>
                    <a:lnTo>
                      <a:pt x="97" y="1435"/>
                    </a:lnTo>
                    <a:lnTo>
                      <a:pt x="101" y="1435"/>
                    </a:lnTo>
                    <a:lnTo>
                      <a:pt x="106" y="1435"/>
                    </a:lnTo>
                    <a:lnTo>
                      <a:pt x="110" y="1435"/>
                    </a:lnTo>
                    <a:lnTo>
                      <a:pt x="114" y="1435"/>
                    </a:lnTo>
                    <a:lnTo>
                      <a:pt x="119" y="1435"/>
                    </a:lnTo>
                    <a:lnTo>
                      <a:pt x="123" y="1435"/>
                    </a:lnTo>
                    <a:lnTo>
                      <a:pt x="127" y="1435"/>
                    </a:lnTo>
                    <a:lnTo>
                      <a:pt x="131" y="1435"/>
                    </a:lnTo>
                    <a:lnTo>
                      <a:pt x="136" y="1435"/>
                    </a:lnTo>
                    <a:lnTo>
                      <a:pt x="140" y="1435"/>
                    </a:lnTo>
                    <a:lnTo>
                      <a:pt x="144" y="1435"/>
                    </a:lnTo>
                    <a:lnTo>
                      <a:pt x="149" y="1435"/>
                    </a:lnTo>
                    <a:lnTo>
                      <a:pt x="153" y="1435"/>
                    </a:lnTo>
                    <a:lnTo>
                      <a:pt x="158" y="1435"/>
                    </a:lnTo>
                    <a:lnTo>
                      <a:pt x="162" y="1435"/>
                    </a:lnTo>
                    <a:lnTo>
                      <a:pt x="166" y="1435"/>
                    </a:lnTo>
                    <a:lnTo>
                      <a:pt x="171" y="1435"/>
                    </a:lnTo>
                    <a:lnTo>
                      <a:pt x="175" y="1435"/>
                    </a:lnTo>
                    <a:lnTo>
                      <a:pt x="179" y="1435"/>
                    </a:lnTo>
                    <a:lnTo>
                      <a:pt x="184" y="1435"/>
                    </a:lnTo>
                    <a:lnTo>
                      <a:pt x="188" y="1435"/>
                    </a:lnTo>
                    <a:lnTo>
                      <a:pt x="193" y="1435"/>
                    </a:lnTo>
                    <a:lnTo>
                      <a:pt x="197" y="1435"/>
                    </a:lnTo>
                    <a:lnTo>
                      <a:pt x="201" y="1435"/>
                    </a:lnTo>
                    <a:lnTo>
                      <a:pt x="206" y="1435"/>
                    </a:lnTo>
                    <a:lnTo>
                      <a:pt x="210" y="1435"/>
                    </a:lnTo>
                    <a:lnTo>
                      <a:pt x="214" y="1435"/>
                    </a:lnTo>
                    <a:lnTo>
                      <a:pt x="219" y="1435"/>
                    </a:lnTo>
                    <a:lnTo>
                      <a:pt x="223" y="1435"/>
                    </a:lnTo>
                    <a:lnTo>
                      <a:pt x="228" y="1435"/>
                    </a:lnTo>
                    <a:lnTo>
                      <a:pt x="232" y="1435"/>
                    </a:lnTo>
                    <a:lnTo>
                      <a:pt x="237" y="1435"/>
                    </a:lnTo>
                    <a:lnTo>
                      <a:pt x="241" y="1435"/>
                    </a:lnTo>
                    <a:lnTo>
                      <a:pt x="245" y="1435"/>
                    </a:lnTo>
                    <a:lnTo>
                      <a:pt x="250" y="1435"/>
                    </a:lnTo>
                    <a:lnTo>
                      <a:pt x="254" y="1435"/>
                    </a:lnTo>
                    <a:lnTo>
                      <a:pt x="258" y="1435"/>
                    </a:lnTo>
                    <a:lnTo>
                      <a:pt x="263" y="1434"/>
                    </a:lnTo>
                    <a:lnTo>
                      <a:pt x="267" y="1434"/>
                    </a:lnTo>
                    <a:lnTo>
                      <a:pt x="272" y="1434"/>
                    </a:lnTo>
                    <a:lnTo>
                      <a:pt x="276" y="1434"/>
                    </a:lnTo>
                    <a:lnTo>
                      <a:pt x="280" y="1433"/>
                    </a:lnTo>
                    <a:lnTo>
                      <a:pt x="285" y="1433"/>
                    </a:lnTo>
                    <a:lnTo>
                      <a:pt x="289" y="1432"/>
                    </a:lnTo>
                    <a:lnTo>
                      <a:pt x="294" y="1432"/>
                    </a:lnTo>
                    <a:lnTo>
                      <a:pt x="298" y="1431"/>
                    </a:lnTo>
                    <a:lnTo>
                      <a:pt x="303" y="1430"/>
                    </a:lnTo>
                    <a:lnTo>
                      <a:pt x="307" y="1430"/>
                    </a:lnTo>
                    <a:lnTo>
                      <a:pt x="312" y="1428"/>
                    </a:lnTo>
                    <a:lnTo>
                      <a:pt x="316" y="1427"/>
                    </a:lnTo>
                    <a:lnTo>
                      <a:pt x="321" y="1426"/>
                    </a:lnTo>
                    <a:lnTo>
                      <a:pt x="325" y="1425"/>
                    </a:lnTo>
                    <a:lnTo>
                      <a:pt x="330" y="1424"/>
                    </a:lnTo>
                    <a:lnTo>
                      <a:pt x="334" y="1422"/>
                    </a:lnTo>
                    <a:lnTo>
                      <a:pt x="338" y="1420"/>
                    </a:lnTo>
                    <a:lnTo>
                      <a:pt x="343" y="1418"/>
                    </a:lnTo>
                    <a:lnTo>
                      <a:pt x="347" y="1416"/>
                    </a:lnTo>
                    <a:lnTo>
                      <a:pt x="352" y="1414"/>
                    </a:lnTo>
                    <a:lnTo>
                      <a:pt x="357" y="1411"/>
                    </a:lnTo>
                    <a:lnTo>
                      <a:pt x="361" y="1408"/>
                    </a:lnTo>
                    <a:lnTo>
                      <a:pt x="365" y="1405"/>
                    </a:lnTo>
                    <a:lnTo>
                      <a:pt x="370" y="1402"/>
                    </a:lnTo>
                    <a:lnTo>
                      <a:pt x="374" y="1398"/>
                    </a:lnTo>
                    <a:lnTo>
                      <a:pt x="379" y="1395"/>
                    </a:lnTo>
                    <a:lnTo>
                      <a:pt x="383" y="1391"/>
                    </a:lnTo>
                    <a:lnTo>
                      <a:pt x="388" y="1386"/>
                    </a:lnTo>
                    <a:lnTo>
                      <a:pt x="392" y="1382"/>
                    </a:lnTo>
                    <a:lnTo>
                      <a:pt x="397" y="1377"/>
                    </a:lnTo>
                    <a:lnTo>
                      <a:pt x="402" y="1372"/>
                    </a:lnTo>
                    <a:lnTo>
                      <a:pt x="406" y="1366"/>
                    </a:lnTo>
                    <a:lnTo>
                      <a:pt x="410" y="1360"/>
                    </a:lnTo>
                    <a:lnTo>
                      <a:pt x="415" y="1354"/>
                    </a:lnTo>
                    <a:lnTo>
                      <a:pt x="420" y="1348"/>
                    </a:lnTo>
                    <a:lnTo>
                      <a:pt x="424" y="1341"/>
                    </a:lnTo>
                    <a:lnTo>
                      <a:pt x="428" y="1334"/>
                    </a:lnTo>
                    <a:lnTo>
                      <a:pt x="433" y="1327"/>
                    </a:lnTo>
                    <a:lnTo>
                      <a:pt x="438" y="1320"/>
                    </a:lnTo>
                    <a:lnTo>
                      <a:pt x="442" y="1312"/>
                    </a:lnTo>
                    <a:lnTo>
                      <a:pt x="447" y="1304"/>
                    </a:lnTo>
                    <a:lnTo>
                      <a:pt x="451" y="1296"/>
                    </a:lnTo>
                    <a:lnTo>
                      <a:pt x="456" y="1288"/>
                    </a:lnTo>
                    <a:lnTo>
                      <a:pt x="460" y="1279"/>
                    </a:lnTo>
                    <a:lnTo>
                      <a:pt x="465" y="1270"/>
                    </a:lnTo>
                    <a:lnTo>
                      <a:pt x="469" y="1261"/>
                    </a:lnTo>
                    <a:lnTo>
                      <a:pt x="474" y="1252"/>
                    </a:lnTo>
                    <a:lnTo>
                      <a:pt x="479" y="1242"/>
                    </a:lnTo>
                    <a:lnTo>
                      <a:pt x="483" y="1233"/>
                    </a:lnTo>
                    <a:lnTo>
                      <a:pt x="488" y="1223"/>
                    </a:lnTo>
                    <a:lnTo>
                      <a:pt x="492" y="1213"/>
                    </a:lnTo>
                    <a:lnTo>
                      <a:pt x="497" y="1203"/>
                    </a:lnTo>
                    <a:lnTo>
                      <a:pt x="501" y="1193"/>
                    </a:lnTo>
                    <a:lnTo>
                      <a:pt x="506" y="1183"/>
                    </a:lnTo>
                    <a:lnTo>
                      <a:pt x="511" y="1172"/>
                    </a:lnTo>
                    <a:lnTo>
                      <a:pt x="515" y="1162"/>
                    </a:lnTo>
                    <a:lnTo>
                      <a:pt x="520" y="1152"/>
                    </a:lnTo>
                    <a:lnTo>
                      <a:pt x="525" y="1141"/>
                    </a:lnTo>
                    <a:lnTo>
                      <a:pt x="529" y="1130"/>
                    </a:lnTo>
                    <a:lnTo>
                      <a:pt x="534" y="1119"/>
                    </a:lnTo>
                    <a:lnTo>
                      <a:pt x="538" y="1109"/>
                    </a:lnTo>
                    <a:lnTo>
                      <a:pt x="543" y="1098"/>
                    </a:lnTo>
                    <a:lnTo>
                      <a:pt x="547" y="1087"/>
                    </a:lnTo>
                    <a:lnTo>
                      <a:pt x="552" y="1076"/>
                    </a:lnTo>
                    <a:lnTo>
                      <a:pt x="557" y="1065"/>
                    </a:lnTo>
                    <a:lnTo>
                      <a:pt x="561" y="1054"/>
                    </a:lnTo>
                    <a:lnTo>
                      <a:pt x="566" y="1043"/>
                    </a:lnTo>
                    <a:lnTo>
                      <a:pt x="571" y="1032"/>
                    </a:lnTo>
                    <a:lnTo>
                      <a:pt x="575" y="1021"/>
                    </a:lnTo>
                    <a:lnTo>
                      <a:pt x="580" y="1010"/>
                    </a:lnTo>
                    <a:lnTo>
                      <a:pt x="585" y="999"/>
                    </a:lnTo>
                    <a:lnTo>
                      <a:pt x="589" y="988"/>
                    </a:lnTo>
                    <a:lnTo>
                      <a:pt x="594" y="977"/>
                    </a:lnTo>
                    <a:lnTo>
                      <a:pt x="598" y="966"/>
                    </a:lnTo>
                    <a:lnTo>
                      <a:pt x="603" y="955"/>
                    </a:lnTo>
                    <a:lnTo>
                      <a:pt x="608" y="943"/>
                    </a:lnTo>
                    <a:lnTo>
                      <a:pt x="612" y="933"/>
                    </a:lnTo>
                    <a:lnTo>
                      <a:pt x="617" y="921"/>
                    </a:lnTo>
                    <a:lnTo>
                      <a:pt x="622" y="910"/>
                    </a:lnTo>
                    <a:lnTo>
                      <a:pt x="626" y="899"/>
                    </a:lnTo>
                    <a:lnTo>
                      <a:pt x="631" y="888"/>
                    </a:lnTo>
                    <a:lnTo>
                      <a:pt x="636" y="877"/>
                    </a:lnTo>
                    <a:lnTo>
                      <a:pt x="641" y="866"/>
                    </a:lnTo>
                    <a:lnTo>
                      <a:pt x="645" y="855"/>
                    </a:lnTo>
                    <a:lnTo>
                      <a:pt x="650" y="844"/>
                    </a:lnTo>
                    <a:lnTo>
                      <a:pt x="655" y="833"/>
                    </a:lnTo>
                    <a:lnTo>
                      <a:pt x="659" y="821"/>
                    </a:lnTo>
                    <a:lnTo>
                      <a:pt x="664" y="810"/>
                    </a:lnTo>
                    <a:lnTo>
                      <a:pt x="669" y="799"/>
                    </a:lnTo>
                    <a:lnTo>
                      <a:pt x="673" y="788"/>
                    </a:lnTo>
                    <a:lnTo>
                      <a:pt x="678" y="777"/>
                    </a:lnTo>
                    <a:lnTo>
                      <a:pt x="683" y="766"/>
                    </a:lnTo>
                    <a:lnTo>
                      <a:pt x="687" y="755"/>
                    </a:lnTo>
                    <a:lnTo>
                      <a:pt x="692" y="744"/>
                    </a:lnTo>
                    <a:lnTo>
                      <a:pt x="697" y="733"/>
                    </a:lnTo>
                    <a:lnTo>
                      <a:pt x="702" y="721"/>
                    </a:lnTo>
                    <a:lnTo>
                      <a:pt x="706" y="710"/>
                    </a:lnTo>
                    <a:lnTo>
                      <a:pt x="711" y="699"/>
                    </a:lnTo>
                    <a:lnTo>
                      <a:pt x="716" y="688"/>
                    </a:lnTo>
                    <a:lnTo>
                      <a:pt x="720" y="677"/>
                    </a:lnTo>
                    <a:lnTo>
                      <a:pt x="725" y="666"/>
                    </a:lnTo>
                    <a:lnTo>
                      <a:pt x="730" y="655"/>
                    </a:lnTo>
                    <a:lnTo>
                      <a:pt x="735" y="644"/>
                    </a:lnTo>
                    <a:lnTo>
                      <a:pt x="739" y="632"/>
                    </a:lnTo>
                    <a:lnTo>
                      <a:pt x="744" y="621"/>
                    </a:lnTo>
                    <a:lnTo>
                      <a:pt x="749" y="610"/>
                    </a:lnTo>
                    <a:lnTo>
                      <a:pt x="754" y="599"/>
                    </a:lnTo>
                    <a:lnTo>
                      <a:pt x="758" y="588"/>
                    </a:lnTo>
                    <a:lnTo>
                      <a:pt x="763" y="577"/>
                    </a:lnTo>
                    <a:lnTo>
                      <a:pt x="768" y="566"/>
                    </a:lnTo>
                    <a:lnTo>
                      <a:pt x="773" y="554"/>
                    </a:lnTo>
                    <a:lnTo>
                      <a:pt x="777" y="543"/>
                    </a:lnTo>
                    <a:lnTo>
                      <a:pt x="782" y="532"/>
                    </a:lnTo>
                    <a:lnTo>
                      <a:pt x="787" y="521"/>
                    </a:lnTo>
                    <a:lnTo>
                      <a:pt x="792" y="510"/>
                    </a:lnTo>
                    <a:lnTo>
                      <a:pt x="797" y="499"/>
                    </a:lnTo>
                    <a:lnTo>
                      <a:pt x="801" y="488"/>
                    </a:lnTo>
                    <a:lnTo>
                      <a:pt x="806" y="476"/>
                    </a:lnTo>
                    <a:lnTo>
                      <a:pt x="811" y="465"/>
                    </a:lnTo>
                    <a:lnTo>
                      <a:pt x="816" y="454"/>
                    </a:lnTo>
                    <a:lnTo>
                      <a:pt x="821" y="443"/>
                    </a:lnTo>
                    <a:lnTo>
                      <a:pt x="825" y="432"/>
                    </a:lnTo>
                    <a:lnTo>
                      <a:pt x="830" y="420"/>
                    </a:lnTo>
                    <a:lnTo>
                      <a:pt x="835" y="409"/>
                    </a:lnTo>
                    <a:lnTo>
                      <a:pt x="840" y="398"/>
                    </a:lnTo>
                    <a:lnTo>
                      <a:pt x="845" y="387"/>
                    </a:lnTo>
                    <a:lnTo>
                      <a:pt x="849" y="376"/>
                    </a:lnTo>
                    <a:lnTo>
                      <a:pt x="854" y="365"/>
                    </a:lnTo>
                    <a:lnTo>
                      <a:pt x="859" y="354"/>
                    </a:lnTo>
                    <a:lnTo>
                      <a:pt x="864" y="342"/>
                    </a:lnTo>
                    <a:lnTo>
                      <a:pt x="869" y="331"/>
                    </a:lnTo>
                    <a:lnTo>
                      <a:pt x="873" y="320"/>
                    </a:lnTo>
                    <a:lnTo>
                      <a:pt x="878" y="309"/>
                    </a:lnTo>
                    <a:lnTo>
                      <a:pt x="883" y="298"/>
                    </a:lnTo>
                    <a:lnTo>
                      <a:pt x="888" y="287"/>
                    </a:lnTo>
                    <a:lnTo>
                      <a:pt x="893" y="276"/>
                    </a:lnTo>
                    <a:lnTo>
                      <a:pt x="898" y="265"/>
                    </a:lnTo>
                    <a:lnTo>
                      <a:pt x="903" y="254"/>
                    </a:lnTo>
                    <a:lnTo>
                      <a:pt x="908" y="243"/>
                    </a:lnTo>
                    <a:lnTo>
                      <a:pt x="912" y="232"/>
                    </a:lnTo>
                    <a:lnTo>
                      <a:pt x="917" y="222"/>
                    </a:lnTo>
                    <a:lnTo>
                      <a:pt x="922" y="211"/>
                    </a:lnTo>
                    <a:lnTo>
                      <a:pt x="927" y="200"/>
                    </a:lnTo>
                    <a:lnTo>
                      <a:pt x="932" y="190"/>
                    </a:lnTo>
                    <a:lnTo>
                      <a:pt x="937" y="180"/>
                    </a:lnTo>
                    <a:lnTo>
                      <a:pt x="942" y="169"/>
                    </a:lnTo>
                    <a:lnTo>
                      <a:pt x="946" y="159"/>
                    </a:lnTo>
                    <a:lnTo>
                      <a:pt x="951" y="149"/>
                    </a:lnTo>
                    <a:lnTo>
                      <a:pt x="956" y="140"/>
                    </a:lnTo>
                    <a:lnTo>
                      <a:pt x="961" y="130"/>
                    </a:lnTo>
                    <a:lnTo>
                      <a:pt x="966" y="121"/>
                    </a:lnTo>
                    <a:lnTo>
                      <a:pt x="971" y="112"/>
                    </a:lnTo>
                    <a:lnTo>
                      <a:pt x="976" y="103"/>
                    </a:lnTo>
                    <a:lnTo>
                      <a:pt x="981" y="95"/>
                    </a:lnTo>
                    <a:lnTo>
                      <a:pt x="986" y="87"/>
                    </a:lnTo>
                    <a:lnTo>
                      <a:pt x="990" y="79"/>
                    </a:lnTo>
                    <a:lnTo>
                      <a:pt x="996" y="71"/>
                    </a:lnTo>
                    <a:lnTo>
                      <a:pt x="1000" y="65"/>
                    </a:lnTo>
                    <a:lnTo>
                      <a:pt x="1005" y="58"/>
                    </a:lnTo>
                    <a:lnTo>
                      <a:pt x="1010" y="52"/>
                    </a:lnTo>
                    <a:lnTo>
                      <a:pt x="1015" y="46"/>
                    </a:lnTo>
                    <a:lnTo>
                      <a:pt x="1020" y="40"/>
                    </a:lnTo>
                    <a:lnTo>
                      <a:pt x="1025" y="35"/>
                    </a:lnTo>
                    <a:lnTo>
                      <a:pt x="1030" y="30"/>
                    </a:lnTo>
                    <a:lnTo>
                      <a:pt x="1035" y="26"/>
                    </a:lnTo>
                    <a:lnTo>
                      <a:pt x="1040" y="22"/>
                    </a:lnTo>
                    <a:lnTo>
                      <a:pt x="1045" y="18"/>
                    </a:lnTo>
                    <a:lnTo>
                      <a:pt x="1050" y="15"/>
                    </a:lnTo>
                    <a:lnTo>
                      <a:pt x="1055" y="12"/>
                    </a:lnTo>
                    <a:lnTo>
                      <a:pt x="1060" y="10"/>
                    </a:lnTo>
                    <a:lnTo>
                      <a:pt x="1065" y="8"/>
                    </a:lnTo>
                    <a:lnTo>
                      <a:pt x="1070" y="6"/>
                    </a:lnTo>
                    <a:lnTo>
                      <a:pt x="1075" y="4"/>
                    </a:lnTo>
                    <a:lnTo>
                      <a:pt x="1079" y="3"/>
                    </a:lnTo>
                    <a:lnTo>
                      <a:pt x="1085" y="2"/>
                    </a:lnTo>
                    <a:lnTo>
                      <a:pt x="1090" y="1"/>
                    </a:lnTo>
                    <a:lnTo>
                      <a:pt x="1094" y="1"/>
                    </a:lnTo>
                    <a:lnTo>
                      <a:pt x="1100" y="0"/>
                    </a:lnTo>
                    <a:lnTo>
                      <a:pt x="1104" y="0"/>
                    </a:lnTo>
                    <a:lnTo>
                      <a:pt x="1109" y="1"/>
                    </a:lnTo>
                    <a:lnTo>
                      <a:pt x="1115" y="1"/>
                    </a:lnTo>
                    <a:lnTo>
                      <a:pt x="1119" y="2"/>
                    </a:lnTo>
                    <a:lnTo>
                      <a:pt x="1124" y="3"/>
                    </a:lnTo>
                    <a:lnTo>
                      <a:pt x="1130" y="4"/>
                    </a:lnTo>
                    <a:lnTo>
                      <a:pt x="1134" y="6"/>
                    </a:lnTo>
                    <a:lnTo>
                      <a:pt x="1139" y="7"/>
                    </a:lnTo>
                    <a:lnTo>
                      <a:pt x="1145" y="9"/>
                    </a:lnTo>
                    <a:lnTo>
                      <a:pt x="1150" y="12"/>
                    </a:lnTo>
                    <a:lnTo>
                      <a:pt x="1154" y="14"/>
                    </a:lnTo>
                    <a:lnTo>
                      <a:pt x="1160" y="17"/>
                    </a:lnTo>
                    <a:lnTo>
                      <a:pt x="1165" y="21"/>
                    </a:lnTo>
                    <a:lnTo>
                      <a:pt x="1170" y="24"/>
                    </a:lnTo>
                    <a:lnTo>
                      <a:pt x="1175" y="28"/>
                    </a:lnTo>
                    <a:lnTo>
                      <a:pt x="1180" y="33"/>
                    </a:lnTo>
                    <a:lnTo>
                      <a:pt x="1185" y="37"/>
                    </a:lnTo>
                    <a:lnTo>
                      <a:pt x="1190" y="43"/>
                    </a:lnTo>
                    <a:lnTo>
                      <a:pt x="1195" y="48"/>
                    </a:lnTo>
                    <a:lnTo>
                      <a:pt x="1200" y="54"/>
                    </a:lnTo>
                    <a:lnTo>
                      <a:pt x="1205" y="60"/>
                    </a:lnTo>
                    <a:lnTo>
                      <a:pt x="1210" y="67"/>
                    </a:lnTo>
                    <a:lnTo>
                      <a:pt x="1215" y="74"/>
                    </a:lnTo>
                    <a:lnTo>
                      <a:pt x="1220" y="81"/>
                    </a:lnTo>
                    <a:lnTo>
                      <a:pt x="1225" y="89"/>
                    </a:lnTo>
                    <a:lnTo>
                      <a:pt x="1230" y="97"/>
                    </a:lnTo>
                    <a:lnTo>
                      <a:pt x="1235" y="105"/>
                    </a:lnTo>
                    <a:lnTo>
                      <a:pt x="1240" y="113"/>
                    </a:lnTo>
                    <a:lnTo>
                      <a:pt x="1246" y="122"/>
                    </a:lnTo>
                    <a:lnTo>
                      <a:pt x="1251" y="131"/>
                    </a:lnTo>
                    <a:lnTo>
                      <a:pt x="1256" y="140"/>
                    </a:lnTo>
                    <a:lnTo>
                      <a:pt x="1261" y="150"/>
                    </a:lnTo>
                    <a:lnTo>
                      <a:pt x="1266" y="160"/>
                    </a:lnTo>
                    <a:lnTo>
                      <a:pt x="1271" y="170"/>
                    </a:lnTo>
                    <a:lnTo>
                      <a:pt x="1276" y="180"/>
                    </a:lnTo>
                    <a:lnTo>
                      <a:pt x="1281" y="190"/>
                    </a:lnTo>
                    <a:lnTo>
                      <a:pt x="1286" y="200"/>
                    </a:lnTo>
                    <a:lnTo>
                      <a:pt x="1292" y="210"/>
                    </a:lnTo>
                    <a:lnTo>
                      <a:pt x="1297" y="221"/>
                    </a:lnTo>
                    <a:lnTo>
                      <a:pt x="1302" y="231"/>
                    </a:lnTo>
                    <a:lnTo>
                      <a:pt x="1307" y="242"/>
                    </a:lnTo>
                    <a:lnTo>
                      <a:pt x="1312" y="252"/>
                    </a:lnTo>
                    <a:lnTo>
                      <a:pt x="1317" y="263"/>
                    </a:lnTo>
                    <a:lnTo>
                      <a:pt x="1322" y="274"/>
                    </a:lnTo>
                    <a:lnTo>
                      <a:pt x="1327" y="285"/>
                    </a:lnTo>
                    <a:lnTo>
                      <a:pt x="1333" y="296"/>
                    </a:lnTo>
                    <a:lnTo>
                      <a:pt x="1338" y="306"/>
                    </a:lnTo>
                    <a:lnTo>
                      <a:pt x="1343" y="317"/>
                    </a:lnTo>
                    <a:lnTo>
                      <a:pt x="1348" y="328"/>
                    </a:lnTo>
                    <a:lnTo>
                      <a:pt x="1353" y="339"/>
                    </a:lnTo>
                    <a:lnTo>
                      <a:pt x="1358" y="350"/>
                    </a:lnTo>
                    <a:lnTo>
                      <a:pt x="1364" y="361"/>
                    </a:lnTo>
                    <a:lnTo>
                      <a:pt x="1369" y="372"/>
                    </a:lnTo>
                    <a:lnTo>
                      <a:pt x="1374" y="382"/>
                    </a:lnTo>
                    <a:lnTo>
                      <a:pt x="1379" y="393"/>
                    </a:lnTo>
                    <a:lnTo>
                      <a:pt x="1384" y="404"/>
                    </a:lnTo>
                    <a:lnTo>
                      <a:pt x="1389" y="415"/>
                    </a:lnTo>
                    <a:lnTo>
                      <a:pt x="1395" y="426"/>
                    </a:lnTo>
                    <a:lnTo>
                      <a:pt x="1400" y="437"/>
                    </a:lnTo>
                    <a:lnTo>
                      <a:pt x="1405" y="448"/>
                    </a:lnTo>
                    <a:lnTo>
                      <a:pt x="1410" y="459"/>
                    </a:lnTo>
                    <a:lnTo>
                      <a:pt x="1415" y="470"/>
                    </a:lnTo>
                    <a:lnTo>
                      <a:pt x="1421" y="481"/>
                    </a:lnTo>
                    <a:lnTo>
                      <a:pt x="1426" y="491"/>
                    </a:lnTo>
                    <a:lnTo>
                      <a:pt x="1431" y="502"/>
                    </a:lnTo>
                    <a:lnTo>
                      <a:pt x="1436" y="513"/>
                    </a:lnTo>
                    <a:lnTo>
                      <a:pt x="1442" y="524"/>
                    </a:lnTo>
                    <a:lnTo>
                      <a:pt x="1447" y="535"/>
                    </a:lnTo>
                    <a:lnTo>
                      <a:pt x="1452" y="546"/>
                    </a:lnTo>
                    <a:lnTo>
                      <a:pt x="1457" y="557"/>
                    </a:lnTo>
                    <a:lnTo>
                      <a:pt x="1462" y="567"/>
                    </a:lnTo>
                    <a:lnTo>
                      <a:pt x="1468" y="578"/>
                    </a:lnTo>
                    <a:lnTo>
                      <a:pt x="1473" y="589"/>
                    </a:lnTo>
                    <a:lnTo>
                      <a:pt x="1478" y="600"/>
                    </a:lnTo>
                    <a:lnTo>
                      <a:pt x="1483" y="611"/>
                    </a:lnTo>
                    <a:lnTo>
                      <a:pt x="1489" y="622"/>
                    </a:lnTo>
                    <a:lnTo>
                      <a:pt x="1494" y="632"/>
                    </a:lnTo>
                    <a:lnTo>
                      <a:pt x="1499" y="643"/>
                    </a:lnTo>
                    <a:lnTo>
                      <a:pt x="1504" y="654"/>
                    </a:lnTo>
                    <a:lnTo>
                      <a:pt x="1510" y="665"/>
                    </a:lnTo>
                    <a:lnTo>
                      <a:pt x="1515" y="675"/>
                    </a:lnTo>
                    <a:lnTo>
                      <a:pt x="1520" y="686"/>
                    </a:lnTo>
                    <a:lnTo>
                      <a:pt x="1525" y="697"/>
                    </a:lnTo>
                    <a:lnTo>
                      <a:pt x="1531" y="708"/>
                    </a:lnTo>
                    <a:lnTo>
                      <a:pt x="1536" y="719"/>
                    </a:lnTo>
                    <a:lnTo>
                      <a:pt x="1541" y="729"/>
                    </a:lnTo>
                    <a:lnTo>
                      <a:pt x="1547" y="740"/>
                    </a:lnTo>
                    <a:lnTo>
                      <a:pt x="1552" y="751"/>
                    </a:lnTo>
                    <a:lnTo>
                      <a:pt x="1557" y="762"/>
                    </a:lnTo>
                    <a:lnTo>
                      <a:pt x="1563" y="772"/>
                    </a:lnTo>
                    <a:lnTo>
                      <a:pt x="1568" y="783"/>
                    </a:lnTo>
                    <a:lnTo>
                      <a:pt x="1573" y="794"/>
                    </a:lnTo>
                    <a:lnTo>
                      <a:pt x="1578" y="805"/>
                    </a:lnTo>
                    <a:lnTo>
                      <a:pt x="1584" y="815"/>
                    </a:lnTo>
                    <a:lnTo>
                      <a:pt x="1589" y="826"/>
                    </a:lnTo>
                    <a:lnTo>
                      <a:pt x="1594" y="837"/>
                    </a:lnTo>
                    <a:lnTo>
                      <a:pt x="1600" y="848"/>
                    </a:lnTo>
                    <a:lnTo>
                      <a:pt x="1605" y="858"/>
                    </a:lnTo>
                    <a:lnTo>
                      <a:pt x="1610" y="869"/>
                    </a:lnTo>
                    <a:lnTo>
                      <a:pt x="1616" y="879"/>
                    </a:lnTo>
                    <a:lnTo>
                      <a:pt x="1621" y="890"/>
                    </a:lnTo>
                    <a:lnTo>
                      <a:pt x="1626" y="901"/>
                    </a:lnTo>
                    <a:lnTo>
                      <a:pt x="1632" y="912"/>
                    </a:lnTo>
                    <a:lnTo>
                      <a:pt x="1637" y="922"/>
                    </a:lnTo>
                    <a:lnTo>
                      <a:pt x="1642" y="933"/>
                    </a:lnTo>
                    <a:lnTo>
                      <a:pt x="1648" y="944"/>
                    </a:lnTo>
                    <a:lnTo>
                      <a:pt x="1653" y="954"/>
                    </a:lnTo>
                    <a:lnTo>
                      <a:pt x="1658" y="965"/>
                    </a:lnTo>
                    <a:lnTo>
                      <a:pt x="1664" y="976"/>
                    </a:lnTo>
                    <a:lnTo>
                      <a:pt x="1669" y="986"/>
                    </a:lnTo>
                    <a:lnTo>
                      <a:pt x="1675" y="997"/>
                    </a:lnTo>
                    <a:lnTo>
                      <a:pt x="1680" y="1008"/>
                    </a:lnTo>
                    <a:lnTo>
                      <a:pt x="1685" y="1018"/>
                    </a:lnTo>
                    <a:lnTo>
                      <a:pt x="1691" y="1029"/>
                    </a:lnTo>
                    <a:lnTo>
                      <a:pt x="1696" y="1039"/>
                    </a:lnTo>
                    <a:lnTo>
                      <a:pt x="1702" y="1050"/>
                    </a:lnTo>
                    <a:lnTo>
                      <a:pt x="1707" y="1061"/>
                    </a:lnTo>
                    <a:lnTo>
                      <a:pt x="1712" y="1071"/>
                    </a:lnTo>
                    <a:lnTo>
                      <a:pt x="1718" y="1082"/>
                    </a:lnTo>
                    <a:lnTo>
                      <a:pt x="1723" y="1092"/>
                    </a:lnTo>
                    <a:lnTo>
                      <a:pt x="1729" y="1103"/>
                    </a:lnTo>
                    <a:lnTo>
                      <a:pt x="1734" y="1113"/>
                    </a:lnTo>
                    <a:lnTo>
                      <a:pt x="1740" y="1123"/>
                    </a:lnTo>
                    <a:lnTo>
                      <a:pt x="1745" y="1134"/>
                    </a:lnTo>
                    <a:lnTo>
                      <a:pt x="1750" y="1144"/>
                    </a:lnTo>
                    <a:lnTo>
                      <a:pt x="1756" y="1154"/>
                    </a:lnTo>
                    <a:lnTo>
                      <a:pt x="1761" y="1164"/>
                    </a:lnTo>
                    <a:lnTo>
                      <a:pt x="1767" y="1175"/>
                    </a:lnTo>
                    <a:lnTo>
                      <a:pt x="1772" y="1184"/>
                    </a:lnTo>
                    <a:lnTo>
                      <a:pt x="1777" y="1194"/>
                    </a:lnTo>
                    <a:lnTo>
                      <a:pt x="1783" y="1204"/>
                    </a:lnTo>
                    <a:lnTo>
                      <a:pt x="1788" y="1214"/>
                    </a:lnTo>
                    <a:lnTo>
                      <a:pt x="1794" y="1223"/>
                    </a:lnTo>
                    <a:lnTo>
                      <a:pt x="1799" y="1233"/>
                    </a:lnTo>
                    <a:lnTo>
                      <a:pt x="1805" y="1242"/>
                    </a:lnTo>
                    <a:lnTo>
                      <a:pt x="1810" y="1251"/>
                    </a:lnTo>
                    <a:lnTo>
                      <a:pt x="1816" y="1260"/>
                    </a:lnTo>
                    <a:lnTo>
                      <a:pt x="1821" y="1269"/>
                    </a:lnTo>
                    <a:lnTo>
                      <a:pt x="1827" y="1278"/>
                    </a:lnTo>
                    <a:lnTo>
                      <a:pt x="1832" y="1286"/>
                    </a:lnTo>
                    <a:lnTo>
                      <a:pt x="1838" y="1295"/>
                    </a:lnTo>
                    <a:lnTo>
                      <a:pt x="1843" y="1303"/>
                    </a:lnTo>
                    <a:lnTo>
                      <a:pt x="1849" y="1310"/>
                    </a:lnTo>
                    <a:lnTo>
                      <a:pt x="1854" y="1318"/>
                    </a:lnTo>
                    <a:lnTo>
                      <a:pt x="1860" y="1325"/>
                    </a:lnTo>
                    <a:lnTo>
                      <a:pt x="1865" y="1333"/>
                    </a:lnTo>
                    <a:lnTo>
                      <a:pt x="1871" y="1340"/>
                    </a:lnTo>
                    <a:lnTo>
                      <a:pt x="1876" y="1346"/>
                    </a:lnTo>
                    <a:lnTo>
                      <a:pt x="1882" y="1352"/>
                    </a:lnTo>
                    <a:lnTo>
                      <a:pt x="1887" y="1358"/>
                    </a:lnTo>
                    <a:lnTo>
                      <a:pt x="1893" y="1364"/>
                    </a:lnTo>
                    <a:lnTo>
                      <a:pt x="1898" y="1370"/>
                    </a:lnTo>
                    <a:lnTo>
                      <a:pt x="1904" y="1375"/>
                    </a:lnTo>
                    <a:lnTo>
                      <a:pt x="1909" y="1380"/>
                    </a:lnTo>
                    <a:lnTo>
                      <a:pt x="1915" y="1385"/>
                    </a:lnTo>
                    <a:lnTo>
                      <a:pt x="1920" y="1389"/>
                    </a:lnTo>
                    <a:lnTo>
                      <a:pt x="1926" y="1393"/>
                    </a:lnTo>
                    <a:lnTo>
                      <a:pt x="1932" y="1397"/>
                    </a:lnTo>
                    <a:lnTo>
                      <a:pt x="1937" y="1401"/>
                    </a:lnTo>
                    <a:lnTo>
                      <a:pt x="1943" y="1404"/>
                    </a:lnTo>
                    <a:lnTo>
                      <a:pt x="1948" y="1407"/>
                    </a:lnTo>
                    <a:lnTo>
                      <a:pt x="1954" y="1410"/>
                    </a:lnTo>
                    <a:lnTo>
                      <a:pt x="1960" y="1413"/>
                    </a:lnTo>
                    <a:lnTo>
                      <a:pt x="1965" y="1415"/>
                    </a:lnTo>
                    <a:lnTo>
                      <a:pt x="1970" y="1418"/>
                    </a:lnTo>
                    <a:lnTo>
                      <a:pt x="1976" y="1420"/>
                    </a:lnTo>
                    <a:lnTo>
                      <a:pt x="1982" y="1421"/>
                    </a:lnTo>
                    <a:lnTo>
                      <a:pt x="1987" y="1423"/>
                    </a:lnTo>
                    <a:lnTo>
                      <a:pt x="1993" y="1425"/>
                    </a:lnTo>
                    <a:lnTo>
                      <a:pt x="1998" y="1426"/>
                    </a:lnTo>
                    <a:lnTo>
                      <a:pt x="2004" y="1427"/>
                    </a:lnTo>
                    <a:lnTo>
                      <a:pt x="2010" y="1428"/>
                    </a:lnTo>
                    <a:lnTo>
                      <a:pt x="2015" y="1429"/>
                    </a:lnTo>
                    <a:lnTo>
                      <a:pt x="2021" y="1430"/>
                    </a:lnTo>
                    <a:lnTo>
                      <a:pt x="2027" y="1431"/>
                    </a:lnTo>
                    <a:lnTo>
                      <a:pt x="2032" y="1432"/>
                    </a:lnTo>
                    <a:lnTo>
                      <a:pt x="2038" y="1432"/>
                    </a:lnTo>
                    <a:lnTo>
                      <a:pt x="2043" y="1433"/>
                    </a:lnTo>
                    <a:lnTo>
                      <a:pt x="2049" y="1433"/>
                    </a:lnTo>
                    <a:lnTo>
                      <a:pt x="2055" y="1433"/>
                    </a:lnTo>
                    <a:lnTo>
                      <a:pt x="2060" y="1434"/>
                    </a:lnTo>
                    <a:lnTo>
                      <a:pt x="2066" y="1434"/>
                    </a:lnTo>
                    <a:lnTo>
                      <a:pt x="2072" y="1434"/>
                    </a:lnTo>
                    <a:lnTo>
                      <a:pt x="2077" y="1435"/>
                    </a:lnTo>
                    <a:lnTo>
                      <a:pt x="2083" y="1435"/>
                    </a:lnTo>
                    <a:lnTo>
                      <a:pt x="2088" y="1435"/>
                    </a:lnTo>
                    <a:lnTo>
                      <a:pt x="2094" y="1435"/>
                    </a:lnTo>
                    <a:lnTo>
                      <a:pt x="2100" y="1435"/>
                    </a:lnTo>
                    <a:lnTo>
                      <a:pt x="2106" y="1435"/>
                    </a:lnTo>
                    <a:lnTo>
                      <a:pt x="2111" y="1435"/>
                    </a:lnTo>
                    <a:lnTo>
                      <a:pt x="2117" y="1435"/>
                    </a:lnTo>
                    <a:lnTo>
                      <a:pt x="2123" y="1435"/>
                    </a:lnTo>
                    <a:lnTo>
                      <a:pt x="2128" y="1435"/>
                    </a:lnTo>
                    <a:lnTo>
                      <a:pt x="2134" y="1435"/>
                    </a:lnTo>
                    <a:lnTo>
                      <a:pt x="2140" y="1435"/>
                    </a:lnTo>
                    <a:lnTo>
                      <a:pt x="2145" y="1435"/>
                    </a:lnTo>
                    <a:lnTo>
                      <a:pt x="2151" y="1435"/>
                    </a:lnTo>
                    <a:lnTo>
                      <a:pt x="2157" y="1435"/>
                    </a:lnTo>
                    <a:lnTo>
                      <a:pt x="2162" y="1435"/>
                    </a:lnTo>
                    <a:lnTo>
                      <a:pt x="2168" y="1435"/>
                    </a:lnTo>
                    <a:lnTo>
                      <a:pt x="2174" y="1435"/>
                    </a:lnTo>
                    <a:lnTo>
                      <a:pt x="2180" y="1435"/>
                    </a:lnTo>
                    <a:lnTo>
                      <a:pt x="2185" y="1435"/>
                    </a:lnTo>
                    <a:lnTo>
                      <a:pt x="2191" y="1435"/>
                    </a:lnTo>
                    <a:lnTo>
                      <a:pt x="2197" y="1435"/>
                    </a:lnTo>
                    <a:lnTo>
                      <a:pt x="2203" y="1435"/>
                    </a:lnTo>
                    <a:lnTo>
                      <a:pt x="2208" y="1435"/>
                    </a:lnTo>
                    <a:lnTo>
                      <a:pt x="2210" y="1435"/>
                    </a:lnTo>
                  </a:path>
                </a:pathLst>
              </a:custGeom>
              <a:noFill/>
              <a:ln w="19050" cap="flat">
                <a:solidFill>
                  <a:srgbClr val="E8602D"/>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nSpc>
                    <a:spcPts val="1600"/>
                  </a:lnSpc>
                </a:pPr>
                <a:endParaRPr lang="en-US" sz="1200"/>
              </a:p>
            </p:txBody>
          </p:sp>
          <p:sp>
            <p:nvSpPr>
              <p:cNvPr id="2747" name="Freeform 47">
                <a:extLst>
                  <a:ext uri="{FF2B5EF4-FFF2-40B4-BE49-F238E27FC236}">
                    <a16:creationId xmlns:a16="http://schemas.microsoft.com/office/drawing/2014/main" id="{4143D920-7FC7-4816-BD01-21C1C8A6B90C}"/>
                  </a:ext>
                </a:extLst>
              </p:cNvPr>
              <p:cNvSpPr>
                <a:spLocks/>
              </p:cNvSpPr>
              <p:nvPr/>
            </p:nvSpPr>
            <p:spPr bwMode="auto">
              <a:xfrm>
                <a:off x="1190176" y="3839889"/>
                <a:ext cx="7562886" cy="4941542"/>
              </a:xfrm>
              <a:custGeom>
                <a:avLst/>
                <a:gdLst>
                  <a:gd name="T0" fmla="*/ 28 w 2210"/>
                  <a:gd name="T1" fmla="*/ 1444 h 1444"/>
                  <a:gd name="T2" fmla="*/ 63 w 2210"/>
                  <a:gd name="T3" fmla="*/ 1444 h 1444"/>
                  <a:gd name="T4" fmla="*/ 97 w 2210"/>
                  <a:gd name="T5" fmla="*/ 1444 h 1444"/>
                  <a:gd name="T6" fmla="*/ 131 w 2210"/>
                  <a:gd name="T7" fmla="*/ 1444 h 1444"/>
                  <a:gd name="T8" fmla="*/ 166 w 2210"/>
                  <a:gd name="T9" fmla="*/ 1444 h 1444"/>
                  <a:gd name="T10" fmla="*/ 201 w 2210"/>
                  <a:gd name="T11" fmla="*/ 1444 h 1444"/>
                  <a:gd name="T12" fmla="*/ 237 w 2210"/>
                  <a:gd name="T13" fmla="*/ 1444 h 1444"/>
                  <a:gd name="T14" fmla="*/ 272 w 2210"/>
                  <a:gd name="T15" fmla="*/ 1444 h 1444"/>
                  <a:gd name="T16" fmla="*/ 307 w 2210"/>
                  <a:gd name="T17" fmla="*/ 1441 h 1444"/>
                  <a:gd name="T18" fmla="*/ 343 w 2210"/>
                  <a:gd name="T19" fmla="*/ 1433 h 1444"/>
                  <a:gd name="T20" fmla="*/ 379 w 2210"/>
                  <a:gd name="T21" fmla="*/ 1412 h 1444"/>
                  <a:gd name="T22" fmla="*/ 415 w 2210"/>
                  <a:gd name="T23" fmla="*/ 1372 h 1444"/>
                  <a:gd name="T24" fmla="*/ 451 w 2210"/>
                  <a:gd name="T25" fmla="*/ 1312 h 1444"/>
                  <a:gd name="T26" fmla="*/ 488 w 2210"/>
                  <a:gd name="T27" fmla="*/ 1236 h 1444"/>
                  <a:gd name="T28" fmla="*/ 525 w 2210"/>
                  <a:gd name="T29" fmla="*/ 1151 h 1444"/>
                  <a:gd name="T30" fmla="*/ 561 w 2210"/>
                  <a:gd name="T31" fmla="*/ 1064 h 1444"/>
                  <a:gd name="T32" fmla="*/ 598 w 2210"/>
                  <a:gd name="T33" fmla="*/ 975 h 1444"/>
                  <a:gd name="T34" fmla="*/ 636 w 2210"/>
                  <a:gd name="T35" fmla="*/ 886 h 1444"/>
                  <a:gd name="T36" fmla="*/ 673 w 2210"/>
                  <a:gd name="T37" fmla="*/ 797 h 1444"/>
                  <a:gd name="T38" fmla="*/ 711 w 2210"/>
                  <a:gd name="T39" fmla="*/ 708 h 1444"/>
                  <a:gd name="T40" fmla="*/ 749 w 2210"/>
                  <a:gd name="T41" fmla="*/ 619 h 1444"/>
                  <a:gd name="T42" fmla="*/ 787 w 2210"/>
                  <a:gd name="T43" fmla="*/ 529 h 1444"/>
                  <a:gd name="T44" fmla="*/ 825 w 2210"/>
                  <a:gd name="T45" fmla="*/ 440 h 1444"/>
                  <a:gd name="T46" fmla="*/ 864 w 2210"/>
                  <a:gd name="T47" fmla="*/ 350 h 1444"/>
                  <a:gd name="T48" fmla="*/ 903 w 2210"/>
                  <a:gd name="T49" fmla="*/ 260 h 1444"/>
                  <a:gd name="T50" fmla="*/ 942 w 2210"/>
                  <a:gd name="T51" fmla="*/ 171 h 1444"/>
                  <a:gd name="T52" fmla="*/ 981 w 2210"/>
                  <a:gd name="T53" fmla="*/ 92 h 1444"/>
                  <a:gd name="T54" fmla="*/ 1020 w 2210"/>
                  <a:gd name="T55" fmla="*/ 36 h 1444"/>
                  <a:gd name="T56" fmla="*/ 1060 w 2210"/>
                  <a:gd name="T57" fmla="*/ 7 h 1444"/>
                  <a:gd name="T58" fmla="*/ 1100 w 2210"/>
                  <a:gd name="T59" fmla="*/ 0 h 1444"/>
                  <a:gd name="T60" fmla="*/ 1139 w 2210"/>
                  <a:gd name="T61" fmla="*/ 6 h 1444"/>
                  <a:gd name="T62" fmla="*/ 1180 w 2210"/>
                  <a:gd name="T63" fmla="*/ 29 h 1444"/>
                  <a:gd name="T64" fmla="*/ 1220 w 2210"/>
                  <a:gd name="T65" fmla="*/ 78 h 1444"/>
                  <a:gd name="T66" fmla="*/ 1261 w 2210"/>
                  <a:gd name="T67" fmla="*/ 151 h 1444"/>
                  <a:gd name="T68" fmla="*/ 1302 w 2210"/>
                  <a:gd name="T69" fmla="*/ 236 h 1444"/>
                  <a:gd name="T70" fmla="*/ 1343 w 2210"/>
                  <a:gd name="T71" fmla="*/ 324 h 1444"/>
                  <a:gd name="T72" fmla="*/ 1384 w 2210"/>
                  <a:gd name="T73" fmla="*/ 412 h 1444"/>
                  <a:gd name="T74" fmla="*/ 1426 w 2210"/>
                  <a:gd name="T75" fmla="*/ 500 h 1444"/>
                  <a:gd name="T76" fmla="*/ 1468 w 2210"/>
                  <a:gd name="T77" fmla="*/ 587 h 1444"/>
                  <a:gd name="T78" fmla="*/ 1510 w 2210"/>
                  <a:gd name="T79" fmla="*/ 674 h 1444"/>
                  <a:gd name="T80" fmla="*/ 1552 w 2210"/>
                  <a:gd name="T81" fmla="*/ 760 h 1444"/>
                  <a:gd name="T82" fmla="*/ 1594 w 2210"/>
                  <a:gd name="T83" fmla="*/ 846 h 1444"/>
                  <a:gd name="T84" fmla="*/ 1637 w 2210"/>
                  <a:gd name="T85" fmla="*/ 932 h 1444"/>
                  <a:gd name="T86" fmla="*/ 1680 w 2210"/>
                  <a:gd name="T87" fmla="*/ 1018 h 1444"/>
                  <a:gd name="T88" fmla="*/ 1723 w 2210"/>
                  <a:gd name="T89" fmla="*/ 1103 h 1444"/>
                  <a:gd name="T90" fmla="*/ 1767 w 2210"/>
                  <a:gd name="T91" fmla="*/ 1187 h 1444"/>
                  <a:gd name="T92" fmla="*/ 1810 w 2210"/>
                  <a:gd name="T93" fmla="*/ 1266 h 1444"/>
                  <a:gd name="T94" fmla="*/ 1854 w 2210"/>
                  <a:gd name="T95" fmla="*/ 1335 h 1444"/>
                  <a:gd name="T96" fmla="*/ 1898 w 2210"/>
                  <a:gd name="T97" fmla="*/ 1388 h 1444"/>
                  <a:gd name="T98" fmla="*/ 1943 w 2210"/>
                  <a:gd name="T99" fmla="*/ 1421 h 1444"/>
                  <a:gd name="T100" fmla="*/ 1987 w 2210"/>
                  <a:gd name="T101" fmla="*/ 1437 h 1444"/>
                  <a:gd name="T102" fmla="*/ 2032 w 2210"/>
                  <a:gd name="T103" fmla="*/ 1443 h 1444"/>
                  <a:gd name="T104" fmla="*/ 2077 w 2210"/>
                  <a:gd name="T105" fmla="*/ 1444 h 1444"/>
                  <a:gd name="T106" fmla="*/ 2123 w 2210"/>
                  <a:gd name="T107" fmla="*/ 1444 h 1444"/>
                  <a:gd name="T108" fmla="*/ 2168 w 2210"/>
                  <a:gd name="T109" fmla="*/ 1444 h 1444"/>
                  <a:gd name="T110" fmla="*/ 2210 w 2210"/>
                  <a:gd name="T111" fmla="*/ 1444 h 14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2210" h="1444">
                    <a:moveTo>
                      <a:pt x="0" y="1444"/>
                    </a:moveTo>
                    <a:lnTo>
                      <a:pt x="3" y="1444"/>
                    </a:lnTo>
                    <a:lnTo>
                      <a:pt x="7" y="1444"/>
                    </a:lnTo>
                    <a:lnTo>
                      <a:pt x="11" y="1444"/>
                    </a:lnTo>
                    <a:lnTo>
                      <a:pt x="16" y="1444"/>
                    </a:lnTo>
                    <a:lnTo>
                      <a:pt x="20" y="1444"/>
                    </a:lnTo>
                    <a:lnTo>
                      <a:pt x="24" y="1444"/>
                    </a:lnTo>
                    <a:lnTo>
                      <a:pt x="28" y="1444"/>
                    </a:lnTo>
                    <a:lnTo>
                      <a:pt x="33" y="1444"/>
                    </a:lnTo>
                    <a:lnTo>
                      <a:pt x="37" y="1444"/>
                    </a:lnTo>
                    <a:lnTo>
                      <a:pt x="41" y="1444"/>
                    </a:lnTo>
                    <a:lnTo>
                      <a:pt x="46" y="1444"/>
                    </a:lnTo>
                    <a:lnTo>
                      <a:pt x="50" y="1444"/>
                    </a:lnTo>
                    <a:lnTo>
                      <a:pt x="54" y="1444"/>
                    </a:lnTo>
                    <a:lnTo>
                      <a:pt x="58" y="1444"/>
                    </a:lnTo>
                    <a:lnTo>
                      <a:pt x="63" y="1444"/>
                    </a:lnTo>
                    <a:lnTo>
                      <a:pt x="67" y="1444"/>
                    </a:lnTo>
                    <a:lnTo>
                      <a:pt x="71" y="1444"/>
                    </a:lnTo>
                    <a:lnTo>
                      <a:pt x="76" y="1444"/>
                    </a:lnTo>
                    <a:lnTo>
                      <a:pt x="80" y="1444"/>
                    </a:lnTo>
                    <a:lnTo>
                      <a:pt x="84" y="1444"/>
                    </a:lnTo>
                    <a:lnTo>
                      <a:pt x="88" y="1444"/>
                    </a:lnTo>
                    <a:lnTo>
                      <a:pt x="93" y="1444"/>
                    </a:lnTo>
                    <a:lnTo>
                      <a:pt x="97" y="1444"/>
                    </a:lnTo>
                    <a:lnTo>
                      <a:pt x="101" y="1444"/>
                    </a:lnTo>
                    <a:lnTo>
                      <a:pt x="106" y="1444"/>
                    </a:lnTo>
                    <a:lnTo>
                      <a:pt x="110" y="1444"/>
                    </a:lnTo>
                    <a:lnTo>
                      <a:pt x="114" y="1444"/>
                    </a:lnTo>
                    <a:lnTo>
                      <a:pt x="119" y="1444"/>
                    </a:lnTo>
                    <a:lnTo>
                      <a:pt x="123" y="1444"/>
                    </a:lnTo>
                    <a:lnTo>
                      <a:pt x="127" y="1444"/>
                    </a:lnTo>
                    <a:lnTo>
                      <a:pt x="131" y="1444"/>
                    </a:lnTo>
                    <a:lnTo>
                      <a:pt x="136" y="1444"/>
                    </a:lnTo>
                    <a:lnTo>
                      <a:pt x="140" y="1444"/>
                    </a:lnTo>
                    <a:lnTo>
                      <a:pt x="144" y="1444"/>
                    </a:lnTo>
                    <a:lnTo>
                      <a:pt x="149" y="1444"/>
                    </a:lnTo>
                    <a:lnTo>
                      <a:pt x="153" y="1444"/>
                    </a:lnTo>
                    <a:lnTo>
                      <a:pt x="158" y="1444"/>
                    </a:lnTo>
                    <a:lnTo>
                      <a:pt x="162" y="1444"/>
                    </a:lnTo>
                    <a:lnTo>
                      <a:pt x="166" y="1444"/>
                    </a:lnTo>
                    <a:lnTo>
                      <a:pt x="171" y="1444"/>
                    </a:lnTo>
                    <a:lnTo>
                      <a:pt x="175" y="1444"/>
                    </a:lnTo>
                    <a:lnTo>
                      <a:pt x="179" y="1444"/>
                    </a:lnTo>
                    <a:lnTo>
                      <a:pt x="184" y="1444"/>
                    </a:lnTo>
                    <a:lnTo>
                      <a:pt x="188" y="1444"/>
                    </a:lnTo>
                    <a:lnTo>
                      <a:pt x="193" y="1444"/>
                    </a:lnTo>
                    <a:lnTo>
                      <a:pt x="197" y="1444"/>
                    </a:lnTo>
                    <a:lnTo>
                      <a:pt x="201" y="1444"/>
                    </a:lnTo>
                    <a:lnTo>
                      <a:pt x="206" y="1444"/>
                    </a:lnTo>
                    <a:lnTo>
                      <a:pt x="210" y="1444"/>
                    </a:lnTo>
                    <a:lnTo>
                      <a:pt x="214" y="1444"/>
                    </a:lnTo>
                    <a:lnTo>
                      <a:pt x="219" y="1444"/>
                    </a:lnTo>
                    <a:lnTo>
                      <a:pt x="223" y="1444"/>
                    </a:lnTo>
                    <a:lnTo>
                      <a:pt x="228" y="1444"/>
                    </a:lnTo>
                    <a:lnTo>
                      <a:pt x="232" y="1444"/>
                    </a:lnTo>
                    <a:lnTo>
                      <a:pt x="237" y="1444"/>
                    </a:lnTo>
                    <a:lnTo>
                      <a:pt x="241" y="1444"/>
                    </a:lnTo>
                    <a:lnTo>
                      <a:pt x="245" y="1444"/>
                    </a:lnTo>
                    <a:lnTo>
                      <a:pt x="250" y="1444"/>
                    </a:lnTo>
                    <a:lnTo>
                      <a:pt x="254" y="1444"/>
                    </a:lnTo>
                    <a:lnTo>
                      <a:pt x="258" y="1444"/>
                    </a:lnTo>
                    <a:lnTo>
                      <a:pt x="263" y="1444"/>
                    </a:lnTo>
                    <a:lnTo>
                      <a:pt x="267" y="1444"/>
                    </a:lnTo>
                    <a:lnTo>
                      <a:pt x="272" y="1444"/>
                    </a:lnTo>
                    <a:lnTo>
                      <a:pt x="276" y="1444"/>
                    </a:lnTo>
                    <a:lnTo>
                      <a:pt x="280" y="1444"/>
                    </a:lnTo>
                    <a:lnTo>
                      <a:pt x="285" y="1443"/>
                    </a:lnTo>
                    <a:lnTo>
                      <a:pt x="289" y="1443"/>
                    </a:lnTo>
                    <a:lnTo>
                      <a:pt x="294" y="1443"/>
                    </a:lnTo>
                    <a:lnTo>
                      <a:pt x="298" y="1442"/>
                    </a:lnTo>
                    <a:lnTo>
                      <a:pt x="303" y="1442"/>
                    </a:lnTo>
                    <a:lnTo>
                      <a:pt x="307" y="1441"/>
                    </a:lnTo>
                    <a:lnTo>
                      <a:pt x="312" y="1441"/>
                    </a:lnTo>
                    <a:lnTo>
                      <a:pt x="316" y="1440"/>
                    </a:lnTo>
                    <a:lnTo>
                      <a:pt x="321" y="1439"/>
                    </a:lnTo>
                    <a:lnTo>
                      <a:pt x="325" y="1438"/>
                    </a:lnTo>
                    <a:lnTo>
                      <a:pt x="330" y="1437"/>
                    </a:lnTo>
                    <a:lnTo>
                      <a:pt x="334" y="1436"/>
                    </a:lnTo>
                    <a:lnTo>
                      <a:pt x="338" y="1435"/>
                    </a:lnTo>
                    <a:lnTo>
                      <a:pt x="343" y="1433"/>
                    </a:lnTo>
                    <a:lnTo>
                      <a:pt x="347" y="1431"/>
                    </a:lnTo>
                    <a:lnTo>
                      <a:pt x="352" y="1429"/>
                    </a:lnTo>
                    <a:lnTo>
                      <a:pt x="357" y="1427"/>
                    </a:lnTo>
                    <a:lnTo>
                      <a:pt x="361" y="1425"/>
                    </a:lnTo>
                    <a:lnTo>
                      <a:pt x="365" y="1422"/>
                    </a:lnTo>
                    <a:lnTo>
                      <a:pt x="370" y="1419"/>
                    </a:lnTo>
                    <a:lnTo>
                      <a:pt x="374" y="1416"/>
                    </a:lnTo>
                    <a:lnTo>
                      <a:pt x="379" y="1412"/>
                    </a:lnTo>
                    <a:lnTo>
                      <a:pt x="383" y="1408"/>
                    </a:lnTo>
                    <a:lnTo>
                      <a:pt x="388" y="1404"/>
                    </a:lnTo>
                    <a:lnTo>
                      <a:pt x="392" y="1400"/>
                    </a:lnTo>
                    <a:lnTo>
                      <a:pt x="397" y="1395"/>
                    </a:lnTo>
                    <a:lnTo>
                      <a:pt x="402" y="1390"/>
                    </a:lnTo>
                    <a:lnTo>
                      <a:pt x="406" y="1384"/>
                    </a:lnTo>
                    <a:lnTo>
                      <a:pt x="410" y="1378"/>
                    </a:lnTo>
                    <a:lnTo>
                      <a:pt x="415" y="1372"/>
                    </a:lnTo>
                    <a:lnTo>
                      <a:pt x="420" y="1366"/>
                    </a:lnTo>
                    <a:lnTo>
                      <a:pt x="424" y="1359"/>
                    </a:lnTo>
                    <a:lnTo>
                      <a:pt x="428" y="1352"/>
                    </a:lnTo>
                    <a:lnTo>
                      <a:pt x="433" y="1344"/>
                    </a:lnTo>
                    <a:lnTo>
                      <a:pt x="438" y="1337"/>
                    </a:lnTo>
                    <a:lnTo>
                      <a:pt x="442" y="1329"/>
                    </a:lnTo>
                    <a:lnTo>
                      <a:pt x="447" y="1320"/>
                    </a:lnTo>
                    <a:lnTo>
                      <a:pt x="451" y="1312"/>
                    </a:lnTo>
                    <a:lnTo>
                      <a:pt x="456" y="1303"/>
                    </a:lnTo>
                    <a:lnTo>
                      <a:pt x="460" y="1294"/>
                    </a:lnTo>
                    <a:lnTo>
                      <a:pt x="465" y="1285"/>
                    </a:lnTo>
                    <a:lnTo>
                      <a:pt x="469" y="1276"/>
                    </a:lnTo>
                    <a:lnTo>
                      <a:pt x="474" y="1266"/>
                    </a:lnTo>
                    <a:lnTo>
                      <a:pt x="479" y="1256"/>
                    </a:lnTo>
                    <a:lnTo>
                      <a:pt x="483" y="1246"/>
                    </a:lnTo>
                    <a:lnTo>
                      <a:pt x="488" y="1236"/>
                    </a:lnTo>
                    <a:lnTo>
                      <a:pt x="492" y="1226"/>
                    </a:lnTo>
                    <a:lnTo>
                      <a:pt x="497" y="1215"/>
                    </a:lnTo>
                    <a:lnTo>
                      <a:pt x="501" y="1205"/>
                    </a:lnTo>
                    <a:lnTo>
                      <a:pt x="506" y="1194"/>
                    </a:lnTo>
                    <a:lnTo>
                      <a:pt x="511" y="1184"/>
                    </a:lnTo>
                    <a:lnTo>
                      <a:pt x="515" y="1173"/>
                    </a:lnTo>
                    <a:lnTo>
                      <a:pt x="520" y="1162"/>
                    </a:lnTo>
                    <a:lnTo>
                      <a:pt x="525" y="1151"/>
                    </a:lnTo>
                    <a:lnTo>
                      <a:pt x="529" y="1141"/>
                    </a:lnTo>
                    <a:lnTo>
                      <a:pt x="534" y="1130"/>
                    </a:lnTo>
                    <a:lnTo>
                      <a:pt x="538" y="1119"/>
                    </a:lnTo>
                    <a:lnTo>
                      <a:pt x="543" y="1108"/>
                    </a:lnTo>
                    <a:lnTo>
                      <a:pt x="547" y="1097"/>
                    </a:lnTo>
                    <a:lnTo>
                      <a:pt x="552" y="1086"/>
                    </a:lnTo>
                    <a:lnTo>
                      <a:pt x="557" y="1075"/>
                    </a:lnTo>
                    <a:lnTo>
                      <a:pt x="561" y="1064"/>
                    </a:lnTo>
                    <a:lnTo>
                      <a:pt x="566" y="1052"/>
                    </a:lnTo>
                    <a:lnTo>
                      <a:pt x="571" y="1041"/>
                    </a:lnTo>
                    <a:lnTo>
                      <a:pt x="575" y="1030"/>
                    </a:lnTo>
                    <a:lnTo>
                      <a:pt x="580" y="1019"/>
                    </a:lnTo>
                    <a:lnTo>
                      <a:pt x="585" y="1008"/>
                    </a:lnTo>
                    <a:lnTo>
                      <a:pt x="589" y="997"/>
                    </a:lnTo>
                    <a:lnTo>
                      <a:pt x="594" y="986"/>
                    </a:lnTo>
                    <a:lnTo>
                      <a:pt x="598" y="975"/>
                    </a:lnTo>
                    <a:lnTo>
                      <a:pt x="603" y="964"/>
                    </a:lnTo>
                    <a:lnTo>
                      <a:pt x="608" y="952"/>
                    </a:lnTo>
                    <a:lnTo>
                      <a:pt x="612" y="942"/>
                    </a:lnTo>
                    <a:lnTo>
                      <a:pt x="617" y="930"/>
                    </a:lnTo>
                    <a:lnTo>
                      <a:pt x="622" y="919"/>
                    </a:lnTo>
                    <a:lnTo>
                      <a:pt x="626" y="908"/>
                    </a:lnTo>
                    <a:lnTo>
                      <a:pt x="631" y="897"/>
                    </a:lnTo>
                    <a:lnTo>
                      <a:pt x="636" y="886"/>
                    </a:lnTo>
                    <a:lnTo>
                      <a:pt x="641" y="875"/>
                    </a:lnTo>
                    <a:lnTo>
                      <a:pt x="645" y="863"/>
                    </a:lnTo>
                    <a:lnTo>
                      <a:pt x="650" y="853"/>
                    </a:lnTo>
                    <a:lnTo>
                      <a:pt x="655" y="841"/>
                    </a:lnTo>
                    <a:lnTo>
                      <a:pt x="659" y="830"/>
                    </a:lnTo>
                    <a:lnTo>
                      <a:pt x="664" y="819"/>
                    </a:lnTo>
                    <a:lnTo>
                      <a:pt x="669" y="808"/>
                    </a:lnTo>
                    <a:lnTo>
                      <a:pt x="673" y="797"/>
                    </a:lnTo>
                    <a:lnTo>
                      <a:pt x="678" y="786"/>
                    </a:lnTo>
                    <a:lnTo>
                      <a:pt x="683" y="775"/>
                    </a:lnTo>
                    <a:lnTo>
                      <a:pt x="687" y="764"/>
                    </a:lnTo>
                    <a:lnTo>
                      <a:pt x="692" y="752"/>
                    </a:lnTo>
                    <a:lnTo>
                      <a:pt x="697" y="741"/>
                    </a:lnTo>
                    <a:lnTo>
                      <a:pt x="702" y="730"/>
                    </a:lnTo>
                    <a:lnTo>
                      <a:pt x="706" y="719"/>
                    </a:lnTo>
                    <a:lnTo>
                      <a:pt x="711" y="708"/>
                    </a:lnTo>
                    <a:lnTo>
                      <a:pt x="716" y="697"/>
                    </a:lnTo>
                    <a:lnTo>
                      <a:pt x="720" y="686"/>
                    </a:lnTo>
                    <a:lnTo>
                      <a:pt x="725" y="675"/>
                    </a:lnTo>
                    <a:lnTo>
                      <a:pt x="730" y="663"/>
                    </a:lnTo>
                    <a:lnTo>
                      <a:pt x="735" y="652"/>
                    </a:lnTo>
                    <a:lnTo>
                      <a:pt x="739" y="641"/>
                    </a:lnTo>
                    <a:lnTo>
                      <a:pt x="744" y="630"/>
                    </a:lnTo>
                    <a:lnTo>
                      <a:pt x="749" y="619"/>
                    </a:lnTo>
                    <a:lnTo>
                      <a:pt x="754" y="608"/>
                    </a:lnTo>
                    <a:lnTo>
                      <a:pt x="758" y="597"/>
                    </a:lnTo>
                    <a:lnTo>
                      <a:pt x="763" y="585"/>
                    </a:lnTo>
                    <a:lnTo>
                      <a:pt x="768" y="574"/>
                    </a:lnTo>
                    <a:lnTo>
                      <a:pt x="773" y="563"/>
                    </a:lnTo>
                    <a:lnTo>
                      <a:pt x="777" y="552"/>
                    </a:lnTo>
                    <a:lnTo>
                      <a:pt x="782" y="541"/>
                    </a:lnTo>
                    <a:lnTo>
                      <a:pt x="787" y="529"/>
                    </a:lnTo>
                    <a:lnTo>
                      <a:pt x="792" y="518"/>
                    </a:lnTo>
                    <a:lnTo>
                      <a:pt x="797" y="507"/>
                    </a:lnTo>
                    <a:lnTo>
                      <a:pt x="801" y="496"/>
                    </a:lnTo>
                    <a:lnTo>
                      <a:pt x="806" y="485"/>
                    </a:lnTo>
                    <a:lnTo>
                      <a:pt x="811" y="473"/>
                    </a:lnTo>
                    <a:lnTo>
                      <a:pt x="816" y="462"/>
                    </a:lnTo>
                    <a:lnTo>
                      <a:pt x="821" y="451"/>
                    </a:lnTo>
                    <a:lnTo>
                      <a:pt x="825" y="440"/>
                    </a:lnTo>
                    <a:lnTo>
                      <a:pt x="830" y="428"/>
                    </a:lnTo>
                    <a:lnTo>
                      <a:pt x="835" y="417"/>
                    </a:lnTo>
                    <a:lnTo>
                      <a:pt x="840" y="406"/>
                    </a:lnTo>
                    <a:lnTo>
                      <a:pt x="845" y="395"/>
                    </a:lnTo>
                    <a:lnTo>
                      <a:pt x="849" y="383"/>
                    </a:lnTo>
                    <a:lnTo>
                      <a:pt x="854" y="372"/>
                    </a:lnTo>
                    <a:lnTo>
                      <a:pt x="859" y="361"/>
                    </a:lnTo>
                    <a:lnTo>
                      <a:pt x="864" y="350"/>
                    </a:lnTo>
                    <a:lnTo>
                      <a:pt x="869" y="338"/>
                    </a:lnTo>
                    <a:lnTo>
                      <a:pt x="873" y="327"/>
                    </a:lnTo>
                    <a:lnTo>
                      <a:pt x="878" y="316"/>
                    </a:lnTo>
                    <a:lnTo>
                      <a:pt x="883" y="305"/>
                    </a:lnTo>
                    <a:lnTo>
                      <a:pt x="888" y="293"/>
                    </a:lnTo>
                    <a:lnTo>
                      <a:pt x="893" y="282"/>
                    </a:lnTo>
                    <a:lnTo>
                      <a:pt x="898" y="271"/>
                    </a:lnTo>
                    <a:lnTo>
                      <a:pt x="903" y="260"/>
                    </a:lnTo>
                    <a:lnTo>
                      <a:pt x="908" y="248"/>
                    </a:lnTo>
                    <a:lnTo>
                      <a:pt x="912" y="237"/>
                    </a:lnTo>
                    <a:lnTo>
                      <a:pt x="917" y="226"/>
                    </a:lnTo>
                    <a:lnTo>
                      <a:pt x="922" y="215"/>
                    </a:lnTo>
                    <a:lnTo>
                      <a:pt x="927" y="204"/>
                    </a:lnTo>
                    <a:lnTo>
                      <a:pt x="932" y="193"/>
                    </a:lnTo>
                    <a:lnTo>
                      <a:pt x="937" y="182"/>
                    </a:lnTo>
                    <a:lnTo>
                      <a:pt x="942" y="171"/>
                    </a:lnTo>
                    <a:lnTo>
                      <a:pt x="946" y="161"/>
                    </a:lnTo>
                    <a:lnTo>
                      <a:pt x="951" y="151"/>
                    </a:lnTo>
                    <a:lnTo>
                      <a:pt x="956" y="140"/>
                    </a:lnTo>
                    <a:lnTo>
                      <a:pt x="961" y="130"/>
                    </a:lnTo>
                    <a:lnTo>
                      <a:pt x="966" y="120"/>
                    </a:lnTo>
                    <a:lnTo>
                      <a:pt x="971" y="111"/>
                    </a:lnTo>
                    <a:lnTo>
                      <a:pt x="976" y="101"/>
                    </a:lnTo>
                    <a:lnTo>
                      <a:pt x="981" y="92"/>
                    </a:lnTo>
                    <a:lnTo>
                      <a:pt x="986" y="84"/>
                    </a:lnTo>
                    <a:lnTo>
                      <a:pt x="990" y="76"/>
                    </a:lnTo>
                    <a:lnTo>
                      <a:pt x="996" y="68"/>
                    </a:lnTo>
                    <a:lnTo>
                      <a:pt x="1000" y="60"/>
                    </a:lnTo>
                    <a:lnTo>
                      <a:pt x="1005" y="53"/>
                    </a:lnTo>
                    <a:lnTo>
                      <a:pt x="1010" y="47"/>
                    </a:lnTo>
                    <a:lnTo>
                      <a:pt x="1015" y="41"/>
                    </a:lnTo>
                    <a:lnTo>
                      <a:pt x="1020" y="36"/>
                    </a:lnTo>
                    <a:lnTo>
                      <a:pt x="1025" y="30"/>
                    </a:lnTo>
                    <a:lnTo>
                      <a:pt x="1030" y="26"/>
                    </a:lnTo>
                    <a:lnTo>
                      <a:pt x="1035" y="22"/>
                    </a:lnTo>
                    <a:lnTo>
                      <a:pt x="1040" y="18"/>
                    </a:lnTo>
                    <a:lnTo>
                      <a:pt x="1045" y="15"/>
                    </a:lnTo>
                    <a:lnTo>
                      <a:pt x="1050" y="12"/>
                    </a:lnTo>
                    <a:lnTo>
                      <a:pt x="1055" y="10"/>
                    </a:lnTo>
                    <a:lnTo>
                      <a:pt x="1060" y="7"/>
                    </a:lnTo>
                    <a:lnTo>
                      <a:pt x="1065" y="6"/>
                    </a:lnTo>
                    <a:lnTo>
                      <a:pt x="1070" y="4"/>
                    </a:lnTo>
                    <a:lnTo>
                      <a:pt x="1075" y="3"/>
                    </a:lnTo>
                    <a:lnTo>
                      <a:pt x="1079" y="2"/>
                    </a:lnTo>
                    <a:lnTo>
                      <a:pt x="1085" y="1"/>
                    </a:lnTo>
                    <a:lnTo>
                      <a:pt x="1090" y="1"/>
                    </a:lnTo>
                    <a:lnTo>
                      <a:pt x="1094" y="0"/>
                    </a:lnTo>
                    <a:lnTo>
                      <a:pt x="1100" y="0"/>
                    </a:lnTo>
                    <a:lnTo>
                      <a:pt x="1104" y="0"/>
                    </a:lnTo>
                    <a:lnTo>
                      <a:pt x="1109" y="1"/>
                    </a:lnTo>
                    <a:lnTo>
                      <a:pt x="1115" y="1"/>
                    </a:lnTo>
                    <a:lnTo>
                      <a:pt x="1119" y="2"/>
                    </a:lnTo>
                    <a:lnTo>
                      <a:pt x="1124" y="2"/>
                    </a:lnTo>
                    <a:lnTo>
                      <a:pt x="1130" y="3"/>
                    </a:lnTo>
                    <a:lnTo>
                      <a:pt x="1134" y="4"/>
                    </a:lnTo>
                    <a:lnTo>
                      <a:pt x="1139" y="6"/>
                    </a:lnTo>
                    <a:lnTo>
                      <a:pt x="1145" y="8"/>
                    </a:lnTo>
                    <a:lnTo>
                      <a:pt x="1150" y="10"/>
                    </a:lnTo>
                    <a:lnTo>
                      <a:pt x="1154" y="12"/>
                    </a:lnTo>
                    <a:lnTo>
                      <a:pt x="1160" y="15"/>
                    </a:lnTo>
                    <a:lnTo>
                      <a:pt x="1165" y="17"/>
                    </a:lnTo>
                    <a:lnTo>
                      <a:pt x="1170" y="21"/>
                    </a:lnTo>
                    <a:lnTo>
                      <a:pt x="1175" y="25"/>
                    </a:lnTo>
                    <a:lnTo>
                      <a:pt x="1180" y="29"/>
                    </a:lnTo>
                    <a:lnTo>
                      <a:pt x="1185" y="33"/>
                    </a:lnTo>
                    <a:lnTo>
                      <a:pt x="1190" y="38"/>
                    </a:lnTo>
                    <a:lnTo>
                      <a:pt x="1195" y="44"/>
                    </a:lnTo>
                    <a:lnTo>
                      <a:pt x="1200" y="50"/>
                    </a:lnTo>
                    <a:lnTo>
                      <a:pt x="1205" y="56"/>
                    </a:lnTo>
                    <a:lnTo>
                      <a:pt x="1210" y="63"/>
                    </a:lnTo>
                    <a:lnTo>
                      <a:pt x="1215" y="70"/>
                    </a:lnTo>
                    <a:lnTo>
                      <a:pt x="1220" y="78"/>
                    </a:lnTo>
                    <a:lnTo>
                      <a:pt x="1225" y="86"/>
                    </a:lnTo>
                    <a:lnTo>
                      <a:pt x="1230" y="94"/>
                    </a:lnTo>
                    <a:lnTo>
                      <a:pt x="1235" y="103"/>
                    </a:lnTo>
                    <a:lnTo>
                      <a:pt x="1240" y="112"/>
                    </a:lnTo>
                    <a:lnTo>
                      <a:pt x="1246" y="122"/>
                    </a:lnTo>
                    <a:lnTo>
                      <a:pt x="1251" y="131"/>
                    </a:lnTo>
                    <a:lnTo>
                      <a:pt x="1256" y="141"/>
                    </a:lnTo>
                    <a:lnTo>
                      <a:pt x="1261" y="151"/>
                    </a:lnTo>
                    <a:lnTo>
                      <a:pt x="1266" y="161"/>
                    </a:lnTo>
                    <a:lnTo>
                      <a:pt x="1271" y="172"/>
                    </a:lnTo>
                    <a:lnTo>
                      <a:pt x="1276" y="182"/>
                    </a:lnTo>
                    <a:lnTo>
                      <a:pt x="1281" y="193"/>
                    </a:lnTo>
                    <a:lnTo>
                      <a:pt x="1286" y="204"/>
                    </a:lnTo>
                    <a:lnTo>
                      <a:pt x="1292" y="215"/>
                    </a:lnTo>
                    <a:lnTo>
                      <a:pt x="1297" y="225"/>
                    </a:lnTo>
                    <a:lnTo>
                      <a:pt x="1302" y="236"/>
                    </a:lnTo>
                    <a:lnTo>
                      <a:pt x="1307" y="247"/>
                    </a:lnTo>
                    <a:lnTo>
                      <a:pt x="1312" y="258"/>
                    </a:lnTo>
                    <a:lnTo>
                      <a:pt x="1317" y="269"/>
                    </a:lnTo>
                    <a:lnTo>
                      <a:pt x="1322" y="280"/>
                    </a:lnTo>
                    <a:lnTo>
                      <a:pt x="1327" y="291"/>
                    </a:lnTo>
                    <a:lnTo>
                      <a:pt x="1333" y="302"/>
                    </a:lnTo>
                    <a:lnTo>
                      <a:pt x="1338" y="313"/>
                    </a:lnTo>
                    <a:lnTo>
                      <a:pt x="1343" y="324"/>
                    </a:lnTo>
                    <a:lnTo>
                      <a:pt x="1348" y="335"/>
                    </a:lnTo>
                    <a:lnTo>
                      <a:pt x="1353" y="346"/>
                    </a:lnTo>
                    <a:lnTo>
                      <a:pt x="1358" y="357"/>
                    </a:lnTo>
                    <a:lnTo>
                      <a:pt x="1364" y="368"/>
                    </a:lnTo>
                    <a:lnTo>
                      <a:pt x="1369" y="380"/>
                    </a:lnTo>
                    <a:lnTo>
                      <a:pt x="1374" y="390"/>
                    </a:lnTo>
                    <a:lnTo>
                      <a:pt x="1379" y="401"/>
                    </a:lnTo>
                    <a:lnTo>
                      <a:pt x="1384" y="412"/>
                    </a:lnTo>
                    <a:lnTo>
                      <a:pt x="1389" y="423"/>
                    </a:lnTo>
                    <a:lnTo>
                      <a:pt x="1395" y="434"/>
                    </a:lnTo>
                    <a:lnTo>
                      <a:pt x="1400" y="445"/>
                    </a:lnTo>
                    <a:lnTo>
                      <a:pt x="1405" y="456"/>
                    </a:lnTo>
                    <a:lnTo>
                      <a:pt x="1410" y="467"/>
                    </a:lnTo>
                    <a:lnTo>
                      <a:pt x="1415" y="478"/>
                    </a:lnTo>
                    <a:lnTo>
                      <a:pt x="1421" y="489"/>
                    </a:lnTo>
                    <a:lnTo>
                      <a:pt x="1426" y="500"/>
                    </a:lnTo>
                    <a:lnTo>
                      <a:pt x="1431" y="511"/>
                    </a:lnTo>
                    <a:lnTo>
                      <a:pt x="1436" y="522"/>
                    </a:lnTo>
                    <a:lnTo>
                      <a:pt x="1442" y="533"/>
                    </a:lnTo>
                    <a:lnTo>
                      <a:pt x="1447" y="544"/>
                    </a:lnTo>
                    <a:lnTo>
                      <a:pt x="1452" y="555"/>
                    </a:lnTo>
                    <a:lnTo>
                      <a:pt x="1457" y="566"/>
                    </a:lnTo>
                    <a:lnTo>
                      <a:pt x="1462" y="577"/>
                    </a:lnTo>
                    <a:lnTo>
                      <a:pt x="1468" y="587"/>
                    </a:lnTo>
                    <a:lnTo>
                      <a:pt x="1473" y="598"/>
                    </a:lnTo>
                    <a:lnTo>
                      <a:pt x="1478" y="609"/>
                    </a:lnTo>
                    <a:lnTo>
                      <a:pt x="1483" y="620"/>
                    </a:lnTo>
                    <a:lnTo>
                      <a:pt x="1489" y="631"/>
                    </a:lnTo>
                    <a:lnTo>
                      <a:pt x="1494" y="642"/>
                    </a:lnTo>
                    <a:lnTo>
                      <a:pt x="1499" y="653"/>
                    </a:lnTo>
                    <a:lnTo>
                      <a:pt x="1504" y="663"/>
                    </a:lnTo>
                    <a:lnTo>
                      <a:pt x="1510" y="674"/>
                    </a:lnTo>
                    <a:lnTo>
                      <a:pt x="1515" y="685"/>
                    </a:lnTo>
                    <a:lnTo>
                      <a:pt x="1520" y="696"/>
                    </a:lnTo>
                    <a:lnTo>
                      <a:pt x="1525" y="707"/>
                    </a:lnTo>
                    <a:lnTo>
                      <a:pt x="1531" y="717"/>
                    </a:lnTo>
                    <a:lnTo>
                      <a:pt x="1536" y="728"/>
                    </a:lnTo>
                    <a:lnTo>
                      <a:pt x="1541" y="739"/>
                    </a:lnTo>
                    <a:lnTo>
                      <a:pt x="1547" y="750"/>
                    </a:lnTo>
                    <a:lnTo>
                      <a:pt x="1552" y="760"/>
                    </a:lnTo>
                    <a:lnTo>
                      <a:pt x="1557" y="771"/>
                    </a:lnTo>
                    <a:lnTo>
                      <a:pt x="1563" y="782"/>
                    </a:lnTo>
                    <a:lnTo>
                      <a:pt x="1568" y="793"/>
                    </a:lnTo>
                    <a:lnTo>
                      <a:pt x="1573" y="804"/>
                    </a:lnTo>
                    <a:lnTo>
                      <a:pt x="1578" y="814"/>
                    </a:lnTo>
                    <a:lnTo>
                      <a:pt x="1584" y="825"/>
                    </a:lnTo>
                    <a:lnTo>
                      <a:pt x="1589" y="836"/>
                    </a:lnTo>
                    <a:lnTo>
                      <a:pt x="1594" y="846"/>
                    </a:lnTo>
                    <a:lnTo>
                      <a:pt x="1600" y="857"/>
                    </a:lnTo>
                    <a:lnTo>
                      <a:pt x="1605" y="868"/>
                    </a:lnTo>
                    <a:lnTo>
                      <a:pt x="1610" y="879"/>
                    </a:lnTo>
                    <a:lnTo>
                      <a:pt x="1616" y="890"/>
                    </a:lnTo>
                    <a:lnTo>
                      <a:pt x="1621" y="900"/>
                    </a:lnTo>
                    <a:lnTo>
                      <a:pt x="1626" y="911"/>
                    </a:lnTo>
                    <a:lnTo>
                      <a:pt x="1632" y="922"/>
                    </a:lnTo>
                    <a:lnTo>
                      <a:pt x="1637" y="932"/>
                    </a:lnTo>
                    <a:lnTo>
                      <a:pt x="1642" y="943"/>
                    </a:lnTo>
                    <a:lnTo>
                      <a:pt x="1648" y="954"/>
                    </a:lnTo>
                    <a:lnTo>
                      <a:pt x="1653" y="964"/>
                    </a:lnTo>
                    <a:lnTo>
                      <a:pt x="1658" y="975"/>
                    </a:lnTo>
                    <a:lnTo>
                      <a:pt x="1664" y="986"/>
                    </a:lnTo>
                    <a:lnTo>
                      <a:pt x="1669" y="997"/>
                    </a:lnTo>
                    <a:lnTo>
                      <a:pt x="1675" y="1007"/>
                    </a:lnTo>
                    <a:lnTo>
                      <a:pt x="1680" y="1018"/>
                    </a:lnTo>
                    <a:lnTo>
                      <a:pt x="1685" y="1028"/>
                    </a:lnTo>
                    <a:lnTo>
                      <a:pt x="1691" y="1039"/>
                    </a:lnTo>
                    <a:lnTo>
                      <a:pt x="1696" y="1050"/>
                    </a:lnTo>
                    <a:lnTo>
                      <a:pt x="1702" y="1061"/>
                    </a:lnTo>
                    <a:lnTo>
                      <a:pt x="1707" y="1071"/>
                    </a:lnTo>
                    <a:lnTo>
                      <a:pt x="1712" y="1082"/>
                    </a:lnTo>
                    <a:lnTo>
                      <a:pt x="1718" y="1092"/>
                    </a:lnTo>
                    <a:lnTo>
                      <a:pt x="1723" y="1103"/>
                    </a:lnTo>
                    <a:lnTo>
                      <a:pt x="1729" y="1114"/>
                    </a:lnTo>
                    <a:lnTo>
                      <a:pt x="1734" y="1124"/>
                    </a:lnTo>
                    <a:lnTo>
                      <a:pt x="1740" y="1135"/>
                    </a:lnTo>
                    <a:lnTo>
                      <a:pt x="1745" y="1145"/>
                    </a:lnTo>
                    <a:lnTo>
                      <a:pt x="1750" y="1156"/>
                    </a:lnTo>
                    <a:lnTo>
                      <a:pt x="1756" y="1166"/>
                    </a:lnTo>
                    <a:lnTo>
                      <a:pt x="1761" y="1176"/>
                    </a:lnTo>
                    <a:lnTo>
                      <a:pt x="1767" y="1187"/>
                    </a:lnTo>
                    <a:lnTo>
                      <a:pt x="1772" y="1197"/>
                    </a:lnTo>
                    <a:lnTo>
                      <a:pt x="1777" y="1207"/>
                    </a:lnTo>
                    <a:lnTo>
                      <a:pt x="1783" y="1217"/>
                    </a:lnTo>
                    <a:lnTo>
                      <a:pt x="1788" y="1227"/>
                    </a:lnTo>
                    <a:lnTo>
                      <a:pt x="1794" y="1237"/>
                    </a:lnTo>
                    <a:lnTo>
                      <a:pt x="1799" y="1247"/>
                    </a:lnTo>
                    <a:lnTo>
                      <a:pt x="1805" y="1257"/>
                    </a:lnTo>
                    <a:lnTo>
                      <a:pt x="1810" y="1266"/>
                    </a:lnTo>
                    <a:lnTo>
                      <a:pt x="1816" y="1276"/>
                    </a:lnTo>
                    <a:lnTo>
                      <a:pt x="1821" y="1285"/>
                    </a:lnTo>
                    <a:lnTo>
                      <a:pt x="1827" y="1294"/>
                    </a:lnTo>
                    <a:lnTo>
                      <a:pt x="1832" y="1303"/>
                    </a:lnTo>
                    <a:lnTo>
                      <a:pt x="1838" y="1311"/>
                    </a:lnTo>
                    <a:lnTo>
                      <a:pt x="1843" y="1319"/>
                    </a:lnTo>
                    <a:lnTo>
                      <a:pt x="1849" y="1328"/>
                    </a:lnTo>
                    <a:lnTo>
                      <a:pt x="1854" y="1335"/>
                    </a:lnTo>
                    <a:lnTo>
                      <a:pt x="1860" y="1343"/>
                    </a:lnTo>
                    <a:lnTo>
                      <a:pt x="1865" y="1351"/>
                    </a:lnTo>
                    <a:lnTo>
                      <a:pt x="1871" y="1358"/>
                    </a:lnTo>
                    <a:lnTo>
                      <a:pt x="1876" y="1364"/>
                    </a:lnTo>
                    <a:lnTo>
                      <a:pt x="1882" y="1371"/>
                    </a:lnTo>
                    <a:lnTo>
                      <a:pt x="1887" y="1377"/>
                    </a:lnTo>
                    <a:lnTo>
                      <a:pt x="1893" y="1383"/>
                    </a:lnTo>
                    <a:lnTo>
                      <a:pt x="1898" y="1388"/>
                    </a:lnTo>
                    <a:lnTo>
                      <a:pt x="1904" y="1394"/>
                    </a:lnTo>
                    <a:lnTo>
                      <a:pt x="1909" y="1398"/>
                    </a:lnTo>
                    <a:lnTo>
                      <a:pt x="1915" y="1403"/>
                    </a:lnTo>
                    <a:lnTo>
                      <a:pt x="1920" y="1407"/>
                    </a:lnTo>
                    <a:lnTo>
                      <a:pt x="1926" y="1411"/>
                    </a:lnTo>
                    <a:lnTo>
                      <a:pt x="1932" y="1415"/>
                    </a:lnTo>
                    <a:lnTo>
                      <a:pt x="1937" y="1418"/>
                    </a:lnTo>
                    <a:lnTo>
                      <a:pt x="1943" y="1421"/>
                    </a:lnTo>
                    <a:lnTo>
                      <a:pt x="1948" y="1424"/>
                    </a:lnTo>
                    <a:lnTo>
                      <a:pt x="1954" y="1427"/>
                    </a:lnTo>
                    <a:lnTo>
                      <a:pt x="1960" y="1429"/>
                    </a:lnTo>
                    <a:lnTo>
                      <a:pt x="1965" y="1431"/>
                    </a:lnTo>
                    <a:lnTo>
                      <a:pt x="1970" y="1433"/>
                    </a:lnTo>
                    <a:lnTo>
                      <a:pt x="1976" y="1434"/>
                    </a:lnTo>
                    <a:lnTo>
                      <a:pt x="1982" y="1436"/>
                    </a:lnTo>
                    <a:lnTo>
                      <a:pt x="1987" y="1437"/>
                    </a:lnTo>
                    <a:lnTo>
                      <a:pt x="1993" y="1438"/>
                    </a:lnTo>
                    <a:lnTo>
                      <a:pt x="1998" y="1439"/>
                    </a:lnTo>
                    <a:lnTo>
                      <a:pt x="2004" y="1440"/>
                    </a:lnTo>
                    <a:lnTo>
                      <a:pt x="2010" y="1441"/>
                    </a:lnTo>
                    <a:lnTo>
                      <a:pt x="2015" y="1441"/>
                    </a:lnTo>
                    <a:lnTo>
                      <a:pt x="2021" y="1442"/>
                    </a:lnTo>
                    <a:lnTo>
                      <a:pt x="2027" y="1442"/>
                    </a:lnTo>
                    <a:lnTo>
                      <a:pt x="2032" y="1443"/>
                    </a:lnTo>
                    <a:lnTo>
                      <a:pt x="2038" y="1443"/>
                    </a:lnTo>
                    <a:lnTo>
                      <a:pt x="2043" y="1443"/>
                    </a:lnTo>
                    <a:lnTo>
                      <a:pt x="2049" y="1444"/>
                    </a:lnTo>
                    <a:lnTo>
                      <a:pt x="2055" y="1444"/>
                    </a:lnTo>
                    <a:lnTo>
                      <a:pt x="2060" y="1444"/>
                    </a:lnTo>
                    <a:lnTo>
                      <a:pt x="2066" y="1444"/>
                    </a:lnTo>
                    <a:lnTo>
                      <a:pt x="2072" y="1444"/>
                    </a:lnTo>
                    <a:lnTo>
                      <a:pt x="2077" y="1444"/>
                    </a:lnTo>
                    <a:lnTo>
                      <a:pt x="2083" y="1444"/>
                    </a:lnTo>
                    <a:lnTo>
                      <a:pt x="2088" y="1444"/>
                    </a:lnTo>
                    <a:lnTo>
                      <a:pt x="2094" y="1444"/>
                    </a:lnTo>
                    <a:lnTo>
                      <a:pt x="2100" y="1444"/>
                    </a:lnTo>
                    <a:lnTo>
                      <a:pt x="2106" y="1444"/>
                    </a:lnTo>
                    <a:lnTo>
                      <a:pt x="2111" y="1444"/>
                    </a:lnTo>
                    <a:lnTo>
                      <a:pt x="2117" y="1444"/>
                    </a:lnTo>
                    <a:lnTo>
                      <a:pt x="2123" y="1444"/>
                    </a:lnTo>
                    <a:lnTo>
                      <a:pt x="2128" y="1444"/>
                    </a:lnTo>
                    <a:lnTo>
                      <a:pt x="2134" y="1444"/>
                    </a:lnTo>
                    <a:lnTo>
                      <a:pt x="2140" y="1444"/>
                    </a:lnTo>
                    <a:lnTo>
                      <a:pt x="2145" y="1444"/>
                    </a:lnTo>
                    <a:lnTo>
                      <a:pt x="2151" y="1444"/>
                    </a:lnTo>
                    <a:lnTo>
                      <a:pt x="2157" y="1444"/>
                    </a:lnTo>
                    <a:lnTo>
                      <a:pt x="2162" y="1444"/>
                    </a:lnTo>
                    <a:lnTo>
                      <a:pt x="2168" y="1444"/>
                    </a:lnTo>
                    <a:lnTo>
                      <a:pt x="2174" y="1444"/>
                    </a:lnTo>
                    <a:lnTo>
                      <a:pt x="2180" y="1444"/>
                    </a:lnTo>
                    <a:lnTo>
                      <a:pt x="2185" y="1444"/>
                    </a:lnTo>
                    <a:lnTo>
                      <a:pt x="2191" y="1444"/>
                    </a:lnTo>
                    <a:lnTo>
                      <a:pt x="2197" y="1444"/>
                    </a:lnTo>
                    <a:lnTo>
                      <a:pt x="2203" y="1444"/>
                    </a:lnTo>
                    <a:lnTo>
                      <a:pt x="2208" y="1444"/>
                    </a:lnTo>
                    <a:lnTo>
                      <a:pt x="2210" y="1444"/>
                    </a:lnTo>
                  </a:path>
                </a:pathLst>
              </a:custGeom>
              <a:noFill/>
              <a:ln w="19050" cap="flat">
                <a:solidFill>
                  <a:srgbClr val="DD513A"/>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nSpc>
                    <a:spcPts val="1600"/>
                  </a:lnSpc>
                </a:pPr>
                <a:endParaRPr lang="en-US" sz="1200"/>
              </a:p>
            </p:txBody>
          </p:sp>
          <p:sp>
            <p:nvSpPr>
              <p:cNvPr id="2748" name="Freeform 48">
                <a:extLst>
                  <a:ext uri="{FF2B5EF4-FFF2-40B4-BE49-F238E27FC236}">
                    <a16:creationId xmlns:a16="http://schemas.microsoft.com/office/drawing/2014/main" id="{C0E680A0-1252-45E1-AF43-9636E1C8E661}"/>
                  </a:ext>
                </a:extLst>
              </p:cNvPr>
              <p:cNvSpPr>
                <a:spLocks/>
              </p:cNvSpPr>
              <p:nvPr/>
            </p:nvSpPr>
            <p:spPr bwMode="auto">
              <a:xfrm>
                <a:off x="1190176" y="3822779"/>
                <a:ext cx="7562886" cy="4958652"/>
              </a:xfrm>
              <a:custGeom>
                <a:avLst/>
                <a:gdLst>
                  <a:gd name="T0" fmla="*/ 28 w 2210"/>
                  <a:gd name="T1" fmla="*/ 1449 h 1449"/>
                  <a:gd name="T2" fmla="*/ 63 w 2210"/>
                  <a:gd name="T3" fmla="*/ 1449 h 1449"/>
                  <a:gd name="T4" fmla="*/ 97 w 2210"/>
                  <a:gd name="T5" fmla="*/ 1449 h 1449"/>
                  <a:gd name="T6" fmla="*/ 131 w 2210"/>
                  <a:gd name="T7" fmla="*/ 1449 h 1449"/>
                  <a:gd name="T8" fmla="*/ 166 w 2210"/>
                  <a:gd name="T9" fmla="*/ 1449 h 1449"/>
                  <a:gd name="T10" fmla="*/ 201 w 2210"/>
                  <a:gd name="T11" fmla="*/ 1449 h 1449"/>
                  <a:gd name="T12" fmla="*/ 237 w 2210"/>
                  <a:gd name="T13" fmla="*/ 1449 h 1449"/>
                  <a:gd name="T14" fmla="*/ 272 w 2210"/>
                  <a:gd name="T15" fmla="*/ 1449 h 1449"/>
                  <a:gd name="T16" fmla="*/ 307 w 2210"/>
                  <a:gd name="T17" fmla="*/ 1448 h 1449"/>
                  <a:gd name="T18" fmla="*/ 343 w 2210"/>
                  <a:gd name="T19" fmla="*/ 1442 h 1449"/>
                  <a:gd name="T20" fmla="*/ 379 w 2210"/>
                  <a:gd name="T21" fmla="*/ 1424 h 1449"/>
                  <a:gd name="T22" fmla="*/ 415 w 2210"/>
                  <a:gd name="T23" fmla="*/ 1385 h 1449"/>
                  <a:gd name="T24" fmla="*/ 451 w 2210"/>
                  <a:gd name="T25" fmla="*/ 1322 h 1449"/>
                  <a:gd name="T26" fmla="*/ 488 w 2210"/>
                  <a:gd name="T27" fmla="*/ 1244 h 1449"/>
                  <a:gd name="T28" fmla="*/ 525 w 2210"/>
                  <a:gd name="T29" fmla="*/ 1157 h 1449"/>
                  <a:gd name="T30" fmla="*/ 561 w 2210"/>
                  <a:gd name="T31" fmla="*/ 1069 h 1449"/>
                  <a:gd name="T32" fmla="*/ 598 w 2210"/>
                  <a:gd name="T33" fmla="*/ 980 h 1449"/>
                  <a:gd name="T34" fmla="*/ 636 w 2210"/>
                  <a:gd name="T35" fmla="*/ 891 h 1449"/>
                  <a:gd name="T36" fmla="*/ 673 w 2210"/>
                  <a:gd name="T37" fmla="*/ 802 h 1449"/>
                  <a:gd name="T38" fmla="*/ 711 w 2210"/>
                  <a:gd name="T39" fmla="*/ 713 h 1449"/>
                  <a:gd name="T40" fmla="*/ 749 w 2210"/>
                  <a:gd name="T41" fmla="*/ 624 h 1449"/>
                  <a:gd name="T42" fmla="*/ 787 w 2210"/>
                  <a:gd name="T43" fmla="*/ 534 h 1449"/>
                  <a:gd name="T44" fmla="*/ 825 w 2210"/>
                  <a:gd name="T45" fmla="*/ 444 h 1449"/>
                  <a:gd name="T46" fmla="*/ 864 w 2210"/>
                  <a:gd name="T47" fmla="*/ 354 h 1449"/>
                  <a:gd name="T48" fmla="*/ 903 w 2210"/>
                  <a:gd name="T49" fmla="*/ 263 h 1449"/>
                  <a:gd name="T50" fmla="*/ 942 w 2210"/>
                  <a:gd name="T51" fmla="*/ 172 h 1449"/>
                  <a:gd name="T52" fmla="*/ 981 w 2210"/>
                  <a:gd name="T53" fmla="*/ 88 h 1449"/>
                  <a:gd name="T54" fmla="*/ 1020 w 2210"/>
                  <a:gd name="T55" fmla="*/ 30 h 1449"/>
                  <a:gd name="T56" fmla="*/ 1060 w 2210"/>
                  <a:gd name="T57" fmla="*/ 5 h 1449"/>
                  <a:gd name="T58" fmla="*/ 1100 w 2210"/>
                  <a:gd name="T59" fmla="*/ 0 h 1449"/>
                  <a:gd name="T60" fmla="*/ 1139 w 2210"/>
                  <a:gd name="T61" fmla="*/ 4 h 1449"/>
                  <a:gd name="T62" fmla="*/ 1180 w 2210"/>
                  <a:gd name="T63" fmla="*/ 24 h 1449"/>
                  <a:gd name="T64" fmla="*/ 1220 w 2210"/>
                  <a:gd name="T65" fmla="*/ 73 h 1449"/>
                  <a:gd name="T66" fmla="*/ 1261 w 2210"/>
                  <a:gd name="T67" fmla="*/ 151 h 1449"/>
                  <a:gd name="T68" fmla="*/ 1302 w 2210"/>
                  <a:gd name="T69" fmla="*/ 239 h 1449"/>
                  <a:gd name="T70" fmla="*/ 1343 w 2210"/>
                  <a:gd name="T71" fmla="*/ 328 h 1449"/>
                  <a:gd name="T72" fmla="*/ 1384 w 2210"/>
                  <a:gd name="T73" fmla="*/ 417 h 1449"/>
                  <a:gd name="T74" fmla="*/ 1426 w 2210"/>
                  <a:gd name="T75" fmla="*/ 505 h 1449"/>
                  <a:gd name="T76" fmla="*/ 1468 w 2210"/>
                  <a:gd name="T77" fmla="*/ 593 h 1449"/>
                  <a:gd name="T78" fmla="*/ 1510 w 2210"/>
                  <a:gd name="T79" fmla="*/ 680 h 1449"/>
                  <a:gd name="T80" fmla="*/ 1552 w 2210"/>
                  <a:gd name="T81" fmla="*/ 766 h 1449"/>
                  <a:gd name="T82" fmla="*/ 1594 w 2210"/>
                  <a:gd name="T83" fmla="*/ 853 h 1449"/>
                  <a:gd name="T84" fmla="*/ 1637 w 2210"/>
                  <a:gd name="T85" fmla="*/ 939 h 1449"/>
                  <a:gd name="T86" fmla="*/ 1680 w 2210"/>
                  <a:gd name="T87" fmla="*/ 1024 h 1449"/>
                  <a:gd name="T88" fmla="*/ 1723 w 2210"/>
                  <a:gd name="T89" fmla="*/ 1110 h 1449"/>
                  <a:gd name="T90" fmla="*/ 1767 w 2210"/>
                  <a:gd name="T91" fmla="*/ 1195 h 1449"/>
                  <a:gd name="T92" fmla="*/ 1810 w 2210"/>
                  <a:gd name="T93" fmla="*/ 1276 h 1449"/>
                  <a:gd name="T94" fmla="*/ 1854 w 2210"/>
                  <a:gd name="T95" fmla="*/ 1348 h 1449"/>
                  <a:gd name="T96" fmla="*/ 1898 w 2210"/>
                  <a:gd name="T97" fmla="*/ 1402 h 1449"/>
                  <a:gd name="T98" fmla="*/ 1943 w 2210"/>
                  <a:gd name="T99" fmla="*/ 1433 h 1449"/>
                  <a:gd name="T100" fmla="*/ 1987 w 2210"/>
                  <a:gd name="T101" fmla="*/ 1446 h 1449"/>
                  <a:gd name="T102" fmla="*/ 2032 w 2210"/>
                  <a:gd name="T103" fmla="*/ 1449 h 1449"/>
                  <a:gd name="T104" fmla="*/ 2077 w 2210"/>
                  <a:gd name="T105" fmla="*/ 1449 h 1449"/>
                  <a:gd name="T106" fmla="*/ 2123 w 2210"/>
                  <a:gd name="T107" fmla="*/ 1449 h 1449"/>
                  <a:gd name="T108" fmla="*/ 2168 w 2210"/>
                  <a:gd name="T109" fmla="*/ 1449 h 1449"/>
                  <a:gd name="T110" fmla="*/ 2210 w 2210"/>
                  <a:gd name="T111" fmla="*/ 1449 h 14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2210" h="1449">
                    <a:moveTo>
                      <a:pt x="0" y="1449"/>
                    </a:moveTo>
                    <a:lnTo>
                      <a:pt x="3" y="1449"/>
                    </a:lnTo>
                    <a:lnTo>
                      <a:pt x="7" y="1449"/>
                    </a:lnTo>
                    <a:lnTo>
                      <a:pt x="11" y="1449"/>
                    </a:lnTo>
                    <a:lnTo>
                      <a:pt x="16" y="1449"/>
                    </a:lnTo>
                    <a:lnTo>
                      <a:pt x="20" y="1449"/>
                    </a:lnTo>
                    <a:lnTo>
                      <a:pt x="24" y="1449"/>
                    </a:lnTo>
                    <a:lnTo>
                      <a:pt x="28" y="1449"/>
                    </a:lnTo>
                    <a:lnTo>
                      <a:pt x="33" y="1449"/>
                    </a:lnTo>
                    <a:lnTo>
                      <a:pt x="37" y="1449"/>
                    </a:lnTo>
                    <a:lnTo>
                      <a:pt x="41" y="1449"/>
                    </a:lnTo>
                    <a:lnTo>
                      <a:pt x="46" y="1449"/>
                    </a:lnTo>
                    <a:lnTo>
                      <a:pt x="50" y="1449"/>
                    </a:lnTo>
                    <a:lnTo>
                      <a:pt x="54" y="1449"/>
                    </a:lnTo>
                    <a:lnTo>
                      <a:pt x="58" y="1449"/>
                    </a:lnTo>
                    <a:lnTo>
                      <a:pt x="63" y="1449"/>
                    </a:lnTo>
                    <a:lnTo>
                      <a:pt x="67" y="1449"/>
                    </a:lnTo>
                    <a:lnTo>
                      <a:pt x="71" y="1449"/>
                    </a:lnTo>
                    <a:lnTo>
                      <a:pt x="76" y="1449"/>
                    </a:lnTo>
                    <a:lnTo>
                      <a:pt x="80" y="1449"/>
                    </a:lnTo>
                    <a:lnTo>
                      <a:pt x="84" y="1449"/>
                    </a:lnTo>
                    <a:lnTo>
                      <a:pt x="88" y="1449"/>
                    </a:lnTo>
                    <a:lnTo>
                      <a:pt x="93" y="1449"/>
                    </a:lnTo>
                    <a:lnTo>
                      <a:pt x="97" y="1449"/>
                    </a:lnTo>
                    <a:lnTo>
                      <a:pt x="101" y="1449"/>
                    </a:lnTo>
                    <a:lnTo>
                      <a:pt x="106" y="1449"/>
                    </a:lnTo>
                    <a:lnTo>
                      <a:pt x="110" y="1449"/>
                    </a:lnTo>
                    <a:lnTo>
                      <a:pt x="114" y="1449"/>
                    </a:lnTo>
                    <a:lnTo>
                      <a:pt x="119" y="1449"/>
                    </a:lnTo>
                    <a:lnTo>
                      <a:pt x="123" y="1449"/>
                    </a:lnTo>
                    <a:lnTo>
                      <a:pt x="127" y="1449"/>
                    </a:lnTo>
                    <a:lnTo>
                      <a:pt x="131" y="1449"/>
                    </a:lnTo>
                    <a:lnTo>
                      <a:pt x="136" y="1449"/>
                    </a:lnTo>
                    <a:lnTo>
                      <a:pt x="140" y="1449"/>
                    </a:lnTo>
                    <a:lnTo>
                      <a:pt x="144" y="1449"/>
                    </a:lnTo>
                    <a:lnTo>
                      <a:pt x="149" y="1449"/>
                    </a:lnTo>
                    <a:lnTo>
                      <a:pt x="153" y="1449"/>
                    </a:lnTo>
                    <a:lnTo>
                      <a:pt x="158" y="1449"/>
                    </a:lnTo>
                    <a:lnTo>
                      <a:pt x="162" y="1449"/>
                    </a:lnTo>
                    <a:lnTo>
                      <a:pt x="166" y="1449"/>
                    </a:lnTo>
                    <a:lnTo>
                      <a:pt x="171" y="1449"/>
                    </a:lnTo>
                    <a:lnTo>
                      <a:pt x="175" y="1449"/>
                    </a:lnTo>
                    <a:lnTo>
                      <a:pt x="179" y="1449"/>
                    </a:lnTo>
                    <a:lnTo>
                      <a:pt x="184" y="1449"/>
                    </a:lnTo>
                    <a:lnTo>
                      <a:pt x="188" y="1449"/>
                    </a:lnTo>
                    <a:lnTo>
                      <a:pt x="193" y="1449"/>
                    </a:lnTo>
                    <a:lnTo>
                      <a:pt x="197" y="1449"/>
                    </a:lnTo>
                    <a:lnTo>
                      <a:pt x="201" y="1449"/>
                    </a:lnTo>
                    <a:lnTo>
                      <a:pt x="206" y="1449"/>
                    </a:lnTo>
                    <a:lnTo>
                      <a:pt x="210" y="1449"/>
                    </a:lnTo>
                    <a:lnTo>
                      <a:pt x="214" y="1449"/>
                    </a:lnTo>
                    <a:lnTo>
                      <a:pt x="219" y="1449"/>
                    </a:lnTo>
                    <a:lnTo>
                      <a:pt x="223" y="1449"/>
                    </a:lnTo>
                    <a:lnTo>
                      <a:pt x="228" y="1449"/>
                    </a:lnTo>
                    <a:lnTo>
                      <a:pt x="232" y="1449"/>
                    </a:lnTo>
                    <a:lnTo>
                      <a:pt x="237" y="1449"/>
                    </a:lnTo>
                    <a:lnTo>
                      <a:pt x="241" y="1449"/>
                    </a:lnTo>
                    <a:lnTo>
                      <a:pt x="245" y="1449"/>
                    </a:lnTo>
                    <a:lnTo>
                      <a:pt x="250" y="1449"/>
                    </a:lnTo>
                    <a:lnTo>
                      <a:pt x="254" y="1449"/>
                    </a:lnTo>
                    <a:lnTo>
                      <a:pt x="258" y="1449"/>
                    </a:lnTo>
                    <a:lnTo>
                      <a:pt x="263" y="1449"/>
                    </a:lnTo>
                    <a:lnTo>
                      <a:pt x="267" y="1449"/>
                    </a:lnTo>
                    <a:lnTo>
                      <a:pt x="272" y="1449"/>
                    </a:lnTo>
                    <a:lnTo>
                      <a:pt x="276" y="1449"/>
                    </a:lnTo>
                    <a:lnTo>
                      <a:pt x="280" y="1449"/>
                    </a:lnTo>
                    <a:lnTo>
                      <a:pt x="285" y="1449"/>
                    </a:lnTo>
                    <a:lnTo>
                      <a:pt x="289" y="1449"/>
                    </a:lnTo>
                    <a:lnTo>
                      <a:pt x="294" y="1449"/>
                    </a:lnTo>
                    <a:lnTo>
                      <a:pt x="298" y="1449"/>
                    </a:lnTo>
                    <a:lnTo>
                      <a:pt x="303" y="1448"/>
                    </a:lnTo>
                    <a:lnTo>
                      <a:pt x="307" y="1448"/>
                    </a:lnTo>
                    <a:lnTo>
                      <a:pt x="312" y="1448"/>
                    </a:lnTo>
                    <a:lnTo>
                      <a:pt x="316" y="1447"/>
                    </a:lnTo>
                    <a:lnTo>
                      <a:pt x="321" y="1447"/>
                    </a:lnTo>
                    <a:lnTo>
                      <a:pt x="325" y="1446"/>
                    </a:lnTo>
                    <a:lnTo>
                      <a:pt x="330" y="1446"/>
                    </a:lnTo>
                    <a:lnTo>
                      <a:pt x="334" y="1445"/>
                    </a:lnTo>
                    <a:lnTo>
                      <a:pt x="338" y="1444"/>
                    </a:lnTo>
                    <a:lnTo>
                      <a:pt x="343" y="1442"/>
                    </a:lnTo>
                    <a:lnTo>
                      <a:pt x="347" y="1441"/>
                    </a:lnTo>
                    <a:lnTo>
                      <a:pt x="352" y="1439"/>
                    </a:lnTo>
                    <a:lnTo>
                      <a:pt x="357" y="1438"/>
                    </a:lnTo>
                    <a:lnTo>
                      <a:pt x="361" y="1436"/>
                    </a:lnTo>
                    <a:lnTo>
                      <a:pt x="365" y="1433"/>
                    </a:lnTo>
                    <a:lnTo>
                      <a:pt x="370" y="1431"/>
                    </a:lnTo>
                    <a:lnTo>
                      <a:pt x="374" y="1427"/>
                    </a:lnTo>
                    <a:lnTo>
                      <a:pt x="379" y="1424"/>
                    </a:lnTo>
                    <a:lnTo>
                      <a:pt x="383" y="1421"/>
                    </a:lnTo>
                    <a:lnTo>
                      <a:pt x="388" y="1416"/>
                    </a:lnTo>
                    <a:lnTo>
                      <a:pt x="392" y="1412"/>
                    </a:lnTo>
                    <a:lnTo>
                      <a:pt x="397" y="1408"/>
                    </a:lnTo>
                    <a:lnTo>
                      <a:pt x="402" y="1402"/>
                    </a:lnTo>
                    <a:lnTo>
                      <a:pt x="406" y="1397"/>
                    </a:lnTo>
                    <a:lnTo>
                      <a:pt x="410" y="1391"/>
                    </a:lnTo>
                    <a:lnTo>
                      <a:pt x="415" y="1385"/>
                    </a:lnTo>
                    <a:lnTo>
                      <a:pt x="420" y="1378"/>
                    </a:lnTo>
                    <a:lnTo>
                      <a:pt x="424" y="1371"/>
                    </a:lnTo>
                    <a:lnTo>
                      <a:pt x="428" y="1364"/>
                    </a:lnTo>
                    <a:lnTo>
                      <a:pt x="433" y="1356"/>
                    </a:lnTo>
                    <a:lnTo>
                      <a:pt x="438" y="1348"/>
                    </a:lnTo>
                    <a:lnTo>
                      <a:pt x="442" y="1340"/>
                    </a:lnTo>
                    <a:lnTo>
                      <a:pt x="447" y="1331"/>
                    </a:lnTo>
                    <a:lnTo>
                      <a:pt x="451" y="1322"/>
                    </a:lnTo>
                    <a:lnTo>
                      <a:pt x="456" y="1313"/>
                    </a:lnTo>
                    <a:lnTo>
                      <a:pt x="460" y="1304"/>
                    </a:lnTo>
                    <a:lnTo>
                      <a:pt x="465" y="1294"/>
                    </a:lnTo>
                    <a:lnTo>
                      <a:pt x="469" y="1284"/>
                    </a:lnTo>
                    <a:lnTo>
                      <a:pt x="474" y="1274"/>
                    </a:lnTo>
                    <a:lnTo>
                      <a:pt x="479" y="1264"/>
                    </a:lnTo>
                    <a:lnTo>
                      <a:pt x="483" y="1254"/>
                    </a:lnTo>
                    <a:lnTo>
                      <a:pt x="488" y="1244"/>
                    </a:lnTo>
                    <a:lnTo>
                      <a:pt x="492" y="1233"/>
                    </a:lnTo>
                    <a:lnTo>
                      <a:pt x="497" y="1222"/>
                    </a:lnTo>
                    <a:lnTo>
                      <a:pt x="501" y="1212"/>
                    </a:lnTo>
                    <a:lnTo>
                      <a:pt x="506" y="1201"/>
                    </a:lnTo>
                    <a:lnTo>
                      <a:pt x="511" y="1190"/>
                    </a:lnTo>
                    <a:lnTo>
                      <a:pt x="515" y="1179"/>
                    </a:lnTo>
                    <a:lnTo>
                      <a:pt x="520" y="1168"/>
                    </a:lnTo>
                    <a:lnTo>
                      <a:pt x="525" y="1157"/>
                    </a:lnTo>
                    <a:lnTo>
                      <a:pt x="529" y="1146"/>
                    </a:lnTo>
                    <a:lnTo>
                      <a:pt x="534" y="1135"/>
                    </a:lnTo>
                    <a:lnTo>
                      <a:pt x="538" y="1124"/>
                    </a:lnTo>
                    <a:lnTo>
                      <a:pt x="543" y="1113"/>
                    </a:lnTo>
                    <a:lnTo>
                      <a:pt x="547" y="1102"/>
                    </a:lnTo>
                    <a:lnTo>
                      <a:pt x="552" y="1091"/>
                    </a:lnTo>
                    <a:lnTo>
                      <a:pt x="557" y="1080"/>
                    </a:lnTo>
                    <a:lnTo>
                      <a:pt x="561" y="1069"/>
                    </a:lnTo>
                    <a:lnTo>
                      <a:pt x="566" y="1057"/>
                    </a:lnTo>
                    <a:lnTo>
                      <a:pt x="571" y="1046"/>
                    </a:lnTo>
                    <a:lnTo>
                      <a:pt x="575" y="1035"/>
                    </a:lnTo>
                    <a:lnTo>
                      <a:pt x="580" y="1024"/>
                    </a:lnTo>
                    <a:lnTo>
                      <a:pt x="585" y="1013"/>
                    </a:lnTo>
                    <a:lnTo>
                      <a:pt x="589" y="1002"/>
                    </a:lnTo>
                    <a:lnTo>
                      <a:pt x="594" y="991"/>
                    </a:lnTo>
                    <a:lnTo>
                      <a:pt x="598" y="980"/>
                    </a:lnTo>
                    <a:lnTo>
                      <a:pt x="603" y="969"/>
                    </a:lnTo>
                    <a:lnTo>
                      <a:pt x="608" y="957"/>
                    </a:lnTo>
                    <a:lnTo>
                      <a:pt x="612" y="947"/>
                    </a:lnTo>
                    <a:lnTo>
                      <a:pt x="617" y="935"/>
                    </a:lnTo>
                    <a:lnTo>
                      <a:pt x="622" y="924"/>
                    </a:lnTo>
                    <a:lnTo>
                      <a:pt x="626" y="913"/>
                    </a:lnTo>
                    <a:lnTo>
                      <a:pt x="631" y="902"/>
                    </a:lnTo>
                    <a:lnTo>
                      <a:pt x="636" y="891"/>
                    </a:lnTo>
                    <a:lnTo>
                      <a:pt x="641" y="880"/>
                    </a:lnTo>
                    <a:lnTo>
                      <a:pt x="645" y="869"/>
                    </a:lnTo>
                    <a:lnTo>
                      <a:pt x="650" y="858"/>
                    </a:lnTo>
                    <a:lnTo>
                      <a:pt x="655" y="846"/>
                    </a:lnTo>
                    <a:lnTo>
                      <a:pt x="659" y="835"/>
                    </a:lnTo>
                    <a:lnTo>
                      <a:pt x="664" y="824"/>
                    </a:lnTo>
                    <a:lnTo>
                      <a:pt x="669" y="813"/>
                    </a:lnTo>
                    <a:lnTo>
                      <a:pt x="673" y="802"/>
                    </a:lnTo>
                    <a:lnTo>
                      <a:pt x="678" y="791"/>
                    </a:lnTo>
                    <a:lnTo>
                      <a:pt x="683" y="780"/>
                    </a:lnTo>
                    <a:lnTo>
                      <a:pt x="687" y="769"/>
                    </a:lnTo>
                    <a:lnTo>
                      <a:pt x="692" y="758"/>
                    </a:lnTo>
                    <a:lnTo>
                      <a:pt x="697" y="746"/>
                    </a:lnTo>
                    <a:lnTo>
                      <a:pt x="702" y="735"/>
                    </a:lnTo>
                    <a:lnTo>
                      <a:pt x="706" y="724"/>
                    </a:lnTo>
                    <a:lnTo>
                      <a:pt x="711" y="713"/>
                    </a:lnTo>
                    <a:lnTo>
                      <a:pt x="716" y="702"/>
                    </a:lnTo>
                    <a:lnTo>
                      <a:pt x="720" y="691"/>
                    </a:lnTo>
                    <a:lnTo>
                      <a:pt x="725" y="680"/>
                    </a:lnTo>
                    <a:lnTo>
                      <a:pt x="730" y="668"/>
                    </a:lnTo>
                    <a:lnTo>
                      <a:pt x="735" y="657"/>
                    </a:lnTo>
                    <a:lnTo>
                      <a:pt x="739" y="646"/>
                    </a:lnTo>
                    <a:lnTo>
                      <a:pt x="744" y="635"/>
                    </a:lnTo>
                    <a:lnTo>
                      <a:pt x="749" y="624"/>
                    </a:lnTo>
                    <a:lnTo>
                      <a:pt x="754" y="612"/>
                    </a:lnTo>
                    <a:lnTo>
                      <a:pt x="758" y="602"/>
                    </a:lnTo>
                    <a:lnTo>
                      <a:pt x="763" y="590"/>
                    </a:lnTo>
                    <a:lnTo>
                      <a:pt x="768" y="579"/>
                    </a:lnTo>
                    <a:lnTo>
                      <a:pt x="773" y="568"/>
                    </a:lnTo>
                    <a:lnTo>
                      <a:pt x="777" y="557"/>
                    </a:lnTo>
                    <a:lnTo>
                      <a:pt x="782" y="545"/>
                    </a:lnTo>
                    <a:lnTo>
                      <a:pt x="787" y="534"/>
                    </a:lnTo>
                    <a:lnTo>
                      <a:pt x="792" y="523"/>
                    </a:lnTo>
                    <a:lnTo>
                      <a:pt x="797" y="512"/>
                    </a:lnTo>
                    <a:lnTo>
                      <a:pt x="801" y="501"/>
                    </a:lnTo>
                    <a:lnTo>
                      <a:pt x="806" y="489"/>
                    </a:lnTo>
                    <a:lnTo>
                      <a:pt x="811" y="478"/>
                    </a:lnTo>
                    <a:lnTo>
                      <a:pt x="816" y="467"/>
                    </a:lnTo>
                    <a:lnTo>
                      <a:pt x="821" y="456"/>
                    </a:lnTo>
                    <a:lnTo>
                      <a:pt x="825" y="444"/>
                    </a:lnTo>
                    <a:lnTo>
                      <a:pt x="830" y="433"/>
                    </a:lnTo>
                    <a:lnTo>
                      <a:pt x="835" y="422"/>
                    </a:lnTo>
                    <a:lnTo>
                      <a:pt x="840" y="411"/>
                    </a:lnTo>
                    <a:lnTo>
                      <a:pt x="845" y="399"/>
                    </a:lnTo>
                    <a:lnTo>
                      <a:pt x="849" y="388"/>
                    </a:lnTo>
                    <a:lnTo>
                      <a:pt x="854" y="377"/>
                    </a:lnTo>
                    <a:lnTo>
                      <a:pt x="859" y="365"/>
                    </a:lnTo>
                    <a:lnTo>
                      <a:pt x="864" y="354"/>
                    </a:lnTo>
                    <a:lnTo>
                      <a:pt x="869" y="342"/>
                    </a:lnTo>
                    <a:lnTo>
                      <a:pt x="873" y="331"/>
                    </a:lnTo>
                    <a:lnTo>
                      <a:pt x="878" y="320"/>
                    </a:lnTo>
                    <a:lnTo>
                      <a:pt x="883" y="308"/>
                    </a:lnTo>
                    <a:lnTo>
                      <a:pt x="888" y="297"/>
                    </a:lnTo>
                    <a:lnTo>
                      <a:pt x="893" y="286"/>
                    </a:lnTo>
                    <a:lnTo>
                      <a:pt x="898" y="274"/>
                    </a:lnTo>
                    <a:lnTo>
                      <a:pt x="903" y="263"/>
                    </a:lnTo>
                    <a:lnTo>
                      <a:pt x="908" y="251"/>
                    </a:lnTo>
                    <a:lnTo>
                      <a:pt x="912" y="240"/>
                    </a:lnTo>
                    <a:lnTo>
                      <a:pt x="917" y="228"/>
                    </a:lnTo>
                    <a:lnTo>
                      <a:pt x="922" y="217"/>
                    </a:lnTo>
                    <a:lnTo>
                      <a:pt x="927" y="206"/>
                    </a:lnTo>
                    <a:lnTo>
                      <a:pt x="932" y="195"/>
                    </a:lnTo>
                    <a:lnTo>
                      <a:pt x="937" y="183"/>
                    </a:lnTo>
                    <a:lnTo>
                      <a:pt x="942" y="172"/>
                    </a:lnTo>
                    <a:lnTo>
                      <a:pt x="946" y="161"/>
                    </a:lnTo>
                    <a:lnTo>
                      <a:pt x="951" y="150"/>
                    </a:lnTo>
                    <a:lnTo>
                      <a:pt x="956" y="139"/>
                    </a:lnTo>
                    <a:lnTo>
                      <a:pt x="961" y="128"/>
                    </a:lnTo>
                    <a:lnTo>
                      <a:pt x="966" y="118"/>
                    </a:lnTo>
                    <a:lnTo>
                      <a:pt x="971" y="108"/>
                    </a:lnTo>
                    <a:lnTo>
                      <a:pt x="976" y="98"/>
                    </a:lnTo>
                    <a:lnTo>
                      <a:pt x="981" y="88"/>
                    </a:lnTo>
                    <a:lnTo>
                      <a:pt x="986" y="80"/>
                    </a:lnTo>
                    <a:lnTo>
                      <a:pt x="990" y="71"/>
                    </a:lnTo>
                    <a:lnTo>
                      <a:pt x="996" y="62"/>
                    </a:lnTo>
                    <a:lnTo>
                      <a:pt x="1000" y="55"/>
                    </a:lnTo>
                    <a:lnTo>
                      <a:pt x="1005" y="48"/>
                    </a:lnTo>
                    <a:lnTo>
                      <a:pt x="1010" y="41"/>
                    </a:lnTo>
                    <a:lnTo>
                      <a:pt x="1015" y="35"/>
                    </a:lnTo>
                    <a:lnTo>
                      <a:pt x="1020" y="30"/>
                    </a:lnTo>
                    <a:lnTo>
                      <a:pt x="1025" y="25"/>
                    </a:lnTo>
                    <a:lnTo>
                      <a:pt x="1030" y="21"/>
                    </a:lnTo>
                    <a:lnTo>
                      <a:pt x="1035" y="17"/>
                    </a:lnTo>
                    <a:lnTo>
                      <a:pt x="1040" y="13"/>
                    </a:lnTo>
                    <a:lnTo>
                      <a:pt x="1045" y="11"/>
                    </a:lnTo>
                    <a:lnTo>
                      <a:pt x="1050" y="8"/>
                    </a:lnTo>
                    <a:lnTo>
                      <a:pt x="1055" y="7"/>
                    </a:lnTo>
                    <a:lnTo>
                      <a:pt x="1060" y="5"/>
                    </a:lnTo>
                    <a:lnTo>
                      <a:pt x="1065" y="4"/>
                    </a:lnTo>
                    <a:lnTo>
                      <a:pt x="1070" y="3"/>
                    </a:lnTo>
                    <a:lnTo>
                      <a:pt x="1075" y="2"/>
                    </a:lnTo>
                    <a:lnTo>
                      <a:pt x="1079" y="1"/>
                    </a:lnTo>
                    <a:lnTo>
                      <a:pt x="1085" y="0"/>
                    </a:lnTo>
                    <a:lnTo>
                      <a:pt x="1090" y="0"/>
                    </a:lnTo>
                    <a:lnTo>
                      <a:pt x="1094" y="0"/>
                    </a:lnTo>
                    <a:lnTo>
                      <a:pt x="1100" y="0"/>
                    </a:lnTo>
                    <a:lnTo>
                      <a:pt x="1104" y="0"/>
                    </a:lnTo>
                    <a:lnTo>
                      <a:pt x="1109" y="0"/>
                    </a:lnTo>
                    <a:lnTo>
                      <a:pt x="1115" y="0"/>
                    </a:lnTo>
                    <a:lnTo>
                      <a:pt x="1119" y="1"/>
                    </a:lnTo>
                    <a:lnTo>
                      <a:pt x="1124" y="1"/>
                    </a:lnTo>
                    <a:lnTo>
                      <a:pt x="1130" y="2"/>
                    </a:lnTo>
                    <a:lnTo>
                      <a:pt x="1134" y="3"/>
                    </a:lnTo>
                    <a:lnTo>
                      <a:pt x="1139" y="4"/>
                    </a:lnTo>
                    <a:lnTo>
                      <a:pt x="1145" y="6"/>
                    </a:lnTo>
                    <a:lnTo>
                      <a:pt x="1150" y="7"/>
                    </a:lnTo>
                    <a:lnTo>
                      <a:pt x="1154" y="9"/>
                    </a:lnTo>
                    <a:lnTo>
                      <a:pt x="1160" y="11"/>
                    </a:lnTo>
                    <a:lnTo>
                      <a:pt x="1165" y="13"/>
                    </a:lnTo>
                    <a:lnTo>
                      <a:pt x="1170" y="17"/>
                    </a:lnTo>
                    <a:lnTo>
                      <a:pt x="1175" y="20"/>
                    </a:lnTo>
                    <a:lnTo>
                      <a:pt x="1180" y="24"/>
                    </a:lnTo>
                    <a:lnTo>
                      <a:pt x="1185" y="28"/>
                    </a:lnTo>
                    <a:lnTo>
                      <a:pt x="1190" y="33"/>
                    </a:lnTo>
                    <a:lnTo>
                      <a:pt x="1195" y="38"/>
                    </a:lnTo>
                    <a:lnTo>
                      <a:pt x="1200" y="44"/>
                    </a:lnTo>
                    <a:lnTo>
                      <a:pt x="1205" y="51"/>
                    </a:lnTo>
                    <a:lnTo>
                      <a:pt x="1210" y="58"/>
                    </a:lnTo>
                    <a:lnTo>
                      <a:pt x="1215" y="65"/>
                    </a:lnTo>
                    <a:lnTo>
                      <a:pt x="1220" y="73"/>
                    </a:lnTo>
                    <a:lnTo>
                      <a:pt x="1225" y="82"/>
                    </a:lnTo>
                    <a:lnTo>
                      <a:pt x="1230" y="91"/>
                    </a:lnTo>
                    <a:lnTo>
                      <a:pt x="1235" y="100"/>
                    </a:lnTo>
                    <a:lnTo>
                      <a:pt x="1240" y="110"/>
                    </a:lnTo>
                    <a:lnTo>
                      <a:pt x="1246" y="120"/>
                    </a:lnTo>
                    <a:lnTo>
                      <a:pt x="1251" y="130"/>
                    </a:lnTo>
                    <a:lnTo>
                      <a:pt x="1256" y="140"/>
                    </a:lnTo>
                    <a:lnTo>
                      <a:pt x="1261" y="151"/>
                    </a:lnTo>
                    <a:lnTo>
                      <a:pt x="1266" y="162"/>
                    </a:lnTo>
                    <a:lnTo>
                      <a:pt x="1271" y="173"/>
                    </a:lnTo>
                    <a:lnTo>
                      <a:pt x="1276" y="184"/>
                    </a:lnTo>
                    <a:lnTo>
                      <a:pt x="1281" y="195"/>
                    </a:lnTo>
                    <a:lnTo>
                      <a:pt x="1286" y="205"/>
                    </a:lnTo>
                    <a:lnTo>
                      <a:pt x="1292" y="217"/>
                    </a:lnTo>
                    <a:lnTo>
                      <a:pt x="1297" y="228"/>
                    </a:lnTo>
                    <a:lnTo>
                      <a:pt x="1302" y="239"/>
                    </a:lnTo>
                    <a:lnTo>
                      <a:pt x="1307" y="250"/>
                    </a:lnTo>
                    <a:lnTo>
                      <a:pt x="1312" y="261"/>
                    </a:lnTo>
                    <a:lnTo>
                      <a:pt x="1317" y="273"/>
                    </a:lnTo>
                    <a:lnTo>
                      <a:pt x="1322" y="284"/>
                    </a:lnTo>
                    <a:lnTo>
                      <a:pt x="1327" y="295"/>
                    </a:lnTo>
                    <a:lnTo>
                      <a:pt x="1333" y="306"/>
                    </a:lnTo>
                    <a:lnTo>
                      <a:pt x="1338" y="317"/>
                    </a:lnTo>
                    <a:lnTo>
                      <a:pt x="1343" y="328"/>
                    </a:lnTo>
                    <a:lnTo>
                      <a:pt x="1348" y="340"/>
                    </a:lnTo>
                    <a:lnTo>
                      <a:pt x="1353" y="351"/>
                    </a:lnTo>
                    <a:lnTo>
                      <a:pt x="1358" y="362"/>
                    </a:lnTo>
                    <a:lnTo>
                      <a:pt x="1364" y="373"/>
                    </a:lnTo>
                    <a:lnTo>
                      <a:pt x="1369" y="384"/>
                    </a:lnTo>
                    <a:lnTo>
                      <a:pt x="1374" y="395"/>
                    </a:lnTo>
                    <a:lnTo>
                      <a:pt x="1379" y="406"/>
                    </a:lnTo>
                    <a:lnTo>
                      <a:pt x="1384" y="417"/>
                    </a:lnTo>
                    <a:lnTo>
                      <a:pt x="1389" y="428"/>
                    </a:lnTo>
                    <a:lnTo>
                      <a:pt x="1395" y="439"/>
                    </a:lnTo>
                    <a:lnTo>
                      <a:pt x="1400" y="451"/>
                    </a:lnTo>
                    <a:lnTo>
                      <a:pt x="1405" y="462"/>
                    </a:lnTo>
                    <a:lnTo>
                      <a:pt x="1410" y="472"/>
                    </a:lnTo>
                    <a:lnTo>
                      <a:pt x="1415" y="483"/>
                    </a:lnTo>
                    <a:lnTo>
                      <a:pt x="1421" y="494"/>
                    </a:lnTo>
                    <a:lnTo>
                      <a:pt x="1426" y="505"/>
                    </a:lnTo>
                    <a:lnTo>
                      <a:pt x="1431" y="516"/>
                    </a:lnTo>
                    <a:lnTo>
                      <a:pt x="1436" y="527"/>
                    </a:lnTo>
                    <a:lnTo>
                      <a:pt x="1442" y="538"/>
                    </a:lnTo>
                    <a:lnTo>
                      <a:pt x="1447" y="549"/>
                    </a:lnTo>
                    <a:lnTo>
                      <a:pt x="1452" y="560"/>
                    </a:lnTo>
                    <a:lnTo>
                      <a:pt x="1457" y="571"/>
                    </a:lnTo>
                    <a:lnTo>
                      <a:pt x="1462" y="582"/>
                    </a:lnTo>
                    <a:lnTo>
                      <a:pt x="1468" y="593"/>
                    </a:lnTo>
                    <a:lnTo>
                      <a:pt x="1473" y="604"/>
                    </a:lnTo>
                    <a:lnTo>
                      <a:pt x="1478" y="615"/>
                    </a:lnTo>
                    <a:lnTo>
                      <a:pt x="1483" y="625"/>
                    </a:lnTo>
                    <a:lnTo>
                      <a:pt x="1489" y="636"/>
                    </a:lnTo>
                    <a:lnTo>
                      <a:pt x="1494" y="647"/>
                    </a:lnTo>
                    <a:lnTo>
                      <a:pt x="1499" y="658"/>
                    </a:lnTo>
                    <a:lnTo>
                      <a:pt x="1504" y="669"/>
                    </a:lnTo>
                    <a:lnTo>
                      <a:pt x="1510" y="680"/>
                    </a:lnTo>
                    <a:lnTo>
                      <a:pt x="1515" y="691"/>
                    </a:lnTo>
                    <a:lnTo>
                      <a:pt x="1520" y="701"/>
                    </a:lnTo>
                    <a:lnTo>
                      <a:pt x="1525" y="712"/>
                    </a:lnTo>
                    <a:lnTo>
                      <a:pt x="1531" y="723"/>
                    </a:lnTo>
                    <a:lnTo>
                      <a:pt x="1536" y="734"/>
                    </a:lnTo>
                    <a:lnTo>
                      <a:pt x="1541" y="745"/>
                    </a:lnTo>
                    <a:lnTo>
                      <a:pt x="1547" y="756"/>
                    </a:lnTo>
                    <a:lnTo>
                      <a:pt x="1552" y="766"/>
                    </a:lnTo>
                    <a:lnTo>
                      <a:pt x="1557" y="777"/>
                    </a:lnTo>
                    <a:lnTo>
                      <a:pt x="1563" y="788"/>
                    </a:lnTo>
                    <a:lnTo>
                      <a:pt x="1568" y="799"/>
                    </a:lnTo>
                    <a:lnTo>
                      <a:pt x="1573" y="810"/>
                    </a:lnTo>
                    <a:lnTo>
                      <a:pt x="1578" y="820"/>
                    </a:lnTo>
                    <a:lnTo>
                      <a:pt x="1584" y="831"/>
                    </a:lnTo>
                    <a:lnTo>
                      <a:pt x="1589" y="842"/>
                    </a:lnTo>
                    <a:lnTo>
                      <a:pt x="1594" y="853"/>
                    </a:lnTo>
                    <a:lnTo>
                      <a:pt x="1600" y="863"/>
                    </a:lnTo>
                    <a:lnTo>
                      <a:pt x="1605" y="874"/>
                    </a:lnTo>
                    <a:lnTo>
                      <a:pt x="1610" y="885"/>
                    </a:lnTo>
                    <a:lnTo>
                      <a:pt x="1616" y="896"/>
                    </a:lnTo>
                    <a:lnTo>
                      <a:pt x="1621" y="906"/>
                    </a:lnTo>
                    <a:lnTo>
                      <a:pt x="1626" y="917"/>
                    </a:lnTo>
                    <a:lnTo>
                      <a:pt x="1632" y="928"/>
                    </a:lnTo>
                    <a:lnTo>
                      <a:pt x="1637" y="939"/>
                    </a:lnTo>
                    <a:lnTo>
                      <a:pt x="1642" y="949"/>
                    </a:lnTo>
                    <a:lnTo>
                      <a:pt x="1648" y="960"/>
                    </a:lnTo>
                    <a:lnTo>
                      <a:pt x="1653" y="971"/>
                    </a:lnTo>
                    <a:lnTo>
                      <a:pt x="1658" y="981"/>
                    </a:lnTo>
                    <a:lnTo>
                      <a:pt x="1664" y="992"/>
                    </a:lnTo>
                    <a:lnTo>
                      <a:pt x="1669" y="1003"/>
                    </a:lnTo>
                    <a:lnTo>
                      <a:pt x="1675" y="1014"/>
                    </a:lnTo>
                    <a:lnTo>
                      <a:pt x="1680" y="1024"/>
                    </a:lnTo>
                    <a:lnTo>
                      <a:pt x="1685" y="1035"/>
                    </a:lnTo>
                    <a:lnTo>
                      <a:pt x="1691" y="1046"/>
                    </a:lnTo>
                    <a:lnTo>
                      <a:pt x="1696" y="1056"/>
                    </a:lnTo>
                    <a:lnTo>
                      <a:pt x="1702" y="1067"/>
                    </a:lnTo>
                    <a:lnTo>
                      <a:pt x="1707" y="1078"/>
                    </a:lnTo>
                    <a:lnTo>
                      <a:pt x="1712" y="1089"/>
                    </a:lnTo>
                    <a:lnTo>
                      <a:pt x="1718" y="1099"/>
                    </a:lnTo>
                    <a:lnTo>
                      <a:pt x="1723" y="1110"/>
                    </a:lnTo>
                    <a:lnTo>
                      <a:pt x="1729" y="1120"/>
                    </a:lnTo>
                    <a:lnTo>
                      <a:pt x="1734" y="1131"/>
                    </a:lnTo>
                    <a:lnTo>
                      <a:pt x="1740" y="1142"/>
                    </a:lnTo>
                    <a:lnTo>
                      <a:pt x="1745" y="1152"/>
                    </a:lnTo>
                    <a:lnTo>
                      <a:pt x="1750" y="1163"/>
                    </a:lnTo>
                    <a:lnTo>
                      <a:pt x="1756" y="1173"/>
                    </a:lnTo>
                    <a:lnTo>
                      <a:pt x="1761" y="1184"/>
                    </a:lnTo>
                    <a:lnTo>
                      <a:pt x="1767" y="1195"/>
                    </a:lnTo>
                    <a:lnTo>
                      <a:pt x="1772" y="1205"/>
                    </a:lnTo>
                    <a:lnTo>
                      <a:pt x="1777" y="1215"/>
                    </a:lnTo>
                    <a:lnTo>
                      <a:pt x="1783" y="1226"/>
                    </a:lnTo>
                    <a:lnTo>
                      <a:pt x="1788" y="1236"/>
                    </a:lnTo>
                    <a:lnTo>
                      <a:pt x="1794" y="1246"/>
                    </a:lnTo>
                    <a:lnTo>
                      <a:pt x="1799" y="1256"/>
                    </a:lnTo>
                    <a:lnTo>
                      <a:pt x="1805" y="1266"/>
                    </a:lnTo>
                    <a:lnTo>
                      <a:pt x="1810" y="1276"/>
                    </a:lnTo>
                    <a:lnTo>
                      <a:pt x="1816" y="1286"/>
                    </a:lnTo>
                    <a:lnTo>
                      <a:pt x="1821" y="1295"/>
                    </a:lnTo>
                    <a:lnTo>
                      <a:pt x="1827" y="1305"/>
                    </a:lnTo>
                    <a:lnTo>
                      <a:pt x="1832" y="1314"/>
                    </a:lnTo>
                    <a:lnTo>
                      <a:pt x="1838" y="1323"/>
                    </a:lnTo>
                    <a:lnTo>
                      <a:pt x="1843" y="1331"/>
                    </a:lnTo>
                    <a:lnTo>
                      <a:pt x="1849" y="1340"/>
                    </a:lnTo>
                    <a:lnTo>
                      <a:pt x="1854" y="1348"/>
                    </a:lnTo>
                    <a:lnTo>
                      <a:pt x="1860" y="1356"/>
                    </a:lnTo>
                    <a:lnTo>
                      <a:pt x="1865" y="1363"/>
                    </a:lnTo>
                    <a:lnTo>
                      <a:pt x="1871" y="1371"/>
                    </a:lnTo>
                    <a:lnTo>
                      <a:pt x="1876" y="1378"/>
                    </a:lnTo>
                    <a:lnTo>
                      <a:pt x="1882" y="1384"/>
                    </a:lnTo>
                    <a:lnTo>
                      <a:pt x="1887" y="1390"/>
                    </a:lnTo>
                    <a:lnTo>
                      <a:pt x="1893" y="1396"/>
                    </a:lnTo>
                    <a:lnTo>
                      <a:pt x="1898" y="1402"/>
                    </a:lnTo>
                    <a:lnTo>
                      <a:pt x="1904" y="1407"/>
                    </a:lnTo>
                    <a:lnTo>
                      <a:pt x="1909" y="1412"/>
                    </a:lnTo>
                    <a:lnTo>
                      <a:pt x="1915" y="1416"/>
                    </a:lnTo>
                    <a:lnTo>
                      <a:pt x="1920" y="1420"/>
                    </a:lnTo>
                    <a:lnTo>
                      <a:pt x="1926" y="1424"/>
                    </a:lnTo>
                    <a:lnTo>
                      <a:pt x="1932" y="1427"/>
                    </a:lnTo>
                    <a:lnTo>
                      <a:pt x="1937" y="1430"/>
                    </a:lnTo>
                    <a:lnTo>
                      <a:pt x="1943" y="1433"/>
                    </a:lnTo>
                    <a:lnTo>
                      <a:pt x="1948" y="1435"/>
                    </a:lnTo>
                    <a:lnTo>
                      <a:pt x="1954" y="1438"/>
                    </a:lnTo>
                    <a:lnTo>
                      <a:pt x="1960" y="1439"/>
                    </a:lnTo>
                    <a:lnTo>
                      <a:pt x="1965" y="1441"/>
                    </a:lnTo>
                    <a:lnTo>
                      <a:pt x="1970" y="1442"/>
                    </a:lnTo>
                    <a:lnTo>
                      <a:pt x="1976" y="1444"/>
                    </a:lnTo>
                    <a:lnTo>
                      <a:pt x="1982" y="1445"/>
                    </a:lnTo>
                    <a:lnTo>
                      <a:pt x="1987" y="1446"/>
                    </a:lnTo>
                    <a:lnTo>
                      <a:pt x="1993" y="1446"/>
                    </a:lnTo>
                    <a:lnTo>
                      <a:pt x="1998" y="1447"/>
                    </a:lnTo>
                    <a:lnTo>
                      <a:pt x="2004" y="1448"/>
                    </a:lnTo>
                    <a:lnTo>
                      <a:pt x="2010" y="1448"/>
                    </a:lnTo>
                    <a:lnTo>
                      <a:pt x="2015" y="1448"/>
                    </a:lnTo>
                    <a:lnTo>
                      <a:pt x="2021" y="1449"/>
                    </a:lnTo>
                    <a:lnTo>
                      <a:pt x="2027" y="1449"/>
                    </a:lnTo>
                    <a:lnTo>
                      <a:pt x="2032" y="1449"/>
                    </a:lnTo>
                    <a:lnTo>
                      <a:pt x="2038" y="1449"/>
                    </a:lnTo>
                    <a:lnTo>
                      <a:pt x="2043" y="1449"/>
                    </a:lnTo>
                    <a:lnTo>
                      <a:pt x="2049" y="1449"/>
                    </a:lnTo>
                    <a:lnTo>
                      <a:pt x="2055" y="1449"/>
                    </a:lnTo>
                    <a:lnTo>
                      <a:pt x="2060" y="1449"/>
                    </a:lnTo>
                    <a:lnTo>
                      <a:pt x="2066" y="1449"/>
                    </a:lnTo>
                    <a:lnTo>
                      <a:pt x="2072" y="1449"/>
                    </a:lnTo>
                    <a:lnTo>
                      <a:pt x="2077" y="1449"/>
                    </a:lnTo>
                    <a:lnTo>
                      <a:pt x="2083" y="1449"/>
                    </a:lnTo>
                    <a:lnTo>
                      <a:pt x="2088" y="1449"/>
                    </a:lnTo>
                    <a:lnTo>
                      <a:pt x="2094" y="1449"/>
                    </a:lnTo>
                    <a:lnTo>
                      <a:pt x="2100" y="1449"/>
                    </a:lnTo>
                    <a:lnTo>
                      <a:pt x="2106" y="1449"/>
                    </a:lnTo>
                    <a:lnTo>
                      <a:pt x="2111" y="1449"/>
                    </a:lnTo>
                    <a:lnTo>
                      <a:pt x="2117" y="1449"/>
                    </a:lnTo>
                    <a:lnTo>
                      <a:pt x="2123" y="1449"/>
                    </a:lnTo>
                    <a:lnTo>
                      <a:pt x="2128" y="1449"/>
                    </a:lnTo>
                    <a:lnTo>
                      <a:pt x="2134" y="1449"/>
                    </a:lnTo>
                    <a:lnTo>
                      <a:pt x="2140" y="1449"/>
                    </a:lnTo>
                    <a:lnTo>
                      <a:pt x="2145" y="1449"/>
                    </a:lnTo>
                    <a:lnTo>
                      <a:pt x="2151" y="1449"/>
                    </a:lnTo>
                    <a:lnTo>
                      <a:pt x="2157" y="1449"/>
                    </a:lnTo>
                    <a:lnTo>
                      <a:pt x="2162" y="1449"/>
                    </a:lnTo>
                    <a:lnTo>
                      <a:pt x="2168" y="1449"/>
                    </a:lnTo>
                    <a:lnTo>
                      <a:pt x="2174" y="1449"/>
                    </a:lnTo>
                    <a:lnTo>
                      <a:pt x="2180" y="1449"/>
                    </a:lnTo>
                    <a:lnTo>
                      <a:pt x="2185" y="1449"/>
                    </a:lnTo>
                    <a:lnTo>
                      <a:pt x="2191" y="1449"/>
                    </a:lnTo>
                    <a:lnTo>
                      <a:pt x="2197" y="1449"/>
                    </a:lnTo>
                    <a:lnTo>
                      <a:pt x="2203" y="1449"/>
                    </a:lnTo>
                    <a:lnTo>
                      <a:pt x="2208" y="1449"/>
                    </a:lnTo>
                    <a:lnTo>
                      <a:pt x="2210" y="1449"/>
                    </a:lnTo>
                  </a:path>
                </a:pathLst>
              </a:custGeom>
              <a:noFill/>
              <a:ln w="19050" cap="flat">
                <a:solidFill>
                  <a:srgbClr val="CF4446"/>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nSpc>
                    <a:spcPts val="1600"/>
                  </a:lnSpc>
                </a:pPr>
                <a:endParaRPr lang="en-US" sz="1200"/>
              </a:p>
            </p:txBody>
          </p:sp>
          <p:sp>
            <p:nvSpPr>
              <p:cNvPr id="2749" name="Freeform 49">
                <a:extLst>
                  <a:ext uri="{FF2B5EF4-FFF2-40B4-BE49-F238E27FC236}">
                    <a16:creationId xmlns:a16="http://schemas.microsoft.com/office/drawing/2014/main" id="{26981C5E-3EFE-409A-9D3C-94E75F0CC66A}"/>
                  </a:ext>
                </a:extLst>
              </p:cNvPr>
              <p:cNvSpPr>
                <a:spLocks/>
              </p:cNvSpPr>
              <p:nvPr/>
            </p:nvSpPr>
            <p:spPr bwMode="auto">
              <a:xfrm>
                <a:off x="1190176" y="3812512"/>
                <a:ext cx="7562886" cy="4968919"/>
              </a:xfrm>
              <a:custGeom>
                <a:avLst/>
                <a:gdLst>
                  <a:gd name="T0" fmla="*/ 28 w 2210"/>
                  <a:gd name="T1" fmla="*/ 1452 h 1452"/>
                  <a:gd name="T2" fmla="*/ 63 w 2210"/>
                  <a:gd name="T3" fmla="*/ 1452 h 1452"/>
                  <a:gd name="T4" fmla="*/ 97 w 2210"/>
                  <a:gd name="T5" fmla="*/ 1452 h 1452"/>
                  <a:gd name="T6" fmla="*/ 131 w 2210"/>
                  <a:gd name="T7" fmla="*/ 1452 h 1452"/>
                  <a:gd name="T8" fmla="*/ 166 w 2210"/>
                  <a:gd name="T9" fmla="*/ 1452 h 1452"/>
                  <a:gd name="T10" fmla="*/ 201 w 2210"/>
                  <a:gd name="T11" fmla="*/ 1452 h 1452"/>
                  <a:gd name="T12" fmla="*/ 237 w 2210"/>
                  <a:gd name="T13" fmla="*/ 1452 h 1452"/>
                  <a:gd name="T14" fmla="*/ 272 w 2210"/>
                  <a:gd name="T15" fmla="*/ 1452 h 1452"/>
                  <a:gd name="T16" fmla="*/ 307 w 2210"/>
                  <a:gd name="T17" fmla="*/ 1452 h 1452"/>
                  <a:gd name="T18" fmla="*/ 343 w 2210"/>
                  <a:gd name="T19" fmla="*/ 1449 h 1452"/>
                  <a:gd name="T20" fmla="*/ 379 w 2210"/>
                  <a:gd name="T21" fmla="*/ 1433 h 1452"/>
                  <a:gd name="T22" fmla="*/ 415 w 2210"/>
                  <a:gd name="T23" fmla="*/ 1394 h 1452"/>
                  <a:gd name="T24" fmla="*/ 451 w 2210"/>
                  <a:gd name="T25" fmla="*/ 1329 h 1452"/>
                  <a:gd name="T26" fmla="*/ 488 w 2210"/>
                  <a:gd name="T27" fmla="*/ 1248 h 1452"/>
                  <a:gd name="T28" fmla="*/ 525 w 2210"/>
                  <a:gd name="T29" fmla="*/ 1160 h 1452"/>
                  <a:gd name="T30" fmla="*/ 561 w 2210"/>
                  <a:gd name="T31" fmla="*/ 1072 h 1452"/>
                  <a:gd name="T32" fmla="*/ 598 w 2210"/>
                  <a:gd name="T33" fmla="*/ 983 h 1452"/>
                  <a:gd name="T34" fmla="*/ 636 w 2210"/>
                  <a:gd name="T35" fmla="*/ 894 h 1452"/>
                  <a:gd name="T36" fmla="*/ 673 w 2210"/>
                  <a:gd name="T37" fmla="*/ 805 h 1452"/>
                  <a:gd name="T38" fmla="*/ 711 w 2210"/>
                  <a:gd name="T39" fmla="*/ 716 h 1452"/>
                  <a:gd name="T40" fmla="*/ 749 w 2210"/>
                  <a:gd name="T41" fmla="*/ 627 h 1452"/>
                  <a:gd name="T42" fmla="*/ 787 w 2210"/>
                  <a:gd name="T43" fmla="*/ 537 h 1452"/>
                  <a:gd name="T44" fmla="*/ 825 w 2210"/>
                  <a:gd name="T45" fmla="*/ 447 h 1452"/>
                  <a:gd name="T46" fmla="*/ 864 w 2210"/>
                  <a:gd name="T47" fmla="*/ 357 h 1452"/>
                  <a:gd name="T48" fmla="*/ 903 w 2210"/>
                  <a:gd name="T49" fmla="*/ 265 h 1452"/>
                  <a:gd name="T50" fmla="*/ 942 w 2210"/>
                  <a:gd name="T51" fmla="*/ 173 h 1452"/>
                  <a:gd name="T52" fmla="*/ 981 w 2210"/>
                  <a:gd name="T53" fmla="*/ 85 h 1452"/>
                  <a:gd name="T54" fmla="*/ 1020 w 2210"/>
                  <a:gd name="T55" fmla="*/ 24 h 1452"/>
                  <a:gd name="T56" fmla="*/ 1060 w 2210"/>
                  <a:gd name="T57" fmla="*/ 3 h 1452"/>
                  <a:gd name="T58" fmla="*/ 1100 w 2210"/>
                  <a:gd name="T59" fmla="*/ 0 h 1452"/>
                  <a:gd name="T60" fmla="*/ 1139 w 2210"/>
                  <a:gd name="T61" fmla="*/ 3 h 1452"/>
                  <a:gd name="T62" fmla="*/ 1180 w 2210"/>
                  <a:gd name="T63" fmla="*/ 19 h 1452"/>
                  <a:gd name="T64" fmla="*/ 1220 w 2210"/>
                  <a:gd name="T65" fmla="*/ 69 h 1452"/>
                  <a:gd name="T66" fmla="*/ 1261 w 2210"/>
                  <a:gd name="T67" fmla="*/ 151 h 1452"/>
                  <a:gd name="T68" fmla="*/ 1302 w 2210"/>
                  <a:gd name="T69" fmla="*/ 241 h 1452"/>
                  <a:gd name="T70" fmla="*/ 1343 w 2210"/>
                  <a:gd name="T71" fmla="*/ 331 h 1452"/>
                  <a:gd name="T72" fmla="*/ 1384 w 2210"/>
                  <a:gd name="T73" fmla="*/ 421 h 1452"/>
                  <a:gd name="T74" fmla="*/ 1426 w 2210"/>
                  <a:gd name="T75" fmla="*/ 509 h 1452"/>
                  <a:gd name="T76" fmla="*/ 1468 w 2210"/>
                  <a:gd name="T77" fmla="*/ 597 h 1452"/>
                  <a:gd name="T78" fmla="*/ 1510 w 2210"/>
                  <a:gd name="T79" fmla="*/ 684 h 1452"/>
                  <a:gd name="T80" fmla="*/ 1552 w 2210"/>
                  <a:gd name="T81" fmla="*/ 771 h 1452"/>
                  <a:gd name="T82" fmla="*/ 1594 w 2210"/>
                  <a:gd name="T83" fmla="*/ 857 h 1452"/>
                  <a:gd name="T84" fmla="*/ 1637 w 2210"/>
                  <a:gd name="T85" fmla="*/ 943 h 1452"/>
                  <a:gd name="T86" fmla="*/ 1680 w 2210"/>
                  <a:gd name="T87" fmla="*/ 1029 h 1452"/>
                  <a:gd name="T88" fmla="*/ 1723 w 2210"/>
                  <a:gd name="T89" fmla="*/ 1115 h 1452"/>
                  <a:gd name="T90" fmla="*/ 1767 w 2210"/>
                  <a:gd name="T91" fmla="*/ 1200 h 1452"/>
                  <a:gd name="T92" fmla="*/ 1810 w 2210"/>
                  <a:gd name="T93" fmla="*/ 1283 h 1452"/>
                  <a:gd name="T94" fmla="*/ 1854 w 2210"/>
                  <a:gd name="T95" fmla="*/ 1357 h 1452"/>
                  <a:gd name="T96" fmla="*/ 1898 w 2210"/>
                  <a:gd name="T97" fmla="*/ 1412 h 1452"/>
                  <a:gd name="T98" fmla="*/ 1943 w 2210"/>
                  <a:gd name="T99" fmla="*/ 1441 h 1452"/>
                  <a:gd name="T100" fmla="*/ 1987 w 2210"/>
                  <a:gd name="T101" fmla="*/ 1451 h 1452"/>
                  <a:gd name="T102" fmla="*/ 2032 w 2210"/>
                  <a:gd name="T103" fmla="*/ 1452 h 1452"/>
                  <a:gd name="T104" fmla="*/ 2077 w 2210"/>
                  <a:gd name="T105" fmla="*/ 1452 h 1452"/>
                  <a:gd name="T106" fmla="*/ 2123 w 2210"/>
                  <a:gd name="T107" fmla="*/ 1452 h 1452"/>
                  <a:gd name="T108" fmla="*/ 2168 w 2210"/>
                  <a:gd name="T109" fmla="*/ 1452 h 1452"/>
                  <a:gd name="T110" fmla="*/ 2210 w 2210"/>
                  <a:gd name="T111" fmla="*/ 1452 h 14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2210" h="1452">
                    <a:moveTo>
                      <a:pt x="0" y="1452"/>
                    </a:moveTo>
                    <a:lnTo>
                      <a:pt x="3" y="1452"/>
                    </a:lnTo>
                    <a:lnTo>
                      <a:pt x="7" y="1452"/>
                    </a:lnTo>
                    <a:lnTo>
                      <a:pt x="11" y="1452"/>
                    </a:lnTo>
                    <a:lnTo>
                      <a:pt x="16" y="1452"/>
                    </a:lnTo>
                    <a:lnTo>
                      <a:pt x="20" y="1452"/>
                    </a:lnTo>
                    <a:lnTo>
                      <a:pt x="24" y="1452"/>
                    </a:lnTo>
                    <a:lnTo>
                      <a:pt x="28" y="1452"/>
                    </a:lnTo>
                    <a:lnTo>
                      <a:pt x="33" y="1452"/>
                    </a:lnTo>
                    <a:lnTo>
                      <a:pt x="37" y="1452"/>
                    </a:lnTo>
                    <a:lnTo>
                      <a:pt x="41" y="1452"/>
                    </a:lnTo>
                    <a:lnTo>
                      <a:pt x="46" y="1452"/>
                    </a:lnTo>
                    <a:lnTo>
                      <a:pt x="50" y="1452"/>
                    </a:lnTo>
                    <a:lnTo>
                      <a:pt x="54" y="1452"/>
                    </a:lnTo>
                    <a:lnTo>
                      <a:pt x="58" y="1452"/>
                    </a:lnTo>
                    <a:lnTo>
                      <a:pt x="63" y="1452"/>
                    </a:lnTo>
                    <a:lnTo>
                      <a:pt x="67" y="1452"/>
                    </a:lnTo>
                    <a:lnTo>
                      <a:pt x="71" y="1452"/>
                    </a:lnTo>
                    <a:lnTo>
                      <a:pt x="76" y="1452"/>
                    </a:lnTo>
                    <a:lnTo>
                      <a:pt x="80" y="1452"/>
                    </a:lnTo>
                    <a:lnTo>
                      <a:pt x="84" y="1452"/>
                    </a:lnTo>
                    <a:lnTo>
                      <a:pt x="88" y="1452"/>
                    </a:lnTo>
                    <a:lnTo>
                      <a:pt x="93" y="1452"/>
                    </a:lnTo>
                    <a:lnTo>
                      <a:pt x="97" y="1452"/>
                    </a:lnTo>
                    <a:lnTo>
                      <a:pt x="101" y="1452"/>
                    </a:lnTo>
                    <a:lnTo>
                      <a:pt x="106" y="1452"/>
                    </a:lnTo>
                    <a:lnTo>
                      <a:pt x="110" y="1452"/>
                    </a:lnTo>
                    <a:lnTo>
                      <a:pt x="114" y="1452"/>
                    </a:lnTo>
                    <a:lnTo>
                      <a:pt x="119" y="1452"/>
                    </a:lnTo>
                    <a:lnTo>
                      <a:pt x="123" y="1452"/>
                    </a:lnTo>
                    <a:lnTo>
                      <a:pt x="127" y="1452"/>
                    </a:lnTo>
                    <a:lnTo>
                      <a:pt x="131" y="1452"/>
                    </a:lnTo>
                    <a:lnTo>
                      <a:pt x="136" y="1452"/>
                    </a:lnTo>
                    <a:lnTo>
                      <a:pt x="140" y="1452"/>
                    </a:lnTo>
                    <a:lnTo>
                      <a:pt x="144" y="1452"/>
                    </a:lnTo>
                    <a:lnTo>
                      <a:pt x="149" y="1452"/>
                    </a:lnTo>
                    <a:lnTo>
                      <a:pt x="153" y="1452"/>
                    </a:lnTo>
                    <a:lnTo>
                      <a:pt x="158" y="1452"/>
                    </a:lnTo>
                    <a:lnTo>
                      <a:pt x="162" y="1452"/>
                    </a:lnTo>
                    <a:lnTo>
                      <a:pt x="166" y="1452"/>
                    </a:lnTo>
                    <a:lnTo>
                      <a:pt x="171" y="1452"/>
                    </a:lnTo>
                    <a:lnTo>
                      <a:pt x="175" y="1452"/>
                    </a:lnTo>
                    <a:lnTo>
                      <a:pt x="179" y="1452"/>
                    </a:lnTo>
                    <a:lnTo>
                      <a:pt x="184" y="1452"/>
                    </a:lnTo>
                    <a:lnTo>
                      <a:pt x="188" y="1452"/>
                    </a:lnTo>
                    <a:lnTo>
                      <a:pt x="193" y="1452"/>
                    </a:lnTo>
                    <a:lnTo>
                      <a:pt x="197" y="1452"/>
                    </a:lnTo>
                    <a:lnTo>
                      <a:pt x="201" y="1452"/>
                    </a:lnTo>
                    <a:lnTo>
                      <a:pt x="206" y="1452"/>
                    </a:lnTo>
                    <a:lnTo>
                      <a:pt x="210" y="1452"/>
                    </a:lnTo>
                    <a:lnTo>
                      <a:pt x="214" y="1452"/>
                    </a:lnTo>
                    <a:lnTo>
                      <a:pt x="219" y="1452"/>
                    </a:lnTo>
                    <a:lnTo>
                      <a:pt x="223" y="1452"/>
                    </a:lnTo>
                    <a:lnTo>
                      <a:pt x="228" y="1452"/>
                    </a:lnTo>
                    <a:lnTo>
                      <a:pt x="232" y="1452"/>
                    </a:lnTo>
                    <a:lnTo>
                      <a:pt x="237" y="1452"/>
                    </a:lnTo>
                    <a:lnTo>
                      <a:pt x="241" y="1452"/>
                    </a:lnTo>
                    <a:lnTo>
                      <a:pt x="245" y="1452"/>
                    </a:lnTo>
                    <a:lnTo>
                      <a:pt x="250" y="1452"/>
                    </a:lnTo>
                    <a:lnTo>
                      <a:pt x="254" y="1452"/>
                    </a:lnTo>
                    <a:lnTo>
                      <a:pt x="258" y="1452"/>
                    </a:lnTo>
                    <a:lnTo>
                      <a:pt x="263" y="1452"/>
                    </a:lnTo>
                    <a:lnTo>
                      <a:pt x="267" y="1452"/>
                    </a:lnTo>
                    <a:lnTo>
                      <a:pt x="272" y="1452"/>
                    </a:lnTo>
                    <a:lnTo>
                      <a:pt x="276" y="1452"/>
                    </a:lnTo>
                    <a:lnTo>
                      <a:pt x="280" y="1452"/>
                    </a:lnTo>
                    <a:lnTo>
                      <a:pt x="285" y="1452"/>
                    </a:lnTo>
                    <a:lnTo>
                      <a:pt x="289" y="1452"/>
                    </a:lnTo>
                    <a:lnTo>
                      <a:pt x="294" y="1452"/>
                    </a:lnTo>
                    <a:lnTo>
                      <a:pt x="298" y="1452"/>
                    </a:lnTo>
                    <a:lnTo>
                      <a:pt x="303" y="1452"/>
                    </a:lnTo>
                    <a:lnTo>
                      <a:pt x="307" y="1452"/>
                    </a:lnTo>
                    <a:lnTo>
                      <a:pt x="312" y="1452"/>
                    </a:lnTo>
                    <a:lnTo>
                      <a:pt x="316" y="1452"/>
                    </a:lnTo>
                    <a:lnTo>
                      <a:pt x="321" y="1451"/>
                    </a:lnTo>
                    <a:lnTo>
                      <a:pt x="325" y="1451"/>
                    </a:lnTo>
                    <a:lnTo>
                      <a:pt x="330" y="1451"/>
                    </a:lnTo>
                    <a:lnTo>
                      <a:pt x="334" y="1450"/>
                    </a:lnTo>
                    <a:lnTo>
                      <a:pt x="338" y="1449"/>
                    </a:lnTo>
                    <a:lnTo>
                      <a:pt x="343" y="1449"/>
                    </a:lnTo>
                    <a:lnTo>
                      <a:pt x="347" y="1448"/>
                    </a:lnTo>
                    <a:lnTo>
                      <a:pt x="352" y="1446"/>
                    </a:lnTo>
                    <a:lnTo>
                      <a:pt x="357" y="1445"/>
                    </a:lnTo>
                    <a:lnTo>
                      <a:pt x="361" y="1443"/>
                    </a:lnTo>
                    <a:lnTo>
                      <a:pt x="365" y="1441"/>
                    </a:lnTo>
                    <a:lnTo>
                      <a:pt x="370" y="1439"/>
                    </a:lnTo>
                    <a:lnTo>
                      <a:pt x="374" y="1436"/>
                    </a:lnTo>
                    <a:lnTo>
                      <a:pt x="379" y="1433"/>
                    </a:lnTo>
                    <a:lnTo>
                      <a:pt x="383" y="1430"/>
                    </a:lnTo>
                    <a:lnTo>
                      <a:pt x="388" y="1426"/>
                    </a:lnTo>
                    <a:lnTo>
                      <a:pt x="392" y="1422"/>
                    </a:lnTo>
                    <a:lnTo>
                      <a:pt x="397" y="1417"/>
                    </a:lnTo>
                    <a:lnTo>
                      <a:pt x="402" y="1412"/>
                    </a:lnTo>
                    <a:lnTo>
                      <a:pt x="406" y="1406"/>
                    </a:lnTo>
                    <a:lnTo>
                      <a:pt x="410" y="1401"/>
                    </a:lnTo>
                    <a:lnTo>
                      <a:pt x="415" y="1394"/>
                    </a:lnTo>
                    <a:lnTo>
                      <a:pt x="420" y="1387"/>
                    </a:lnTo>
                    <a:lnTo>
                      <a:pt x="424" y="1380"/>
                    </a:lnTo>
                    <a:lnTo>
                      <a:pt x="428" y="1373"/>
                    </a:lnTo>
                    <a:lnTo>
                      <a:pt x="433" y="1365"/>
                    </a:lnTo>
                    <a:lnTo>
                      <a:pt x="438" y="1356"/>
                    </a:lnTo>
                    <a:lnTo>
                      <a:pt x="442" y="1348"/>
                    </a:lnTo>
                    <a:lnTo>
                      <a:pt x="447" y="1339"/>
                    </a:lnTo>
                    <a:lnTo>
                      <a:pt x="451" y="1329"/>
                    </a:lnTo>
                    <a:lnTo>
                      <a:pt x="456" y="1320"/>
                    </a:lnTo>
                    <a:lnTo>
                      <a:pt x="460" y="1310"/>
                    </a:lnTo>
                    <a:lnTo>
                      <a:pt x="465" y="1300"/>
                    </a:lnTo>
                    <a:lnTo>
                      <a:pt x="469" y="1290"/>
                    </a:lnTo>
                    <a:lnTo>
                      <a:pt x="474" y="1280"/>
                    </a:lnTo>
                    <a:lnTo>
                      <a:pt x="479" y="1269"/>
                    </a:lnTo>
                    <a:lnTo>
                      <a:pt x="483" y="1259"/>
                    </a:lnTo>
                    <a:lnTo>
                      <a:pt x="488" y="1248"/>
                    </a:lnTo>
                    <a:lnTo>
                      <a:pt x="492" y="1237"/>
                    </a:lnTo>
                    <a:lnTo>
                      <a:pt x="497" y="1226"/>
                    </a:lnTo>
                    <a:lnTo>
                      <a:pt x="501" y="1215"/>
                    </a:lnTo>
                    <a:lnTo>
                      <a:pt x="506" y="1205"/>
                    </a:lnTo>
                    <a:lnTo>
                      <a:pt x="511" y="1194"/>
                    </a:lnTo>
                    <a:lnTo>
                      <a:pt x="515" y="1183"/>
                    </a:lnTo>
                    <a:lnTo>
                      <a:pt x="520" y="1172"/>
                    </a:lnTo>
                    <a:lnTo>
                      <a:pt x="525" y="1160"/>
                    </a:lnTo>
                    <a:lnTo>
                      <a:pt x="529" y="1149"/>
                    </a:lnTo>
                    <a:lnTo>
                      <a:pt x="534" y="1138"/>
                    </a:lnTo>
                    <a:lnTo>
                      <a:pt x="538" y="1127"/>
                    </a:lnTo>
                    <a:lnTo>
                      <a:pt x="543" y="1116"/>
                    </a:lnTo>
                    <a:lnTo>
                      <a:pt x="547" y="1105"/>
                    </a:lnTo>
                    <a:lnTo>
                      <a:pt x="552" y="1094"/>
                    </a:lnTo>
                    <a:lnTo>
                      <a:pt x="557" y="1083"/>
                    </a:lnTo>
                    <a:lnTo>
                      <a:pt x="561" y="1072"/>
                    </a:lnTo>
                    <a:lnTo>
                      <a:pt x="566" y="1060"/>
                    </a:lnTo>
                    <a:lnTo>
                      <a:pt x="571" y="1049"/>
                    </a:lnTo>
                    <a:lnTo>
                      <a:pt x="575" y="1038"/>
                    </a:lnTo>
                    <a:lnTo>
                      <a:pt x="580" y="1027"/>
                    </a:lnTo>
                    <a:lnTo>
                      <a:pt x="585" y="1016"/>
                    </a:lnTo>
                    <a:lnTo>
                      <a:pt x="589" y="1005"/>
                    </a:lnTo>
                    <a:lnTo>
                      <a:pt x="594" y="994"/>
                    </a:lnTo>
                    <a:lnTo>
                      <a:pt x="598" y="983"/>
                    </a:lnTo>
                    <a:lnTo>
                      <a:pt x="603" y="972"/>
                    </a:lnTo>
                    <a:lnTo>
                      <a:pt x="608" y="960"/>
                    </a:lnTo>
                    <a:lnTo>
                      <a:pt x="612" y="950"/>
                    </a:lnTo>
                    <a:lnTo>
                      <a:pt x="617" y="938"/>
                    </a:lnTo>
                    <a:lnTo>
                      <a:pt x="622" y="927"/>
                    </a:lnTo>
                    <a:lnTo>
                      <a:pt x="626" y="916"/>
                    </a:lnTo>
                    <a:lnTo>
                      <a:pt x="631" y="905"/>
                    </a:lnTo>
                    <a:lnTo>
                      <a:pt x="636" y="894"/>
                    </a:lnTo>
                    <a:lnTo>
                      <a:pt x="641" y="883"/>
                    </a:lnTo>
                    <a:lnTo>
                      <a:pt x="645" y="872"/>
                    </a:lnTo>
                    <a:lnTo>
                      <a:pt x="650" y="861"/>
                    </a:lnTo>
                    <a:lnTo>
                      <a:pt x="655" y="850"/>
                    </a:lnTo>
                    <a:lnTo>
                      <a:pt x="659" y="838"/>
                    </a:lnTo>
                    <a:lnTo>
                      <a:pt x="664" y="827"/>
                    </a:lnTo>
                    <a:lnTo>
                      <a:pt x="669" y="816"/>
                    </a:lnTo>
                    <a:lnTo>
                      <a:pt x="673" y="805"/>
                    </a:lnTo>
                    <a:lnTo>
                      <a:pt x="678" y="794"/>
                    </a:lnTo>
                    <a:lnTo>
                      <a:pt x="683" y="783"/>
                    </a:lnTo>
                    <a:lnTo>
                      <a:pt x="687" y="772"/>
                    </a:lnTo>
                    <a:lnTo>
                      <a:pt x="692" y="761"/>
                    </a:lnTo>
                    <a:lnTo>
                      <a:pt x="697" y="750"/>
                    </a:lnTo>
                    <a:lnTo>
                      <a:pt x="702" y="738"/>
                    </a:lnTo>
                    <a:lnTo>
                      <a:pt x="706" y="727"/>
                    </a:lnTo>
                    <a:lnTo>
                      <a:pt x="711" y="716"/>
                    </a:lnTo>
                    <a:lnTo>
                      <a:pt x="716" y="705"/>
                    </a:lnTo>
                    <a:lnTo>
                      <a:pt x="720" y="694"/>
                    </a:lnTo>
                    <a:lnTo>
                      <a:pt x="725" y="683"/>
                    </a:lnTo>
                    <a:lnTo>
                      <a:pt x="730" y="672"/>
                    </a:lnTo>
                    <a:lnTo>
                      <a:pt x="735" y="660"/>
                    </a:lnTo>
                    <a:lnTo>
                      <a:pt x="739" y="649"/>
                    </a:lnTo>
                    <a:lnTo>
                      <a:pt x="744" y="638"/>
                    </a:lnTo>
                    <a:lnTo>
                      <a:pt x="749" y="627"/>
                    </a:lnTo>
                    <a:lnTo>
                      <a:pt x="754" y="616"/>
                    </a:lnTo>
                    <a:lnTo>
                      <a:pt x="758" y="605"/>
                    </a:lnTo>
                    <a:lnTo>
                      <a:pt x="763" y="593"/>
                    </a:lnTo>
                    <a:lnTo>
                      <a:pt x="768" y="582"/>
                    </a:lnTo>
                    <a:lnTo>
                      <a:pt x="773" y="571"/>
                    </a:lnTo>
                    <a:lnTo>
                      <a:pt x="777" y="560"/>
                    </a:lnTo>
                    <a:lnTo>
                      <a:pt x="782" y="549"/>
                    </a:lnTo>
                    <a:lnTo>
                      <a:pt x="787" y="537"/>
                    </a:lnTo>
                    <a:lnTo>
                      <a:pt x="792" y="526"/>
                    </a:lnTo>
                    <a:lnTo>
                      <a:pt x="797" y="515"/>
                    </a:lnTo>
                    <a:lnTo>
                      <a:pt x="801" y="504"/>
                    </a:lnTo>
                    <a:lnTo>
                      <a:pt x="806" y="493"/>
                    </a:lnTo>
                    <a:lnTo>
                      <a:pt x="811" y="481"/>
                    </a:lnTo>
                    <a:lnTo>
                      <a:pt x="816" y="470"/>
                    </a:lnTo>
                    <a:lnTo>
                      <a:pt x="821" y="459"/>
                    </a:lnTo>
                    <a:lnTo>
                      <a:pt x="825" y="447"/>
                    </a:lnTo>
                    <a:lnTo>
                      <a:pt x="830" y="436"/>
                    </a:lnTo>
                    <a:lnTo>
                      <a:pt x="835" y="425"/>
                    </a:lnTo>
                    <a:lnTo>
                      <a:pt x="840" y="414"/>
                    </a:lnTo>
                    <a:lnTo>
                      <a:pt x="845" y="402"/>
                    </a:lnTo>
                    <a:lnTo>
                      <a:pt x="849" y="391"/>
                    </a:lnTo>
                    <a:lnTo>
                      <a:pt x="854" y="379"/>
                    </a:lnTo>
                    <a:lnTo>
                      <a:pt x="859" y="368"/>
                    </a:lnTo>
                    <a:lnTo>
                      <a:pt x="864" y="357"/>
                    </a:lnTo>
                    <a:lnTo>
                      <a:pt x="869" y="345"/>
                    </a:lnTo>
                    <a:lnTo>
                      <a:pt x="873" y="334"/>
                    </a:lnTo>
                    <a:lnTo>
                      <a:pt x="878" y="322"/>
                    </a:lnTo>
                    <a:lnTo>
                      <a:pt x="883" y="311"/>
                    </a:lnTo>
                    <a:lnTo>
                      <a:pt x="888" y="299"/>
                    </a:lnTo>
                    <a:lnTo>
                      <a:pt x="893" y="288"/>
                    </a:lnTo>
                    <a:lnTo>
                      <a:pt x="898" y="276"/>
                    </a:lnTo>
                    <a:lnTo>
                      <a:pt x="903" y="265"/>
                    </a:lnTo>
                    <a:lnTo>
                      <a:pt x="908" y="253"/>
                    </a:lnTo>
                    <a:lnTo>
                      <a:pt x="912" y="242"/>
                    </a:lnTo>
                    <a:lnTo>
                      <a:pt x="917" y="230"/>
                    </a:lnTo>
                    <a:lnTo>
                      <a:pt x="922" y="219"/>
                    </a:lnTo>
                    <a:lnTo>
                      <a:pt x="927" y="207"/>
                    </a:lnTo>
                    <a:lnTo>
                      <a:pt x="932" y="195"/>
                    </a:lnTo>
                    <a:lnTo>
                      <a:pt x="937" y="184"/>
                    </a:lnTo>
                    <a:lnTo>
                      <a:pt x="942" y="173"/>
                    </a:lnTo>
                    <a:lnTo>
                      <a:pt x="946" y="161"/>
                    </a:lnTo>
                    <a:lnTo>
                      <a:pt x="951" y="150"/>
                    </a:lnTo>
                    <a:lnTo>
                      <a:pt x="956" y="138"/>
                    </a:lnTo>
                    <a:lnTo>
                      <a:pt x="961" y="127"/>
                    </a:lnTo>
                    <a:lnTo>
                      <a:pt x="966" y="116"/>
                    </a:lnTo>
                    <a:lnTo>
                      <a:pt x="971" y="105"/>
                    </a:lnTo>
                    <a:lnTo>
                      <a:pt x="976" y="95"/>
                    </a:lnTo>
                    <a:lnTo>
                      <a:pt x="981" y="85"/>
                    </a:lnTo>
                    <a:lnTo>
                      <a:pt x="986" y="75"/>
                    </a:lnTo>
                    <a:lnTo>
                      <a:pt x="990" y="66"/>
                    </a:lnTo>
                    <a:lnTo>
                      <a:pt x="996" y="57"/>
                    </a:lnTo>
                    <a:lnTo>
                      <a:pt x="1000" y="49"/>
                    </a:lnTo>
                    <a:lnTo>
                      <a:pt x="1005" y="42"/>
                    </a:lnTo>
                    <a:lnTo>
                      <a:pt x="1010" y="35"/>
                    </a:lnTo>
                    <a:lnTo>
                      <a:pt x="1015" y="29"/>
                    </a:lnTo>
                    <a:lnTo>
                      <a:pt x="1020" y="24"/>
                    </a:lnTo>
                    <a:lnTo>
                      <a:pt x="1025" y="19"/>
                    </a:lnTo>
                    <a:lnTo>
                      <a:pt x="1030" y="15"/>
                    </a:lnTo>
                    <a:lnTo>
                      <a:pt x="1035" y="12"/>
                    </a:lnTo>
                    <a:lnTo>
                      <a:pt x="1040" y="9"/>
                    </a:lnTo>
                    <a:lnTo>
                      <a:pt x="1045" y="7"/>
                    </a:lnTo>
                    <a:lnTo>
                      <a:pt x="1050" y="6"/>
                    </a:lnTo>
                    <a:lnTo>
                      <a:pt x="1055" y="4"/>
                    </a:lnTo>
                    <a:lnTo>
                      <a:pt x="1060" y="3"/>
                    </a:lnTo>
                    <a:lnTo>
                      <a:pt x="1065" y="2"/>
                    </a:lnTo>
                    <a:lnTo>
                      <a:pt x="1070" y="1"/>
                    </a:lnTo>
                    <a:lnTo>
                      <a:pt x="1075" y="1"/>
                    </a:lnTo>
                    <a:lnTo>
                      <a:pt x="1079" y="1"/>
                    </a:lnTo>
                    <a:lnTo>
                      <a:pt x="1085" y="0"/>
                    </a:lnTo>
                    <a:lnTo>
                      <a:pt x="1090" y="0"/>
                    </a:lnTo>
                    <a:lnTo>
                      <a:pt x="1094" y="0"/>
                    </a:lnTo>
                    <a:lnTo>
                      <a:pt x="1100" y="0"/>
                    </a:lnTo>
                    <a:lnTo>
                      <a:pt x="1104" y="0"/>
                    </a:lnTo>
                    <a:lnTo>
                      <a:pt x="1109" y="0"/>
                    </a:lnTo>
                    <a:lnTo>
                      <a:pt x="1115" y="1"/>
                    </a:lnTo>
                    <a:lnTo>
                      <a:pt x="1119" y="1"/>
                    </a:lnTo>
                    <a:lnTo>
                      <a:pt x="1124" y="1"/>
                    </a:lnTo>
                    <a:lnTo>
                      <a:pt x="1130" y="2"/>
                    </a:lnTo>
                    <a:lnTo>
                      <a:pt x="1134" y="2"/>
                    </a:lnTo>
                    <a:lnTo>
                      <a:pt x="1139" y="3"/>
                    </a:lnTo>
                    <a:lnTo>
                      <a:pt x="1145" y="4"/>
                    </a:lnTo>
                    <a:lnTo>
                      <a:pt x="1150" y="5"/>
                    </a:lnTo>
                    <a:lnTo>
                      <a:pt x="1154" y="6"/>
                    </a:lnTo>
                    <a:lnTo>
                      <a:pt x="1160" y="8"/>
                    </a:lnTo>
                    <a:lnTo>
                      <a:pt x="1165" y="10"/>
                    </a:lnTo>
                    <a:lnTo>
                      <a:pt x="1170" y="12"/>
                    </a:lnTo>
                    <a:lnTo>
                      <a:pt x="1175" y="15"/>
                    </a:lnTo>
                    <a:lnTo>
                      <a:pt x="1180" y="19"/>
                    </a:lnTo>
                    <a:lnTo>
                      <a:pt x="1185" y="23"/>
                    </a:lnTo>
                    <a:lnTo>
                      <a:pt x="1190" y="27"/>
                    </a:lnTo>
                    <a:lnTo>
                      <a:pt x="1195" y="33"/>
                    </a:lnTo>
                    <a:lnTo>
                      <a:pt x="1200" y="38"/>
                    </a:lnTo>
                    <a:lnTo>
                      <a:pt x="1205" y="45"/>
                    </a:lnTo>
                    <a:lnTo>
                      <a:pt x="1210" y="52"/>
                    </a:lnTo>
                    <a:lnTo>
                      <a:pt x="1215" y="60"/>
                    </a:lnTo>
                    <a:lnTo>
                      <a:pt x="1220" y="69"/>
                    </a:lnTo>
                    <a:lnTo>
                      <a:pt x="1225" y="78"/>
                    </a:lnTo>
                    <a:lnTo>
                      <a:pt x="1230" y="87"/>
                    </a:lnTo>
                    <a:lnTo>
                      <a:pt x="1235" y="97"/>
                    </a:lnTo>
                    <a:lnTo>
                      <a:pt x="1240" y="107"/>
                    </a:lnTo>
                    <a:lnTo>
                      <a:pt x="1246" y="118"/>
                    </a:lnTo>
                    <a:lnTo>
                      <a:pt x="1251" y="129"/>
                    </a:lnTo>
                    <a:lnTo>
                      <a:pt x="1256" y="140"/>
                    </a:lnTo>
                    <a:lnTo>
                      <a:pt x="1261" y="151"/>
                    </a:lnTo>
                    <a:lnTo>
                      <a:pt x="1266" y="162"/>
                    </a:lnTo>
                    <a:lnTo>
                      <a:pt x="1271" y="173"/>
                    </a:lnTo>
                    <a:lnTo>
                      <a:pt x="1276" y="184"/>
                    </a:lnTo>
                    <a:lnTo>
                      <a:pt x="1281" y="196"/>
                    </a:lnTo>
                    <a:lnTo>
                      <a:pt x="1286" y="207"/>
                    </a:lnTo>
                    <a:lnTo>
                      <a:pt x="1292" y="218"/>
                    </a:lnTo>
                    <a:lnTo>
                      <a:pt x="1297" y="230"/>
                    </a:lnTo>
                    <a:lnTo>
                      <a:pt x="1302" y="241"/>
                    </a:lnTo>
                    <a:lnTo>
                      <a:pt x="1307" y="252"/>
                    </a:lnTo>
                    <a:lnTo>
                      <a:pt x="1312" y="264"/>
                    </a:lnTo>
                    <a:lnTo>
                      <a:pt x="1317" y="275"/>
                    </a:lnTo>
                    <a:lnTo>
                      <a:pt x="1322" y="286"/>
                    </a:lnTo>
                    <a:lnTo>
                      <a:pt x="1327" y="297"/>
                    </a:lnTo>
                    <a:lnTo>
                      <a:pt x="1333" y="309"/>
                    </a:lnTo>
                    <a:lnTo>
                      <a:pt x="1338" y="320"/>
                    </a:lnTo>
                    <a:lnTo>
                      <a:pt x="1343" y="331"/>
                    </a:lnTo>
                    <a:lnTo>
                      <a:pt x="1348" y="343"/>
                    </a:lnTo>
                    <a:lnTo>
                      <a:pt x="1353" y="354"/>
                    </a:lnTo>
                    <a:lnTo>
                      <a:pt x="1358" y="365"/>
                    </a:lnTo>
                    <a:lnTo>
                      <a:pt x="1364" y="376"/>
                    </a:lnTo>
                    <a:lnTo>
                      <a:pt x="1369" y="387"/>
                    </a:lnTo>
                    <a:lnTo>
                      <a:pt x="1374" y="398"/>
                    </a:lnTo>
                    <a:lnTo>
                      <a:pt x="1379" y="409"/>
                    </a:lnTo>
                    <a:lnTo>
                      <a:pt x="1384" y="421"/>
                    </a:lnTo>
                    <a:lnTo>
                      <a:pt x="1389" y="432"/>
                    </a:lnTo>
                    <a:lnTo>
                      <a:pt x="1395" y="443"/>
                    </a:lnTo>
                    <a:lnTo>
                      <a:pt x="1400" y="454"/>
                    </a:lnTo>
                    <a:lnTo>
                      <a:pt x="1405" y="465"/>
                    </a:lnTo>
                    <a:lnTo>
                      <a:pt x="1410" y="476"/>
                    </a:lnTo>
                    <a:lnTo>
                      <a:pt x="1415" y="487"/>
                    </a:lnTo>
                    <a:lnTo>
                      <a:pt x="1421" y="498"/>
                    </a:lnTo>
                    <a:lnTo>
                      <a:pt x="1426" y="509"/>
                    </a:lnTo>
                    <a:lnTo>
                      <a:pt x="1431" y="520"/>
                    </a:lnTo>
                    <a:lnTo>
                      <a:pt x="1436" y="531"/>
                    </a:lnTo>
                    <a:lnTo>
                      <a:pt x="1442" y="542"/>
                    </a:lnTo>
                    <a:lnTo>
                      <a:pt x="1447" y="553"/>
                    </a:lnTo>
                    <a:lnTo>
                      <a:pt x="1452" y="564"/>
                    </a:lnTo>
                    <a:lnTo>
                      <a:pt x="1457" y="575"/>
                    </a:lnTo>
                    <a:lnTo>
                      <a:pt x="1462" y="586"/>
                    </a:lnTo>
                    <a:lnTo>
                      <a:pt x="1468" y="597"/>
                    </a:lnTo>
                    <a:lnTo>
                      <a:pt x="1473" y="608"/>
                    </a:lnTo>
                    <a:lnTo>
                      <a:pt x="1478" y="619"/>
                    </a:lnTo>
                    <a:lnTo>
                      <a:pt x="1483" y="629"/>
                    </a:lnTo>
                    <a:lnTo>
                      <a:pt x="1489" y="640"/>
                    </a:lnTo>
                    <a:lnTo>
                      <a:pt x="1494" y="651"/>
                    </a:lnTo>
                    <a:lnTo>
                      <a:pt x="1499" y="662"/>
                    </a:lnTo>
                    <a:lnTo>
                      <a:pt x="1504" y="673"/>
                    </a:lnTo>
                    <a:lnTo>
                      <a:pt x="1510" y="684"/>
                    </a:lnTo>
                    <a:lnTo>
                      <a:pt x="1515" y="695"/>
                    </a:lnTo>
                    <a:lnTo>
                      <a:pt x="1520" y="705"/>
                    </a:lnTo>
                    <a:lnTo>
                      <a:pt x="1525" y="716"/>
                    </a:lnTo>
                    <a:lnTo>
                      <a:pt x="1531" y="727"/>
                    </a:lnTo>
                    <a:lnTo>
                      <a:pt x="1536" y="738"/>
                    </a:lnTo>
                    <a:lnTo>
                      <a:pt x="1541" y="749"/>
                    </a:lnTo>
                    <a:lnTo>
                      <a:pt x="1547" y="760"/>
                    </a:lnTo>
                    <a:lnTo>
                      <a:pt x="1552" y="771"/>
                    </a:lnTo>
                    <a:lnTo>
                      <a:pt x="1557" y="781"/>
                    </a:lnTo>
                    <a:lnTo>
                      <a:pt x="1563" y="792"/>
                    </a:lnTo>
                    <a:lnTo>
                      <a:pt x="1568" y="803"/>
                    </a:lnTo>
                    <a:lnTo>
                      <a:pt x="1573" y="814"/>
                    </a:lnTo>
                    <a:lnTo>
                      <a:pt x="1578" y="825"/>
                    </a:lnTo>
                    <a:lnTo>
                      <a:pt x="1584" y="835"/>
                    </a:lnTo>
                    <a:lnTo>
                      <a:pt x="1589" y="846"/>
                    </a:lnTo>
                    <a:lnTo>
                      <a:pt x="1594" y="857"/>
                    </a:lnTo>
                    <a:lnTo>
                      <a:pt x="1600" y="868"/>
                    </a:lnTo>
                    <a:lnTo>
                      <a:pt x="1605" y="878"/>
                    </a:lnTo>
                    <a:lnTo>
                      <a:pt x="1610" y="889"/>
                    </a:lnTo>
                    <a:lnTo>
                      <a:pt x="1616" y="900"/>
                    </a:lnTo>
                    <a:lnTo>
                      <a:pt x="1621" y="911"/>
                    </a:lnTo>
                    <a:lnTo>
                      <a:pt x="1626" y="921"/>
                    </a:lnTo>
                    <a:lnTo>
                      <a:pt x="1632" y="932"/>
                    </a:lnTo>
                    <a:lnTo>
                      <a:pt x="1637" y="943"/>
                    </a:lnTo>
                    <a:lnTo>
                      <a:pt x="1642" y="954"/>
                    </a:lnTo>
                    <a:lnTo>
                      <a:pt x="1648" y="964"/>
                    </a:lnTo>
                    <a:lnTo>
                      <a:pt x="1653" y="975"/>
                    </a:lnTo>
                    <a:lnTo>
                      <a:pt x="1658" y="986"/>
                    </a:lnTo>
                    <a:lnTo>
                      <a:pt x="1664" y="997"/>
                    </a:lnTo>
                    <a:lnTo>
                      <a:pt x="1669" y="1007"/>
                    </a:lnTo>
                    <a:lnTo>
                      <a:pt x="1675" y="1018"/>
                    </a:lnTo>
                    <a:lnTo>
                      <a:pt x="1680" y="1029"/>
                    </a:lnTo>
                    <a:lnTo>
                      <a:pt x="1685" y="1040"/>
                    </a:lnTo>
                    <a:lnTo>
                      <a:pt x="1691" y="1050"/>
                    </a:lnTo>
                    <a:lnTo>
                      <a:pt x="1696" y="1061"/>
                    </a:lnTo>
                    <a:lnTo>
                      <a:pt x="1702" y="1072"/>
                    </a:lnTo>
                    <a:lnTo>
                      <a:pt x="1707" y="1082"/>
                    </a:lnTo>
                    <a:lnTo>
                      <a:pt x="1712" y="1093"/>
                    </a:lnTo>
                    <a:lnTo>
                      <a:pt x="1718" y="1104"/>
                    </a:lnTo>
                    <a:lnTo>
                      <a:pt x="1723" y="1115"/>
                    </a:lnTo>
                    <a:lnTo>
                      <a:pt x="1729" y="1125"/>
                    </a:lnTo>
                    <a:lnTo>
                      <a:pt x="1734" y="1136"/>
                    </a:lnTo>
                    <a:lnTo>
                      <a:pt x="1740" y="1147"/>
                    </a:lnTo>
                    <a:lnTo>
                      <a:pt x="1745" y="1157"/>
                    </a:lnTo>
                    <a:lnTo>
                      <a:pt x="1750" y="1168"/>
                    </a:lnTo>
                    <a:lnTo>
                      <a:pt x="1756" y="1179"/>
                    </a:lnTo>
                    <a:lnTo>
                      <a:pt x="1761" y="1189"/>
                    </a:lnTo>
                    <a:lnTo>
                      <a:pt x="1767" y="1200"/>
                    </a:lnTo>
                    <a:lnTo>
                      <a:pt x="1772" y="1211"/>
                    </a:lnTo>
                    <a:lnTo>
                      <a:pt x="1777" y="1221"/>
                    </a:lnTo>
                    <a:lnTo>
                      <a:pt x="1783" y="1232"/>
                    </a:lnTo>
                    <a:lnTo>
                      <a:pt x="1788" y="1242"/>
                    </a:lnTo>
                    <a:lnTo>
                      <a:pt x="1794" y="1252"/>
                    </a:lnTo>
                    <a:lnTo>
                      <a:pt x="1799" y="1263"/>
                    </a:lnTo>
                    <a:lnTo>
                      <a:pt x="1805" y="1273"/>
                    </a:lnTo>
                    <a:lnTo>
                      <a:pt x="1810" y="1283"/>
                    </a:lnTo>
                    <a:lnTo>
                      <a:pt x="1816" y="1293"/>
                    </a:lnTo>
                    <a:lnTo>
                      <a:pt x="1821" y="1303"/>
                    </a:lnTo>
                    <a:lnTo>
                      <a:pt x="1827" y="1312"/>
                    </a:lnTo>
                    <a:lnTo>
                      <a:pt x="1832" y="1322"/>
                    </a:lnTo>
                    <a:lnTo>
                      <a:pt x="1838" y="1331"/>
                    </a:lnTo>
                    <a:lnTo>
                      <a:pt x="1843" y="1340"/>
                    </a:lnTo>
                    <a:lnTo>
                      <a:pt x="1849" y="1349"/>
                    </a:lnTo>
                    <a:lnTo>
                      <a:pt x="1854" y="1357"/>
                    </a:lnTo>
                    <a:lnTo>
                      <a:pt x="1860" y="1365"/>
                    </a:lnTo>
                    <a:lnTo>
                      <a:pt x="1865" y="1373"/>
                    </a:lnTo>
                    <a:lnTo>
                      <a:pt x="1871" y="1381"/>
                    </a:lnTo>
                    <a:lnTo>
                      <a:pt x="1876" y="1388"/>
                    </a:lnTo>
                    <a:lnTo>
                      <a:pt x="1882" y="1395"/>
                    </a:lnTo>
                    <a:lnTo>
                      <a:pt x="1887" y="1401"/>
                    </a:lnTo>
                    <a:lnTo>
                      <a:pt x="1893" y="1407"/>
                    </a:lnTo>
                    <a:lnTo>
                      <a:pt x="1898" y="1412"/>
                    </a:lnTo>
                    <a:lnTo>
                      <a:pt x="1904" y="1417"/>
                    </a:lnTo>
                    <a:lnTo>
                      <a:pt x="1909" y="1422"/>
                    </a:lnTo>
                    <a:lnTo>
                      <a:pt x="1915" y="1426"/>
                    </a:lnTo>
                    <a:lnTo>
                      <a:pt x="1920" y="1430"/>
                    </a:lnTo>
                    <a:lnTo>
                      <a:pt x="1926" y="1434"/>
                    </a:lnTo>
                    <a:lnTo>
                      <a:pt x="1932" y="1436"/>
                    </a:lnTo>
                    <a:lnTo>
                      <a:pt x="1937" y="1439"/>
                    </a:lnTo>
                    <a:lnTo>
                      <a:pt x="1943" y="1441"/>
                    </a:lnTo>
                    <a:lnTo>
                      <a:pt x="1948" y="1443"/>
                    </a:lnTo>
                    <a:lnTo>
                      <a:pt x="1954" y="1445"/>
                    </a:lnTo>
                    <a:lnTo>
                      <a:pt x="1960" y="1447"/>
                    </a:lnTo>
                    <a:lnTo>
                      <a:pt x="1965" y="1448"/>
                    </a:lnTo>
                    <a:lnTo>
                      <a:pt x="1970" y="1449"/>
                    </a:lnTo>
                    <a:lnTo>
                      <a:pt x="1976" y="1450"/>
                    </a:lnTo>
                    <a:lnTo>
                      <a:pt x="1982" y="1450"/>
                    </a:lnTo>
                    <a:lnTo>
                      <a:pt x="1987" y="1451"/>
                    </a:lnTo>
                    <a:lnTo>
                      <a:pt x="1993" y="1451"/>
                    </a:lnTo>
                    <a:lnTo>
                      <a:pt x="1998" y="1452"/>
                    </a:lnTo>
                    <a:lnTo>
                      <a:pt x="2004" y="1452"/>
                    </a:lnTo>
                    <a:lnTo>
                      <a:pt x="2010" y="1452"/>
                    </a:lnTo>
                    <a:lnTo>
                      <a:pt x="2015" y="1452"/>
                    </a:lnTo>
                    <a:lnTo>
                      <a:pt x="2021" y="1452"/>
                    </a:lnTo>
                    <a:lnTo>
                      <a:pt x="2027" y="1452"/>
                    </a:lnTo>
                    <a:lnTo>
                      <a:pt x="2032" y="1452"/>
                    </a:lnTo>
                    <a:lnTo>
                      <a:pt x="2038" y="1452"/>
                    </a:lnTo>
                    <a:lnTo>
                      <a:pt x="2043" y="1452"/>
                    </a:lnTo>
                    <a:lnTo>
                      <a:pt x="2049" y="1452"/>
                    </a:lnTo>
                    <a:lnTo>
                      <a:pt x="2055" y="1452"/>
                    </a:lnTo>
                    <a:lnTo>
                      <a:pt x="2060" y="1452"/>
                    </a:lnTo>
                    <a:lnTo>
                      <a:pt x="2066" y="1452"/>
                    </a:lnTo>
                    <a:lnTo>
                      <a:pt x="2072" y="1452"/>
                    </a:lnTo>
                    <a:lnTo>
                      <a:pt x="2077" y="1452"/>
                    </a:lnTo>
                    <a:lnTo>
                      <a:pt x="2083" y="1452"/>
                    </a:lnTo>
                    <a:lnTo>
                      <a:pt x="2088" y="1452"/>
                    </a:lnTo>
                    <a:lnTo>
                      <a:pt x="2094" y="1452"/>
                    </a:lnTo>
                    <a:lnTo>
                      <a:pt x="2100" y="1452"/>
                    </a:lnTo>
                    <a:lnTo>
                      <a:pt x="2106" y="1452"/>
                    </a:lnTo>
                    <a:lnTo>
                      <a:pt x="2111" y="1452"/>
                    </a:lnTo>
                    <a:lnTo>
                      <a:pt x="2117" y="1452"/>
                    </a:lnTo>
                    <a:lnTo>
                      <a:pt x="2123" y="1452"/>
                    </a:lnTo>
                    <a:lnTo>
                      <a:pt x="2128" y="1452"/>
                    </a:lnTo>
                    <a:lnTo>
                      <a:pt x="2134" y="1452"/>
                    </a:lnTo>
                    <a:lnTo>
                      <a:pt x="2140" y="1452"/>
                    </a:lnTo>
                    <a:lnTo>
                      <a:pt x="2145" y="1452"/>
                    </a:lnTo>
                    <a:lnTo>
                      <a:pt x="2151" y="1452"/>
                    </a:lnTo>
                    <a:lnTo>
                      <a:pt x="2157" y="1452"/>
                    </a:lnTo>
                    <a:lnTo>
                      <a:pt x="2162" y="1452"/>
                    </a:lnTo>
                    <a:lnTo>
                      <a:pt x="2168" y="1452"/>
                    </a:lnTo>
                    <a:lnTo>
                      <a:pt x="2174" y="1452"/>
                    </a:lnTo>
                    <a:lnTo>
                      <a:pt x="2180" y="1452"/>
                    </a:lnTo>
                    <a:lnTo>
                      <a:pt x="2185" y="1452"/>
                    </a:lnTo>
                    <a:lnTo>
                      <a:pt x="2191" y="1452"/>
                    </a:lnTo>
                    <a:lnTo>
                      <a:pt x="2197" y="1452"/>
                    </a:lnTo>
                    <a:lnTo>
                      <a:pt x="2203" y="1452"/>
                    </a:lnTo>
                    <a:lnTo>
                      <a:pt x="2208" y="1452"/>
                    </a:lnTo>
                    <a:lnTo>
                      <a:pt x="2210" y="1452"/>
                    </a:lnTo>
                  </a:path>
                </a:pathLst>
              </a:custGeom>
              <a:noFill/>
              <a:ln w="19050" cap="flat">
                <a:solidFill>
                  <a:srgbClr val="C03A51"/>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nSpc>
                    <a:spcPts val="1600"/>
                  </a:lnSpc>
                </a:pPr>
                <a:endParaRPr lang="en-US" sz="1200"/>
              </a:p>
            </p:txBody>
          </p:sp>
          <p:sp>
            <p:nvSpPr>
              <p:cNvPr id="2750" name="Freeform 50">
                <a:extLst>
                  <a:ext uri="{FF2B5EF4-FFF2-40B4-BE49-F238E27FC236}">
                    <a16:creationId xmlns:a16="http://schemas.microsoft.com/office/drawing/2014/main" id="{AAD6AA91-5F2A-447D-839A-59DB7F2711EC}"/>
                  </a:ext>
                </a:extLst>
              </p:cNvPr>
              <p:cNvSpPr>
                <a:spLocks/>
              </p:cNvSpPr>
              <p:nvPr/>
            </p:nvSpPr>
            <p:spPr bwMode="auto">
              <a:xfrm>
                <a:off x="1190176" y="3809090"/>
                <a:ext cx="7562886" cy="4972341"/>
              </a:xfrm>
              <a:custGeom>
                <a:avLst/>
                <a:gdLst>
                  <a:gd name="T0" fmla="*/ 28 w 2210"/>
                  <a:gd name="T1" fmla="*/ 1453 h 1453"/>
                  <a:gd name="T2" fmla="*/ 63 w 2210"/>
                  <a:gd name="T3" fmla="*/ 1453 h 1453"/>
                  <a:gd name="T4" fmla="*/ 97 w 2210"/>
                  <a:gd name="T5" fmla="*/ 1453 h 1453"/>
                  <a:gd name="T6" fmla="*/ 131 w 2210"/>
                  <a:gd name="T7" fmla="*/ 1453 h 1453"/>
                  <a:gd name="T8" fmla="*/ 166 w 2210"/>
                  <a:gd name="T9" fmla="*/ 1453 h 1453"/>
                  <a:gd name="T10" fmla="*/ 201 w 2210"/>
                  <a:gd name="T11" fmla="*/ 1453 h 1453"/>
                  <a:gd name="T12" fmla="*/ 237 w 2210"/>
                  <a:gd name="T13" fmla="*/ 1453 h 1453"/>
                  <a:gd name="T14" fmla="*/ 272 w 2210"/>
                  <a:gd name="T15" fmla="*/ 1453 h 1453"/>
                  <a:gd name="T16" fmla="*/ 307 w 2210"/>
                  <a:gd name="T17" fmla="*/ 1453 h 1453"/>
                  <a:gd name="T18" fmla="*/ 343 w 2210"/>
                  <a:gd name="T19" fmla="*/ 1452 h 1453"/>
                  <a:gd name="T20" fmla="*/ 379 w 2210"/>
                  <a:gd name="T21" fmla="*/ 1439 h 1453"/>
                  <a:gd name="T22" fmla="*/ 415 w 2210"/>
                  <a:gd name="T23" fmla="*/ 1400 h 1453"/>
                  <a:gd name="T24" fmla="*/ 451 w 2210"/>
                  <a:gd name="T25" fmla="*/ 1333 h 1453"/>
                  <a:gd name="T26" fmla="*/ 488 w 2210"/>
                  <a:gd name="T27" fmla="*/ 1250 h 1453"/>
                  <a:gd name="T28" fmla="*/ 525 w 2210"/>
                  <a:gd name="T29" fmla="*/ 1161 h 1453"/>
                  <a:gd name="T30" fmla="*/ 561 w 2210"/>
                  <a:gd name="T31" fmla="*/ 1072 h 1453"/>
                  <a:gd name="T32" fmla="*/ 598 w 2210"/>
                  <a:gd name="T33" fmla="*/ 984 h 1453"/>
                  <a:gd name="T34" fmla="*/ 636 w 2210"/>
                  <a:gd name="T35" fmla="*/ 895 h 1453"/>
                  <a:gd name="T36" fmla="*/ 673 w 2210"/>
                  <a:gd name="T37" fmla="*/ 806 h 1453"/>
                  <a:gd name="T38" fmla="*/ 711 w 2210"/>
                  <a:gd name="T39" fmla="*/ 717 h 1453"/>
                  <a:gd name="T40" fmla="*/ 749 w 2210"/>
                  <a:gd name="T41" fmla="*/ 628 h 1453"/>
                  <a:gd name="T42" fmla="*/ 787 w 2210"/>
                  <a:gd name="T43" fmla="*/ 539 h 1453"/>
                  <a:gd name="T44" fmla="*/ 825 w 2210"/>
                  <a:gd name="T45" fmla="*/ 448 h 1453"/>
                  <a:gd name="T46" fmla="*/ 864 w 2210"/>
                  <a:gd name="T47" fmla="*/ 358 h 1453"/>
                  <a:gd name="T48" fmla="*/ 903 w 2210"/>
                  <a:gd name="T49" fmla="*/ 266 h 1453"/>
                  <a:gd name="T50" fmla="*/ 942 w 2210"/>
                  <a:gd name="T51" fmla="*/ 172 h 1453"/>
                  <a:gd name="T52" fmla="*/ 981 w 2210"/>
                  <a:gd name="T53" fmla="*/ 81 h 1453"/>
                  <a:gd name="T54" fmla="*/ 1020 w 2210"/>
                  <a:gd name="T55" fmla="*/ 18 h 1453"/>
                  <a:gd name="T56" fmla="*/ 1060 w 2210"/>
                  <a:gd name="T57" fmla="*/ 1 h 1453"/>
                  <a:gd name="T58" fmla="*/ 1100 w 2210"/>
                  <a:gd name="T59" fmla="*/ 0 h 1453"/>
                  <a:gd name="T60" fmla="*/ 1139 w 2210"/>
                  <a:gd name="T61" fmla="*/ 2 h 1453"/>
                  <a:gd name="T62" fmla="*/ 1180 w 2210"/>
                  <a:gd name="T63" fmla="*/ 13 h 1453"/>
                  <a:gd name="T64" fmla="*/ 1220 w 2210"/>
                  <a:gd name="T65" fmla="*/ 64 h 1453"/>
                  <a:gd name="T66" fmla="*/ 1261 w 2210"/>
                  <a:gd name="T67" fmla="*/ 150 h 1453"/>
                  <a:gd name="T68" fmla="*/ 1302 w 2210"/>
                  <a:gd name="T69" fmla="*/ 242 h 1453"/>
                  <a:gd name="T70" fmla="*/ 1343 w 2210"/>
                  <a:gd name="T71" fmla="*/ 333 h 1453"/>
                  <a:gd name="T72" fmla="*/ 1384 w 2210"/>
                  <a:gd name="T73" fmla="*/ 422 h 1453"/>
                  <a:gd name="T74" fmla="*/ 1426 w 2210"/>
                  <a:gd name="T75" fmla="*/ 511 h 1453"/>
                  <a:gd name="T76" fmla="*/ 1468 w 2210"/>
                  <a:gd name="T77" fmla="*/ 599 h 1453"/>
                  <a:gd name="T78" fmla="*/ 1510 w 2210"/>
                  <a:gd name="T79" fmla="*/ 686 h 1453"/>
                  <a:gd name="T80" fmla="*/ 1552 w 2210"/>
                  <a:gd name="T81" fmla="*/ 773 h 1453"/>
                  <a:gd name="T82" fmla="*/ 1594 w 2210"/>
                  <a:gd name="T83" fmla="*/ 859 h 1453"/>
                  <a:gd name="T84" fmla="*/ 1637 w 2210"/>
                  <a:gd name="T85" fmla="*/ 945 h 1453"/>
                  <a:gd name="T86" fmla="*/ 1680 w 2210"/>
                  <a:gd name="T87" fmla="*/ 1031 h 1453"/>
                  <a:gd name="T88" fmla="*/ 1723 w 2210"/>
                  <a:gd name="T89" fmla="*/ 1117 h 1453"/>
                  <a:gd name="T90" fmla="*/ 1767 w 2210"/>
                  <a:gd name="T91" fmla="*/ 1203 h 1453"/>
                  <a:gd name="T92" fmla="*/ 1810 w 2210"/>
                  <a:gd name="T93" fmla="*/ 1287 h 1453"/>
                  <a:gd name="T94" fmla="*/ 1854 w 2210"/>
                  <a:gd name="T95" fmla="*/ 1364 h 1453"/>
                  <a:gd name="T96" fmla="*/ 1898 w 2210"/>
                  <a:gd name="T97" fmla="*/ 1420 h 1453"/>
                  <a:gd name="T98" fmla="*/ 1943 w 2210"/>
                  <a:gd name="T99" fmla="*/ 1446 h 1453"/>
                  <a:gd name="T100" fmla="*/ 1987 w 2210"/>
                  <a:gd name="T101" fmla="*/ 1453 h 1453"/>
                  <a:gd name="T102" fmla="*/ 2032 w 2210"/>
                  <a:gd name="T103" fmla="*/ 1453 h 1453"/>
                  <a:gd name="T104" fmla="*/ 2077 w 2210"/>
                  <a:gd name="T105" fmla="*/ 1453 h 1453"/>
                  <a:gd name="T106" fmla="*/ 2123 w 2210"/>
                  <a:gd name="T107" fmla="*/ 1453 h 1453"/>
                  <a:gd name="T108" fmla="*/ 2168 w 2210"/>
                  <a:gd name="T109" fmla="*/ 1453 h 1453"/>
                  <a:gd name="T110" fmla="*/ 2210 w 2210"/>
                  <a:gd name="T111" fmla="*/ 1453 h 14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2210" h="1453">
                    <a:moveTo>
                      <a:pt x="0" y="1453"/>
                    </a:moveTo>
                    <a:lnTo>
                      <a:pt x="3" y="1453"/>
                    </a:lnTo>
                    <a:lnTo>
                      <a:pt x="7" y="1453"/>
                    </a:lnTo>
                    <a:lnTo>
                      <a:pt x="11" y="1453"/>
                    </a:lnTo>
                    <a:lnTo>
                      <a:pt x="16" y="1453"/>
                    </a:lnTo>
                    <a:lnTo>
                      <a:pt x="20" y="1453"/>
                    </a:lnTo>
                    <a:lnTo>
                      <a:pt x="24" y="1453"/>
                    </a:lnTo>
                    <a:lnTo>
                      <a:pt x="28" y="1453"/>
                    </a:lnTo>
                    <a:lnTo>
                      <a:pt x="33" y="1453"/>
                    </a:lnTo>
                    <a:lnTo>
                      <a:pt x="37" y="1453"/>
                    </a:lnTo>
                    <a:lnTo>
                      <a:pt x="41" y="1453"/>
                    </a:lnTo>
                    <a:lnTo>
                      <a:pt x="46" y="1453"/>
                    </a:lnTo>
                    <a:lnTo>
                      <a:pt x="50" y="1453"/>
                    </a:lnTo>
                    <a:lnTo>
                      <a:pt x="54" y="1453"/>
                    </a:lnTo>
                    <a:lnTo>
                      <a:pt x="58" y="1453"/>
                    </a:lnTo>
                    <a:lnTo>
                      <a:pt x="63" y="1453"/>
                    </a:lnTo>
                    <a:lnTo>
                      <a:pt x="67" y="1453"/>
                    </a:lnTo>
                    <a:lnTo>
                      <a:pt x="71" y="1453"/>
                    </a:lnTo>
                    <a:lnTo>
                      <a:pt x="76" y="1453"/>
                    </a:lnTo>
                    <a:lnTo>
                      <a:pt x="80" y="1453"/>
                    </a:lnTo>
                    <a:lnTo>
                      <a:pt x="84" y="1453"/>
                    </a:lnTo>
                    <a:lnTo>
                      <a:pt x="88" y="1453"/>
                    </a:lnTo>
                    <a:lnTo>
                      <a:pt x="93" y="1453"/>
                    </a:lnTo>
                    <a:lnTo>
                      <a:pt x="97" y="1453"/>
                    </a:lnTo>
                    <a:lnTo>
                      <a:pt x="101" y="1453"/>
                    </a:lnTo>
                    <a:lnTo>
                      <a:pt x="106" y="1453"/>
                    </a:lnTo>
                    <a:lnTo>
                      <a:pt x="110" y="1453"/>
                    </a:lnTo>
                    <a:lnTo>
                      <a:pt x="114" y="1453"/>
                    </a:lnTo>
                    <a:lnTo>
                      <a:pt x="119" y="1453"/>
                    </a:lnTo>
                    <a:lnTo>
                      <a:pt x="123" y="1453"/>
                    </a:lnTo>
                    <a:lnTo>
                      <a:pt x="127" y="1453"/>
                    </a:lnTo>
                    <a:lnTo>
                      <a:pt x="131" y="1453"/>
                    </a:lnTo>
                    <a:lnTo>
                      <a:pt x="136" y="1453"/>
                    </a:lnTo>
                    <a:lnTo>
                      <a:pt x="140" y="1453"/>
                    </a:lnTo>
                    <a:lnTo>
                      <a:pt x="144" y="1453"/>
                    </a:lnTo>
                    <a:lnTo>
                      <a:pt x="149" y="1453"/>
                    </a:lnTo>
                    <a:lnTo>
                      <a:pt x="153" y="1453"/>
                    </a:lnTo>
                    <a:lnTo>
                      <a:pt x="158" y="1453"/>
                    </a:lnTo>
                    <a:lnTo>
                      <a:pt x="162" y="1453"/>
                    </a:lnTo>
                    <a:lnTo>
                      <a:pt x="166" y="1453"/>
                    </a:lnTo>
                    <a:lnTo>
                      <a:pt x="171" y="1453"/>
                    </a:lnTo>
                    <a:lnTo>
                      <a:pt x="175" y="1453"/>
                    </a:lnTo>
                    <a:lnTo>
                      <a:pt x="179" y="1453"/>
                    </a:lnTo>
                    <a:lnTo>
                      <a:pt x="184" y="1453"/>
                    </a:lnTo>
                    <a:lnTo>
                      <a:pt x="188" y="1453"/>
                    </a:lnTo>
                    <a:lnTo>
                      <a:pt x="193" y="1453"/>
                    </a:lnTo>
                    <a:lnTo>
                      <a:pt x="197" y="1453"/>
                    </a:lnTo>
                    <a:lnTo>
                      <a:pt x="201" y="1453"/>
                    </a:lnTo>
                    <a:lnTo>
                      <a:pt x="206" y="1453"/>
                    </a:lnTo>
                    <a:lnTo>
                      <a:pt x="210" y="1453"/>
                    </a:lnTo>
                    <a:lnTo>
                      <a:pt x="214" y="1453"/>
                    </a:lnTo>
                    <a:lnTo>
                      <a:pt x="219" y="1453"/>
                    </a:lnTo>
                    <a:lnTo>
                      <a:pt x="223" y="1453"/>
                    </a:lnTo>
                    <a:lnTo>
                      <a:pt x="228" y="1453"/>
                    </a:lnTo>
                    <a:lnTo>
                      <a:pt x="232" y="1453"/>
                    </a:lnTo>
                    <a:lnTo>
                      <a:pt x="237" y="1453"/>
                    </a:lnTo>
                    <a:lnTo>
                      <a:pt x="241" y="1453"/>
                    </a:lnTo>
                    <a:lnTo>
                      <a:pt x="245" y="1453"/>
                    </a:lnTo>
                    <a:lnTo>
                      <a:pt x="250" y="1453"/>
                    </a:lnTo>
                    <a:lnTo>
                      <a:pt x="254" y="1453"/>
                    </a:lnTo>
                    <a:lnTo>
                      <a:pt x="258" y="1453"/>
                    </a:lnTo>
                    <a:lnTo>
                      <a:pt x="263" y="1453"/>
                    </a:lnTo>
                    <a:lnTo>
                      <a:pt x="267" y="1453"/>
                    </a:lnTo>
                    <a:lnTo>
                      <a:pt x="272" y="1453"/>
                    </a:lnTo>
                    <a:lnTo>
                      <a:pt x="276" y="1453"/>
                    </a:lnTo>
                    <a:lnTo>
                      <a:pt x="280" y="1453"/>
                    </a:lnTo>
                    <a:lnTo>
                      <a:pt x="285" y="1453"/>
                    </a:lnTo>
                    <a:lnTo>
                      <a:pt x="289" y="1453"/>
                    </a:lnTo>
                    <a:lnTo>
                      <a:pt x="294" y="1453"/>
                    </a:lnTo>
                    <a:lnTo>
                      <a:pt x="298" y="1453"/>
                    </a:lnTo>
                    <a:lnTo>
                      <a:pt x="303" y="1453"/>
                    </a:lnTo>
                    <a:lnTo>
                      <a:pt x="307" y="1453"/>
                    </a:lnTo>
                    <a:lnTo>
                      <a:pt x="312" y="1453"/>
                    </a:lnTo>
                    <a:lnTo>
                      <a:pt x="316" y="1453"/>
                    </a:lnTo>
                    <a:lnTo>
                      <a:pt x="321" y="1453"/>
                    </a:lnTo>
                    <a:lnTo>
                      <a:pt x="325" y="1453"/>
                    </a:lnTo>
                    <a:lnTo>
                      <a:pt x="330" y="1453"/>
                    </a:lnTo>
                    <a:lnTo>
                      <a:pt x="334" y="1453"/>
                    </a:lnTo>
                    <a:lnTo>
                      <a:pt x="338" y="1452"/>
                    </a:lnTo>
                    <a:lnTo>
                      <a:pt x="343" y="1452"/>
                    </a:lnTo>
                    <a:lnTo>
                      <a:pt x="347" y="1451"/>
                    </a:lnTo>
                    <a:lnTo>
                      <a:pt x="352" y="1450"/>
                    </a:lnTo>
                    <a:lnTo>
                      <a:pt x="357" y="1449"/>
                    </a:lnTo>
                    <a:lnTo>
                      <a:pt x="361" y="1448"/>
                    </a:lnTo>
                    <a:lnTo>
                      <a:pt x="365" y="1446"/>
                    </a:lnTo>
                    <a:lnTo>
                      <a:pt x="370" y="1444"/>
                    </a:lnTo>
                    <a:lnTo>
                      <a:pt x="374" y="1442"/>
                    </a:lnTo>
                    <a:lnTo>
                      <a:pt x="379" y="1439"/>
                    </a:lnTo>
                    <a:lnTo>
                      <a:pt x="383" y="1436"/>
                    </a:lnTo>
                    <a:lnTo>
                      <a:pt x="388" y="1432"/>
                    </a:lnTo>
                    <a:lnTo>
                      <a:pt x="392" y="1428"/>
                    </a:lnTo>
                    <a:lnTo>
                      <a:pt x="397" y="1423"/>
                    </a:lnTo>
                    <a:lnTo>
                      <a:pt x="402" y="1418"/>
                    </a:lnTo>
                    <a:lnTo>
                      <a:pt x="406" y="1413"/>
                    </a:lnTo>
                    <a:lnTo>
                      <a:pt x="410" y="1407"/>
                    </a:lnTo>
                    <a:lnTo>
                      <a:pt x="415" y="1400"/>
                    </a:lnTo>
                    <a:lnTo>
                      <a:pt x="420" y="1393"/>
                    </a:lnTo>
                    <a:lnTo>
                      <a:pt x="424" y="1386"/>
                    </a:lnTo>
                    <a:lnTo>
                      <a:pt x="428" y="1378"/>
                    </a:lnTo>
                    <a:lnTo>
                      <a:pt x="433" y="1369"/>
                    </a:lnTo>
                    <a:lnTo>
                      <a:pt x="438" y="1361"/>
                    </a:lnTo>
                    <a:lnTo>
                      <a:pt x="442" y="1352"/>
                    </a:lnTo>
                    <a:lnTo>
                      <a:pt x="447" y="1342"/>
                    </a:lnTo>
                    <a:lnTo>
                      <a:pt x="451" y="1333"/>
                    </a:lnTo>
                    <a:lnTo>
                      <a:pt x="456" y="1323"/>
                    </a:lnTo>
                    <a:lnTo>
                      <a:pt x="460" y="1313"/>
                    </a:lnTo>
                    <a:lnTo>
                      <a:pt x="465" y="1303"/>
                    </a:lnTo>
                    <a:lnTo>
                      <a:pt x="469" y="1292"/>
                    </a:lnTo>
                    <a:lnTo>
                      <a:pt x="474" y="1282"/>
                    </a:lnTo>
                    <a:lnTo>
                      <a:pt x="479" y="1271"/>
                    </a:lnTo>
                    <a:lnTo>
                      <a:pt x="483" y="1260"/>
                    </a:lnTo>
                    <a:lnTo>
                      <a:pt x="488" y="1250"/>
                    </a:lnTo>
                    <a:lnTo>
                      <a:pt x="492" y="1239"/>
                    </a:lnTo>
                    <a:lnTo>
                      <a:pt x="497" y="1228"/>
                    </a:lnTo>
                    <a:lnTo>
                      <a:pt x="501" y="1217"/>
                    </a:lnTo>
                    <a:lnTo>
                      <a:pt x="506" y="1206"/>
                    </a:lnTo>
                    <a:lnTo>
                      <a:pt x="511" y="1195"/>
                    </a:lnTo>
                    <a:lnTo>
                      <a:pt x="515" y="1184"/>
                    </a:lnTo>
                    <a:lnTo>
                      <a:pt x="520" y="1172"/>
                    </a:lnTo>
                    <a:lnTo>
                      <a:pt x="525" y="1161"/>
                    </a:lnTo>
                    <a:lnTo>
                      <a:pt x="529" y="1150"/>
                    </a:lnTo>
                    <a:lnTo>
                      <a:pt x="534" y="1139"/>
                    </a:lnTo>
                    <a:lnTo>
                      <a:pt x="538" y="1128"/>
                    </a:lnTo>
                    <a:lnTo>
                      <a:pt x="543" y="1117"/>
                    </a:lnTo>
                    <a:lnTo>
                      <a:pt x="547" y="1106"/>
                    </a:lnTo>
                    <a:lnTo>
                      <a:pt x="552" y="1095"/>
                    </a:lnTo>
                    <a:lnTo>
                      <a:pt x="557" y="1084"/>
                    </a:lnTo>
                    <a:lnTo>
                      <a:pt x="561" y="1072"/>
                    </a:lnTo>
                    <a:lnTo>
                      <a:pt x="566" y="1061"/>
                    </a:lnTo>
                    <a:lnTo>
                      <a:pt x="571" y="1050"/>
                    </a:lnTo>
                    <a:lnTo>
                      <a:pt x="575" y="1039"/>
                    </a:lnTo>
                    <a:lnTo>
                      <a:pt x="580" y="1028"/>
                    </a:lnTo>
                    <a:lnTo>
                      <a:pt x="585" y="1017"/>
                    </a:lnTo>
                    <a:lnTo>
                      <a:pt x="589" y="1006"/>
                    </a:lnTo>
                    <a:lnTo>
                      <a:pt x="594" y="995"/>
                    </a:lnTo>
                    <a:lnTo>
                      <a:pt x="598" y="984"/>
                    </a:lnTo>
                    <a:lnTo>
                      <a:pt x="603" y="973"/>
                    </a:lnTo>
                    <a:lnTo>
                      <a:pt x="608" y="961"/>
                    </a:lnTo>
                    <a:lnTo>
                      <a:pt x="612" y="951"/>
                    </a:lnTo>
                    <a:lnTo>
                      <a:pt x="617" y="939"/>
                    </a:lnTo>
                    <a:lnTo>
                      <a:pt x="622" y="928"/>
                    </a:lnTo>
                    <a:lnTo>
                      <a:pt x="626" y="917"/>
                    </a:lnTo>
                    <a:lnTo>
                      <a:pt x="631" y="906"/>
                    </a:lnTo>
                    <a:lnTo>
                      <a:pt x="636" y="895"/>
                    </a:lnTo>
                    <a:lnTo>
                      <a:pt x="641" y="884"/>
                    </a:lnTo>
                    <a:lnTo>
                      <a:pt x="645" y="873"/>
                    </a:lnTo>
                    <a:lnTo>
                      <a:pt x="650" y="862"/>
                    </a:lnTo>
                    <a:lnTo>
                      <a:pt x="655" y="851"/>
                    </a:lnTo>
                    <a:lnTo>
                      <a:pt x="659" y="840"/>
                    </a:lnTo>
                    <a:lnTo>
                      <a:pt x="664" y="828"/>
                    </a:lnTo>
                    <a:lnTo>
                      <a:pt x="669" y="817"/>
                    </a:lnTo>
                    <a:lnTo>
                      <a:pt x="673" y="806"/>
                    </a:lnTo>
                    <a:lnTo>
                      <a:pt x="678" y="795"/>
                    </a:lnTo>
                    <a:lnTo>
                      <a:pt x="683" y="784"/>
                    </a:lnTo>
                    <a:lnTo>
                      <a:pt x="687" y="773"/>
                    </a:lnTo>
                    <a:lnTo>
                      <a:pt x="692" y="762"/>
                    </a:lnTo>
                    <a:lnTo>
                      <a:pt x="697" y="751"/>
                    </a:lnTo>
                    <a:lnTo>
                      <a:pt x="702" y="740"/>
                    </a:lnTo>
                    <a:lnTo>
                      <a:pt x="706" y="728"/>
                    </a:lnTo>
                    <a:lnTo>
                      <a:pt x="711" y="717"/>
                    </a:lnTo>
                    <a:lnTo>
                      <a:pt x="716" y="706"/>
                    </a:lnTo>
                    <a:lnTo>
                      <a:pt x="720" y="695"/>
                    </a:lnTo>
                    <a:lnTo>
                      <a:pt x="725" y="684"/>
                    </a:lnTo>
                    <a:lnTo>
                      <a:pt x="730" y="673"/>
                    </a:lnTo>
                    <a:lnTo>
                      <a:pt x="735" y="662"/>
                    </a:lnTo>
                    <a:lnTo>
                      <a:pt x="739" y="650"/>
                    </a:lnTo>
                    <a:lnTo>
                      <a:pt x="744" y="639"/>
                    </a:lnTo>
                    <a:lnTo>
                      <a:pt x="749" y="628"/>
                    </a:lnTo>
                    <a:lnTo>
                      <a:pt x="754" y="617"/>
                    </a:lnTo>
                    <a:lnTo>
                      <a:pt x="758" y="606"/>
                    </a:lnTo>
                    <a:lnTo>
                      <a:pt x="763" y="595"/>
                    </a:lnTo>
                    <a:lnTo>
                      <a:pt x="768" y="584"/>
                    </a:lnTo>
                    <a:lnTo>
                      <a:pt x="773" y="572"/>
                    </a:lnTo>
                    <a:lnTo>
                      <a:pt x="777" y="561"/>
                    </a:lnTo>
                    <a:lnTo>
                      <a:pt x="782" y="550"/>
                    </a:lnTo>
                    <a:lnTo>
                      <a:pt x="787" y="539"/>
                    </a:lnTo>
                    <a:lnTo>
                      <a:pt x="792" y="527"/>
                    </a:lnTo>
                    <a:lnTo>
                      <a:pt x="797" y="516"/>
                    </a:lnTo>
                    <a:lnTo>
                      <a:pt x="801" y="505"/>
                    </a:lnTo>
                    <a:lnTo>
                      <a:pt x="806" y="494"/>
                    </a:lnTo>
                    <a:lnTo>
                      <a:pt x="811" y="482"/>
                    </a:lnTo>
                    <a:lnTo>
                      <a:pt x="816" y="471"/>
                    </a:lnTo>
                    <a:lnTo>
                      <a:pt x="821" y="460"/>
                    </a:lnTo>
                    <a:lnTo>
                      <a:pt x="825" y="448"/>
                    </a:lnTo>
                    <a:lnTo>
                      <a:pt x="830" y="437"/>
                    </a:lnTo>
                    <a:lnTo>
                      <a:pt x="835" y="426"/>
                    </a:lnTo>
                    <a:lnTo>
                      <a:pt x="840" y="415"/>
                    </a:lnTo>
                    <a:lnTo>
                      <a:pt x="845" y="403"/>
                    </a:lnTo>
                    <a:lnTo>
                      <a:pt x="849" y="392"/>
                    </a:lnTo>
                    <a:lnTo>
                      <a:pt x="854" y="380"/>
                    </a:lnTo>
                    <a:lnTo>
                      <a:pt x="859" y="369"/>
                    </a:lnTo>
                    <a:lnTo>
                      <a:pt x="864" y="358"/>
                    </a:lnTo>
                    <a:lnTo>
                      <a:pt x="869" y="346"/>
                    </a:lnTo>
                    <a:lnTo>
                      <a:pt x="873" y="335"/>
                    </a:lnTo>
                    <a:lnTo>
                      <a:pt x="878" y="323"/>
                    </a:lnTo>
                    <a:lnTo>
                      <a:pt x="883" y="312"/>
                    </a:lnTo>
                    <a:lnTo>
                      <a:pt x="888" y="300"/>
                    </a:lnTo>
                    <a:lnTo>
                      <a:pt x="893" y="289"/>
                    </a:lnTo>
                    <a:lnTo>
                      <a:pt x="898" y="277"/>
                    </a:lnTo>
                    <a:lnTo>
                      <a:pt x="903" y="266"/>
                    </a:lnTo>
                    <a:lnTo>
                      <a:pt x="908" y="254"/>
                    </a:lnTo>
                    <a:lnTo>
                      <a:pt x="912" y="242"/>
                    </a:lnTo>
                    <a:lnTo>
                      <a:pt x="917" y="231"/>
                    </a:lnTo>
                    <a:lnTo>
                      <a:pt x="922" y="219"/>
                    </a:lnTo>
                    <a:lnTo>
                      <a:pt x="927" y="207"/>
                    </a:lnTo>
                    <a:lnTo>
                      <a:pt x="932" y="195"/>
                    </a:lnTo>
                    <a:lnTo>
                      <a:pt x="937" y="184"/>
                    </a:lnTo>
                    <a:lnTo>
                      <a:pt x="942" y="172"/>
                    </a:lnTo>
                    <a:lnTo>
                      <a:pt x="946" y="160"/>
                    </a:lnTo>
                    <a:lnTo>
                      <a:pt x="951" y="149"/>
                    </a:lnTo>
                    <a:lnTo>
                      <a:pt x="956" y="137"/>
                    </a:lnTo>
                    <a:lnTo>
                      <a:pt x="961" y="125"/>
                    </a:lnTo>
                    <a:lnTo>
                      <a:pt x="966" y="114"/>
                    </a:lnTo>
                    <a:lnTo>
                      <a:pt x="971" y="103"/>
                    </a:lnTo>
                    <a:lnTo>
                      <a:pt x="976" y="91"/>
                    </a:lnTo>
                    <a:lnTo>
                      <a:pt x="981" y="81"/>
                    </a:lnTo>
                    <a:lnTo>
                      <a:pt x="986" y="71"/>
                    </a:lnTo>
                    <a:lnTo>
                      <a:pt x="990" y="61"/>
                    </a:lnTo>
                    <a:lnTo>
                      <a:pt x="996" y="51"/>
                    </a:lnTo>
                    <a:lnTo>
                      <a:pt x="1000" y="43"/>
                    </a:lnTo>
                    <a:lnTo>
                      <a:pt x="1005" y="35"/>
                    </a:lnTo>
                    <a:lnTo>
                      <a:pt x="1010" y="29"/>
                    </a:lnTo>
                    <a:lnTo>
                      <a:pt x="1015" y="23"/>
                    </a:lnTo>
                    <a:lnTo>
                      <a:pt x="1020" y="18"/>
                    </a:lnTo>
                    <a:lnTo>
                      <a:pt x="1025" y="14"/>
                    </a:lnTo>
                    <a:lnTo>
                      <a:pt x="1030" y="10"/>
                    </a:lnTo>
                    <a:lnTo>
                      <a:pt x="1035" y="8"/>
                    </a:lnTo>
                    <a:lnTo>
                      <a:pt x="1040" y="5"/>
                    </a:lnTo>
                    <a:lnTo>
                      <a:pt x="1045" y="4"/>
                    </a:lnTo>
                    <a:lnTo>
                      <a:pt x="1050" y="2"/>
                    </a:lnTo>
                    <a:lnTo>
                      <a:pt x="1055" y="1"/>
                    </a:lnTo>
                    <a:lnTo>
                      <a:pt x="1060" y="1"/>
                    </a:lnTo>
                    <a:lnTo>
                      <a:pt x="1065" y="0"/>
                    </a:lnTo>
                    <a:lnTo>
                      <a:pt x="1070" y="0"/>
                    </a:lnTo>
                    <a:lnTo>
                      <a:pt x="1075" y="0"/>
                    </a:lnTo>
                    <a:lnTo>
                      <a:pt x="1079" y="0"/>
                    </a:lnTo>
                    <a:lnTo>
                      <a:pt x="1085" y="0"/>
                    </a:lnTo>
                    <a:lnTo>
                      <a:pt x="1090" y="0"/>
                    </a:lnTo>
                    <a:lnTo>
                      <a:pt x="1094" y="0"/>
                    </a:lnTo>
                    <a:lnTo>
                      <a:pt x="1100" y="0"/>
                    </a:lnTo>
                    <a:lnTo>
                      <a:pt x="1104" y="0"/>
                    </a:lnTo>
                    <a:lnTo>
                      <a:pt x="1109" y="0"/>
                    </a:lnTo>
                    <a:lnTo>
                      <a:pt x="1115" y="0"/>
                    </a:lnTo>
                    <a:lnTo>
                      <a:pt x="1119" y="0"/>
                    </a:lnTo>
                    <a:lnTo>
                      <a:pt x="1124" y="1"/>
                    </a:lnTo>
                    <a:lnTo>
                      <a:pt x="1130" y="1"/>
                    </a:lnTo>
                    <a:lnTo>
                      <a:pt x="1134" y="1"/>
                    </a:lnTo>
                    <a:lnTo>
                      <a:pt x="1139" y="2"/>
                    </a:lnTo>
                    <a:lnTo>
                      <a:pt x="1145" y="2"/>
                    </a:lnTo>
                    <a:lnTo>
                      <a:pt x="1150" y="3"/>
                    </a:lnTo>
                    <a:lnTo>
                      <a:pt x="1154" y="4"/>
                    </a:lnTo>
                    <a:lnTo>
                      <a:pt x="1160" y="5"/>
                    </a:lnTo>
                    <a:lnTo>
                      <a:pt x="1165" y="7"/>
                    </a:lnTo>
                    <a:lnTo>
                      <a:pt x="1170" y="8"/>
                    </a:lnTo>
                    <a:lnTo>
                      <a:pt x="1175" y="11"/>
                    </a:lnTo>
                    <a:lnTo>
                      <a:pt x="1180" y="13"/>
                    </a:lnTo>
                    <a:lnTo>
                      <a:pt x="1185" y="17"/>
                    </a:lnTo>
                    <a:lnTo>
                      <a:pt x="1190" y="21"/>
                    </a:lnTo>
                    <a:lnTo>
                      <a:pt x="1195" y="26"/>
                    </a:lnTo>
                    <a:lnTo>
                      <a:pt x="1200" y="32"/>
                    </a:lnTo>
                    <a:lnTo>
                      <a:pt x="1205" y="39"/>
                    </a:lnTo>
                    <a:lnTo>
                      <a:pt x="1210" y="46"/>
                    </a:lnTo>
                    <a:lnTo>
                      <a:pt x="1215" y="55"/>
                    </a:lnTo>
                    <a:lnTo>
                      <a:pt x="1220" y="64"/>
                    </a:lnTo>
                    <a:lnTo>
                      <a:pt x="1225" y="73"/>
                    </a:lnTo>
                    <a:lnTo>
                      <a:pt x="1230" y="83"/>
                    </a:lnTo>
                    <a:lnTo>
                      <a:pt x="1235" y="94"/>
                    </a:lnTo>
                    <a:lnTo>
                      <a:pt x="1240" y="104"/>
                    </a:lnTo>
                    <a:lnTo>
                      <a:pt x="1246" y="116"/>
                    </a:lnTo>
                    <a:lnTo>
                      <a:pt x="1251" y="127"/>
                    </a:lnTo>
                    <a:lnTo>
                      <a:pt x="1256" y="138"/>
                    </a:lnTo>
                    <a:lnTo>
                      <a:pt x="1261" y="150"/>
                    </a:lnTo>
                    <a:lnTo>
                      <a:pt x="1266" y="161"/>
                    </a:lnTo>
                    <a:lnTo>
                      <a:pt x="1271" y="173"/>
                    </a:lnTo>
                    <a:lnTo>
                      <a:pt x="1276" y="184"/>
                    </a:lnTo>
                    <a:lnTo>
                      <a:pt x="1281" y="196"/>
                    </a:lnTo>
                    <a:lnTo>
                      <a:pt x="1286" y="207"/>
                    </a:lnTo>
                    <a:lnTo>
                      <a:pt x="1292" y="219"/>
                    </a:lnTo>
                    <a:lnTo>
                      <a:pt x="1297" y="230"/>
                    </a:lnTo>
                    <a:lnTo>
                      <a:pt x="1302" y="242"/>
                    </a:lnTo>
                    <a:lnTo>
                      <a:pt x="1307" y="253"/>
                    </a:lnTo>
                    <a:lnTo>
                      <a:pt x="1312" y="265"/>
                    </a:lnTo>
                    <a:lnTo>
                      <a:pt x="1317" y="276"/>
                    </a:lnTo>
                    <a:lnTo>
                      <a:pt x="1322" y="287"/>
                    </a:lnTo>
                    <a:lnTo>
                      <a:pt x="1327" y="299"/>
                    </a:lnTo>
                    <a:lnTo>
                      <a:pt x="1333" y="310"/>
                    </a:lnTo>
                    <a:lnTo>
                      <a:pt x="1338" y="321"/>
                    </a:lnTo>
                    <a:lnTo>
                      <a:pt x="1343" y="333"/>
                    </a:lnTo>
                    <a:lnTo>
                      <a:pt x="1348" y="344"/>
                    </a:lnTo>
                    <a:lnTo>
                      <a:pt x="1353" y="355"/>
                    </a:lnTo>
                    <a:lnTo>
                      <a:pt x="1358" y="366"/>
                    </a:lnTo>
                    <a:lnTo>
                      <a:pt x="1364" y="378"/>
                    </a:lnTo>
                    <a:lnTo>
                      <a:pt x="1369" y="389"/>
                    </a:lnTo>
                    <a:lnTo>
                      <a:pt x="1374" y="400"/>
                    </a:lnTo>
                    <a:lnTo>
                      <a:pt x="1379" y="411"/>
                    </a:lnTo>
                    <a:lnTo>
                      <a:pt x="1384" y="422"/>
                    </a:lnTo>
                    <a:lnTo>
                      <a:pt x="1389" y="433"/>
                    </a:lnTo>
                    <a:lnTo>
                      <a:pt x="1395" y="444"/>
                    </a:lnTo>
                    <a:lnTo>
                      <a:pt x="1400" y="456"/>
                    </a:lnTo>
                    <a:lnTo>
                      <a:pt x="1405" y="467"/>
                    </a:lnTo>
                    <a:lnTo>
                      <a:pt x="1410" y="478"/>
                    </a:lnTo>
                    <a:lnTo>
                      <a:pt x="1415" y="489"/>
                    </a:lnTo>
                    <a:lnTo>
                      <a:pt x="1421" y="500"/>
                    </a:lnTo>
                    <a:lnTo>
                      <a:pt x="1426" y="511"/>
                    </a:lnTo>
                    <a:lnTo>
                      <a:pt x="1431" y="522"/>
                    </a:lnTo>
                    <a:lnTo>
                      <a:pt x="1436" y="533"/>
                    </a:lnTo>
                    <a:lnTo>
                      <a:pt x="1442" y="544"/>
                    </a:lnTo>
                    <a:lnTo>
                      <a:pt x="1447" y="555"/>
                    </a:lnTo>
                    <a:lnTo>
                      <a:pt x="1452" y="566"/>
                    </a:lnTo>
                    <a:lnTo>
                      <a:pt x="1457" y="577"/>
                    </a:lnTo>
                    <a:lnTo>
                      <a:pt x="1462" y="588"/>
                    </a:lnTo>
                    <a:lnTo>
                      <a:pt x="1468" y="599"/>
                    </a:lnTo>
                    <a:lnTo>
                      <a:pt x="1473" y="610"/>
                    </a:lnTo>
                    <a:lnTo>
                      <a:pt x="1478" y="621"/>
                    </a:lnTo>
                    <a:lnTo>
                      <a:pt x="1483" y="631"/>
                    </a:lnTo>
                    <a:lnTo>
                      <a:pt x="1489" y="642"/>
                    </a:lnTo>
                    <a:lnTo>
                      <a:pt x="1494" y="653"/>
                    </a:lnTo>
                    <a:lnTo>
                      <a:pt x="1499" y="664"/>
                    </a:lnTo>
                    <a:lnTo>
                      <a:pt x="1504" y="675"/>
                    </a:lnTo>
                    <a:lnTo>
                      <a:pt x="1510" y="686"/>
                    </a:lnTo>
                    <a:lnTo>
                      <a:pt x="1515" y="697"/>
                    </a:lnTo>
                    <a:lnTo>
                      <a:pt x="1520" y="708"/>
                    </a:lnTo>
                    <a:lnTo>
                      <a:pt x="1525" y="718"/>
                    </a:lnTo>
                    <a:lnTo>
                      <a:pt x="1531" y="729"/>
                    </a:lnTo>
                    <a:lnTo>
                      <a:pt x="1536" y="740"/>
                    </a:lnTo>
                    <a:lnTo>
                      <a:pt x="1541" y="751"/>
                    </a:lnTo>
                    <a:lnTo>
                      <a:pt x="1547" y="762"/>
                    </a:lnTo>
                    <a:lnTo>
                      <a:pt x="1552" y="773"/>
                    </a:lnTo>
                    <a:lnTo>
                      <a:pt x="1557" y="783"/>
                    </a:lnTo>
                    <a:lnTo>
                      <a:pt x="1563" y="794"/>
                    </a:lnTo>
                    <a:lnTo>
                      <a:pt x="1568" y="805"/>
                    </a:lnTo>
                    <a:lnTo>
                      <a:pt x="1573" y="816"/>
                    </a:lnTo>
                    <a:lnTo>
                      <a:pt x="1578" y="827"/>
                    </a:lnTo>
                    <a:lnTo>
                      <a:pt x="1584" y="838"/>
                    </a:lnTo>
                    <a:lnTo>
                      <a:pt x="1589" y="848"/>
                    </a:lnTo>
                    <a:lnTo>
                      <a:pt x="1594" y="859"/>
                    </a:lnTo>
                    <a:lnTo>
                      <a:pt x="1600" y="870"/>
                    </a:lnTo>
                    <a:lnTo>
                      <a:pt x="1605" y="881"/>
                    </a:lnTo>
                    <a:lnTo>
                      <a:pt x="1610" y="891"/>
                    </a:lnTo>
                    <a:lnTo>
                      <a:pt x="1616" y="902"/>
                    </a:lnTo>
                    <a:lnTo>
                      <a:pt x="1621" y="913"/>
                    </a:lnTo>
                    <a:lnTo>
                      <a:pt x="1626" y="924"/>
                    </a:lnTo>
                    <a:lnTo>
                      <a:pt x="1632" y="935"/>
                    </a:lnTo>
                    <a:lnTo>
                      <a:pt x="1637" y="945"/>
                    </a:lnTo>
                    <a:lnTo>
                      <a:pt x="1642" y="956"/>
                    </a:lnTo>
                    <a:lnTo>
                      <a:pt x="1648" y="967"/>
                    </a:lnTo>
                    <a:lnTo>
                      <a:pt x="1653" y="978"/>
                    </a:lnTo>
                    <a:lnTo>
                      <a:pt x="1658" y="989"/>
                    </a:lnTo>
                    <a:lnTo>
                      <a:pt x="1664" y="999"/>
                    </a:lnTo>
                    <a:lnTo>
                      <a:pt x="1669" y="1010"/>
                    </a:lnTo>
                    <a:lnTo>
                      <a:pt x="1675" y="1021"/>
                    </a:lnTo>
                    <a:lnTo>
                      <a:pt x="1680" y="1031"/>
                    </a:lnTo>
                    <a:lnTo>
                      <a:pt x="1685" y="1042"/>
                    </a:lnTo>
                    <a:lnTo>
                      <a:pt x="1691" y="1053"/>
                    </a:lnTo>
                    <a:lnTo>
                      <a:pt x="1696" y="1064"/>
                    </a:lnTo>
                    <a:lnTo>
                      <a:pt x="1702" y="1074"/>
                    </a:lnTo>
                    <a:lnTo>
                      <a:pt x="1707" y="1085"/>
                    </a:lnTo>
                    <a:lnTo>
                      <a:pt x="1712" y="1096"/>
                    </a:lnTo>
                    <a:lnTo>
                      <a:pt x="1718" y="1107"/>
                    </a:lnTo>
                    <a:lnTo>
                      <a:pt x="1723" y="1117"/>
                    </a:lnTo>
                    <a:lnTo>
                      <a:pt x="1729" y="1128"/>
                    </a:lnTo>
                    <a:lnTo>
                      <a:pt x="1734" y="1139"/>
                    </a:lnTo>
                    <a:lnTo>
                      <a:pt x="1740" y="1150"/>
                    </a:lnTo>
                    <a:lnTo>
                      <a:pt x="1745" y="1160"/>
                    </a:lnTo>
                    <a:lnTo>
                      <a:pt x="1750" y="1171"/>
                    </a:lnTo>
                    <a:lnTo>
                      <a:pt x="1756" y="1182"/>
                    </a:lnTo>
                    <a:lnTo>
                      <a:pt x="1761" y="1193"/>
                    </a:lnTo>
                    <a:lnTo>
                      <a:pt x="1767" y="1203"/>
                    </a:lnTo>
                    <a:lnTo>
                      <a:pt x="1772" y="1214"/>
                    </a:lnTo>
                    <a:lnTo>
                      <a:pt x="1777" y="1224"/>
                    </a:lnTo>
                    <a:lnTo>
                      <a:pt x="1783" y="1235"/>
                    </a:lnTo>
                    <a:lnTo>
                      <a:pt x="1788" y="1246"/>
                    </a:lnTo>
                    <a:lnTo>
                      <a:pt x="1794" y="1256"/>
                    </a:lnTo>
                    <a:lnTo>
                      <a:pt x="1799" y="1267"/>
                    </a:lnTo>
                    <a:lnTo>
                      <a:pt x="1805" y="1277"/>
                    </a:lnTo>
                    <a:lnTo>
                      <a:pt x="1810" y="1287"/>
                    </a:lnTo>
                    <a:lnTo>
                      <a:pt x="1816" y="1298"/>
                    </a:lnTo>
                    <a:lnTo>
                      <a:pt x="1821" y="1308"/>
                    </a:lnTo>
                    <a:lnTo>
                      <a:pt x="1827" y="1317"/>
                    </a:lnTo>
                    <a:lnTo>
                      <a:pt x="1832" y="1327"/>
                    </a:lnTo>
                    <a:lnTo>
                      <a:pt x="1838" y="1337"/>
                    </a:lnTo>
                    <a:lnTo>
                      <a:pt x="1843" y="1346"/>
                    </a:lnTo>
                    <a:lnTo>
                      <a:pt x="1849" y="1355"/>
                    </a:lnTo>
                    <a:lnTo>
                      <a:pt x="1854" y="1364"/>
                    </a:lnTo>
                    <a:lnTo>
                      <a:pt x="1860" y="1372"/>
                    </a:lnTo>
                    <a:lnTo>
                      <a:pt x="1865" y="1380"/>
                    </a:lnTo>
                    <a:lnTo>
                      <a:pt x="1871" y="1388"/>
                    </a:lnTo>
                    <a:lnTo>
                      <a:pt x="1876" y="1395"/>
                    </a:lnTo>
                    <a:lnTo>
                      <a:pt x="1882" y="1402"/>
                    </a:lnTo>
                    <a:lnTo>
                      <a:pt x="1887" y="1409"/>
                    </a:lnTo>
                    <a:lnTo>
                      <a:pt x="1893" y="1414"/>
                    </a:lnTo>
                    <a:lnTo>
                      <a:pt x="1898" y="1420"/>
                    </a:lnTo>
                    <a:lnTo>
                      <a:pt x="1904" y="1425"/>
                    </a:lnTo>
                    <a:lnTo>
                      <a:pt x="1909" y="1429"/>
                    </a:lnTo>
                    <a:lnTo>
                      <a:pt x="1915" y="1433"/>
                    </a:lnTo>
                    <a:lnTo>
                      <a:pt x="1920" y="1437"/>
                    </a:lnTo>
                    <a:lnTo>
                      <a:pt x="1926" y="1440"/>
                    </a:lnTo>
                    <a:lnTo>
                      <a:pt x="1932" y="1442"/>
                    </a:lnTo>
                    <a:lnTo>
                      <a:pt x="1937" y="1445"/>
                    </a:lnTo>
                    <a:lnTo>
                      <a:pt x="1943" y="1446"/>
                    </a:lnTo>
                    <a:lnTo>
                      <a:pt x="1948" y="1448"/>
                    </a:lnTo>
                    <a:lnTo>
                      <a:pt x="1954" y="1450"/>
                    </a:lnTo>
                    <a:lnTo>
                      <a:pt x="1960" y="1451"/>
                    </a:lnTo>
                    <a:lnTo>
                      <a:pt x="1965" y="1451"/>
                    </a:lnTo>
                    <a:lnTo>
                      <a:pt x="1970" y="1452"/>
                    </a:lnTo>
                    <a:lnTo>
                      <a:pt x="1976" y="1452"/>
                    </a:lnTo>
                    <a:lnTo>
                      <a:pt x="1982" y="1453"/>
                    </a:lnTo>
                    <a:lnTo>
                      <a:pt x="1987" y="1453"/>
                    </a:lnTo>
                    <a:lnTo>
                      <a:pt x="1993" y="1453"/>
                    </a:lnTo>
                    <a:lnTo>
                      <a:pt x="1998" y="1453"/>
                    </a:lnTo>
                    <a:lnTo>
                      <a:pt x="2004" y="1453"/>
                    </a:lnTo>
                    <a:lnTo>
                      <a:pt x="2010" y="1453"/>
                    </a:lnTo>
                    <a:lnTo>
                      <a:pt x="2015" y="1453"/>
                    </a:lnTo>
                    <a:lnTo>
                      <a:pt x="2021" y="1453"/>
                    </a:lnTo>
                    <a:lnTo>
                      <a:pt x="2027" y="1453"/>
                    </a:lnTo>
                    <a:lnTo>
                      <a:pt x="2032" y="1453"/>
                    </a:lnTo>
                    <a:lnTo>
                      <a:pt x="2038" y="1453"/>
                    </a:lnTo>
                    <a:lnTo>
                      <a:pt x="2043" y="1453"/>
                    </a:lnTo>
                    <a:lnTo>
                      <a:pt x="2049" y="1453"/>
                    </a:lnTo>
                    <a:lnTo>
                      <a:pt x="2055" y="1453"/>
                    </a:lnTo>
                    <a:lnTo>
                      <a:pt x="2060" y="1453"/>
                    </a:lnTo>
                    <a:lnTo>
                      <a:pt x="2066" y="1453"/>
                    </a:lnTo>
                    <a:lnTo>
                      <a:pt x="2072" y="1453"/>
                    </a:lnTo>
                    <a:lnTo>
                      <a:pt x="2077" y="1453"/>
                    </a:lnTo>
                    <a:lnTo>
                      <a:pt x="2083" y="1453"/>
                    </a:lnTo>
                    <a:lnTo>
                      <a:pt x="2088" y="1453"/>
                    </a:lnTo>
                    <a:lnTo>
                      <a:pt x="2094" y="1453"/>
                    </a:lnTo>
                    <a:lnTo>
                      <a:pt x="2100" y="1453"/>
                    </a:lnTo>
                    <a:lnTo>
                      <a:pt x="2106" y="1453"/>
                    </a:lnTo>
                    <a:lnTo>
                      <a:pt x="2111" y="1453"/>
                    </a:lnTo>
                    <a:lnTo>
                      <a:pt x="2117" y="1453"/>
                    </a:lnTo>
                    <a:lnTo>
                      <a:pt x="2123" y="1453"/>
                    </a:lnTo>
                    <a:lnTo>
                      <a:pt x="2128" y="1453"/>
                    </a:lnTo>
                    <a:lnTo>
                      <a:pt x="2134" y="1453"/>
                    </a:lnTo>
                    <a:lnTo>
                      <a:pt x="2140" y="1453"/>
                    </a:lnTo>
                    <a:lnTo>
                      <a:pt x="2145" y="1453"/>
                    </a:lnTo>
                    <a:lnTo>
                      <a:pt x="2151" y="1453"/>
                    </a:lnTo>
                    <a:lnTo>
                      <a:pt x="2157" y="1453"/>
                    </a:lnTo>
                    <a:lnTo>
                      <a:pt x="2162" y="1453"/>
                    </a:lnTo>
                    <a:lnTo>
                      <a:pt x="2168" y="1453"/>
                    </a:lnTo>
                    <a:lnTo>
                      <a:pt x="2174" y="1453"/>
                    </a:lnTo>
                    <a:lnTo>
                      <a:pt x="2180" y="1453"/>
                    </a:lnTo>
                    <a:lnTo>
                      <a:pt x="2185" y="1453"/>
                    </a:lnTo>
                    <a:lnTo>
                      <a:pt x="2191" y="1453"/>
                    </a:lnTo>
                    <a:lnTo>
                      <a:pt x="2197" y="1453"/>
                    </a:lnTo>
                    <a:lnTo>
                      <a:pt x="2203" y="1453"/>
                    </a:lnTo>
                    <a:lnTo>
                      <a:pt x="2208" y="1453"/>
                    </a:lnTo>
                    <a:lnTo>
                      <a:pt x="2210" y="1453"/>
                    </a:lnTo>
                  </a:path>
                </a:pathLst>
              </a:custGeom>
              <a:noFill/>
              <a:ln w="19050" cap="flat">
                <a:solidFill>
                  <a:srgbClr val="B0315B"/>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nSpc>
                    <a:spcPts val="1600"/>
                  </a:lnSpc>
                </a:pPr>
                <a:endParaRPr lang="en-US" sz="1200"/>
              </a:p>
            </p:txBody>
          </p:sp>
          <p:sp>
            <p:nvSpPr>
              <p:cNvPr id="2751" name="Freeform 51">
                <a:extLst>
                  <a:ext uri="{FF2B5EF4-FFF2-40B4-BE49-F238E27FC236}">
                    <a16:creationId xmlns:a16="http://schemas.microsoft.com/office/drawing/2014/main" id="{4C03B9E3-199C-4CBA-9B21-8BF2CD831F95}"/>
                  </a:ext>
                </a:extLst>
              </p:cNvPr>
              <p:cNvSpPr>
                <a:spLocks/>
              </p:cNvSpPr>
              <p:nvPr/>
            </p:nvSpPr>
            <p:spPr bwMode="auto">
              <a:xfrm>
                <a:off x="1190176" y="3805668"/>
                <a:ext cx="7562886" cy="4975763"/>
              </a:xfrm>
              <a:custGeom>
                <a:avLst/>
                <a:gdLst>
                  <a:gd name="T0" fmla="*/ 28 w 2210"/>
                  <a:gd name="T1" fmla="*/ 1454 h 1454"/>
                  <a:gd name="T2" fmla="*/ 63 w 2210"/>
                  <a:gd name="T3" fmla="*/ 1454 h 1454"/>
                  <a:gd name="T4" fmla="*/ 97 w 2210"/>
                  <a:gd name="T5" fmla="*/ 1454 h 1454"/>
                  <a:gd name="T6" fmla="*/ 131 w 2210"/>
                  <a:gd name="T7" fmla="*/ 1454 h 1454"/>
                  <a:gd name="T8" fmla="*/ 166 w 2210"/>
                  <a:gd name="T9" fmla="*/ 1454 h 1454"/>
                  <a:gd name="T10" fmla="*/ 201 w 2210"/>
                  <a:gd name="T11" fmla="*/ 1454 h 1454"/>
                  <a:gd name="T12" fmla="*/ 237 w 2210"/>
                  <a:gd name="T13" fmla="*/ 1454 h 1454"/>
                  <a:gd name="T14" fmla="*/ 272 w 2210"/>
                  <a:gd name="T15" fmla="*/ 1454 h 1454"/>
                  <a:gd name="T16" fmla="*/ 307 w 2210"/>
                  <a:gd name="T17" fmla="*/ 1454 h 1454"/>
                  <a:gd name="T18" fmla="*/ 343 w 2210"/>
                  <a:gd name="T19" fmla="*/ 1454 h 1454"/>
                  <a:gd name="T20" fmla="*/ 379 w 2210"/>
                  <a:gd name="T21" fmla="*/ 1443 h 1454"/>
                  <a:gd name="T22" fmla="*/ 415 w 2210"/>
                  <a:gd name="T23" fmla="*/ 1405 h 1454"/>
                  <a:gd name="T24" fmla="*/ 451 w 2210"/>
                  <a:gd name="T25" fmla="*/ 1335 h 1454"/>
                  <a:gd name="T26" fmla="*/ 488 w 2210"/>
                  <a:gd name="T27" fmla="*/ 1250 h 1454"/>
                  <a:gd name="T28" fmla="*/ 525 w 2210"/>
                  <a:gd name="T29" fmla="*/ 1162 h 1454"/>
                  <a:gd name="T30" fmla="*/ 561 w 2210"/>
                  <a:gd name="T31" fmla="*/ 1073 h 1454"/>
                  <a:gd name="T32" fmla="*/ 598 w 2210"/>
                  <a:gd name="T33" fmla="*/ 985 h 1454"/>
                  <a:gd name="T34" fmla="*/ 636 w 2210"/>
                  <a:gd name="T35" fmla="*/ 896 h 1454"/>
                  <a:gd name="T36" fmla="*/ 673 w 2210"/>
                  <a:gd name="T37" fmla="*/ 807 h 1454"/>
                  <a:gd name="T38" fmla="*/ 711 w 2210"/>
                  <a:gd name="T39" fmla="*/ 718 h 1454"/>
                  <a:gd name="T40" fmla="*/ 749 w 2210"/>
                  <a:gd name="T41" fmla="*/ 629 h 1454"/>
                  <a:gd name="T42" fmla="*/ 787 w 2210"/>
                  <a:gd name="T43" fmla="*/ 540 h 1454"/>
                  <a:gd name="T44" fmla="*/ 825 w 2210"/>
                  <a:gd name="T45" fmla="*/ 450 h 1454"/>
                  <a:gd name="T46" fmla="*/ 864 w 2210"/>
                  <a:gd name="T47" fmla="*/ 359 h 1454"/>
                  <a:gd name="T48" fmla="*/ 903 w 2210"/>
                  <a:gd name="T49" fmla="*/ 267 h 1454"/>
                  <a:gd name="T50" fmla="*/ 942 w 2210"/>
                  <a:gd name="T51" fmla="*/ 173 h 1454"/>
                  <a:gd name="T52" fmla="*/ 981 w 2210"/>
                  <a:gd name="T53" fmla="*/ 78 h 1454"/>
                  <a:gd name="T54" fmla="*/ 1020 w 2210"/>
                  <a:gd name="T55" fmla="*/ 13 h 1454"/>
                  <a:gd name="T56" fmla="*/ 1060 w 2210"/>
                  <a:gd name="T57" fmla="*/ 0 h 1454"/>
                  <a:gd name="T58" fmla="*/ 1100 w 2210"/>
                  <a:gd name="T59" fmla="*/ 0 h 1454"/>
                  <a:gd name="T60" fmla="*/ 1139 w 2210"/>
                  <a:gd name="T61" fmla="*/ 1 h 1454"/>
                  <a:gd name="T62" fmla="*/ 1180 w 2210"/>
                  <a:gd name="T63" fmla="*/ 10 h 1454"/>
                  <a:gd name="T64" fmla="*/ 1220 w 2210"/>
                  <a:gd name="T65" fmla="*/ 60 h 1454"/>
                  <a:gd name="T66" fmla="*/ 1261 w 2210"/>
                  <a:gd name="T67" fmla="*/ 150 h 1454"/>
                  <a:gd name="T68" fmla="*/ 1302 w 2210"/>
                  <a:gd name="T69" fmla="*/ 243 h 1454"/>
                  <a:gd name="T70" fmla="*/ 1343 w 2210"/>
                  <a:gd name="T71" fmla="*/ 334 h 1454"/>
                  <a:gd name="T72" fmla="*/ 1384 w 2210"/>
                  <a:gd name="T73" fmla="*/ 424 h 1454"/>
                  <a:gd name="T74" fmla="*/ 1426 w 2210"/>
                  <a:gd name="T75" fmla="*/ 513 h 1454"/>
                  <a:gd name="T76" fmla="*/ 1468 w 2210"/>
                  <a:gd name="T77" fmla="*/ 600 h 1454"/>
                  <a:gd name="T78" fmla="*/ 1510 w 2210"/>
                  <a:gd name="T79" fmla="*/ 688 h 1454"/>
                  <a:gd name="T80" fmla="*/ 1552 w 2210"/>
                  <a:gd name="T81" fmla="*/ 775 h 1454"/>
                  <a:gd name="T82" fmla="*/ 1594 w 2210"/>
                  <a:gd name="T83" fmla="*/ 862 h 1454"/>
                  <a:gd name="T84" fmla="*/ 1637 w 2210"/>
                  <a:gd name="T85" fmla="*/ 948 h 1454"/>
                  <a:gd name="T86" fmla="*/ 1680 w 2210"/>
                  <a:gd name="T87" fmla="*/ 1034 h 1454"/>
                  <a:gd name="T88" fmla="*/ 1723 w 2210"/>
                  <a:gd name="T89" fmla="*/ 1120 h 1454"/>
                  <a:gd name="T90" fmla="*/ 1767 w 2210"/>
                  <a:gd name="T91" fmla="*/ 1206 h 1454"/>
                  <a:gd name="T92" fmla="*/ 1810 w 2210"/>
                  <a:gd name="T93" fmla="*/ 1291 h 1454"/>
                  <a:gd name="T94" fmla="*/ 1854 w 2210"/>
                  <a:gd name="T95" fmla="*/ 1370 h 1454"/>
                  <a:gd name="T96" fmla="*/ 1898 w 2210"/>
                  <a:gd name="T97" fmla="*/ 1426 h 1454"/>
                  <a:gd name="T98" fmla="*/ 1943 w 2210"/>
                  <a:gd name="T99" fmla="*/ 1451 h 1454"/>
                  <a:gd name="T100" fmla="*/ 1987 w 2210"/>
                  <a:gd name="T101" fmla="*/ 1454 h 1454"/>
                  <a:gd name="T102" fmla="*/ 2032 w 2210"/>
                  <a:gd name="T103" fmla="*/ 1454 h 1454"/>
                  <a:gd name="T104" fmla="*/ 2077 w 2210"/>
                  <a:gd name="T105" fmla="*/ 1454 h 1454"/>
                  <a:gd name="T106" fmla="*/ 2123 w 2210"/>
                  <a:gd name="T107" fmla="*/ 1454 h 1454"/>
                  <a:gd name="T108" fmla="*/ 2168 w 2210"/>
                  <a:gd name="T109" fmla="*/ 1454 h 1454"/>
                  <a:gd name="T110" fmla="*/ 2210 w 2210"/>
                  <a:gd name="T111" fmla="*/ 1454 h 14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2210" h="1454">
                    <a:moveTo>
                      <a:pt x="0" y="1454"/>
                    </a:moveTo>
                    <a:lnTo>
                      <a:pt x="3" y="1454"/>
                    </a:lnTo>
                    <a:lnTo>
                      <a:pt x="7" y="1454"/>
                    </a:lnTo>
                    <a:lnTo>
                      <a:pt x="11" y="1454"/>
                    </a:lnTo>
                    <a:lnTo>
                      <a:pt x="16" y="1454"/>
                    </a:lnTo>
                    <a:lnTo>
                      <a:pt x="20" y="1454"/>
                    </a:lnTo>
                    <a:lnTo>
                      <a:pt x="24" y="1454"/>
                    </a:lnTo>
                    <a:lnTo>
                      <a:pt x="28" y="1454"/>
                    </a:lnTo>
                    <a:lnTo>
                      <a:pt x="33" y="1454"/>
                    </a:lnTo>
                    <a:lnTo>
                      <a:pt x="37" y="1454"/>
                    </a:lnTo>
                    <a:lnTo>
                      <a:pt x="41" y="1454"/>
                    </a:lnTo>
                    <a:lnTo>
                      <a:pt x="46" y="1454"/>
                    </a:lnTo>
                    <a:lnTo>
                      <a:pt x="50" y="1454"/>
                    </a:lnTo>
                    <a:lnTo>
                      <a:pt x="54" y="1454"/>
                    </a:lnTo>
                    <a:lnTo>
                      <a:pt x="58" y="1454"/>
                    </a:lnTo>
                    <a:lnTo>
                      <a:pt x="63" y="1454"/>
                    </a:lnTo>
                    <a:lnTo>
                      <a:pt x="67" y="1454"/>
                    </a:lnTo>
                    <a:lnTo>
                      <a:pt x="71" y="1454"/>
                    </a:lnTo>
                    <a:lnTo>
                      <a:pt x="76" y="1454"/>
                    </a:lnTo>
                    <a:lnTo>
                      <a:pt x="80" y="1454"/>
                    </a:lnTo>
                    <a:lnTo>
                      <a:pt x="84" y="1454"/>
                    </a:lnTo>
                    <a:lnTo>
                      <a:pt x="88" y="1454"/>
                    </a:lnTo>
                    <a:lnTo>
                      <a:pt x="93" y="1454"/>
                    </a:lnTo>
                    <a:lnTo>
                      <a:pt x="97" y="1454"/>
                    </a:lnTo>
                    <a:lnTo>
                      <a:pt x="101" y="1454"/>
                    </a:lnTo>
                    <a:lnTo>
                      <a:pt x="106" y="1454"/>
                    </a:lnTo>
                    <a:lnTo>
                      <a:pt x="110" y="1454"/>
                    </a:lnTo>
                    <a:lnTo>
                      <a:pt x="114" y="1454"/>
                    </a:lnTo>
                    <a:lnTo>
                      <a:pt x="119" y="1454"/>
                    </a:lnTo>
                    <a:lnTo>
                      <a:pt x="123" y="1454"/>
                    </a:lnTo>
                    <a:lnTo>
                      <a:pt x="127" y="1454"/>
                    </a:lnTo>
                    <a:lnTo>
                      <a:pt x="131" y="1454"/>
                    </a:lnTo>
                    <a:lnTo>
                      <a:pt x="136" y="1454"/>
                    </a:lnTo>
                    <a:lnTo>
                      <a:pt x="140" y="1454"/>
                    </a:lnTo>
                    <a:lnTo>
                      <a:pt x="144" y="1454"/>
                    </a:lnTo>
                    <a:lnTo>
                      <a:pt x="149" y="1454"/>
                    </a:lnTo>
                    <a:lnTo>
                      <a:pt x="153" y="1454"/>
                    </a:lnTo>
                    <a:lnTo>
                      <a:pt x="158" y="1454"/>
                    </a:lnTo>
                    <a:lnTo>
                      <a:pt x="162" y="1454"/>
                    </a:lnTo>
                    <a:lnTo>
                      <a:pt x="166" y="1454"/>
                    </a:lnTo>
                    <a:lnTo>
                      <a:pt x="171" y="1454"/>
                    </a:lnTo>
                    <a:lnTo>
                      <a:pt x="175" y="1454"/>
                    </a:lnTo>
                    <a:lnTo>
                      <a:pt x="179" y="1454"/>
                    </a:lnTo>
                    <a:lnTo>
                      <a:pt x="184" y="1454"/>
                    </a:lnTo>
                    <a:lnTo>
                      <a:pt x="188" y="1454"/>
                    </a:lnTo>
                    <a:lnTo>
                      <a:pt x="193" y="1454"/>
                    </a:lnTo>
                    <a:lnTo>
                      <a:pt x="197" y="1454"/>
                    </a:lnTo>
                    <a:lnTo>
                      <a:pt x="201" y="1454"/>
                    </a:lnTo>
                    <a:lnTo>
                      <a:pt x="206" y="1454"/>
                    </a:lnTo>
                    <a:lnTo>
                      <a:pt x="210" y="1454"/>
                    </a:lnTo>
                    <a:lnTo>
                      <a:pt x="214" y="1454"/>
                    </a:lnTo>
                    <a:lnTo>
                      <a:pt x="219" y="1454"/>
                    </a:lnTo>
                    <a:lnTo>
                      <a:pt x="223" y="1454"/>
                    </a:lnTo>
                    <a:lnTo>
                      <a:pt x="228" y="1454"/>
                    </a:lnTo>
                    <a:lnTo>
                      <a:pt x="232" y="1454"/>
                    </a:lnTo>
                    <a:lnTo>
                      <a:pt x="237" y="1454"/>
                    </a:lnTo>
                    <a:lnTo>
                      <a:pt x="241" y="1454"/>
                    </a:lnTo>
                    <a:lnTo>
                      <a:pt x="245" y="1454"/>
                    </a:lnTo>
                    <a:lnTo>
                      <a:pt x="250" y="1454"/>
                    </a:lnTo>
                    <a:lnTo>
                      <a:pt x="254" y="1454"/>
                    </a:lnTo>
                    <a:lnTo>
                      <a:pt x="258" y="1454"/>
                    </a:lnTo>
                    <a:lnTo>
                      <a:pt x="263" y="1454"/>
                    </a:lnTo>
                    <a:lnTo>
                      <a:pt x="267" y="1454"/>
                    </a:lnTo>
                    <a:lnTo>
                      <a:pt x="272" y="1454"/>
                    </a:lnTo>
                    <a:lnTo>
                      <a:pt x="276" y="1454"/>
                    </a:lnTo>
                    <a:lnTo>
                      <a:pt x="280" y="1454"/>
                    </a:lnTo>
                    <a:lnTo>
                      <a:pt x="285" y="1454"/>
                    </a:lnTo>
                    <a:lnTo>
                      <a:pt x="289" y="1454"/>
                    </a:lnTo>
                    <a:lnTo>
                      <a:pt x="294" y="1454"/>
                    </a:lnTo>
                    <a:lnTo>
                      <a:pt x="298" y="1454"/>
                    </a:lnTo>
                    <a:lnTo>
                      <a:pt x="303" y="1454"/>
                    </a:lnTo>
                    <a:lnTo>
                      <a:pt x="307" y="1454"/>
                    </a:lnTo>
                    <a:lnTo>
                      <a:pt x="312" y="1454"/>
                    </a:lnTo>
                    <a:lnTo>
                      <a:pt x="316" y="1454"/>
                    </a:lnTo>
                    <a:lnTo>
                      <a:pt x="321" y="1454"/>
                    </a:lnTo>
                    <a:lnTo>
                      <a:pt x="325" y="1454"/>
                    </a:lnTo>
                    <a:lnTo>
                      <a:pt x="330" y="1454"/>
                    </a:lnTo>
                    <a:lnTo>
                      <a:pt x="334" y="1454"/>
                    </a:lnTo>
                    <a:lnTo>
                      <a:pt x="338" y="1454"/>
                    </a:lnTo>
                    <a:lnTo>
                      <a:pt x="343" y="1454"/>
                    </a:lnTo>
                    <a:lnTo>
                      <a:pt x="347" y="1453"/>
                    </a:lnTo>
                    <a:lnTo>
                      <a:pt x="352" y="1453"/>
                    </a:lnTo>
                    <a:lnTo>
                      <a:pt x="357" y="1452"/>
                    </a:lnTo>
                    <a:lnTo>
                      <a:pt x="361" y="1451"/>
                    </a:lnTo>
                    <a:lnTo>
                      <a:pt x="365" y="1450"/>
                    </a:lnTo>
                    <a:lnTo>
                      <a:pt x="370" y="1448"/>
                    </a:lnTo>
                    <a:lnTo>
                      <a:pt x="374" y="1446"/>
                    </a:lnTo>
                    <a:lnTo>
                      <a:pt x="379" y="1443"/>
                    </a:lnTo>
                    <a:lnTo>
                      <a:pt x="383" y="1441"/>
                    </a:lnTo>
                    <a:lnTo>
                      <a:pt x="388" y="1437"/>
                    </a:lnTo>
                    <a:lnTo>
                      <a:pt x="392" y="1433"/>
                    </a:lnTo>
                    <a:lnTo>
                      <a:pt x="397" y="1429"/>
                    </a:lnTo>
                    <a:lnTo>
                      <a:pt x="402" y="1424"/>
                    </a:lnTo>
                    <a:lnTo>
                      <a:pt x="406" y="1418"/>
                    </a:lnTo>
                    <a:lnTo>
                      <a:pt x="410" y="1412"/>
                    </a:lnTo>
                    <a:lnTo>
                      <a:pt x="415" y="1405"/>
                    </a:lnTo>
                    <a:lnTo>
                      <a:pt x="420" y="1398"/>
                    </a:lnTo>
                    <a:lnTo>
                      <a:pt x="424" y="1390"/>
                    </a:lnTo>
                    <a:lnTo>
                      <a:pt x="428" y="1382"/>
                    </a:lnTo>
                    <a:lnTo>
                      <a:pt x="433" y="1373"/>
                    </a:lnTo>
                    <a:lnTo>
                      <a:pt x="438" y="1364"/>
                    </a:lnTo>
                    <a:lnTo>
                      <a:pt x="442" y="1355"/>
                    </a:lnTo>
                    <a:lnTo>
                      <a:pt x="447" y="1345"/>
                    </a:lnTo>
                    <a:lnTo>
                      <a:pt x="451" y="1335"/>
                    </a:lnTo>
                    <a:lnTo>
                      <a:pt x="456" y="1325"/>
                    </a:lnTo>
                    <a:lnTo>
                      <a:pt x="460" y="1315"/>
                    </a:lnTo>
                    <a:lnTo>
                      <a:pt x="465" y="1304"/>
                    </a:lnTo>
                    <a:lnTo>
                      <a:pt x="469" y="1294"/>
                    </a:lnTo>
                    <a:lnTo>
                      <a:pt x="474" y="1283"/>
                    </a:lnTo>
                    <a:lnTo>
                      <a:pt x="479" y="1272"/>
                    </a:lnTo>
                    <a:lnTo>
                      <a:pt x="483" y="1261"/>
                    </a:lnTo>
                    <a:lnTo>
                      <a:pt x="488" y="1250"/>
                    </a:lnTo>
                    <a:lnTo>
                      <a:pt x="492" y="1239"/>
                    </a:lnTo>
                    <a:lnTo>
                      <a:pt x="497" y="1228"/>
                    </a:lnTo>
                    <a:lnTo>
                      <a:pt x="501" y="1217"/>
                    </a:lnTo>
                    <a:lnTo>
                      <a:pt x="506" y="1206"/>
                    </a:lnTo>
                    <a:lnTo>
                      <a:pt x="511" y="1195"/>
                    </a:lnTo>
                    <a:lnTo>
                      <a:pt x="515" y="1184"/>
                    </a:lnTo>
                    <a:lnTo>
                      <a:pt x="520" y="1173"/>
                    </a:lnTo>
                    <a:lnTo>
                      <a:pt x="525" y="1162"/>
                    </a:lnTo>
                    <a:lnTo>
                      <a:pt x="529" y="1151"/>
                    </a:lnTo>
                    <a:lnTo>
                      <a:pt x="534" y="1140"/>
                    </a:lnTo>
                    <a:lnTo>
                      <a:pt x="538" y="1128"/>
                    </a:lnTo>
                    <a:lnTo>
                      <a:pt x="543" y="1118"/>
                    </a:lnTo>
                    <a:lnTo>
                      <a:pt x="547" y="1106"/>
                    </a:lnTo>
                    <a:lnTo>
                      <a:pt x="552" y="1095"/>
                    </a:lnTo>
                    <a:lnTo>
                      <a:pt x="557" y="1084"/>
                    </a:lnTo>
                    <a:lnTo>
                      <a:pt x="561" y="1073"/>
                    </a:lnTo>
                    <a:lnTo>
                      <a:pt x="566" y="1062"/>
                    </a:lnTo>
                    <a:lnTo>
                      <a:pt x="571" y="1051"/>
                    </a:lnTo>
                    <a:lnTo>
                      <a:pt x="575" y="1040"/>
                    </a:lnTo>
                    <a:lnTo>
                      <a:pt x="580" y="1029"/>
                    </a:lnTo>
                    <a:lnTo>
                      <a:pt x="585" y="1018"/>
                    </a:lnTo>
                    <a:lnTo>
                      <a:pt x="589" y="1007"/>
                    </a:lnTo>
                    <a:lnTo>
                      <a:pt x="594" y="996"/>
                    </a:lnTo>
                    <a:lnTo>
                      <a:pt x="598" y="985"/>
                    </a:lnTo>
                    <a:lnTo>
                      <a:pt x="603" y="973"/>
                    </a:lnTo>
                    <a:lnTo>
                      <a:pt x="608" y="962"/>
                    </a:lnTo>
                    <a:lnTo>
                      <a:pt x="612" y="951"/>
                    </a:lnTo>
                    <a:lnTo>
                      <a:pt x="617" y="940"/>
                    </a:lnTo>
                    <a:lnTo>
                      <a:pt x="622" y="929"/>
                    </a:lnTo>
                    <a:lnTo>
                      <a:pt x="626" y="918"/>
                    </a:lnTo>
                    <a:lnTo>
                      <a:pt x="631" y="907"/>
                    </a:lnTo>
                    <a:lnTo>
                      <a:pt x="636" y="896"/>
                    </a:lnTo>
                    <a:lnTo>
                      <a:pt x="641" y="885"/>
                    </a:lnTo>
                    <a:lnTo>
                      <a:pt x="645" y="874"/>
                    </a:lnTo>
                    <a:lnTo>
                      <a:pt x="650" y="863"/>
                    </a:lnTo>
                    <a:lnTo>
                      <a:pt x="655" y="852"/>
                    </a:lnTo>
                    <a:lnTo>
                      <a:pt x="659" y="841"/>
                    </a:lnTo>
                    <a:lnTo>
                      <a:pt x="664" y="829"/>
                    </a:lnTo>
                    <a:lnTo>
                      <a:pt x="669" y="818"/>
                    </a:lnTo>
                    <a:lnTo>
                      <a:pt x="673" y="807"/>
                    </a:lnTo>
                    <a:lnTo>
                      <a:pt x="678" y="796"/>
                    </a:lnTo>
                    <a:lnTo>
                      <a:pt x="683" y="785"/>
                    </a:lnTo>
                    <a:lnTo>
                      <a:pt x="687" y="774"/>
                    </a:lnTo>
                    <a:lnTo>
                      <a:pt x="692" y="763"/>
                    </a:lnTo>
                    <a:lnTo>
                      <a:pt x="697" y="752"/>
                    </a:lnTo>
                    <a:lnTo>
                      <a:pt x="702" y="741"/>
                    </a:lnTo>
                    <a:lnTo>
                      <a:pt x="706" y="730"/>
                    </a:lnTo>
                    <a:lnTo>
                      <a:pt x="711" y="718"/>
                    </a:lnTo>
                    <a:lnTo>
                      <a:pt x="716" y="707"/>
                    </a:lnTo>
                    <a:lnTo>
                      <a:pt x="720" y="696"/>
                    </a:lnTo>
                    <a:lnTo>
                      <a:pt x="725" y="685"/>
                    </a:lnTo>
                    <a:lnTo>
                      <a:pt x="730" y="674"/>
                    </a:lnTo>
                    <a:lnTo>
                      <a:pt x="735" y="663"/>
                    </a:lnTo>
                    <a:lnTo>
                      <a:pt x="739" y="652"/>
                    </a:lnTo>
                    <a:lnTo>
                      <a:pt x="744" y="640"/>
                    </a:lnTo>
                    <a:lnTo>
                      <a:pt x="749" y="629"/>
                    </a:lnTo>
                    <a:lnTo>
                      <a:pt x="754" y="618"/>
                    </a:lnTo>
                    <a:lnTo>
                      <a:pt x="758" y="607"/>
                    </a:lnTo>
                    <a:lnTo>
                      <a:pt x="763" y="596"/>
                    </a:lnTo>
                    <a:lnTo>
                      <a:pt x="768" y="585"/>
                    </a:lnTo>
                    <a:lnTo>
                      <a:pt x="773" y="574"/>
                    </a:lnTo>
                    <a:lnTo>
                      <a:pt x="777" y="562"/>
                    </a:lnTo>
                    <a:lnTo>
                      <a:pt x="782" y="551"/>
                    </a:lnTo>
                    <a:lnTo>
                      <a:pt x="787" y="540"/>
                    </a:lnTo>
                    <a:lnTo>
                      <a:pt x="792" y="529"/>
                    </a:lnTo>
                    <a:lnTo>
                      <a:pt x="797" y="518"/>
                    </a:lnTo>
                    <a:lnTo>
                      <a:pt x="801" y="506"/>
                    </a:lnTo>
                    <a:lnTo>
                      <a:pt x="806" y="495"/>
                    </a:lnTo>
                    <a:lnTo>
                      <a:pt x="811" y="484"/>
                    </a:lnTo>
                    <a:lnTo>
                      <a:pt x="816" y="472"/>
                    </a:lnTo>
                    <a:lnTo>
                      <a:pt x="821" y="461"/>
                    </a:lnTo>
                    <a:lnTo>
                      <a:pt x="825" y="450"/>
                    </a:lnTo>
                    <a:lnTo>
                      <a:pt x="830" y="438"/>
                    </a:lnTo>
                    <a:lnTo>
                      <a:pt x="835" y="427"/>
                    </a:lnTo>
                    <a:lnTo>
                      <a:pt x="840" y="416"/>
                    </a:lnTo>
                    <a:lnTo>
                      <a:pt x="845" y="405"/>
                    </a:lnTo>
                    <a:lnTo>
                      <a:pt x="849" y="393"/>
                    </a:lnTo>
                    <a:lnTo>
                      <a:pt x="854" y="382"/>
                    </a:lnTo>
                    <a:lnTo>
                      <a:pt x="859" y="370"/>
                    </a:lnTo>
                    <a:lnTo>
                      <a:pt x="864" y="359"/>
                    </a:lnTo>
                    <a:lnTo>
                      <a:pt x="869" y="347"/>
                    </a:lnTo>
                    <a:lnTo>
                      <a:pt x="873" y="336"/>
                    </a:lnTo>
                    <a:lnTo>
                      <a:pt x="878" y="324"/>
                    </a:lnTo>
                    <a:lnTo>
                      <a:pt x="883" y="313"/>
                    </a:lnTo>
                    <a:lnTo>
                      <a:pt x="888" y="301"/>
                    </a:lnTo>
                    <a:lnTo>
                      <a:pt x="893" y="290"/>
                    </a:lnTo>
                    <a:lnTo>
                      <a:pt x="898" y="278"/>
                    </a:lnTo>
                    <a:lnTo>
                      <a:pt x="903" y="267"/>
                    </a:lnTo>
                    <a:lnTo>
                      <a:pt x="908" y="255"/>
                    </a:lnTo>
                    <a:lnTo>
                      <a:pt x="912" y="243"/>
                    </a:lnTo>
                    <a:lnTo>
                      <a:pt x="917" y="232"/>
                    </a:lnTo>
                    <a:lnTo>
                      <a:pt x="922" y="220"/>
                    </a:lnTo>
                    <a:lnTo>
                      <a:pt x="927" y="208"/>
                    </a:lnTo>
                    <a:lnTo>
                      <a:pt x="932" y="196"/>
                    </a:lnTo>
                    <a:lnTo>
                      <a:pt x="937" y="184"/>
                    </a:lnTo>
                    <a:lnTo>
                      <a:pt x="942" y="173"/>
                    </a:lnTo>
                    <a:lnTo>
                      <a:pt x="946" y="161"/>
                    </a:lnTo>
                    <a:lnTo>
                      <a:pt x="951" y="149"/>
                    </a:lnTo>
                    <a:lnTo>
                      <a:pt x="956" y="137"/>
                    </a:lnTo>
                    <a:lnTo>
                      <a:pt x="961" y="125"/>
                    </a:lnTo>
                    <a:lnTo>
                      <a:pt x="966" y="113"/>
                    </a:lnTo>
                    <a:lnTo>
                      <a:pt x="971" y="101"/>
                    </a:lnTo>
                    <a:lnTo>
                      <a:pt x="976" y="89"/>
                    </a:lnTo>
                    <a:lnTo>
                      <a:pt x="981" y="78"/>
                    </a:lnTo>
                    <a:lnTo>
                      <a:pt x="986" y="67"/>
                    </a:lnTo>
                    <a:lnTo>
                      <a:pt x="990" y="57"/>
                    </a:lnTo>
                    <a:lnTo>
                      <a:pt x="996" y="47"/>
                    </a:lnTo>
                    <a:lnTo>
                      <a:pt x="1000" y="38"/>
                    </a:lnTo>
                    <a:lnTo>
                      <a:pt x="1005" y="30"/>
                    </a:lnTo>
                    <a:lnTo>
                      <a:pt x="1010" y="24"/>
                    </a:lnTo>
                    <a:lnTo>
                      <a:pt x="1015" y="18"/>
                    </a:lnTo>
                    <a:lnTo>
                      <a:pt x="1020" y="13"/>
                    </a:lnTo>
                    <a:lnTo>
                      <a:pt x="1025" y="9"/>
                    </a:lnTo>
                    <a:lnTo>
                      <a:pt x="1030" y="6"/>
                    </a:lnTo>
                    <a:lnTo>
                      <a:pt x="1035" y="4"/>
                    </a:lnTo>
                    <a:lnTo>
                      <a:pt x="1040" y="3"/>
                    </a:lnTo>
                    <a:lnTo>
                      <a:pt x="1045" y="2"/>
                    </a:lnTo>
                    <a:lnTo>
                      <a:pt x="1050" y="1"/>
                    </a:lnTo>
                    <a:lnTo>
                      <a:pt x="1055" y="0"/>
                    </a:lnTo>
                    <a:lnTo>
                      <a:pt x="1060" y="0"/>
                    </a:lnTo>
                    <a:lnTo>
                      <a:pt x="1065" y="0"/>
                    </a:lnTo>
                    <a:lnTo>
                      <a:pt x="1070" y="0"/>
                    </a:lnTo>
                    <a:lnTo>
                      <a:pt x="1075" y="0"/>
                    </a:lnTo>
                    <a:lnTo>
                      <a:pt x="1079" y="0"/>
                    </a:lnTo>
                    <a:lnTo>
                      <a:pt x="1085" y="0"/>
                    </a:lnTo>
                    <a:lnTo>
                      <a:pt x="1090" y="0"/>
                    </a:lnTo>
                    <a:lnTo>
                      <a:pt x="1094" y="0"/>
                    </a:lnTo>
                    <a:lnTo>
                      <a:pt x="1100" y="0"/>
                    </a:lnTo>
                    <a:lnTo>
                      <a:pt x="1104" y="0"/>
                    </a:lnTo>
                    <a:lnTo>
                      <a:pt x="1109" y="0"/>
                    </a:lnTo>
                    <a:lnTo>
                      <a:pt x="1115" y="0"/>
                    </a:lnTo>
                    <a:lnTo>
                      <a:pt x="1119" y="0"/>
                    </a:lnTo>
                    <a:lnTo>
                      <a:pt x="1124" y="1"/>
                    </a:lnTo>
                    <a:lnTo>
                      <a:pt x="1130" y="1"/>
                    </a:lnTo>
                    <a:lnTo>
                      <a:pt x="1134" y="1"/>
                    </a:lnTo>
                    <a:lnTo>
                      <a:pt x="1139" y="1"/>
                    </a:lnTo>
                    <a:lnTo>
                      <a:pt x="1145" y="2"/>
                    </a:lnTo>
                    <a:lnTo>
                      <a:pt x="1150" y="2"/>
                    </a:lnTo>
                    <a:lnTo>
                      <a:pt x="1154" y="3"/>
                    </a:lnTo>
                    <a:lnTo>
                      <a:pt x="1160" y="3"/>
                    </a:lnTo>
                    <a:lnTo>
                      <a:pt x="1165" y="4"/>
                    </a:lnTo>
                    <a:lnTo>
                      <a:pt x="1170" y="6"/>
                    </a:lnTo>
                    <a:lnTo>
                      <a:pt x="1175" y="8"/>
                    </a:lnTo>
                    <a:lnTo>
                      <a:pt x="1180" y="10"/>
                    </a:lnTo>
                    <a:lnTo>
                      <a:pt x="1185" y="13"/>
                    </a:lnTo>
                    <a:lnTo>
                      <a:pt x="1190" y="17"/>
                    </a:lnTo>
                    <a:lnTo>
                      <a:pt x="1195" y="22"/>
                    </a:lnTo>
                    <a:lnTo>
                      <a:pt x="1200" y="27"/>
                    </a:lnTo>
                    <a:lnTo>
                      <a:pt x="1205" y="34"/>
                    </a:lnTo>
                    <a:lnTo>
                      <a:pt x="1210" y="42"/>
                    </a:lnTo>
                    <a:lnTo>
                      <a:pt x="1215" y="50"/>
                    </a:lnTo>
                    <a:lnTo>
                      <a:pt x="1220" y="60"/>
                    </a:lnTo>
                    <a:lnTo>
                      <a:pt x="1225" y="70"/>
                    </a:lnTo>
                    <a:lnTo>
                      <a:pt x="1230" y="81"/>
                    </a:lnTo>
                    <a:lnTo>
                      <a:pt x="1235" y="92"/>
                    </a:lnTo>
                    <a:lnTo>
                      <a:pt x="1240" y="103"/>
                    </a:lnTo>
                    <a:lnTo>
                      <a:pt x="1246" y="115"/>
                    </a:lnTo>
                    <a:lnTo>
                      <a:pt x="1251" y="126"/>
                    </a:lnTo>
                    <a:lnTo>
                      <a:pt x="1256" y="138"/>
                    </a:lnTo>
                    <a:lnTo>
                      <a:pt x="1261" y="150"/>
                    </a:lnTo>
                    <a:lnTo>
                      <a:pt x="1266" y="161"/>
                    </a:lnTo>
                    <a:lnTo>
                      <a:pt x="1271" y="173"/>
                    </a:lnTo>
                    <a:lnTo>
                      <a:pt x="1276" y="185"/>
                    </a:lnTo>
                    <a:lnTo>
                      <a:pt x="1281" y="196"/>
                    </a:lnTo>
                    <a:lnTo>
                      <a:pt x="1286" y="208"/>
                    </a:lnTo>
                    <a:lnTo>
                      <a:pt x="1292" y="220"/>
                    </a:lnTo>
                    <a:lnTo>
                      <a:pt x="1297" y="231"/>
                    </a:lnTo>
                    <a:lnTo>
                      <a:pt x="1302" y="243"/>
                    </a:lnTo>
                    <a:lnTo>
                      <a:pt x="1307" y="254"/>
                    </a:lnTo>
                    <a:lnTo>
                      <a:pt x="1312" y="266"/>
                    </a:lnTo>
                    <a:lnTo>
                      <a:pt x="1317" y="277"/>
                    </a:lnTo>
                    <a:lnTo>
                      <a:pt x="1322" y="289"/>
                    </a:lnTo>
                    <a:lnTo>
                      <a:pt x="1327" y="300"/>
                    </a:lnTo>
                    <a:lnTo>
                      <a:pt x="1333" y="311"/>
                    </a:lnTo>
                    <a:lnTo>
                      <a:pt x="1338" y="323"/>
                    </a:lnTo>
                    <a:lnTo>
                      <a:pt x="1343" y="334"/>
                    </a:lnTo>
                    <a:lnTo>
                      <a:pt x="1348" y="345"/>
                    </a:lnTo>
                    <a:lnTo>
                      <a:pt x="1353" y="357"/>
                    </a:lnTo>
                    <a:lnTo>
                      <a:pt x="1358" y="368"/>
                    </a:lnTo>
                    <a:lnTo>
                      <a:pt x="1364" y="379"/>
                    </a:lnTo>
                    <a:lnTo>
                      <a:pt x="1369" y="390"/>
                    </a:lnTo>
                    <a:lnTo>
                      <a:pt x="1374" y="401"/>
                    </a:lnTo>
                    <a:lnTo>
                      <a:pt x="1379" y="413"/>
                    </a:lnTo>
                    <a:lnTo>
                      <a:pt x="1384" y="424"/>
                    </a:lnTo>
                    <a:lnTo>
                      <a:pt x="1389" y="435"/>
                    </a:lnTo>
                    <a:lnTo>
                      <a:pt x="1395" y="446"/>
                    </a:lnTo>
                    <a:lnTo>
                      <a:pt x="1400" y="457"/>
                    </a:lnTo>
                    <a:lnTo>
                      <a:pt x="1405" y="468"/>
                    </a:lnTo>
                    <a:lnTo>
                      <a:pt x="1410" y="480"/>
                    </a:lnTo>
                    <a:lnTo>
                      <a:pt x="1415" y="490"/>
                    </a:lnTo>
                    <a:lnTo>
                      <a:pt x="1421" y="501"/>
                    </a:lnTo>
                    <a:lnTo>
                      <a:pt x="1426" y="513"/>
                    </a:lnTo>
                    <a:lnTo>
                      <a:pt x="1431" y="524"/>
                    </a:lnTo>
                    <a:lnTo>
                      <a:pt x="1436" y="535"/>
                    </a:lnTo>
                    <a:lnTo>
                      <a:pt x="1442" y="546"/>
                    </a:lnTo>
                    <a:lnTo>
                      <a:pt x="1447" y="557"/>
                    </a:lnTo>
                    <a:lnTo>
                      <a:pt x="1452" y="567"/>
                    </a:lnTo>
                    <a:lnTo>
                      <a:pt x="1457" y="578"/>
                    </a:lnTo>
                    <a:lnTo>
                      <a:pt x="1462" y="589"/>
                    </a:lnTo>
                    <a:lnTo>
                      <a:pt x="1468" y="600"/>
                    </a:lnTo>
                    <a:lnTo>
                      <a:pt x="1473" y="611"/>
                    </a:lnTo>
                    <a:lnTo>
                      <a:pt x="1478" y="622"/>
                    </a:lnTo>
                    <a:lnTo>
                      <a:pt x="1483" y="633"/>
                    </a:lnTo>
                    <a:lnTo>
                      <a:pt x="1489" y="644"/>
                    </a:lnTo>
                    <a:lnTo>
                      <a:pt x="1494" y="655"/>
                    </a:lnTo>
                    <a:lnTo>
                      <a:pt x="1499" y="666"/>
                    </a:lnTo>
                    <a:lnTo>
                      <a:pt x="1504" y="677"/>
                    </a:lnTo>
                    <a:lnTo>
                      <a:pt x="1510" y="688"/>
                    </a:lnTo>
                    <a:lnTo>
                      <a:pt x="1515" y="699"/>
                    </a:lnTo>
                    <a:lnTo>
                      <a:pt x="1520" y="710"/>
                    </a:lnTo>
                    <a:lnTo>
                      <a:pt x="1525" y="720"/>
                    </a:lnTo>
                    <a:lnTo>
                      <a:pt x="1531" y="731"/>
                    </a:lnTo>
                    <a:lnTo>
                      <a:pt x="1536" y="742"/>
                    </a:lnTo>
                    <a:lnTo>
                      <a:pt x="1541" y="753"/>
                    </a:lnTo>
                    <a:lnTo>
                      <a:pt x="1547" y="764"/>
                    </a:lnTo>
                    <a:lnTo>
                      <a:pt x="1552" y="775"/>
                    </a:lnTo>
                    <a:lnTo>
                      <a:pt x="1557" y="786"/>
                    </a:lnTo>
                    <a:lnTo>
                      <a:pt x="1563" y="796"/>
                    </a:lnTo>
                    <a:lnTo>
                      <a:pt x="1568" y="807"/>
                    </a:lnTo>
                    <a:lnTo>
                      <a:pt x="1573" y="818"/>
                    </a:lnTo>
                    <a:lnTo>
                      <a:pt x="1578" y="829"/>
                    </a:lnTo>
                    <a:lnTo>
                      <a:pt x="1584" y="840"/>
                    </a:lnTo>
                    <a:lnTo>
                      <a:pt x="1589" y="851"/>
                    </a:lnTo>
                    <a:lnTo>
                      <a:pt x="1594" y="862"/>
                    </a:lnTo>
                    <a:lnTo>
                      <a:pt x="1600" y="872"/>
                    </a:lnTo>
                    <a:lnTo>
                      <a:pt x="1605" y="883"/>
                    </a:lnTo>
                    <a:lnTo>
                      <a:pt x="1610" y="894"/>
                    </a:lnTo>
                    <a:lnTo>
                      <a:pt x="1616" y="905"/>
                    </a:lnTo>
                    <a:lnTo>
                      <a:pt x="1621" y="916"/>
                    </a:lnTo>
                    <a:lnTo>
                      <a:pt x="1626" y="926"/>
                    </a:lnTo>
                    <a:lnTo>
                      <a:pt x="1632" y="937"/>
                    </a:lnTo>
                    <a:lnTo>
                      <a:pt x="1637" y="948"/>
                    </a:lnTo>
                    <a:lnTo>
                      <a:pt x="1642" y="959"/>
                    </a:lnTo>
                    <a:lnTo>
                      <a:pt x="1648" y="969"/>
                    </a:lnTo>
                    <a:lnTo>
                      <a:pt x="1653" y="980"/>
                    </a:lnTo>
                    <a:lnTo>
                      <a:pt x="1658" y="991"/>
                    </a:lnTo>
                    <a:lnTo>
                      <a:pt x="1664" y="1002"/>
                    </a:lnTo>
                    <a:lnTo>
                      <a:pt x="1669" y="1012"/>
                    </a:lnTo>
                    <a:lnTo>
                      <a:pt x="1675" y="1023"/>
                    </a:lnTo>
                    <a:lnTo>
                      <a:pt x="1680" y="1034"/>
                    </a:lnTo>
                    <a:lnTo>
                      <a:pt x="1685" y="1045"/>
                    </a:lnTo>
                    <a:lnTo>
                      <a:pt x="1691" y="1056"/>
                    </a:lnTo>
                    <a:lnTo>
                      <a:pt x="1696" y="1066"/>
                    </a:lnTo>
                    <a:lnTo>
                      <a:pt x="1702" y="1077"/>
                    </a:lnTo>
                    <a:lnTo>
                      <a:pt x="1707" y="1088"/>
                    </a:lnTo>
                    <a:lnTo>
                      <a:pt x="1712" y="1099"/>
                    </a:lnTo>
                    <a:lnTo>
                      <a:pt x="1718" y="1109"/>
                    </a:lnTo>
                    <a:lnTo>
                      <a:pt x="1723" y="1120"/>
                    </a:lnTo>
                    <a:lnTo>
                      <a:pt x="1729" y="1131"/>
                    </a:lnTo>
                    <a:lnTo>
                      <a:pt x="1734" y="1142"/>
                    </a:lnTo>
                    <a:lnTo>
                      <a:pt x="1740" y="1152"/>
                    </a:lnTo>
                    <a:lnTo>
                      <a:pt x="1745" y="1163"/>
                    </a:lnTo>
                    <a:lnTo>
                      <a:pt x="1750" y="1174"/>
                    </a:lnTo>
                    <a:lnTo>
                      <a:pt x="1756" y="1185"/>
                    </a:lnTo>
                    <a:lnTo>
                      <a:pt x="1761" y="1196"/>
                    </a:lnTo>
                    <a:lnTo>
                      <a:pt x="1767" y="1206"/>
                    </a:lnTo>
                    <a:lnTo>
                      <a:pt x="1772" y="1217"/>
                    </a:lnTo>
                    <a:lnTo>
                      <a:pt x="1777" y="1228"/>
                    </a:lnTo>
                    <a:lnTo>
                      <a:pt x="1783" y="1238"/>
                    </a:lnTo>
                    <a:lnTo>
                      <a:pt x="1788" y="1249"/>
                    </a:lnTo>
                    <a:lnTo>
                      <a:pt x="1794" y="1260"/>
                    </a:lnTo>
                    <a:lnTo>
                      <a:pt x="1799" y="1270"/>
                    </a:lnTo>
                    <a:lnTo>
                      <a:pt x="1805" y="1281"/>
                    </a:lnTo>
                    <a:lnTo>
                      <a:pt x="1810" y="1291"/>
                    </a:lnTo>
                    <a:lnTo>
                      <a:pt x="1816" y="1302"/>
                    </a:lnTo>
                    <a:lnTo>
                      <a:pt x="1821" y="1312"/>
                    </a:lnTo>
                    <a:lnTo>
                      <a:pt x="1827" y="1322"/>
                    </a:lnTo>
                    <a:lnTo>
                      <a:pt x="1832" y="1332"/>
                    </a:lnTo>
                    <a:lnTo>
                      <a:pt x="1838" y="1342"/>
                    </a:lnTo>
                    <a:lnTo>
                      <a:pt x="1843" y="1351"/>
                    </a:lnTo>
                    <a:lnTo>
                      <a:pt x="1849" y="1361"/>
                    </a:lnTo>
                    <a:lnTo>
                      <a:pt x="1854" y="1370"/>
                    </a:lnTo>
                    <a:lnTo>
                      <a:pt x="1860" y="1378"/>
                    </a:lnTo>
                    <a:lnTo>
                      <a:pt x="1865" y="1387"/>
                    </a:lnTo>
                    <a:lnTo>
                      <a:pt x="1871" y="1394"/>
                    </a:lnTo>
                    <a:lnTo>
                      <a:pt x="1876" y="1402"/>
                    </a:lnTo>
                    <a:lnTo>
                      <a:pt x="1882" y="1409"/>
                    </a:lnTo>
                    <a:lnTo>
                      <a:pt x="1887" y="1415"/>
                    </a:lnTo>
                    <a:lnTo>
                      <a:pt x="1893" y="1421"/>
                    </a:lnTo>
                    <a:lnTo>
                      <a:pt x="1898" y="1426"/>
                    </a:lnTo>
                    <a:lnTo>
                      <a:pt x="1904" y="1431"/>
                    </a:lnTo>
                    <a:lnTo>
                      <a:pt x="1909" y="1436"/>
                    </a:lnTo>
                    <a:lnTo>
                      <a:pt x="1915" y="1439"/>
                    </a:lnTo>
                    <a:lnTo>
                      <a:pt x="1920" y="1442"/>
                    </a:lnTo>
                    <a:lnTo>
                      <a:pt x="1926" y="1445"/>
                    </a:lnTo>
                    <a:lnTo>
                      <a:pt x="1932" y="1447"/>
                    </a:lnTo>
                    <a:lnTo>
                      <a:pt x="1937" y="1449"/>
                    </a:lnTo>
                    <a:lnTo>
                      <a:pt x="1943" y="1451"/>
                    </a:lnTo>
                    <a:lnTo>
                      <a:pt x="1948" y="1452"/>
                    </a:lnTo>
                    <a:lnTo>
                      <a:pt x="1954" y="1453"/>
                    </a:lnTo>
                    <a:lnTo>
                      <a:pt x="1960" y="1453"/>
                    </a:lnTo>
                    <a:lnTo>
                      <a:pt x="1965" y="1454"/>
                    </a:lnTo>
                    <a:lnTo>
                      <a:pt x="1970" y="1454"/>
                    </a:lnTo>
                    <a:lnTo>
                      <a:pt x="1976" y="1454"/>
                    </a:lnTo>
                    <a:lnTo>
                      <a:pt x="1982" y="1454"/>
                    </a:lnTo>
                    <a:lnTo>
                      <a:pt x="1987" y="1454"/>
                    </a:lnTo>
                    <a:lnTo>
                      <a:pt x="1993" y="1454"/>
                    </a:lnTo>
                    <a:lnTo>
                      <a:pt x="1998" y="1454"/>
                    </a:lnTo>
                    <a:lnTo>
                      <a:pt x="2004" y="1454"/>
                    </a:lnTo>
                    <a:lnTo>
                      <a:pt x="2010" y="1454"/>
                    </a:lnTo>
                    <a:lnTo>
                      <a:pt x="2015" y="1454"/>
                    </a:lnTo>
                    <a:lnTo>
                      <a:pt x="2021" y="1454"/>
                    </a:lnTo>
                    <a:lnTo>
                      <a:pt x="2027" y="1454"/>
                    </a:lnTo>
                    <a:lnTo>
                      <a:pt x="2032" y="1454"/>
                    </a:lnTo>
                    <a:lnTo>
                      <a:pt x="2038" y="1454"/>
                    </a:lnTo>
                    <a:lnTo>
                      <a:pt x="2043" y="1454"/>
                    </a:lnTo>
                    <a:lnTo>
                      <a:pt x="2049" y="1454"/>
                    </a:lnTo>
                    <a:lnTo>
                      <a:pt x="2055" y="1454"/>
                    </a:lnTo>
                    <a:lnTo>
                      <a:pt x="2060" y="1454"/>
                    </a:lnTo>
                    <a:lnTo>
                      <a:pt x="2066" y="1454"/>
                    </a:lnTo>
                    <a:lnTo>
                      <a:pt x="2072" y="1454"/>
                    </a:lnTo>
                    <a:lnTo>
                      <a:pt x="2077" y="1454"/>
                    </a:lnTo>
                    <a:lnTo>
                      <a:pt x="2083" y="1454"/>
                    </a:lnTo>
                    <a:lnTo>
                      <a:pt x="2088" y="1454"/>
                    </a:lnTo>
                    <a:lnTo>
                      <a:pt x="2094" y="1454"/>
                    </a:lnTo>
                    <a:lnTo>
                      <a:pt x="2100" y="1454"/>
                    </a:lnTo>
                    <a:lnTo>
                      <a:pt x="2106" y="1454"/>
                    </a:lnTo>
                    <a:lnTo>
                      <a:pt x="2111" y="1454"/>
                    </a:lnTo>
                    <a:lnTo>
                      <a:pt x="2117" y="1454"/>
                    </a:lnTo>
                    <a:lnTo>
                      <a:pt x="2123" y="1454"/>
                    </a:lnTo>
                    <a:lnTo>
                      <a:pt x="2128" y="1454"/>
                    </a:lnTo>
                    <a:lnTo>
                      <a:pt x="2134" y="1454"/>
                    </a:lnTo>
                    <a:lnTo>
                      <a:pt x="2140" y="1454"/>
                    </a:lnTo>
                    <a:lnTo>
                      <a:pt x="2145" y="1454"/>
                    </a:lnTo>
                    <a:lnTo>
                      <a:pt x="2151" y="1454"/>
                    </a:lnTo>
                    <a:lnTo>
                      <a:pt x="2157" y="1454"/>
                    </a:lnTo>
                    <a:lnTo>
                      <a:pt x="2162" y="1454"/>
                    </a:lnTo>
                    <a:lnTo>
                      <a:pt x="2168" y="1454"/>
                    </a:lnTo>
                    <a:lnTo>
                      <a:pt x="2174" y="1454"/>
                    </a:lnTo>
                    <a:lnTo>
                      <a:pt x="2180" y="1454"/>
                    </a:lnTo>
                    <a:lnTo>
                      <a:pt x="2185" y="1454"/>
                    </a:lnTo>
                    <a:lnTo>
                      <a:pt x="2191" y="1454"/>
                    </a:lnTo>
                    <a:lnTo>
                      <a:pt x="2197" y="1454"/>
                    </a:lnTo>
                    <a:lnTo>
                      <a:pt x="2203" y="1454"/>
                    </a:lnTo>
                    <a:lnTo>
                      <a:pt x="2208" y="1454"/>
                    </a:lnTo>
                    <a:lnTo>
                      <a:pt x="2210" y="1454"/>
                    </a:lnTo>
                  </a:path>
                </a:pathLst>
              </a:custGeom>
              <a:noFill/>
              <a:ln w="19050" cap="flat">
                <a:solidFill>
                  <a:srgbClr val="9F2A63"/>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nSpc>
                    <a:spcPts val="1600"/>
                  </a:lnSpc>
                </a:pPr>
                <a:endParaRPr lang="en-US" sz="1200"/>
              </a:p>
            </p:txBody>
          </p:sp>
          <p:sp>
            <p:nvSpPr>
              <p:cNvPr id="2752" name="Freeform 52">
                <a:extLst>
                  <a:ext uri="{FF2B5EF4-FFF2-40B4-BE49-F238E27FC236}">
                    <a16:creationId xmlns:a16="http://schemas.microsoft.com/office/drawing/2014/main" id="{79DC79E0-BE6E-4108-8829-89F4EB26E74B}"/>
                  </a:ext>
                </a:extLst>
              </p:cNvPr>
              <p:cNvSpPr>
                <a:spLocks/>
              </p:cNvSpPr>
              <p:nvPr/>
            </p:nvSpPr>
            <p:spPr bwMode="auto">
              <a:xfrm>
                <a:off x="1190176" y="3802246"/>
                <a:ext cx="7562886" cy="4979185"/>
              </a:xfrm>
              <a:custGeom>
                <a:avLst/>
                <a:gdLst>
                  <a:gd name="T0" fmla="*/ 28 w 2210"/>
                  <a:gd name="T1" fmla="*/ 1455 h 1455"/>
                  <a:gd name="T2" fmla="*/ 63 w 2210"/>
                  <a:gd name="T3" fmla="*/ 1455 h 1455"/>
                  <a:gd name="T4" fmla="*/ 97 w 2210"/>
                  <a:gd name="T5" fmla="*/ 1455 h 1455"/>
                  <a:gd name="T6" fmla="*/ 131 w 2210"/>
                  <a:gd name="T7" fmla="*/ 1455 h 1455"/>
                  <a:gd name="T8" fmla="*/ 166 w 2210"/>
                  <a:gd name="T9" fmla="*/ 1455 h 1455"/>
                  <a:gd name="T10" fmla="*/ 201 w 2210"/>
                  <a:gd name="T11" fmla="*/ 1455 h 1455"/>
                  <a:gd name="T12" fmla="*/ 237 w 2210"/>
                  <a:gd name="T13" fmla="*/ 1455 h 1455"/>
                  <a:gd name="T14" fmla="*/ 272 w 2210"/>
                  <a:gd name="T15" fmla="*/ 1455 h 1455"/>
                  <a:gd name="T16" fmla="*/ 307 w 2210"/>
                  <a:gd name="T17" fmla="*/ 1455 h 1455"/>
                  <a:gd name="T18" fmla="*/ 343 w 2210"/>
                  <a:gd name="T19" fmla="*/ 1455 h 1455"/>
                  <a:gd name="T20" fmla="*/ 379 w 2210"/>
                  <a:gd name="T21" fmla="*/ 1447 h 1455"/>
                  <a:gd name="T22" fmla="*/ 415 w 2210"/>
                  <a:gd name="T23" fmla="*/ 1409 h 1455"/>
                  <a:gd name="T24" fmla="*/ 451 w 2210"/>
                  <a:gd name="T25" fmla="*/ 1337 h 1455"/>
                  <a:gd name="T26" fmla="*/ 488 w 2210"/>
                  <a:gd name="T27" fmla="*/ 1251 h 1455"/>
                  <a:gd name="T28" fmla="*/ 525 w 2210"/>
                  <a:gd name="T29" fmla="*/ 1162 h 1455"/>
                  <a:gd name="T30" fmla="*/ 561 w 2210"/>
                  <a:gd name="T31" fmla="*/ 1074 h 1455"/>
                  <a:gd name="T32" fmla="*/ 598 w 2210"/>
                  <a:gd name="T33" fmla="*/ 985 h 1455"/>
                  <a:gd name="T34" fmla="*/ 636 w 2210"/>
                  <a:gd name="T35" fmla="*/ 897 h 1455"/>
                  <a:gd name="T36" fmla="*/ 673 w 2210"/>
                  <a:gd name="T37" fmla="*/ 808 h 1455"/>
                  <a:gd name="T38" fmla="*/ 711 w 2210"/>
                  <a:gd name="T39" fmla="*/ 719 h 1455"/>
                  <a:gd name="T40" fmla="*/ 749 w 2210"/>
                  <a:gd name="T41" fmla="*/ 630 h 1455"/>
                  <a:gd name="T42" fmla="*/ 787 w 2210"/>
                  <a:gd name="T43" fmla="*/ 541 h 1455"/>
                  <a:gd name="T44" fmla="*/ 825 w 2210"/>
                  <a:gd name="T45" fmla="*/ 451 h 1455"/>
                  <a:gd name="T46" fmla="*/ 864 w 2210"/>
                  <a:gd name="T47" fmla="*/ 360 h 1455"/>
                  <a:gd name="T48" fmla="*/ 903 w 2210"/>
                  <a:gd name="T49" fmla="*/ 268 h 1455"/>
                  <a:gd name="T50" fmla="*/ 942 w 2210"/>
                  <a:gd name="T51" fmla="*/ 173 h 1455"/>
                  <a:gd name="T52" fmla="*/ 981 w 2210"/>
                  <a:gd name="T53" fmla="*/ 77 h 1455"/>
                  <a:gd name="T54" fmla="*/ 1020 w 2210"/>
                  <a:gd name="T55" fmla="*/ 10 h 1455"/>
                  <a:gd name="T56" fmla="*/ 1060 w 2210"/>
                  <a:gd name="T57" fmla="*/ 0 h 1455"/>
                  <a:gd name="T58" fmla="*/ 1100 w 2210"/>
                  <a:gd name="T59" fmla="*/ 1 h 1455"/>
                  <a:gd name="T60" fmla="*/ 1139 w 2210"/>
                  <a:gd name="T61" fmla="*/ 2 h 1455"/>
                  <a:gd name="T62" fmla="*/ 1180 w 2210"/>
                  <a:gd name="T63" fmla="*/ 7 h 1455"/>
                  <a:gd name="T64" fmla="*/ 1220 w 2210"/>
                  <a:gd name="T65" fmla="*/ 57 h 1455"/>
                  <a:gd name="T66" fmla="*/ 1261 w 2210"/>
                  <a:gd name="T67" fmla="*/ 150 h 1455"/>
                  <a:gd name="T68" fmla="*/ 1302 w 2210"/>
                  <a:gd name="T69" fmla="*/ 244 h 1455"/>
                  <a:gd name="T70" fmla="*/ 1343 w 2210"/>
                  <a:gd name="T71" fmla="*/ 336 h 1455"/>
                  <a:gd name="T72" fmla="*/ 1384 w 2210"/>
                  <a:gd name="T73" fmla="*/ 425 h 1455"/>
                  <a:gd name="T74" fmla="*/ 1426 w 2210"/>
                  <a:gd name="T75" fmla="*/ 514 h 1455"/>
                  <a:gd name="T76" fmla="*/ 1468 w 2210"/>
                  <a:gd name="T77" fmla="*/ 602 h 1455"/>
                  <a:gd name="T78" fmla="*/ 1510 w 2210"/>
                  <a:gd name="T79" fmla="*/ 690 h 1455"/>
                  <a:gd name="T80" fmla="*/ 1552 w 2210"/>
                  <a:gd name="T81" fmla="*/ 777 h 1455"/>
                  <a:gd name="T82" fmla="*/ 1594 w 2210"/>
                  <a:gd name="T83" fmla="*/ 864 h 1455"/>
                  <a:gd name="T84" fmla="*/ 1637 w 2210"/>
                  <a:gd name="T85" fmla="*/ 950 h 1455"/>
                  <a:gd name="T86" fmla="*/ 1680 w 2210"/>
                  <a:gd name="T87" fmla="*/ 1037 h 1455"/>
                  <a:gd name="T88" fmla="*/ 1723 w 2210"/>
                  <a:gd name="T89" fmla="*/ 1123 h 1455"/>
                  <a:gd name="T90" fmla="*/ 1767 w 2210"/>
                  <a:gd name="T91" fmla="*/ 1209 h 1455"/>
                  <a:gd name="T92" fmla="*/ 1810 w 2210"/>
                  <a:gd name="T93" fmla="*/ 1295 h 1455"/>
                  <a:gd name="T94" fmla="*/ 1854 w 2210"/>
                  <a:gd name="T95" fmla="*/ 1375 h 1455"/>
                  <a:gd name="T96" fmla="*/ 1898 w 2210"/>
                  <a:gd name="T97" fmla="*/ 1432 h 1455"/>
                  <a:gd name="T98" fmla="*/ 1943 w 2210"/>
                  <a:gd name="T99" fmla="*/ 1454 h 1455"/>
                  <a:gd name="T100" fmla="*/ 1987 w 2210"/>
                  <a:gd name="T101" fmla="*/ 1455 h 1455"/>
                  <a:gd name="T102" fmla="*/ 2032 w 2210"/>
                  <a:gd name="T103" fmla="*/ 1455 h 1455"/>
                  <a:gd name="T104" fmla="*/ 2077 w 2210"/>
                  <a:gd name="T105" fmla="*/ 1455 h 1455"/>
                  <a:gd name="T106" fmla="*/ 2123 w 2210"/>
                  <a:gd name="T107" fmla="*/ 1455 h 1455"/>
                  <a:gd name="T108" fmla="*/ 2168 w 2210"/>
                  <a:gd name="T109" fmla="*/ 1455 h 1455"/>
                  <a:gd name="T110" fmla="*/ 2210 w 2210"/>
                  <a:gd name="T111" fmla="*/ 1455 h 14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2210" h="1455">
                    <a:moveTo>
                      <a:pt x="0" y="1455"/>
                    </a:moveTo>
                    <a:lnTo>
                      <a:pt x="3" y="1455"/>
                    </a:lnTo>
                    <a:lnTo>
                      <a:pt x="7" y="1455"/>
                    </a:lnTo>
                    <a:lnTo>
                      <a:pt x="11" y="1455"/>
                    </a:lnTo>
                    <a:lnTo>
                      <a:pt x="16" y="1455"/>
                    </a:lnTo>
                    <a:lnTo>
                      <a:pt x="20" y="1455"/>
                    </a:lnTo>
                    <a:lnTo>
                      <a:pt x="24" y="1455"/>
                    </a:lnTo>
                    <a:lnTo>
                      <a:pt x="28" y="1455"/>
                    </a:lnTo>
                    <a:lnTo>
                      <a:pt x="33" y="1455"/>
                    </a:lnTo>
                    <a:lnTo>
                      <a:pt x="37" y="1455"/>
                    </a:lnTo>
                    <a:lnTo>
                      <a:pt x="41" y="1455"/>
                    </a:lnTo>
                    <a:lnTo>
                      <a:pt x="46" y="1455"/>
                    </a:lnTo>
                    <a:lnTo>
                      <a:pt x="50" y="1455"/>
                    </a:lnTo>
                    <a:lnTo>
                      <a:pt x="54" y="1455"/>
                    </a:lnTo>
                    <a:lnTo>
                      <a:pt x="58" y="1455"/>
                    </a:lnTo>
                    <a:lnTo>
                      <a:pt x="63" y="1455"/>
                    </a:lnTo>
                    <a:lnTo>
                      <a:pt x="67" y="1455"/>
                    </a:lnTo>
                    <a:lnTo>
                      <a:pt x="71" y="1455"/>
                    </a:lnTo>
                    <a:lnTo>
                      <a:pt x="76" y="1455"/>
                    </a:lnTo>
                    <a:lnTo>
                      <a:pt x="80" y="1455"/>
                    </a:lnTo>
                    <a:lnTo>
                      <a:pt x="84" y="1455"/>
                    </a:lnTo>
                    <a:lnTo>
                      <a:pt x="88" y="1455"/>
                    </a:lnTo>
                    <a:lnTo>
                      <a:pt x="93" y="1455"/>
                    </a:lnTo>
                    <a:lnTo>
                      <a:pt x="97" y="1455"/>
                    </a:lnTo>
                    <a:lnTo>
                      <a:pt x="101" y="1455"/>
                    </a:lnTo>
                    <a:lnTo>
                      <a:pt x="106" y="1455"/>
                    </a:lnTo>
                    <a:lnTo>
                      <a:pt x="110" y="1455"/>
                    </a:lnTo>
                    <a:lnTo>
                      <a:pt x="114" y="1455"/>
                    </a:lnTo>
                    <a:lnTo>
                      <a:pt x="119" y="1455"/>
                    </a:lnTo>
                    <a:lnTo>
                      <a:pt x="123" y="1455"/>
                    </a:lnTo>
                    <a:lnTo>
                      <a:pt x="127" y="1455"/>
                    </a:lnTo>
                    <a:lnTo>
                      <a:pt x="131" y="1455"/>
                    </a:lnTo>
                    <a:lnTo>
                      <a:pt x="136" y="1455"/>
                    </a:lnTo>
                    <a:lnTo>
                      <a:pt x="140" y="1455"/>
                    </a:lnTo>
                    <a:lnTo>
                      <a:pt x="144" y="1455"/>
                    </a:lnTo>
                    <a:lnTo>
                      <a:pt x="149" y="1455"/>
                    </a:lnTo>
                    <a:lnTo>
                      <a:pt x="153" y="1455"/>
                    </a:lnTo>
                    <a:lnTo>
                      <a:pt x="158" y="1455"/>
                    </a:lnTo>
                    <a:lnTo>
                      <a:pt x="162" y="1455"/>
                    </a:lnTo>
                    <a:lnTo>
                      <a:pt x="166" y="1455"/>
                    </a:lnTo>
                    <a:lnTo>
                      <a:pt x="171" y="1455"/>
                    </a:lnTo>
                    <a:lnTo>
                      <a:pt x="175" y="1455"/>
                    </a:lnTo>
                    <a:lnTo>
                      <a:pt x="179" y="1455"/>
                    </a:lnTo>
                    <a:lnTo>
                      <a:pt x="184" y="1455"/>
                    </a:lnTo>
                    <a:lnTo>
                      <a:pt x="188" y="1455"/>
                    </a:lnTo>
                    <a:lnTo>
                      <a:pt x="193" y="1455"/>
                    </a:lnTo>
                    <a:lnTo>
                      <a:pt x="197" y="1455"/>
                    </a:lnTo>
                    <a:lnTo>
                      <a:pt x="201" y="1455"/>
                    </a:lnTo>
                    <a:lnTo>
                      <a:pt x="206" y="1455"/>
                    </a:lnTo>
                    <a:lnTo>
                      <a:pt x="210" y="1455"/>
                    </a:lnTo>
                    <a:lnTo>
                      <a:pt x="214" y="1455"/>
                    </a:lnTo>
                    <a:lnTo>
                      <a:pt x="219" y="1455"/>
                    </a:lnTo>
                    <a:lnTo>
                      <a:pt x="223" y="1455"/>
                    </a:lnTo>
                    <a:lnTo>
                      <a:pt x="228" y="1455"/>
                    </a:lnTo>
                    <a:lnTo>
                      <a:pt x="232" y="1455"/>
                    </a:lnTo>
                    <a:lnTo>
                      <a:pt x="237" y="1455"/>
                    </a:lnTo>
                    <a:lnTo>
                      <a:pt x="241" y="1455"/>
                    </a:lnTo>
                    <a:lnTo>
                      <a:pt x="245" y="1455"/>
                    </a:lnTo>
                    <a:lnTo>
                      <a:pt x="250" y="1455"/>
                    </a:lnTo>
                    <a:lnTo>
                      <a:pt x="254" y="1455"/>
                    </a:lnTo>
                    <a:lnTo>
                      <a:pt x="258" y="1455"/>
                    </a:lnTo>
                    <a:lnTo>
                      <a:pt x="263" y="1455"/>
                    </a:lnTo>
                    <a:lnTo>
                      <a:pt x="267" y="1455"/>
                    </a:lnTo>
                    <a:lnTo>
                      <a:pt x="272" y="1455"/>
                    </a:lnTo>
                    <a:lnTo>
                      <a:pt x="276" y="1455"/>
                    </a:lnTo>
                    <a:lnTo>
                      <a:pt x="280" y="1455"/>
                    </a:lnTo>
                    <a:lnTo>
                      <a:pt x="285" y="1455"/>
                    </a:lnTo>
                    <a:lnTo>
                      <a:pt x="289" y="1455"/>
                    </a:lnTo>
                    <a:lnTo>
                      <a:pt x="294" y="1455"/>
                    </a:lnTo>
                    <a:lnTo>
                      <a:pt x="298" y="1455"/>
                    </a:lnTo>
                    <a:lnTo>
                      <a:pt x="303" y="1455"/>
                    </a:lnTo>
                    <a:lnTo>
                      <a:pt x="307" y="1455"/>
                    </a:lnTo>
                    <a:lnTo>
                      <a:pt x="312" y="1455"/>
                    </a:lnTo>
                    <a:lnTo>
                      <a:pt x="316" y="1455"/>
                    </a:lnTo>
                    <a:lnTo>
                      <a:pt x="321" y="1455"/>
                    </a:lnTo>
                    <a:lnTo>
                      <a:pt x="325" y="1455"/>
                    </a:lnTo>
                    <a:lnTo>
                      <a:pt x="330" y="1455"/>
                    </a:lnTo>
                    <a:lnTo>
                      <a:pt x="334" y="1455"/>
                    </a:lnTo>
                    <a:lnTo>
                      <a:pt x="338" y="1455"/>
                    </a:lnTo>
                    <a:lnTo>
                      <a:pt x="343" y="1455"/>
                    </a:lnTo>
                    <a:lnTo>
                      <a:pt x="347" y="1455"/>
                    </a:lnTo>
                    <a:lnTo>
                      <a:pt x="352" y="1455"/>
                    </a:lnTo>
                    <a:lnTo>
                      <a:pt x="357" y="1454"/>
                    </a:lnTo>
                    <a:lnTo>
                      <a:pt x="361" y="1454"/>
                    </a:lnTo>
                    <a:lnTo>
                      <a:pt x="365" y="1453"/>
                    </a:lnTo>
                    <a:lnTo>
                      <a:pt x="370" y="1451"/>
                    </a:lnTo>
                    <a:lnTo>
                      <a:pt x="374" y="1450"/>
                    </a:lnTo>
                    <a:lnTo>
                      <a:pt x="379" y="1447"/>
                    </a:lnTo>
                    <a:lnTo>
                      <a:pt x="383" y="1444"/>
                    </a:lnTo>
                    <a:lnTo>
                      <a:pt x="388" y="1441"/>
                    </a:lnTo>
                    <a:lnTo>
                      <a:pt x="392" y="1437"/>
                    </a:lnTo>
                    <a:lnTo>
                      <a:pt x="397" y="1433"/>
                    </a:lnTo>
                    <a:lnTo>
                      <a:pt x="402" y="1428"/>
                    </a:lnTo>
                    <a:lnTo>
                      <a:pt x="406" y="1422"/>
                    </a:lnTo>
                    <a:lnTo>
                      <a:pt x="410" y="1416"/>
                    </a:lnTo>
                    <a:lnTo>
                      <a:pt x="415" y="1409"/>
                    </a:lnTo>
                    <a:lnTo>
                      <a:pt x="420" y="1401"/>
                    </a:lnTo>
                    <a:lnTo>
                      <a:pt x="424" y="1393"/>
                    </a:lnTo>
                    <a:lnTo>
                      <a:pt x="428" y="1384"/>
                    </a:lnTo>
                    <a:lnTo>
                      <a:pt x="433" y="1376"/>
                    </a:lnTo>
                    <a:lnTo>
                      <a:pt x="438" y="1366"/>
                    </a:lnTo>
                    <a:lnTo>
                      <a:pt x="442" y="1357"/>
                    </a:lnTo>
                    <a:lnTo>
                      <a:pt x="447" y="1347"/>
                    </a:lnTo>
                    <a:lnTo>
                      <a:pt x="451" y="1337"/>
                    </a:lnTo>
                    <a:lnTo>
                      <a:pt x="456" y="1326"/>
                    </a:lnTo>
                    <a:lnTo>
                      <a:pt x="460" y="1316"/>
                    </a:lnTo>
                    <a:lnTo>
                      <a:pt x="465" y="1305"/>
                    </a:lnTo>
                    <a:lnTo>
                      <a:pt x="469" y="1294"/>
                    </a:lnTo>
                    <a:lnTo>
                      <a:pt x="474" y="1284"/>
                    </a:lnTo>
                    <a:lnTo>
                      <a:pt x="479" y="1273"/>
                    </a:lnTo>
                    <a:lnTo>
                      <a:pt x="483" y="1262"/>
                    </a:lnTo>
                    <a:lnTo>
                      <a:pt x="488" y="1251"/>
                    </a:lnTo>
                    <a:lnTo>
                      <a:pt x="492" y="1239"/>
                    </a:lnTo>
                    <a:lnTo>
                      <a:pt x="497" y="1228"/>
                    </a:lnTo>
                    <a:lnTo>
                      <a:pt x="501" y="1217"/>
                    </a:lnTo>
                    <a:lnTo>
                      <a:pt x="506" y="1206"/>
                    </a:lnTo>
                    <a:lnTo>
                      <a:pt x="511" y="1195"/>
                    </a:lnTo>
                    <a:lnTo>
                      <a:pt x="515" y="1184"/>
                    </a:lnTo>
                    <a:lnTo>
                      <a:pt x="520" y="1173"/>
                    </a:lnTo>
                    <a:lnTo>
                      <a:pt x="525" y="1162"/>
                    </a:lnTo>
                    <a:lnTo>
                      <a:pt x="529" y="1151"/>
                    </a:lnTo>
                    <a:lnTo>
                      <a:pt x="534" y="1140"/>
                    </a:lnTo>
                    <a:lnTo>
                      <a:pt x="538" y="1129"/>
                    </a:lnTo>
                    <a:lnTo>
                      <a:pt x="543" y="1118"/>
                    </a:lnTo>
                    <a:lnTo>
                      <a:pt x="547" y="1107"/>
                    </a:lnTo>
                    <a:lnTo>
                      <a:pt x="552" y="1096"/>
                    </a:lnTo>
                    <a:lnTo>
                      <a:pt x="557" y="1085"/>
                    </a:lnTo>
                    <a:lnTo>
                      <a:pt x="561" y="1074"/>
                    </a:lnTo>
                    <a:lnTo>
                      <a:pt x="566" y="1062"/>
                    </a:lnTo>
                    <a:lnTo>
                      <a:pt x="571" y="1051"/>
                    </a:lnTo>
                    <a:lnTo>
                      <a:pt x="575" y="1040"/>
                    </a:lnTo>
                    <a:lnTo>
                      <a:pt x="580" y="1029"/>
                    </a:lnTo>
                    <a:lnTo>
                      <a:pt x="585" y="1018"/>
                    </a:lnTo>
                    <a:lnTo>
                      <a:pt x="589" y="1007"/>
                    </a:lnTo>
                    <a:lnTo>
                      <a:pt x="594" y="996"/>
                    </a:lnTo>
                    <a:lnTo>
                      <a:pt x="598" y="985"/>
                    </a:lnTo>
                    <a:lnTo>
                      <a:pt x="603" y="974"/>
                    </a:lnTo>
                    <a:lnTo>
                      <a:pt x="608" y="963"/>
                    </a:lnTo>
                    <a:lnTo>
                      <a:pt x="612" y="952"/>
                    </a:lnTo>
                    <a:lnTo>
                      <a:pt x="617" y="941"/>
                    </a:lnTo>
                    <a:lnTo>
                      <a:pt x="622" y="930"/>
                    </a:lnTo>
                    <a:lnTo>
                      <a:pt x="626" y="919"/>
                    </a:lnTo>
                    <a:lnTo>
                      <a:pt x="631" y="908"/>
                    </a:lnTo>
                    <a:lnTo>
                      <a:pt x="636" y="897"/>
                    </a:lnTo>
                    <a:lnTo>
                      <a:pt x="641" y="885"/>
                    </a:lnTo>
                    <a:lnTo>
                      <a:pt x="645" y="874"/>
                    </a:lnTo>
                    <a:lnTo>
                      <a:pt x="650" y="864"/>
                    </a:lnTo>
                    <a:lnTo>
                      <a:pt x="655" y="852"/>
                    </a:lnTo>
                    <a:lnTo>
                      <a:pt x="659" y="841"/>
                    </a:lnTo>
                    <a:lnTo>
                      <a:pt x="664" y="830"/>
                    </a:lnTo>
                    <a:lnTo>
                      <a:pt x="669" y="819"/>
                    </a:lnTo>
                    <a:lnTo>
                      <a:pt x="673" y="808"/>
                    </a:lnTo>
                    <a:lnTo>
                      <a:pt x="678" y="797"/>
                    </a:lnTo>
                    <a:lnTo>
                      <a:pt x="683" y="786"/>
                    </a:lnTo>
                    <a:lnTo>
                      <a:pt x="687" y="775"/>
                    </a:lnTo>
                    <a:lnTo>
                      <a:pt x="692" y="764"/>
                    </a:lnTo>
                    <a:lnTo>
                      <a:pt x="697" y="753"/>
                    </a:lnTo>
                    <a:lnTo>
                      <a:pt x="702" y="742"/>
                    </a:lnTo>
                    <a:lnTo>
                      <a:pt x="706" y="731"/>
                    </a:lnTo>
                    <a:lnTo>
                      <a:pt x="711" y="719"/>
                    </a:lnTo>
                    <a:lnTo>
                      <a:pt x="716" y="708"/>
                    </a:lnTo>
                    <a:lnTo>
                      <a:pt x="720" y="697"/>
                    </a:lnTo>
                    <a:lnTo>
                      <a:pt x="725" y="686"/>
                    </a:lnTo>
                    <a:lnTo>
                      <a:pt x="730" y="675"/>
                    </a:lnTo>
                    <a:lnTo>
                      <a:pt x="735" y="664"/>
                    </a:lnTo>
                    <a:lnTo>
                      <a:pt x="739" y="653"/>
                    </a:lnTo>
                    <a:lnTo>
                      <a:pt x="744" y="642"/>
                    </a:lnTo>
                    <a:lnTo>
                      <a:pt x="749" y="630"/>
                    </a:lnTo>
                    <a:lnTo>
                      <a:pt x="754" y="619"/>
                    </a:lnTo>
                    <a:lnTo>
                      <a:pt x="758" y="608"/>
                    </a:lnTo>
                    <a:lnTo>
                      <a:pt x="763" y="597"/>
                    </a:lnTo>
                    <a:lnTo>
                      <a:pt x="768" y="586"/>
                    </a:lnTo>
                    <a:lnTo>
                      <a:pt x="773" y="575"/>
                    </a:lnTo>
                    <a:lnTo>
                      <a:pt x="777" y="563"/>
                    </a:lnTo>
                    <a:lnTo>
                      <a:pt x="782" y="552"/>
                    </a:lnTo>
                    <a:lnTo>
                      <a:pt x="787" y="541"/>
                    </a:lnTo>
                    <a:lnTo>
                      <a:pt x="792" y="530"/>
                    </a:lnTo>
                    <a:lnTo>
                      <a:pt x="797" y="519"/>
                    </a:lnTo>
                    <a:lnTo>
                      <a:pt x="801" y="507"/>
                    </a:lnTo>
                    <a:lnTo>
                      <a:pt x="806" y="496"/>
                    </a:lnTo>
                    <a:lnTo>
                      <a:pt x="811" y="485"/>
                    </a:lnTo>
                    <a:lnTo>
                      <a:pt x="816" y="474"/>
                    </a:lnTo>
                    <a:lnTo>
                      <a:pt x="821" y="462"/>
                    </a:lnTo>
                    <a:lnTo>
                      <a:pt x="825" y="451"/>
                    </a:lnTo>
                    <a:lnTo>
                      <a:pt x="830" y="440"/>
                    </a:lnTo>
                    <a:lnTo>
                      <a:pt x="835" y="428"/>
                    </a:lnTo>
                    <a:lnTo>
                      <a:pt x="840" y="417"/>
                    </a:lnTo>
                    <a:lnTo>
                      <a:pt x="845" y="406"/>
                    </a:lnTo>
                    <a:lnTo>
                      <a:pt x="849" y="394"/>
                    </a:lnTo>
                    <a:lnTo>
                      <a:pt x="854" y="383"/>
                    </a:lnTo>
                    <a:lnTo>
                      <a:pt x="859" y="371"/>
                    </a:lnTo>
                    <a:lnTo>
                      <a:pt x="864" y="360"/>
                    </a:lnTo>
                    <a:lnTo>
                      <a:pt x="869" y="349"/>
                    </a:lnTo>
                    <a:lnTo>
                      <a:pt x="873" y="337"/>
                    </a:lnTo>
                    <a:lnTo>
                      <a:pt x="878" y="326"/>
                    </a:lnTo>
                    <a:lnTo>
                      <a:pt x="883" y="314"/>
                    </a:lnTo>
                    <a:lnTo>
                      <a:pt x="888" y="303"/>
                    </a:lnTo>
                    <a:lnTo>
                      <a:pt x="893" y="291"/>
                    </a:lnTo>
                    <a:lnTo>
                      <a:pt x="898" y="279"/>
                    </a:lnTo>
                    <a:lnTo>
                      <a:pt x="903" y="268"/>
                    </a:lnTo>
                    <a:lnTo>
                      <a:pt x="908" y="256"/>
                    </a:lnTo>
                    <a:lnTo>
                      <a:pt x="912" y="244"/>
                    </a:lnTo>
                    <a:lnTo>
                      <a:pt x="917" y="233"/>
                    </a:lnTo>
                    <a:lnTo>
                      <a:pt x="922" y="221"/>
                    </a:lnTo>
                    <a:lnTo>
                      <a:pt x="927" y="209"/>
                    </a:lnTo>
                    <a:lnTo>
                      <a:pt x="932" y="197"/>
                    </a:lnTo>
                    <a:lnTo>
                      <a:pt x="937" y="185"/>
                    </a:lnTo>
                    <a:lnTo>
                      <a:pt x="942" y="173"/>
                    </a:lnTo>
                    <a:lnTo>
                      <a:pt x="946" y="161"/>
                    </a:lnTo>
                    <a:lnTo>
                      <a:pt x="951" y="149"/>
                    </a:lnTo>
                    <a:lnTo>
                      <a:pt x="956" y="137"/>
                    </a:lnTo>
                    <a:lnTo>
                      <a:pt x="961" y="125"/>
                    </a:lnTo>
                    <a:lnTo>
                      <a:pt x="966" y="113"/>
                    </a:lnTo>
                    <a:lnTo>
                      <a:pt x="971" y="100"/>
                    </a:lnTo>
                    <a:lnTo>
                      <a:pt x="976" y="88"/>
                    </a:lnTo>
                    <a:lnTo>
                      <a:pt x="981" y="77"/>
                    </a:lnTo>
                    <a:lnTo>
                      <a:pt x="986" y="65"/>
                    </a:lnTo>
                    <a:lnTo>
                      <a:pt x="990" y="54"/>
                    </a:lnTo>
                    <a:lnTo>
                      <a:pt x="996" y="44"/>
                    </a:lnTo>
                    <a:lnTo>
                      <a:pt x="1000" y="34"/>
                    </a:lnTo>
                    <a:lnTo>
                      <a:pt x="1005" y="26"/>
                    </a:lnTo>
                    <a:lnTo>
                      <a:pt x="1010" y="19"/>
                    </a:lnTo>
                    <a:lnTo>
                      <a:pt x="1015" y="14"/>
                    </a:lnTo>
                    <a:lnTo>
                      <a:pt x="1020" y="10"/>
                    </a:lnTo>
                    <a:lnTo>
                      <a:pt x="1025" y="6"/>
                    </a:lnTo>
                    <a:lnTo>
                      <a:pt x="1030" y="4"/>
                    </a:lnTo>
                    <a:lnTo>
                      <a:pt x="1035" y="3"/>
                    </a:lnTo>
                    <a:lnTo>
                      <a:pt x="1040" y="2"/>
                    </a:lnTo>
                    <a:lnTo>
                      <a:pt x="1045" y="1"/>
                    </a:lnTo>
                    <a:lnTo>
                      <a:pt x="1050" y="1"/>
                    </a:lnTo>
                    <a:lnTo>
                      <a:pt x="1055" y="0"/>
                    </a:lnTo>
                    <a:lnTo>
                      <a:pt x="1060" y="0"/>
                    </a:lnTo>
                    <a:lnTo>
                      <a:pt x="1065" y="0"/>
                    </a:lnTo>
                    <a:lnTo>
                      <a:pt x="1070" y="0"/>
                    </a:lnTo>
                    <a:lnTo>
                      <a:pt x="1075" y="0"/>
                    </a:lnTo>
                    <a:lnTo>
                      <a:pt x="1079" y="0"/>
                    </a:lnTo>
                    <a:lnTo>
                      <a:pt x="1085" y="0"/>
                    </a:lnTo>
                    <a:lnTo>
                      <a:pt x="1090" y="0"/>
                    </a:lnTo>
                    <a:lnTo>
                      <a:pt x="1094" y="0"/>
                    </a:lnTo>
                    <a:lnTo>
                      <a:pt x="1100" y="1"/>
                    </a:lnTo>
                    <a:lnTo>
                      <a:pt x="1104" y="1"/>
                    </a:lnTo>
                    <a:lnTo>
                      <a:pt x="1109" y="1"/>
                    </a:lnTo>
                    <a:lnTo>
                      <a:pt x="1115" y="1"/>
                    </a:lnTo>
                    <a:lnTo>
                      <a:pt x="1119" y="1"/>
                    </a:lnTo>
                    <a:lnTo>
                      <a:pt x="1124" y="1"/>
                    </a:lnTo>
                    <a:lnTo>
                      <a:pt x="1130" y="1"/>
                    </a:lnTo>
                    <a:lnTo>
                      <a:pt x="1134" y="1"/>
                    </a:lnTo>
                    <a:lnTo>
                      <a:pt x="1139" y="2"/>
                    </a:lnTo>
                    <a:lnTo>
                      <a:pt x="1145" y="2"/>
                    </a:lnTo>
                    <a:lnTo>
                      <a:pt x="1150" y="2"/>
                    </a:lnTo>
                    <a:lnTo>
                      <a:pt x="1154" y="3"/>
                    </a:lnTo>
                    <a:lnTo>
                      <a:pt x="1160" y="3"/>
                    </a:lnTo>
                    <a:lnTo>
                      <a:pt x="1165" y="4"/>
                    </a:lnTo>
                    <a:lnTo>
                      <a:pt x="1170" y="4"/>
                    </a:lnTo>
                    <a:lnTo>
                      <a:pt x="1175" y="6"/>
                    </a:lnTo>
                    <a:lnTo>
                      <a:pt x="1180" y="7"/>
                    </a:lnTo>
                    <a:lnTo>
                      <a:pt x="1185" y="10"/>
                    </a:lnTo>
                    <a:lnTo>
                      <a:pt x="1190" y="13"/>
                    </a:lnTo>
                    <a:lnTo>
                      <a:pt x="1195" y="18"/>
                    </a:lnTo>
                    <a:lnTo>
                      <a:pt x="1200" y="23"/>
                    </a:lnTo>
                    <a:lnTo>
                      <a:pt x="1205" y="30"/>
                    </a:lnTo>
                    <a:lnTo>
                      <a:pt x="1210" y="38"/>
                    </a:lnTo>
                    <a:lnTo>
                      <a:pt x="1215" y="47"/>
                    </a:lnTo>
                    <a:lnTo>
                      <a:pt x="1220" y="57"/>
                    </a:lnTo>
                    <a:lnTo>
                      <a:pt x="1225" y="68"/>
                    </a:lnTo>
                    <a:lnTo>
                      <a:pt x="1230" y="79"/>
                    </a:lnTo>
                    <a:lnTo>
                      <a:pt x="1235" y="91"/>
                    </a:lnTo>
                    <a:lnTo>
                      <a:pt x="1240" y="102"/>
                    </a:lnTo>
                    <a:lnTo>
                      <a:pt x="1246" y="114"/>
                    </a:lnTo>
                    <a:lnTo>
                      <a:pt x="1251" y="126"/>
                    </a:lnTo>
                    <a:lnTo>
                      <a:pt x="1256" y="138"/>
                    </a:lnTo>
                    <a:lnTo>
                      <a:pt x="1261" y="150"/>
                    </a:lnTo>
                    <a:lnTo>
                      <a:pt x="1266" y="162"/>
                    </a:lnTo>
                    <a:lnTo>
                      <a:pt x="1271" y="174"/>
                    </a:lnTo>
                    <a:lnTo>
                      <a:pt x="1276" y="186"/>
                    </a:lnTo>
                    <a:lnTo>
                      <a:pt x="1281" y="197"/>
                    </a:lnTo>
                    <a:lnTo>
                      <a:pt x="1286" y="209"/>
                    </a:lnTo>
                    <a:lnTo>
                      <a:pt x="1292" y="221"/>
                    </a:lnTo>
                    <a:lnTo>
                      <a:pt x="1297" y="232"/>
                    </a:lnTo>
                    <a:lnTo>
                      <a:pt x="1302" y="244"/>
                    </a:lnTo>
                    <a:lnTo>
                      <a:pt x="1307" y="256"/>
                    </a:lnTo>
                    <a:lnTo>
                      <a:pt x="1312" y="267"/>
                    </a:lnTo>
                    <a:lnTo>
                      <a:pt x="1317" y="279"/>
                    </a:lnTo>
                    <a:lnTo>
                      <a:pt x="1322" y="290"/>
                    </a:lnTo>
                    <a:lnTo>
                      <a:pt x="1327" y="302"/>
                    </a:lnTo>
                    <a:lnTo>
                      <a:pt x="1333" y="313"/>
                    </a:lnTo>
                    <a:lnTo>
                      <a:pt x="1338" y="324"/>
                    </a:lnTo>
                    <a:lnTo>
                      <a:pt x="1343" y="336"/>
                    </a:lnTo>
                    <a:lnTo>
                      <a:pt x="1348" y="347"/>
                    </a:lnTo>
                    <a:lnTo>
                      <a:pt x="1353" y="358"/>
                    </a:lnTo>
                    <a:lnTo>
                      <a:pt x="1358" y="369"/>
                    </a:lnTo>
                    <a:lnTo>
                      <a:pt x="1364" y="381"/>
                    </a:lnTo>
                    <a:lnTo>
                      <a:pt x="1369" y="392"/>
                    </a:lnTo>
                    <a:lnTo>
                      <a:pt x="1374" y="403"/>
                    </a:lnTo>
                    <a:lnTo>
                      <a:pt x="1379" y="414"/>
                    </a:lnTo>
                    <a:lnTo>
                      <a:pt x="1384" y="425"/>
                    </a:lnTo>
                    <a:lnTo>
                      <a:pt x="1389" y="437"/>
                    </a:lnTo>
                    <a:lnTo>
                      <a:pt x="1395" y="448"/>
                    </a:lnTo>
                    <a:lnTo>
                      <a:pt x="1400" y="459"/>
                    </a:lnTo>
                    <a:lnTo>
                      <a:pt x="1405" y="470"/>
                    </a:lnTo>
                    <a:lnTo>
                      <a:pt x="1410" y="481"/>
                    </a:lnTo>
                    <a:lnTo>
                      <a:pt x="1415" y="492"/>
                    </a:lnTo>
                    <a:lnTo>
                      <a:pt x="1421" y="503"/>
                    </a:lnTo>
                    <a:lnTo>
                      <a:pt x="1426" y="514"/>
                    </a:lnTo>
                    <a:lnTo>
                      <a:pt x="1431" y="525"/>
                    </a:lnTo>
                    <a:lnTo>
                      <a:pt x="1436" y="536"/>
                    </a:lnTo>
                    <a:lnTo>
                      <a:pt x="1442" y="547"/>
                    </a:lnTo>
                    <a:lnTo>
                      <a:pt x="1447" y="559"/>
                    </a:lnTo>
                    <a:lnTo>
                      <a:pt x="1452" y="570"/>
                    </a:lnTo>
                    <a:lnTo>
                      <a:pt x="1457" y="580"/>
                    </a:lnTo>
                    <a:lnTo>
                      <a:pt x="1462" y="591"/>
                    </a:lnTo>
                    <a:lnTo>
                      <a:pt x="1468" y="602"/>
                    </a:lnTo>
                    <a:lnTo>
                      <a:pt x="1473" y="613"/>
                    </a:lnTo>
                    <a:lnTo>
                      <a:pt x="1478" y="624"/>
                    </a:lnTo>
                    <a:lnTo>
                      <a:pt x="1483" y="635"/>
                    </a:lnTo>
                    <a:lnTo>
                      <a:pt x="1489" y="646"/>
                    </a:lnTo>
                    <a:lnTo>
                      <a:pt x="1494" y="657"/>
                    </a:lnTo>
                    <a:lnTo>
                      <a:pt x="1499" y="668"/>
                    </a:lnTo>
                    <a:lnTo>
                      <a:pt x="1504" y="679"/>
                    </a:lnTo>
                    <a:lnTo>
                      <a:pt x="1510" y="690"/>
                    </a:lnTo>
                    <a:lnTo>
                      <a:pt x="1515" y="701"/>
                    </a:lnTo>
                    <a:lnTo>
                      <a:pt x="1520" y="712"/>
                    </a:lnTo>
                    <a:lnTo>
                      <a:pt x="1525" y="723"/>
                    </a:lnTo>
                    <a:lnTo>
                      <a:pt x="1531" y="733"/>
                    </a:lnTo>
                    <a:lnTo>
                      <a:pt x="1536" y="744"/>
                    </a:lnTo>
                    <a:lnTo>
                      <a:pt x="1541" y="755"/>
                    </a:lnTo>
                    <a:lnTo>
                      <a:pt x="1547" y="766"/>
                    </a:lnTo>
                    <a:lnTo>
                      <a:pt x="1552" y="777"/>
                    </a:lnTo>
                    <a:lnTo>
                      <a:pt x="1557" y="788"/>
                    </a:lnTo>
                    <a:lnTo>
                      <a:pt x="1563" y="799"/>
                    </a:lnTo>
                    <a:lnTo>
                      <a:pt x="1568" y="809"/>
                    </a:lnTo>
                    <a:lnTo>
                      <a:pt x="1573" y="820"/>
                    </a:lnTo>
                    <a:lnTo>
                      <a:pt x="1578" y="831"/>
                    </a:lnTo>
                    <a:lnTo>
                      <a:pt x="1584" y="842"/>
                    </a:lnTo>
                    <a:lnTo>
                      <a:pt x="1589" y="853"/>
                    </a:lnTo>
                    <a:lnTo>
                      <a:pt x="1594" y="864"/>
                    </a:lnTo>
                    <a:lnTo>
                      <a:pt x="1600" y="874"/>
                    </a:lnTo>
                    <a:lnTo>
                      <a:pt x="1605" y="885"/>
                    </a:lnTo>
                    <a:lnTo>
                      <a:pt x="1610" y="896"/>
                    </a:lnTo>
                    <a:lnTo>
                      <a:pt x="1616" y="907"/>
                    </a:lnTo>
                    <a:lnTo>
                      <a:pt x="1621" y="918"/>
                    </a:lnTo>
                    <a:lnTo>
                      <a:pt x="1626" y="929"/>
                    </a:lnTo>
                    <a:lnTo>
                      <a:pt x="1632" y="940"/>
                    </a:lnTo>
                    <a:lnTo>
                      <a:pt x="1637" y="950"/>
                    </a:lnTo>
                    <a:lnTo>
                      <a:pt x="1642" y="961"/>
                    </a:lnTo>
                    <a:lnTo>
                      <a:pt x="1648" y="972"/>
                    </a:lnTo>
                    <a:lnTo>
                      <a:pt x="1653" y="983"/>
                    </a:lnTo>
                    <a:lnTo>
                      <a:pt x="1658" y="994"/>
                    </a:lnTo>
                    <a:lnTo>
                      <a:pt x="1664" y="1004"/>
                    </a:lnTo>
                    <a:lnTo>
                      <a:pt x="1669" y="1015"/>
                    </a:lnTo>
                    <a:lnTo>
                      <a:pt x="1675" y="1026"/>
                    </a:lnTo>
                    <a:lnTo>
                      <a:pt x="1680" y="1037"/>
                    </a:lnTo>
                    <a:lnTo>
                      <a:pt x="1685" y="1047"/>
                    </a:lnTo>
                    <a:lnTo>
                      <a:pt x="1691" y="1058"/>
                    </a:lnTo>
                    <a:lnTo>
                      <a:pt x="1696" y="1069"/>
                    </a:lnTo>
                    <a:lnTo>
                      <a:pt x="1702" y="1080"/>
                    </a:lnTo>
                    <a:lnTo>
                      <a:pt x="1707" y="1090"/>
                    </a:lnTo>
                    <a:lnTo>
                      <a:pt x="1712" y="1101"/>
                    </a:lnTo>
                    <a:lnTo>
                      <a:pt x="1718" y="1112"/>
                    </a:lnTo>
                    <a:lnTo>
                      <a:pt x="1723" y="1123"/>
                    </a:lnTo>
                    <a:lnTo>
                      <a:pt x="1729" y="1134"/>
                    </a:lnTo>
                    <a:lnTo>
                      <a:pt x="1734" y="1145"/>
                    </a:lnTo>
                    <a:lnTo>
                      <a:pt x="1740" y="1155"/>
                    </a:lnTo>
                    <a:lnTo>
                      <a:pt x="1745" y="1166"/>
                    </a:lnTo>
                    <a:lnTo>
                      <a:pt x="1750" y="1177"/>
                    </a:lnTo>
                    <a:lnTo>
                      <a:pt x="1756" y="1188"/>
                    </a:lnTo>
                    <a:lnTo>
                      <a:pt x="1761" y="1198"/>
                    </a:lnTo>
                    <a:lnTo>
                      <a:pt x="1767" y="1209"/>
                    </a:lnTo>
                    <a:lnTo>
                      <a:pt x="1772" y="1220"/>
                    </a:lnTo>
                    <a:lnTo>
                      <a:pt x="1777" y="1231"/>
                    </a:lnTo>
                    <a:lnTo>
                      <a:pt x="1783" y="1241"/>
                    </a:lnTo>
                    <a:lnTo>
                      <a:pt x="1788" y="1252"/>
                    </a:lnTo>
                    <a:lnTo>
                      <a:pt x="1794" y="1263"/>
                    </a:lnTo>
                    <a:lnTo>
                      <a:pt x="1799" y="1274"/>
                    </a:lnTo>
                    <a:lnTo>
                      <a:pt x="1805" y="1284"/>
                    </a:lnTo>
                    <a:lnTo>
                      <a:pt x="1810" y="1295"/>
                    </a:lnTo>
                    <a:lnTo>
                      <a:pt x="1816" y="1305"/>
                    </a:lnTo>
                    <a:lnTo>
                      <a:pt x="1821" y="1316"/>
                    </a:lnTo>
                    <a:lnTo>
                      <a:pt x="1827" y="1326"/>
                    </a:lnTo>
                    <a:lnTo>
                      <a:pt x="1832" y="1336"/>
                    </a:lnTo>
                    <a:lnTo>
                      <a:pt x="1838" y="1346"/>
                    </a:lnTo>
                    <a:lnTo>
                      <a:pt x="1843" y="1356"/>
                    </a:lnTo>
                    <a:lnTo>
                      <a:pt x="1849" y="1366"/>
                    </a:lnTo>
                    <a:lnTo>
                      <a:pt x="1854" y="1375"/>
                    </a:lnTo>
                    <a:lnTo>
                      <a:pt x="1860" y="1384"/>
                    </a:lnTo>
                    <a:lnTo>
                      <a:pt x="1865" y="1392"/>
                    </a:lnTo>
                    <a:lnTo>
                      <a:pt x="1871" y="1400"/>
                    </a:lnTo>
                    <a:lnTo>
                      <a:pt x="1876" y="1408"/>
                    </a:lnTo>
                    <a:lnTo>
                      <a:pt x="1882" y="1415"/>
                    </a:lnTo>
                    <a:lnTo>
                      <a:pt x="1887" y="1421"/>
                    </a:lnTo>
                    <a:lnTo>
                      <a:pt x="1893" y="1427"/>
                    </a:lnTo>
                    <a:lnTo>
                      <a:pt x="1898" y="1432"/>
                    </a:lnTo>
                    <a:lnTo>
                      <a:pt x="1904" y="1437"/>
                    </a:lnTo>
                    <a:lnTo>
                      <a:pt x="1909" y="1441"/>
                    </a:lnTo>
                    <a:lnTo>
                      <a:pt x="1915" y="1444"/>
                    </a:lnTo>
                    <a:lnTo>
                      <a:pt x="1920" y="1447"/>
                    </a:lnTo>
                    <a:lnTo>
                      <a:pt x="1926" y="1449"/>
                    </a:lnTo>
                    <a:lnTo>
                      <a:pt x="1932" y="1451"/>
                    </a:lnTo>
                    <a:lnTo>
                      <a:pt x="1937" y="1453"/>
                    </a:lnTo>
                    <a:lnTo>
                      <a:pt x="1943" y="1454"/>
                    </a:lnTo>
                    <a:lnTo>
                      <a:pt x="1948" y="1454"/>
                    </a:lnTo>
                    <a:lnTo>
                      <a:pt x="1954" y="1455"/>
                    </a:lnTo>
                    <a:lnTo>
                      <a:pt x="1960" y="1455"/>
                    </a:lnTo>
                    <a:lnTo>
                      <a:pt x="1965" y="1455"/>
                    </a:lnTo>
                    <a:lnTo>
                      <a:pt x="1970" y="1455"/>
                    </a:lnTo>
                    <a:lnTo>
                      <a:pt x="1976" y="1455"/>
                    </a:lnTo>
                    <a:lnTo>
                      <a:pt x="1982" y="1455"/>
                    </a:lnTo>
                    <a:lnTo>
                      <a:pt x="1987" y="1455"/>
                    </a:lnTo>
                    <a:lnTo>
                      <a:pt x="1993" y="1455"/>
                    </a:lnTo>
                    <a:lnTo>
                      <a:pt x="1998" y="1455"/>
                    </a:lnTo>
                    <a:lnTo>
                      <a:pt x="2004" y="1455"/>
                    </a:lnTo>
                    <a:lnTo>
                      <a:pt x="2010" y="1455"/>
                    </a:lnTo>
                    <a:lnTo>
                      <a:pt x="2015" y="1455"/>
                    </a:lnTo>
                    <a:lnTo>
                      <a:pt x="2021" y="1455"/>
                    </a:lnTo>
                    <a:lnTo>
                      <a:pt x="2027" y="1455"/>
                    </a:lnTo>
                    <a:lnTo>
                      <a:pt x="2032" y="1455"/>
                    </a:lnTo>
                    <a:lnTo>
                      <a:pt x="2038" y="1455"/>
                    </a:lnTo>
                    <a:lnTo>
                      <a:pt x="2043" y="1455"/>
                    </a:lnTo>
                    <a:lnTo>
                      <a:pt x="2049" y="1455"/>
                    </a:lnTo>
                    <a:lnTo>
                      <a:pt x="2055" y="1455"/>
                    </a:lnTo>
                    <a:lnTo>
                      <a:pt x="2060" y="1455"/>
                    </a:lnTo>
                    <a:lnTo>
                      <a:pt x="2066" y="1455"/>
                    </a:lnTo>
                    <a:lnTo>
                      <a:pt x="2072" y="1455"/>
                    </a:lnTo>
                    <a:lnTo>
                      <a:pt x="2077" y="1455"/>
                    </a:lnTo>
                    <a:lnTo>
                      <a:pt x="2083" y="1455"/>
                    </a:lnTo>
                    <a:lnTo>
                      <a:pt x="2088" y="1455"/>
                    </a:lnTo>
                    <a:lnTo>
                      <a:pt x="2094" y="1455"/>
                    </a:lnTo>
                    <a:lnTo>
                      <a:pt x="2100" y="1455"/>
                    </a:lnTo>
                    <a:lnTo>
                      <a:pt x="2106" y="1455"/>
                    </a:lnTo>
                    <a:lnTo>
                      <a:pt x="2111" y="1455"/>
                    </a:lnTo>
                    <a:lnTo>
                      <a:pt x="2117" y="1455"/>
                    </a:lnTo>
                    <a:lnTo>
                      <a:pt x="2123" y="1455"/>
                    </a:lnTo>
                    <a:lnTo>
                      <a:pt x="2128" y="1455"/>
                    </a:lnTo>
                    <a:lnTo>
                      <a:pt x="2134" y="1455"/>
                    </a:lnTo>
                    <a:lnTo>
                      <a:pt x="2140" y="1455"/>
                    </a:lnTo>
                    <a:lnTo>
                      <a:pt x="2145" y="1455"/>
                    </a:lnTo>
                    <a:lnTo>
                      <a:pt x="2151" y="1455"/>
                    </a:lnTo>
                    <a:lnTo>
                      <a:pt x="2157" y="1455"/>
                    </a:lnTo>
                    <a:lnTo>
                      <a:pt x="2162" y="1455"/>
                    </a:lnTo>
                    <a:lnTo>
                      <a:pt x="2168" y="1455"/>
                    </a:lnTo>
                    <a:lnTo>
                      <a:pt x="2174" y="1455"/>
                    </a:lnTo>
                    <a:lnTo>
                      <a:pt x="2180" y="1455"/>
                    </a:lnTo>
                    <a:lnTo>
                      <a:pt x="2185" y="1455"/>
                    </a:lnTo>
                    <a:lnTo>
                      <a:pt x="2191" y="1455"/>
                    </a:lnTo>
                    <a:lnTo>
                      <a:pt x="2197" y="1455"/>
                    </a:lnTo>
                    <a:lnTo>
                      <a:pt x="2203" y="1455"/>
                    </a:lnTo>
                    <a:lnTo>
                      <a:pt x="2208" y="1455"/>
                    </a:lnTo>
                    <a:lnTo>
                      <a:pt x="2210" y="1455"/>
                    </a:lnTo>
                  </a:path>
                </a:pathLst>
              </a:custGeom>
              <a:noFill/>
              <a:ln w="19050" cap="flat">
                <a:solidFill>
                  <a:srgbClr val="8D2369"/>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nSpc>
                    <a:spcPts val="1600"/>
                  </a:lnSpc>
                </a:pPr>
                <a:endParaRPr lang="en-US" sz="1200"/>
              </a:p>
            </p:txBody>
          </p:sp>
          <p:sp>
            <p:nvSpPr>
              <p:cNvPr id="2753" name="Freeform 53">
                <a:extLst>
                  <a:ext uri="{FF2B5EF4-FFF2-40B4-BE49-F238E27FC236}">
                    <a16:creationId xmlns:a16="http://schemas.microsoft.com/office/drawing/2014/main" id="{0D477F3F-1766-452A-854E-A3693E660F7B}"/>
                  </a:ext>
                </a:extLst>
              </p:cNvPr>
              <p:cNvSpPr>
                <a:spLocks/>
              </p:cNvSpPr>
              <p:nvPr/>
            </p:nvSpPr>
            <p:spPr bwMode="auto">
              <a:xfrm>
                <a:off x="1190176" y="3802246"/>
                <a:ext cx="7562886" cy="4979185"/>
              </a:xfrm>
              <a:custGeom>
                <a:avLst/>
                <a:gdLst>
                  <a:gd name="T0" fmla="*/ 28 w 2210"/>
                  <a:gd name="T1" fmla="*/ 1455 h 1455"/>
                  <a:gd name="T2" fmla="*/ 63 w 2210"/>
                  <a:gd name="T3" fmla="*/ 1455 h 1455"/>
                  <a:gd name="T4" fmla="*/ 97 w 2210"/>
                  <a:gd name="T5" fmla="*/ 1455 h 1455"/>
                  <a:gd name="T6" fmla="*/ 131 w 2210"/>
                  <a:gd name="T7" fmla="*/ 1455 h 1455"/>
                  <a:gd name="T8" fmla="*/ 166 w 2210"/>
                  <a:gd name="T9" fmla="*/ 1455 h 1455"/>
                  <a:gd name="T10" fmla="*/ 201 w 2210"/>
                  <a:gd name="T11" fmla="*/ 1455 h 1455"/>
                  <a:gd name="T12" fmla="*/ 237 w 2210"/>
                  <a:gd name="T13" fmla="*/ 1455 h 1455"/>
                  <a:gd name="T14" fmla="*/ 272 w 2210"/>
                  <a:gd name="T15" fmla="*/ 1455 h 1455"/>
                  <a:gd name="T16" fmla="*/ 307 w 2210"/>
                  <a:gd name="T17" fmla="*/ 1455 h 1455"/>
                  <a:gd name="T18" fmla="*/ 343 w 2210"/>
                  <a:gd name="T19" fmla="*/ 1455 h 1455"/>
                  <a:gd name="T20" fmla="*/ 379 w 2210"/>
                  <a:gd name="T21" fmla="*/ 1449 h 1455"/>
                  <a:gd name="T22" fmla="*/ 415 w 2210"/>
                  <a:gd name="T23" fmla="*/ 1410 h 1455"/>
                  <a:gd name="T24" fmla="*/ 451 w 2210"/>
                  <a:gd name="T25" fmla="*/ 1336 h 1455"/>
                  <a:gd name="T26" fmla="*/ 488 w 2210"/>
                  <a:gd name="T27" fmla="*/ 1249 h 1455"/>
                  <a:gd name="T28" fmla="*/ 525 w 2210"/>
                  <a:gd name="T29" fmla="*/ 1161 h 1455"/>
                  <a:gd name="T30" fmla="*/ 561 w 2210"/>
                  <a:gd name="T31" fmla="*/ 1072 h 1455"/>
                  <a:gd name="T32" fmla="*/ 598 w 2210"/>
                  <a:gd name="T33" fmla="*/ 984 h 1455"/>
                  <a:gd name="T34" fmla="*/ 636 w 2210"/>
                  <a:gd name="T35" fmla="*/ 896 h 1455"/>
                  <a:gd name="T36" fmla="*/ 673 w 2210"/>
                  <a:gd name="T37" fmla="*/ 808 h 1455"/>
                  <a:gd name="T38" fmla="*/ 711 w 2210"/>
                  <a:gd name="T39" fmla="*/ 719 h 1455"/>
                  <a:gd name="T40" fmla="*/ 749 w 2210"/>
                  <a:gd name="T41" fmla="*/ 630 h 1455"/>
                  <a:gd name="T42" fmla="*/ 787 w 2210"/>
                  <a:gd name="T43" fmla="*/ 541 h 1455"/>
                  <a:gd name="T44" fmla="*/ 825 w 2210"/>
                  <a:gd name="T45" fmla="*/ 451 h 1455"/>
                  <a:gd name="T46" fmla="*/ 864 w 2210"/>
                  <a:gd name="T47" fmla="*/ 360 h 1455"/>
                  <a:gd name="T48" fmla="*/ 903 w 2210"/>
                  <a:gd name="T49" fmla="*/ 268 h 1455"/>
                  <a:gd name="T50" fmla="*/ 942 w 2210"/>
                  <a:gd name="T51" fmla="*/ 173 h 1455"/>
                  <a:gd name="T52" fmla="*/ 981 w 2210"/>
                  <a:gd name="T53" fmla="*/ 75 h 1455"/>
                  <a:gd name="T54" fmla="*/ 1020 w 2210"/>
                  <a:gd name="T55" fmla="*/ 6 h 1455"/>
                  <a:gd name="T56" fmla="*/ 1060 w 2210"/>
                  <a:gd name="T57" fmla="*/ 0 h 1455"/>
                  <a:gd name="T58" fmla="*/ 1100 w 2210"/>
                  <a:gd name="T59" fmla="*/ 0 h 1455"/>
                  <a:gd name="T60" fmla="*/ 1139 w 2210"/>
                  <a:gd name="T61" fmla="*/ 1 h 1455"/>
                  <a:gd name="T62" fmla="*/ 1180 w 2210"/>
                  <a:gd name="T63" fmla="*/ 5 h 1455"/>
                  <a:gd name="T64" fmla="*/ 1220 w 2210"/>
                  <a:gd name="T65" fmla="*/ 54 h 1455"/>
                  <a:gd name="T66" fmla="*/ 1261 w 2210"/>
                  <a:gd name="T67" fmla="*/ 150 h 1455"/>
                  <a:gd name="T68" fmla="*/ 1302 w 2210"/>
                  <a:gd name="T69" fmla="*/ 244 h 1455"/>
                  <a:gd name="T70" fmla="*/ 1343 w 2210"/>
                  <a:gd name="T71" fmla="*/ 336 h 1455"/>
                  <a:gd name="T72" fmla="*/ 1384 w 2210"/>
                  <a:gd name="T73" fmla="*/ 426 h 1455"/>
                  <a:gd name="T74" fmla="*/ 1426 w 2210"/>
                  <a:gd name="T75" fmla="*/ 515 h 1455"/>
                  <a:gd name="T76" fmla="*/ 1468 w 2210"/>
                  <a:gd name="T77" fmla="*/ 603 h 1455"/>
                  <a:gd name="T78" fmla="*/ 1510 w 2210"/>
                  <a:gd name="T79" fmla="*/ 691 h 1455"/>
                  <a:gd name="T80" fmla="*/ 1552 w 2210"/>
                  <a:gd name="T81" fmla="*/ 778 h 1455"/>
                  <a:gd name="T82" fmla="*/ 1594 w 2210"/>
                  <a:gd name="T83" fmla="*/ 865 h 1455"/>
                  <a:gd name="T84" fmla="*/ 1637 w 2210"/>
                  <a:gd name="T85" fmla="*/ 952 h 1455"/>
                  <a:gd name="T86" fmla="*/ 1680 w 2210"/>
                  <a:gd name="T87" fmla="*/ 1038 h 1455"/>
                  <a:gd name="T88" fmla="*/ 1723 w 2210"/>
                  <a:gd name="T89" fmla="*/ 1125 h 1455"/>
                  <a:gd name="T90" fmla="*/ 1767 w 2210"/>
                  <a:gd name="T91" fmla="*/ 1211 h 1455"/>
                  <a:gd name="T92" fmla="*/ 1810 w 2210"/>
                  <a:gd name="T93" fmla="*/ 1297 h 1455"/>
                  <a:gd name="T94" fmla="*/ 1854 w 2210"/>
                  <a:gd name="T95" fmla="*/ 1378 h 1455"/>
                  <a:gd name="T96" fmla="*/ 1898 w 2210"/>
                  <a:gd name="T97" fmla="*/ 1436 h 1455"/>
                  <a:gd name="T98" fmla="*/ 1943 w 2210"/>
                  <a:gd name="T99" fmla="*/ 1455 h 1455"/>
                  <a:gd name="T100" fmla="*/ 1987 w 2210"/>
                  <a:gd name="T101" fmla="*/ 1455 h 1455"/>
                  <a:gd name="T102" fmla="*/ 2032 w 2210"/>
                  <a:gd name="T103" fmla="*/ 1455 h 1455"/>
                  <a:gd name="T104" fmla="*/ 2077 w 2210"/>
                  <a:gd name="T105" fmla="*/ 1455 h 1455"/>
                  <a:gd name="T106" fmla="*/ 2123 w 2210"/>
                  <a:gd name="T107" fmla="*/ 1455 h 1455"/>
                  <a:gd name="T108" fmla="*/ 2168 w 2210"/>
                  <a:gd name="T109" fmla="*/ 1455 h 1455"/>
                  <a:gd name="T110" fmla="*/ 2210 w 2210"/>
                  <a:gd name="T111" fmla="*/ 1455 h 14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2210" h="1455">
                    <a:moveTo>
                      <a:pt x="0" y="1455"/>
                    </a:moveTo>
                    <a:lnTo>
                      <a:pt x="3" y="1455"/>
                    </a:lnTo>
                    <a:lnTo>
                      <a:pt x="7" y="1455"/>
                    </a:lnTo>
                    <a:lnTo>
                      <a:pt x="11" y="1455"/>
                    </a:lnTo>
                    <a:lnTo>
                      <a:pt x="16" y="1455"/>
                    </a:lnTo>
                    <a:lnTo>
                      <a:pt x="20" y="1455"/>
                    </a:lnTo>
                    <a:lnTo>
                      <a:pt x="24" y="1455"/>
                    </a:lnTo>
                    <a:lnTo>
                      <a:pt x="28" y="1455"/>
                    </a:lnTo>
                    <a:lnTo>
                      <a:pt x="33" y="1455"/>
                    </a:lnTo>
                    <a:lnTo>
                      <a:pt x="37" y="1455"/>
                    </a:lnTo>
                    <a:lnTo>
                      <a:pt x="41" y="1455"/>
                    </a:lnTo>
                    <a:lnTo>
                      <a:pt x="46" y="1455"/>
                    </a:lnTo>
                    <a:lnTo>
                      <a:pt x="50" y="1455"/>
                    </a:lnTo>
                    <a:lnTo>
                      <a:pt x="54" y="1455"/>
                    </a:lnTo>
                    <a:lnTo>
                      <a:pt x="58" y="1455"/>
                    </a:lnTo>
                    <a:lnTo>
                      <a:pt x="63" y="1455"/>
                    </a:lnTo>
                    <a:lnTo>
                      <a:pt x="67" y="1455"/>
                    </a:lnTo>
                    <a:lnTo>
                      <a:pt x="71" y="1455"/>
                    </a:lnTo>
                    <a:lnTo>
                      <a:pt x="76" y="1455"/>
                    </a:lnTo>
                    <a:lnTo>
                      <a:pt x="80" y="1455"/>
                    </a:lnTo>
                    <a:lnTo>
                      <a:pt x="84" y="1455"/>
                    </a:lnTo>
                    <a:lnTo>
                      <a:pt x="88" y="1455"/>
                    </a:lnTo>
                    <a:lnTo>
                      <a:pt x="93" y="1455"/>
                    </a:lnTo>
                    <a:lnTo>
                      <a:pt x="97" y="1455"/>
                    </a:lnTo>
                    <a:lnTo>
                      <a:pt x="101" y="1455"/>
                    </a:lnTo>
                    <a:lnTo>
                      <a:pt x="106" y="1455"/>
                    </a:lnTo>
                    <a:lnTo>
                      <a:pt x="110" y="1455"/>
                    </a:lnTo>
                    <a:lnTo>
                      <a:pt x="114" y="1455"/>
                    </a:lnTo>
                    <a:lnTo>
                      <a:pt x="119" y="1455"/>
                    </a:lnTo>
                    <a:lnTo>
                      <a:pt x="123" y="1455"/>
                    </a:lnTo>
                    <a:lnTo>
                      <a:pt x="127" y="1455"/>
                    </a:lnTo>
                    <a:lnTo>
                      <a:pt x="131" y="1455"/>
                    </a:lnTo>
                    <a:lnTo>
                      <a:pt x="136" y="1455"/>
                    </a:lnTo>
                    <a:lnTo>
                      <a:pt x="140" y="1455"/>
                    </a:lnTo>
                    <a:lnTo>
                      <a:pt x="144" y="1455"/>
                    </a:lnTo>
                    <a:lnTo>
                      <a:pt x="149" y="1455"/>
                    </a:lnTo>
                    <a:lnTo>
                      <a:pt x="153" y="1455"/>
                    </a:lnTo>
                    <a:lnTo>
                      <a:pt x="158" y="1455"/>
                    </a:lnTo>
                    <a:lnTo>
                      <a:pt x="162" y="1455"/>
                    </a:lnTo>
                    <a:lnTo>
                      <a:pt x="166" y="1455"/>
                    </a:lnTo>
                    <a:lnTo>
                      <a:pt x="171" y="1455"/>
                    </a:lnTo>
                    <a:lnTo>
                      <a:pt x="175" y="1455"/>
                    </a:lnTo>
                    <a:lnTo>
                      <a:pt x="179" y="1455"/>
                    </a:lnTo>
                    <a:lnTo>
                      <a:pt x="184" y="1455"/>
                    </a:lnTo>
                    <a:lnTo>
                      <a:pt x="188" y="1455"/>
                    </a:lnTo>
                    <a:lnTo>
                      <a:pt x="193" y="1455"/>
                    </a:lnTo>
                    <a:lnTo>
                      <a:pt x="197" y="1455"/>
                    </a:lnTo>
                    <a:lnTo>
                      <a:pt x="201" y="1455"/>
                    </a:lnTo>
                    <a:lnTo>
                      <a:pt x="206" y="1455"/>
                    </a:lnTo>
                    <a:lnTo>
                      <a:pt x="210" y="1455"/>
                    </a:lnTo>
                    <a:lnTo>
                      <a:pt x="214" y="1455"/>
                    </a:lnTo>
                    <a:lnTo>
                      <a:pt x="219" y="1455"/>
                    </a:lnTo>
                    <a:lnTo>
                      <a:pt x="223" y="1455"/>
                    </a:lnTo>
                    <a:lnTo>
                      <a:pt x="228" y="1455"/>
                    </a:lnTo>
                    <a:lnTo>
                      <a:pt x="232" y="1455"/>
                    </a:lnTo>
                    <a:lnTo>
                      <a:pt x="237" y="1455"/>
                    </a:lnTo>
                    <a:lnTo>
                      <a:pt x="241" y="1455"/>
                    </a:lnTo>
                    <a:lnTo>
                      <a:pt x="245" y="1455"/>
                    </a:lnTo>
                    <a:lnTo>
                      <a:pt x="250" y="1455"/>
                    </a:lnTo>
                    <a:lnTo>
                      <a:pt x="254" y="1455"/>
                    </a:lnTo>
                    <a:lnTo>
                      <a:pt x="258" y="1455"/>
                    </a:lnTo>
                    <a:lnTo>
                      <a:pt x="263" y="1455"/>
                    </a:lnTo>
                    <a:lnTo>
                      <a:pt x="267" y="1455"/>
                    </a:lnTo>
                    <a:lnTo>
                      <a:pt x="272" y="1455"/>
                    </a:lnTo>
                    <a:lnTo>
                      <a:pt x="276" y="1455"/>
                    </a:lnTo>
                    <a:lnTo>
                      <a:pt x="280" y="1455"/>
                    </a:lnTo>
                    <a:lnTo>
                      <a:pt x="285" y="1455"/>
                    </a:lnTo>
                    <a:lnTo>
                      <a:pt x="289" y="1455"/>
                    </a:lnTo>
                    <a:lnTo>
                      <a:pt x="294" y="1455"/>
                    </a:lnTo>
                    <a:lnTo>
                      <a:pt x="298" y="1455"/>
                    </a:lnTo>
                    <a:lnTo>
                      <a:pt x="303" y="1455"/>
                    </a:lnTo>
                    <a:lnTo>
                      <a:pt x="307" y="1455"/>
                    </a:lnTo>
                    <a:lnTo>
                      <a:pt x="312" y="1455"/>
                    </a:lnTo>
                    <a:lnTo>
                      <a:pt x="316" y="1455"/>
                    </a:lnTo>
                    <a:lnTo>
                      <a:pt x="321" y="1455"/>
                    </a:lnTo>
                    <a:lnTo>
                      <a:pt x="325" y="1455"/>
                    </a:lnTo>
                    <a:lnTo>
                      <a:pt x="330" y="1455"/>
                    </a:lnTo>
                    <a:lnTo>
                      <a:pt x="334" y="1455"/>
                    </a:lnTo>
                    <a:lnTo>
                      <a:pt x="338" y="1455"/>
                    </a:lnTo>
                    <a:lnTo>
                      <a:pt x="343" y="1455"/>
                    </a:lnTo>
                    <a:lnTo>
                      <a:pt x="347" y="1455"/>
                    </a:lnTo>
                    <a:lnTo>
                      <a:pt x="352" y="1455"/>
                    </a:lnTo>
                    <a:lnTo>
                      <a:pt x="357" y="1455"/>
                    </a:lnTo>
                    <a:lnTo>
                      <a:pt x="361" y="1454"/>
                    </a:lnTo>
                    <a:lnTo>
                      <a:pt x="365" y="1454"/>
                    </a:lnTo>
                    <a:lnTo>
                      <a:pt x="370" y="1453"/>
                    </a:lnTo>
                    <a:lnTo>
                      <a:pt x="374" y="1451"/>
                    </a:lnTo>
                    <a:lnTo>
                      <a:pt x="379" y="1449"/>
                    </a:lnTo>
                    <a:lnTo>
                      <a:pt x="383" y="1446"/>
                    </a:lnTo>
                    <a:lnTo>
                      <a:pt x="388" y="1443"/>
                    </a:lnTo>
                    <a:lnTo>
                      <a:pt x="392" y="1439"/>
                    </a:lnTo>
                    <a:lnTo>
                      <a:pt x="397" y="1435"/>
                    </a:lnTo>
                    <a:lnTo>
                      <a:pt x="402" y="1430"/>
                    </a:lnTo>
                    <a:lnTo>
                      <a:pt x="406" y="1424"/>
                    </a:lnTo>
                    <a:lnTo>
                      <a:pt x="410" y="1417"/>
                    </a:lnTo>
                    <a:lnTo>
                      <a:pt x="415" y="1410"/>
                    </a:lnTo>
                    <a:lnTo>
                      <a:pt x="420" y="1402"/>
                    </a:lnTo>
                    <a:lnTo>
                      <a:pt x="424" y="1394"/>
                    </a:lnTo>
                    <a:lnTo>
                      <a:pt x="428" y="1385"/>
                    </a:lnTo>
                    <a:lnTo>
                      <a:pt x="433" y="1376"/>
                    </a:lnTo>
                    <a:lnTo>
                      <a:pt x="438" y="1366"/>
                    </a:lnTo>
                    <a:lnTo>
                      <a:pt x="442" y="1356"/>
                    </a:lnTo>
                    <a:lnTo>
                      <a:pt x="447" y="1346"/>
                    </a:lnTo>
                    <a:lnTo>
                      <a:pt x="451" y="1336"/>
                    </a:lnTo>
                    <a:lnTo>
                      <a:pt x="456" y="1325"/>
                    </a:lnTo>
                    <a:lnTo>
                      <a:pt x="460" y="1315"/>
                    </a:lnTo>
                    <a:lnTo>
                      <a:pt x="465" y="1304"/>
                    </a:lnTo>
                    <a:lnTo>
                      <a:pt x="469" y="1293"/>
                    </a:lnTo>
                    <a:lnTo>
                      <a:pt x="474" y="1282"/>
                    </a:lnTo>
                    <a:lnTo>
                      <a:pt x="479" y="1271"/>
                    </a:lnTo>
                    <a:lnTo>
                      <a:pt x="483" y="1260"/>
                    </a:lnTo>
                    <a:lnTo>
                      <a:pt x="488" y="1249"/>
                    </a:lnTo>
                    <a:lnTo>
                      <a:pt x="492" y="1238"/>
                    </a:lnTo>
                    <a:lnTo>
                      <a:pt x="497" y="1227"/>
                    </a:lnTo>
                    <a:lnTo>
                      <a:pt x="501" y="1216"/>
                    </a:lnTo>
                    <a:lnTo>
                      <a:pt x="506" y="1205"/>
                    </a:lnTo>
                    <a:lnTo>
                      <a:pt x="511" y="1194"/>
                    </a:lnTo>
                    <a:lnTo>
                      <a:pt x="515" y="1183"/>
                    </a:lnTo>
                    <a:lnTo>
                      <a:pt x="520" y="1172"/>
                    </a:lnTo>
                    <a:lnTo>
                      <a:pt x="525" y="1161"/>
                    </a:lnTo>
                    <a:lnTo>
                      <a:pt x="529" y="1150"/>
                    </a:lnTo>
                    <a:lnTo>
                      <a:pt x="534" y="1139"/>
                    </a:lnTo>
                    <a:lnTo>
                      <a:pt x="538" y="1128"/>
                    </a:lnTo>
                    <a:lnTo>
                      <a:pt x="543" y="1116"/>
                    </a:lnTo>
                    <a:lnTo>
                      <a:pt x="547" y="1106"/>
                    </a:lnTo>
                    <a:lnTo>
                      <a:pt x="552" y="1095"/>
                    </a:lnTo>
                    <a:lnTo>
                      <a:pt x="557" y="1084"/>
                    </a:lnTo>
                    <a:lnTo>
                      <a:pt x="561" y="1072"/>
                    </a:lnTo>
                    <a:lnTo>
                      <a:pt x="566" y="1061"/>
                    </a:lnTo>
                    <a:lnTo>
                      <a:pt x="571" y="1050"/>
                    </a:lnTo>
                    <a:lnTo>
                      <a:pt x="575" y="1039"/>
                    </a:lnTo>
                    <a:lnTo>
                      <a:pt x="580" y="1028"/>
                    </a:lnTo>
                    <a:lnTo>
                      <a:pt x="585" y="1017"/>
                    </a:lnTo>
                    <a:lnTo>
                      <a:pt x="589" y="1006"/>
                    </a:lnTo>
                    <a:lnTo>
                      <a:pt x="594" y="995"/>
                    </a:lnTo>
                    <a:lnTo>
                      <a:pt x="598" y="984"/>
                    </a:lnTo>
                    <a:lnTo>
                      <a:pt x="603" y="973"/>
                    </a:lnTo>
                    <a:lnTo>
                      <a:pt x="608" y="962"/>
                    </a:lnTo>
                    <a:lnTo>
                      <a:pt x="612" y="951"/>
                    </a:lnTo>
                    <a:lnTo>
                      <a:pt x="617" y="940"/>
                    </a:lnTo>
                    <a:lnTo>
                      <a:pt x="622" y="929"/>
                    </a:lnTo>
                    <a:lnTo>
                      <a:pt x="626" y="918"/>
                    </a:lnTo>
                    <a:lnTo>
                      <a:pt x="631" y="907"/>
                    </a:lnTo>
                    <a:lnTo>
                      <a:pt x="636" y="896"/>
                    </a:lnTo>
                    <a:lnTo>
                      <a:pt x="641" y="885"/>
                    </a:lnTo>
                    <a:lnTo>
                      <a:pt x="645" y="874"/>
                    </a:lnTo>
                    <a:lnTo>
                      <a:pt x="650" y="863"/>
                    </a:lnTo>
                    <a:lnTo>
                      <a:pt x="655" y="852"/>
                    </a:lnTo>
                    <a:lnTo>
                      <a:pt x="659" y="841"/>
                    </a:lnTo>
                    <a:lnTo>
                      <a:pt x="664" y="830"/>
                    </a:lnTo>
                    <a:lnTo>
                      <a:pt x="669" y="819"/>
                    </a:lnTo>
                    <a:lnTo>
                      <a:pt x="673" y="808"/>
                    </a:lnTo>
                    <a:lnTo>
                      <a:pt x="678" y="796"/>
                    </a:lnTo>
                    <a:lnTo>
                      <a:pt x="683" y="785"/>
                    </a:lnTo>
                    <a:lnTo>
                      <a:pt x="687" y="775"/>
                    </a:lnTo>
                    <a:lnTo>
                      <a:pt x="692" y="763"/>
                    </a:lnTo>
                    <a:lnTo>
                      <a:pt x="697" y="752"/>
                    </a:lnTo>
                    <a:lnTo>
                      <a:pt x="702" y="741"/>
                    </a:lnTo>
                    <a:lnTo>
                      <a:pt x="706" y="730"/>
                    </a:lnTo>
                    <a:lnTo>
                      <a:pt x="711" y="719"/>
                    </a:lnTo>
                    <a:lnTo>
                      <a:pt x="716" y="708"/>
                    </a:lnTo>
                    <a:lnTo>
                      <a:pt x="720" y="697"/>
                    </a:lnTo>
                    <a:lnTo>
                      <a:pt x="725" y="686"/>
                    </a:lnTo>
                    <a:lnTo>
                      <a:pt x="730" y="675"/>
                    </a:lnTo>
                    <a:lnTo>
                      <a:pt x="735" y="664"/>
                    </a:lnTo>
                    <a:lnTo>
                      <a:pt x="739" y="652"/>
                    </a:lnTo>
                    <a:lnTo>
                      <a:pt x="744" y="641"/>
                    </a:lnTo>
                    <a:lnTo>
                      <a:pt x="749" y="630"/>
                    </a:lnTo>
                    <a:lnTo>
                      <a:pt x="754" y="619"/>
                    </a:lnTo>
                    <a:lnTo>
                      <a:pt x="758" y="608"/>
                    </a:lnTo>
                    <a:lnTo>
                      <a:pt x="763" y="597"/>
                    </a:lnTo>
                    <a:lnTo>
                      <a:pt x="768" y="586"/>
                    </a:lnTo>
                    <a:lnTo>
                      <a:pt x="773" y="575"/>
                    </a:lnTo>
                    <a:lnTo>
                      <a:pt x="777" y="563"/>
                    </a:lnTo>
                    <a:lnTo>
                      <a:pt x="782" y="552"/>
                    </a:lnTo>
                    <a:lnTo>
                      <a:pt x="787" y="541"/>
                    </a:lnTo>
                    <a:lnTo>
                      <a:pt x="792" y="530"/>
                    </a:lnTo>
                    <a:lnTo>
                      <a:pt x="797" y="519"/>
                    </a:lnTo>
                    <a:lnTo>
                      <a:pt x="801" y="507"/>
                    </a:lnTo>
                    <a:lnTo>
                      <a:pt x="806" y="496"/>
                    </a:lnTo>
                    <a:lnTo>
                      <a:pt x="811" y="485"/>
                    </a:lnTo>
                    <a:lnTo>
                      <a:pt x="816" y="474"/>
                    </a:lnTo>
                    <a:lnTo>
                      <a:pt x="821" y="462"/>
                    </a:lnTo>
                    <a:lnTo>
                      <a:pt x="825" y="451"/>
                    </a:lnTo>
                    <a:lnTo>
                      <a:pt x="830" y="440"/>
                    </a:lnTo>
                    <a:lnTo>
                      <a:pt x="835" y="429"/>
                    </a:lnTo>
                    <a:lnTo>
                      <a:pt x="840" y="417"/>
                    </a:lnTo>
                    <a:lnTo>
                      <a:pt x="845" y="406"/>
                    </a:lnTo>
                    <a:lnTo>
                      <a:pt x="849" y="394"/>
                    </a:lnTo>
                    <a:lnTo>
                      <a:pt x="854" y="383"/>
                    </a:lnTo>
                    <a:lnTo>
                      <a:pt x="859" y="372"/>
                    </a:lnTo>
                    <a:lnTo>
                      <a:pt x="864" y="360"/>
                    </a:lnTo>
                    <a:lnTo>
                      <a:pt x="869" y="349"/>
                    </a:lnTo>
                    <a:lnTo>
                      <a:pt x="873" y="337"/>
                    </a:lnTo>
                    <a:lnTo>
                      <a:pt x="878" y="326"/>
                    </a:lnTo>
                    <a:lnTo>
                      <a:pt x="883" y="314"/>
                    </a:lnTo>
                    <a:lnTo>
                      <a:pt x="888" y="303"/>
                    </a:lnTo>
                    <a:lnTo>
                      <a:pt x="893" y="291"/>
                    </a:lnTo>
                    <a:lnTo>
                      <a:pt x="898" y="280"/>
                    </a:lnTo>
                    <a:lnTo>
                      <a:pt x="903" y="268"/>
                    </a:lnTo>
                    <a:lnTo>
                      <a:pt x="908" y="256"/>
                    </a:lnTo>
                    <a:lnTo>
                      <a:pt x="912" y="244"/>
                    </a:lnTo>
                    <a:lnTo>
                      <a:pt x="917" y="233"/>
                    </a:lnTo>
                    <a:lnTo>
                      <a:pt x="922" y="221"/>
                    </a:lnTo>
                    <a:lnTo>
                      <a:pt x="927" y="209"/>
                    </a:lnTo>
                    <a:lnTo>
                      <a:pt x="932" y="197"/>
                    </a:lnTo>
                    <a:lnTo>
                      <a:pt x="937" y="185"/>
                    </a:lnTo>
                    <a:lnTo>
                      <a:pt x="942" y="173"/>
                    </a:lnTo>
                    <a:lnTo>
                      <a:pt x="946" y="161"/>
                    </a:lnTo>
                    <a:lnTo>
                      <a:pt x="951" y="149"/>
                    </a:lnTo>
                    <a:lnTo>
                      <a:pt x="956" y="137"/>
                    </a:lnTo>
                    <a:lnTo>
                      <a:pt x="961" y="124"/>
                    </a:lnTo>
                    <a:lnTo>
                      <a:pt x="966" y="112"/>
                    </a:lnTo>
                    <a:lnTo>
                      <a:pt x="971" y="100"/>
                    </a:lnTo>
                    <a:lnTo>
                      <a:pt x="976" y="87"/>
                    </a:lnTo>
                    <a:lnTo>
                      <a:pt x="981" y="75"/>
                    </a:lnTo>
                    <a:lnTo>
                      <a:pt x="986" y="63"/>
                    </a:lnTo>
                    <a:lnTo>
                      <a:pt x="990" y="51"/>
                    </a:lnTo>
                    <a:lnTo>
                      <a:pt x="996" y="40"/>
                    </a:lnTo>
                    <a:lnTo>
                      <a:pt x="1000" y="30"/>
                    </a:lnTo>
                    <a:lnTo>
                      <a:pt x="1005" y="22"/>
                    </a:lnTo>
                    <a:lnTo>
                      <a:pt x="1010" y="15"/>
                    </a:lnTo>
                    <a:lnTo>
                      <a:pt x="1015" y="10"/>
                    </a:lnTo>
                    <a:lnTo>
                      <a:pt x="1020" y="6"/>
                    </a:lnTo>
                    <a:lnTo>
                      <a:pt x="1025" y="3"/>
                    </a:lnTo>
                    <a:lnTo>
                      <a:pt x="1030" y="2"/>
                    </a:lnTo>
                    <a:lnTo>
                      <a:pt x="1035" y="1"/>
                    </a:lnTo>
                    <a:lnTo>
                      <a:pt x="1040" y="0"/>
                    </a:lnTo>
                    <a:lnTo>
                      <a:pt x="1045" y="0"/>
                    </a:lnTo>
                    <a:lnTo>
                      <a:pt x="1050" y="0"/>
                    </a:lnTo>
                    <a:lnTo>
                      <a:pt x="1055" y="0"/>
                    </a:lnTo>
                    <a:lnTo>
                      <a:pt x="1060" y="0"/>
                    </a:lnTo>
                    <a:lnTo>
                      <a:pt x="1065" y="0"/>
                    </a:lnTo>
                    <a:lnTo>
                      <a:pt x="1070" y="0"/>
                    </a:lnTo>
                    <a:lnTo>
                      <a:pt x="1075" y="0"/>
                    </a:lnTo>
                    <a:lnTo>
                      <a:pt x="1079" y="0"/>
                    </a:lnTo>
                    <a:lnTo>
                      <a:pt x="1085" y="0"/>
                    </a:lnTo>
                    <a:lnTo>
                      <a:pt x="1090" y="0"/>
                    </a:lnTo>
                    <a:lnTo>
                      <a:pt x="1094" y="0"/>
                    </a:lnTo>
                    <a:lnTo>
                      <a:pt x="1100" y="0"/>
                    </a:lnTo>
                    <a:lnTo>
                      <a:pt x="1104" y="0"/>
                    </a:lnTo>
                    <a:lnTo>
                      <a:pt x="1109" y="1"/>
                    </a:lnTo>
                    <a:lnTo>
                      <a:pt x="1115" y="1"/>
                    </a:lnTo>
                    <a:lnTo>
                      <a:pt x="1119" y="1"/>
                    </a:lnTo>
                    <a:lnTo>
                      <a:pt x="1124" y="1"/>
                    </a:lnTo>
                    <a:lnTo>
                      <a:pt x="1130" y="1"/>
                    </a:lnTo>
                    <a:lnTo>
                      <a:pt x="1134" y="1"/>
                    </a:lnTo>
                    <a:lnTo>
                      <a:pt x="1139" y="1"/>
                    </a:lnTo>
                    <a:lnTo>
                      <a:pt x="1145" y="1"/>
                    </a:lnTo>
                    <a:lnTo>
                      <a:pt x="1150" y="2"/>
                    </a:lnTo>
                    <a:lnTo>
                      <a:pt x="1154" y="2"/>
                    </a:lnTo>
                    <a:lnTo>
                      <a:pt x="1160" y="2"/>
                    </a:lnTo>
                    <a:lnTo>
                      <a:pt x="1165" y="3"/>
                    </a:lnTo>
                    <a:lnTo>
                      <a:pt x="1170" y="3"/>
                    </a:lnTo>
                    <a:lnTo>
                      <a:pt x="1175" y="4"/>
                    </a:lnTo>
                    <a:lnTo>
                      <a:pt x="1180" y="5"/>
                    </a:lnTo>
                    <a:lnTo>
                      <a:pt x="1185" y="7"/>
                    </a:lnTo>
                    <a:lnTo>
                      <a:pt x="1190" y="10"/>
                    </a:lnTo>
                    <a:lnTo>
                      <a:pt x="1195" y="14"/>
                    </a:lnTo>
                    <a:lnTo>
                      <a:pt x="1200" y="19"/>
                    </a:lnTo>
                    <a:lnTo>
                      <a:pt x="1205" y="26"/>
                    </a:lnTo>
                    <a:lnTo>
                      <a:pt x="1210" y="34"/>
                    </a:lnTo>
                    <a:lnTo>
                      <a:pt x="1215" y="43"/>
                    </a:lnTo>
                    <a:lnTo>
                      <a:pt x="1220" y="54"/>
                    </a:lnTo>
                    <a:lnTo>
                      <a:pt x="1225" y="65"/>
                    </a:lnTo>
                    <a:lnTo>
                      <a:pt x="1230" y="77"/>
                    </a:lnTo>
                    <a:lnTo>
                      <a:pt x="1235" y="89"/>
                    </a:lnTo>
                    <a:lnTo>
                      <a:pt x="1240" y="102"/>
                    </a:lnTo>
                    <a:lnTo>
                      <a:pt x="1246" y="114"/>
                    </a:lnTo>
                    <a:lnTo>
                      <a:pt x="1251" y="126"/>
                    </a:lnTo>
                    <a:lnTo>
                      <a:pt x="1256" y="138"/>
                    </a:lnTo>
                    <a:lnTo>
                      <a:pt x="1261" y="150"/>
                    </a:lnTo>
                    <a:lnTo>
                      <a:pt x="1266" y="162"/>
                    </a:lnTo>
                    <a:lnTo>
                      <a:pt x="1271" y="174"/>
                    </a:lnTo>
                    <a:lnTo>
                      <a:pt x="1276" y="186"/>
                    </a:lnTo>
                    <a:lnTo>
                      <a:pt x="1281" y="198"/>
                    </a:lnTo>
                    <a:lnTo>
                      <a:pt x="1286" y="209"/>
                    </a:lnTo>
                    <a:lnTo>
                      <a:pt x="1292" y="221"/>
                    </a:lnTo>
                    <a:lnTo>
                      <a:pt x="1297" y="233"/>
                    </a:lnTo>
                    <a:lnTo>
                      <a:pt x="1302" y="244"/>
                    </a:lnTo>
                    <a:lnTo>
                      <a:pt x="1307" y="256"/>
                    </a:lnTo>
                    <a:lnTo>
                      <a:pt x="1312" y="268"/>
                    </a:lnTo>
                    <a:lnTo>
                      <a:pt x="1317" y="279"/>
                    </a:lnTo>
                    <a:lnTo>
                      <a:pt x="1322" y="291"/>
                    </a:lnTo>
                    <a:lnTo>
                      <a:pt x="1327" y="302"/>
                    </a:lnTo>
                    <a:lnTo>
                      <a:pt x="1333" y="313"/>
                    </a:lnTo>
                    <a:lnTo>
                      <a:pt x="1338" y="325"/>
                    </a:lnTo>
                    <a:lnTo>
                      <a:pt x="1343" y="336"/>
                    </a:lnTo>
                    <a:lnTo>
                      <a:pt x="1348" y="347"/>
                    </a:lnTo>
                    <a:lnTo>
                      <a:pt x="1353" y="359"/>
                    </a:lnTo>
                    <a:lnTo>
                      <a:pt x="1358" y="370"/>
                    </a:lnTo>
                    <a:lnTo>
                      <a:pt x="1364" y="381"/>
                    </a:lnTo>
                    <a:lnTo>
                      <a:pt x="1369" y="393"/>
                    </a:lnTo>
                    <a:lnTo>
                      <a:pt x="1374" y="404"/>
                    </a:lnTo>
                    <a:lnTo>
                      <a:pt x="1379" y="415"/>
                    </a:lnTo>
                    <a:lnTo>
                      <a:pt x="1384" y="426"/>
                    </a:lnTo>
                    <a:lnTo>
                      <a:pt x="1389" y="437"/>
                    </a:lnTo>
                    <a:lnTo>
                      <a:pt x="1395" y="448"/>
                    </a:lnTo>
                    <a:lnTo>
                      <a:pt x="1400" y="460"/>
                    </a:lnTo>
                    <a:lnTo>
                      <a:pt x="1405" y="471"/>
                    </a:lnTo>
                    <a:lnTo>
                      <a:pt x="1410" y="482"/>
                    </a:lnTo>
                    <a:lnTo>
                      <a:pt x="1415" y="493"/>
                    </a:lnTo>
                    <a:lnTo>
                      <a:pt x="1421" y="504"/>
                    </a:lnTo>
                    <a:lnTo>
                      <a:pt x="1426" y="515"/>
                    </a:lnTo>
                    <a:lnTo>
                      <a:pt x="1431" y="526"/>
                    </a:lnTo>
                    <a:lnTo>
                      <a:pt x="1436" y="537"/>
                    </a:lnTo>
                    <a:lnTo>
                      <a:pt x="1442" y="548"/>
                    </a:lnTo>
                    <a:lnTo>
                      <a:pt x="1447" y="559"/>
                    </a:lnTo>
                    <a:lnTo>
                      <a:pt x="1452" y="570"/>
                    </a:lnTo>
                    <a:lnTo>
                      <a:pt x="1457" y="581"/>
                    </a:lnTo>
                    <a:lnTo>
                      <a:pt x="1462" y="592"/>
                    </a:lnTo>
                    <a:lnTo>
                      <a:pt x="1468" y="603"/>
                    </a:lnTo>
                    <a:lnTo>
                      <a:pt x="1473" y="614"/>
                    </a:lnTo>
                    <a:lnTo>
                      <a:pt x="1478" y="625"/>
                    </a:lnTo>
                    <a:lnTo>
                      <a:pt x="1483" y="636"/>
                    </a:lnTo>
                    <a:lnTo>
                      <a:pt x="1489" y="647"/>
                    </a:lnTo>
                    <a:lnTo>
                      <a:pt x="1494" y="658"/>
                    </a:lnTo>
                    <a:lnTo>
                      <a:pt x="1499" y="669"/>
                    </a:lnTo>
                    <a:lnTo>
                      <a:pt x="1504" y="680"/>
                    </a:lnTo>
                    <a:lnTo>
                      <a:pt x="1510" y="691"/>
                    </a:lnTo>
                    <a:lnTo>
                      <a:pt x="1515" y="702"/>
                    </a:lnTo>
                    <a:lnTo>
                      <a:pt x="1520" y="713"/>
                    </a:lnTo>
                    <a:lnTo>
                      <a:pt x="1525" y="724"/>
                    </a:lnTo>
                    <a:lnTo>
                      <a:pt x="1531" y="734"/>
                    </a:lnTo>
                    <a:lnTo>
                      <a:pt x="1536" y="745"/>
                    </a:lnTo>
                    <a:lnTo>
                      <a:pt x="1541" y="756"/>
                    </a:lnTo>
                    <a:lnTo>
                      <a:pt x="1547" y="767"/>
                    </a:lnTo>
                    <a:lnTo>
                      <a:pt x="1552" y="778"/>
                    </a:lnTo>
                    <a:lnTo>
                      <a:pt x="1557" y="789"/>
                    </a:lnTo>
                    <a:lnTo>
                      <a:pt x="1563" y="800"/>
                    </a:lnTo>
                    <a:lnTo>
                      <a:pt x="1568" y="810"/>
                    </a:lnTo>
                    <a:lnTo>
                      <a:pt x="1573" y="821"/>
                    </a:lnTo>
                    <a:lnTo>
                      <a:pt x="1578" y="832"/>
                    </a:lnTo>
                    <a:lnTo>
                      <a:pt x="1584" y="843"/>
                    </a:lnTo>
                    <a:lnTo>
                      <a:pt x="1589" y="854"/>
                    </a:lnTo>
                    <a:lnTo>
                      <a:pt x="1594" y="865"/>
                    </a:lnTo>
                    <a:lnTo>
                      <a:pt x="1600" y="876"/>
                    </a:lnTo>
                    <a:lnTo>
                      <a:pt x="1605" y="886"/>
                    </a:lnTo>
                    <a:lnTo>
                      <a:pt x="1610" y="897"/>
                    </a:lnTo>
                    <a:lnTo>
                      <a:pt x="1616" y="908"/>
                    </a:lnTo>
                    <a:lnTo>
                      <a:pt x="1621" y="919"/>
                    </a:lnTo>
                    <a:lnTo>
                      <a:pt x="1626" y="930"/>
                    </a:lnTo>
                    <a:lnTo>
                      <a:pt x="1632" y="941"/>
                    </a:lnTo>
                    <a:lnTo>
                      <a:pt x="1637" y="952"/>
                    </a:lnTo>
                    <a:lnTo>
                      <a:pt x="1642" y="962"/>
                    </a:lnTo>
                    <a:lnTo>
                      <a:pt x="1648" y="973"/>
                    </a:lnTo>
                    <a:lnTo>
                      <a:pt x="1653" y="984"/>
                    </a:lnTo>
                    <a:lnTo>
                      <a:pt x="1658" y="995"/>
                    </a:lnTo>
                    <a:lnTo>
                      <a:pt x="1664" y="1006"/>
                    </a:lnTo>
                    <a:lnTo>
                      <a:pt x="1669" y="1016"/>
                    </a:lnTo>
                    <a:lnTo>
                      <a:pt x="1675" y="1027"/>
                    </a:lnTo>
                    <a:lnTo>
                      <a:pt x="1680" y="1038"/>
                    </a:lnTo>
                    <a:lnTo>
                      <a:pt x="1685" y="1049"/>
                    </a:lnTo>
                    <a:lnTo>
                      <a:pt x="1691" y="1060"/>
                    </a:lnTo>
                    <a:lnTo>
                      <a:pt x="1696" y="1070"/>
                    </a:lnTo>
                    <a:lnTo>
                      <a:pt x="1702" y="1081"/>
                    </a:lnTo>
                    <a:lnTo>
                      <a:pt x="1707" y="1092"/>
                    </a:lnTo>
                    <a:lnTo>
                      <a:pt x="1712" y="1103"/>
                    </a:lnTo>
                    <a:lnTo>
                      <a:pt x="1718" y="1114"/>
                    </a:lnTo>
                    <a:lnTo>
                      <a:pt x="1723" y="1125"/>
                    </a:lnTo>
                    <a:lnTo>
                      <a:pt x="1729" y="1135"/>
                    </a:lnTo>
                    <a:lnTo>
                      <a:pt x="1734" y="1146"/>
                    </a:lnTo>
                    <a:lnTo>
                      <a:pt x="1740" y="1157"/>
                    </a:lnTo>
                    <a:lnTo>
                      <a:pt x="1745" y="1168"/>
                    </a:lnTo>
                    <a:lnTo>
                      <a:pt x="1750" y="1179"/>
                    </a:lnTo>
                    <a:lnTo>
                      <a:pt x="1756" y="1189"/>
                    </a:lnTo>
                    <a:lnTo>
                      <a:pt x="1761" y="1200"/>
                    </a:lnTo>
                    <a:lnTo>
                      <a:pt x="1767" y="1211"/>
                    </a:lnTo>
                    <a:lnTo>
                      <a:pt x="1772" y="1222"/>
                    </a:lnTo>
                    <a:lnTo>
                      <a:pt x="1777" y="1233"/>
                    </a:lnTo>
                    <a:lnTo>
                      <a:pt x="1783" y="1243"/>
                    </a:lnTo>
                    <a:lnTo>
                      <a:pt x="1788" y="1254"/>
                    </a:lnTo>
                    <a:lnTo>
                      <a:pt x="1794" y="1265"/>
                    </a:lnTo>
                    <a:lnTo>
                      <a:pt x="1799" y="1276"/>
                    </a:lnTo>
                    <a:lnTo>
                      <a:pt x="1805" y="1287"/>
                    </a:lnTo>
                    <a:lnTo>
                      <a:pt x="1810" y="1297"/>
                    </a:lnTo>
                    <a:lnTo>
                      <a:pt x="1816" y="1308"/>
                    </a:lnTo>
                    <a:lnTo>
                      <a:pt x="1821" y="1318"/>
                    </a:lnTo>
                    <a:lnTo>
                      <a:pt x="1827" y="1329"/>
                    </a:lnTo>
                    <a:lnTo>
                      <a:pt x="1832" y="1339"/>
                    </a:lnTo>
                    <a:lnTo>
                      <a:pt x="1838" y="1349"/>
                    </a:lnTo>
                    <a:lnTo>
                      <a:pt x="1843" y="1359"/>
                    </a:lnTo>
                    <a:lnTo>
                      <a:pt x="1849" y="1369"/>
                    </a:lnTo>
                    <a:lnTo>
                      <a:pt x="1854" y="1378"/>
                    </a:lnTo>
                    <a:lnTo>
                      <a:pt x="1860" y="1387"/>
                    </a:lnTo>
                    <a:lnTo>
                      <a:pt x="1865" y="1396"/>
                    </a:lnTo>
                    <a:lnTo>
                      <a:pt x="1871" y="1404"/>
                    </a:lnTo>
                    <a:lnTo>
                      <a:pt x="1876" y="1412"/>
                    </a:lnTo>
                    <a:lnTo>
                      <a:pt x="1882" y="1419"/>
                    </a:lnTo>
                    <a:lnTo>
                      <a:pt x="1887" y="1425"/>
                    </a:lnTo>
                    <a:lnTo>
                      <a:pt x="1893" y="1431"/>
                    </a:lnTo>
                    <a:lnTo>
                      <a:pt x="1898" y="1436"/>
                    </a:lnTo>
                    <a:lnTo>
                      <a:pt x="1904" y="1440"/>
                    </a:lnTo>
                    <a:lnTo>
                      <a:pt x="1909" y="1444"/>
                    </a:lnTo>
                    <a:lnTo>
                      <a:pt x="1915" y="1447"/>
                    </a:lnTo>
                    <a:lnTo>
                      <a:pt x="1920" y="1450"/>
                    </a:lnTo>
                    <a:lnTo>
                      <a:pt x="1926" y="1452"/>
                    </a:lnTo>
                    <a:lnTo>
                      <a:pt x="1932" y="1453"/>
                    </a:lnTo>
                    <a:lnTo>
                      <a:pt x="1937" y="1454"/>
                    </a:lnTo>
                    <a:lnTo>
                      <a:pt x="1943" y="1455"/>
                    </a:lnTo>
                    <a:lnTo>
                      <a:pt x="1948" y="1455"/>
                    </a:lnTo>
                    <a:lnTo>
                      <a:pt x="1954" y="1455"/>
                    </a:lnTo>
                    <a:lnTo>
                      <a:pt x="1960" y="1455"/>
                    </a:lnTo>
                    <a:lnTo>
                      <a:pt x="1965" y="1455"/>
                    </a:lnTo>
                    <a:lnTo>
                      <a:pt x="1970" y="1455"/>
                    </a:lnTo>
                    <a:lnTo>
                      <a:pt x="1976" y="1455"/>
                    </a:lnTo>
                    <a:lnTo>
                      <a:pt x="1982" y="1455"/>
                    </a:lnTo>
                    <a:lnTo>
                      <a:pt x="1987" y="1455"/>
                    </a:lnTo>
                    <a:lnTo>
                      <a:pt x="1993" y="1455"/>
                    </a:lnTo>
                    <a:lnTo>
                      <a:pt x="1998" y="1455"/>
                    </a:lnTo>
                    <a:lnTo>
                      <a:pt x="2004" y="1455"/>
                    </a:lnTo>
                    <a:lnTo>
                      <a:pt x="2010" y="1455"/>
                    </a:lnTo>
                    <a:lnTo>
                      <a:pt x="2015" y="1455"/>
                    </a:lnTo>
                    <a:lnTo>
                      <a:pt x="2021" y="1455"/>
                    </a:lnTo>
                    <a:lnTo>
                      <a:pt x="2027" y="1455"/>
                    </a:lnTo>
                    <a:lnTo>
                      <a:pt x="2032" y="1455"/>
                    </a:lnTo>
                    <a:lnTo>
                      <a:pt x="2038" y="1455"/>
                    </a:lnTo>
                    <a:lnTo>
                      <a:pt x="2043" y="1455"/>
                    </a:lnTo>
                    <a:lnTo>
                      <a:pt x="2049" y="1455"/>
                    </a:lnTo>
                    <a:lnTo>
                      <a:pt x="2055" y="1455"/>
                    </a:lnTo>
                    <a:lnTo>
                      <a:pt x="2060" y="1455"/>
                    </a:lnTo>
                    <a:lnTo>
                      <a:pt x="2066" y="1455"/>
                    </a:lnTo>
                    <a:lnTo>
                      <a:pt x="2072" y="1455"/>
                    </a:lnTo>
                    <a:lnTo>
                      <a:pt x="2077" y="1455"/>
                    </a:lnTo>
                    <a:lnTo>
                      <a:pt x="2083" y="1455"/>
                    </a:lnTo>
                    <a:lnTo>
                      <a:pt x="2088" y="1455"/>
                    </a:lnTo>
                    <a:lnTo>
                      <a:pt x="2094" y="1455"/>
                    </a:lnTo>
                    <a:lnTo>
                      <a:pt x="2100" y="1455"/>
                    </a:lnTo>
                    <a:lnTo>
                      <a:pt x="2106" y="1455"/>
                    </a:lnTo>
                    <a:lnTo>
                      <a:pt x="2111" y="1455"/>
                    </a:lnTo>
                    <a:lnTo>
                      <a:pt x="2117" y="1455"/>
                    </a:lnTo>
                    <a:lnTo>
                      <a:pt x="2123" y="1455"/>
                    </a:lnTo>
                    <a:lnTo>
                      <a:pt x="2128" y="1455"/>
                    </a:lnTo>
                    <a:lnTo>
                      <a:pt x="2134" y="1455"/>
                    </a:lnTo>
                    <a:lnTo>
                      <a:pt x="2140" y="1455"/>
                    </a:lnTo>
                    <a:lnTo>
                      <a:pt x="2145" y="1455"/>
                    </a:lnTo>
                    <a:lnTo>
                      <a:pt x="2151" y="1455"/>
                    </a:lnTo>
                    <a:lnTo>
                      <a:pt x="2157" y="1455"/>
                    </a:lnTo>
                    <a:lnTo>
                      <a:pt x="2162" y="1455"/>
                    </a:lnTo>
                    <a:lnTo>
                      <a:pt x="2168" y="1455"/>
                    </a:lnTo>
                    <a:lnTo>
                      <a:pt x="2174" y="1455"/>
                    </a:lnTo>
                    <a:lnTo>
                      <a:pt x="2180" y="1455"/>
                    </a:lnTo>
                    <a:lnTo>
                      <a:pt x="2185" y="1455"/>
                    </a:lnTo>
                    <a:lnTo>
                      <a:pt x="2191" y="1455"/>
                    </a:lnTo>
                    <a:lnTo>
                      <a:pt x="2197" y="1455"/>
                    </a:lnTo>
                    <a:lnTo>
                      <a:pt x="2203" y="1455"/>
                    </a:lnTo>
                    <a:lnTo>
                      <a:pt x="2208" y="1455"/>
                    </a:lnTo>
                    <a:lnTo>
                      <a:pt x="2210" y="1455"/>
                    </a:lnTo>
                  </a:path>
                </a:pathLst>
              </a:custGeom>
              <a:noFill/>
              <a:ln w="19050" cap="flat">
                <a:solidFill>
                  <a:srgbClr val="7C1D6D"/>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nSpc>
                    <a:spcPts val="1600"/>
                  </a:lnSpc>
                </a:pPr>
                <a:endParaRPr lang="en-US" sz="1200"/>
              </a:p>
            </p:txBody>
          </p:sp>
          <p:sp>
            <p:nvSpPr>
              <p:cNvPr id="2754" name="Freeform 54">
                <a:extLst>
                  <a:ext uri="{FF2B5EF4-FFF2-40B4-BE49-F238E27FC236}">
                    <a16:creationId xmlns:a16="http://schemas.microsoft.com/office/drawing/2014/main" id="{BF7037A4-3FB5-4C3A-99F0-EA997BC43007}"/>
                  </a:ext>
                </a:extLst>
              </p:cNvPr>
              <p:cNvSpPr>
                <a:spLocks/>
              </p:cNvSpPr>
              <p:nvPr/>
            </p:nvSpPr>
            <p:spPr bwMode="auto">
              <a:xfrm>
                <a:off x="1190176" y="3802246"/>
                <a:ext cx="7562886" cy="4979185"/>
              </a:xfrm>
              <a:custGeom>
                <a:avLst/>
                <a:gdLst>
                  <a:gd name="T0" fmla="*/ 28 w 2210"/>
                  <a:gd name="T1" fmla="*/ 1455 h 1455"/>
                  <a:gd name="T2" fmla="*/ 63 w 2210"/>
                  <a:gd name="T3" fmla="*/ 1455 h 1455"/>
                  <a:gd name="T4" fmla="*/ 97 w 2210"/>
                  <a:gd name="T5" fmla="*/ 1455 h 1455"/>
                  <a:gd name="T6" fmla="*/ 131 w 2210"/>
                  <a:gd name="T7" fmla="*/ 1455 h 1455"/>
                  <a:gd name="T8" fmla="*/ 166 w 2210"/>
                  <a:gd name="T9" fmla="*/ 1455 h 1455"/>
                  <a:gd name="T10" fmla="*/ 201 w 2210"/>
                  <a:gd name="T11" fmla="*/ 1455 h 1455"/>
                  <a:gd name="T12" fmla="*/ 237 w 2210"/>
                  <a:gd name="T13" fmla="*/ 1455 h 1455"/>
                  <a:gd name="T14" fmla="*/ 272 w 2210"/>
                  <a:gd name="T15" fmla="*/ 1455 h 1455"/>
                  <a:gd name="T16" fmla="*/ 307 w 2210"/>
                  <a:gd name="T17" fmla="*/ 1455 h 1455"/>
                  <a:gd name="T18" fmla="*/ 343 w 2210"/>
                  <a:gd name="T19" fmla="*/ 1455 h 1455"/>
                  <a:gd name="T20" fmla="*/ 379 w 2210"/>
                  <a:gd name="T21" fmla="*/ 1450 h 1455"/>
                  <a:gd name="T22" fmla="*/ 415 w 2210"/>
                  <a:gd name="T23" fmla="*/ 1411 h 1455"/>
                  <a:gd name="T24" fmla="*/ 451 w 2210"/>
                  <a:gd name="T25" fmla="*/ 1335 h 1455"/>
                  <a:gd name="T26" fmla="*/ 488 w 2210"/>
                  <a:gd name="T27" fmla="*/ 1248 h 1455"/>
                  <a:gd name="T28" fmla="*/ 525 w 2210"/>
                  <a:gd name="T29" fmla="*/ 1159 h 1455"/>
                  <a:gd name="T30" fmla="*/ 561 w 2210"/>
                  <a:gd name="T31" fmla="*/ 1071 h 1455"/>
                  <a:gd name="T32" fmla="*/ 598 w 2210"/>
                  <a:gd name="T33" fmla="*/ 983 h 1455"/>
                  <a:gd name="T34" fmla="*/ 636 w 2210"/>
                  <a:gd name="T35" fmla="*/ 895 h 1455"/>
                  <a:gd name="T36" fmla="*/ 673 w 2210"/>
                  <a:gd name="T37" fmla="*/ 807 h 1455"/>
                  <a:gd name="T38" fmla="*/ 711 w 2210"/>
                  <a:gd name="T39" fmla="*/ 718 h 1455"/>
                  <a:gd name="T40" fmla="*/ 749 w 2210"/>
                  <a:gd name="T41" fmla="*/ 630 h 1455"/>
                  <a:gd name="T42" fmla="*/ 787 w 2210"/>
                  <a:gd name="T43" fmla="*/ 541 h 1455"/>
                  <a:gd name="T44" fmla="*/ 825 w 2210"/>
                  <a:gd name="T45" fmla="*/ 451 h 1455"/>
                  <a:gd name="T46" fmla="*/ 864 w 2210"/>
                  <a:gd name="T47" fmla="*/ 360 h 1455"/>
                  <a:gd name="T48" fmla="*/ 903 w 2210"/>
                  <a:gd name="T49" fmla="*/ 268 h 1455"/>
                  <a:gd name="T50" fmla="*/ 942 w 2210"/>
                  <a:gd name="T51" fmla="*/ 173 h 1455"/>
                  <a:gd name="T52" fmla="*/ 981 w 2210"/>
                  <a:gd name="T53" fmla="*/ 74 h 1455"/>
                  <a:gd name="T54" fmla="*/ 1020 w 2210"/>
                  <a:gd name="T55" fmla="*/ 3 h 1455"/>
                  <a:gd name="T56" fmla="*/ 1060 w 2210"/>
                  <a:gd name="T57" fmla="*/ 0 h 1455"/>
                  <a:gd name="T58" fmla="*/ 1100 w 2210"/>
                  <a:gd name="T59" fmla="*/ 0 h 1455"/>
                  <a:gd name="T60" fmla="*/ 1139 w 2210"/>
                  <a:gd name="T61" fmla="*/ 1 h 1455"/>
                  <a:gd name="T62" fmla="*/ 1180 w 2210"/>
                  <a:gd name="T63" fmla="*/ 4 h 1455"/>
                  <a:gd name="T64" fmla="*/ 1220 w 2210"/>
                  <a:gd name="T65" fmla="*/ 52 h 1455"/>
                  <a:gd name="T66" fmla="*/ 1261 w 2210"/>
                  <a:gd name="T67" fmla="*/ 150 h 1455"/>
                  <a:gd name="T68" fmla="*/ 1302 w 2210"/>
                  <a:gd name="T69" fmla="*/ 245 h 1455"/>
                  <a:gd name="T70" fmla="*/ 1343 w 2210"/>
                  <a:gd name="T71" fmla="*/ 336 h 1455"/>
                  <a:gd name="T72" fmla="*/ 1384 w 2210"/>
                  <a:gd name="T73" fmla="*/ 426 h 1455"/>
                  <a:gd name="T74" fmla="*/ 1426 w 2210"/>
                  <a:gd name="T75" fmla="*/ 515 h 1455"/>
                  <a:gd name="T76" fmla="*/ 1468 w 2210"/>
                  <a:gd name="T77" fmla="*/ 603 h 1455"/>
                  <a:gd name="T78" fmla="*/ 1510 w 2210"/>
                  <a:gd name="T79" fmla="*/ 691 h 1455"/>
                  <a:gd name="T80" fmla="*/ 1552 w 2210"/>
                  <a:gd name="T81" fmla="*/ 779 h 1455"/>
                  <a:gd name="T82" fmla="*/ 1594 w 2210"/>
                  <a:gd name="T83" fmla="*/ 866 h 1455"/>
                  <a:gd name="T84" fmla="*/ 1637 w 2210"/>
                  <a:gd name="T85" fmla="*/ 953 h 1455"/>
                  <a:gd name="T86" fmla="*/ 1680 w 2210"/>
                  <a:gd name="T87" fmla="*/ 1039 h 1455"/>
                  <a:gd name="T88" fmla="*/ 1723 w 2210"/>
                  <a:gd name="T89" fmla="*/ 1126 h 1455"/>
                  <a:gd name="T90" fmla="*/ 1767 w 2210"/>
                  <a:gd name="T91" fmla="*/ 1213 h 1455"/>
                  <a:gd name="T92" fmla="*/ 1810 w 2210"/>
                  <a:gd name="T93" fmla="*/ 1300 h 1455"/>
                  <a:gd name="T94" fmla="*/ 1854 w 2210"/>
                  <a:gd name="T95" fmla="*/ 1382 h 1455"/>
                  <a:gd name="T96" fmla="*/ 1898 w 2210"/>
                  <a:gd name="T97" fmla="*/ 1439 h 1455"/>
                  <a:gd name="T98" fmla="*/ 1943 w 2210"/>
                  <a:gd name="T99" fmla="*/ 1455 h 1455"/>
                  <a:gd name="T100" fmla="*/ 1987 w 2210"/>
                  <a:gd name="T101" fmla="*/ 1455 h 1455"/>
                  <a:gd name="T102" fmla="*/ 2032 w 2210"/>
                  <a:gd name="T103" fmla="*/ 1455 h 1455"/>
                  <a:gd name="T104" fmla="*/ 2077 w 2210"/>
                  <a:gd name="T105" fmla="*/ 1455 h 1455"/>
                  <a:gd name="T106" fmla="*/ 2123 w 2210"/>
                  <a:gd name="T107" fmla="*/ 1455 h 1455"/>
                  <a:gd name="T108" fmla="*/ 2168 w 2210"/>
                  <a:gd name="T109" fmla="*/ 1455 h 1455"/>
                  <a:gd name="T110" fmla="*/ 2210 w 2210"/>
                  <a:gd name="T111" fmla="*/ 1455 h 14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2210" h="1455">
                    <a:moveTo>
                      <a:pt x="0" y="1455"/>
                    </a:moveTo>
                    <a:lnTo>
                      <a:pt x="3" y="1455"/>
                    </a:lnTo>
                    <a:lnTo>
                      <a:pt x="7" y="1455"/>
                    </a:lnTo>
                    <a:lnTo>
                      <a:pt x="11" y="1455"/>
                    </a:lnTo>
                    <a:lnTo>
                      <a:pt x="16" y="1455"/>
                    </a:lnTo>
                    <a:lnTo>
                      <a:pt x="20" y="1455"/>
                    </a:lnTo>
                    <a:lnTo>
                      <a:pt x="24" y="1455"/>
                    </a:lnTo>
                    <a:lnTo>
                      <a:pt x="28" y="1455"/>
                    </a:lnTo>
                    <a:lnTo>
                      <a:pt x="33" y="1455"/>
                    </a:lnTo>
                    <a:lnTo>
                      <a:pt x="37" y="1455"/>
                    </a:lnTo>
                    <a:lnTo>
                      <a:pt x="41" y="1455"/>
                    </a:lnTo>
                    <a:lnTo>
                      <a:pt x="46" y="1455"/>
                    </a:lnTo>
                    <a:lnTo>
                      <a:pt x="50" y="1455"/>
                    </a:lnTo>
                    <a:lnTo>
                      <a:pt x="54" y="1455"/>
                    </a:lnTo>
                    <a:lnTo>
                      <a:pt x="58" y="1455"/>
                    </a:lnTo>
                    <a:lnTo>
                      <a:pt x="63" y="1455"/>
                    </a:lnTo>
                    <a:lnTo>
                      <a:pt x="67" y="1455"/>
                    </a:lnTo>
                    <a:lnTo>
                      <a:pt x="71" y="1455"/>
                    </a:lnTo>
                    <a:lnTo>
                      <a:pt x="76" y="1455"/>
                    </a:lnTo>
                    <a:lnTo>
                      <a:pt x="80" y="1455"/>
                    </a:lnTo>
                    <a:lnTo>
                      <a:pt x="84" y="1455"/>
                    </a:lnTo>
                    <a:lnTo>
                      <a:pt x="88" y="1455"/>
                    </a:lnTo>
                    <a:lnTo>
                      <a:pt x="93" y="1455"/>
                    </a:lnTo>
                    <a:lnTo>
                      <a:pt x="97" y="1455"/>
                    </a:lnTo>
                    <a:lnTo>
                      <a:pt x="101" y="1455"/>
                    </a:lnTo>
                    <a:lnTo>
                      <a:pt x="106" y="1455"/>
                    </a:lnTo>
                    <a:lnTo>
                      <a:pt x="110" y="1455"/>
                    </a:lnTo>
                    <a:lnTo>
                      <a:pt x="114" y="1455"/>
                    </a:lnTo>
                    <a:lnTo>
                      <a:pt x="119" y="1455"/>
                    </a:lnTo>
                    <a:lnTo>
                      <a:pt x="123" y="1455"/>
                    </a:lnTo>
                    <a:lnTo>
                      <a:pt x="127" y="1455"/>
                    </a:lnTo>
                    <a:lnTo>
                      <a:pt x="131" y="1455"/>
                    </a:lnTo>
                    <a:lnTo>
                      <a:pt x="136" y="1455"/>
                    </a:lnTo>
                    <a:lnTo>
                      <a:pt x="140" y="1455"/>
                    </a:lnTo>
                    <a:lnTo>
                      <a:pt x="144" y="1455"/>
                    </a:lnTo>
                    <a:lnTo>
                      <a:pt x="149" y="1455"/>
                    </a:lnTo>
                    <a:lnTo>
                      <a:pt x="153" y="1455"/>
                    </a:lnTo>
                    <a:lnTo>
                      <a:pt x="158" y="1455"/>
                    </a:lnTo>
                    <a:lnTo>
                      <a:pt x="162" y="1455"/>
                    </a:lnTo>
                    <a:lnTo>
                      <a:pt x="166" y="1455"/>
                    </a:lnTo>
                    <a:lnTo>
                      <a:pt x="171" y="1455"/>
                    </a:lnTo>
                    <a:lnTo>
                      <a:pt x="175" y="1455"/>
                    </a:lnTo>
                    <a:lnTo>
                      <a:pt x="179" y="1455"/>
                    </a:lnTo>
                    <a:lnTo>
                      <a:pt x="184" y="1455"/>
                    </a:lnTo>
                    <a:lnTo>
                      <a:pt x="188" y="1455"/>
                    </a:lnTo>
                    <a:lnTo>
                      <a:pt x="193" y="1455"/>
                    </a:lnTo>
                    <a:lnTo>
                      <a:pt x="197" y="1455"/>
                    </a:lnTo>
                    <a:lnTo>
                      <a:pt x="201" y="1455"/>
                    </a:lnTo>
                    <a:lnTo>
                      <a:pt x="206" y="1455"/>
                    </a:lnTo>
                    <a:lnTo>
                      <a:pt x="210" y="1455"/>
                    </a:lnTo>
                    <a:lnTo>
                      <a:pt x="214" y="1455"/>
                    </a:lnTo>
                    <a:lnTo>
                      <a:pt x="219" y="1455"/>
                    </a:lnTo>
                    <a:lnTo>
                      <a:pt x="223" y="1455"/>
                    </a:lnTo>
                    <a:lnTo>
                      <a:pt x="228" y="1455"/>
                    </a:lnTo>
                    <a:lnTo>
                      <a:pt x="232" y="1455"/>
                    </a:lnTo>
                    <a:lnTo>
                      <a:pt x="237" y="1455"/>
                    </a:lnTo>
                    <a:lnTo>
                      <a:pt x="241" y="1455"/>
                    </a:lnTo>
                    <a:lnTo>
                      <a:pt x="245" y="1455"/>
                    </a:lnTo>
                    <a:lnTo>
                      <a:pt x="250" y="1455"/>
                    </a:lnTo>
                    <a:lnTo>
                      <a:pt x="254" y="1455"/>
                    </a:lnTo>
                    <a:lnTo>
                      <a:pt x="258" y="1455"/>
                    </a:lnTo>
                    <a:lnTo>
                      <a:pt x="263" y="1455"/>
                    </a:lnTo>
                    <a:lnTo>
                      <a:pt x="267" y="1455"/>
                    </a:lnTo>
                    <a:lnTo>
                      <a:pt x="272" y="1455"/>
                    </a:lnTo>
                    <a:lnTo>
                      <a:pt x="276" y="1455"/>
                    </a:lnTo>
                    <a:lnTo>
                      <a:pt x="280" y="1455"/>
                    </a:lnTo>
                    <a:lnTo>
                      <a:pt x="285" y="1455"/>
                    </a:lnTo>
                    <a:lnTo>
                      <a:pt x="289" y="1455"/>
                    </a:lnTo>
                    <a:lnTo>
                      <a:pt x="294" y="1455"/>
                    </a:lnTo>
                    <a:lnTo>
                      <a:pt x="298" y="1455"/>
                    </a:lnTo>
                    <a:lnTo>
                      <a:pt x="303" y="1455"/>
                    </a:lnTo>
                    <a:lnTo>
                      <a:pt x="307" y="1455"/>
                    </a:lnTo>
                    <a:lnTo>
                      <a:pt x="312" y="1455"/>
                    </a:lnTo>
                    <a:lnTo>
                      <a:pt x="316" y="1455"/>
                    </a:lnTo>
                    <a:lnTo>
                      <a:pt x="321" y="1455"/>
                    </a:lnTo>
                    <a:lnTo>
                      <a:pt x="325" y="1455"/>
                    </a:lnTo>
                    <a:lnTo>
                      <a:pt x="330" y="1455"/>
                    </a:lnTo>
                    <a:lnTo>
                      <a:pt x="334" y="1455"/>
                    </a:lnTo>
                    <a:lnTo>
                      <a:pt x="338" y="1455"/>
                    </a:lnTo>
                    <a:lnTo>
                      <a:pt x="343" y="1455"/>
                    </a:lnTo>
                    <a:lnTo>
                      <a:pt x="347" y="1455"/>
                    </a:lnTo>
                    <a:lnTo>
                      <a:pt x="352" y="1455"/>
                    </a:lnTo>
                    <a:lnTo>
                      <a:pt x="357" y="1455"/>
                    </a:lnTo>
                    <a:lnTo>
                      <a:pt x="361" y="1455"/>
                    </a:lnTo>
                    <a:lnTo>
                      <a:pt x="365" y="1454"/>
                    </a:lnTo>
                    <a:lnTo>
                      <a:pt x="370" y="1454"/>
                    </a:lnTo>
                    <a:lnTo>
                      <a:pt x="374" y="1452"/>
                    </a:lnTo>
                    <a:lnTo>
                      <a:pt x="379" y="1450"/>
                    </a:lnTo>
                    <a:lnTo>
                      <a:pt x="383" y="1448"/>
                    </a:lnTo>
                    <a:lnTo>
                      <a:pt x="388" y="1445"/>
                    </a:lnTo>
                    <a:lnTo>
                      <a:pt x="392" y="1441"/>
                    </a:lnTo>
                    <a:lnTo>
                      <a:pt x="397" y="1436"/>
                    </a:lnTo>
                    <a:lnTo>
                      <a:pt x="402" y="1431"/>
                    </a:lnTo>
                    <a:lnTo>
                      <a:pt x="406" y="1425"/>
                    </a:lnTo>
                    <a:lnTo>
                      <a:pt x="410" y="1418"/>
                    </a:lnTo>
                    <a:lnTo>
                      <a:pt x="415" y="1411"/>
                    </a:lnTo>
                    <a:lnTo>
                      <a:pt x="420" y="1403"/>
                    </a:lnTo>
                    <a:lnTo>
                      <a:pt x="424" y="1394"/>
                    </a:lnTo>
                    <a:lnTo>
                      <a:pt x="428" y="1385"/>
                    </a:lnTo>
                    <a:lnTo>
                      <a:pt x="433" y="1376"/>
                    </a:lnTo>
                    <a:lnTo>
                      <a:pt x="438" y="1366"/>
                    </a:lnTo>
                    <a:lnTo>
                      <a:pt x="442" y="1356"/>
                    </a:lnTo>
                    <a:lnTo>
                      <a:pt x="447" y="1345"/>
                    </a:lnTo>
                    <a:lnTo>
                      <a:pt x="451" y="1335"/>
                    </a:lnTo>
                    <a:lnTo>
                      <a:pt x="456" y="1324"/>
                    </a:lnTo>
                    <a:lnTo>
                      <a:pt x="460" y="1313"/>
                    </a:lnTo>
                    <a:lnTo>
                      <a:pt x="465" y="1302"/>
                    </a:lnTo>
                    <a:lnTo>
                      <a:pt x="469" y="1292"/>
                    </a:lnTo>
                    <a:lnTo>
                      <a:pt x="474" y="1281"/>
                    </a:lnTo>
                    <a:lnTo>
                      <a:pt x="479" y="1269"/>
                    </a:lnTo>
                    <a:lnTo>
                      <a:pt x="483" y="1259"/>
                    </a:lnTo>
                    <a:lnTo>
                      <a:pt x="488" y="1248"/>
                    </a:lnTo>
                    <a:lnTo>
                      <a:pt x="492" y="1237"/>
                    </a:lnTo>
                    <a:lnTo>
                      <a:pt x="497" y="1226"/>
                    </a:lnTo>
                    <a:lnTo>
                      <a:pt x="501" y="1214"/>
                    </a:lnTo>
                    <a:lnTo>
                      <a:pt x="506" y="1203"/>
                    </a:lnTo>
                    <a:lnTo>
                      <a:pt x="511" y="1192"/>
                    </a:lnTo>
                    <a:lnTo>
                      <a:pt x="515" y="1181"/>
                    </a:lnTo>
                    <a:lnTo>
                      <a:pt x="520" y="1170"/>
                    </a:lnTo>
                    <a:lnTo>
                      <a:pt x="525" y="1159"/>
                    </a:lnTo>
                    <a:lnTo>
                      <a:pt x="529" y="1148"/>
                    </a:lnTo>
                    <a:lnTo>
                      <a:pt x="534" y="1137"/>
                    </a:lnTo>
                    <a:lnTo>
                      <a:pt x="538" y="1126"/>
                    </a:lnTo>
                    <a:lnTo>
                      <a:pt x="543" y="1115"/>
                    </a:lnTo>
                    <a:lnTo>
                      <a:pt x="547" y="1104"/>
                    </a:lnTo>
                    <a:lnTo>
                      <a:pt x="552" y="1093"/>
                    </a:lnTo>
                    <a:lnTo>
                      <a:pt x="557" y="1082"/>
                    </a:lnTo>
                    <a:lnTo>
                      <a:pt x="561" y="1071"/>
                    </a:lnTo>
                    <a:lnTo>
                      <a:pt x="566" y="1060"/>
                    </a:lnTo>
                    <a:lnTo>
                      <a:pt x="571" y="1049"/>
                    </a:lnTo>
                    <a:lnTo>
                      <a:pt x="575" y="1038"/>
                    </a:lnTo>
                    <a:lnTo>
                      <a:pt x="580" y="1027"/>
                    </a:lnTo>
                    <a:lnTo>
                      <a:pt x="585" y="1016"/>
                    </a:lnTo>
                    <a:lnTo>
                      <a:pt x="589" y="1005"/>
                    </a:lnTo>
                    <a:lnTo>
                      <a:pt x="594" y="994"/>
                    </a:lnTo>
                    <a:lnTo>
                      <a:pt x="598" y="983"/>
                    </a:lnTo>
                    <a:lnTo>
                      <a:pt x="603" y="972"/>
                    </a:lnTo>
                    <a:lnTo>
                      <a:pt x="608" y="961"/>
                    </a:lnTo>
                    <a:lnTo>
                      <a:pt x="612" y="950"/>
                    </a:lnTo>
                    <a:lnTo>
                      <a:pt x="617" y="939"/>
                    </a:lnTo>
                    <a:lnTo>
                      <a:pt x="622" y="928"/>
                    </a:lnTo>
                    <a:lnTo>
                      <a:pt x="626" y="917"/>
                    </a:lnTo>
                    <a:lnTo>
                      <a:pt x="631" y="906"/>
                    </a:lnTo>
                    <a:lnTo>
                      <a:pt x="636" y="895"/>
                    </a:lnTo>
                    <a:lnTo>
                      <a:pt x="641" y="884"/>
                    </a:lnTo>
                    <a:lnTo>
                      <a:pt x="645" y="873"/>
                    </a:lnTo>
                    <a:lnTo>
                      <a:pt x="650" y="862"/>
                    </a:lnTo>
                    <a:lnTo>
                      <a:pt x="655" y="851"/>
                    </a:lnTo>
                    <a:lnTo>
                      <a:pt x="659" y="840"/>
                    </a:lnTo>
                    <a:lnTo>
                      <a:pt x="664" y="829"/>
                    </a:lnTo>
                    <a:lnTo>
                      <a:pt x="669" y="818"/>
                    </a:lnTo>
                    <a:lnTo>
                      <a:pt x="673" y="807"/>
                    </a:lnTo>
                    <a:lnTo>
                      <a:pt x="678" y="796"/>
                    </a:lnTo>
                    <a:lnTo>
                      <a:pt x="683" y="785"/>
                    </a:lnTo>
                    <a:lnTo>
                      <a:pt x="687" y="774"/>
                    </a:lnTo>
                    <a:lnTo>
                      <a:pt x="692" y="763"/>
                    </a:lnTo>
                    <a:lnTo>
                      <a:pt x="697" y="752"/>
                    </a:lnTo>
                    <a:lnTo>
                      <a:pt x="702" y="741"/>
                    </a:lnTo>
                    <a:lnTo>
                      <a:pt x="706" y="729"/>
                    </a:lnTo>
                    <a:lnTo>
                      <a:pt x="711" y="718"/>
                    </a:lnTo>
                    <a:lnTo>
                      <a:pt x="716" y="707"/>
                    </a:lnTo>
                    <a:lnTo>
                      <a:pt x="720" y="696"/>
                    </a:lnTo>
                    <a:lnTo>
                      <a:pt x="725" y="685"/>
                    </a:lnTo>
                    <a:lnTo>
                      <a:pt x="730" y="674"/>
                    </a:lnTo>
                    <a:lnTo>
                      <a:pt x="735" y="663"/>
                    </a:lnTo>
                    <a:lnTo>
                      <a:pt x="739" y="652"/>
                    </a:lnTo>
                    <a:lnTo>
                      <a:pt x="744" y="641"/>
                    </a:lnTo>
                    <a:lnTo>
                      <a:pt x="749" y="630"/>
                    </a:lnTo>
                    <a:lnTo>
                      <a:pt x="754" y="618"/>
                    </a:lnTo>
                    <a:lnTo>
                      <a:pt x="758" y="608"/>
                    </a:lnTo>
                    <a:lnTo>
                      <a:pt x="763" y="596"/>
                    </a:lnTo>
                    <a:lnTo>
                      <a:pt x="768" y="585"/>
                    </a:lnTo>
                    <a:lnTo>
                      <a:pt x="773" y="574"/>
                    </a:lnTo>
                    <a:lnTo>
                      <a:pt x="777" y="563"/>
                    </a:lnTo>
                    <a:lnTo>
                      <a:pt x="782" y="552"/>
                    </a:lnTo>
                    <a:lnTo>
                      <a:pt x="787" y="541"/>
                    </a:lnTo>
                    <a:lnTo>
                      <a:pt x="792" y="529"/>
                    </a:lnTo>
                    <a:lnTo>
                      <a:pt x="797" y="518"/>
                    </a:lnTo>
                    <a:lnTo>
                      <a:pt x="801" y="507"/>
                    </a:lnTo>
                    <a:lnTo>
                      <a:pt x="806" y="496"/>
                    </a:lnTo>
                    <a:lnTo>
                      <a:pt x="811" y="485"/>
                    </a:lnTo>
                    <a:lnTo>
                      <a:pt x="816" y="473"/>
                    </a:lnTo>
                    <a:lnTo>
                      <a:pt x="821" y="462"/>
                    </a:lnTo>
                    <a:lnTo>
                      <a:pt x="825" y="451"/>
                    </a:lnTo>
                    <a:lnTo>
                      <a:pt x="830" y="439"/>
                    </a:lnTo>
                    <a:lnTo>
                      <a:pt x="835" y="428"/>
                    </a:lnTo>
                    <a:lnTo>
                      <a:pt x="840" y="417"/>
                    </a:lnTo>
                    <a:lnTo>
                      <a:pt x="845" y="406"/>
                    </a:lnTo>
                    <a:lnTo>
                      <a:pt x="849" y="394"/>
                    </a:lnTo>
                    <a:lnTo>
                      <a:pt x="854" y="383"/>
                    </a:lnTo>
                    <a:lnTo>
                      <a:pt x="859" y="371"/>
                    </a:lnTo>
                    <a:lnTo>
                      <a:pt x="864" y="360"/>
                    </a:lnTo>
                    <a:lnTo>
                      <a:pt x="869" y="349"/>
                    </a:lnTo>
                    <a:lnTo>
                      <a:pt x="873" y="337"/>
                    </a:lnTo>
                    <a:lnTo>
                      <a:pt x="878" y="326"/>
                    </a:lnTo>
                    <a:lnTo>
                      <a:pt x="883" y="314"/>
                    </a:lnTo>
                    <a:lnTo>
                      <a:pt x="888" y="303"/>
                    </a:lnTo>
                    <a:lnTo>
                      <a:pt x="893" y="291"/>
                    </a:lnTo>
                    <a:lnTo>
                      <a:pt x="898" y="280"/>
                    </a:lnTo>
                    <a:lnTo>
                      <a:pt x="903" y="268"/>
                    </a:lnTo>
                    <a:lnTo>
                      <a:pt x="908" y="256"/>
                    </a:lnTo>
                    <a:lnTo>
                      <a:pt x="912" y="244"/>
                    </a:lnTo>
                    <a:lnTo>
                      <a:pt x="917" y="233"/>
                    </a:lnTo>
                    <a:lnTo>
                      <a:pt x="922" y="221"/>
                    </a:lnTo>
                    <a:lnTo>
                      <a:pt x="927" y="209"/>
                    </a:lnTo>
                    <a:lnTo>
                      <a:pt x="932" y="197"/>
                    </a:lnTo>
                    <a:lnTo>
                      <a:pt x="937" y="185"/>
                    </a:lnTo>
                    <a:lnTo>
                      <a:pt x="942" y="173"/>
                    </a:lnTo>
                    <a:lnTo>
                      <a:pt x="946" y="161"/>
                    </a:lnTo>
                    <a:lnTo>
                      <a:pt x="951" y="149"/>
                    </a:lnTo>
                    <a:lnTo>
                      <a:pt x="956" y="137"/>
                    </a:lnTo>
                    <a:lnTo>
                      <a:pt x="961" y="124"/>
                    </a:lnTo>
                    <a:lnTo>
                      <a:pt x="966" y="112"/>
                    </a:lnTo>
                    <a:lnTo>
                      <a:pt x="971" y="99"/>
                    </a:lnTo>
                    <a:lnTo>
                      <a:pt x="976" y="86"/>
                    </a:lnTo>
                    <a:lnTo>
                      <a:pt x="981" y="74"/>
                    </a:lnTo>
                    <a:lnTo>
                      <a:pt x="986" y="61"/>
                    </a:lnTo>
                    <a:lnTo>
                      <a:pt x="990" y="49"/>
                    </a:lnTo>
                    <a:lnTo>
                      <a:pt x="996" y="37"/>
                    </a:lnTo>
                    <a:lnTo>
                      <a:pt x="1000" y="27"/>
                    </a:lnTo>
                    <a:lnTo>
                      <a:pt x="1005" y="18"/>
                    </a:lnTo>
                    <a:lnTo>
                      <a:pt x="1010" y="11"/>
                    </a:lnTo>
                    <a:lnTo>
                      <a:pt x="1015" y="6"/>
                    </a:lnTo>
                    <a:lnTo>
                      <a:pt x="1020" y="3"/>
                    </a:lnTo>
                    <a:lnTo>
                      <a:pt x="1025" y="1"/>
                    </a:lnTo>
                    <a:lnTo>
                      <a:pt x="1030" y="0"/>
                    </a:lnTo>
                    <a:lnTo>
                      <a:pt x="1035" y="0"/>
                    </a:lnTo>
                    <a:lnTo>
                      <a:pt x="1040" y="0"/>
                    </a:lnTo>
                    <a:lnTo>
                      <a:pt x="1045" y="0"/>
                    </a:lnTo>
                    <a:lnTo>
                      <a:pt x="1050" y="0"/>
                    </a:lnTo>
                    <a:lnTo>
                      <a:pt x="1055" y="0"/>
                    </a:lnTo>
                    <a:lnTo>
                      <a:pt x="1060" y="0"/>
                    </a:lnTo>
                    <a:lnTo>
                      <a:pt x="1065" y="0"/>
                    </a:lnTo>
                    <a:lnTo>
                      <a:pt x="1070" y="0"/>
                    </a:lnTo>
                    <a:lnTo>
                      <a:pt x="1075" y="0"/>
                    </a:lnTo>
                    <a:lnTo>
                      <a:pt x="1079" y="0"/>
                    </a:lnTo>
                    <a:lnTo>
                      <a:pt x="1085" y="0"/>
                    </a:lnTo>
                    <a:lnTo>
                      <a:pt x="1090" y="0"/>
                    </a:lnTo>
                    <a:lnTo>
                      <a:pt x="1094" y="0"/>
                    </a:lnTo>
                    <a:lnTo>
                      <a:pt x="1100" y="0"/>
                    </a:lnTo>
                    <a:lnTo>
                      <a:pt x="1104" y="0"/>
                    </a:lnTo>
                    <a:lnTo>
                      <a:pt x="1109" y="0"/>
                    </a:lnTo>
                    <a:lnTo>
                      <a:pt x="1115" y="0"/>
                    </a:lnTo>
                    <a:lnTo>
                      <a:pt x="1119" y="1"/>
                    </a:lnTo>
                    <a:lnTo>
                      <a:pt x="1124" y="1"/>
                    </a:lnTo>
                    <a:lnTo>
                      <a:pt x="1130" y="1"/>
                    </a:lnTo>
                    <a:lnTo>
                      <a:pt x="1134" y="1"/>
                    </a:lnTo>
                    <a:lnTo>
                      <a:pt x="1139" y="1"/>
                    </a:lnTo>
                    <a:lnTo>
                      <a:pt x="1145" y="1"/>
                    </a:lnTo>
                    <a:lnTo>
                      <a:pt x="1150" y="1"/>
                    </a:lnTo>
                    <a:lnTo>
                      <a:pt x="1154" y="2"/>
                    </a:lnTo>
                    <a:lnTo>
                      <a:pt x="1160" y="2"/>
                    </a:lnTo>
                    <a:lnTo>
                      <a:pt x="1165" y="2"/>
                    </a:lnTo>
                    <a:lnTo>
                      <a:pt x="1170" y="2"/>
                    </a:lnTo>
                    <a:lnTo>
                      <a:pt x="1175" y="3"/>
                    </a:lnTo>
                    <a:lnTo>
                      <a:pt x="1180" y="4"/>
                    </a:lnTo>
                    <a:lnTo>
                      <a:pt x="1185" y="5"/>
                    </a:lnTo>
                    <a:lnTo>
                      <a:pt x="1190" y="7"/>
                    </a:lnTo>
                    <a:lnTo>
                      <a:pt x="1195" y="10"/>
                    </a:lnTo>
                    <a:lnTo>
                      <a:pt x="1200" y="15"/>
                    </a:lnTo>
                    <a:lnTo>
                      <a:pt x="1205" y="22"/>
                    </a:lnTo>
                    <a:lnTo>
                      <a:pt x="1210" y="30"/>
                    </a:lnTo>
                    <a:lnTo>
                      <a:pt x="1215" y="41"/>
                    </a:lnTo>
                    <a:lnTo>
                      <a:pt x="1220" y="52"/>
                    </a:lnTo>
                    <a:lnTo>
                      <a:pt x="1225" y="64"/>
                    </a:lnTo>
                    <a:lnTo>
                      <a:pt x="1230" y="76"/>
                    </a:lnTo>
                    <a:lnTo>
                      <a:pt x="1235" y="89"/>
                    </a:lnTo>
                    <a:lnTo>
                      <a:pt x="1240" y="101"/>
                    </a:lnTo>
                    <a:lnTo>
                      <a:pt x="1246" y="113"/>
                    </a:lnTo>
                    <a:lnTo>
                      <a:pt x="1251" y="126"/>
                    </a:lnTo>
                    <a:lnTo>
                      <a:pt x="1256" y="138"/>
                    </a:lnTo>
                    <a:lnTo>
                      <a:pt x="1261" y="150"/>
                    </a:lnTo>
                    <a:lnTo>
                      <a:pt x="1266" y="162"/>
                    </a:lnTo>
                    <a:lnTo>
                      <a:pt x="1271" y="174"/>
                    </a:lnTo>
                    <a:lnTo>
                      <a:pt x="1276" y="186"/>
                    </a:lnTo>
                    <a:lnTo>
                      <a:pt x="1281" y="198"/>
                    </a:lnTo>
                    <a:lnTo>
                      <a:pt x="1286" y="209"/>
                    </a:lnTo>
                    <a:lnTo>
                      <a:pt x="1292" y="221"/>
                    </a:lnTo>
                    <a:lnTo>
                      <a:pt x="1297" y="233"/>
                    </a:lnTo>
                    <a:lnTo>
                      <a:pt x="1302" y="245"/>
                    </a:lnTo>
                    <a:lnTo>
                      <a:pt x="1307" y="256"/>
                    </a:lnTo>
                    <a:lnTo>
                      <a:pt x="1312" y="268"/>
                    </a:lnTo>
                    <a:lnTo>
                      <a:pt x="1317" y="279"/>
                    </a:lnTo>
                    <a:lnTo>
                      <a:pt x="1322" y="291"/>
                    </a:lnTo>
                    <a:lnTo>
                      <a:pt x="1327" y="302"/>
                    </a:lnTo>
                    <a:lnTo>
                      <a:pt x="1333" y="313"/>
                    </a:lnTo>
                    <a:lnTo>
                      <a:pt x="1338" y="325"/>
                    </a:lnTo>
                    <a:lnTo>
                      <a:pt x="1343" y="336"/>
                    </a:lnTo>
                    <a:lnTo>
                      <a:pt x="1348" y="348"/>
                    </a:lnTo>
                    <a:lnTo>
                      <a:pt x="1353" y="359"/>
                    </a:lnTo>
                    <a:lnTo>
                      <a:pt x="1358" y="370"/>
                    </a:lnTo>
                    <a:lnTo>
                      <a:pt x="1364" y="381"/>
                    </a:lnTo>
                    <a:lnTo>
                      <a:pt x="1369" y="393"/>
                    </a:lnTo>
                    <a:lnTo>
                      <a:pt x="1374" y="404"/>
                    </a:lnTo>
                    <a:lnTo>
                      <a:pt x="1379" y="415"/>
                    </a:lnTo>
                    <a:lnTo>
                      <a:pt x="1384" y="426"/>
                    </a:lnTo>
                    <a:lnTo>
                      <a:pt x="1389" y="437"/>
                    </a:lnTo>
                    <a:lnTo>
                      <a:pt x="1395" y="449"/>
                    </a:lnTo>
                    <a:lnTo>
                      <a:pt x="1400" y="460"/>
                    </a:lnTo>
                    <a:lnTo>
                      <a:pt x="1405" y="471"/>
                    </a:lnTo>
                    <a:lnTo>
                      <a:pt x="1410" y="482"/>
                    </a:lnTo>
                    <a:lnTo>
                      <a:pt x="1415" y="493"/>
                    </a:lnTo>
                    <a:lnTo>
                      <a:pt x="1421" y="504"/>
                    </a:lnTo>
                    <a:lnTo>
                      <a:pt x="1426" y="515"/>
                    </a:lnTo>
                    <a:lnTo>
                      <a:pt x="1431" y="526"/>
                    </a:lnTo>
                    <a:lnTo>
                      <a:pt x="1436" y="537"/>
                    </a:lnTo>
                    <a:lnTo>
                      <a:pt x="1442" y="548"/>
                    </a:lnTo>
                    <a:lnTo>
                      <a:pt x="1447" y="560"/>
                    </a:lnTo>
                    <a:lnTo>
                      <a:pt x="1452" y="571"/>
                    </a:lnTo>
                    <a:lnTo>
                      <a:pt x="1457" y="582"/>
                    </a:lnTo>
                    <a:lnTo>
                      <a:pt x="1462" y="592"/>
                    </a:lnTo>
                    <a:lnTo>
                      <a:pt x="1468" y="603"/>
                    </a:lnTo>
                    <a:lnTo>
                      <a:pt x="1473" y="614"/>
                    </a:lnTo>
                    <a:lnTo>
                      <a:pt x="1478" y="626"/>
                    </a:lnTo>
                    <a:lnTo>
                      <a:pt x="1483" y="637"/>
                    </a:lnTo>
                    <a:lnTo>
                      <a:pt x="1489" y="648"/>
                    </a:lnTo>
                    <a:lnTo>
                      <a:pt x="1494" y="659"/>
                    </a:lnTo>
                    <a:lnTo>
                      <a:pt x="1499" y="669"/>
                    </a:lnTo>
                    <a:lnTo>
                      <a:pt x="1504" y="680"/>
                    </a:lnTo>
                    <a:lnTo>
                      <a:pt x="1510" y="691"/>
                    </a:lnTo>
                    <a:lnTo>
                      <a:pt x="1515" y="702"/>
                    </a:lnTo>
                    <a:lnTo>
                      <a:pt x="1520" y="713"/>
                    </a:lnTo>
                    <a:lnTo>
                      <a:pt x="1525" y="724"/>
                    </a:lnTo>
                    <a:lnTo>
                      <a:pt x="1531" y="735"/>
                    </a:lnTo>
                    <a:lnTo>
                      <a:pt x="1536" y="746"/>
                    </a:lnTo>
                    <a:lnTo>
                      <a:pt x="1541" y="757"/>
                    </a:lnTo>
                    <a:lnTo>
                      <a:pt x="1547" y="768"/>
                    </a:lnTo>
                    <a:lnTo>
                      <a:pt x="1552" y="779"/>
                    </a:lnTo>
                    <a:lnTo>
                      <a:pt x="1557" y="789"/>
                    </a:lnTo>
                    <a:lnTo>
                      <a:pt x="1563" y="800"/>
                    </a:lnTo>
                    <a:lnTo>
                      <a:pt x="1568" y="811"/>
                    </a:lnTo>
                    <a:lnTo>
                      <a:pt x="1573" y="822"/>
                    </a:lnTo>
                    <a:lnTo>
                      <a:pt x="1578" y="833"/>
                    </a:lnTo>
                    <a:lnTo>
                      <a:pt x="1584" y="844"/>
                    </a:lnTo>
                    <a:lnTo>
                      <a:pt x="1589" y="855"/>
                    </a:lnTo>
                    <a:lnTo>
                      <a:pt x="1594" y="866"/>
                    </a:lnTo>
                    <a:lnTo>
                      <a:pt x="1600" y="877"/>
                    </a:lnTo>
                    <a:lnTo>
                      <a:pt x="1605" y="887"/>
                    </a:lnTo>
                    <a:lnTo>
                      <a:pt x="1610" y="898"/>
                    </a:lnTo>
                    <a:lnTo>
                      <a:pt x="1616" y="909"/>
                    </a:lnTo>
                    <a:lnTo>
                      <a:pt x="1621" y="920"/>
                    </a:lnTo>
                    <a:lnTo>
                      <a:pt x="1626" y="931"/>
                    </a:lnTo>
                    <a:lnTo>
                      <a:pt x="1632" y="942"/>
                    </a:lnTo>
                    <a:lnTo>
                      <a:pt x="1637" y="953"/>
                    </a:lnTo>
                    <a:lnTo>
                      <a:pt x="1642" y="963"/>
                    </a:lnTo>
                    <a:lnTo>
                      <a:pt x="1648" y="974"/>
                    </a:lnTo>
                    <a:lnTo>
                      <a:pt x="1653" y="985"/>
                    </a:lnTo>
                    <a:lnTo>
                      <a:pt x="1658" y="996"/>
                    </a:lnTo>
                    <a:lnTo>
                      <a:pt x="1664" y="1007"/>
                    </a:lnTo>
                    <a:lnTo>
                      <a:pt x="1669" y="1018"/>
                    </a:lnTo>
                    <a:lnTo>
                      <a:pt x="1675" y="1029"/>
                    </a:lnTo>
                    <a:lnTo>
                      <a:pt x="1680" y="1039"/>
                    </a:lnTo>
                    <a:lnTo>
                      <a:pt x="1685" y="1050"/>
                    </a:lnTo>
                    <a:lnTo>
                      <a:pt x="1691" y="1061"/>
                    </a:lnTo>
                    <a:lnTo>
                      <a:pt x="1696" y="1072"/>
                    </a:lnTo>
                    <a:lnTo>
                      <a:pt x="1702" y="1083"/>
                    </a:lnTo>
                    <a:lnTo>
                      <a:pt x="1707" y="1094"/>
                    </a:lnTo>
                    <a:lnTo>
                      <a:pt x="1712" y="1105"/>
                    </a:lnTo>
                    <a:lnTo>
                      <a:pt x="1718" y="1115"/>
                    </a:lnTo>
                    <a:lnTo>
                      <a:pt x="1723" y="1126"/>
                    </a:lnTo>
                    <a:lnTo>
                      <a:pt x="1729" y="1137"/>
                    </a:lnTo>
                    <a:lnTo>
                      <a:pt x="1734" y="1148"/>
                    </a:lnTo>
                    <a:lnTo>
                      <a:pt x="1740" y="1159"/>
                    </a:lnTo>
                    <a:lnTo>
                      <a:pt x="1745" y="1170"/>
                    </a:lnTo>
                    <a:lnTo>
                      <a:pt x="1750" y="1180"/>
                    </a:lnTo>
                    <a:lnTo>
                      <a:pt x="1756" y="1191"/>
                    </a:lnTo>
                    <a:lnTo>
                      <a:pt x="1761" y="1202"/>
                    </a:lnTo>
                    <a:lnTo>
                      <a:pt x="1767" y="1213"/>
                    </a:lnTo>
                    <a:lnTo>
                      <a:pt x="1772" y="1224"/>
                    </a:lnTo>
                    <a:lnTo>
                      <a:pt x="1777" y="1235"/>
                    </a:lnTo>
                    <a:lnTo>
                      <a:pt x="1783" y="1246"/>
                    </a:lnTo>
                    <a:lnTo>
                      <a:pt x="1788" y="1256"/>
                    </a:lnTo>
                    <a:lnTo>
                      <a:pt x="1794" y="1267"/>
                    </a:lnTo>
                    <a:lnTo>
                      <a:pt x="1799" y="1278"/>
                    </a:lnTo>
                    <a:lnTo>
                      <a:pt x="1805" y="1289"/>
                    </a:lnTo>
                    <a:lnTo>
                      <a:pt x="1810" y="1300"/>
                    </a:lnTo>
                    <a:lnTo>
                      <a:pt x="1816" y="1311"/>
                    </a:lnTo>
                    <a:lnTo>
                      <a:pt x="1821" y="1321"/>
                    </a:lnTo>
                    <a:lnTo>
                      <a:pt x="1827" y="1332"/>
                    </a:lnTo>
                    <a:lnTo>
                      <a:pt x="1832" y="1342"/>
                    </a:lnTo>
                    <a:lnTo>
                      <a:pt x="1838" y="1352"/>
                    </a:lnTo>
                    <a:lnTo>
                      <a:pt x="1843" y="1363"/>
                    </a:lnTo>
                    <a:lnTo>
                      <a:pt x="1849" y="1372"/>
                    </a:lnTo>
                    <a:lnTo>
                      <a:pt x="1854" y="1382"/>
                    </a:lnTo>
                    <a:lnTo>
                      <a:pt x="1860" y="1391"/>
                    </a:lnTo>
                    <a:lnTo>
                      <a:pt x="1865" y="1400"/>
                    </a:lnTo>
                    <a:lnTo>
                      <a:pt x="1871" y="1408"/>
                    </a:lnTo>
                    <a:lnTo>
                      <a:pt x="1876" y="1415"/>
                    </a:lnTo>
                    <a:lnTo>
                      <a:pt x="1882" y="1422"/>
                    </a:lnTo>
                    <a:lnTo>
                      <a:pt x="1887" y="1429"/>
                    </a:lnTo>
                    <a:lnTo>
                      <a:pt x="1893" y="1434"/>
                    </a:lnTo>
                    <a:lnTo>
                      <a:pt x="1898" y="1439"/>
                    </a:lnTo>
                    <a:lnTo>
                      <a:pt x="1904" y="1443"/>
                    </a:lnTo>
                    <a:lnTo>
                      <a:pt x="1909" y="1447"/>
                    </a:lnTo>
                    <a:lnTo>
                      <a:pt x="1915" y="1450"/>
                    </a:lnTo>
                    <a:lnTo>
                      <a:pt x="1920" y="1452"/>
                    </a:lnTo>
                    <a:lnTo>
                      <a:pt x="1926" y="1453"/>
                    </a:lnTo>
                    <a:lnTo>
                      <a:pt x="1932" y="1454"/>
                    </a:lnTo>
                    <a:lnTo>
                      <a:pt x="1937" y="1455"/>
                    </a:lnTo>
                    <a:lnTo>
                      <a:pt x="1943" y="1455"/>
                    </a:lnTo>
                    <a:lnTo>
                      <a:pt x="1948" y="1455"/>
                    </a:lnTo>
                    <a:lnTo>
                      <a:pt x="1954" y="1455"/>
                    </a:lnTo>
                    <a:lnTo>
                      <a:pt x="1960" y="1455"/>
                    </a:lnTo>
                    <a:lnTo>
                      <a:pt x="1965" y="1455"/>
                    </a:lnTo>
                    <a:lnTo>
                      <a:pt x="1970" y="1455"/>
                    </a:lnTo>
                    <a:lnTo>
                      <a:pt x="1976" y="1455"/>
                    </a:lnTo>
                    <a:lnTo>
                      <a:pt x="1982" y="1455"/>
                    </a:lnTo>
                    <a:lnTo>
                      <a:pt x="1987" y="1455"/>
                    </a:lnTo>
                    <a:lnTo>
                      <a:pt x="1993" y="1455"/>
                    </a:lnTo>
                    <a:lnTo>
                      <a:pt x="1998" y="1455"/>
                    </a:lnTo>
                    <a:lnTo>
                      <a:pt x="2004" y="1455"/>
                    </a:lnTo>
                    <a:lnTo>
                      <a:pt x="2010" y="1455"/>
                    </a:lnTo>
                    <a:lnTo>
                      <a:pt x="2015" y="1455"/>
                    </a:lnTo>
                    <a:lnTo>
                      <a:pt x="2021" y="1455"/>
                    </a:lnTo>
                    <a:lnTo>
                      <a:pt x="2027" y="1455"/>
                    </a:lnTo>
                    <a:lnTo>
                      <a:pt x="2032" y="1455"/>
                    </a:lnTo>
                    <a:lnTo>
                      <a:pt x="2038" y="1455"/>
                    </a:lnTo>
                    <a:lnTo>
                      <a:pt x="2043" y="1455"/>
                    </a:lnTo>
                    <a:lnTo>
                      <a:pt x="2049" y="1455"/>
                    </a:lnTo>
                    <a:lnTo>
                      <a:pt x="2055" y="1455"/>
                    </a:lnTo>
                    <a:lnTo>
                      <a:pt x="2060" y="1455"/>
                    </a:lnTo>
                    <a:lnTo>
                      <a:pt x="2066" y="1455"/>
                    </a:lnTo>
                    <a:lnTo>
                      <a:pt x="2072" y="1455"/>
                    </a:lnTo>
                    <a:lnTo>
                      <a:pt x="2077" y="1455"/>
                    </a:lnTo>
                    <a:lnTo>
                      <a:pt x="2083" y="1455"/>
                    </a:lnTo>
                    <a:lnTo>
                      <a:pt x="2088" y="1455"/>
                    </a:lnTo>
                    <a:lnTo>
                      <a:pt x="2094" y="1455"/>
                    </a:lnTo>
                    <a:lnTo>
                      <a:pt x="2100" y="1455"/>
                    </a:lnTo>
                    <a:lnTo>
                      <a:pt x="2106" y="1455"/>
                    </a:lnTo>
                    <a:lnTo>
                      <a:pt x="2111" y="1455"/>
                    </a:lnTo>
                    <a:lnTo>
                      <a:pt x="2117" y="1455"/>
                    </a:lnTo>
                    <a:lnTo>
                      <a:pt x="2123" y="1455"/>
                    </a:lnTo>
                    <a:lnTo>
                      <a:pt x="2128" y="1455"/>
                    </a:lnTo>
                    <a:lnTo>
                      <a:pt x="2134" y="1455"/>
                    </a:lnTo>
                    <a:lnTo>
                      <a:pt x="2140" y="1455"/>
                    </a:lnTo>
                    <a:lnTo>
                      <a:pt x="2145" y="1455"/>
                    </a:lnTo>
                    <a:lnTo>
                      <a:pt x="2151" y="1455"/>
                    </a:lnTo>
                    <a:lnTo>
                      <a:pt x="2157" y="1455"/>
                    </a:lnTo>
                    <a:lnTo>
                      <a:pt x="2162" y="1455"/>
                    </a:lnTo>
                    <a:lnTo>
                      <a:pt x="2168" y="1455"/>
                    </a:lnTo>
                    <a:lnTo>
                      <a:pt x="2174" y="1455"/>
                    </a:lnTo>
                    <a:lnTo>
                      <a:pt x="2180" y="1455"/>
                    </a:lnTo>
                    <a:lnTo>
                      <a:pt x="2185" y="1455"/>
                    </a:lnTo>
                    <a:lnTo>
                      <a:pt x="2191" y="1455"/>
                    </a:lnTo>
                    <a:lnTo>
                      <a:pt x="2197" y="1455"/>
                    </a:lnTo>
                    <a:lnTo>
                      <a:pt x="2203" y="1455"/>
                    </a:lnTo>
                    <a:lnTo>
                      <a:pt x="2208" y="1455"/>
                    </a:lnTo>
                    <a:lnTo>
                      <a:pt x="2210" y="1455"/>
                    </a:lnTo>
                  </a:path>
                </a:pathLst>
              </a:custGeom>
              <a:noFill/>
              <a:ln w="19050" cap="flat">
                <a:solidFill>
                  <a:srgbClr val="6A176E"/>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nSpc>
                    <a:spcPts val="1600"/>
                  </a:lnSpc>
                </a:pPr>
                <a:endParaRPr lang="en-US" sz="1200"/>
              </a:p>
            </p:txBody>
          </p:sp>
          <p:sp>
            <p:nvSpPr>
              <p:cNvPr id="2755" name="Freeform 55">
                <a:extLst>
                  <a:ext uri="{FF2B5EF4-FFF2-40B4-BE49-F238E27FC236}">
                    <a16:creationId xmlns:a16="http://schemas.microsoft.com/office/drawing/2014/main" id="{7AD0180E-6253-4395-8129-2417C3ECD64E}"/>
                  </a:ext>
                </a:extLst>
              </p:cNvPr>
              <p:cNvSpPr>
                <a:spLocks/>
              </p:cNvSpPr>
              <p:nvPr/>
            </p:nvSpPr>
            <p:spPr bwMode="auto">
              <a:xfrm>
                <a:off x="1190176" y="3802246"/>
                <a:ext cx="7562886" cy="4979185"/>
              </a:xfrm>
              <a:custGeom>
                <a:avLst/>
                <a:gdLst>
                  <a:gd name="T0" fmla="*/ 28 w 2210"/>
                  <a:gd name="T1" fmla="*/ 1455 h 1455"/>
                  <a:gd name="T2" fmla="*/ 63 w 2210"/>
                  <a:gd name="T3" fmla="*/ 1455 h 1455"/>
                  <a:gd name="T4" fmla="*/ 97 w 2210"/>
                  <a:gd name="T5" fmla="*/ 1455 h 1455"/>
                  <a:gd name="T6" fmla="*/ 131 w 2210"/>
                  <a:gd name="T7" fmla="*/ 1455 h 1455"/>
                  <a:gd name="T8" fmla="*/ 166 w 2210"/>
                  <a:gd name="T9" fmla="*/ 1455 h 1455"/>
                  <a:gd name="T10" fmla="*/ 201 w 2210"/>
                  <a:gd name="T11" fmla="*/ 1455 h 1455"/>
                  <a:gd name="T12" fmla="*/ 237 w 2210"/>
                  <a:gd name="T13" fmla="*/ 1455 h 1455"/>
                  <a:gd name="T14" fmla="*/ 272 w 2210"/>
                  <a:gd name="T15" fmla="*/ 1455 h 1455"/>
                  <a:gd name="T16" fmla="*/ 307 w 2210"/>
                  <a:gd name="T17" fmla="*/ 1455 h 1455"/>
                  <a:gd name="T18" fmla="*/ 343 w 2210"/>
                  <a:gd name="T19" fmla="*/ 1455 h 1455"/>
                  <a:gd name="T20" fmla="*/ 379 w 2210"/>
                  <a:gd name="T21" fmla="*/ 1451 h 1455"/>
                  <a:gd name="T22" fmla="*/ 415 w 2210"/>
                  <a:gd name="T23" fmla="*/ 1411 h 1455"/>
                  <a:gd name="T24" fmla="*/ 451 w 2210"/>
                  <a:gd name="T25" fmla="*/ 1333 h 1455"/>
                  <a:gd name="T26" fmla="*/ 488 w 2210"/>
                  <a:gd name="T27" fmla="*/ 1246 h 1455"/>
                  <a:gd name="T28" fmla="*/ 525 w 2210"/>
                  <a:gd name="T29" fmla="*/ 1158 h 1455"/>
                  <a:gd name="T30" fmla="*/ 561 w 2210"/>
                  <a:gd name="T31" fmla="*/ 1070 h 1455"/>
                  <a:gd name="T32" fmla="*/ 598 w 2210"/>
                  <a:gd name="T33" fmla="*/ 982 h 1455"/>
                  <a:gd name="T34" fmla="*/ 636 w 2210"/>
                  <a:gd name="T35" fmla="*/ 894 h 1455"/>
                  <a:gd name="T36" fmla="*/ 673 w 2210"/>
                  <a:gd name="T37" fmla="*/ 806 h 1455"/>
                  <a:gd name="T38" fmla="*/ 711 w 2210"/>
                  <a:gd name="T39" fmla="*/ 717 h 1455"/>
                  <a:gd name="T40" fmla="*/ 749 w 2210"/>
                  <a:gd name="T41" fmla="*/ 629 h 1455"/>
                  <a:gd name="T42" fmla="*/ 787 w 2210"/>
                  <a:gd name="T43" fmla="*/ 540 h 1455"/>
                  <a:gd name="T44" fmla="*/ 825 w 2210"/>
                  <a:gd name="T45" fmla="*/ 450 h 1455"/>
                  <a:gd name="T46" fmla="*/ 864 w 2210"/>
                  <a:gd name="T47" fmla="*/ 360 h 1455"/>
                  <a:gd name="T48" fmla="*/ 903 w 2210"/>
                  <a:gd name="T49" fmla="*/ 268 h 1455"/>
                  <a:gd name="T50" fmla="*/ 942 w 2210"/>
                  <a:gd name="T51" fmla="*/ 173 h 1455"/>
                  <a:gd name="T52" fmla="*/ 981 w 2210"/>
                  <a:gd name="T53" fmla="*/ 73 h 1455"/>
                  <a:gd name="T54" fmla="*/ 1020 w 2210"/>
                  <a:gd name="T55" fmla="*/ 1 h 1455"/>
                  <a:gd name="T56" fmla="*/ 1060 w 2210"/>
                  <a:gd name="T57" fmla="*/ 0 h 1455"/>
                  <a:gd name="T58" fmla="*/ 1100 w 2210"/>
                  <a:gd name="T59" fmla="*/ 0 h 1455"/>
                  <a:gd name="T60" fmla="*/ 1139 w 2210"/>
                  <a:gd name="T61" fmla="*/ 1 h 1455"/>
                  <a:gd name="T62" fmla="*/ 1180 w 2210"/>
                  <a:gd name="T63" fmla="*/ 3 h 1455"/>
                  <a:gd name="T64" fmla="*/ 1220 w 2210"/>
                  <a:gd name="T65" fmla="*/ 50 h 1455"/>
                  <a:gd name="T66" fmla="*/ 1261 w 2210"/>
                  <a:gd name="T67" fmla="*/ 150 h 1455"/>
                  <a:gd name="T68" fmla="*/ 1302 w 2210"/>
                  <a:gd name="T69" fmla="*/ 244 h 1455"/>
                  <a:gd name="T70" fmla="*/ 1343 w 2210"/>
                  <a:gd name="T71" fmla="*/ 336 h 1455"/>
                  <a:gd name="T72" fmla="*/ 1384 w 2210"/>
                  <a:gd name="T73" fmla="*/ 426 h 1455"/>
                  <a:gd name="T74" fmla="*/ 1426 w 2210"/>
                  <a:gd name="T75" fmla="*/ 515 h 1455"/>
                  <a:gd name="T76" fmla="*/ 1468 w 2210"/>
                  <a:gd name="T77" fmla="*/ 604 h 1455"/>
                  <a:gd name="T78" fmla="*/ 1510 w 2210"/>
                  <a:gd name="T79" fmla="*/ 692 h 1455"/>
                  <a:gd name="T80" fmla="*/ 1552 w 2210"/>
                  <a:gd name="T81" fmla="*/ 779 h 1455"/>
                  <a:gd name="T82" fmla="*/ 1594 w 2210"/>
                  <a:gd name="T83" fmla="*/ 866 h 1455"/>
                  <a:gd name="T84" fmla="*/ 1637 w 2210"/>
                  <a:gd name="T85" fmla="*/ 954 h 1455"/>
                  <a:gd name="T86" fmla="*/ 1680 w 2210"/>
                  <a:gd name="T87" fmla="*/ 1041 h 1455"/>
                  <a:gd name="T88" fmla="*/ 1723 w 2210"/>
                  <a:gd name="T89" fmla="*/ 1128 h 1455"/>
                  <a:gd name="T90" fmla="*/ 1767 w 2210"/>
                  <a:gd name="T91" fmla="*/ 1215 h 1455"/>
                  <a:gd name="T92" fmla="*/ 1810 w 2210"/>
                  <a:gd name="T93" fmla="*/ 1302 h 1455"/>
                  <a:gd name="T94" fmla="*/ 1854 w 2210"/>
                  <a:gd name="T95" fmla="*/ 1385 h 1455"/>
                  <a:gd name="T96" fmla="*/ 1898 w 2210"/>
                  <a:gd name="T97" fmla="*/ 1442 h 1455"/>
                  <a:gd name="T98" fmla="*/ 1943 w 2210"/>
                  <a:gd name="T99" fmla="*/ 1455 h 1455"/>
                  <a:gd name="T100" fmla="*/ 1987 w 2210"/>
                  <a:gd name="T101" fmla="*/ 1455 h 1455"/>
                  <a:gd name="T102" fmla="*/ 2032 w 2210"/>
                  <a:gd name="T103" fmla="*/ 1455 h 1455"/>
                  <a:gd name="T104" fmla="*/ 2077 w 2210"/>
                  <a:gd name="T105" fmla="*/ 1455 h 1455"/>
                  <a:gd name="T106" fmla="*/ 2123 w 2210"/>
                  <a:gd name="T107" fmla="*/ 1455 h 1455"/>
                  <a:gd name="T108" fmla="*/ 2168 w 2210"/>
                  <a:gd name="T109" fmla="*/ 1455 h 1455"/>
                  <a:gd name="T110" fmla="*/ 2210 w 2210"/>
                  <a:gd name="T111" fmla="*/ 1455 h 14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2210" h="1455">
                    <a:moveTo>
                      <a:pt x="0" y="1455"/>
                    </a:moveTo>
                    <a:lnTo>
                      <a:pt x="3" y="1455"/>
                    </a:lnTo>
                    <a:lnTo>
                      <a:pt x="7" y="1455"/>
                    </a:lnTo>
                    <a:lnTo>
                      <a:pt x="11" y="1455"/>
                    </a:lnTo>
                    <a:lnTo>
                      <a:pt x="16" y="1455"/>
                    </a:lnTo>
                    <a:lnTo>
                      <a:pt x="20" y="1455"/>
                    </a:lnTo>
                    <a:lnTo>
                      <a:pt x="24" y="1455"/>
                    </a:lnTo>
                    <a:lnTo>
                      <a:pt x="28" y="1455"/>
                    </a:lnTo>
                    <a:lnTo>
                      <a:pt x="33" y="1455"/>
                    </a:lnTo>
                    <a:lnTo>
                      <a:pt x="37" y="1455"/>
                    </a:lnTo>
                    <a:lnTo>
                      <a:pt x="41" y="1455"/>
                    </a:lnTo>
                    <a:lnTo>
                      <a:pt x="46" y="1455"/>
                    </a:lnTo>
                    <a:lnTo>
                      <a:pt x="50" y="1455"/>
                    </a:lnTo>
                    <a:lnTo>
                      <a:pt x="54" y="1455"/>
                    </a:lnTo>
                    <a:lnTo>
                      <a:pt x="58" y="1455"/>
                    </a:lnTo>
                    <a:lnTo>
                      <a:pt x="63" y="1455"/>
                    </a:lnTo>
                    <a:lnTo>
                      <a:pt x="67" y="1455"/>
                    </a:lnTo>
                    <a:lnTo>
                      <a:pt x="71" y="1455"/>
                    </a:lnTo>
                    <a:lnTo>
                      <a:pt x="76" y="1455"/>
                    </a:lnTo>
                    <a:lnTo>
                      <a:pt x="80" y="1455"/>
                    </a:lnTo>
                    <a:lnTo>
                      <a:pt x="84" y="1455"/>
                    </a:lnTo>
                    <a:lnTo>
                      <a:pt x="88" y="1455"/>
                    </a:lnTo>
                    <a:lnTo>
                      <a:pt x="93" y="1455"/>
                    </a:lnTo>
                    <a:lnTo>
                      <a:pt x="97" y="1455"/>
                    </a:lnTo>
                    <a:lnTo>
                      <a:pt x="101" y="1455"/>
                    </a:lnTo>
                    <a:lnTo>
                      <a:pt x="106" y="1455"/>
                    </a:lnTo>
                    <a:lnTo>
                      <a:pt x="110" y="1455"/>
                    </a:lnTo>
                    <a:lnTo>
                      <a:pt x="114" y="1455"/>
                    </a:lnTo>
                    <a:lnTo>
                      <a:pt x="119" y="1455"/>
                    </a:lnTo>
                    <a:lnTo>
                      <a:pt x="123" y="1455"/>
                    </a:lnTo>
                    <a:lnTo>
                      <a:pt x="127" y="1455"/>
                    </a:lnTo>
                    <a:lnTo>
                      <a:pt x="131" y="1455"/>
                    </a:lnTo>
                    <a:lnTo>
                      <a:pt x="136" y="1455"/>
                    </a:lnTo>
                    <a:lnTo>
                      <a:pt x="140" y="1455"/>
                    </a:lnTo>
                    <a:lnTo>
                      <a:pt x="144" y="1455"/>
                    </a:lnTo>
                    <a:lnTo>
                      <a:pt x="149" y="1455"/>
                    </a:lnTo>
                    <a:lnTo>
                      <a:pt x="153" y="1455"/>
                    </a:lnTo>
                    <a:lnTo>
                      <a:pt x="158" y="1455"/>
                    </a:lnTo>
                    <a:lnTo>
                      <a:pt x="162" y="1455"/>
                    </a:lnTo>
                    <a:lnTo>
                      <a:pt x="166" y="1455"/>
                    </a:lnTo>
                    <a:lnTo>
                      <a:pt x="171" y="1455"/>
                    </a:lnTo>
                    <a:lnTo>
                      <a:pt x="175" y="1455"/>
                    </a:lnTo>
                    <a:lnTo>
                      <a:pt x="179" y="1455"/>
                    </a:lnTo>
                    <a:lnTo>
                      <a:pt x="184" y="1455"/>
                    </a:lnTo>
                    <a:lnTo>
                      <a:pt x="188" y="1455"/>
                    </a:lnTo>
                    <a:lnTo>
                      <a:pt x="193" y="1455"/>
                    </a:lnTo>
                    <a:lnTo>
                      <a:pt x="197" y="1455"/>
                    </a:lnTo>
                    <a:lnTo>
                      <a:pt x="201" y="1455"/>
                    </a:lnTo>
                    <a:lnTo>
                      <a:pt x="206" y="1455"/>
                    </a:lnTo>
                    <a:lnTo>
                      <a:pt x="210" y="1455"/>
                    </a:lnTo>
                    <a:lnTo>
                      <a:pt x="214" y="1455"/>
                    </a:lnTo>
                    <a:lnTo>
                      <a:pt x="219" y="1455"/>
                    </a:lnTo>
                    <a:lnTo>
                      <a:pt x="223" y="1455"/>
                    </a:lnTo>
                    <a:lnTo>
                      <a:pt x="228" y="1455"/>
                    </a:lnTo>
                    <a:lnTo>
                      <a:pt x="232" y="1455"/>
                    </a:lnTo>
                    <a:lnTo>
                      <a:pt x="237" y="1455"/>
                    </a:lnTo>
                    <a:lnTo>
                      <a:pt x="241" y="1455"/>
                    </a:lnTo>
                    <a:lnTo>
                      <a:pt x="245" y="1455"/>
                    </a:lnTo>
                    <a:lnTo>
                      <a:pt x="250" y="1455"/>
                    </a:lnTo>
                    <a:lnTo>
                      <a:pt x="254" y="1455"/>
                    </a:lnTo>
                    <a:lnTo>
                      <a:pt x="258" y="1455"/>
                    </a:lnTo>
                    <a:lnTo>
                      <a:pt x="263" y="1455"/>
                    </a:lnTo>
                    <a:lnTo>
                      <a:pt x="267" y="1455"/>
                    </a:lnTo>
                    <a:lnTo>
                      <a:pt x="272" y="1455"/>
                    </a:lnTo>
                    <a:lnTo>
                      <a:pt x="276" y="1455"/>
                    </a:lnTo>
                    <a:lnTo>
                      <a:pt x="280" y="1455"/>
                    </a:lnTo>
                    <a:lnTo>
                      <a:pt x="285" y="1455"/>
                    </a:lnTo>
                    <a:lnTo>
                      <a:pt x="289" y="1455"/>
                    </a:lnTo>
                    <a:lnTo>
                      <a:pt x="294" y="1455"/>
                    </a:lnTo>
                    <a:lnTo>
                      <a:pt x="298" y="1455"/>
                    </a:lnTo>
                    <a:lnTo>
                      <a:pt x="303" y="1455"/>
                    </a:lnTo>
                    <a:lnTo>
                      <a:pt x="307" y="1455"/>
                    </a:lnTo>
                    <a:lnTo>
                      <a:pt x="312" y="1455"/>
                    </a:lnTo>
                    <a:lnTo>
                      <a:pt x="316" y="1455"/>
                    </a:lnTo>
                    <a:lnTo>
                      <a:pt x="321" y="1455"/>
                    </a:lnTo>
                    <a:lnTo>
                      <a:pt x="325" y="1455"/>
                    </a:lnTo>
                    <a:lnTo>
                      <a:pt x="330" y="1455"/>
                    </a:lnTo>
                    <a:lnTo>
                      <a:pt x="334" y="1455"/>
                    </a:lnTo>
                    <a:lnTo>
                      <a:pt x="338" y="1455"/>
                    </a:lnTo>
                    <a:lnTo>
                      <a:pt x="343" y="1455"/>
                    </a:lnTo>
                    <a:lnTo>
                      <a:pt x="347" y="1455"/>
                    </a:lnTo>
                    <a:lnTo>
                      <a:pt x="352" y="1455"/>
                    </a:lnTo>
                    <a:lnTo>
                      <a:pt x="357" y="1455"/>
                    </a:lnTo>
                    <a:lnTo>
                      <a:pt x="361" y="1455"/>
                    </a:lnTo>
                    <a:lnTo>
                      <a:pt x="365" y="1455"/>
                    </a:lnTo>
                    <a:lnTo>
                      <a:pt x="370" y="1454"/>
                    </a:lnTo>
                    <a:lnTo>
                      <a:pt x="374" y="1453"/>
                    </a:lnTo>
                    <a:lnTo>
                      <a:pt x="379" y="1451"/>
                    </a:lnTo>
                    <a:lnTo>
                      <a:pt x="383" y="1448"/>
                    </a:lnTo>
                    <a:lnTo>
                      <a:pt x="388" y="1445"/>
                    </a:lnTo>
                    <a:lnTo>
                      <a:pt x="392" y="1442"/>
                    </a:lnTo>
                    <a:lnTo>
                      <a:pt x="397" y="1437"/>
                    </a:lnTo>
                    <a:lnTo>
                      <a:pt x="402" y="1431"/>
                    </a:lnTo>
                    <a:lnTo>
                      <a:pt x="406" y="1425"/>
                    </a:lnTo>
                    <a:lnTo>
                      <a:pt x="410" y="1418"/>
                    </a:lnTo>
                    <a:lnTo>
                      <a:pt x="415" y="1411"/>
                    </a:lnTo>
                    <a:lnTo>
                      <a:pt x="420" y="1402"/>
                    </a:lnTo>
                    <a:lnTo>
                      <a:pt x="424" y="1393"/>
                    </a:lnTo>
                    <a:lnTo>
                      <a:pt x="428" y="1384"/>
                    </a:lnTo>
                    <a:lnTo>
                      <a:pt x="433" y="1375"/>
                    </a:lnTo>
                    <a:lnTo>
                      <a:pt x="438" y="1365"/>
                    </a:lnTo>
                    <a:lnTo>
                      <a:pt x="442" y="1354"/>
                    </a:lnTo>
                    <a:lnTo>
                      <a:pt x="447" y="1344"/>
                    </a:lnTo>
                    <a:lnTo>
                      <a:pt x="451" y="1333"/>
                    </a:lnTo>
                    <a:lnTo>
                      <a:pt x="456" y="1323"/>
                    </a:lnTo>
                    <a:lnTo>
                      <a:pt x="460" y="1312"/>
                    </a:lnTo>
                    <a:lnTo>
                      <a:pt x="465" y="1301"/>
                    </a:lnTo>
                    <a:lnTo>
                      <a:pt x="469" y="1290"/>
                    </a:lnTo>
                    <a:lnTo>
                      <a:pt x="474" y="1279"/>
                    </a:lnTo>
                    <a:lnTo>
                      <a:pt x="479" y="1268"/>
                    </a:lnTo>
                    <a:lnTo>
                      <a:pt x="483" y="1257"/>
                    </a:lnTo>
                    <a:lnTo>
                      <a:pt x="488" y="1246"/>
                    </a:lnTo>
                    <a:lnTo>
                      <a:pt x="492" y="1235"/>
                    </a:lnTo>
                    <a:lnTo>
                      <a:pt x="497" y="1224"/>
                    </a:lnTo>
                    <a:lnTo>
                      <a:pt x="501" y="1213"/>
                    </a:lnTo>
                    <a:lnTo>
                      <a:pt x="506" y="1202"/>
                    </a:lnTo>
                    <a:lnTo>
                      <a:pt x="511" y="1191"/>
                    </a:lnTo>
                    <a:lnTo>
                      <a:pt x="515" y="1180"/>
                    </a:lnTo>
                    <a:lnTo>
                      <a:pt x="520" y="1169"/>
                    </a:lnTo>
                    <a:lnTo>
                      <a:pt x="525" y="1158"/>
                    </a:lnTo>
                    <a:lnTo>
                      <a:pt x="529" y="1147"/>
                    </a:lnTo>
                    <a:lnTo>
                      <a:pt x="534" y="1136"/>
                    </a:lnTo>
                    <a:lnTo>
                      <a:pt x="538" y="1125"/>
                    </a:lnTo>
                    <a:lnTo>
                      <a:pt x="543" y="1114"/>
                    </a:lnTo>
                    <a:lnTo>
                      <a:pt x="547" y="1103"/>
                    </a:lnTo>
                    <a:lnTo>
                      <a:pt x="552" y="1091"/>
                    </a:lnTo>
                    <a:lnTo>
                      <a:pt x="557" y="1081"/>
                    </a:lnTo>
                    <a:lnTo>
                      <a:pt x="561" y="1070"/>
                    </a:lnTo>
                    <a:lnTo>
                      <a:pt x="566" y="1059"/>
                    </a:lnTo>
                    <a:lnTo>
                      <a:pt x="571" y="1048"/>
                    </a:lnTo>
                    <a:lnTo>
                      <a:pt x="575" y="1037"/>
                    </a:lnTo>
                    <a:lnTo>
                      <a:pt x="580" y="1026"/>
                    </a:lnTo>
                    <a:lnTo>
                      <a:pt x="585" y="1015"/>
                    </a:lnTo>
                    <a:lnTo>
                      <a:pt x="589" y="1004"/>
                    </a:lnTo>
                    <a:lnTo>
                      <a:pt x="594" y="993"/>
                    </a:lnTo>
                    <a:lnTo>
                      <a:pt x="598" y="982"/>
                    </a:lnTo>
                    <a:lnTo>
                      <a:pt x="603" y="971"/>
                    </a:lnTo>
                    <a:lnTo>
                      <a:pt x="608" y="960"/>
                    </a:lnTo>
                    <a:lnTo>
                      <a:pt x="612" y="949"/>
                    </a:lnTo>
                    <a:lnTo>
                      <a:pt x="617" y="938"/>
                    </a:lnTo>
                    <a:lnTo>
                      <a:pt x="622" y="927"/>
                    </a:lnTo>
                    <a:lnTo>
                      <a:pt x="626" y="916"/>
                    </a:lnTo>
                    <a:lnTo>
                      <a:pt x="631" y="905"/>
                    </a:lnTo>
                    <a:lnTo>
                      <a:pt x="636" y="894"/>
                    </a:lnTo>
                    <a:lnTo>
                      <a:pt x="641" y="883"/>
                    </a:lnTo>
                    <a:lnTo>
                      <a:pt x="645" y="872"/>
                    </a:lnTo>
                    <a:lnTo>
                      <a:pt x="650" y="861"/>
                    </a:lnTo>
                    <a:lnTo>
                      <a:pt x="655" y="850"/>
                    </a:lnTo>
                    <a:lnTo>
                      <a:pt x="659" y="839"/>
                    </a:lnTo>
                    <a:lnTo>
                      <a:pt x="664" y="828"/>
                    </a:lnTo>
                    <a:lnTo>
                      <a:pt x="669" y="817"/>
                    </a:lnTo>
                    <a:lnTo>
                      <a:pt x="673" y="806"/>
                    </a:lnTo>
                    <a:lnTo>
                      <a:pt x="678" y="795"/>
                    </a:lnTo>
                    <a:lnTo>
                      <a:pt x="683" y="783"/>
                    </a:lnTo>
                    <a:lnTo>
                      <a:pt x="687" y="772"/>
                    </a:lnTo>
                    <a:lnTo>
                      <a:pt x="692" y="762"/>
                    </a:lnTo>
                    <a:lnTo>
                      <a:pt x="697" y="751"/>
                    </a:lnTo>
                    <a:lnTo>
                      <a:pt x="702" y="740"/>
                    </a:lnTo>
                    <a:lnTo>
                      <a:pt x="706" y="728"/>
                    </a:lnTo>
                    <a:lnTo>
                      <a:pt x="711" y="717"/>
                    </a:lnTo>
                    <a:lnTo>
                      <a:pt x="716" y="706"/>
                    </a:lnTo>
                    <a:lnTo>
                      <a:pt x="720" y="695"/>
                    </a:lnTo>
                    <a:lnTo>
                      <a:pt x="725" y="684"/>
                    </a:lnTo>
                    <a:lnTo>
                      <a:pt x="730" y="673"/>
                    </a:lnTo>
                    <a:lnTo>
                      <a:pt x="735" y="662"/>
                    </a:lnTo>
                    <a:lnTo>
                      <a:pt x="739" y="651"/>
                    </a:lnTo>
                    <a:lnTo>
                      <a:pt x="744" y="640"/>
                    </a:lnTo>
                    <a:lnTo>
                      <a:pt x="749" y="629"/>
                    </a:lnTo>
                    <a:lnTo>
                      <a:pt x="754" y="618"/>
                    </a:lnTo>
                    <a:lnTo>
                      <a:pt x="758" y="607"/>
                    </a:lnTo>
                    <a:lnTo>
                      <a:pt x="763" y="596"/>
                    </a:lnTo>
                    <a:lnTo>
                      <a:pt x="768" y="584"/>
                    </a:lnTo>
                    <a:lnTo>
                      <a:pt x="773" y="573"/>
                    </a:lnTo>
                    <a:lnTo>
                      <a:pt x="777" y="562"/>
                    </a:lnTo>
                    <a:lnTo>
                      <a:pt x="782" y="551"/>
                    </a:lnTo>
                    <a:lnTo>
                      <a:pt x="787" y="540"/>
                    </a:lnTo>
                    <a:lnTo>
                      <a:pt x="792" y="529"/>
                    </a:lnTo>
                    <a:lnTo>
                      <a:pt x="797" y="517"/>
                    </a:lnTo>
                    <a:lnTo>
                      <a:pt x="801" y="506"/>
                    </a:lnTo>
                    <a:lnTo>
                      <a:pt x="806" y="495"/>
                    </a:lnTo>
                    <a:lnTo>
                      <a:pt x="811" y="484"/>
                    </a:lnTo>
                    <a:lnTo>
                      <a:pt x="816" y="473"/>
                    </a:lnTo>
                    <a:lnTo>
                      <a:pt x="821" y="461"/>
                    </a:lnTo>
                    <a:lnTo>
                      <a:pt x="825" y="450"/>
                    </a:lnTo>
                    <a:lnTo>
                      <a:pt x="830" y="439"/>
                    </a:lnTo>
                    <a:lnTo>
                      <a:pt x="835" y="428"/>
                    </a:lnTo>
                    <a:lnTo>
                      <a:pt x="840" y="417"/>
                    </a:lnTo>
                    <a:lnTo>
                      <a:pt x="845" y="405"/>
                    </a:lnTo>
                    <a:lnTo>
                      <a:pt x="849" y="394"/>
                    </a:lnTo>
                    <a:lnTo>
                      <a:pt x="854" y="382"/>
                    </a:lnTo>
                    <a:lnTo>
                      <a:pt x="859" y="371"/>
                    </a:lnTo>
                    <a:lnTo>
                      <a:pt x="864" y="360"/>
                    </a:lnTo>
                    <a:lnTo>
                      <a:pt x="869" y="348"/>
                    </a:lnTo>
                    <a:lnTo>
                      <a:pt x="873" y="337"/>
                    </a:lnTo>
                    <a:lnTo>
                      <a:pt x="878" y="325"/>
                    </a:lnTo>
                    <a:lnTo>
                      <a:pt x="883" y="314"/>
                    </a:lnTo>
                    <a:lnTo>
                      <a:pt x="888" y="302"/>
                    </a:lnTo>
                    <a:lnTo>
                      <a:pt x="893" y="291"/>
                    </a:lnTo>
                    <a:lnTo>
                      <a:pt x="898" y="279"/>
                    </a:lnTo>
                    <a:lnTo>
                      <a:pt x="903" y="268"/>
                    </a:lnTo>
                    <a:lnTo>
                      <a:pt x="908" y="256"/>
                    </a:lnTo>
                    <a:lnTo>
                      <a:pt x="912" y="244"/>
                    </a:lnTo>
                    <a:lnTo>
                      <a:pt x="917" y="232"/>
                    </a:lnTo>
                    <a:lnTo>
                      <a:pt x="922" y="221"/>
                    </a:lnTo>
                    <a:lnTo>
                      <a:pt x="927" y="209"/>
                    </a:lnTo>
                    <a:lnTo>
                      <a:pt x="932" y="197"/>
                    </a:lnTo>
                    <a:lnTo>
                      <a:pt x="937" y="185"/>
                    </a:lnTo>
                    <a:lnTo>
                      <a:pt x="942" y="173"/>
                    </a:lnTo>
                    <a:lnTo>
                      <a:pt x="946" y="161"/>
                    </a:lnTo>
                    <a:lnTo>
                      <a:pt x="951" y="149"/>
                    </a:lnTo>
                    <a:lnTo>
                      <a:pt x="956" y="136"/>
                    </a:lnTo>
                    <a:lnTo>
                      <a:pt x="961" y="124"/>
                    </a:lnTo>
                    <a:lnTo>
                      <a:pt x="966" y="111"/>
                    </a:lnTo>
                    <a:lnTo>
                      <a:pt x="971" y="99"/>
                    </a:lnTo>
                    <a:lnTo>
                      <a:pt x="976" y="86"/>
                    </a:lnTo>
                    <a:lnTo>
                      <a:pt x="981" y="73"/>
                    </a:lnTo>
                    <a:lnTo>
                      <a:pt x="986" y="60"/>
                    </a:lnTo>
                    <a:lnTo>
                      <a:pt x="990" y="47"/>
                    </a:lnTo>
                    <a:lnTo>
                      <a:pt x="996" y="35"/>
                    </a:lnTo>
                    <a:lnTo>
                      <a:pt x="1000" y="24"/>
                    </a:lnTo>
                    <a:lnTo>
                      <a:pt x="1005" y="15"/>
                    </a:lnTo>
                    <a:lnTo>
                      <a:pt x="1010" y="8"/>
                    </a:lnTo>
                    <a:lnTo>
                      <a:pt x="1015" y="4"/>
                    </a:lnTo>
                    <a:lnTo>
                      <a:pt x="1020" y="1"/>
                    </a:lnTo>
                    <a:lnTo>
                      <a:pt x="1025" y="0"/>
                    </a:lnTo>
                    <a:lnTo>
                      <a:pt x="1030" y="0"/>
                    </a:lnTo>
                    <a:lnTo>
                      <a:pt x="1035" y="0"/>
                    </a:lnTo>
                    <a:lnTo>
                      <a:pt x="1040" y="0"/>
                    </a:lnTo>
                    <a:lnTo>
                      <a:pt x="1045" y="0"/>
                    </a:lnTo>
                    <a:lnTo>
                      <a:pt x="1050" y="0"/>
                    </a:lnTo>
                    <a:lnTo>
                      <a:pt x="1055" y="0"/>
                    </a:lnTo>
                    <a:lnTo>
                      <a:pt x="1060" y="0"/>
                    </a:lnTo>
                    <a:lnTo>
                      <a:pt x="1065" y="0"/>
                    </a:lnTo>
                    <a:lnTo>
                      <a:pt x="1070" y="0"/>
                    </a:lnTo>
                    <a:lnTo>
                      <a:pt x="1075" y="0"/>
                    </a:lnTo>
                    <a:lnTo>
                      <a:pt x="1079" y="0"/>
                    </a:lnTo>
                    <a:lnTo>
                      <a:pt x="1085" y="0"/>
                    </a:lnTo>
                    <a:lnTo>
                      <a:pt x="1090" y="0"/>
                    </a:lnTo>
                    <a:lnTo>
                      <a:pt x="1094" y="0"/>
                    </a:lnTo>
                    <a:lnTo>
                      <a:pt x="1100" y="0"/>
                    </a:lnTo>
                    <a:lnTo>
                      <a:pt x="1104" y="0"/>
                    </a:lnTo>
                    <a:lnTo>
                      <a:pt x="1109" y="0"/>
                    </a:lnTo>
                    <a:lnTo>
                      <a:pt x="1115" y="0"/>
                    </a:lnTo>
                    <a:lnTo>
                      <a:pt x="1119" y="1"/>
                    </a:lnTo>
                    <a:lnTo>
                      <a:pt x="1124" y="1"/>
                    </a:lnTo>
                    <a:lnTo>
                      <a:pt x="1130" y="1"/>
                    </a:lnTo>
                    <a:lnTo>
                      <a:pt x="1134" y="1"/>
                    </a:lnTo>
                    <a:lnTo>
                      <a:pt x="1139" y="1"/>
                    </a:lnTo>
                    <a:lnTo>
                      <a:pt x="1145" y="1"/>
                    </a:lnTo>
                    <a:lnTo>
                      <a:pt x="1150" y="1"/>
                    </a:lnTo>
                    <a:lnTo>
                      <a:pt x="1154" y="1"/>
                    </a:lnTo>
                    <a:lnTo>
                      <a:pt x="1160" y="1"/>
                    </a:lnTo>
                    <a:lnTo>
                      <a:pt x="1165" y="2"/>
                    </a:lnTo>
                    <a:lnTo>
                      <a:pt x="1170" y="2"/>
                    </a:lnTo>
                    <a:lnTo>
                      <a:pt x="1175" y="2"/>
                    </a:lnTo>
                    <a:lnTo>
                      <a:pt x="1180" y="3"/>
                    </a:lnTo>
                    <a:lnTo>
                      <a:pt x="1185" y="3"/>
                    </a:lnTo>
                    <a:lnTo>
                      <a:pt x="1190" y="5"/>
                    </a:lnTo>
                    <a:lnTo>
                      <a:pt x="1195" y="7"/>
                    </a:lnTo>
                    <a:lnTo>
                      <a:pt x="1200" y="12"/>
                    </a:lnTo>
                    <a:lnTo>
                      <a:pt x="1205" y="19"/>
                    </a:lnTo>
                    <a:lnTo>
                      <a:pt x="1210" y="27"/>
                    </a:lnTo>
                    <a:lnTo>
                      <a:pt x="1215" y="38"/>
                    </a:lnTo>
                    <a:lnTo>
                      <a:pt x="1220" y="50"/>
                    </a:lnTo>
                    <a:lnTo>
                      <a:pt x="1225" y="63"/>
                    </a:lnTo>
                    <a:lnTo>
                      <a:pt x="1230" y="75"/>
                    </a:lnTo>
                    <a:lnTo>
                      <a:pt x="1235" y="88"/>
                    </a:lnTo>
                    <a:lnTo>
                      <a:pt x="1240" y="101"/>
                    </a:lnTo>
                    <a:lnTo>
                      <a:pt x="1246" y="113"/>
                    </a:lnTo>
                    <a:lnTo>
                      <a:pt x="1251" y="125"/>
                    </a:lnTo>
                    <a:lnTo>
                      <a:pt x="1256" y="138"/>
                    </a:lnTo>
                    <a:lnTo>
                      <a:pt x="1261" y="150"/>
                    </a:lnTo>
                    <a:lnTo>
                      <a:pt x="1266" y="162"/>
                    </a:lnTo>
                    <a:lnTo>
                      <a:pt x="1271" y="174"/>
                    </a:lnTo>
                    <a:lnTo>
                      <a:pt x="1276" y="186"/>
                    </a:lnTo>
                    <a:lnTo>
                      <a:pt x="1281" y="198"/>
                    </a:lnTo>
                    <a:lnTo>
                      <a:pt x="1286" y="209"/>
                    </a:lnTo>
                    <a:lnTo>
                      <a:pt x="1292" y="221"/>
                    </a:lnTo>
                    <a:lnTo>
                      <a:pt x="1297" y="233"/>
                    </a:lnTo>
                    <a:lnTo>
                      <a:pt x="1302" y="244"/>
                    </a:lnTo>
                    <a:lnTo>
                      <a:pt x="1307" y="256"/>
                    </a:lnTo>
                    <a:lnTo>
                      <a:pt x="1312" y="268"/>
                    </a:lnTo>
                    <a:lnTo>
                      <a:pt x="1317" y="279"/>
                    </a:lnTo>
                    <a:lnTo>
                      <a:pt x="1322" y="291"/>
                    </a:lnTo>
                    <a:lnTo>
                      <a:pt x="1327" y="302"/>
                    </a:lnTo>
                    <a:lnTo>
                      <a:pt x="1333" y="313"/>
                    </a:lnTo>
                    <a:lnTo>
                      <a:pt x="1338" y="325"/>
                    </a:lnTo>
                    <a:lnTo>
                      <a:pt x="1343" y="336"/>
                    </a:lnTo>
                    <a:lnTo>
                      <a:pt x="1348" y="347"/>
                    </a:lnTo>
                    <a:lnTo>
                      <a:pt x="1353" y="359"/>
                    </a:lnTo>
                    <a:lnTo>
                      <a:pt x="1358" y="370"/>
                    </a:lnTo>
                    <a:lnTo>
                      <a:pt x="1364" y="381"/>
                    </a:lnTo>
                    <a:lnTo>
                      <a:pt x="1369" y="393"/>
                    </a:lnTo>
                    <a:lnTo>
                      <a:pt x="1374" y="404"/>
                    </a:lnTo>
                    <a:lnTo>
                      <a:pt x="1379" y="415"/>
                    </a:lnTo>
                    <a:lnTo>
                      <a:pt x="1384" y="426"/>
                    </a:lnTo>
                    <a:lnTo>
                      <a:pt x="1389" y="437"/>
                    </a:lnTo>
                    <a:lnTo>
                      <a:pt x="1395" y="449"/>
                    </a:lnTo>
                    <a:lnTo>
                      <a:pt x="1400" y="460"/>
                    </a:lnTo>
                    <a:lnTo>
                      <a:pt x="1405" y="471"/>
                    </a:lnTo>
                    <a:lnTo>
                      <a:pt x="1410" y="482"/>
                    </a:lnTo>
                    <a:lnTo>
                      <a:pt x="1415" y="493"/>
                    </a:lnTo>
                    <a:lnTo>
                      <a:pt x="1421" y="504"/>
                    </a:lnTo>
                    <a:lnTo>
                      <a:pt x="1426" y="515"/>
                    </a:lnTo>
                    <a:lnTo>
                      <a:pt x="1431" y="526"/>
                    </a:lnTo>
                    <a:lnTo>
                      <a:pt x="1436" y="537"/>
                    </a:lnTo>
                    <a:lnTo>
                      <a:pt x="1442" y="549"/>
                    </a:lnTo>
                    <a:lnTo>
                      <a:pt x="1447" y="560"/>
                    </a:lnTo>
                    <a:lnTo>
                      <a:pt x="1452" y="571"/>
                    </a:lnTo>
                    <a:lnTo>
                      <a:pt x="1457" y="582"/>
                    </a:lnTo>
                    <a:lnTo>
                      <a:pt x="1462" y="593"/>
                    </a:lnTo>
                    <a:lnTo>
                      <a:pt x="1468" y="604"/>
                    </a:lnTo>
                    <a:lnTo>
                      <a:pt x="1473" y="615"/>
                    </a:lnTo>
                    <a:lnTo>
                      <a:pt x="1478" y="626"/>
                    </a:lnTo>
                    <a:lnTo>
                      <a:pt x="1483" y="637"/>
                    </a:lnTo>
                    <a:lnTo>
                      <a:pt x="1489" y="648"/>
                    </a:lnTo>
                    <a:lnTo>
                      <a:pt x="1494" y="659"/>
                    </a:lnTo>
                    <a:lnTo>
                      <a:pt x="1499" y="670"/>
                    </a:lnTo>
                    <a:lnTo>
                      <a:pt x="1504" y="681"/>
                    </a:lnTo>
                    <a:lnTo>
                      <a:pt x="1510" y="692"/>
                    </a:lnTo>
                    <a:lnTo>
                      <a:pt x="1515" y="703"/>
                    </a:lnTo>
                    <a:lnTo>
                      <a:pt x="1520" y="714"/>
                    </a:lnTo>
                    <a:lnTo>
                      <a:pt x="1525" y="724"/>
                    </a:lnTo>
                    <a:lnTo>
                      <a:pt x="1531" y="735"/>
                    </a:lnTo>
                    <a:lnTo>
                      <a:pt x="1536" y="746"/>
                    </a:lnTo>
                    <a:lnTo>
                      <a:pt x="1541" y="757"/>
                    </a:lnTo>
                    <a:lnTo>
                      <a:pt x="1547" y="768"/>
                    </a:lnTo>
                    <a:lnTo>
                      <a:pt x="1552" y="779"/>
                    </a:lnTo>
                    <a:lnTo>
                      <a:pt x="1557" y="790"/>
                    </a:lnTo>
                    <a:lnTo>
                      <a:pt x="1563" y="801"/>
                    </a:lnTo>
                    <a:lnTo>
                      <a:pt x="1568" y="812"/>
                    </a:lnTo>
                    <a:lnTo>
                      <a:pt x="1573" y="823"/>
                    </a:lnTo>
                    <a:lnTo>
                      <a:pt x="1578" y="834"/>
                    </a:lnTo>
                    <a:lnTo>
                      <a:pt x="1584" y="845"/>
                    </a:lnTo>
                    <a:lnTo>
                      <a:pt x="1589" y="855"/>
                    </a:lnTo>
                    <a:lnTo>
                      <a:pt x="1594" y="866"/>
                    </a:lnTo>
                    <a:lnTo>
                      <a:pt x="1600" y="877"/>
                    </a:lnTo>
                    <a:lnTo>
                      <a:pt x="1605" y="888"/>
                    </a:lnTo>
                    <a:lnTo>
                      <a:pt x="1610" y="899"/>
                    </a:lnTo>
                    <a:lnTo>
                      <a:pt x="1616" y="910"/>
                    </a:lnTo>
                    <a:lnTo>
                      <a:pt x="1621" y="921"/>
                    </a:lnTo>
                    <a:lnTo>
                      <a:pt x="1626" y="932"/>
                    </a:lnTo>
                    <a:lnTo>
                      <a:pt x="1632" y="943"/>
                    </a:lnTo>
                    <a:lnTo>
                      <a:pt x="1637" y="954"/>
                    </a:lnTo>
                    <a:lnTo>
                      <a:pt x="1642" y="965"/>
                    </a:lnTo>
                    <a:lnTo>
                      <a:pt x="1648" y="975"/>
                    </a:lnTo>
                    <a:lnTo>
                      <a:pt x="1653" y="986"/>
                    </a:lnTo>
                    <a:lnTo>
                      <a:pt x="1658" y="997"/>
                    </a:lnTo>
                    <a:lnTo>
                      <a:pt x="1664" y="1008"/>
                    </a:lnTo>
                    <a:lnTo>
                      <a:pt x="1669" y="1019"/>
                    </a:lnTo>
                    <a:lnTo>
                      <a:pt x="1675" y="1030"/>
                    </a:lnTo>
                    <a:lnTo>
                      <a:pt x="1680" y="1041"/>
                    </a:lnTo>
                    <a:lnTo>
                      <a:pt x="1685" y="1052"/>
                    </a:lnTo>
                    <a:lnTo>
                      <a:pt x="1691" y="1062"/>
                    </a:lnTo>
                    <a:lnTo>
                      <a:pt x="1696" y="1073"/>
                    </a:lnTo>
                    <a:lnTo>
                      <a:pt x="1702" y="1084"/>
                    </a:lnTo>
                    <a:lnTo>
                      <a:pt x="1707" y="1095"/>
                    </a:lnTo>
                    <a:lnTo>
                      <a:pt x="1712" y="1106"/>
                    </a:lnTo>
                    <a:lnTo>
                      <a:pt x="1718" y="1117"/>
                    </a:lnTo>
                    <a:lnTo>
                      <a:pt x="1723" y="1128"/>
                    </a:lnTo>
                    <a:lnTo>
                      <a:pt x="1729" y="1139"/>
                    </a:lnTo>
                    <a:lnTo>
                      <a:pt x="1734" y="1150"/>
                    </a:lnTo>
                    <a:lnTo>
                      <a:pt x="1740" y="1161"/>
                    </a:lnTo>
                    <a:lnTo>
                      <a:pt x="1745" y="1172"/>
                    </a:lnTo>
                    <a:lnTo>
                      <a:pt x="1750" y="1183"/>
                    </a:lnTo>
                    <a:lnTo>
                      <a:pt x="1756" y="1193"/>
                    </a:lnTo>
                    <a:lnTo>
                      <a:pt x="1761" y="1204"/>
                    </a:lnTo>
                    <a:lnTo>
                      <a:pt x="1767" y="1215"/>
                    </a:lnTo>
                    <a:lnTo>
                      <a:pt x="1772" y="1226"/>
                    </a:lnTo>
                    <a:lnTo>
                      <a:pt x="1777" y="1237"/>
                    </a:lnTo>
                    <a:lnTo>
                      <a:pt x="1783" y="1248"/>
                    </a:lnTo>
                    <a:lnTo>
                      <a:pt x="1788" y="1259"/>
                    </a:lnTo>
                    <a:lnTo>
                      <a:pt x="1794" y="1270"/>
                    </a:lnTo>
                    <a:lnTo>
                      <a:pt x="1799" y="1281"/>
                    </a:lnTo>
                    <a:lnTo>
                      <a:pt x="1805" y="1292"/>
                    </a:lnTo>
                    <a:lnTo>
                      <a:pt x="1810" y="1302"/>
                    </a:lnTo>
                    <a:lnTo>
                      <a:pt x="1816" y="1313"/>
                    </a:lnTo>
                    <a:lnTo>
                      <a:pt x="1821" y="1324"/>
                    </a:lnTo>
                    <a:lnTo>
                      <a:pt x="1827" y="1335"/>
                    </a:lnTo>
                    <a:lnTo>
                      <a:pt x="1832" y="1345"/>
                    </a:lnTo>
                    <a:lnTo>
                      <a:pt x="1838" y="1355"/>
                    </a:lnTo>
                    <a:lnTo>
                      <a:pt x="1843" y="1366"/>
                    </a:lnTo>
                    <a:lnTo>
                      <a:pt x="1849" y="1376"/>
                    </a:lnTo>
                    <a:lnTo>
                      <a:pt x="1854" y="1385"/>
                    </a:lnTo>
                    <a:lnTo>
                      <a:pt x="1860" y="1394"/>
                    </a:lnTo>
                    <a:lnTo>
                      <a:pt x="1865" y="1403"/>
                    </a:lnTo>
                    <a:lnTo>
                      <a:pt x="1871" y="1411"/>
                    </a:lnTo>
                    <a:lnTo>
                      <a:pt x="1876" y="1419"/>
                    </a:lnTo>
                    <a:lnTo>
                      <a:pt x="1882" y="1426"/>
                    </a:lnTo>
                    <a:lnTo>
                      <a:pt x="1887" y="1432"/>
                    </a:lnTo>
                    <a:lnTo>
                      <a:pt x="1893" y="1438"/>
                    </a:lnTo>
                    <a:lnTo>
                      <a:pt x="1898" y="1442"/>
                    </a:lnTo>
                    <a:lnTo>
                      <a:pt x="1904" y="1446"/>
                    </a:lnTo>
                    <a:lnTo>
                      <a:pt x="1909" y="1449"/>
                    </a:lnTo>
                    <a:lnTo>
                      <a:pt x="1915" y="1451"/>
                    </a:lnTo>
                    <a:lnTo>
                      <a:pt x="1920" y="1453"/>
                    </a:lnTo>
                    <a:lnTo>
                      <a:pt x="1926" y="1454"/>
                    </a:lnTo>
                    <a:lnTo>
                      <a:pt x="1932" y="1455"/>
                    </a:lnTo>
                    <a:lnTo>
                      <a:pt x="1937" y="1455"/>
                    </a:lnTo>
                    <a:lnTo>
                      <a:pt x="1943" y="1455"/>
                    </a:lnTo>
                    <a:lnTo>
                      <a:pt x="1948" y="1455"/>
                    </a:lnTo>
                    <a:lnTo>
                      <a:pt x="1954" y="1455"/>
                    </a:lnTo>
                    <a:lnTo>
                      <a:pt x="1960" y="1455"/>
                    </a:lnTo>
                    <a:lnTo>
                      <a:pt x="1965" y="1455"/>
                    </a:lnTo>
                    <a:lnTo>
                      <a:pt x="1970" y="1455"/>
                    </a:lnTo>
                    <a:lnTo>
                      <a:pt x="1976" y="1455"/>
                    </a:lnTo>
                    <a:lnTo>
                      <a:pt x="1982" y="1455"/>
                    </a:lnTo>
                    <a:lnTo>
                      <a:pt x="1987" y="1455"/>
                    </a:lnTo>
                    <a:lnTo>
                      <a:pt x="1993" y="1455"/>
                    </a:lnTo>
                    <a:lnTo>
                      <a:pt x="1998" y="1455"/>
                    </a:lnTo>
                    <a:lnTo>
                      <a:pt x="2004" y="1455"/>
                    </a:lnTo>
                    <a:lnTo>
                      <a:pt x="2010" y="1455"/>
                    </a:lnTo>
                    <a:lnTo>
                      <a:pt x="2015" y="1455"/>
                    </a:lnTo>
                    <a:lnTo>
                      <a:pt x="2021" y="1455"/>
                    </a:lnTo>
                    <a:lnTo>
                      <a:pt x="2027" y="1455"/>
                    </a:lnTo>
                    <a:lnTo>
                      <a:pt x="2032" y="1455"/>
                    </a:lnTo>
                    <a:lnTo>
                      <a:pt x="2038" y="1455"/>
                    </a:lnTo>
                    <a:lnTo>
                      <a:pt x="2043" y="1455"/>
                    </a:lnTo>
                    <a:lnTo>
                      <a:pt x="2049" y="1455"/>
                    </a:lnTo>
                    <a:lnTo>
                      <a:pt x="2055" y="1455"/>
                    </a:lnTo>
                    <a:lnTo>
                      <a:pt x="2060" y="1455"/>
                    </a:lnTo>
                    <a:lnTo>
                      <a:pt x="2066" y="1455"/>
                    </a:lnTo>
                    <a:lnTo>
                      <a:pt x="2072" y="1455"/>
                    </a:lnTo>
                    <a:lnTo>
                      <a:pt x="2077" y="1455"/>
                    </a:lnTo>
                    <a:lnTo>
                      <a:pt x="2083" y="1455"/>
                    </a:lnTo>
                    <a:lnTo>
                      <a:pt x="2088" y="1455"/>
                    </a:lnTo>
                    <a:lnTo>
                      <a:pt x="2094" y="1455"/>
                    </a:lnTo>
                    <a:lnTo>
                      <a:pt x="2100" y="1455"/>
                    </a:lnTo>
                    <a:lnTo>
                      <a:pt x="2106" y="1455"/>
                    </a:lnTo>
                    <a:lnTo>
                      <a:pt x="2111" y="1455"/>
                    </a:lnTo>
                    <a:lnTo>
                      <a:pt x="2117" y="1455"/>
                    </a:lnTo>
                    <a:lnTo>
                      <a:pt x="2123" y="1455"/>
                    </a:lnTo>
                    <a:lnTo>
                      <a:pt x="2128" y="1455"/>
                    </a:lnTo>
                    <a:lnTo>
                      <a:pt x="2134" y="1455"/>
                    </a:lnTo>
                    <a:lnTo>
                      <a:pt x="2140" y="1455"/>
                    </a:lnTo>
                    <a:lnTo>
                      <a:pt x="2145" y="1455"/>
                    </a:lnTo>
                    <a:lnTo>
                      <a:pt x="2151" y="1455"/>
                    </a:lnTo>
                    <a:lnTo>
                      <a:pt x="2157" y="1455"/>
                    </a:lnTo>
                    <a:lnTo>
                      <a:pt x="2162" y="1455"/>
                    </a:lnTo>
                    <a:lnTo>
                      <a:pt x="2168" y="1455"/>
                    </a:lnTo>
                    <a:lnTo>
                      <a:pt x="2174" y="1455"/>
                    </a:lnTo>
                    <a:lnTo>
                      <a:pt x="2180" y="1455"/>
                    </a:lnTo>
                    <a:lnTo>
                      <a:pt x="2185" y="1455"/>
                    </a:lnTo>
                    <a:lnTo>
                      <a:pt x="2191" y="1455"/>
                    </a:lnTo>
                    <a:lnTo>
                      <a:pt x="2197" y="1455"/>
                    </a:lnTo>
                    <a:lnTo>
                      <a:pt x="2203" y="1455"/>
                    </a:lnTo>
                    <a:lnTo>
                      <a:pt x="2208" y="1455"/>
                    </a:lnTo>
                    <a:lnTo>
                      <a:pt x="2210" y="1455"/>
                    </a:lnTo>
                  </a:path>
                </a:pathLst>
              </a:custGeom>
              <a:noFill/>
              <a:ln w="19050" cap="flat">
                <a:solidFill>
                  <a:srgbClr val="59106E"/>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nSpc>
                    <a:spcPts val="1600"/>
                  </a:lnSpc>
                </a:pPr>
                <a:endParaRPr lang="en-US" sz="1200"/>
              </a:p>
            </p:txBody>
          </p:sp>
          <p:sp>
            <p:nvSpPr>
              <p:cNvPr id="2756" name="Freeform 56">
                <a:extLst>
                  <a:ext uri="{FF2B5EF4-FFF2-40B4-BE49-F238E27FC236}">
                    <a16:creationId xmlns:a16="http://schemas.microsoft.com/office/drawing/2014/main" id="{695B1FB8-BAED-45E9-B324-3C69D23EFB3A}"/>
                  </a:ext>
                </a:extLst>
              </p:cNvPr>
              <p:cNvSpPr>
                <a:spLocks/>
              </p:cNvSpPr>
              <p:nvPr/>
            </p:nvSpPr>
            <p:spPr bwMode="auto">
              <a:xfrm>
                <a:off x="1190176" y="3802246"/>
                <a:ext cx="7562886" cy="4979185"/>
              </a:xfrm>
              <a:custGeom>
                <a:avLst/>
                <a:gdLst>
                  <a:gd name="T0" fmla="*/ 28 w 2210"/>
                  <a:gd name="T1" fmla="*/ 1455 h 1455"/>
                  <a:gd name="T2" fmla="*/ 63 w 2210"/>
                  <a:gd name="T3" fmla="*/ 1455 h 1455"/>
                  <a:gd name="T4" fmla="*/ 97 w 2210"/>
                  <a:gd name="T5" fmla="*/ 1455 h 1455"/>
                  <a:gd name="T6" fmla="*/ 131 w 2210"/>
                  <a:gd name="T7" fmla="*/ 1455 h 1455"/>
                  <a:gd name="T8" fmla="*/ 166 w 2210"/>
                  <a:gd name="T9" fmla="*/ 1455 h 1455"/>
                  <a:gd name="T10" fmla="*/ 201 w 2210"/>
                  <a:gd name="T11" fmla="*/ 1455 h 1455"/>
                  <a:gd name="T12" fmla="*/ 237 w 2210"/>
                  <a:gd name="T13" fmla="*/ 1455 h 1455"/>
                  <a:gd name="T14" fmla="*/ 272 w 2210"/>
                  <a:gd name="T15" fmla="*/ 1455 h 1455"/>
                  <a:gd name="T16" fmla="*/ 307 w 2210"/>
                  <a:gd name="T17" fmla="*/ 1455 h 1455"/>
                  <a:gd name="T18" fmla="*/ 343 w 2210"/>
                  <a:gd name="T19" fmla="*/ 1455 h 1455"/>
                  <a:gd name="T20" fmla="*/ 379 w 2210"/>
                  <a:gd name="T21" fmla="*/ 1452 h 1455"/>
                  <a:gd name="T22" fmla="*/ 415 w 2210"/>
                  <a:gd name="T23" fmla="*/ 1410 h 1455"/>
                  <a:gd name="T24" fmla="*/ 451 w 2210"/>
                  <a:gd name="T25" fmla="*/ 1332 h 1455"/>
                  <a:gd name="T26" fmla="*/ 488 w 2210"/>
                  <a:gd name="T27" fmla="*/ 1244 h 1455"/>
                  <a:gd name="T28" fmla="*/ 525 w 2210"/>
                  <a:gd name="T29" fmla="*/ 1156 h 1455"/>
                  <a:gd name="T30" fmla="*/ 561 w 2210"/>
                  <a:gd name="T31" fmla="*/ 1068 h 1455"/>
                  <a:gd name="T32" fmla="*/ 598 w 2210"/>
                  <a:gd name="T33" fmla="*/ 980 h 1455"/>
                  <a:gd name="T34" fmla="*/ 636 w 2210"/>
                  <a:gd name="T35" fmla="*/ 892 h 1455"/>
                  <a:gd name="T36" fmla="*/ 673 w 2210"/>
                  <a:gd name="T37" fmla="*/ 804 h 1455"/>
                  <a:gd name="T38" fmla="*/ 711 w 2210"/>
                  <a:gd name="T39" fmla="*/ 716 h 1455"/>
                  <a:gd name="T40" fmla="*/ 749 w 2210"/>
                  <a:gd name="T41" fmla="*/ 628 h 1455"/>
                  <a:gd name="T42" fmla="*/ 787 w 2210"/>
                  <a:gd name="T43" fmla="*/ 539 h 1455"/>
                  <a:gd name="T44" fmla="*/ 825 w 2210"/>
                  <a:gd name="T45" fmla="*/ 449 h 1455"/>
                  <a:gd name="T46" fmla="*/ 864 w 2210"/>
                  <a:gd name="T47" fmla="*/ 359 h 1455"/>
                  <a:gd name="T48" fmla="*/ 903 w 2210"/>
                  <a:gd name="T49" fmla="*/ 267 h 1455"/>
                  <a:gd name="T50" fmla="*/ 942 w 2210"/>
                  <a:gd name="T51" fmla="*/ 172 h 1455"/>
                  <a:gd name="T52" fmla="*/ 981 w 2210"/>
                  <a:gd name="T53" fmla="*/ 72 h 1455"/>
                  <a:gd name="T54" fmla="*/ 1020 w 2210"/>
                  <a:gd name="T55" fmla="*/ 0 h 1455"/>
                  <a:gd name="T56" fmla="*/ 1060 w 2210"/>
                  <a:gd name="T57" fmla="*/ 0 h 1455"/>
                  <a:gd name="T58" fmla="*/ 1100 w 2210"/>
                  <a:gd name="T59" fmla="*/ 0 h 1455"/>
                  <a:gd name="T60" fmla="*/ 1139 w 2210"/>
                  <a:gd name="T61" fmla="*/ 1 h 1455"/>
                  <a:gd name="T62" fmla="*/ 1180 w 2210"/>
                  <a:gd name="T63" fmla="*/ 2 h 1455"/>
                  <a:gd name="T64" fmla="*/ 1220 w 2210"/>
                  <a:gd name="T65" fmla="*/ 48 h 1455"/>
                  <a:gd name="T66" fmla="*/ 1261 w 2210"/>
                  <a:gd name="T67" fmla="*/ 150 h 1455"/>
                  <a:gd name="T68" fmla="*/ 1302 w 2210"/>
                  <a:gd name="T69" fmla="*/ 244 h 1455"/>
                  <a:gd name="T70" fmla="*/ 1343 w 2210"/>
                  <a:gd name="T71" fmla="*/ 336 h 1455"/>
                  <a:gd name="T72" fmla="*/ 1384 w 2210"/>
                  <a:gd name="T73" fmla="*/ 426 h 1455"/>
                  <a:gd name="T74" fmla="*/ 1426 w 2210"/>
                  <a:gd name="T75" fmla="*/ 515 h 1455"/>
                  <a:gd name="T76" fmla="*/ 1468 w 2210"/>
                  <a:gd name="T77" fmla="*/ 604 h 1455"/>
                  <a:gd name="T78" fmla="*/ 1510 w 2210"/>
                  <a:gd name="T79" fmla="*/ 692 h 1455"/>
                  <a:gd name="T80" fmla="*/ 1552 w 2210"/>
                  <a:gd name="T81" fmla="*/ 780 h 1455"/>
                  <a:gd name="T82" fmla="*/ 1594 w 2210"/>
                  <a:gd name="T83" fmla="*/ 867 h 1455"/>
                  <a:gd name="T84" fmla="*/ 1637 w 2210"/>
                  <a:gd name="T85" fmla="*/ 955 h 1455"/>
                  <a:gd name="T86" fmla="*/ 1680 w 2210"/>
                  <a:gd name="T87" fmla="*/ 1042 h 1455"/>
                  <a:gd name="T88" fmla="*/ 1723 w 2210"/>
                  <a:gd name="T89" fmla="*/ 1130 h 1455"/>
                  <a:gd name="T90" fmla="*/ 1767 w 2210"/>
                  <a:gd name="T91" fmla="*/ 1217 h 1455"/>
                  <a:gd name="T92" fmla="*/ 1810 w 2210"/>
                  <a:gd name="T93" fmla="*/ 1305 h 1455"/>
                  <a:gd name="T94" fmla="*/ 1854 w 2210"/>
                  <a:gd name="T95" fmla="*/ 1389 h 1455"/>
                  <a:gd name="T96" fmla="*/ 1898 w 2210"/>
                  <a:gd name="T97" fmla="*/ 1444 h 1455"/>
                  <a:gd name="T98" fmla="*/ 1943 w 2210"/>
                  <a:gd name="T99" fmla="*/ 1455 h 1455"/>
                  <a:gd name="T100" fmla="*/ 1987 w 2210"/>
                  <a:gd name="T101" fmla="*/ 1455 h 1455"/>
                  <a:gd name="T102" fmla="*/ 2032 w 2210"/>
                  <a:gd name="T103" fmla="*/ 1455 h 1455"/>
                  <a:gd name="T104" fmla="*/ 2077 w 2210"/>
                  <a:gd name="T105" fmla="*/ 1455 h 1455"/>
                  <a:gd name="T106" fmla="*/ 2123 w 2210"/>
                  <a:gd name="T107" fmla="*/ 1455 h 1455"/>
                  <a:gd name="T108" fmla="*/ 2168 w 2210"/>
                  <a:gd name="T109" fmla="*/ 1455 h 1455"/>
                  <a:gd name="T110" fmla="*/ 2210 w 2210"/>
                  <a:gd name="T111" fmla="*/ 1455 h 14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2210" h="1455">
                    <a:moveTo>
                      <a:pt x="0" y="1455"/>
                    </a:moveTo>
                    <a:lnTo>
                      <a:pt x="3" y="1455"/>
                    </a:lnTo>
                    <a:lnTo>
                      <a:pt x="7" y="1455"/>
                    </a:lnTo>
                    <a:lnTo>
                      <a:pt x="11" y="1455"/>
                    </a:lnTo>
                    <a:lnTo>
                      <a:pt x="16" y="1455"/>
                    </a:lnTo>
                    <a:lnTo>
                      <a:pt x="20" y="1455"/>
                    </a:lnTo>
                    <a:lnTo>
                      <a:pt x="24" y="1455"/>
                    </a:lnTo>
                    <a:lnTo>
                      <a:pt x="28" y="1455"/>
                    </a:lnTo>
                    <a:lnTo>
                      <a:pt x="33" y="1455"/>
                    </a:lnTo>
                    <a:lnTo>
                      <a:pt x="37" y="1455"/>
                    </a:lnTo>
                    <a:lnTo>
                      <a:pt x="41" y="1455"/>
                    </a:lnTo>
                    <a:lnTo>
                      <a:pt x="46" y="1455"/>
                    </a:lnTo>
                    <a:lnTo>
                      <a:pt x="50" y="1455"/>
                    </a:lnTo>
                    <a:lnTo>
                      <a:pt x="54" y="1455"/>
                    </a:lnTo>
                    <a:lnTo>
                      <a:pt x="58" y="1455"/>
                    </a:lnTo>
                    <a:lnTo>
                      <a:pt x="63" y="1455"/>
                    </a:lnTo>
                    <a:lnTo>
                      <a:pt x="67" y="1455"/>
                    </a:lnTo>
                    <a:lnTo>
                      <a:pt x="71" y="1455"/>
                    </a:lnTo>
                    <a:lnTo>
                      <a:pt x="76" y="1455"/>
                    </a:lnTo>
                    <a:lnTo>
                      <a:pt x="80" y="1455"/>
                    </a:lnTo>
                    <a:lnTo>
                      <a:pt x="84" y="1455"/>
                    </a:lnTo>
                    <a:lnTo>
                      <a:pt x="88" y="1455"/>
                    </a:lnTo>
                    <a:lnTo>
                      <a:pt x="93" y="1455"/>
                    </a:lnTo>
                    <a:lnTo>
                      <a:pt x="97" y="1455"/>
                    </a:lnTo>
                    <a:lnTo>
                      <a:pt x="101" y="1455"/>
                    </a:lnTo>
                    <a:lnTo>
                      <a:pt x="106" y="1455"/>
                    </a:lnTo>
                    <a:lnTo>
                      <a:pt x="110" y="1455"/>
                    </a:lnTo>
                    <a:lnTo>
                      <a:pt x="114" y="1455"/>
                    </a:lnTo>
                    <a:lnTo>
                      <a:pt x="119" y="1455"/>
                    </a:lnTo>
                    <a:lnTo>
                      <a:pt x="123" y="1455"/>
                    </a:lnTo>
                    <a:lnTo>
                      <a:pt x="127" y="1455"/>
                    </a:lnTo>
                    <a:lnTo>
                      <a:pt x="131" y="1455"/>
                    </a:lnTo>
                    <a:lnTo>
                      <a:pt x="136" y="1455"/>
                    </a:lnTo>
                    <a:lnTo>
                      <a:pt x="140" y="1455"/>
                    </a:lnTo>
                    <a:lnTo>
                      <a:pt x="144" y="1455"/>
                    </a:lnTo>
                    <a:lnTo>
                      <a:pt x="149" y="1455"/>
                    </a:lnTo>
                    <a:lnTo>
                      <a:pt x="153" y="1455"/>
                    </a:lnTo>
                    <a:lnTo>
                      <a:pt x="158" y="1455"/>
                    </a:lnTo>
                    <a:lnTo>
                      <a:pt x="162" y="1455"/>
                    </a:lnTo>
                    <a:lnTo>
                      <a:pt x="166" y="1455"/>
                    </a:lnTo>
                    <a:lnTo>
                      <a:pt x="171" y="1455"/>
                    </a:lnTo>
                    <a:lnTo>
                      <a:pt x="175" y="1455"/>
                    </a:lnTo>
                    <a:lnTo>
                      <a:pt x="179" y="1455"/>
                    </a:lnTo>
                    <a:lnTo>
                      <a:pt x="184" y="1455"/>
                    </a:lnTo>
                    <a:lnTo>
                      <a:pt x="188" y="1455"/>
                    </a:lnTo>
                    <a:lnTo>
                      <a:pt x="193" y="1455"/>
                    </a:lnTo>
                    <a:lnTo>
                      <a:pt x="197" y="1455"/>
                    </a:lnTo>
                    <a:lnTo>
                      <a:pt x="201" y="1455"/>
                    </a:lnTo>
                    <a:lnTo>
                      <a:pt x="206" y="1455"/>
                    </a:lnTo>
                    <a:lnTo>
                      <a:pt x="210" y="1455"/>
                    </a:lnTo>
                    <a:lnTo>
                      <a:pt x="214" y="1455"/>
                    </a:lnTo>
                    <a:lnTo>
                      <a:pt x="219" y="1455"/>
                    </a:lnTo>
                    <a:lnTo>
                      <a:pt x="223" y="1455"/>
                    </a:lnTo>
                    <a:lnTo>
                      <a:pt x="228" y="1455"/>
                    </a:lnTo>
                    <a:lnTo>
                      <a:pt x="232" y="1455"/>
                    </a:lnTo>
                    <a:lnTo>
                      <a:pt x="237" y="1455"/>
                    </a:lnTo>
                    <a:lnTo>
                      <a:pt x="241" y="1455"/>
                    </a:lnTo>
                    <a:lnTo>
                      <a:pt x="245" y="1455"/>
                    </a:lnTo>
                    <a:lnTo>
                      <a:pt x="250" y="1455"/>
                    </a:lnTo>
                    <a:lnTo>
                      <a:pt x="254" y="1455"/>
                    </a:lnTo>
                    <a:lnTo>
                      <a:pt x="258" y="1455"/>
                    </a:lnTo>
                    <a:lnTo>
                      <a:pt x="263" y="1455"/>
                    </a:lnTo>
                    <a:lnTo>
                      <a:pt x="267" y="1455"/>
                    </a:lnTo>
                    <a:lnTo>
                      <a:pt x="272" y="1455"/>
                    </a:lnTo>
                    <a:lnTo>
                      <a:pt x="276" y="1455"/>
                    </a:lnTo>
                    <a:lnTo>
                      <a:pt x="280" y="1455"/>
                    </a:lnTo>
                    <a:lnTo>
                      <a:pt x="285" y="1455"/>
                    </a:lnTo>
                    <a:lnTo>
                      <a:pt x="289" y="1455"/>
                    </a:lnTo>
                    <a:lnTo>
                      <a:pt x="294" y="1455"/>
                    </a:lnTo>
                    <a:lnTo>
                      <a:pt x="298" y="1455"/>
                    </a:lnTo>
                    <a:lnTo>
                      <a:pt x="303" y="1455"/>
                    </a:lnTo>
                    <a:lnTo>
                      <a:pt x="307" y="1455"/>
                    </a:lnTo>
                    <a:lnTo>
                      <a:pt x="312" y="1455"/>
                    </a:lnTo>
                    <a:lnTo>
                      <a:pt x="316" y="1455"/>
                    </a:lnTo>
                    <a:lnTo>
                      <a:pt x="321" y="1455"/>
                    </a:lnTo>
                    <a:lnTo>
                      <a:pt x="325" y="1455"/>
                    </a:lnTo>
                    <a:lnTo>
                      <a:pt x="330" y="1455"/>
                    </a:lnTo>
                    <a:lnTo>
                      <a:pt x="334" y="1455"/>
                    </a:lnTo>
                    <a:lnTo>
                      <a:pt x="338" y="1455"/>
                    </a:lnTo>
                    <a:lnTo>
                      <a:pt x="343" y="1455"/>
                    </a:lnTo>
                    <a:lnTo>
                      <a:pt x="347" y="1455"/>
                    </a:lnTo>
                    <a:lnTo>
                      <a:pt x="352" y="1455"/>
                    </a:lnTo>
                    <a:lnTo>
                      <a:pt x="357" y="1455"/>
                    </a:lnTo>
                    <a:lnTo>
                      <a:pt x="361" y="1455"/>
                    </a:lnTo>
                    <a:lnTo>
                      <a:pt x="365" y="1455"/>
                    </a:lnTo>
                    <a:lnTo>
                      <a:pt x="370" y="1454"/>
                    </a:lnTo>
                    <a:lnTo>
                      <a:pt x="374" y="1453"/>
                    </a:lnTo>
                    <a:lnTo>
                      <a:pt x="379" y="1452"/>
                    </a:lnTo>
                    <a:lnTo>
                      <a:pt x="383" y="1449"/>
                    </a:lnTo>
                    <a:lnTo>
                      <a:pt x="388" y="1446"/>
                    </a:lnTo>
                    <a:lnTo>
                      <a:pt x="392" y="1442"/>
                    </a:lnTo>
                    <a:lnTo>
                      <a:pt x="397" y="1437"/>
                    </a:lnTo>
                    <a:lnTo>
                      <a:pt x="402" y="1432"/>
                    </a:lnTo>
                    <a:lnTo>
                      <a:pt x="406" y="1425"/>
                    </a:lnTo>
                    <a:lnTo>
                      <a:pt x="410" y="1418"/>
                    </a:lnTo>
                    <a:lnTo>
                      <a:pt x="415" y="1410"/>
                    </a:lnTo>
                    <a:lnTo>
                      <a:pt x="420" y="1402"/>
                    </a:lnTo>
                    <a:lnTo>
                      <a:pt x="424" y="1393"/>
                    </a:lnTo>
                    <a:lnTo>
                      <a:pt x="428" y="1383"/>
                    </a:lnTo>
                    <a:lnTo>
                      <a:pt x="433" y="1374"/>
                    </a:lnTo>
                    <a:lnTo>
                      <a:pt x="438" y="1363"/>
                    </a:lnTo>
                    <a:lnTo>
                      <a:pt x="442" y="1353"/>
                    </a:lnTo>
                    <a:lnTo>
                      <a:pt x="447" y="1342"/>
                    </a:lnTo>
                    <a:lnTo>
                      <a:pt x="451" y="1332"/>
                    </a:lnTo>
                    <a:lnTo>
                      <a:pt x="456" y="1321"/>
                    </a:lnTo>
                    <a:lnTo>
                      <a:pt x="460" y="1310"/>
                    </a:lnTo>
                    <a:lnTo>
                      <a:pt x="465" y="1299"/>
                    </a:lnTo>
                    <a:lnTo>
                      <a:pt x="469" y="1288"/>
                    </a:lnTo>
                    <a:lnTo>
                      <a:pt x="474" y="1277"/>
                    </a:lnTo>
                    <a:lnTo>
                      <a:pt x="479" y="1266"/>
                    </a:lnTo>
                    <a:lnTo>
                      <a:pt x="483" y="1255"/>
                    </a:lnTo>
                    <a:lnTo>
                      <a:pt x="488" y="1244"/>
                    </a:lnTo>
                    <a:lnTo>
                      <a:pt x="492" y="1233"/>
                    </a:lnTo>
                    <a:lnTo>
                      <a:pt x="497" y="1222"/>
                    </a:lnTo>
                    <a:lnTo>
                      <a:pt x="501" y="1211"/>
                    </a:lnTo>
                    <a:lnTo>
                      <a:pt x="506" y="1200"/>
                    </a:lnTo>
                    <a:lnTo>
                      <a:pt x="511" y="1189"/>
                    </a:lnTo>
                    <a:lnTo>
                      <a:pt x="515" y="1178"/>
                    </a:lnTo>
                    <a:lnTo>
                      <a:pt x="520" y="1167"/>
                    </a:lnTo>
                    <a:lnTo>
                      <a:pt x="525" y="1156"/>
                    </a:lnTo>
                    <a:lnTo>
                      <a:pt x="529" y="1145"/>
                    </a:lnTo>
                    <a:lnTo>
                      <a:pt x="534" y="1134"/>
                    </a:lnTo>
                    <a:lnTo>
                      <a:pt x="538" y="1123"/>
                    </a:lnTo>
                    <a:lnTo>
                      <a:pt x="543" y="1112"/>
                    </a:lnTo>
                    <a:lnTo>
                      <a:pt x="547" y="1101"/>
                    </a:lnTo>
                    <a:lnTo>
                      <a:pt x="552" y="1090"/>
                    </a:lnTo>
                    <a:lnTo>
                      <a:pt x="557" y="1079"/>
                    </a:lnTo>
                    <a:lnTo>
                      <a:pt x="561" y="1068"/>
                    </a:lnTo>
                    <a:lnTo>
                      <a:pt x="566" y="1057"/>
                    </a:lnTo>
                    <a:lnTo>
                      <a:pt x="571" y="1046"/>
                    </a:lnTo>
                    <a:lnTo>
                      <a:pt x="575" y="1035"/>
                    </a:lnTo>
                    <a:lnTo>
                      <a:pt x="580" y="1024"/>
                    </a:lnTo>
                    <a:lnTo>
                      <a:pt x="585" y="1013"/>
                    </a:lnTo>
                    <a:lnTo>
                      <a:pt x="589" y="1002"/>
                    </a:lnTo>
                    <a:lnTo>
                      <a:pt x="594" y="991"/>
                    </a:lnTo>
                    <a:lnTo>
                      <a:pt x="598" y="980"/>
                    </a:lnTo>
                    <a:lnTo>
                      <a:pt x="603" y="969"/>
                    </a:lnTo>
                    <a:lnTo>
                      <a:pt x="608" y="958"/>
                    </a:lnTo>
                    <a:lnTo>
                      <a:pt x="612" y="947"/>
                    </a:lnTo>
                    <a:lnTo>
                      <a:pt x="617" y="936"/>
                    </a:lnTo>
                    <a:lnTo>
                      <a:pt x="622" y="925"/>
                    </a:lnTo>
                    <a:lnTo>
                      <a:pt x="626" y="915"/>
                    </a:lnTo>
                    <a:lnTo>
                      <a:pt x="631" y="903"/>
                    </a:lnTo>
                    <a:lnTo>
                      <a:pt x="636" y="892"/>
                    </a:lnTo>
                    <a:lnTo>
                      <a:pt x="641" y="881"/>
                    </a:lnTo>
                    <a:lnTo>
                      <a:pt x="645" y="870"/>
                    </a:lnTo>
                    <a:lnTo>
                      <a:pt x="650" y="859"/>
                    </a:lnTo>
                    <a:lnTo>
                      <a:pt x="655" y="848"/>
                    </a:lnTo>
                    <a:lnTo>
                      <a:pt x="659" y="838"/>
                    </a:lnTo>
                    <a:lnTo>
                      <a:pt x="664" y="827"/>
                    </a:lnTo>
                    <a:lnTo>
                      <a:pt x="669" y="815"/>
                    </a:lnTo>
                    <a:lnTo>
                      <a:pt x="673" y="804"/>
                    </a:lnTo>
                    <a:lnTo>
                      <a:pt x="678" y="793"/>
                    </a:lnTo>
                    <a:lnTo>
                      <a:pt x="683" y="782"/>
                    </a:lnTo>
                    <a:lnTo>
                      <a:pt x="687" y="771"/>
                    </a:lnTo>
                    <a:lnTo>
                      <a:pt x="692" y="760"/>
                    </a:lnTo>
                    <a:lnTo>
                      <a:pt x="697" y="749"/>
                    </a:lnTo>
                    <a:lnTo>
                      <a:pt x="702" y="738"/>
                    </a:lnTo>
                    <a:lnTo>
                      <a:pt x="706" y="727"/>
                    </a:lnTo>
                    <a:lnTo>
                      <a:pt x="711" y="716"/>
                    </a:lnTo>
                    <a:lnTo>
                      <a:pt x="716" y="705"/>
                    </a:lnTo>
                    <a:lnTo>
                      <a:pt x="720" y="694"/>
                    </a:lnTo>
                    <a:lnTo>
                      <a:pt x="725" y="683"/>
                    </a:lnTo>
                    <a:lnTo>
                      <a:pt x="730" y="672"/>
                    </a:lnTo>
                    <a:lnTo>
                      <a:pt x="735" y="661"/>
                    </a:lnTo>
                    <a:lnTo>
                      <a:pt x="739" y="650"/>
                    </a:lnTo>
                    <a:lnTo>
                      <a:pt x="744" y="639"/>
                    </a:lnTo>
                    <a:lnTo>
                      <a:pt x="749" y="628"/>
                    </a:lnTo>
                    <a:lnTo>
                      <a:pt x="754" y="617"/>
                    </a:lnTo>
                    <a:lnTo>
                      <a:pt x="758" y="606"/>
                    </a:lnTo>
                    <a:lnTo>
                      <a:pt x="763" y="595"/>
                    </a:lnTo>
                    <a:lnTo>
                      <a:pt x="768" y="583"/>
                    </a:lnTo>
                    <a:lnTo>
                      <a:pt x="773" y="572"/>
                    </a:lnTo>
                    <a:lnTo>
                      <a:pt x="777" y="561"/>
                    </a:lnTo>
                    <a:lnTo>
                      <a:pt x="782" y="550"/>
                    </a:lnTo>
                    <a:lnTo>
                      <a:pt x="787" y="539"/>
                    </a:lnTo>
                    <a:lnTo>
                      <a:pt x="792" y="528"/>
                    </a:lnTo>
                    <a:lnTo>
                      <a:pt x="797" y="516"/>
                    </a:lnTo>
                    <a:lnTo>
                      <a:pt x="801" y="506"/>
                    </a:lnTo>
                    <a:lnTo>
                      <a:pt x="806" y="494"/>
                    </a:lnTo>
                    <a:lnTo>
                      <a:pt x="811" y="483"/>
                    </a:lnTo>
                    <a:lnTo>
                      <a:pt x="816" y="472"/>
                    </a:lnTo>
                    <a:lnTo>
                      <a:pt x="821" y="461"/>
                    </a:lnTo>
                    <a:lnTo>
                      <a:pt x="825" y="449"/>
                    </a:lnTo>
                    <a:lnTo>
                      <a:pt x="830" y="438"/>
                    </a:lnTo>
                    <a:lnTo>
                      <a:pt x="835" y="427"/>
                    </a:lnTo>
                    <a:lnTo>
                      <a:pt x="840" y="415"/>
                    </a:lnTo>
                    <a:lnTo>
                      <a:pt x="845" y="404"/>
                    </a:lnTo>
                    <a:lnTo>
                      <a:pt x="849" y="393"/>
                    </a:lnTo>
                    <a:lnTo>
                      <a:pt x="854" y="382"/>
                    </a:lnTo>
                    <a:lnTo>
                      <a:pt x="859" y="370"/>
                    </a:lnTo>
                    <a:lnTo>
                      <a:pt x="864" y="359"/>
                    </a:lnTo>
                    <a:lnTo>
                      <a:pt x="869" y="347"/>
                    </a:lnTo>
                    <a:lnTo>
                      <a:pt x="873" y="336"/>
                    </a:lnTo>
                    <a:lnTo>
                      <a:pt x="878" y="325"/>
                    </a:lnTo>
                    <a:lnTo>
                      <a:pt x="883" y="313"/>
                    </a:lnTo>
                    <a:lnTo>
                      <a:pt x="888" y="302"/>
                    </a:lnTo>
                    <a:lnTo>
                      <a:pt x="893" y="290"/>
                    </a:lnTo>
                    <a:lnTo>
                      <a:pt x="898" y="279"/>
                    </a:lnTo>
                    <a:lnTo>
                      <a:pt x="903" y="267"/>
                    </a:lnTo>
                    <a:lnTo>
                      <a:pt x="908" y="255"/>
                    </a:lnTo>
                    <a:lnTo>
                      <a:pt x="912" y="244"/>
                    </a:lnTo>
                    <a:lnTo>
                      <a:pt x="917" y="232"/>
                    </a:lnTo>
                    <a:lnTo>
                      <a:pt x="922" y="220"/>
                    </a:lnTo>
                    <a:lnTo>
                      <a:pt x="927" y="208"/>
                    </a:lnTo>
                    <a:lnTo>
                      <a:pt x="932" y="196"/>
                    </a:lnTo>
                    <a:lnTo>
                      <a:pt x="937" y="184"/>
                    </a:lnTo>
                    <a:lnTo>
                      <a:pt x="942" y="172"/>
                    </a:lnTo>
                    <a:lnTo>
                      <a:pt x="946" y="160"/>
                    </a:lnTo>
                    <a:lnTo>
                      <a:pt x="951" y="148"/>
                    </a:lnTo>
                    <a:lnTo>
                      <a:pt x="956" y="136"/>
                    </a:lnTo>
                    <a:lnTo>
                      <a:pt x="961" y="123"/>
                    </a:lnTo>
                    <a:lnTo>
                      <a:pt x="966" y="111"/>
                    </a:lnTo>
                    <a:lnTo>
                      <a:pt x="971" y="98"/>
                    </a:lnTo>
                    <a:lnTo>
                      <a:pt x="976" y="85"/>
                    </a:lnTo>
                    <a:lnTo>
                      <a:pt x="981" y="72"/>
                    </a:lnTo>
                    <a:lnTo>
                      <a:pt x="986" y="58"/>
                    </a:lnTo>
                    <a:lnTo>
                      <a:pt x="990" y="45"/>
                    </a:lnTo>
                    <a:lnTo>
                      <a:pt x="996" y="32"/>
                    </a:lnTo>
                    <a:lnTo>
                      <a:pt x="1000" y="21"/>
                    </a:lnTo>
                    <a:lnTo>
                      <a:pt x="1005" y="12"/>
                    </a:lnTo>
                    <a:lnTo>
                      <a:pt x="1010" y="5"/>
                    </a:lnTo>
                    <a:lnTo>
                      <a:pt x="1015" y="1"/>
                    </a:lnTo>
                    <a:lnTo>
                      <a:pt x="1020" y="0"/>
                    </a:lnTo>
                    <a:lnTo>
                      <a:pt x="1025" y="0"/>
                    </a:lnTo>
                    <a:lnTo>
                      <a:pt x="1030" y="0"/>
                    </a:lnTo>
                    <a:lnTo>
                      <a:pt x="1035" y="0"/>
                    </a:lnTo>
                    <a:lnTo>
                      <a:pt x="1040" y="0"/>
                    </a:lnTo>
                    <a:lnTo>
                      <a:pt x="1045" y="0"/>
                    </a:lnTo>
                    <a:lnTo>
                      <a:pt x="1050" y="0"/>
                    </a:lnTo>
                    <a:lnTo>
                      <a:pt x="1055" y="0"/>
                    </a:lnTo>
                    <a:lnTo>
                      <a:pt x="1060" y="0"/>
                    </a:lnTo>
                    <a:lnTo>
                      <a:pt x="1065" y="0"/>
                    </a:lnTo>
                    <a:lnTo>
                      <a:pt x="1070" y="0"/>
                    </a:lnTo>
                    <a:lnTo>
                      <a:pt x="1075" y="0"/>
                    </a:lnTo>
                    <a:lnTo>
                      <a:pt x="1079" y="0"/>
                    </a:lnTo>
                    <a:lnTo>
                      <a:pt x="1085" y="0"/>
                    </a:lnTo>
                    <a:lnTo>
                      <a:pt x="1090" y="0"/>
                    </a:lnTo>
                    <a:lnTo>
                      <a:pt x="1094" y="0"/>
                    </a:lnTo>
                    <a:lnTo>
                      <a:pt x="1100" y="0"/>
                    </a:lnTo>
                    <a:lnTo>
                      <a:pt x="1104" y="0"/>
                    </a:lnTo>
                    <a:lnTo>
                      <a:pt x="1109" y="0"/>
                    </a:lnTo>
                    <a:lnTo>
                      <a:pt x="1115" y="0"/>
                    </a:lnTo>
                    <a:lnTo>
                      <a:pt x="1119" y="0"/>
                    </a:lnTo>
                    <a:lnTo>
                      <a:pt x="1124" y="0"/>
                    </a:lnTo>
                    <a:lnTo>
                      <a:pt x="1130" y="1"/>
                    </a:lnTo>
                    <a:lnTo>
                      <a:pt x="1134" y="1"/>
                    </a:lnTo>
                    <a:lnTo>
                      <a:pt x="1139" y="1"/>
                    </a:lnTo>
                    <a:lnTo>
                      <a:pt x="1145" y="1"/>
                    </a:lnTo>
                    <a:lnTo>
                      <a:pt x="1150" y="1"/>
                    </a:lnTo>
                    <a:lnTo>
                      <a:pt x="1154" y="1"/>
                    </a:lnTo>
                    <a:lnTo>
                      <a:pt x="1160" y="1"/>
                    </a:lnTo>
                    <a:lnTo>
                      <a:pt x="1165" y="1"/>
                    </a:lnTo>
                    <a:lnTo>
                      <a:pt x="1170" y="1"/>
                    </a:lnTo>
                    <a:lnTo>
                      <a:pt x="1175" y="1"/>
                    </a:lnTo>
                    <a:lnTo>
                      <a:pt x="1180" y="2"/>
                    </a:lnTo>
                    <a:lnTo>
                      <a:pt x="1185" y="2"/>
                    </a:lnTo>
                    <a:lnTo>
                      <a:pt x="1190" y="3"/>
                    </a:lnTo>
                    <a:lnTo>
                      <a:pt x="1195" y="5"/>
                    </a:lnTo>
                    <a:lnTo>
                      <a:pt x="1200" y="9"/>
                    </a:lnTo>
                    <a:lnTo>
                      <a:pt x="1205" y="16"/>
                    </a:lnTo>
                    <a:lnTo>
                      <a:pt x="1210" y="25"/>
                    </a:lnTo>
                    <a:lnTo>
                      <a:pt x="1215" y="36"/>
                    </a:lnTo>
                    <a:lnTo>
                      <a:pt x="1220" y="48"/>
                    </a:lnTo>
                    <a:lnTo>
                      <a:pt x="1225" y="61"/>
                    </a:lnTo>
                    <a:lnTo>
                      <a:pt x="1230" y="74"/>
                    </a:lnTo>
                    <a:lnTo>
                      <a:pt x="1235" y="87"/>
                    </a:lnTo>
                    <a:lnTo>
                      <a:pt x="1240" y="100"/>
                    </a:lnTo>
                    <a:lnTo>
                      <a:pt x="1246" y="113"/>
                    </a:lnTo>
                    <a:lnTo>
                      <a:pt x="1251" y="125"/>
                    </a:lnTo>
                    <a:lnTo>
                      <a:pt x="1256" y="137"/>
                    </a:lnTo>
                    <a:lnTo>
                      <a:pt x="1261" y="150"/>
                    </a:lnTo>
                    <a:lnTo>
                      <a:pt x="1266" y="162"/>
                    </a:lnTo>
                    <a:lnTo>
                      <a:pt x="1271" y="174"/>
                    </a:lnTo>
                    <a:lnTo>
                      <a:pt x="1276" y="185"/>
                    </a:lnTo>
                    <a:lnTo>
                      <a:pt x="1281" y="197"/>
                    </a:lnTo>
                    <a:lnTo>
                      <a:pt x="1286" y="209"/>
                    </a:lnTo>
                    <a:lnTo>
                      <a:pt x="1292" y="221"/>
                    </a:lnTo>
                    <a:lnTo>
                      <a:pt x="1297" y="232"/>
                    </a:lnTo>
                    <a:lnTo>
                      <a:pt x="1302" y="244"/>
                    </a:lnTo>
                    <a:lnTo>
                      <a:pt x="1307" y="256"/>
                    </a:lnTo>
                    <a:lnTo>
                      <a:pt x="1312" y="267"/>
                    </a:lnTo>
                    <a:lnTo>
                      <a:pt x="1317" y="279"/>
                    </a:lnTo>
                    <a:lnTo>
                      <a:pt x="1322" y="290"/>
                    </a:lnTo>
                    <a:lnTo>
                      <a:pt x="1327" y="302"/>
                    </a:lnTo>
                    <a:lnTo>
                      <a:pt x="1333" y="313"/>
                    </a:lnTo>
                    <a:lnTo>
                      <a:pt x="1338" y="324"/>
                    </a:lnTo>
                    <a:lnTo>
                      <a:pt x="1343" y="336"/>
                    </a:lnTo>
                    <a:lnTo>
                      <a:pt x="1348" y="347"/>
                    </a:lnTo>
                    <a:lnTo>
                      <a:pt x="1353" y="358"/>
                    </a:lnTo>
                    <a:lnTo>
                      <a:pt x="1358" y="370"/>
                    </a:lnTo>
                    <a:lnTo>
                      <a:pt x="1364" y="381"/>
                    </a:lnTo>
                    <a:lnTo>
                      <a:pt x="1369" y="392"/>
                    </a:lnTo>
                    <a:lnTo>
                      <a:pt x="1374" y="404"/>
                    </a:lnTo>
                    <a:lnTo>
                      <a:pt x="1379" y="415"/>
                    </a:lnTo>
                    <a:lnTo>
                      <a:pt x="1384" y="426"/>
                    </a:lnTo>
                    <a:lnTo>
                      <a:pt x="1389" y="437"/>
                    </a:lnTo>
                    <a:lnTo>
                      <a:pt x="1395" y="448"/>
                    </a:lnTo>
                    <a:lnTo>
                      <a:pt x="1400" y="460"/>
                    </a:lnTo>
                    <a:lnTo>
                      <a:pt x="1405" y="471"/>
                    </a:lnTo>
                    <a:lnTo>
                      <a:pt x="1410" y="482"/>
                    </a:lnTo>
                    <a:lnTo>
                      <a:pt x="1415" y="493"/>
                    </a:lnTo>
                    <a:lnTo>
                      <a:pt x="1421" y="504"/>
                    </a:lnTo>
                    <a:lnTo>
                      <a:pt x="1426" y="515"/>
                    </a:lnTo>
                    <a:lnTo>
                      <a:pt x="1431" y="526"/>
                    </a:lnTo>
                    <a:lnTo>
                      <a:pt x="1436" y="537"/>
                    </a:lnTo>
                    <a:lnTo>
                      <a:pt x="1442" y="548"/>
                    </a:lnTo>
                    <a:lnTo>
                      <a:pt x="1447" y="560"/>
                    </a:lnTo>
                    <a:lnTo>
                      <a:pt x="1452" y="571"/>
                    </a:lnTo>
                    <a:lnTo>
                      <a:pt x="1457" y="582"/>
                    </a:lnTo>
                    <a:lnTo>
                      <a:pt x="1462" y="593"/>
                    </a:lnTo>
                    <a:lnTo>
                      <a:pt x="1468" y="604"/>
                    </a:lnTo>
                    <a:lnTo>
                      <a:pt x="1473" y="615"/>
                    </a:lnTo>
                    <a:lnTo>
                      <a:pt x="1478" y="626"/>
                    </a:lnTo>
                    <a:lnTo>
                      <a:pt x="1483" y="637"/>
                    </a:lnTo>
                    <a:lnTo>
                      <a:pt x="1489" y="648"/>
                    </a:lnTo>
                    <a:lnTo>
                      <a:pt x="1494" y="659"/>
                    </a:lnTo>
                    <a:lnTo>
                      <a:pt x="1499" y="670"/>
                    </a:lnTo>
                    <a:lnTo>
                      <a:pt x="1504" y="681"/>
                    </a:lnTo>
                    <a:lnTo>
                      <a:pt x="1510" y="692"/>
                    </a:lnTo>
                    <a:lnTo>
                      <a:pt x="1515" y="703"/>
                    </a:lnTo>
                    <a:lnTo>
                      <a:pt x="1520" y="714"/>
                    </a:lnTo>
                    <a:lnTo>
                      <a:pt x="1525" y="725"/>
                    </a:lnTo>
                    <a:lnTo>
                      <a:pt x="1531" y="736"/>
                    </a:lnTo>
                    <a:lnTo>
                      <a:pt x="1536" y="747"/>
                    </a:lnTo>
                    <a:lnTo>
                      <a:pt x="1541" y="758"/>
                    </a:lnTo>
                    <a:lnTo>
                      <a:pt x="1547" y="769"/>
                    </a:lnTo>
                    <a:lnTo>
                      <a:pt x="1552" y="780"/>
                    </a:lnTo>
                    <a:lnTo>
                      <a:pt x="1557" y="791"/>
                    </a:lnTo>
                    <a:lnTo>
                      <a:pt x="1563" y="802"/>
                    </a:lnTo>
                    <a:lnTo>
                      <a:pt x="1568" y="813"/>
                    </a:lnTo>
                    <a:lnTo>
                      <a:pt x="1573" y="823"/>
                    </a:lnTo>
                    <a:lnTo>
                      <a:pt x="1578" y="834"/>
                    </a:lnTo>
                    <a:lnTo>
                      <a:pt x="1584" y="845"/>
                    </a:lnTo>
                    <a:lnTo>
                      <a:pt x="1589" y="856"/>
                    </a:lnTo>
                    <a:lnTo>
                      <a:pt x="1594" y="867"/>
                    </a:lnTo>
                    <a:lnTo>
                      <a:pt x="1600" y="878"/>
                    </a:lnTo>
                    <a:lnTo>
                      <a:pt x="1605" y="889"/>
                    </a:lnTo>
                    <a:lnTo>
                      <a:pt x="1610" y="900"/>
                    </a:lnTo>
                    <a:lnTo>
                      <a:pt x="1616" y="911"/>
                    </a:lnTo>
                    <a:lnTo>
                      <a:pt x="1621" y="922"/>
                    </a:lnTo>
                    <a:lnTo>
                      <a:pt x="1626" y="933"/>
                    </a:lnTo>
                    <a:lnTo>
                      <a:pt x="1632" y="944"/>
                    </a:lnTo>
                    <a:lnTo>
                      <a:pt x="1637" y="955"/>
                    </a:lnTo>
                    <a:lnTo>
                      <a:pt x="1642" y="966"/>
                    </a:lnTo>
                    <a:lnTo>
                      <a:pt x="1648" y="977"/>
                    </a:lnTo>
                    <a:lnTo>
                      <a:pt x="1653" y="987"/>
                    </a:lnTo>
                    <a:lnTo>
                      <a:pt x="1658" y="998"/>
                    </a:lnTo>
                    <a:lnTo>
                      <a:pt x="1664" y="1009"/>
                    </a:lnTo>
                    <a:lnTo>
                      <a:pt x="1669" y="1020"/>
                    </a:lnTo>
                    <a:lnTo>
                      <a:pt x="1675" y="1031"/>
                    </a:lnTo>
                    <a:lnTo>
                      <a:pt x="1680" y="1042"/>
                    </a:lnTo>
                    <a:lnTo>
                      <a:pt x="1685" y="1053"/>
                    </a:lnTo>
                    <a:lnTo>
                      <a:pt x="1691" y="1064"/>
                    </a:lnTo>
                    <a:lnTo>
                      <a:pt x="1696" y="1075"/>
                    </a:lnTo>
                    <a:lnTo>
                      <a:pt x="1702" y="1086"/>
                    </a:lnTo>
                    <a:lnTo>
                      <a:pt x="1707" y="1097"/>
                    </a:lnTo>
                    <a:lnTo>
                      <a:pt x="1712" y="1108"/>
                    </a:lnTo>
                    <a:lnTo>
                      <a:pt x="1718" y="1119"/>
                    </a:lnTo>
                    <a:lnTo>
                      <a:pt x="1723" y="1130"/>
                    </a:lnTo>
                    <a:lnTo>
                      <a:pt x="1729" y="1141"/>
                    </a:lnTo>
                    <a:lnTo>
                      <a:pt x="1734" y="1152"/>
                    </a:lnTo>
                    <a:lnTo>
                      <a:pt x="1740" y="1163"/>
                    </a:lnTo>
                    <a:lnTo>
                      <a:pt x="1745" y="1174"/>
                    </a:lnTo>
                    <a:lnTo>
                      <a:pt x="1750" y="1185"/>
                    </a:lnTo>
                    <a:lnTo>
                      <a:pt x="1756" y="1196"/>
                    </a:lnTo>
                    <a:lnTo>
                      <a:pt x="1761" y="1207"/>
                    </a:lnTo>
                    <a:lnTo>
                      <a:pt x="1767" y="1217"/>
                    </a:lnTo>
                    <a:lnTo>
                      <a:pt x="1772" y="1229"/>
                    </a:lnTo>
                    <a:lnTo>
                      <a:pt x="1777" y="1240"/>
                    </a:lnTo>
                    <a:lnTo>
                      <a:pt x="1783" y="1251"/>
                    </a:lnTo>
                    <a:lnTo>
                      <a:pt x="1788" y="1262"/>
                    </a:lnTo>
                    <a:lnTo>
                      <a:pt x="1794" y="1273"/>
                    </a:lnTo>
                    <a:lnTo>
                      <a:pt x="1799" y="1284"/>
                    </a:lnTo>
                    <a:lnTo>
                      <a:pt x="1805" y="1294"/>
                    </a:lnTo>
                    <a:lnTo>
                      <a:pt x="1810" y="1305"/>
                    </a:lnTo>
                    <a:lnTo>
                      <a:pt x="1816" y="1316"/>
                    </a:lnTo>
                    <a:lnTo>
                      <a:pt x="1821" y="1327"/>
                    </a:lnTo>
                    <a:lnTo>
                      <a:pt x="1827" y="1338"/>
                    </a:lnTo>
                    <a:lnTo>
                      <a:pt x="1832" y="1348"/>
                    </a:lnTo>
                    <a:lnTo>
                      <a:pt x="1838" y="1359"/>
                    </a:lnTo>
                    <a:lnTo>
                      <a:pt x="1843" y="1369"/>
                    </a:lnTo>
                    <a:lnTo>
                      <a:pt x="1849" y="1379"/>
                    </a:lnTo>
                    <a:lnTo>
                      <a:pt x="1854" y="1389"/>
                    </a:lnTo>
                    <a:lnTo>
                      <a:pt x="1860" y="1398"/>
                    </a:lnTo>
                    <a:lnTo>
                      <a:pt x="1865" y="1407"/>
                    </a:lnTo>
                    <a:lnTo>
                      <a:pt x="1871" y="1415"/>
                    </a:lnTo>
                    <a:lnTo>
                      <a:pt x="1876" y="1422"/>
                    </a:lnTo>
                    <a:lnTo>
                      <a:pt x="1882" y="1429"/>
                    </a:lnTo>
                    <a:lnTo>
                      <a:pt x="1887" y="1435"/>
                    </a:lnTo>
                    <a:lnTo>
                      <a:pt x="1893" y="1440"/>
                    </a:lnTo>
                    <a:lnTo>
                      <a:pt x="1898" y="1444"/>
                    </a:lnTo>
                    <a:lnTo>
                      <a:pt x="1904" y="1448"/>
                    </a:lnTo>
                    <a:lnTo>
                      <a:pt x="1909" y="1451"/>
                    </a:lnTo>
                    <a:lnTo>
                      <a:pt x="1915" y="1453"/>
                    </a:lnTo>
                    <a:lnTo>
                      <a:pt x="1920" y="1454"/>
                    </a:lnTo>
                    <a:lnTo>
                      <a:pt x="1926" y="1455"/>
                    </a:lnTo>
                    <a:lnTo>
                      <a:pt x="1932" y="1455"/>
                    </a:lnTo>
                    <a:lnTo>
                      <a:pt x="1937" y="1455"/>
                    </a:lnTo>
                    <a:lnTo>
                      <a:pt x="1943" y="1455"/>
                    </a:lnTo>
                    <a:lnTo>
                      <a:pt x="1948" y="1455"/>
                    </a:lnTo>
                    <a:lnTo>
                      <a:pt x="1954" y="1455"/>
                    </a:lnTo>
                    <a:lnTo>
                      <a:pt x="1960" y="1455"/>
                    </a:lnTo>
                    <a:lnTo>
                      <a:pt x="1965" y="1455"/>
                    </a:lnTo>
                    <a:lnTo>
                      <a:pt x="1970" y="1455"/>
                    </a:lnTo>
                    <a:lnTo>
                      <a:pt x="1976" y="1455"/>
                    </a:lnTo>
                    <a:lnTo>
                      <a:pt x="1982" y="1455"/>
                    </a:lnTo>
                    <a:lnTo>
                      <a:pt x="1987" y="1455"/>
                    </a:lnTo>
                    <a:lnTo>
                      <a:pt x="1993" y="1455"/>
                    </a:lnTo>
                    <a:lnTo>
                      <a:pt x="1998" y="1455"/>
                    </a:lnTo>
                    <a:lnTo>
                      <a:pt x="2004" y="1455"/>
                    </a:lnTo>
                    <a:lnTo>
                      <a:pt x="2010" y="1455"/>
                    </a:lnTo>
                    <a:lnTo>
                      <a:pt x="2015" y="1455"/>
                    </a:lnTo>
                    <a:lnTo>
                      <a:pt x="2021" y="1455"/>
                    </a:lnTo>
                    <a:lnTo>
                      <a:pt x="2027" y="1455"/>
                    </a:lnTo>
                    <a:lnTo>
                      <a:pt x="2032" y="1455"/>
                    </a:lnTo>
                    <a:lnTo>
                      <a:pt x="2038" y="1455"/>
                    </a:lnTo>
                    <a:lnTo>
                      <a:pt x="2043" y="1455"/>
                    </a:lnTo>
                    <a:lnTo>
                      <a:pt x="2049" y="1455"/>
                    </a:lnTo>
                    <a:lnTo>
                      <a:pt x="2055" y="1455"/>
                    </a:lnTo>
                    <a:lnTo>
                      <a:pt x="2060" y="1455"/>
                    </a:lnTo>
                    <a:lnTo>
                      <a:pt x="2066" y="1455"/>
                    </a:lnTo>
                    <a:lnTo>
                      <a:pt x="2072" y="1455"/>
                    </a:lnTo>
                    <a:lnTo>
                      <a:pt x="2077" y="1455"/>
                    </a:lnTo>
                    <a:lnTo>
                      <a:pt x="2083" y="1455"/>
                    </a:lnTo>
                    <a:lnTo>
                      <a:pt x="2088" y="1455"/>
                    </a:lnTo>
                    <a:lnTo>
                      <a:pt x="2094" y="1455"/>
                    </a:lnTo>
                    <a:lnTo>
                      <a:pt x="2100" y="1455"/>
                    </a:lnTo>
                    <a:lnTo>
                      <a:pt x="2106" y="1455"/>
                    </a:lnTo>
                    <a:lnTo>
                      <a:pt x="2111" y="1455"/>
                    </a:lnTo>
                    <a:lnTo>
                      <a:pt x="2117" y="1455"/>
                    </a:lnTo>
                    <a:lnTo>
                      <a:pt x="2123" y="1455"/>
                    </a:lnTo>
                    <a:lnTo>
                      <a:pt x="2128" y="1455"/>
                    </a:lnTo>
                    <a:lnTo>
                      <a:pt x="2134" y="1455"/>
                    </a:lnTo>
                    <a:lnTo>
                      <a:pt x="2140" y="1455"/>
                    </a:lnTo>
                    <a:lnTo>
                      <a:pt x="2145" y="1455"/>
                    </a:lnTo>
                    <a:lnTo>
                      <a:pt x="2151" y="1455"/>
                    </a:lnTo>
                    <a:lnTo>
                      <a:pt x="2157" y="1455"/>
                    </a:lnTo>
                    <a:lnTo>
                      <a:pt x="2162" y="1455"/>
                    </a:lnTo>
                    <a:lnTo>
                      <a:pt x="2168" y="1455"/>
                    </a:lnTo>
                    <a:lnTo>
                      <a:pt x="2174" y="1455"/>
                    </a:lnTo>
                    <a:lnTo>
                      <a:pt x="2180" y="1455"/>
                    </a:lnTo>
                    <a:lnTo>
                      <a:pt x="2185" y="1455"/>
                    </a:lnTo>
                    <a:lnTo>
                      <a:pt x="2191" y="1455"/>
                    </a:lnTo>
                    <a:lnTo>
                      <a:pt x="2197" y="1455"/>
                    </a:lnTo>
                    <a:lnTo>
                      <a:pt x="2203" y="1455"/>
                    </a:lnTo>
                    <a:lnTo>
                      <a:pt x="2208" y="1455"/>
                    </a:lnTo>
                    <a:lnTo>
                      <a:pt x="2210" y="1455"/>
                    </a:lnTo>
                  </a:path>
                </a:pathLst>
              </a:custGeom>
              <a:noFill/>
              <a:ln w="19050" cap="flat">
                <a:solidFill>
                  <a:srgbClr val="470B6A"/>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nSpc>
                    <a:spcPts val="1600"/>
                  </a:lnSpc>
                </a:pPr>
                <a:endParaRPr lang="en-US" sz="1200"/>
              </a:p>
            </p:txBody>
          </p:sp>
          <p:sp>
            <p:nvSpPr>
              <p:cNvPr id="2757" name="Freeform 57">
                <a:extLst>
                  <a:ext uri="{FF2B5EF4-FFF2-40B4-BE49-F238E27FC236}">
                    <a16:creationId xmlns:a16="http://schemas.microsoft.com/office/drawing/2014/main" id="{09FEF8AE-3809-48E9-95C4-97F6E553A63A}"/>
                  </a:ext>
                </a:extLst>
              </p:cNvPr>
              <p:cNvSpPr>
                <a:spLocks/>
              </p:cNvSpPr>
              <p:nvPr/>
            </p:nvSpPr>
            <p:spPr bwMode="auto">
              <a:xfrm>
                <a:off x="1190176" y="3802246"/>
                <a:ext cx="7562886" cy="4979185"/>
              </a:xfrm>
              <a:custGeom>
                <a:avLst/>
                <a:gdLst>
                  <a:gd name="T0" fmla="*/ 28 w 2210"/>
                  <a:gd name="T1" fmla="*/ 1455 h 1455"/>
                  <a:gd name="T2" fmla="*/ 63 w 2210"/>
                  <a:gd name="T3" fmla="*/ 1455 h 1455"/>
                  <a:gd name="T4" fmla="*/ 97 w 2210"/>
                  <a:gd name="T5" fmla="*/ 1455 h 1455"/>
                  <a:gd name="T6" fmla="*/ 131 w 2210"/>
                  <a:gd name="T7" fmla="*/ 1455 h 1455"/>
                  <a:gd name="T8" fmla="*/ 166 w 2210"/>
                  <a:gd name="T9" fmla="*/ 1455 h 1455"/>
                  <a:gd name="T10" fmla="*/ 201 w 2210"/>
                  <a:gd name="T11" fmla="*/ 1455 h 1455"/>
                  <a:gd name="T12" fmla="*/ 237 w 2210"/>
                  <a:gd name="T13" fmla="*/ 1455 h 1455"/>
                  <a:gd name="T14" fmla="*/ 272 w 2210"/>
                  <a:gd name="T15" fmla="*/ 1455 h 1455"/>
                  <a:gd name="T16" fmla="*/ 307 w 2210"/>
                  <a:gd name="T17" fmla="*/ 1455 h 1455"/>
                  <a:gd name="T18" fmla="*/ 343 w 2210"/>
                  <a:gd name="T19" fmla="*/ 1455 h 1455"/>
                  <a:gd name="T20" fmla="*/ 379 w 2210"/>
                  <a:gd name="T21" fmla="*/ 1452 h 1455"/>
                  <a:gd name="T22" fmla="*/ 415 w 2210"/>
                  <a:gd name="T23" fmla="*/ 1410 h 1455"/>
                  <a:gd name="T24" fmla="*/ 451 w 2210"/>
                  <a:gd name="T25" fmla="*/ 1330 h 1455"/>
                  <a:gd name="T26" fmla="*/ 488 w 2210"/>
                  <a:gd name="T27" fmla="*/ 1243 h 1455"/>
                  <a:gd name="T28" fmla="*/ 525 w 2210"/>
                  <a:gd name="T29" fmla="*/ 1155 h 1455"/>
                  <a:gd name="T30" fmla="*/ 561 w 2210"/>
                  <a:gd name="T31" fmla="*/ 1067 h 1455"/>
                  <a:gd name="T32" fmla="*/ 598 w 2210"/>
                  <a:gd name="T33" fmla="*/ 979 h 1455"/>
                  <a:gd name="T34" fmla="*/ 636 w 2210"/>
                  <a:gd name="T35" fmla="*/ 891 h 1455"/>
                  <a:gd name="T36" fmla="*/ 673 w 2210"/>
                  <a:gd name="T37" fmla="*/ 803 h 1455"/>
                  <a:gd name="T38" fmla="*/ 711 w 2210"/>
                  <a:gd name="T39" fmla="*/ 715 h 1455"/>
                  <a:gd name="T40" fmla="*/ 749 w 2210"/>
                  <a:gd name="T41" fmla="*/ 627 h 1455"/>
                  <a:gd name="T42" fmla="*/ 787 w 2210"/>
                  <a:gd name="T43" fmla="*/ 538 h 1455"/>
                  <a:gd name="T44" fmla="*/ 825 w 2210"/>
                  <a:gd name="T45" fmla="*/ 448 h 1455"/>
                  <a:gd name="T46" fmla="*/ 864 w 2210"/>
                  <a:gd name="T47" fmla="*/ 358 h 1455"/>
                  <a:gd name="T48" fmla="*/ 903 w 2210"/>
                  <a:gd name="T49" fmla="*/ 266 h 1455"/>
                  <a:gd name="T50" fmla="*/ 942 w 2210"/>
                  <a:gd name="T51" fmla="*/ 171 h 1455"/>
                  <a:gd name="T52" fmla="*/ 981 w 2210"/>
                  <a:gd name="T53" fmla="*/ 71 h 1455"/>
                  <a:gd name="T54" fmla="*/ 1020 w 2210"/>
                  <a:gd name="T55" fmla="*/ 0 h 1455"/>
                  <a:gd name="T56" fmla="*/ 1060 w 2210"/>
                  <a:gd name="T57" fmla="*/ 0 h 1455"/>
                  <a:gd name="T58" fmla="*/ 1100 w 2210"/>
                  <a:gd name="T59" fmla="*/ 0 h 1455"/>
                  <a:gd name="T60" fmla="*/ 1139 w 2210"/>
                  <a:gd name="T61" fmla="*/ 0 h 1455"/>
                  <a:gd name="T62" fmla="*/ 1180 w 2210"/>
                  <a:gd name="T63" fmla="*/ 1 h 1455"/>
                  <a:gd name="T64" fmla="*/ 1220 w 2210"/>
                  <a:gd name="T65" fmla="*/ 47 h 1455"/>
                  <a:gd name="T66" fmla="*/ 1261 w 2210"/>
                  <a:gd name="T67" fmla="*/ 149 h 1455"/>
                  <a:gd name="T68" fmla="*/ 1302 w 2210"/>
                  <a:gd name="T69" fmla="*/ 243 h 1455"/>
                  <a:gd name="T70" fmla="*/ 1343 w 2210"/>
                  <a:gd name="T71" fmla="*/ 335 h 1455"/>
                  <a:gd name="T72" fmla="*/ 1384 w 2210"/>
                  <a:gd name="T73" fmla="*/ 426 h 1455"/>
                  <a:gd name="T74" fmla="*/ 1426 w 2210"/>
                  <a:gd name="T75" fmla="*/ 515 h 1455"/>
                  <a:gd name="T76" fmla="*/ 1468 w 2210"/>
                  <a:gd name="T77" fmla="*/ 604 h 1455"/>
                  <a:gd name="T78" fmla="*/ 1510 w 2210"/>
                  <a:gd name="T79" fmla="*/ 692 h 1455"/>
                  <a:gd name="T80" fmla="*/ 1552 w 2210"/>
                  <a:gd name="T81" fmla="*/ 780 h 1455"/>
                  <a:gd name="T82" fmla="*/ 1594 w 2210"/>
                  <a:gd name="T83" fmla="*/ 868 h 1455"/>
                  <a:gd name="T84" fmla="*/ 1637 w 2210"/>
                  <a:gd name="T85" fmla="*/ 956 h 1455"/>
                  <a:gd name="T86" fmla="*/ 1680 w 2210"/>
                  <a:gd name="T87" fmla="*/ 1044 h 1455"/>
                  <a:gd name="T88" fmla="*/ 1723 w 2210"/>
                  <a:gd name="T89" fmla="*/ 1132 h 1455"/>
                  <a:gd name="T90" fmla="*/ 1767 w 2210"/>
                  <a:gd name="T91" fmla="*/ 1220 h 1455"/>
                  <a:gd name="T92" fmla="*/ 1810 w 2210"/>
                  <a:gd name="T93" fmla="*/ 1309 h 1455"/>
                  <a:gd name="T94" fmla="*/ 1854 w 2210"/>
                  <a:gd name="T95" fmla="*/ 1392 h 1455"/>
                  <a:gd name="T96" fmla="*/ 1898 w 2210"/>
                  <a:gd name="T97" fmla="*/ 1446 h 1455"/>
                  <a:gd name="T98" fmla="*/ 1943 w 2210"/>
                  <a:gd name="T99" fmla="*/ 1455 h 1455"/>
                  <a:gd name="T100" fmla="*/ 1987 w 2210"/>
                  <a:gd name="T101" fmla="*/ 1455 h 1455"/>
                  <a:gd name="T102" fmla="*/ 2032 w 2210"/>
                  <a:gd name="T103" fmla="*/ 1455 h 1455"/>
                  <a:gd name="T104" fmla="*/ 2077 w 2210"/>
                  <a:gd name="T105" fmla="*/ 1455 h 1455"/>
                  <a:gd name="T106" fmla="*/ 2123 w 2210"/>
                  <a:gd name="T107" fmla="*/ 1455 h 1455"/>
                  <a:gd name="T108" fmla="*/ 2168 w 2210"/>
                  <a:gd name="T109" fmla="*/ 1455 h 1455"/>
                  <a:gd name="T110" fmla="*/ 2210 w 2210"/>
                  <a:gd name="T111" fmla="*/ 1455 h 14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2210" h="1455">
                    <a:moveTo>
                      <a:pt x="0" y="1455"/>
                    </a:moveTo>
                    <a:lnTo>
                      <a:pt x="3" y="1455"/>
                    </a:lnTo>
                    <a:lnTo>
                      <a:pt x="7" y="1455"/>
                    </a:lnTo>
                    <a:lnTo>
                      <a:pt x="11" y="1455"/>
                    </a:lnTo>
                    <a:lnTo>
                      <a:pt x="16" y="1455"/>
                    </a:lnTo>
                    <a:lnTo>
                      <a:pt x="20" y="1455"/>
                    </a:lnTo>
                    <a:lnTo>
                      <a:pt x="24" y="1455"/>
                    </a:lnTo>
                    <a:lnTo>
                      <a:pt x="28" y="1455"/>
                    </a:lnTo>
                    <a:lnTo>
                      <a:pt x="33" y="1455"/>
                    </a:lnTo>
                    <a:lnTo>
                      <a:pt x="37" y="1455"/>
                    </a:lnTo>
                    <a:lnTo>
                      <a:pt x="41" y="1455"/>
                    </a:lnTo>
                    <a:lnTo>
                      <a:pt x="46" y="1455"/>
                    </a:lnTo>
                    <a:lnTo>
                      <a:pt x="50" y="1455"/>
                    </a:lnTo>
                    <a:lnTo>
                      <a:pt x="54" y="1455"/>
                    </a:lnTo>
                    <a:lnTo>
                      <a:pt x="58" y="1455"/>
                    </a:lnTo>
                    <a:lnTo>
                      <a:pt x="63" y="1455"/>
                    </a:lnTo>
                    <a:lnTo>
                      <a:pt x="67" y="1455"/>
                    </a:lnTo>
                    <a:lnTo>
                      <a:pt x="71" y="1455"/>
                    </a:lnTo>
                    <a:lnTo>
                      <a:pt x="76" y="1455"/>
                    </a:lnTo>
                    <a:lnTo>
                      <a:pt x="80" y="1455"/>
                    </a:lnTo>
                    <a:lnTo>
                      <a:pt x="84" y="1455"/>
                    </a:lnTo>
                    <a:lnTo>
                      <a:pt x="88" y="1455"/>
                    </a:lnTo>
                    <a:lnTo>
                      <a:pt x="93" y="1455"/>
                    </a:lnTo>
                    <a:lnTo>
                      <a:pt x="97" y="1455"/>
                    </a:lnTo>
                    <a:lnTo>
                      <a:pt x="101" y="1455"/>
                    </a:lnTo>
                    <a:lnTo>
                      <a:pt x="106" y="1455"/>
                    </a:lnTo>
                    <a:lnTo>
                      <a:pt x="110" y="1455"/>
                    </a:lnTo>
                    <a:lnTo>
                      <a:pt x="114" y="1455"/>
                    </a:lnTo>
                    <a:lnTo>
                      <a:pt x="119" y="1455"/>
                    </a:lnTo>
                    <a:lnTo>
                      <a:pt x="123" y="1455"/>
                    </a:lnTo>
                    <a:lnTo>
                      <a:pt x="127" y="1455"/>
                    </a:lnTo>
                    <a:lnTo>
                      <a:pt x="131" y="1455"/>
                    </a:lnTo>
                    <a:lnTo>
                      <a:pt x="136" y="1455"/>
                    </a:lnTo>
                    <a:lnTo>
                      <a:pt x="140" y="1455"/>
                    </a:lnTo>
                    <a:lnTo>
                      <a:pt x="144" y="1455"/>
                    </a:lnTo>
                    <a:lnTo>
                      <a:pt x="149" y="1455"/>
                    </a:lnTo>
                    <a:lnTo>
                      <a:pt x="153" y="1455"/>
                    </a:lnTo>
                    <a:lnTo>
                      <a:pt x="158" y="1455"/>
                    </a:lnTo>
                    <a:lnTo>
                      <a:pt x="162" y="1455"/>
                    </a:lnTo>
                    <a:lnTo>
                      <a:pt x="166" y="1455"/>
                    </a:lnTo>
                    <a:lnTo>
                      <a:pt x="171" y="1455"/>
                    </a:lnTo>
                    <a:lnTo>
                      <a:pt x="175" y="1455"/>
                    </a:lnTo>
                    <a:lnTo>
                      <a:pt x="179" y="1455"/>
                    </a:lnTo>
                    <a:lnTo>
                      <a:pt x="184" y="1455"/>
                    </a:lnTo>
                    <a:lnTo>
                      <a:pt x="188" y="1455"/>
                    </a:lnTo>
                    <a:lnTo>
                      <a:pt x="193" y="1455"/>
                    </a:lnTo>
                    <a:lnTo>
                      <a:pt x="197" y="1455"/>
                    </a:lnTo>
                    <a:lnTo>
                      <a:pt x="201" y="1455"/>
                    </a:lnTo>
                    <a:lnTo>
                      <a:pt x="206" y="1455"/>
                    </a:lnTo>
                    <a:lnTo>
                      <a:pt x="210" y="1455"/>
                    </a:lnTo>
                    <a:lnTo>
                      <a:pt x="214" y="1455"/>
                    </a:lnTo>
                    <a:lnTo>
                      <a:pt x="219" y="1455"/>
                    </a:lnTo>
                    <a:lnTo>
                      <a:pt x="223" y="1455"/>
                    </a:lnTo>
                    <a:lnTo>
                      <a:pt x="228" y="1455"/>
                    </a:lnTo>
                    <a:lnTo>
                      <a:pt x="232" y="1455"/>
                    </a:lnTo>
                    <a:lnTo>
                      <a:pt x="237" y="1455"/>
                    </a:lnTo>
                    <a:lnTo>
                      <a:pt x="241" y="1455"/>
                    </a:lnTo>
                    <a:lnTo>
                      <a:pt x="245" y="1455"/>
                    </a:lnTo>
                    <a:lnTo>
                      <a:pt x="250" y="1455"/>
                    </a:lnTo>
                    <a:lnTo>
                      <a:pt x="254" y="1455"/>
                    </a:lnTo>
                    <a:lnTo>
                      <a:pt x="258" y="1455"/>
                    </a:lnTo>
                    <a:lnTo>
                      <a:pt x="263" y="1455"/>
                    </a:lnTo>
                    <a:lnTo>
                      <a:pt x="267" y="1455"/>
                    </a:lnTo>
                    <a:lnTo>
                      <a:pt x="272" y="1455"/>
                    </a:lnTo>
                    <a:lnTo>
                      <a:pt x="276" y="1455"/>
                    </a:lnTo>
                    <a:lnTo>
                      <a:pt x="280" y="1455"/>
                    </a:lnTo>
                    <a:lnTo>
                      <a:pt x="285" y="1455"/>
                    </a:lnTo>
                    <a:lnTo>
                      <a:pt x="289" y="1455"/>
                    </a:lnTo>
                    <a:lnTo>
                      <a:pt x="294" y="1455"/>
                    </a:lnTo>
                    <a:lnTo>
                      <a:pt x="298" y="1455"/>
                    </a:lnTo>
                    <a:lnTo>
                      <a:pt x="303" y="1455"/>
                    </a:lnTo>
                    <a:lnTo>
                      <a:pt x="307" y="1455"/>
                    </a:lnTo>
                    <a:lnTo>
                      <a:pt x="312" y="1455"/>
                    </a:lnTo>
                    <a:lnTo>
                      <a:pt x="316" y="1455"/>
                    </a:lnTo>
                    <a:lnTo>
                      <a:pt x="321" y="1455"/>
                    </a:lnTo>
                    <a:lnTo>
                      <a:pt x="325" y="1455"/>
                    </a:lnTo>
                    <a:lnTo>
                      <a:pt x="330" y="1455"/>
                    </a:lnTo>
                    <a:lnTo>
                      <a:pt x="334" y="1455"/>
                    </a:lnTo>
                    <a:lnTo>
                      <a:pt x="338" y="1455"/>
                    </a:lnTo>
                    <a:lnTo>
                      <a:pt x="343" y="1455"/>
                    </a:lnTo>
                    <a:lnTo>
                      <a:pt x="347" y="1455"/>
                    </a:lnTo>
                    <a:lnTo>
                      <a:pt x="352" y="1455"/>
                    </a:lnTo>
                    <a:lnTo>
                      <a:pt x="357" y="1455"/>
                    </a:lnTo>
                    <a:lnTo>
                      <a:pt x="361" y="1455"/>
                    </a:lnTo>
                    <a:lnTo>
                      <a:pt x="365" y="1455"/>
                    </a:lnTo>
                    <a:lnTo>
                      <a:pt x="370" y="1454"/>
                    </a:lnTo>
                    <a:lnTo>
                      <a:pt x="374" y="1453"/>
                    </a:lnTo>
                    <a:lnTo>
                      <a:pt x="379" y="1452"/>
                    </a:lnTo>
                    <a:lnTo>
                      <a:pt x="383" y="1449"/>
                    </a:lnTo>
                    <a:lnTo>
                      <a:pt x="388" y="1446"/>
                    </a:lnTo>
                    <a:lnTo>
                      <a:pt x="392" y="1442"/>
                    </a:lnTo>
                    <a:lnTo>
                      <a:pt x="397" y="1437"/>
                    </a:lnTo>
                    <a:lnTo>
                      <a:pt x="402" y="1431"/>
                    </a:lnTo>
                    <a:lnTo>
                      <a:pt x="406" y="1425"/>
                    </a:lnTo>
                    <a:lnTo>
                      <a:pt x="410" y="1418"/>
                    </a:lnTo>
                    <a:lnTo>
                      <a:pt x="415" y="1410"/>
                    </a:lnTo>
                    <a:lnTo>
                      <a:pt x="420" y="1401"/>
                    </a:lnTo>
                    <a:lnTo>
                      <a:pt x="424" y="1392"/>
                    </a:lnTo>
                    <a:lnTo>
                      <a:pt x="428" y="1382"/>
                    </a:lnTo>
                    <a:lnTo>
                      <a:pt x="433" y="1373"/>
                    </a:lnTo>
                    <a:lnTo>
                      <a:pt x="438" y="1362"/>
                    </a:lnTo>
                    <a:lnTo>
                      <a:pt x="442" y="1352"/>
                    </a:lnTo>
                    <a:lnTo>
                      <a:pt x="447" y="1341"/>
                    </a:lnTo>
                    <a:lnTo>
                      <a:pt x="451" y="1330"/>
                    </a:lnTo>
                    <a:lnTo>
                      <a:pt x="456" y="1319"/>
                    </a:lnTo>
                    <a:lnTo>
                      <a:pt x="460" y="1309"/>
                    </a:lnTo>
                    <a:lnTo>
                      <a:pt x="465" y="1298"/>
                    </a:lnTo>
                    <a:lnTo>
                      <a:pt x="469" y="1287"/>
                    </a:lnTo>
                    <a:lnTo>
                      <a:pt x="474" y="1276"/>
                    </a:lnTo>
                    <a:lnTo>
                      <a:pt x="479" y="1265"/>
                    </a:lnTo>
                    <a:lnTo>
                      <a:pt x="483" y="1254"/>
                    </a:lnTo>
                    <a:lnTo>
                      <a:pt x="488" y="1243"/>
                    </a:lnTo>
                    <a:lnTo>
                      <a:pt x="492" y="1232"/>
                    </a:lnTo>
                    <a:lnTo>
                      <a:pt x="497" y="1221"/>
                    </a:lnTo>
                    <a:lnTo>
                      <a:pt x="501" y="1210"/>
                    </a:lnTo>
                    <a:lnTo>
                      <a:pt x="506" y="1199"/>
                    </a:lnTo>
                    <a:lnTo>
                      <a:pt x="511" y="1188"/>
                    </a:lnTo>
                    <a:lnTo>
                      <a:pt x="515" y="1177"/>
                    </a:lnTo>
                    <a:lnTo>
                      <a:pt x="520" y="1166"/>
                    </a:lnTo>
                    <a:lnTo>
                      <a:pt x="525" y="1155"/>
                    </a:lnTo>
                    <a:lnTo>
                      <a:pt x="529" y="1144"/>
                    </a:lnTo>
                    <a:lnTo>
                      <a:pt x="534" y="1133"/>
                    </a:lnTo>
                    <a:lnTo>
                      <a:pt x="538" y="1122"/>
                    </a:lnTo>
                    <a:lnTo>
                      <a:pt x="543" y="1111"/>
                    </a:lnTo>
                    <a:lnTo>
                      <a:pt x="547" y="1100"/>
                    </a:lnTo>
                    <a:lnTo>
                      <a:pt x="552" y="1089"/>
                    </a:lnTo>
                    <a:lnTo>
                      <a:pt x="557" y="1078"/>
                    </a:lnTo>
                    <a:lnTo>
                      <a:pt x="561" y="1067"/>
                    </a:lnTo>
                    <a:lnTo>
                      <a:pt x="566" y="1056"/>
                    </a:lnTo>
                    <a:lnTo>
                      <a:pt x="571" y="1045"/>
                    </a:lnTo>
                    <a:lnTo>
                      <a:pt x="575" y="1034"/>
                    </a:lnTo>
                    <a:lnTo>
                      <a:pt x="580" y="1023"/>
                    </a:lnTo>
                    <a:lnTo>
                      <a:pt x="585" y="1012"/>
                    </a:lnTo>
                    <a:lnTo>
                      <a:pt x="589" y="1001"/>
                    </a:lnTo>
                    <a:lnTo>
                      <a:pt x="594" y="990"/>
                    </a:lnTo>
                    <a:lnTo>
                      <a:pt x="598" y="979"/>
                    </a:lnTo>
                    <a:lnTo>
                      <a:pt x="603" y="968"/>
                    </a:lnTo>
                    <a:lnTo>
                      <a:pt x="608" y="957"/>
                    </a:lnTo>
                    <a:lnTo>
                      <a:pt x="612" y="946"/>
                    </a:lnTo>
                    <a:lnTo>
                      <a:pt x="617" y="935"/>
                    </a:lnTo>
                    <a:lnTo>
                      <a:pt x="622" y="924"/>
                    </a:lnTo>
                    <a:lnTo>
                      <a:pt x="626" y="913"/>
                    </a:lnTo>
                    <a:lnTo>
                      <a:pt x="631" y="902"/>
                    </a:lnTo>
                    <a:lnTo>
                      <a:pt x="636" y="891"/>
                    </a:lnTo>
                    <a:lnTo>
                      <a:pt x="641" y="880"/>
                    </a:lnTo>
                    <a:lnTo>
                      <a:pt x="645" y="869"/>
                    </a:lnTo>
                    <a:lnTo>
                      <a:pt x="650" y="858"/>
                    </a:lnTo>
                    <a:lnTo>
                      <a:pt x="655" y="847"/>
                    </a:lnTo>
                    <a:lnTo>
                      <a:pt x="659" y="836"/>
                    </a:lnTo>
                    <a:lnTo>
                      <a:pt x="664" y="825"/>
                    </a:lnTo>
                    <a:lnTo>
                      <a:pt x="669" y="814"/>
                    </a:lnTo>
                    <a:lnTo>
                      <a:pt x="673" y="803"/>
                    </a:lnTo>
                    <a:lnTo>
                      <a:pt x="678" y="792"/>
                    </a:lnTo>
                    <a:lnTo>
                      <a:pt x="683" y="781"/>
                    </a:lnTo>
                    <a:lnTo>
                      <a:pt x="687" y="770"/>
                    </a:lnTo>
                    <a:lnTo>
                      <a:pt x="692" y="759"/>
                    </a:lnTo>
                    <a:lnTo>
                      <a:pt x="697" y="748"/>
                    </a:lnTo>
                    <a:lnTo>
                      <a:pt x="702" y="737"/>
                    </a:lnTo>
                    <a:lnTo>
                      <a:pt x="706" y="726"/>
                    </a:lnTo>
                    <a:lnTo>
                      <a:pt x="711" y="715"/>
                    </a:lnTo>
                    <a:lnTo>
                      <a:pt x="716" y="704"/>
                    </a:lnTo>
                    <a:lnTo>
                      <a:pt x="720" y="693"/>
                    </a:lnTo>
                    <a:lnTo>
                      <a:pt x="725" y="682"/>
                    </a:lnTo>
                    <a:lnTo>
                      <a:pt x="730" y="671"/>
                    </a:lnTo>
                    <a:lnTo>
                      <a:pt x="735" y="660"/>
                    </a:lnTo>
                    <a:lnTo>
                      <a:pt x="739" y="649"/>
                    </a:lnTo>
                    <a:lnTo>
                      <a:pt x="744" y="638"/>
                    </a:lnTo>
                    <a:lnTo>
                      <a:pt x="749" y="627"/>
                    </a:lnTo>
                    <a:lnTo>
                      <a:pt x="754" y="616"/>
                    </a:lnTo>
                    <a:lnTo>
                      <a:pt x="758" y="604"/>
                    </a:lnTo>
                    <a:lnTo>
                      <a:pt x="763" y="593"/>
                    </a:lnTo>
                    <a:lnTo>
                      <a:pt x="768" y="582"/>
                    </a:lnTo>
                    <a:lnTo>
                      <a:pt x="773" y="571"/>
                    </a:lnTo>
                    <a:lnTo>
                      <a:pt x="777" y="560"/>
                    </a:lnTo>
                    <a:lnTo>
                      <a:pt x="782" y="549"/>
                    </a:lnTo>
                    <a:lnTo>
                      <a:pt x="787" y="538"/>
                    </a:lnTo>
                    <a:lnTo>
                      <a:pt x="792" y="527"/>
                    </a:lnTo>
                    <a:lnTo>
                      <a:pt x="797" y="515"/>
                    </a:lnTo>
                    <a:lnTo>
                      <a:pt x="801" y="504"/>
                    </a:lnTo>
                    <a:lnTo>
                      <a:pt x="806" y="493"/>
                    </a:lnTo>
                    <a:lnTo>
                      <a:pt x="811" y="482"/>
                    </a:lnTo>
                    <a:lnTo>
                      <a:pt x="816" y="471"/>
                    </a:lnTo>
                    <a:lnTo>
                      <a:pt x="821" y="460"/>
                    </a:lnTo>
                    <a:lnTo>
                      <a:pt x="825" y="448"/>
                    </a:lnTo>
                    <a:lnTo>
                      <a:pt x="830" y="437"/>
                    </a:lnTo>
                    <a:lnTo>
                      <a:pt x="835" y="426"/>
                    </a:lnTo>
                    <a:lnTo>
                      <a:pt x="840" y="415"/>
                    </a:lnTo>
                    <a:lnTo>
                      <a:pt x="845" y="403"/>
                    </a:lnTo>
                    <a:lnTo>
                      <a:pt x="849" y="392"/>
                    </a:lnTo>
                    <a:lnTo>
                      <a:pt x="854" y="381"/>
                    </a:lnTo>
                    <a:lnTo>
                      <a:pt x="859" y="369"/>
                    </a:lnTo>
                    <a:lnTo>
                      <a:pt x="864" y="358"/>
                    </a:lnTo>
                    <a:lnTo>
                      <a:pt x="869" y="347"/>
                    </a:lnTo>
                    <a:lnTo>
                      <a:pt x="873" y="335"/>
                    </a:lnTo>
                    <a:lnTo>
                      <a:pt x="878" y="324"/>
                    </a:lnTo>
                    <a:lnTo>
                      <a:pt x="883" y="312"/>
                    </a:lnTo>
                    <a:lnTo>
                      <a:pt x="888" y="301"/>
                    </a:lnTo>
                    <a:lnTo>
                      <a:pt x="893" y="289"/>
                    </a:lnTo>
                    <a:lnTo>
                      <a:pt x="898" y="278"/>
                    </a:lnTo>
                    <a:lnTo>
                      <a:pt x="903" y="266"/>
                    </a:lnTo>
                    <a:lnTo>
                      <a:pt x="908" y="254"/>
                    </a:lnTo>
                    <a:lnTo>
                      <a:pt x="912" y="243"/>
                    </a:lnTo>
                    <a:lnTo>
                      <a:pt x="917" y="231"/>
                    </a:lnTo>
                    <a:lnTo>
                      <a:pt x="922" y="219"/>
                    </a:lnTo>
                    <a:lnTo>
                      <a:pt x="927" y="207"/>
                    </a:lnTo>
                    <a:lnTo>
                      <a:pt x="932" y="196"/>
                    </a:lnTo>
                    <a:lnTo>
                      <a:pt x="937" y="184"/>
                    </a:lnTo>
                    <a:lnTo>
                      <a:pt x="942" y="171"/>
                    </a:lnTo>
                    <a:lnTo>
                      <a:pt x="946" y="159"/>
                    </a:lnTo>
                    <a:lnTo>
                      <a:pt x="951" y="147"/>
                    </a:lnTo>
                    <a:lnTo>
                      <a:pt x="956" y="135"/>
                    </a:lnTo>
                    <a:lnTo>
                      <a:pt x="961" y="123"/>
                    </a:lnTo>
                    <a:lnTo>
                      <a:pt x="966" y="110"/>
                    </a:lnTo>
                    <a:lnTo>
                      <a:pt x="971" y="97"/>
                    </a:lnTo>
                    <a:lnTo>
                      <a:pt x="976" y="84"/>
                    </a:lnTo>
                    <a:lnTo>
                      <a:pt x="981" y="71"/>
                    </a:lnTo>
                    <a:lnTo>
                      <a:pt x="986" y="57"/>
                    </a:lnTo>
                    <a:lnTo>
                      <a:pt x="990" y="44"/>
                    </a:lnTo>
                    <a:lnTo>
                      <a:pt x="996" y="30"/>
                    </a:lnTo>
                    <a:lnTo>
                      <a:pt x="1000" y="18"/>
                    </a:lnTo>
                    <a:lnTo>
                      <a:pt x="1005" y="9"/>
                    </a:lnTo>
                    <a:lnTo>
                      <a:pt x="1010" y="2"/>
                    </a:lnTo>
                    <a:lnTo>
                      <a:pt x="1015" y="0"/>
                    </a:lnTo>
                    <a:lnTo>
                      <a:pt x="1020" y="0"/>
                    </a:lnTo>
                    <a:lnTo>
                      <a:pt x="1025" y="0"/>
                    </a:lnTo>
                    <a:lnTo>
                      <a:pt x="1030" y="0"/>
                    </a:lnTo>
                    <a:lnTo>
                      <a:pt x="1035" y="0"/>
                    </a:lnTo>
                    <a:lnTo>
                      <a:pt x="1040" y="0"/>
                    </a:lnTo>
                    <a:lnTo>
                      <a:pt x="1045" y="0"/>
                    </a:lnTo>
                    <a:lnTo>
                      <a:pt x="1050" y="0"/>
                    </a:lnTo>
                    <a:lnTo>
                      <a:pt x="1055" y="0"/>
                    </a:lnTo>
                    <a:lnTo>
                      <a:pt x="1060" y="0"/>
                    </a:lnTo>
                    <a:lnTo>
                      <a:pt x="1065" y="0"/>
                    </a:lnTo>
                    <a:lnTo>
                      <a:pt x="1070" y="0"/>
                    </a:lnTo>
                    <a:lnTo>
                      <a:pt x="1075" y="0"/>
                    </a:lnTo>
                    <a:lnTo>
                      <a:pt x="1079" y="0"/>
                    </a:lnTo>
                    <a:lnTo>
                      <a:pt x="1085" y="0"/>
                    </a:lnTo>
                    <a:lnTo>
                      <a:pt x="1090" y="0"/>
                    </a:lnTo>
                    <a:lnTo>
                      <a:pt x="1094" y="0"/>
                    </a:lnTo>
                    <a:lnTo>
                      <a:pt x="1100" y="0"/>
                    </a:lnTo>
                    <a:lnTo>
                      <a:pt x="1104" y="0"/>
                    </a:lnTo>
                    <a:lnTo>
                      <a:pt x="1109" y="0"/>
                    </a:lnTo>
                    <a:lnTo>
                      <a:pt x="1115" y="0"/>
                    </a:lnTo>
                    <a:lnTo>
                      <a:pt x="1119" y="0"/>
                    </a:lnTo>
                    <a:lnTo>
                      <a:pt x="1124" y="0"/>
                    </a:lnTo>
                    <a:lnTo>
                      <a:pt x="1130" y="0"/>
                    </a:lnTo>
                    <a:lnTo>
                      <a:pt x="1134" y="0"/>
                    </a:lnTo>
                    <a:lnTo>
                      <a:pt x="1139" y="0"/>
                    </a:lnTo>
                    <a:lnTo>
                      <a:pt x="1145" y="0"/>
                    </a:lnTo>
                    <a:lnTo>
                      <a:pt x="1150" y="1"/>
                    </a:lnTo>
                    <a:lnTo>
                      <a:pt x="1154" y="1"/>
                    </a:lnTo>
                    <a:lnTo>
                      <a:pt x="1160" y="1"/>
                    </a:lnTo>
                    <a:lnTo>
                      <a:pt x="1165" y="1"/>
                    </a:lnTo>
                    <a:lnTo>
                      <a:pt x="1170" y="1"/>
                    </a:lnTo>
                    <a:lnTo>
                      <a:pt x="1175" y="1"/>
                    </a:lnTo>
                    <a:lnTo>
                      <a:pt x="1180" y="1"/>
                    </a:lnTo>
                    <a:lnTo>
                      <a:pt x="1185" y="1"/>
                    </a:lnTo>
                    <a:lnTo>
                      <a:pt x="1190" y="2"/>
                    </a:lnTo>
                    <a:lnTo>
                      <a:pt x="1195" y="3"/>
                    </a:lnTo>
                    <a:lnTo>
                      <a:pt x="1200" y="6"/>
                    </a:lnTo>
                    <a:lnTo>
                      <a:pt x="1205" y="13"/>
                    </a:lnTo>
                    <a:lnTo>
                      <a:pt x="1210" y="22"/>
                    </a:lnTo>
                    <a:lnTo>
                      <a:pt x="1215" y="34"/>
                    </a:lnTo>
                    <a:lnTo>
                      <a:pt x="1220" y="47"/>
                    </a:lnTo>
                    <a:lnTo>
                      <a:pt x="1225" y="60"/>
                    </a:lnTo>
                    <a:lnTo>
                      <a:pt x="1230" y="74"/>
                    </a:lnTo>
                    <a:lnTo>
                      <a:pt x="1235" y="87"/>
                    </a:lnTo>
                    <a:lnTo>
                      <a:pt x="1240" y="99"/>
                    </a:lnTo>
                    <a:lnTo>
                      <a:pt x="1246" y="112"/>
                    </a:lnTo>
                    <a:lnTo>
                      <a:pt x="1251" y="124"/>
                    </a:lnTo>
                    <a:lnTo>
                      <a:pt x="1256" y="137"/>
                    </a:lnTo>
                    <a:lnTo>
                      <a:pt x="1261" y="149"/>
                    </a:lnTo>
                    <a:lnTo>
                      <a:pt x="1266" y="161"/>
                    </a:lnTo>
                    <a:lnTo>
                      <a:pt x="1271" y="173"/>
                    </a:lnTo>
                    <a:lnTo>
                      <a:pt x="1276" y="185"/>
                    </a:lnTo>
                    <a:lnTo>
                      <a:pt x="1281" y="197"/>
                    </a:lnTo>
                    <a:lnTo>
                      <a:pt x="1286" y="208"/>
                    </a:lnTo>
                    <a:lnTo>
                      <a:pt x="1292" y="220"/>
                    </a:lnTo>
                    <a:lnTo>
                      <a:pt x="1297" y="232"/>
                    </a:lnTo>
                    <a:lnTo>
                      <a:pt x="1302" y="243"/>
                    </a:lnTo>
                    <a:lnTo>
                      <a:pt x="1307" y="255"/>
                    </a:lnTo>
                    <a:lnTo>
                      <a:pt x="1312" y="267"/>
                    </a:lnTo>
                    <a:lnTo>
                      <a:pt x="1317" y="278"/>
                    </a:lnTo>
                    <a:lnTo>
                      <a:pt x="1322" y="290"/>
                    </a:lnTo>
                    <a:lnTo>
                      <a:pt x="1327" y="301"/>
                    </a:lnTo>
                    <a:lnTo>
                      <a:pt x="1333" y="312"/>
                    </a:lnTo>
                    <a:lnTo>
                      <a:pt x="1338" y="324"/>
                    </a:lnTo>
                    <a:lnTo>
                      <a:pt x="1343" y="335"/>
                    </a:lnTo>
                    <a:lnTo>
                      <a:pt x="1348" y="347"/>
                    </a:lnTo>
                    <a:lnTo>
                      <a:pt x="1353" y="358"/>
                    </a:lnTo>
                    <a:lnTo>
                      <a:pt x="1358" y="369"/>
                    </a:lnTo>
                    <a:lnTo>
                      <a:pt x="1364" y="381"/>
                    </a:lnTo>
                    <a:lnTo>
                      <a:pt x="1369" y="392"/>
                    </a:lnTo>
                    <a:lnTo>
                      <a:pt x="1374" y="403"/>
                    </a:lnTo>
                    <a:lnTo>
                      <a:pt x="1379" y="414"/>
                    </a:lnTo>
                    <a:lnTo>
                      <a:pt x="1384" y="426"/>
                    </a:lnTo>
                    <a:lnTo>
                      <a:pt x="1389" y="437"/>
                    </a:lnTo>
                    <a:lnTo>
                      <a:pt x="1395" y="448"/>
                    </a:lnTo>
                    <a:lnTo>
                      <a:pt x="1400" y="459"/>
                    </a:lnTo>
                    <a:lnTo>
                      <a:pt x="1405" y="470"/>
                    </a:lnTo>
                    <a:lnTo>
                      <a:pt x="1410" y="482"/>
                    </a:lnTo>
                    <a:lnTo>
                      <a:pt x="1415" y="493"/>
                    </a:lnTo>
                    <a:lnTo>
                      <a:pt x="1421" y="504"/>
                    </a:lnTo>
                    <a:lnTo>
                      <a:pt x="1426" y="515"/>
                    </a:lnTo>
                    <a:lnTo>
                      <a:pt x="1431" y="526"/>
                    </a:lnTo>
                    <a:lnTo>
                      <a:pt x="1436" y="537"/>
                    </a:lnTo>
                    <a:lnTo>
                      <a:pt x="1442" y="548"/>
                    </a:lnTo>
                    <a:lnTo>
                      <a:pt x="1447" y="559"/>
                    </a:lnTo>
                    <a:lnTo>
                      <a:pt x="1452" y="571"/>
                    </a:lnTo>
                    <a:lnTo>
                      <a:pt x="1457" y="582"/>
                    </a:lnTo>
                    <a:lnTo>
                      <a:pt x="1462" y="593"/>
                    </a:lnTo>
                    <a:lnTo>
                      <a:pt x="1468" y="604"/>
                    </a:lnTo>
                    <a:lnTo>
                      <a:pt x="1473" y="615"/>
                    </a:lnTo>
                    <a:lnTo>
                      <a:pt x="1478" y="626"/>
                    </a:lnTo>
                    <a:lnTo>
                      <a:pt x="1483" y="637"/>
                    </a:lnTo>
                    <a:lnTo>
                      <a:pt x="1489" y="648"/>
                    </a:lnTo>
                    <a:lnTo>
                      <a:pt x="1494" y="659"/>
                    </a:lnTo>
                    <a:lnTo>
                      <a:pt x="1499" y="670"/>
                    </a:lnTo>
                    <a:lnTo>
                      <a:pt x="1504" y="681"/>
                    </a:lnTo>
                    <a:lnTo>
                      <a:pt x="1510" y="692"/>
                    </a:lnTo>
                    <a:lnTo>
                      <a:pt x="1515" y="703"/>
                    </a:lnTo>
                    <a:lnTo>
                      <a:pt x="1520" y="714"/>
                    </a:lnTo>
                    <a:lnTo>
                      <a:pt x="1525" y="725"/>
                    </a:lnTo>
                    <a:lnTo>
                      <a:pt x="1531" y="736"/>
                    </a:lnTo>
                    <a:lnTo>
                      <a:pt x="1536" y="747"/>
                    </a:lnTo>
                    <a:lnTo>
                      <a:pt x="1541" y="758"/>
                    </a:lnTo>
                    <a:lnTo>
                      <a:pt x="1547" y="769"/>
                    </a:lnTo>
                    <a:lnTo>
                      <a:pt x="1552" y="780"/>
                    </a:lnTo>
                    <a:lnTo>
                      <a:pt x="1557" y="791"/>
                    </a:lnTo>
                    <a:lnTo>
                      <a:pt x="1563" y="802"/>
                    </a:lnTo>
                    <a:lnTo>
                      <a:pt x="1568" y="813"/>
                    </a:lnTo>
                    <a:lnTo>
                      <a:pt x="1573" y="824"/>
                    </a:lnTo>
                    <a:lnTo>
                      <a:pt x="1578" y="835"/>
                    </a:lnTo>
                    <a:lnTo>
                      <a:pt x="1584" y="846"/>
                    </a:lnTo>
                    <a:lnTo>
                      <a:pt x="1589" y="857"/>
                    </a:lnTo>
                    <a:lnTo>
                      <a:pt x="1594" y="868"/>
                    </a:lnTo>
                    <a:lnTo>
                      <a:pt x="1600" y="879"/>
                    </a:lnTo>
                    <a:lnTo>
                      <a:pt x="1605" y="890"/>
                    </a:lnTo>
                    <a:lnTo>
                      <a:pt x="1610" y="901"/>
                    </a:lnTo>
                    <a:lnTo>
                      <a:pt x="1616" y="912"/>
                    </a:lnTo>
                    <a:lnTo>
                      <a:pt x="1621" y="923"/>
                    </a:lnTo>
                    <a:lnTo>
                      <a:pt x="1626" y="934"/>
                    </a:lnTo>
                    <a:lnTo>
                      <a:pt x="1632" y="945"/>
                    </a:lnTo>
                    <a:lnTo>
                      <a:pt x="1637" y="956"/>
                    </a:lnTo>
                    <a:lnTo>
                      <a:pt x="1642" y="967"/>
                    </a:lnTo>
                    <a:lnTo>
                      <a:pt x="1648" y="978"/>
                    </a:lnTo>
                    <a:lnTo>
                      <a:pt x="1653" y="989"/>
                    </a:lnTo>
                    <a:lnTo>
                      <a:pt x="1658" y="1000"/>
                    </a:lnTo>
                    <a:lnTo>
                      <a:pt x="1664" y="1011"/>
                    </a:lnTo>
                    <a:lnTo>
                      <a:pt x="1669" y="1022"/>
                    </a:lnTo>
                    <a:lnTo>
                      <a:pt x="1675" y="1033"/>
                    </a:lnTo>
                    <a:lnTo>
                      <a:pt x="1680" y="1044"/>
                    </a:lnTo>
                    <a:lnTo>
                      <a:pt x="1685" y="1055"/>
                    </a:lnTo>
                    <a:lnTo>
                      <a:pt x="1691" y="1066"/>
                    </a:lnTo>
                    <a:lnTo>
                      <a:pt x="1696" y="1077"/>
                    </a:lnTo>
                    <a:lnTo>
                      <a:pt x="1702" y="1088"/>
                    </a:lnTo>
                    <a:lnTo>
                      <a:pt x="1707" y="1099"/>
                    </a:lnTo>
                    <a:lnTo>
                      <a:pt x="1712" y="1110"/>
                    </a:lnTo>
                    <a:lnTo>
                      <a:pt x="1718" y="1121"/>
                    </a:lnTo>
                    <a:lnTo>
                      <a:pt x="1723" y="1132"/>
                    </a:lnTo>
                    <a:lnTo>
                      <a:pt x="1729" y="1143"/>
                    </a:lnTo>
                    <a:lnTo>
                      <a:pt x="1734" y="1154"/>
                    </a:lnTo>
                    <a:lnTo>
                      <a:pt x="1740" y="1165"/>
                    </a:lnTo>
                    <a:lnTo>
                      <a:pt x="1745" y="1176"/>
                    </a:lnTo>
                    <a:lnTo>
                      <a:pt x="1750" y="1187"/>
                    </a:lnTo>
                    <a:lnTo>
                      <a:pt x="1756" y="1198"/>
                    </a:lnTo>
                    <a:lnTo>
                      <a:pt x="1761" y="1209"/>
                    </a:lnTo>
                    <a:lnTo>
                      <a:pt x="1767" y="1220"/>
                    </a:lnTo>
                    <a:lnTo>
                      <a:pt x="1772" y="1231"/>
                    </a:lnTo>
                    <a:lnTo>
                      <a:pt x="1777" y="1242"/>
                    </a:lnTo>
                    <a:lnTo>
                      <a:pt x="1783" y="1253"/>
                    </a:lnTo>
                    <a:lnTo>
                      <a:pt x="1788" y="1264"/>
                    </a:lnTo>
                    <a:lnTo>
                      <a:pt x="1794" y="1275"/>
                    </a:lnTo>
                    <a:lnTo>
                      <a:pt x="1799" y="1287"/>
                    </a:lnTo>
                    <a:lnTo>
                      <a:pt x="1805" y="1298"/>
                    </a:lnTo>
                    <a:lnTo>
                      <a:pt x="1810" y="1309"/>
                    </a:lnTo>
                    <a:lnTo>
                      <a:pt x="1816" y="1319"/>
                    </a:lnTo>
                    <a:lnTo>
                      <a:pt x="1821" y="1330"/>
                    </a:lnTo>
                    <a:lnTo>
                      <a:pt x="1827" y="1341"/>
                    </a:lnTo>
                    <a:lnTo>
                      <a:pt x="1832" y="1352"/>
                    </a:lnTo>
                    <a:lnTo>
                      <a:pt x="1838" y="1362"/>
                    </a:lnTo>
                    <a:lnTo>
                      <a:pt x="1843" y="1373"/>
                    </a:lnTo>
                    <a:lnTo>
                      <a:pt x="1849" y="1382"/>
                    </a:lnTo>
                    <a:lnTo>
                      <a:pt x="1854" y="1392"/>
                    </a:lnTo>
                    <a:lnTo>
                      <a:pt x="1860" y="1401"/>
                    </a:lnTo>
                    <a:lnTo>
                      <a:pt x="1865" y="1410"/>
                    </a:lnTo>
                    <a:lnTo>
                      <a:pt x="1871" y="1418"/>
                    </a:lnTo>
                    <a:lnTo>
                      <a:pt x="1876" y="1426"/>
                    </a:lnTo>
                    <a:lnTo>
                      <a:pt x="1882" y="1432"/>
                    </a:lnTo>
                    <a:lnTo>
                      <a:pt x="1887" y="1438"/>
                    </a:lnTo>
                    <a:lnTo>
                      <a:pt x="1893" y="1443"/>
                    </a:lnTo>
                    <a:lnTo>
                      <a:pt x="1898" y="1446"/>
                    </a:lnTo>
                    <a:lnTo>
                      <a:pt x="1904" y="1450"/>
                    </a:lnTo>
                    <a:lnTo>
                      <a:pt x="1909" y="1452"/>
                    </a:lnTo>
                    <a:lnTo>
                      <a:pt x="1915" y="1453"/>
                    </a:lnTo>
                    <a:lnTo>
                      <a:pt x="1920" y="1454"/>
                    </a:lnTo>
                    <a:lnTo>
                      <a:pt x="1926" y="1455"/>
                    </a:lnTo>
                    <a:lnTo>
                      <a:pt x="1932" y="1455"/>
                    </a:lnTo>
                    <a:lnTo>
                      <a:pt x="1937" y="1455"/>
                    </a:lnTo>
                    <a:lnTo>
                      <a:pt x="1943" y="1455"/>
                    </a:lnTo>
                    <a:lnTo>
                      <a:pt x="1948" y="1455"/>
                    </a:lnTo>
                    <a:lnTo>
                      <a:pt x="1954" y="1455"/>
                    </a:lnTo>
                    <a:lnTo>
                      <a:pt x="1960" y="1455"/>
                    </a:lnTo>
                    <a:lnTo>
                      <a:pt x="1965" y="1455"/>
                    </a:lnTo>
                    <a:lnTo>
                      <a:pt x="1970" y="1455"/>
                    </a:lnTo>
                    <a:lnTo>
                      <a:pt x="1976" y="1455"/>
                    </a:lnTo>
                    <a:lnTo>
                      <a:pt x="1982" y="1455"/>
                    </a:lnTo>
                    <a:lnTo>
                      <a:pt x="1987" y="1455"/>
                    </a:lnTo>
                    <a:lnTo>
                      <a:pt x="1993" y="1455"/>
                    </a:lnTo>
                    <a:lnTo>
                      <a:pt x="1998" y="1455"/>
                    </a:lnTo>
                    <a:lnTo>
                      <a:pt x="2004" y="1455"/>
                    </a:lnTo>
                    <a:lnTo>
                      <a:pt x="2010" y="1455"/>
                    </a:lnTo>
                    <a:lnTo>
                      <a:pt x="2015" y="1455"/>
                    </a:lnTo>
                    <a:lnTo>
                      <a:pt x="2021" y="1455"/>
                    </a:lnTo>
                    <a:lnTo>
                      <a:pt x="2027" y="1455"/>
                    </a:lnTo>
                    <a:lnTo>
                      <a:pt x="2032" y="1455"/>
                    </a:lnTo>
                    <a:lnTo>
                      <a:pt x="2038" y="1455"/>
                    </a:lnTo>
                    <a:lnTo>
                      <a:pt x="2043" y="1455"/>
                    </a:lnTo>
                    <a:lnTo>
                      <a:pt x="2049" y="1455"/>
                    </a:lnTo>
                    <a:lnTo>
                      <a:pt x="2055" y="1455"/>
                    </a:lnTo>
                    <a:lnTo>
                      <a:pt x="2060" y="1455"/>
                    </a:lnTo>
                    <a:lnTo>
                      <a:pt x="2066" y="1455"/>
                    </a:lnTo>
                    <a:lnTo>
                      <a:pt x="2072" y="1455"/>
                    </a:lnTo>
                    <a:lnTo>
                      <a:pt x="2077" y="1455"/>
                    </a:lnTo>
                    <a:lnTo>
                      <a:pt x="2083" y="1455"/>
                    </a:lnTo>
                    <a:lnTo>
                      <a:pt x="2088" y="1455"/>
                    </a:lnTo>
                    <a:lnTo>
                      <a:pt x="2094" y="1455"/>
                    </a:lnTo>
                    <a:lnTo>
                      <a:pt x="2100" y="1455"/>
                    </a:lnTo>
                    <a:lnTo>
                      <a:pt x="2106" y="1455"/>
                    </a:lnTo>
                    <a:lnTo>
                      <a:pt x="2111" y="1455"/>
                    </a:lnTo>
                    <a:lnTo>
                      <a:pt x="2117" y="1455"/>
                    </a:lnTo>
                    <a:lnTo>
                      <a:pt x="2123" y="1455"/>
                    </a:lnTo>
                    <a:lnTo>
                      <a:pt x="2128" y="1455"/>
                    </a:lnTo>
                    <a:lnTo>
                      <a:pt x="2134" y="1455"/>
                    </a:lnTo>
                    <a:lnTo>
                      <a:pt x="2140" y="1455"/>
                    </a:lnTo>
                    <a:lnTo>
                      <a:pt x="2145" y="1455"/>
                    </a:lnTo>
                    <a:lnTo>
                      <a:pt x="2151" y="1455"/>
                    </a:lnTo>
                    <a:lnTo>
                      <a:pt x="2157" y="1455"/>
                    </a:lnTo>
                    <a:lnTo>
                      <a:pt x="2162" y="1455"/>
                    </a:lnTo>
                    <a:lnTo>
                      <a:pt x="2168" y="1455"/>
                    </a:lnTo>
                    <a:lnTo>
                      <a:pt x="2174" y="1455"/>
                    </a:lnTo>
                    <a:lnTo>
                      <a:pt x="2180" y="1455"/>
                    </a:lnTo>
                    <a:lnTo>
                      <a:pt x="2185" y="1455"/>
                    </a:lnTo>
                    <a:lnTo>
                      <a:pt x="2191" y="1455"/>
                    </a:lnTo>
                    <a:lnTo>
                      <a:pt x="2197" y="1455"/>
                    </a:lnTo>
                    <a:lnTo>
                      <a:pt x="2203" y="1455"/>
                    </a:lnTo>
                    <a:lnTo>
                      <a:pt x="2208" y="1455"/>
                    </a:lnTo>
                    <a:lnTo>
                      <a:pt x="2210" y="1455"/>
                    </a:lnTo>
                  </a:path>
                </a:pathLst>
              </a:custGeom>
              <a:noFill/>
              <a:ln w="19050" cap="flat">
                <a:solidFill>
                  <a:srgbClr val="340A5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nSpc>
                    <a:spcPts val="1600"/>
                  </a:lnSpc>
                </a:pPr>
                <a:endParaRPr lang="en-US" sz="1200"/>
              </a:p>
            </p:txBody>
          </p:sp>
          <p:sp>
            <p:nvSpPr>
              <p:cNvPr id="2758" name="Freeform 58">
                <a:extLst>
                  <a:ext uri="{FF2B5EF4-FFF2-40B4-BE49-F238E27FC236}">
                    <a16:creationId xmlns:a16="http://schemas.microsoft.com/office/drawing/2014/main" id="{44E42535-410F-42C6-8579-9140368F704B}"/>
                  </a:ext>
                </a:extLst>
              </p:cNvPr>
              <p:cNvSpPr>
                <a:spLocks/>
              </p:cNvSpPr>
              <p:nvPr/>
            </p:nvSpPr>
            <p:spPr bwMode="auto">
              <a:xfrm>
                <a:off x="1190176" y="3802246"/>
                <a:ext cx="7562886" cy="4979185"/>
              </a:xfrm>
              <a:custGeom>
                <a:avLst/>
                <a:gdLst>
                  <a:gd name="T0" fmla="*/ 28 w 2210"/>
                  <a:gd name="T1" fmla="*/ 1455 h 1455"/>
                  <a:gd name="T2" fmla="*/ 63 w 2210"/>
                  <a:gd name="T3" fmla="*/ 1455 h 1455"/>
                  <a:gd name="T4" fmla="*/ 97 w 2210"/>
                  <a:gd name="T5" fmla="*/ 1455 h 1455"/>
                  <a:gd name="T6" fmla="*/ 131 w 2210"/>
                  <a:gd name="T7" fmla="*/ 1455 h 1455"/>
                  <a:gd name="T8" fmla="*/ 166 w 2210"/>
                  <a:gd name="T9" fmla="*/ 1455 h 1455"/>
                  <a:gd name="T10" fmla="*/ 201 w 2210"/>
                  <a:gd name="T11" fmla="*/ 1455 h 1455"/>
                  <a:gd name="T12" fmla="*/ 237 w 2210"/>
                  <a:gd name="T13" fmla="*/ 1455 h 1455"/>
                  <a:gd name="T14" fmla="*/ 272 w 2210"/>
                  <a:gd name="T15" fmla="*/ 1455 h 1455"/>
                  <a:gd name="T16" fmla="*/ 307 w 2210"/>
                  <a:gd name="T17" fmla="*/ 1455 h 1455"/>
                  <a:gd name="T18" fmla="*/ 343 w 2210"/>
                  <a:gd name="T19" fmla="*/ 1455 h 1455"/>
                  <a:gd name="T20" fmla="*/ 379 w 2210"/>
                  <a:gd name="T21" fmla="*/ 1452 h 1455"/>
                  <a:gd name="T22" fmla="*/ 415 w 2210"/>
                  <a:gd name="T23" fmla="*/ 1409 h 1455"/>
                  <a:gd name="T24" fmla="*/ 451 w 2210"/>
                  <a:gd name="T25" fmla="*/ 1329 h 1455"/>
                  <a:gd name="T26" fmla="*/ 488 w 2210"/>
                  <a:gd name="T27" fmla="*/ 1241 h 1455"/>
                  <a:gd name="T28" fmla="*/ 525 w 2210"/>
                  <a:gd name="T29" fmla="*/ 1153 h 1455"/>
                  <a:gd name="T30" fmla="*/ 561 w 2210"/>
                  <a:gd name="T31" fmla="*/ 1066 h 1455"/>
                  <a:gd name="T32" fmla="*/ 598 w 2210"/>
                  <a:gd name="T33" fmla="*/ 978 h 1455"/>
                  <a:gd name="T34" fmla="*/ 636 w 2210"/>
                  <a:gd name="T35" fmla="*/ 890 h 1455"/>
                  <a:gd name="T36" fmla="*/ 673 w 2210"/>
                  <a:gd name="T37" fmla="*/ 802 h 1455"/>
                  <a:gd name="T38" fmla="*/ 711 w 2210"/>
                  <a:gd name="T39" fmla="*/ 714 h 1455"/>
                  <a:gd name="T40" fmla="*/ 749 w 2210"/>
                  <a:gd name="T41" fmla="*/ 626 h 1455"/>
                  <a:gd name="T42" fmla="*/ 787 w 2210"/>
                  <a:gd name="T43" fmla="*/ 537 h 1455"/>
                  <a:gd name="T44" fmla="*/ 825 w 2210"/>
                  <a:gd name="T45" fmla="*/ 447 h 1455"/>
                  <a:gd name="T46" fmla="*/ 864 w 2210"/>
                  <a:gd name="T47" fmla="*/ 357 h 1455"/>
                  <a:gd name="T48" fmla="*/ 903 w 2210"/>
                  <a:gd name="T49" fmla="*/ 265 h 1455"/>
                  <a:gd name="T50" fmla="*/ 942 w 2210"/>
                  <a:gd name="T51" fmla="*/ 171 h 1455"/>
                  <a:gd name="T52" fmla="*/ 981 w 2210"/>
                  <a:gd name="T53" fmla="*/ 70 h 1455"/>
                  <a:gd name="T54" fmla="*/ 1020 w 2210"/>
                  <a:gd name="T55" fmla="*/ 0 h 1455"/>
                  <a:gd name="T56" fmla="*/ 1060 w 2210"/>
                  <a:gd name="T57" fmla="*/ 0 h 1455"/>
                  <a:gd name="T58" fmla="*/ 1100 w 2210"/>
                  <a:gd name="T59" fmla="*/ 0 h 1455"/>
                  <a:gd name="T60" fmla="*/ 1139 w 2210"/>
                  <a:gd name="T61" fmla="*/ 0 h 1455"/>
                  <a:gd name="T62" fmla="*/ 1180 w 2210"/>
                  <a:gd name="T63" fmla="*/ 0 h 1455"/>
                  <a:gd name="T64" fmla="*/ 1220 w 2210"/>
                  <a:gd name="T65" fmla="*/ 45 h 1455"/>
                  <a:gd name="T66" fmla="*/ 1261 w 2210"/>
                  <a:gd name="T67" fmla="*/ 148 h 1455"/>
                  <a:gd name="T68" fmla="*/ 1302 w 2210"/>
                  <a:gd name="T69" fmla="*/ 243 h 1455"/>
                  <a:gd name="T70" fmla="*/ 1343 w 2210"/>
                  <a:gd name="T71" fmla="*/ 335 h 1455"/>
                  <a:gd name="T72" fmla="*/ 1384 w 2210"/>
                  <a:gd name="T73" fmla="*/ 425 h 1455"/>
                  <a:gd name="T74" fmla="*/ 1426 w 2210"/>
                  <a:gd name="T75" fmla="*/ 515 h 1455"/>
                  <a:gd name="T76" fmla="*/ 1468 w 2210"/>
                  <a:gd name="T77" fmla="*/ 604 h 1455"/>
                  <a:gd name="T78" fmla="*/ 1510 w 2210"/>
                  <a:gd name="T79" fmla="*/ 692 h 1455"/>
                  <a:gd name="T80" fmla="*/ 1552 w 2210"/>
                  <a:gd name="T81" fmla="*/ 781 h 1455"/>
                  <a:gd name="T82" fmla="*/ 1594 w 2210"/>
                  <a:gd name="T83" fmla="*/ 869 h 1455"/>
                  <a:gd name="T84" fmla="*/ 1637 w 2210"/>
                  <a:gd name="T85" fmla="*/ 957 h 1455"/>
                  <a:gd name="T86" fmla="*/ 1680 w 2210"/>
                  <a:gd name="T87" fmla="*/ 1046 h 1455"/>
                  <a:gd name="T88" fmla="*/ 1723 w 2210"/>
                  <a:gd name="T89" fmla="*/ 1134 h 1455"/>
                  <a:gd name="T90" fmla="*/ 1767 w 2210"/>
                  <a:gd name="T91" fmla="*/ 1223 h 1455"/>
                  <a:gd name="T92" fmla="*/ 1810 w 2210"/>
                  <a:gd name="T93" fmla="*/ 1312 h 1455"/>
                  <a:gd name="T94" fmla="*/ 1854 w 2210"/>
                  <a:gd name="T95" fmla="*/ 1396 h 1455"/>
                  <a:gd name="T96" fmla="*/ 1898 w 2210"/>
                  <a:gd name="T97" fmla="*/ 1448 h 1455"/>
                  <a:gd name="T98" fmla="*/ 1943 w 2210"/>
                  <a:gd name="T99" fmla="*/ 1455 h 1455"/>
                  <a:gd name="T100" fmla="*/ 1987 w 2210"/>
                  <a:gd name="T101" fmla="*/ 1455 h 1455"/>
                  <a:gd name="T102" fmla="*/ 2032 w 2210"/>
                  <a:gd name="T103" fmla="*/ 1455 h 1455"/>
                  <a:gd name="T104" fmla="*/ 2077 w 2210"/>
                  <a:gd name="T105" fmla="*/ 1455 h 1455"/>
                  <a:gd name="T106" fmla="*/ 2123 w 2210"/>
                  <a:gd name="T107" fmla="*/ 1455 h 1455"/>
                  <a:gd name="T108" fmla="*/ 2168 w 2210"/>
                  <a:gd name="T109" fmla="*/ 1455 h 1455"/>
                  <a:gd name="T110" fmla="*/ 2210 w 2210"/>
                  <a:gd name="T111" fmla="*/ 1455 h 14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2210" h="1455">
                    <a:moveTo>
                      <a:pt x="0" y="1455"/>
                    </a:moveTo>
                    <a:lnTo>
                      <a:pt x="3" y="1455"/>
                    </a:lnTo>
                    <a:lnTo>
                      <a:pt x="7" y="1455"/>
                    </a:lnTo>
                    <a:lnTo>
                      <a:pt x="11" y="1455"/>
                    </a:lnTo>
                    <a:lnTo>
                      <a:pt x="16" y="1455"/>
                    </a:lnTo>
                    <a:lnTo>
                      <a:pt x="20" y="1455"/>
                    </a:lnTo>
                    <a:lnTo>
                      <a:pt x="24" y="1455"/>
                    </a:lnTo>
                    <a:lnTo>
                      <a:pt x="28" y="1455"/>
                    </a:lnTo>
                    <a:lnTo>
                      <a:pt x="33" y="1455"/>
                    </a:lnTo>
                    <a:lnTo>
                      <a:pt x="37" y="1455"/>
                    </a:lnTo>
                    <a:lnTo>
                      <a:pt x="41" y="1455"/>
                    </a:lnTo>
                    <a:lnTo>
                      <a:pt x="46" y="1455"/>
                    </a:lnTo>
                    <a:lnTo>
                      <a:pt x="50" y="1455"/>
                    </a:lnTo>
                    <a:lnTo>
                      <a:pt x="54" y="1455"/>
                    </a:lnTo>
                    <a:lnTo>
                      <a:pt x="58" y="1455"/>
                    </a:lnTo>
                    <a:lnTo>
                      <a:pt x="63" y="1455"/>
                    </a:lnTo>
                    <a:lnTo>
                      <a:pt x="67" y="1455"/>
                    </a:lnTo>
                    <a:lnTo>
                      <a:pt x="71" y="1455"/>
                    </a:lnTo>
                    <a:lnTo>
                      <a:pt x="76" y="1455"/>
                    </a:lnTo>
                    <a:lnTo>
                      <a:pt x="80" y="1455"/>
                    </a:lnTo>
                    <a:lnTo>
                      <a:pt x="84" y="1455"/>
                    </a:lnTo>
                    <a:lnTo>
                      <a:pt x="88" y="1455"/>
                    </a:lnTo>
                    <a:lnTo>
                      <a:pt x="93" y="1455"/>
                    </a:lnTo>
                    <a:lnTo>
                      <a:pt x="97" y="1455"/>
                    </a:lnTo>
                    <a:lnTo>
                      <a:pt x="101" y="1455"/>
                    </a:lnTo>
                    <a:lnTo>
                      <a:pt x="106" y="1455"/>
                    </a:lnTo>
                    <a:lnTo>
                      <a:pt x="110" y="1455"/>
                    </a:lnTo>
                    <a:lnTo>
                      <a:pt x="114" y="1455"/>
                    </a:lnTo>
                    <a:lnTo>
                      <a:pt x="119" y="1455"/>
                    </a:lnTo>
                    <a:lnTo>
                      <a:pt x="123" y="1455"/>
                    </a:lnTo>
                    <a:lnTo>
                      <a:pt x="127" y="1455"/>
                    </a:lnTo>
                    <a:lnTo>
                      <a:pt x="131" y="1455"/>
                    </a:lnTo>
                    <a:lnTo>
                      <a:pt x="136" y="1455"/>
                    </a:lnTo>
                    <a:lnTo>
                      <a:pt x="140" y="1455"/>
                    </a:lnTo>
                    <a:lnTo>
                      <a:pt x="144" y="1455"/>
                    </a:lnTo>
                    <a:lnTo>
                      <a:pt x="149" y="1455"/>
                    </a:lnTo>
                    <a:lnTo>
                      <a:pt x="153" y="1455"/>
                    </a:lnTo>
                    <a:lnTo>
                      <a:pt x="158" y="1455"/>
                    </a:lnTo>
                    <a:lnTo>
                      <a:pt x="162" y="1455"/>
                    </a:lnTo>
                    <a:lnTo>
                      <a:pt x="166" y="1455"/>
                    </a:lnTo>
                    <a:lnTo>
                      <a:pt x="171" y="1455"/>
                    </a:lnTo>
                    <a:lnTo>
                      <a:pt x="175" y="1455"/>
                    </a:lnTo>
                    <a:lnTo>
                      <a:pt x="179" y="1455"/>
                    </a:lnTo>
                    <a:lnTo>
                      <a:pt x="184" y="1455"/>
                    </a:lnTo>
                    <a:lnTo>
                      <a:pt x="188" y="1455"/>
                    </a:lnTo>
                    <a:lnTo>
                      <a:pt x="193" y="1455"/>
                    </a:lnTo>
                    <a:lnTo>
                      <a:pt x="197" y="1455"/>
                    </a:lnTo>
                    <a:lnTo>
                      <a:pt x="201" y="1455"/>
                    </a:lnTo>
                    <a:lnTo>
                      <a:pt x="206" y="1455"/>
                    </a:lnTo>
                    <a:lnTo>
                      <a:pt x="210" y="1455"/>
                    </a:lnTo>
                    <a:lnTo>
                      <a:pt x="214" y="1455"/>
                    </a:lnTo>
                    <a:lnTo>
                      <a:pt x="219" y="1455"/>
                    </a:lnTo>
                    <a:lnTo>
                      <a:pt x="223" y="1455"/>
                    </a:lnTo>
                    <a:lnTo>
                      <a:pt x="228" y="1455"/>
                    </a:lnTo>
                    <a:lnTo>
                      <a:pt x="232" y="1455"/>
                    </a:lnTo>
                    <a:lnTo>
                      <a:pt x="237" y="1455"/>
                    </a:lnTo>
                    <a:lnTo>
                      <a:pt x="241" y="1455"/>
                    </a:lnTo>
                    <a:lnTo>
                      <a:pt x="245" y="1455"/>
                    </a:lnTo>
                    <a:lnTo>
                      <a:pt x="250" y="1455"/>
                    </a:lnTo>
                    <a:lnTo>
                      <a:pt x="254" y="1455"/>
                    </a:lnTo>
                    <a:lnTo>
                      <a:pt x="258" y="1455"/>
                    </a:lnTo>
                    <a:lnTo>
                      <a:pt x="263" y="1455"/>
                    </a:lnTo>
                    <a:lnTo>
                      <a:pt x="267" y="1455"/>
                    </a:lnTo>
                    <a:lnTo>
                      <a:pt x="272" y="1455"/>
                    </a:lnTo>
                    <a:lnTo>
                      <a:pt x="276" y="1455"/>
                    </a:lnTo>
                    <a:lnTo>
                      <a:pt x="280" y="1455"/>
                    </a:lnTo>
                    <a:lnTo>
                      <a:pt x="285" y="1455"/>
                    </a:lnTo>
                    <a:lnTo>
                      <a:pt x="289" y="1455"/>
                    </a:lnTo>
                    <a:lnTo>
                      <a:pt x="294" y="1455"/>
                    </a:lnTo>
                    <a:lnTo>
                      <a:pt x="298" y="1455"/>
                    </a:lnTo>
                    <a:lnTo>
                      <a:pt x="303" y="1455"/>
                    </a:lnTo>
                    <a:lnTo>
                      <a:pt x="307" y="1455"/>
                    </a:lnTo>
                    <a:lnTo>
                      <a:pt x="312" y="1455"/>
                    </a:lnTo>
                    <a:lnTo>
                      <a:pt x="316" y="1455"/>
                    </a:lnTo>
                    <a:lnTo>
                      <a:pt x="321" y="1455"/>
                    </a:lnTo>
                    <a:lnTo>
                      <a:pt x="325" y="1455"/>
                    </a:lnTo>
                    <a:lnTo>
                      <a:pt x="330" y="1455"/>
                    </a:lnTo>
                    <a:lnTo>
                      <a:pt x="334" y="1455"/>
                    </a:lnTo>
                    <a:lnTo>
                      <a:pt x="338" y="1455"/>
                    </a:lnTo>
                    <a:lnTo>
                      <a:pt x="343" y="1455"/>
                    </a:lnTo>
                    <a:lnTo>
                      <a:pt x="347" y="1455"/>
                    </a:lnTo>
                    <a:lnTo>
                      <a:pt x="352" y="1455"/>
                    </a:lnTo>
                    <a:lnTo>
                      <a:pt x="357" y="1455"/>
                    </a:lnTo>
                    <a:lnTo>
                      <a:pt x="361" y="1455"/>
                    </a:lnTo>
                    <a:lnTo>
                      <a:pt x="365" y="1454"/>
                    </a:lnTo>
                    <a:lnTo>
                      <a:pt x="370" y="1454"/>
                    </a:lnTo>
                    <a:lnTo>
                      <a:pt x="374" y="1453"/>
                    </a:lnTo>
                    <a:lnTo>
                      <a:pt x="379" y="1452"/>
                    </a:lnTo>
                    <a:lnTo>
                      <a:pt x="383" y="1449"/>
                    </a:lnTo>
                    <a:lnTo>
                      <a:pt x="388" y="1446"/>
                    </a:lnTo>
                    <a:lnTo>
                      <a:pt x="392" y="1442"/>
                    </a:lnTo>
                    <a:lnTo>
                      <a:pt x="397" y="1437"/>
                    </a:lnTo>
                    <a:lnTo>
                      <a:pt x="402" y="1431"/>
                    </a:lnTo>
                    <a:lnTo>
                      <a:pt x="406" y="1425"/>
                    </a:lnTo>
                    <a:lnTo>
                      <a:pt x="410" y="1417"/>
                    </a:lnTo>
                    <a:lnTo>
                      <a:pt x="415" y="1409"/>
                    </a:lnTo>
                    <a:lnTo>
                      <a:pt x="420" y="1400"/>
                    </a:lnTo>
                    <a:lnTo>
                      <a:pt x="424" y="1391"/>
                    </a:lnTo>
                    <a:lnTo>
                      <a:pt x="428" y="1381"/>
                    </a:lnTo>
                    <a:lnTo>
                      <a:pt x="433" y="1371"/>
                    </a:lnTo>
                    <a:lnTo>
                      <a:pt x="438" y="1361"/>
                    </a:lnTo>
                    <a:lnTo>
                      <a:pt x="442" y="1351"/>
                    </a:lnTo>
                    <a:lnTo>
                      <a:pt x="447" y="1340"/>
                    </a:lnTo>
                    <a:lnTo>
                      <a:pt x="451" y="1329"/>
                    </a:lnTo>
                    <a:lnTo>
                      <a:pt x="456" y="1318"/>
                    </a:lnTo>
                    <a:lnTo>
                      <a:pt x="460" y="1307"/>
                    </a:lnTo>
                    <a:lnTo>
                      <a:pt x="465" y="1297"/>
                    </a:lnTo>
                    <a:lnTo>
                      <a:pt x="469" y="1286"/>
                    </a:lnTo>
                    <a:lnTo>
                      <a:pt x="474" y="1274"/>
                    </a:lnTo>
                    <a:lnTo>
                      <a:pt x="479" y="1263"/>
                    </a:lnTo>
                    <a:lnTo>
                      <a:pt x="483" y="1252"/>
                    </a:lnTo>
                    <a:lnTo>
                      <a:pt x="488" y="1241"/>
                    </a:lnTo>
                    <a:lnTo>
                      <a:pt x="492" y="1230"/>
                    </a:lnTo>
                    <a:lnTo>
                      <a:pt x="497" y="1220"/>
                    </a:lnTo>
                    <a:lnTo>
                      <a:pt x="501" y="1208"/>
                    </a:lnTo>
                    <a:lnTo>
                      <a:pt x="506" y="1197"/>
                    </a:lnTo>
                    <a:lnTo>
                      <a:pt x="511" y="1186"/>
                    </a:lnTo>
                    <a:lnTo>
                      <a:pt x="515" y="1175"/>
                    </a:lnTo>
                    <a:lnTo>
                      <a:pt x="520" y="1164"/>
                    </a:lnTo>
                    <a:lnTo>
                      <a:pt x="525" y="1153"/>
                    </a:lnTo>
                    <a:lnTo>
                      <a:pt x="529" y="1142"/>
                    </a:lnTo>
                    <a:lnTo>
                      <a:pt x="534" y="1132"/>
                    </a:lnTo>
                    <a:lnTo>
                      <a:pt x="538" y="1121"/>
                    </a:lnTo>
                    <a:lnTo>
                      <a:pt x="543" y="1110"/>
                    </a:lnTo>
                    <a:lnTo>
                      <a:pt x="547" y="1099"/>
                    </a:lnTo>
                    <a:lnTo>
                      <a:pt x="552" y="1088"/>
                    </a:lnTo>
                    <a:lnTo>
                      <a:pt x="557" y="1077"/>
                    </a:lnTo>
                    <a:lnTo>
                      <a:pt x="561" y="1066"/>
                    </a:lnTo>
                    <a:lnTo>
                      <a:pt x="566" y="1055"/>
                    </a:lnTo>
                    <a:lnTo>
                      <a:pt x="571" y="1044"/>
                    </a:lnTo>
                    <a:lnTo>
                      <a:pt x="575" y="1033"/>
                    </a:lnTo>
                    <a:lnTo>
                      <a:pt x="580" y="1022"/>
                    </a:lnTo>
                    <a:lnTo>
                      <a:pt x="585" y="1011"/>
                    </a:lnTo>
                    <a:lnTo>
                      <a:pt x="589" y="1000"/>
                    </a:lnTo>
                    <a:lnTo>
                      <a:pt x="594" y="989"/>
                    </a:lnTo>
                    <a:lnTo>
                      <a:pt x="598" y="978"/>
                    </a:lnTo>
                    <a:lnTo>
                      <a:pt x="603" y="967"/>
                    </a:lnTo>
                    <a:lnTo>
                      <a:pt x="608" y="956"/>
                    </a:lnTo>
                    <a:lnTo>
                      <a:pt x="612" y="945"/>
                    </a:lnTo>
                    <a:lnTo>
                      <a:pt x="617" y="934"/>
                    </a:lnTo>
                    <a:lnTo>
                      <a:pt x="622" y="923"/>
                    </a:lnTo>
                    <a:lnTo>
                      <a:pt x="626" y="912"/>
                    </a:lnTo>
                    <a:lnTo>
                      <a:pt x="631" y="901"/>
                    </a:lnTo>
                    <a:lnTo>
                      <a:pt x="636" y="890"/>
                    </a:lnTo>
                    <a:lnTo>
                      <a:pt x="641" y="879"/>
                    </a:lnTo>
                    <a:lnTo>
                      <a:pt x="645" y="868"/>
                    </a:lnTo>
                    <a:lnTo>
                      <a:pt x="650" y="857"/>
                    </a:lnTo>
                    <a:lnTo>
                      <a:pt x="655" y="846"/>
                    </a:lnTo>
                    <a:lnTo>
                      <a:pt x="659" y="835"/>
                    </a:lnTo>
                    <a:lnTo>
                      <a:pt x="664" y="824"/>
                    </a:lnTo>
                    <a:lnTo>
                      <a:pt x="669" y="813"/>
                    </a:lnTo>
                    <a:lnTo>
                      <a:pt x="673" y="802"/>
                    </a:lnTo>
                    <a:lnTo>
                      <a:pt x="678" y="791"/>
                    </a:lnTo>
                    <a:lnTo>
                      <a:pt x="683" y="780"/>
                    </a:lnTo>
                    <a:lnTo>
                      <a:pt x="687" y="769"/>
                    </a:lnTo>
                    <a:lnTo>
                      <a:pt x="692" y="758"/>
                    </a:lnTo>
                    <a:lnTo>
                      <a:pt x="697" y="747"/>
                    </a:lnTo>
                    <a:lnTo>
                      <a:pt x="702" y="736"/>
                    </a:lnTo>
                    <a:lnTo>
                      <a:pt x="706" y="725"/>
                    </a:lnTo>
                    <a:lnTo>
                      <a:pt x="711" y="714"/>
                    </a:lnTo>
                    <a:lnTo>
                      <a:pt x="716" y="703"/>
                    </a:lnTo>
                    <a:lnTo>
                      <a:pt x="720" y="692"/>
                    </a:lnTo>
                    <a:lnTo>
                      <a:pt x="725" y="681"/>
                    </a:lnTo>
                    <a:lnTo>
                      <a:pt x="730" y="670"/>
                    </a:lnTo>
                    <a:lnTo>
                      <a:pt x="735" y="659"/>
                    </a:lnTo>
                    <a:lnTo>
                      <a:pt x="739" y="648"/>
                    </a:lnTo>
                    <a:lnTo>
                      <a:pt x="744" y="637"/>
                    </a:lnTo>
                    <a:lnTo>
                      <a:pt x="749" y="626"/>
                    </a:lnTo>
                    <a:lnTo>
                      <a:pt x="754" y="615"/>
                    </a:lnTo>
                    <a:lnTo>
                      <a:pt x="758" y="603"/>
                    </a:lnTo>
                    <a:lnTo>
                      <a:pt x="763" y="592"/>
                    </a:lnTo>
                    <a:lnTo>
                      <a:pt x="768" y="581"/>
                    </a:lnTo>
                    <a:lnTo>
                      <a:pt x="773" y="570"/>
                    </a:lnTo>
                    <a:lnTo>
                      <a:pt x="777" y="559"/>
                    </a:lnTo>
                    <a:lnTo>
                      <a:pt x="782" y="548"/>
                    </a:lnTo>
                    <a:lnTo>
                      <a:pt x="787" y="537"/>
                    </a:lnTo>
                    <a:lnTo>
                      <a:pt x="792" y="526"/>
                    </a:lnTo>
                    <a:lnTo>
                      <a:pt x="797" y="514"/>
                    </a:lnTo>
                    <a:lnTo>
                      <a:pt x="801" y="503"/>
                    </a:lnTo>
                    <a:lnTo>
                      <a:pt x="806" y="492"/>
                    </a:lnTo>
                    <a:lnTo>
                      <a:pt x="811" y="481"/>
                    </a:lnTo>
                    <a:lnTo>
                      <a:pt x="816" y="470"/>
                    </a:lnTo>
                    <a:lnTo>
                      <a:pt x="821" y="459"/>
                    </a:lnTo>
                    <a:lnTo>
                      <a:pt x="825" y="447"/>
                    </a:lnTo>
                    <a:lnTo>
                      <a:pt x="830" y="436"/>
                    </a:lnTo>
                    <a:lnTo>
                      <a:pt x="835" y="425"/>
                    </a:lnTo>
                    <a:lnTo>
                      <a:pt x="840" y="414"/>
                    </a:lnTo>
                    <a:lnTo>
                      <a:pt x="845" y="402"/>
                    </a:lnTo>
                    <a:lnTo>
                      <a:pt x="849" y="391"/>
                    </a:lnTo>
                    <a:lnTo>
                      <a:pt x="854" y="380"/>
                    </a:lnTo>
                    <a:lnTo>
                      <a:pt x="859" y="368"/>
                    </a:lnTo>
                    <a:lnTo>
                      <a:pt x="864" y="357"/>
                    </a:lnTo>
                    <a:lnTo>
                      <a:pt x="869" y="346"/>
                    </a:lnTo>
                    <a:lnTo>
                      <a:pt x="873" y="334"/>
                    </a:lnTo>
                    <a:lnTo>
                      <a:pt x="878" y="323"/>
                    </a:lnTo>
                    <a:lnTo>
                      <a:pt x="883" y="311"/>
                    </a:lnTo>
                    <a:lnTo>
                      <a:pt x="888" y="300"/>
                    </a:lnTo>
                    <a:lnTo>
                      <a:pt x="893" y="288"/>
                    </a:lnTo>
                    <a:lnTo>
                      <a:pt x="898" y="277"/>
                    </a:lnTo>
                    <a:lnTo>
                      <a:pt x="903" y="265"/>
                    </a:lnTo>
                    <a:lnTo>
                      <a:pt x="908" y="254"/>
                    </a:lnTo>
                    <a:lnTo>
                      <a:pt x="912" y="242"/>
                    </a:lnTo>
                    <a:lnTo>
                      <a:pt x="917" y="230"/>
                    </a:lnTo>
                    <a:lnTo>
                      <a:pt x="922" y="218"/>
                    </a:lnTo>
                    <a:lnTo>
                      <a:pt x="927" y="206"/>
                    </a:lnTo>
                    <a:lnTo>
                      <a:pt x="932" y="195"/>
                    </a:lnTo>
                    <a:lnTo>
                      <a:pt x="937" y="183"/>
                    </a:lnTo>
                    <a:lnTo>
                      <a:pt x="942" y="171"/>
                    </a:lnTo>
                    <a:lnTo>
                      <a:pt x="946" y="158"/>
                    </a:lnTo>
                    <a:lnTo>
                      <a:pt x="951" y="146"/>
                    </a:lnTo>
                    <a:lnTo>
                      <a:pt x="956" y="134"/>
                    </a:lnTo>
                    <a:lnTo>
                      <a:pt x="961" y="121"/>
                    </a:lnTo>
                    <a:lnTo>
                      <a:pt x="966" y="109"/>
                    </a:lnTo>
                    <a:lnTo>
                      <a:pt x="971" y="96"/>
                    </a:lnTo>
                    <a:lnTo>
                      <a:pt x="976" y="83"/>
                    </a:lnTo>
                    <a:lnTo>
                      <a:pt x="981" y="70"/>
                    </a:lnTo>
                    <a:lnTo>
                      <a:pt x="986" y="56"/>
                    </a:lnTo>
                    <a:lnTo>
                      <a:pt x="990" y="42"/>
                    </a:lnTo>
                    <a:lnTo>
                      <a:pt x="996" y="28"/>
                    </a:lnTo>
                    <a:lnTo>
                      <a:pt x="1000" y="15"/>
                    </a:lnTo>
                    <a:lnTo>
                      <a:pt x="1005" y="5"/>
                    </a:lnTo>
                    <a:lnTo>
                      <a:pt x="1010" y="0"/>
                    </a:lnTo>
                    <a:lnTo>
                      <a:pt x="1015" y="0"/>
                    </a:lnTo>
                    <a:lnTo>
                      <a:pt x="1020" y="0"/>
                    </a:lnTo>
                    <a:lnTo>
                      <a:pt x="1025" y="0"/>
                    </a:lnTo>
                    <a:lnTo>
                      <a:pt x="1030" y="0"/>
                    </a:lnTo>
                    <a:lnTo>
                      <a:pt x="1035" y="0"/>
                    </a:lnTo>
                    <a:lnTo>
                      <a:pt x="1040" y="0"/>
                    </a:lnTo>
                    <a:lnTo>
                      <a:pt x="1045" y="0"/>
                    </a:lnTo>
                    <a:lnTo>
                      <a:pt x="1050" y="0"/>
                    </a:lnTo>
                    <a:lnTo>
                      <a:pt x="1055" y="0"/>
                    </a:lnTo>
                    <a:lnTo>
                      <a:pt x="1060" y="0"/>
                    </a:lnTo>
                    <a:lnTo>
                      <a:pt x="1065" y="0"/>
                    </a:lnTo>
                    <a:lnTo>
                      <a:pt x="1070" y="0"/>
                    </a:lnTo>
                    <a:lnTo>
                      <a:pt x="1075" y="0"/>
                    </a:lnTo>
                    <a:lnTo>
                      <a:pt x="1079" y="0"/>
                    </a:lnTo>
                    <a:lnTo>
                      <a:pt x="1085" y="0"/>
                    </a:lnTo>
                    <a:lnTo>
                      <a:pt x="1090" y="0"/>
                    </a:lnTo>
                    <a:lnTo>
                      <a:pt x="1094" y="0"/>
                    </a:lnTo>
                    <a:lnTo>
                      <a:pt x="1100" y="0"/>
                    </a:lnTo>
                    <a:lnTo>
                      <a:pt x="1104" y="0"/>
                    </a:lnTo>
                    <a:lnTo>
                      <a:pt x="1109" y="0"/>
                    </a:lnTo>
                    <a:lnTo>
                      <a:pt x="1115" y="0"/>
                    </a:lnTo>
                    <a:lnTo>
                      <a:pt x="1119" y="0"/>
                    </a:lnTo>
                    <a:lnTo>
                      <a:pt x="1124" y="0"/>
                    </a:lnTo>
                    <a:lnTo>
                      <a:pt x="1130" y="0"/>
                    </a:lnTo>
                    <a:lnTo>
                      <a:pt x="1134" y="0"/>
                    </a:lnTo>
                    <a:lnTo>
                      <a:pt x="1139" y="0"/>
                    </a:lnTo>
                    <a:lnTo>
                      <a:pt x="1145" y="0"/>
                    </a:lnTo>
                    <a:lnTo>
                      <a:pt x="1150" y="0"/>
                    </a:lnTo>
                    <a:lnTo>
                      <a:pt x="1154" y="0"/>
                    </a:lnTo>
                    <a:lnTo>
                      <a:pt x="1160" y="0"/>
                    </a:lnTo>
                    <a:lnTo>
                      <a:pt x="1165" y="0"/>
                    </a:lnTo>
                    <a:lnTo>
                      <a:pt x="1170" y="0"/>
                    </a:lnTo>
                    <a:lnTo>
                      <a:pt x="1175" y="0"/>
                    </a:lnTo>
                    <a:lnTo>
                      <a:pt x="1180" y="0"/>
                    </a:lnTo>
                    <a:lnTo>
                      <a:pt x="1185" y="0"/>
                    </a:lnTo>
                    <a:lnTo>
                      <a:pt x="1190" y="0"/>
                    </a:lnTo>
                    <a:lnTo>
                      <a:pt x="1195" y="1"/>
                    </a:lnTo>
                    <a:lnTo>
                      <a:pt x="1200" y="4"/>
                    </a:lnTo>
                    <a:lnTo>
                      <a:pt x="1205" y="10"/>
                    </a:lnTo>
                    <a:lnTo>
                      <a:pt x="1210" y="19"/>
                    </a:lnTo>
                    <a:lnTo>
                      <a:pt x="1215" y="32"/>
                    </a:lnTo>
                    <a:lnTo>
                      <a:pt x="1220" y="45"/>
                    </a:lnTo>
                    <a:lnTo>
                      <a:pt x="1225" y="59"/>
                    </a:lnTo>
                    <a:lnTo>
                      <a:pt x="1230" y="73"/>
                    </a:lnTo>
                    <a:lnTo>
                      <a:pt x="1235" y="86"/>
                    </a:lnTo>
                    <a:lnTo>
                      <a:pt x="1240" y="98"/>
                    </a:lnTo>
                    <a:lnTo>
                      <a:pt x="1246" y="111"/>
                    </a:lnTo>
                    <a:lnTo>
                      <a:pt x="1251" y="124"/>
                    </a:lnTo>
                    <a:lnTo>
                      <a:pt x="1256" y="136"/>
                    </a:lnTo>
                    <a:lnTo>
                      <a:pt x="1261" y="148"/>
                    </a:lnTo>
                    <a:lnTo>
                      <a:pt x="1266" y="160"/>
                    </a:lnTo>
                    <a:lnTo>
                      <a:pt x="1271" y="172"/>
                    </a:lnTo>
                    <a:lnTo>
                      <a:pt x="1276" y="184"/>
                    </a:lnTo>
                    <a:lnTo>
                      <a:pt x="1281" y="196"/>
                    </a:lnTo>
                    <a:lnTo>
                      <a:pt x="1286" y="208"/>
                    </a:lnTo>
                    <a:lnTo>
                      <a:pt x="1292" y="219"/>
                    </a:lnTo>
                    <a:lnTo>
                      <a:pt x="1297" y="231"/>
                    </a:lnTo>
                    <a:lnTo>
                      <a:pt x="1302" y="243"/>
                    </a:lnTo>
                    <a:lnTo>
                      <a:pt x="1307" y="254"/>
                    </a:lnTo>
                    <a:lnTo>
                      <a:pt x="1312" y="266"/>
                    </a:lnTo>
                    <a:lnTo>
                      <a:pt x="1317" y="278"/>
                    </a:lnTo>
                    <a:lnTo>
                      <a:pt x="1322" y="289"/>
                    </a:lnTo>
                    <a:lnTo>
                      <a:pt x="1327" y="300"/>
                    </a:lnTo>
                    <a:lnTo>
                      <a:pt x="1333" y="312"/>
                    </a:lnTo>
                    <a:lnTo>
                      <a:pt x="1338" y="323"/>
                    </a:lnTo>
                    <a:lnTo>
                      <a:pt x="1343" y="335"/>
                    </a:lnTo>
                    <a:lnTo>
                      <a:pt x="1348" y="346"/>
                    </a:lnTo>
                    <a:lnTo>
                      <a:pt x="1353" y="357"/>
                    </a:lnTo>
                    <a:lnTo>
                      <a:pt x="1358" y="369"/>
                    </a:lnTo>
                    <a:lnTo>
                      <a:pt x="1364" y="380"/>
                    </a:lnTo>
                    <a:lnTo>
                      <a:pt x="1369" y="391"/>
                    </a:lnTo>
                    <a:lnTo>
                      <a:pt x="1374" y="403"/>
                    </a:lnTo>
                    <a:lnTo>
                      <a:pt x="1379" y="414"/>
                    </a:lnTo>
                    <a:lnTo>
                      <a:pt x="1384" y="425"/>
                    </a:lnTo>
                    <a:lnTo>
                      <a:pt x="1389" y="436"/>
                    </a:lnTo>
                    <a:lnTo>
                      <a:pt x="1395" y="448"/>
                    </a:lnTo>
                    <a:lnTo>
                      <a:pt x="1400" y="459"/>
                    </a:lnTo>
                    <a:lnTo>
                      <a:pt x="1405" y="470"/>
                    </a:lnTo>
                    <a:lnTo>
                      <a:pt x="1410" y="481"/>
                    </a:lnTo>
                    <a:lnTo>
                      <a:pt x="1415" y="493"/>
                    </a:lnTo>
                    <a:lnTo>
                      <a:pt x="1421" y="503"/>
                    </a:lnTo>
                    <a:lnTo>
                      <a:pt x="1426" y="515"/>
                    </a:lnTo>
                    <a:lnTo>
                      <a:pt x="1431" y="526"/>
                    </a:lnTo>
                    <a:lnTo>
                      <a:pt x="1436" y="537"/>
                    </a:lnTo>
                    <a:lnTo>
                      <a:pt x="1442" y="548"/>
                    </a:lnTo>
                    <a:lnTo>
                      <a:pt x="1447" y="559"/>
                    </a:lnTo>
                    <a:lnTo>
                      <a:pt x="1452" y="571"/>
                    </a:lnTo>
                    <a:lnTo>
                      <a:pt x="1457" y="582"/>
                    </a:lnTo>
                    <a:lnTo>
                      <a:pt x="1462" y="593"/>
                    </a:lnTo>
                    <a:lnTo>
                      <a:pt x="1468" y="604"/>
                    </a:lnTo>
                    <a:lnTo>
                      <a:pt x="1473" y="615"/>
                    </a:lnTo>
                    <a:lnTo>
                      <a:pt x="1478" y="626"/>
                    </a:lnTo>
                    <a:lnTo>
                      <a:pt x="1483" y="637"/>
                    </a:lnTo>
                    <a:lnTo>
                      <a:pt x="1489" y="648"/>
                    </a:lnTo>
                    <a:lnTo>
                      <a:pt x="1494" y="659"/>
                    </a:lnTo>
                    <a:lnTo>
                      <a:pt x="1499" y="670"/>
                    </a:lnTo>
                    <a:lnTo>
                      <a:pt x="1504" y="681"/>
                    </a:lnTo>
                    <a:lnTo>
                      <a:pt x="1510" y="692"/>
                    </a:lnTo>
                    <a:lnTo>
                      <a:pt x="1515" y="703"/>
                    </a:lnTo>
                    <a:lnTo>
                      <a:pt x="1520" y="715"/>
                    </a:lnTo>
                    <a:lnTo>
                      <a:pt x="1525" y="726"/>
                    </a:lnTo>
                    <a:lnTo>
                      <a:pt x="1531" y="737"/>
                    </a:lnTo>
                    <a:lnTo>
                      <a:pt x="1536" y="748"/>
                    </a:lnTo>
                    <a:lnTo>
                      <a:pt x="1541" y="759"/>
                    </a:lnTo>
                    <a:lnTo>
                      <a:pt x="1547" y="770"/>
                    </a:lnTo>
                    <a:lnTo>
                      <a:pt x="1552" y="781"/>
                    </a:lnTo>
                    <a:lnTo>
                      <a:pt x="1557" y="792"/>
                    </a:lnTo>
                    <a:lnTo>
                      <a:pt x="1563" y="803"/>
                    </a:lnTo>
                    <a:lnTo>
                      <a:pt x="1568" y="814"/>
                    </a:lnTo>
                    <a:lnTo>
                      <a:pt x="1573" y="825"/>
                    </a:lnTo>
                    <a:lnTo>
                      <a:pt x="1578" y="836"/>
                    </a:lnTo>
                    <a:lnTo>
                      <a:pt x="1584" y="847"/>
                    </a:lnTo>
                    <a:lnTo>
                      <a:pt x="1589" y="858"/>
                    </a:lnTo>
                    <a:lnTo>
                      <a:pt x="1594" y="869"/>
                    </a:lnTo>
                    <a:lnTo>
                      <a:pt x="1600" y="880"/>
                    </a:lnTo>
                    <a:lnTo>
                      <a:pt x="1605" y="891"/>
                    </a:lnTo>
                    <a:lnTo>
                      <a:pt x="1610" y="902"/>
                    </a:lnTo>
                    <a:lnTo>
                      <a:pt x="1616" y="913"/>
                    </a:lnTo>
                    <a:lnTo>
                      <a:pt x="1621" y="924"/>
                    </a:lnTo>
                    <a:lnTo>
                      <a:pt x="1626" y="935"/>
                    </a:lnTo>
                    <a:lnTo>
                      <a:pt x="1632" y="946"/>
                    </a:lnTo>
                    <a:lnTo>
                      <a:pt x="1637" y="957"/>
                    </a:lnTo>
                    <a:lnTo>
                      <a:pt x="1642" y="969"/>
                    </a:lnTo>
                    <a:lnTo>
                      <a:pt x="1648" y="980"/>
                    </a:lnTo>
                    <a:lnTo>
                      <a:pt x="1653" y="991"/>
                    </a:lnTo>
                    <a:lnTo>
                      <a:pt x="1658" y="1002"/>
                    </a:lnTo>
                    <a:lnTo>
                      <a:pt x="1664" y="1013"/>
                    </a:lnTo>
                    <a:lnTo>
                      <a:pt x="1669" y="1024"/>
                    </a:lnTo>
                    <a:lnTo>
                      <a:pt x="1675" y="1035"/>
                    </a:lnTo>
                    <a:lnTo>
                      <a:pt x="1680" y="1046"/>
                    </a:lnTo>
                    <a:lnTo>
                      <a:pt x="1685" y="1057"/>
                    </a:lnTo>
                    <a:lnTo>
                      <a:pt x="1691" y="1068"/>
                    </a:lnTo>
                    <a:lnTo>
                      <a:pt x="1696" y="1079"/>
                    </a:lnTo>
                    <a:lnTo>
                      <a:pt x="1702" y="1090"/>
                    </a:lnTo>
                    <a:lnTo>
                      <a:pt x="1707" y="1101"/>
                    </a:lnTo>
                    <a:lnTo>
                      <a:pt x="1712" y="1112"/>
                    </a:lnTo>
                    <a:lnTo>
                      <a:pt x="1718" y="1123"/>
                    </a:lnTo>
                    <a:lnTo>
                      <a:pt x="1723" y="1134"/>
                    </a:lnTo>
                    <a:lnTo>
                      <a:pt x="1729" y="1145"/>
                    </a:lnTo>
                    <a:lnTo>
                      <a:pt x="1734" y="1156"/>
                    </a:lnTo>
                    <a:lnTo>
                      <a:pt x="1740" y="1167"/>
                    </a:lnTo>
                    <a:lnTo>
                      <a:pt x="1745" y="1178"/>
                    </a:lnTo>
                    <a:lnTo>
                      <a:pt x="1750" y="1190"/>
                    </a:lnTo>
                    <a:lnTo>
                      <a:pt x="1756" y="1201"/>
                    </a:lnTo>
                    <a:lnTo>
                      <a:pt x="1761" y="1212"/>
                    </a:lnTo>
                    <a:lnTo>
                      <a:pt x="1767" y="1223"/>
                    </a:lnTo>
                    <a:lnTo>
                      <a:pt x="1772" y="1234"/>
                    </a:lnTo>
                    <a:lnTo>
                      <a:pt x="1777" y="1245"/>
                    </a:lnTo>
                    <a:lnTo>
                      <a:pt x="1783" y="1256"/>
                    </a:lnTo>
                    <a:lnTo>
                      <a:pt x="1788" y="1267"/>
                    </a:lnTo>
                    <a:lnTo>
                      <a:pt x="1794" y="1278"/>
                    </a:lnTo>
                    <a:lnTo>
                      <a:pt x="1799" y="1290"/>
                    </a:lnTo>
                    <a:lnTo>
                      <a:pt x="1805" y="1301"/>
                    </a:lnTo>
                    <a:lnTo>
                      <a:pt x="1810" y="1312"/>
                    </a:lnTo>
                    <a:lnTo>
                      <a:pt x="1816" y="1323"/>
                    </a:lnTo>
                    <a:lnTo>
                      <a:pt x="1821" y="1334"/>
                    </a:lnTo>
                    <a:lnTo>
                      <a:pt x="1827" y="1344"/>
                    </a:lnTo>
                    <a:lnTo>
                      <a:pt x="1832" y="1355"/>
                    </a:lnTo>
                    <a:lnTo>
                      <a:pt x="1838" y="1366"/>
                    </a:lnTo>
                    <a:lnTo>
                      <a:pt x="1843" y="1376"/>
                    </a:lnTo>
                    <a:lnTo>
                      <a:pt x="1849" y="1386"/>
                    </a:lnTo>
                    <a:lnTo>
                      <a:pt x="1854" y="1396"/>
                    </a:lnTo>
                    <a:lnTo>
                      <a:pt x="1860" y="1405"/>
                    </a:lnTo>
                    <a:lnTo>
                      <a:pt x="1865" y="1414"/>
                    </a:lnTo>
                    <a:lnTo>
                      <a:pt x="1871" y="1421"/>
                    </a:lnTo>
                    <a:lnTo>
                      <a:pt x="1876" y="1429"/>
                    </a:lnTo>
                    <a:lnTo>
                      <a:pt x="1882" y="1435"/>
                    </a:lnTo>
                    <a:lnTo>
                      <a:pt x="1887" y="1440"/>
                    </a:lnTo>
                    <a:lnTo>
                      <a:pt x="1893" y="1445"/>
                    </a:lnTo>
                    <a:lnTo>
                      <a:pt x="1898" y="1448"/>
                    </a:lnTo>
                    <a:lnTo>
                      <a:pt x="1904" y="1451"/>
                    </a:lnTo>
                    <a:lnTo>
                      <a:pt x="1909" y="1452"/>
                    </a:lnTo>
                    <a:lnTo>
                      <a:pt x="1915" y="1453"/>
                    </a:lnTo>
                    <a:lnTo>
                      <a:pt x="1920" y="1454"/>
                    </a:lnTo>
                    <a:lnTo>
                      <a:pt x="1926" y="1454"/>
                    </a:lnTo>
                    <a:lnTo>
                      <a:pt x="1932" y="1454"/>
                    </a:lnTo>
                    <a:lnTo>
                      <a:pt x="1937" y="1455"/>
                    </a:lnTo>
                    <a:lnTo>
                      <a:pt x="1943" y="1455"/>
                    </a:lnTo>
                    <a:lnTo>
                      <a:pt x="1948" y="1455"/>
                    </a:lnTo>
                    <a:lnTo>
                      <a:pt x="1954" y="1455"/>
                    </a:lnTo>
                    <a:lnTo>
                      <a:pt x="1960" y="1455"/>
                    </a:lnTo>
                    <a:lnTo>
                      <a:pt x="1965" y="1455"/>
                    </a:lnTo>
                    <a:lnTo>
                      <a:pt x="1970" y="1455"/>
                    </a:lnTo>
                    <a:lnTo>
                      <a:pt x="1976" y="1455"/>
                    </a:lnTo>
                    <a:lnTo>
                      <a:pt x="1982" y="1455"/>
                    </a:lnTo>
                    <a:lnTo>
                      <a:pt x="1987" y="1455"/>
                    </a:lnTo>
                    <a:lnTo>
                      <a:pt x="1993" y="1455"/>
                    </a:lnTo>
                    <a:lnTo>
                      <a:pt x="1998" y="1455"/>
                    </a:lnTo>
                    <a:lnTo>
                      <a:pt x="2004" y="1455"/>
                    </a:lnTo>
                    <a:lnTo>
                      <a:pt x="2010" y="1455"/>
                    </a:lnTo>
                    <a:lnTo>
                      <a:pt x="2015" y="1455"/>
                    </a:lnTo>
                    <a:lnTo>
                      <a:pt x="2021" y="1455"/>
                    </a:lnTo>
                    <a:lnTo>
                      <a:pt x="2027" y="1455"/>
                    </a:lnTo>
                    <a:lnTo>
                      <a:pt x="2032" y="1455"/>
                    </a:lnTo>
                    <a:lnTo>
                      <a:pt x="2038" y="1455"/>
                    </a:lnTo>
                    <a:lnTo>
                      <a:pt x="2043" y="1455"/>
                    </a:lnTo>
                    <a:lnTo>
                      <a:pt x="2049" y="1455"/>
                    </a:lnTo>
                    <a:lnTo>
                      <a:pt x="2055" y="1455"/>
                    </a:lnTo>
                    <a:lnTo>
                      <a:pt x="2060" y="1455"/>
                    </a:lnTo>
                    <a:lnTo>
                      <a:pt x="2066" y="1455"/>
                    </a:lnTo>
                    <a:lnTo>
                      <a:pt x="2072" y="1455"/>
                    </a:lnTo>
                    <a:lnTo>
                      <a:pt x="2077" y="1455"/>
                    </a:lnTo>
                    <a:lnTo>
                      <a:pt x="2083" y="1455"/>
                    </a:lnTo>
                    <a:lnTo>
                      <a:pt x="2088" y="1455"/>
                    </a:lnTo>
                    <a:lnTo>
                      <a:pt x="2094" y="1455"/>
                    </a:lnTo>
                    <a:lnTo>
                      <a:pt x="2100" y="1455"/>
                    </a:lnTo>
                    <a:lnTo>
                      <a:pt x="2106" y="1455"/>
                    </a:lnTo>
                    <a:lnTo>
                      <a:pt x="2111" y="1455"/>
                    </a:lnTo>
                    <a:lnTo>
                      <a:pt x="2117" y="1455"/>
                    </a:lnTo>
                    <a:lnTo>
                      <a:pt x="2123" y="1455"/>
                    </a:lnTo>
                    <a:lnTo>
                      <a:pt x="2128" y="1455"/>
                    </a:lnTo>
                    <a:lnTo>
                      <a:pt x="2134" y="1455"/>
                    </a:lnTo>
                    <a:lnTo>
                      <a:pt x="2140" y="1455"/>
                    </a:lnTo>
                    <a:lnTo>
                      <a:pt x="2145" y="1455"/>
                    </a:lnTo>
                    <a:lnTo>
                      <a:pt x="2151" y="1455"/>
                    </a:lnTo>
                    <a:lnTo>
                      <a:pt x="2157" y="1455"/>
                    </a:lnTo>
                    <a:lnTo>
                      <a:pt x="2162" y="1455"/>
                    </a:lnTo>
                    <a:lnTo>
                      <a:pt x="2168" y="1455"/>
                    </a:lnTo>
                    <a:lnTo>
                      <a:pt x="2174" y="1455"/>
                    </a:lnTo>
                    <a:lnTo>
                      <a:pt x="2180" y="1455"/>
                    </a:lnTo>
                    <a:lnTo>
                      <a:pt x="2185" y="1455"/>
                    </a:lnTo>
                    <a:lnTo>
                      <a:pt x="2191" y="1455"/>
                    </a:lnTo>
                    <a:lnTo>
                      <a:pt x="2197" y="1455"/>
                    </a:lnTo>
                    <a:lnTo>
                      <a:pt x="2203" y="1455"/>
                    </a:lnTo>
                    <a:lnTo>
                      <a:pt x="2208" y="1455"/>
                    </a:lnTo>
                    <a:lnTo>
                      <a:pt x="2210" y="1455"/>
                    </a:lnTo>
                  </a:path>
                </a:pathLst>
              </a:custGeom>
              <a:noFill/>
              <a:ln w="19050" cap="flat">
                <a:solidFill>
                  <a:srgbClr val="210C4A"/>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nSpc>
                    <a:spcPts val="1600"/>
                  </a:lnSpc>
                </a:pPr>
                <a:endParaRPr lang="en-US" sz="1200"/>
              </a:p>
            </p:txBody>
          </p:sp>
        </p:grpSp>
        <p:sp>
          <p:nvSpPr>
            <p:cNvPr id="2759" name="Rectangle 2758">
              <a:extLst>
                <a:ext uri="{FF2B5EF4-FFF2-40B4-BE49-F238E27FC236}">
                  <a16:creationId xmlns:a16="http://schemas.microsoft.com/office/drawing/2014/main" id="{E93F44A8-088A-4607-B01A-1467D90F74A6}"/>
                </a:ext>
              </a:extLst>
            </p:cNvPr>
            <p:cNvSpPr>
              <a:spLocks noChangeArrowheads="1"/>
            </p:cNvSpPr>
            <p:nvPr/>
          </p:nvSpPr>
          <p:spPr bwMode="auto">
            <a:xfrm rot="16200000">
              <a:off x="15503158" y="7850271"/>
              <a:ext cx="129844" cy="205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ts val="1600"/>
                </a:lnSpc>
                <a:spcBef>
                  <a:spcPct val="0"/>
                </a:spcBef>
                <a:spcAft>
                  <a:spcPct val="0"/>
                </a:spcAft>
                <a:buClrTx/>
                <a:buSzTx/>
                <a:buFontTx/>
                <a:buNone/>
                <a:tabLst/>
              </a:pPr>
              <a:r>
                <a:rPr kumimoji="0" lang="el-GR" altLang="en-US" sz="1600" b="0" i="0" u="none" strike="noStrike" cap="none" normalizeH="0" baseline="0" dirty="0">
                  <a:ln>
                    <a:noFill/>
                  </a:ln>
                  <a:effectLst/>
                  <a:latin typeface="+mn-lt"/>
                </a:rPr>
                <a:t>Λ</a:t>
              </a:r>
              <a:endParaRPr kumimoji="0" lang="en-US" altLang="en-US" sz="1600" b="0" i="0" u="none" strike="noStrike" cap="none" normalizeH="0" baseline="0" dirty="0">
                <a:ln>
                  <a:noFill/>
                </a:ln>
                <a:effectLst/>
                <a:latin typeface="+mn-lt"/>
              </a:endParaRPr>
            </a:p>
          </p:txBody>
        </p:sp>
        <p:grpSp>
          <p:nvGrpSpPr>
            <p:cNvPr id="2760" name="Group 2759">
              <a:extLst>
                <a:ext uri="{FF2B5EF4-FFF2-40B4-BE49-F238E27FC236}">
                  <a16:creationId xmlns:a16="http://schemas.microsoft.com/office/drawing/2014/main" id="{AD180C12-4E12-44C4-9D85-D47DA41C9070}"/>
                </a:ext>
              </a:extLst>
            </p:cNvPr>
            <p:cNvGrpSpPr/>
            <p:nvPr/>
          </p:nvGrpSpPr>
          <p:grpSpPr>
            <a:xfrm>
              <a:off x="16042678" y="6495662"/>
              <a:ext cx="4134709" cy="2909213"/>
              <a:chOff x="5220848" y="870346"/>
              <a:chExt cx="9526533" cy="7533138"/>
            </a:xfrm>
          </p:grpSpPr>
          <p:grpSp>
            <p:nvGrpSpPr>
              <p:cNvPr id="2761" name="Group 2760">
                <a:extLst>
                  <a:ext uri="{FF2B5EF4-FFF2-40B4-BE49-F238E27FC236}">
                    <a16:creationId xmlns:a16="http://schemas.microsoft.com/office/drawing/2014/main" id="{7C403A95-16F1-4328-A38F-5E9F81F0383A}"/>
                  </a:ext>
                </a:extLst>
              </p:cNvPr>
              <p:cNvGrpSpPr/>
              <p:nvPr/>
            </p:nvGrpSpPr>
            <p:grpSpPr>
              <a:xfrm>
                <a:off x="5220848" y="871488"/>
                <a:ext cx="9526533" cy="7531996"/>
                <a:chOff x="5220848" y="871488"/>
                <a:chExt cx="9526533" cy="7531996"/>
              </a:xfrm>
            </p:grpSpPr>
            <p:sp>
              <p:nvSpPr>
                <p:cNvPr id="2782" name="Line 40">
                  <a:extLst>
                    <a:ext uri="{FF2B5EF4-FFF2-40B4-BE49-F238E27FC236}">
                      <a16:creationId xmlns:a16="http://schemas.microsoft.com/office/drawing/2014/main" id="{B9C74636-6B51-4AD8-ABA1-15B63978D6B9}"/>
                    </a:ext>
                  </a:extLst>
                </p:cNvPr>
                <p:cNvSpPr>
                  <a:spLocks noChangeShapeType="1"/>
                </p:cNvSpPr>
                <p:nvPr/>
              </p:nvSpPr>
              <p:spPr bwMode="auto">
                <a:xfrm flipV="1">
                  <a:off x="5220848" y="871488"/>
                  <a:ext cx="0" cy="7531996"/>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nSpc>
                      <a:spcPts val="1600"/>
                    </a:lnSpc>
                  </a:pPr>
                  <a:endParaRPr lang="en-US" sz="1600"/>
                </a:p>
              </p:txBody>
            </p:sp>
            <p:sp>
              <p:nvSpPr>
                <p:cNvPr id="2783" name="Line 41">
                  <a:extLst>
                    <a:ext uri="{FF2B5EF4-FFF2-40B4-BE49-F238E27FC236}">
                      <a16:creationId xmlns:a16="http://schemas.microsoft.com/office/drawing/2014/main" id="{99A43893-82FA-483F-87A1-0C7432BF50C3}"/>
                    </a:ext>
                  </a:extLst>
                </p:cNvPr>
                <p:cNvSpPr>
                  <a:spLocks noChangeShapeType="1"/>
                </p:cNvSpPr>
                <p:nvPr/>
              </p:nvSpPr>
              <p:spPr bwMode="auto">
                <a:xfrm flipV="1">
                  <a:off x="14747381" y="871488"/>
                  <a:ext cx="0" cy="7531996"/>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nSpc>
                      <a:spcPts val="1600"/>
                    </a:lnSpc>
                  </a:pPr>
                  <a:endParaRPr lang="en-US" sz="1600" dirty="0"/>
                </a:p>
              </p:txBody>
            </p:sp>
            <p:sp>
              <p:nvSpPr>
                <p:cNvPr id="2784" name="Line 43">
                  <a:extLst>
                    <a:ext uri="{FF2B5EF4-FFF2-40B4-BE49-F238E27FC236}">
                      <a16:creationId xmlns:a16="http://schemas.microsoft.com/office/drawing/2014/main" id="{030B2262-2C02-4839-8775-4E37E86A3AEB}"/>
                    </a:ext>
                  </a:extLst>
                </p:cNvPr>
                <p:cNvSpPr>
                  <a:spLocks noChangeShapeType="1"/>
                </p:cNvSpPr>
                <p:nvPr/>
              </p:nvSpPr>
              <p:spPr bwMode="auto">
                <a:xfrm>
                  <a:off x="5220848" y="7147277"/>
                  <a:ext cx="94478" cy="0"/>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nSpc>
                      <a:spcPts val="1600"/>
                    </a:lnSpc>
                  </a:pPr>
                  <a:endParaRPr lang="en-US" sz="1600"/>
                </a:p>
              </p:txBody>
            </p:sp>
            <p:sp>
              <p:nvSpPr>
                <p:cNvPr id="2785" name="Line 44">
                  <a:extLst>
                    <a:ext uri="{FF2B5EF4-FFF2-40B4-BE49-F238E27FC236}">
                      <a16:creationId xmlns:a16="http://schemas.microsoft.com/office/drawing/2014/main" id="{E069ED8C-C1AB-4232-99E9-D564C7E070A1}"/>
                    </a:ext>
                  </a:extLst>
                </p:cNvPr>
                <p:cNvSpPr>
                  <a:spLocks noChangeShapeType="1"/>
                </p:cNvSpPr>
                <p:nvPr/>
              </p:nvSpPr>
              <p:spPr bwMode="auto">
                <a:xfrm>
                  <a:off x="5220848" y="5892818"/>
                  <a:ext cx="94478" cy="0"/>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nSpc>
                      <a:spcPts val="1600"/>
                    </a:lnSpc>
                  </a:pPr>
                  <a:endParaRPr lang="en-US" sz="1600"/>
                </a:p>
              </p:txBody>
            </p:sp>
            <p:sp>
              <p:nvSpPr>
                <p:cNvPr id="2786" name="Line 45">
                  <a:extLst>
                    <a:ext uri="{FF2B5EF4-FFF2-40B4-BE49-F238E27FC236}">
                      <a16:creationId xmlns:a16="http://schemas.microsoft.com/office/drawing/2014/main" id="{7BAA3D8B-3B0D-4A25-B4F9-875A9EC37A6A}"/>
                    </a:ext>
                  </a:extLst>
                </p:cNvPr>
                <p:cNvSpPr>
                  <a:spLocks noChangeShapeType="1"/>
                </p:cNvSpPr>
                <p:nvPr/>
              </p:nvSpPr>
              <p:spPr bwMode="auto">
                <a:xfrm>
                  <a:off x="5220848" y="4636611"/>
                  <a:ext cx="94478" cy="0"/>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nSpc>
                      <a:spcPts val="1600"/>
                    </a:lnSpc>
                  </a:pPr>
                  <a:endParaRPr lang="en-US" sz="1600"/>
                </a:p>
              </p:txBody>
            </p:sp>
            <p:sp>
              <p:nvSpPr>
                <p:cNvPr id="2787" name="Line 46">
                  <a:extLst>
                    <a:ext uri="{FF2B5EF4-FFF2-40B4-BE49-F238E27FC236}">
                      <a16:creationId xmlns:a16="http://schemas.microsoft.com/office/drawing/2014/main" id="{710A7E8E-BB6C-4425-8764-3004B429CED1}"/>
                    </a:ext>
                  </a:extLst>
                </p:cNvPr>
                <p:cNvSpPr>
                  <a:spLocks noChangeShapeType="1"/>
                </p:cNvSpPr>
                <p:nvPr/>
              </p:nvSpPr>
              <p:spPr bwMode="auto">
                <a:xfrm>
                  <a:off x="5220848" y="3382154"/>
                  <a:ext cx="94478" cy="0"/>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nSpc>
                      <a:spcPts val="1600"/>
                    </a:lnSpc>
                  </a:pPr>
                  <a:endParaRPr lang="en-US" sz="1600"/>
                </a:p>
              </p:txBody>
            </p:sp>
            <p:sp>
              <p:nvSpPr>
                <p:cNvPr id="2788" name="Line 47">
                  <a:extLst>
                    <a:ext uri="{FF2B5EF4-FFF2-40B4-BE49-F238E27FC236}">
                      <a16:creationId xmlns:a16="http://schemas.microsoft.com/office/drawing/2014/main" id="{B3573FF7-C6D6-46B5-BF06-FA14A8E4BB69}"/>
                    </a:ext>
                  </a:extLst>
                </p:cNvPr>
                <p:cNvSpPr>
                  <a:spLocks noChangeShapeType="1"/>
                </p:cNvSpPr>
                <p:nvPr/>
              </p:nvSpPr>
              <p:spPr bwMode="auto">
                <a:xfrm>
                  <a:off x="5220848" y="2127695"/>
                  <a:ext cx="94478" cy="0"/>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nSpc>
                      <a:spcPts val="1600"/>
                    </a:lnSpc>
                  </a:pPr>
                  <a:endParaRPr lang="en-US" sz="1600"/>
                </a:p>
              </p:txBody>
            </p:sp>
            <p:sp>
              <p:nvSpPr>
                <p:cNvPr id="2789" name="Line 50">
                  <a:extLst>
                    <a:ext uri="{FF2B5EF4-FFF2-40B4-BE49-F238E27FC236}">
                      <a16:creationId xmlns:a16="http://schemas.microsoft.com/office/drawing/2014/main" id="{C6149027-EA85-47BF-A602-014C97487C7A}"/>
                    </a:ext>
                  </a:extLst>
                </p:cNvPr>
                <p:cNvSpPr>
                  <a:spLocks noChangeShapeType="1"/>
                </p:cNvSpPr>
                <p:nvPr/>
              </p:nvSpPr>
              <p:spPr bwMode="auto">
                <a:xfrm flipH="1">
                  <a:off x="14652903" y="7147277"/>
                  <a:ext cx="94478" cy="0"/>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nSpc>
                      <a:spcPts val="1600"/>
                    </a:lnSpc>
                  </a:pPr>
                  <a:endParaRPr lang="en-US" sz="1600"/>
                </a:p>
              </p:txBody>
            </p:sp>
            <p:sp>
              <p:nvSpPr>
                <p:cNvPr id="2790" name="Line 51">
                  <a:extLst>
                    <a:ext uri="{FF2B5EF4-FFF2-40B4-BE49-F238E27FC236}">
                      <a16:creationId xmlns:a16="http://schemas.microsoft.com/office/drawing/2014/main" id="{0DD008E6-E903-4AC7-B3F6-E21F4839690E}"/>
                    </a:ext>
                  </a:extLst>
                </p:cNvPr>
                <p:cNvSpPr>
                  <a:spLocks noChangeShapeType="1"/>
                </p:cNvSpPr>
                <p:nvPr/>
              </p:nvSpPr>
              <p:spPr bwMode="auto">
                <a:xfrm flipH="1">
                  <a:off x="14652903" y="5892818"/>
                  <a:ext cx="94478" cy="0"/>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nSpc>
                      <a:spcPts val="1600"/>
                    </a:lnSpc>
                  </a:pPr>
                  <a:endParaRPr lang="en-US" sz="1600"/>
                </a:p>
              </p:txBody>
            </p:sp>
            <p:sp>
              <p:nvSpPr>
                <p:cNvPr id="2791" name="Line 52">
                  <a:extLst>
                    <a:ext uri="{FF2B5EF4-FFF2-40B4-BE49-F238E27FC236}">
                      <a16:creationId xmlns:a16="http://schemas.microsoft.com/office/drawing/2014/main" id="{B8FEA9A8-06E8-4682-9DFE-78D27F94F6B2}"/>
                    </a:ext>
                  </a:extLst>
                </p:cNvPr>
                <p:cNvSpPr>
                  <a:spLocks noChangeShapeType="1"/>
                </p:cNvSpPr>
                <p:nvPr/>
              </p:nvSpPr>
              <p:spPr bwMode="auto">
                <a:xfrm flipH="1">
                  <a:off x="14652903" y="4636611"/>
                  <a:ext cx="94478" cy="0"/>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nSpc>
                      <a:spcPts val="1600"/>
                    </a:lnSpc>
                  </a:pPr>
                  <a:endParaRPr lang="en-US" sz="1600"/>
                </a:p>
              </p:txBody>
            </p:sp>
            <p:sp>
              <p:nvSpPr>
                <p:cNvPr id="2792" name="Line 53">
                  <a:extLst>
                    <a:ext uri="{FF2B5EF4-FFF2-40B4-BE49-F238E27FC236}">
                      <a16:creationId xmlns:a16="http://schemas.microsoft.com/office/drawing/2014/main" id="{1F91EC62-A104-4B2C-9570-5B366A828C6E}"/>
                    </a:ext>
                  </a:extLst>
                </p:cNvPr>
                <p:cNvSpPr>
                  <a:spLocks noChangeShapeType="1"/>
                </p:cNvSpPr>
                <p:nvPr/>
              </p:nvSpPr>
              <p:spPr bwMode="auto">
                <a:xfrm flipH="1">
                  <a:off x="14652903" y="3382154"/>
                  <a:ext cx="94478" cy="0"/>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nSpc>
                      <a:spcPts val="1600"/>
                    </a:lnSpc>
                  </a:pPr>
                  <a:endParaRPr lang="en-US" sz="1600"/>
                </a:p>
              </p:txBody>
            </p:sp>
            <p:sp>
              <p:nvSpPr>
                <p:cNvPr id="2793" name="Line 54">
                  <a:extLst>
                    <a:ext uri="{FF2B5EF4-FFF2-40B4-BE49-F238E27FC236}">
                      <a16:creationId xmlns:a16="http://schemas.microsoft.com/office/drawing/2014/main" id="{98335CE8-ED93-428D-B96A-D086E7B94226}"/>
                    </a:ext>
                  </a:extLst>
                </p:cNvPr>
                <p:cNvSpPr>
                  <a:spLocks noChangeShapeType="1"/>
                </p:cNvSpPr>
                <p:nvPr/>
              </p:nvSpPr>
              <p:spPr bwMode="auto">
                <a:xfrm flipH="1">
                  <a:off x="14652903" y="2127695"/>
                  <a:ext cx="94478" cy="0"/>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nSpc>
                      <a:spcPts val="1600"/>
                    </a:lnSpc>
                  </a:pPr>
                  <a:endParaRPr lang="en-US" sz="1600"/>
                </a:p>
              </p:txBody>
            </p:sp>
          </p:grpSp>
          <p:grpSp>
            <p:nvGrpSpPr>
              <p:cNvPr id="2762" name="Group 2761">
                <a:extLst>
                  <a:ext uri="{FF2B5EF4-FFF2-40B4-BE49-F238E27FC236}">
                    <a16:creationId xmlns:a16="http://schemas.microsoft.com/office/drawing/2014/main" id="{8D74D893-F522-46AF-9C99-25A7CC5A4DB1}"/>
                  </a:ext>
                </a:extLst>
              </p:cNvPr>
              <p:cNvGrpSpPr/>
              <p:nvPr/>
            </p:nvGrpSpPr>
            <p:grpSpPr>
              <a:xfrm>
                <a:off x="5221605" y="8304234"/>
                <a:ext cx="9525000" cy="95885"/>
                <a:chOff x="5222722" y="8302837"/>
                <a:chExt cx="9523858" cy="95885"/>
              </a:xfrm>
            </p:grpSpPr>
            <p:sp>
              <p:nvSpPr>
                <p:cNvPr id="2773" name="Line 8">
                  <a:extLst>
                    <a:ext uri="{FF2B5EF4-FFF2-40B4-BE49-F238E27FC236}">
                      <a16:creationId xmlns:a16="http://schemas.microsoft.com/office/drawing/2014/main" id="{3F331990-513F-48B2-8415-9CC772567055}"/>
                    </a:ext>
                  </a:extLst>
                </p:cNvPr>
                <p:cNvSpPr>
                  <a:spLocks noChangeShapeType="1"/>
                </p:cNvSpPr>
                <p:nvPr/>
              </p:nvSpPr>
              <p:spPr bwMode="auto">
                <a:xfrm>
                  <a:off x="5222722" y="8398722"/>
                  <a:ext cx="9523858" cy="0"/>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nSpc>
                      <a:spcPts val="1600"/>
                    </a:lnSpc>
                  </a:pPr>
                  <a:endParaRPr lang="en-US" sz="1600"/>
                </a:p>
              </p:txBody>
            </p:sp>
            <p:sp>
              <p:nvSpPr>
                <p:cNvPr id="2774" name="Line 9">
                  <a:extLst>
                    <a:ext uri="{FF2B5EF4-FFF2-40B4-BE49-F238E27FC236}">
                      <a16:creationId xmlns:a16="http://schemas.microsoft.com/office/drawing/2014/main" id="{3F14C73B-C8D8-4A95-B328-44DE1CCA33E2}"/>
                    </a:ext>
                  </a:extLst>
                </p:cNvPr>
                <p:cNvSpPr>
                  <a:spLocks noChangeShapeType="1"/>
                </p:cNvSpPr>
                <p:nvPr/>
              </p:nvSpPr>
              <p:spPr bwMode="auto">
                <a:xfrm flipV="1">
                  <a:off x="5222722" y="8302837"/>
                  <a:ext cx="0" cy="95885"/>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nSpc>
                      <a:spcPts val="1600"/>
                    </a:lnSpc>
                  </a:pPr>
                  <a:endParaRPr lang="en-US" sz="1600"/>
                </a:p>
              </p:txBody>
            </p:sp>
            <p:sp>
              <p:nvSpPr>
                <p:cNvPr id="2775" name="Line 10">
                  <a:extLst>
                    <a:ext uri="{FF2B5EF4-FFF2-40B4-BE49-F238E27FC236}">
                      <a16:creationId xmlns:a16="http://schemas.microsoft.com/office/drawing/2014/main" id="{66FA6F61-37EC-46AE-B907-C8D5B9DDFAEC}"/>
                    </a:ext>
                  </a:extLst>
                </p:cNvPr>
                <p:cNvSpPr>
                  <a:spLocks noChangeShapeType="1"/>
                </p:cNvSpPr>
                <p:nvPr/>
              </p:nvSpPr>
              <p:spPr bwMode="auto">
                <a:xfrm flipV="1">
                  <a:off x="6808989" y="8302837"/>
                  <a:ext cx="0" cy="95885"/>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nSpc>
                      <a:spcPts val="1600"/>
                    </a:lnSpc>
                  </a:pPr>
                  <a:endParaRPr lang="en-US" sz="1600"/>
                </a:p>
              </p:txBody>
            </p:sp>
            <p:sp>
              <p:nvSpPr>
                <p:cNvPr id="2776" name="Line 11">
                  <a:extLst>
                    <a:ext uri="{FF2B5EF4-FFF2-40B4-BE49-F238E27FC236}">
                      <a16:creationId xmlns:a16="http://schemas.microsoft.com/office/drawing/2014/main" id="{FCCB6A23-BF51-4540-9A63-30791309D0E2}"/>
                    </a:ext>
                  </a:extLst>
                </p:cNvPr>
                <p:cNvSpPr>
                  <a:spLocks noChangeShapeType="1"/>
                </p:cNvSpPr>
                <p:nvPr/>
              </p:nvSpPr>
              <p:spPr bwMode="auto">
                <a:xfrm flipV="1">
                  <a:off x="8397341" y="8302837"/>
                  <a:ext cx="0" cy="95885"/>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nSpc>
                      <a:spcPts val="1600"/>
                    </a:lnSpc>
                  </a:pPr>
                  <a:endParaRPr lang="en-US" sz="1600"/>
                </a:p>
              </p:txBody>
            </p:sp>
            <p:sp>
              <p:nvSpPr>
                <p:cNvPr id="2777" name="Line 12">
                  <a:extLst>
                    <a:ext uri="{FF2B5EF4-FFF2-40B4-BE49-F238E27FC236}">
                      <a16:creationId xmlns:a16="http://schemas.microsoft.com/office/drawing/2014/main" id="{A5882C21-AFE3-4CCE-A8D0-762B9EEBCFEF}"/>
                    </a:ext>
                  </a:extLst>
                </p:cNvPr>
                <p:cNvSpPr>
                  <a:spLocks noChangeShapeType="1"/>
                </p:cNvSpPr>
                <p:nvPr/>
              </p:nvSpPr>
              <p:spPr bwMode="auto">
                <a:xfrm flipV="1">
                  <a:off x="9983609" y="8302837"/>
                  <a:ext cx="0" cy="95885"/>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nSpc>
                      <a:spcPts val="1600"/>
                    </a:lnSpc>
                  </a:pPr>
                  <a:endParaRPr lang="en-US" sz="1600"/>
                </a:p>
              </p:txBody>
            </p:sp>
            <p:sp>
              <p:nvSpPr>
                <p:cNvPr id="2778" name="Line 13">
                  <a:extLst>
                    <a:ext uri="{FF2B5EF4-FFF2-40B4-BE49-F238E27FC236}">
                      <a16:creationId xmlns:a16="http://schemas.microsoft.com/office/drawing/2014/main" id="{7A81E441-4A98-48DF-AD7C-A29496EF20A4}"/>
                    </a:ext>
                  </a:extLst>
                </p:cNvPr>
                <p:cNvSpPr>
                  <a:spLocks noChangeShapeType="1"/>
                </p:cNvSpPr>
                <p:nvPr/>
              </p:nvSpPr>
              <p:spPr bwMode="auto">
                <a:xfrm flipV="1">
                  <a:off x="11571961" y="8302837"/>
                  <a:ext cx="0" cy="95885"/>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nSpc>
                      <a:spcPts val="1600"/>
                    </a:lnSpc>
                  </a:pPr>
                  <a:endParaRPr lang="en-US" sz="1600"/>
                </a:p>
              </p:txBody>
            </p:sp>
            <p:sp>
              <p:nvSpPr>
                <p:cNvPr id="2779" name="Line 14">
                  <a:extLst>
                    <a:ext uri="{FF2B5EF4-FFF2-40B4-BE49-F238E27FC236}">
                      <a16:creationId xmlns:a16="http://schemas.microsoft.com/office/drawing/2014/main" id="{D30535F1-B08B-4749-99DC-19CB0F56CE6E}"/>
                    </a:ext>
                  </a:extLst>
                </p:cNvPr>
                <p:cNvSpPr>
                  <a:spLocks noChangeShapeType="1"/>
                </p:cNvSpPr>
                <p:nvPr/>
              </p:nvSpPr>
              <p:spPr bwMode="auto">
                <a:xfrm flipV="1">
                  <a:off x="13158228" y="8302837"/>
                  <a:ext cx="0" cy="95885"/>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nSpc>
                      <a:spcPts val="1600"/>
                    </a:lnSpc>
                  </a:pPr>
                  <a:endParaRPr lang="en-US" sz="1600"/>
                </a:p>
              </p:txBody>
            </p:sp>
            <p:sp>
              <p:nvSpPr>
                <p:cNvPr id="2780" name="Line 15">
                  <a:extLst>
                    <a:ext uri="{FF2B5EF4-FFF2-40B4-BE49-F238E27FC236}">
                      <a16:creationId xmlns:a16="http://schemas.microsoft.com/office/drawing/2014/main" id="{5EF6D8C7-62B3-4AEF-9148-B40233BB988F}"/>
                    </a:ext>
                  </a:extLst>
                </p:cNvPr>
                <p:cNvSpPr>
                  <a:spLocks noChangeShapeType="1"/>
                </p:cNvSpPr>
                <p:nvPr/>
              </p:nvSpPr>
              <p:spPr bwMode="auto">
                <a:xfrm flipV="1">
                  <a:off x="14746580" y="8302837"/>
                  <a:ext cx="0" cy="95885"/>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nSpc>
                      <a:spcPts val="1600"/>
                    </a:lnSpc>
                  </a:pPr>
                  <a:endParaRPr lang="en-US" sz="1600"/>
                </a:p>
              </p:txBody>
            </p:sp>
            <p:sp>
              <p:nvSpPr>
                <p:cNvPr id="2781" name="Line 27">
                  <a:extLst>
                    <a:ext uri="{FF2B5EF4-FFF2-40B4-BE49-F238E27FC236}">
                      <a16:creationId xmlns:a16="http://schemas.microsoft.com/office/drawing/2014/main" id="{877C189E-D4A0-4426-A4DF-05CED1E01A6A}"/>
                    </a:ext>
                  </a:extLst>
                </p:cNvPr>
                <p:cNvSpPr>
                  <a:spLocks noChangeShapeType="1"/>
                </p:cNvSpPr>
                <p:nvPr/>
              </p:nvSpPr>
              <p:spPr bwMode="auto">
                <a:xfrm>
                  <a:off x="5222722" y="8398722"/>
                  <a:ext cx="95885" cy="0"/>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nSpc>
                      <a:spcPts val="1600"/>
                    </a:lnSpc>
                  </a:pPr>
                  <a:endParaRPr lang="en-US" sz="1600"/>
                </a:p>
              </p:txBody>
            </p:sp>
          </p:grpSp>
          <p:grpSp>
            <p:nvGrpSpPr>
              <p:cNvPr id="2763" name="Group 2762">
                <a:extLst>
                  <a:ext uri="{FF2B5EF4-FFF2-40B4-BE49-F238E27FC236}">
                    <a16:creationId xmlns:a16="http://schemas.microsoft.com/office/drawing/2014/main" id="{67A16507-EEC7-445A-AE6B-59664DF65641}"/>
                  </a:ext>
                </a:extLst>
              </p:cNvPr>
              <p:cNvGrpSpPr/>
              <p:nvPr/>
            </p:nvGrpSpPr>
            <p:grpSpPr>
              <a:xfrm flipV="1">
                <a:off x="5221605" y="870346"/>
                <a:ext cx="9525000" cy="95885"/>
                <a:chOff x="5222722" y="8302837"/>
                <a:chExt cx="9523858" cy="95885"/>
              </a:xfrm>
            </p:grpSpPr>
            <p:sp>
              <p:nvSpPr>
                <p:cNvPr id="2764" name="Line 8">
                  <a:extLst>
                    <a:ext uri="{FF2B5EF4-FFF2-40B4-BE49-F238E27FC236}">
                      <a16:creationId xmlns:a16="http://schemas.microsoft.com/office/drawing/2014/main" id="{E6BDE4B2-6163-4EB2-958D-F5F1484861EE}"/>
                    </a:ext>
                  </a:extLst>
                </p:cNvPr>
                <p:cNvSpPr>
                  <a:spLocks noChangeShapeType="1"/>
                </p:cNvSpPr>
                <p:nvPr/>
              </p:nvSpPr>
              <p:spPr bwMode="auto">
                <a:xfrm>
                  <a:off x="5222722" y="8398722"/>
                  <a:ext cx="9523858" cy="0"/>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nSpc>
                      <a:spcPts val="1600"/>
                    </a:lnSpc>
                  </a:pPr>
                  <a:endParaRPr lang="en-US" sz="1600"/>
                </a:p>
              </p:txBody>
            </p:sp>
            <p:sp>
              <p:nvSpPr>
                <p:cNvPr id="2765" name="Line 9">
                  <a:extLst>
                    <a:ext uri="{FF2B5EF4-FFF2-40B4-BE49-F238E27FC236}">
                      <a16:creationId xmlns:a16="http://schemas.microsoft.com/office/drawing/2014/main" id="{E1EED5E6-1FCE-43E7-8A30-22430EE93B0B}"/>
                    </a:ext>
                  </a:extLst>
                </p:cNvPr>
                <p:cNvSpPr>
                  <a:spLocks noChangeShapeType="1"/>
                </p:cNvSpPr>
                <p:nvPr/>
              </p:nvSpPr>
              <p:spPr bwMode="auto">
                <a:xfrm flipV="1">
                  <a:off x="5222722" y="8302837"/>
                  <a:ext cx="0" cy="95885"/>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nSpc>
                      <a:spcPts val="1600"/>
                    </a:lnSpc>
                  </a:pPr>
                  <a:endParaRPr lang="en-US" sz="1600"/>
                </a:p>
              </p:txBody>
            </p:sp>
            <p:sp>
              <p:nvSpPr>
                <p:cNvPr id="2766" name="Line 10">
                  <a:extLst>
                    <a:ext uri="{FF2B5EF4-FFF2-40B4-BE49-F238E27FC236}">
                      <a16:creationId xmlns:a16="http://schemas.microsoft.com/office/drawing/2014/main" id="{02D7BEB0-1CC3-4C89-84AA-796FA22722C4}"/>
                    </a:ext>
                  </a:extLst>
                </p:cNvPr>
                <p:cNvSpPr>
                  <a:spLocks noChangeShapeType="1"/>
                </p:cNvSpPr>
                <p:nvPr/>
              </p:nvSpPr>
              <p:spPr bwMode="auto">
                <a:xfrm flipV="1">
                  <a:off x="6808989" y="8302837"/>
                  <a:ext cx="0" cy="95885"/>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nSpc>
                      <a:spcPts val="1600"/>
                    </a:lnSpc>
                  </a:pPr>
                  <a:endParaRPr lang="en-US" sz="1600"/>
                </a:p>
              </p:txBody>
            </p:sp>
            <p:sp>
              <p:nvSpPr>
                <p:cNvPr id="2767" name="Line 11">
                  <a:extLst>
                    <a:ext uri="{FF2B5EF4-FFF2-40B4-BE49-F238E27FC236}">
                      <a16:creationId xmlns:a16="http://schemas.microsoft.com/office/drawing/2014/main" id="{54211730-F448-40B9-AD48-F4A27C872B85}"/>
                    </a:ext>
                  </a:extLst>
                </p:cNvPr>
                <p:cNvSpPr>
                  <a:spLocks noChangeShapeType="1"/>
                </p:cNvSpPr>
                <p:nvPr/>
              </p:nvSpPr>
              <p:spPr bwMode="auto">
                <a:xfrm flipV="1">
                  <a:off x="8397341" y="8302837"/>
                  <a:ext cx="0" cy="95885"/>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nSpc>
                      <a:spcPts val="1600"/>
                    </a:lnSpc>
                  </a:pPr>
                  <a:endParaRPr lang="en-US" sz="1600"/>
                </a:p>
              </p:txBody>
            </p:sp>
            <p:sp>
              <p:nvSpPr>
                <p:cNvPr id="2768" name="Line 12">
                  <a:extLst>
                    <a:ext uri="{FF2B5EF4-FFF2-40B4-BE49-F238E27FC236}">
                      <a16:creationId xmlns:a16="http://schemas.microsoft.com/office/drawing/2014/main" id="{17123D79-4A13-4BF0-877F-D3631AFA22C8}"/>
                    </a:ext>
                  </a:extLst>
                </p:cNvPr>
                <p:cNvSpPr>
                  <a:spLocks noChangeShapeType="1"/>
                </p:cNvSpPr>
                <p:nvPr/>
              </p:nvSpPr>
              <p:spPr bwMode="auto">
                <a:xfrm flipV="1">
                  <a:off x="9983609" y="8302837"/>
                  <a:ext cx="0" cy="95885"/>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nSpc>
                      <a:spcPts val="1600"/>
                    </a:lnSpc>
                  </a:pPr>
                  <a:endParaRPr lang="en-US" sz="1600"/>
                </a:p>
              </p:txBody>
            </p:sp>
            <p:sp>
              <p:nvSpPr>
                <p:cNvPr id="2769" name="Line 13">
                  <a:extLst>
                    <a:ext uri="{FF2B5EF4-FFF2-40B4-BE49-F238E27FC236}">
                      <a16:creationId xmlns:a16="http://schemas.microsoft.com/office/drawing/2014/main" id="{DBBD41F4-1967-46F0-810A-419D524E8422}"/>
                    </a:ext>
                  </a:extLst>
                </p:cNvPr>
                <p:cNvSpPr>
                  <a:spLocks noChangeShapeType="1"/>
                </p:cNvSpPr>
                <p:nvPr/>
              </p:nvSpPr>
              <p:spPr bwMode="auto">
                <a:xfrm flipV="1">
                  <a:off x="11571961" y="8302837"/>
                  <a:ext cx="0" cy="95885"/>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nSpc>
                      <a:spcPts val="1600"/>
                    </a:lnSpc>
                  </a:pPr>
                  <a:endParaRPr lang="en-US" sz="1600"/>
                </a:p>
              </p:txBody>
            </p:sp>
            <p:sp>
              <p:nvSpPr>
                <p:cNvPr id="2770" name="Line 14">
                  <a:extLst>
                    <a:ext uri="{FF2B5EF4-FFF2-40B4-BE49-F238E27FC236}">
                      <a16:creationId xmlns:a16="http://schemas.microsoft.com/office/drawing/2014/main" id="{C1F47910-C8B3-4B9F-B748-D99E6B22C9F9}"/>
                    </a:ext>
                  </a:extLst>
                </p:cNvPr>
                <p:cNvSpPr>
                  <a:spLocks noChangeShapeType="1"/>
                </p:cNvSpPr>
                <p:nvPr/>
              </p:nvSpPr>
              <p:spPr bwMode="auto">
                <a:xfrm flipV="1">
                  <a:off x="13158228" y="8302837"/>
                  <a:ext cx="0" cy="95885"/>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nSpc>
                      <a:spcPts val="1600"/>
                    </a:lnSpc>
                  </a:pPr>
                  <a:endParaRPr lang="en-US" sz="1600"/>
                </a:p>
              </p:txBody>
            </p:sp>
            <p:sp>
              <p:nvSpPr>
                <p:cNvPr id="2771" name="Line 15">
                  <a:extLst>
                    <a:ext uri="{FF2B5EF4-FFF2-40B4-BE49-F238E27FC236}">
                      <a16:creationId xmlns:a16="http://schemas.microsoft.com/office/drawing/2014/main" id="{2DDEEE83-870E-4860-848D-8F122C0CE4B5}"/>
                    </a:ext>
                  </a:extLst>
                </p:cNvPr>
                <p:cNvSpPr>
                  <a:spLocks noChangeShapeType="1"/>
                </p:cNvSpPr>
                <p:nvPr/>
              </p:nvSpPr>
              <p:spPr bwMode="auto">
                <a:xfrm flipV="1">
                  <a:off x="14746580" y="8302837"/>
                  <a:ext cx="0" cy="95885"/>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nSpc>
                      <a:spcPts val="1600"/>
                    </a:lnSpc>
                  </a:pPr>
                  <a:endParaRPr lang="en-US" sz="1600"/>
                </a:p>
              </p:txBody>
            </p:sp>
            <p:sp>
              <p:nvSpPr>
                <p:cNvPr id="2772" name="Line 27">
                  <a:extLst>
                    <a:ext uri="{FF2B5EF4-FFF2-40B4-BE49-F238E27FC236}">
                      <a16:creationId xmlns:a16="http://schemas.microsoft.com/office/drawing/2014/main" id="{47036A15-BB47-4D77-A2B6-DDD0BB9C8E38}"/>
                    </a:ext>
                  </a:extLst>
                </p:cNvPr>
                <p:cNvSpPr>
                  <a:spLocks noChangeShapeType="1"/>
                </p:cNvSpPr>
                <p:nvPr/>
              </p:nvSpPr>
              <p:spPr bwMode="auto">
                <a:xfrm>
                  <a:off x="5222722" y="8398722"/>
                  <a:ext cx="95885" cy="0"/>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nSpc>
                      <a:spcPts val="1600"/>
                    </a:lnSpc>
                  </a:pPr>
                  <a:endParaRPr lang="en-US" sz="1600"/>
                </a:p>
              </p:txBody>
            </p:sp>
          </p:grpSp>
        </p:grpSp>
        <p:sp>
          <p:nvSpPr>
            <p:cNvPr id="2794" name="Freeform: Shape 2793">
              <a:extLst>
                <a:ext uri="{FF2B5EF4-FFF2-40B4-BE49-F238E27FC236}">
                  <a16:creationId xmlns:a16="http://schemas.microsoft.com/office/drawing/2014/main" id="{78365F20-C35B-41A9-8E92-ACC402A3E764}"/>
                </a:ext>
              </a:extLst>
            </p:cNvPr>
            <p:cNvSpPr/>
            <p:nvPr/>
          </p:nvSpPr>
          <p:spPr>
            <a:xfrm>
              <a:off x="18301440" y="7625037"/>
              <a:ext cx="385024" cy="314996"/>
            </a:xfrm>
            <a:custGeom>
              <a:avLst/>
              <a:gdLst>
                <a:gd name="connsiteX0" fmla="*/ 0 w 899160"/>
                <a:gd name="connsiteY0" fmla="*/ 3733800 h 3733800"/>
                <a:gd name="connsiteX1" fmla="*/ 289560 w 899160"/>
                <a:gd name="connsiteY1" fmla="*/ 1554480 h 3733800"/>
                <a:gd name="connsiteX2" fmla="*/ 899160 w 899160"/>
                <a:gd name="connsiteY2" fmla="*/ 0 h 3733800"/>
                <a:gd name="connsiteX0" fmla="*/ 0 w 899160"/>
                <a:gd name="connsiteY0" fmla="*/ 3733800 h 3733800"/>
                <a:gd name="connsiteX1" fmla="*/ 899160 w 899160"/>
                <a:gd name="connsiteY1" fmla="*/ 0 h 3733800"/>
                <a:gd name="connsiteX0" fmla="*/ 0 w 899160"/>
                <a:gd name="connsiteY0" fmla="*/ 3733800 h 3733800"/>
                <a:gd name="connsiteX1" fmla="*/ 899160 w 899160"/>
                <a:gd name="connsiteY1" fmla="*/ 0 h 3733800"/>
                <a:gd name="connsiteX0" fmla="*/ 0 w 899160"/>
                <a:gd name="connsiteY0" fmla="*/ 3733800 h 3733800"/>
                <a:gd name="connsiteX1" fmla="*/ 899160 w 899160"/>
                <a:gd name="connsiteY1" fmla="*/ 0 h 3733800"/>
                <a:gd name="connsiteX0" fmla="*/ 0 w 609600"/>
                <a:gd name="connsiteY0" fmla="*/ 4084320 h 4084320"/>
                <a:gd name="connsiteX1" fmla="*/ 609600 w 609600"/>
                <a:gd name="connsiteY1" fmla="*/ 0 h 4084320"/>
                <a:gd name="connsiteX0" fmla="*/ 0 w 609600"/>
                <a:gd name="connsiteY0" fmla="*/ 4084320 h 4084320"/>
                <a:gd name="connsiteX1" fmla="*/ 609600 w 609600"/>
                <a:gd name="connsiteY1" fmla="*/ 0 h 4084320"/>
                <a:gd name="connsiteX0" fmla="*/ 0 w 655320"/>
                <a:gd name="connsiteY0" fmla="*/ 4099560 h 4099560"/>
                <a:gd name="connsiteX1" fmla="*/ 655320 w 655320"/>
                <a:gd name="connsiteY1" fmla="*/ 0 h 4099560"/>
                <a:gd name="connsiteX0" fmla="*/ 0 w 655320"/>
                <a:gd name="connsiteY0" fmla="*/ 4099560 h 4099560"/>
                <a:gd name="connsiteX1" fmla="*/ 655320 w 655320"/>
                <a:gd name="connsiteY1" fmla="*/ 0 h 4099560"/>
                <a:gd name="connsiteX0" fmla="*/ 0 w 838200"/>
                <a:gd name="connsiteY0" fmla="*/ 4053840 h 4053840"/>
                <a:gd name="connsiteX1" fmla="*/ 838200 w 838200"/>
                <a:gd name="connsiteY1" fmla="*/ 0 h 4053840"/>
                <a:gd name="connsiteX0" fmla="*/ 0 w 838200"/>
                <a:gd name="connsiteY0" fmla="*/ 4053840 h 4053840"/>
                <a:gd name="connsiteX1" fmla="*/ 838200 w 838200"/>
                <a:gd name="connsiteY1" fmla="*/ 0 h 4053840"/>
                <a:gd name="connsiteX0" fmla="*/ 0 w 883920"/>
                <a:gd name="connsiteY0" fmla="*/ 3688080 h 3688080"/>
                <a:gd name="connsiteX1" fmla="*/ 883920 w 883920"/>
                <a:gd name="connsiteY1" fmla="*/ 0 h 3688080"/>
                <a:gd name="connsiteX0" fmla="*/ 0 w 883920"/>
                <a:gd name="connsiteY0" fmla="*/ 3688080 h 3688080"/>
                <a:gd name="connsiteX1" fmla="*/ 883920 w 883920"/>
                <a:gd name="connsiteY1" fmla="*/ 0 h 3688080"/>
                <a:gd name="connsiteX0" fmla="*/ 0 w 883920"/>
                <a:gd name="connsiteY0" fmla="*/ 3688080 h 3688080"/>
                <a:gd name="connsiteX1" fmla="*/ 883920 w 883920"/>
                <a:gd name="connsiteY1" fmla="*/ 0 h 3688080"/>
                <a:gd name="connsiteX0" fmla="*/ 0 w 1005840"/>
                <a:gd name="connsiteY0" fmla="*/ 3703320 h 3703320"/>
                <a:gd name="connsiteX1" fmla="*/ 1005840 w 1005840"/>
                <a:gd name="connsiteY1" fmla="*/ 0 h 3703320"/>
                <a:gd name="connsiteX0" fmla="*/ 0 w 1005840"/>
                <a:gd name="connsiteY0" fmla="*/ 3703320 h 3703320"/>
                <a:gd name="connsiteX1" fmla="*/ 1005840 w 1005840"/>
                <a:gd name="connsiteY1" fmla="*/ 0 h 3703320"/>
                <a:gd name="connsiteX0" fmla="*/ 0 w 1005840"/>
                <a:gd name="connsiteY0" fmla="*/ 3703320 h 3703320"/>
                <a:gd name="connsiteX1" fmla="*/ 1005840 w 1005840"/>
                <a:gd name="connsiteY1" fmla="*/ 0 h 3703320"/>
                <a:gd name="connsiteX0" fmla="*/ 0 w 1005840"/>
                <a:gd name="connsiteY0" fmla="*/ 3703320 h 3703320"/>
                <a:gd name="connsiteX1" fmla="*/ 1005840 w 1005840"/>
                <a:gd name="connsiteY1" fmla="*/ 0 h 3703320"/>
                <a:gd name="connsiteX0" fmla="*/ 0 w 1127760"/>
                <a:gd name="connsiteY0" fmla="*/ 3764280 h 3764280"/>
                <a:gd name="connsiteX1" fmla="*/ 1127760 w 1127760"/>
                <a:gd name="connsiteY1" fmla="*/ 0 h 3764280"/>
                <a:gd name="connsiteX0" fmla="*/ 0 w 1127760"/>
                <a:gd name="connsiteY0" fmla="*/ 3764280 h 3764280"/>
                <a:gd name="connsiteX1" fmla="*/ 1127760 w 1127760"/>
                <a:gd name="connsiteY1" fmla="*/ 0 h 3764280"/>
                <a:gd name="connsiteX0" fmla="*/ 0 w 1210125"/>
                <a:gd name="connsiteY0" fmla="*/ 3419322 h 3419322"/>
                <a:gd name="connsiteX1" fmla="*/ 1210125 w 1210125"/>
                <a:gd name="connsiteY1" fmla="*/ 0 h 3419322"/>
                <a:gd name="connsiteX0" fmla="*/ 0 w 1210125"/>
                <a:gd name="connsiteY0" fmla="*/ 3419322 h 3419322"/>
                <a:gd name="connsiteX1" fmla="*/ 1210125 w 1210125"/>
                <a:gd name="connsiteY1" fmla="*/ 0 h 3419322"/>
                <a:gd name="connsiteX0" fmla="*/ 0 w 1210125"/>
                <a:gd name="connsiteY0" fmla="*/ 3419322 h 3419322"/>
                <a:gd name="connsiteX1" fmla="*/ 1210125 w 1210125"/>
                <a:gd name="connsiteY1" fmla="*/ 0 h 3419322"/>
                <a:gd name="connsiteX0" fmla="*/ 0 w 1168942"/>
                <a:gd name="connsiteY0" fmla="*/ 3283154 h 3283154"/>
                <a:gd name="connsiteX1" fmla="*/ 1168942 w 1168942"/>
                <a:gd name="connsiteY1" fmla="*/ 0 h 3283154"/>
                <a:gd name="connsiteX0" fmla="*/ 0 w 1168942"/>
                <a:gd name="connsiteY0" fmla="*/ 3283154 h 3283154"/>
                <a:gd name="connsiteX1" fmla="*/ 1168942 w 1168942"/>
                <a:gd name="connsiteY1" fmla="*/ 0 h 3283154"/>
                <a:gd name="connsiteX0" fmla="*/ 0 w 1168942"/>
                <a:gd name="connsiteY0" fmla="*/ 3283154 h 3283154"/>
                <a:gd name="connsiteX1" fmla="*/ 1168942 w 1168942"/>
                <a:gd name="connsiteY1" fmla="*/ 0 h 3283154"/>
              </a:gdLst>
              <a:ahLst/>
              <a:cxnLst>
                <a:cxn ang="0">
                  <a:pos x="connsiteX0" y="connsiteY0"/>
                </a:cxn>
                <a:cxn ang="0">
                  <a:pos x="connsiteX1" y="connsiteY1"/>
                </a:cxn>
              </a:cxnLst>
              <a:rect l="l" t="t" r="r" b="b"/>
              <a:pathLst>
                <a:path w="1168942" h="3283154">
                  <a:moveTo>
                    <a:pt x="0" y="3283154"/>
                  </a:moveTo>
                  <a:cubicBezTo>
                    <a:pt x="197412" y="2690167"/>
                    <a:pt x="625466" y="615223"/>
                    <a:pt x="1168942" y="0"/>
                  </a:cubicBezTo>
                </a:path>
              </a:pathLst>
            </a:custGeom>
            <a:noFill/>
            <a:ln w="12700">
              <a:solidFill>
                <a:schemeClr val="tx1"/>
              </a:solidFill>
              <a:headEnd type="arrow" w="sm" len="med"/>
              <a:tailEnd type="none" w="sm"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ts val="1600"/>
                </a:lnSpc>
              </a:pPr>
              <a:endParaRPr lang="en-US" sz="1600">
                <a:solidFill>
                  <a:schemeClr val="tx1"/>
                </a:solidFill>
              </a:endParaRPr>
            </a:p>
          </p:txBody>
        </p:sp>
        <p:sp>
          <p:nvSpPr>
            <p:cNvPr id="2795" name="Rectangle 2794">
              <a:extLst>
                <a:ext uri="{FF2B5EF4-FFF2-40B4-BE49-F238E27FC236}">
                  <a16:creationId xmlns:a16="http://schemas.microsoft.com/office/drawing/2014/main" id="{16E2BE38-9CFC-4B70-A408-DAED0DBD5165}"/>
                </a:ext>
              </a:extLst>
            </p:cNvPr>
            <p:cNvSpPr/>
            <p:nvPr/>
          </p:nvSpPr>
          <p:spPr>
            <a:xfrm flipH="1">
              <a:off x="18511850" y="7489025"/>
              <a:ext cx="1090560" cy="250827"/>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37160" tIns="68580" rIns="137160" bIns="68580" numCol="1" spcCol="0" rtlCol="0" fromWordArt="0" anchor="ctr" anchorCtr="0" forceAA="0" compatLnSpc="1">
              <a:prstTxWarp prst="textNoShape">
                <a:avLst/>
              </a:prstTxWarp>
              <a:noAutofit/>
            </a:bodyPr>
            <a:lstStyle/>
            <a:p>
              <a:pPr algn="ctr">
                <a:lnSpc>
                  <a:spcPts val="1600"/>
                </a:lnSpc>
              </a:pPr>
              <a:r>
                <a:rPr lang="en-US" sz="1600" dirty="0">
                  <a:solidFill>
                    <a:schemeClr val="tx1"/>
                  </a:solidFill>
                </a:rPr>
                <a:t>1/</a:t>
              </a:r>
              <a:r>
                <a:rPr lang="en-US" sz="1600" i="1" dirty="0">
                  <a:solidFill>
                    <a:schemeClr val="tx1"/>
                  </a:solidFill>
                </a:rPr>
                <a:t>m</a:t>
              </a:r>
              <a:r>
                <a:rPr lang="en-US" sz="1600" dirty="0">
                  <a:solidFill>
                    <a:schemeClr val="tx1"/>
                  </a:solidFill>
                </a:rPr>
                <a:t>*, </a:t>
              </a:r>
              <a:r>
                <a:rPr lang="en-US" sz="1600" i="1" dirty="0">
                  <a:solidFill>
                    <a:schemeClr val="tx1"/>
                  </a:solidFill>
                </a:rPr>
                <a:t>D</a:t>
              </a:r>
              <a:r>
                <a:rPr lang="en-US" sz="1600" baseline="-25000" dirty="0">
                  <a:solidFill>
                    <a:schemeClr val="tx1"/>
                  </a:solidFill>
                </a:rPr>
                <a:t>0</a:t>
              </a:r>
            </a:p>
          </p:txBody>
        </p:sp>
        <p:grpSp>
          <p:nvGrpSpPr>
            <p:cNvPr id="2796" name="Group 2795">
              <a:extLst>
                <a:ext uri="{FF2B5EF4-FFF2-40B4-BE49-F238E27FC236}">
                  <a16:creationId xmlns:a16="http://schemas.microsoft.com/office/drawing/2014/main" id="{52092984-0D96-47D2-8AB0-B270EB9A1EDE}"/>
                </a:ext>
              </a:extLst>
            </p:cNvPr>
            <p:cNvGrpSpPr/>
            <p:nvPr/>
          </p:nvGrpSpPr>
          <p:grpSpPr>
            <a:xfrm>
              <a:off x="17403404" y="8325338"/>
              <a:ext cx="1602982" cy="472903"/>
              <a:chOff x="11973236" y="4428228"/>
              <a:chExt cx="3693333" cy="1224540"/>
            </a:xfrm>
          </p:grpSpPr>
          <p:sp>
            <p:nvSpPr>
              <p:cNvPr id="2797" name="Rectangle 2796">
                <a:extLst>
                  <a:ext uri="{FF2B5EF4-FFF2-40B4-BE49-F238E27FC236}">
                    <a16:creationId xmlns:a16="http://schemas.microsoft.com/office/drawing/2014/main" id="{5C66CAC3-A23A-4D12-B7B0-FFC2F2C8A75C}"/>
                  </a:ext>
                </a:extLst>
              </p:cNvPr>
              <p:cNvSpPr/>
              <p:nvPr/>
            </p:nvSpPr>
            <p:spPr>
              <a:xfrm flipH="1">
                <a:off x="12116798" y="4925936"/>
                <a:ext cx="3549771" cy="72683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37160" tIns="68580" rIns="137160" bIns="68580" numCol="1" spcCol="0" rtlCol="0" fromWordArt="0" anchor="ctr" anchorCtr="0" forceAA="0" compatLnSpc="1">
                <a:prstTxWarp prst="textNoShape">
                  <a:avLst/>
                </a:prstTxWarp>
                <a:noAutofit/>
              </a:bodyPr>
              <a:lstStyle/>
              <a:p>
                <a:pPr>
                  <a:lnSpc>
                    <a:spcPts val="1600"/>
                  </a:lnSpc>
                </a:pPr>
                <a:r>
                  <a:rPr lang="en-US" sz="1600" i="1" dirty="0">
                    <a:solidFill>
                      <a:schemeClr val="tx1"/>
                    </a:solidFill>
                  </a:rPr>
                  <a:t>m</a:t>
                </a:r>
                <a:r>
                  <a:rPr lang="en-US" sz="1600" dirty="0">
                    <a:solidFill>
                      <a:schemeClr val="tx1"/>
                    </a:solidFill>
                  </a:rPr>
                  <a:t>* = 0.001 </a:t>
                </a:r>
                <a:r>
                  <a:rPr lang="en-US" sz="1600" dirty="0" err="1">
                    <a:solidFill>
                      <a:schemeClr val="tx1"/>
                    </a:solidFill>
                  </a:rPr>
                  <a:t>fg</a:t>
                </a:r>
                <a:endParaRPr lang="en-US" sz="1600" dirty="0">
                  <a:solidFill>
                    <a:schemeClr val="tx1"/>
                  </a:solidFill>
                </a:endParaRPr>
              </a:p>
              <a:p>
                <a:pPr>
                  <a:lnSpc>
                    <a:spcPts val="1600"/>
                  </a:lnSpc>
                </a:pPr>
                <a:r>
                  <a:rPr lang="en-US" sz="1200" dirty="0">
                    <a:solidFill>
                      <a:schemeClr val="bg1">
                        <a:lumMod val="65000"/>
                      </a:schemeClr>
                    </a:solidFill>
                    <a:cs typeface="Segoe UI Semilight" panose="020B0402040204020203" pitchFamily="34" charset="0"/>
                  </a:rPr>
                  <a:t>(</a:t>
                </a:r>
                <a:r>
                  <a:rPr lang="en-US" sz="1200" i="1" dirty="0">
                    <a:solidFill>
                      <a:schemeClr val="bg1">
                        <a:lumMod val="65000"/>
                      </a:schemeClr>
                    </a:solidFill>
                    <a:cs typeface="Segoe UI Semilight" panose="020B0402040204020203" pitchFamily="34" charset="0"/>
                  </a:rPr>
                  <a:t>D</a:t>
                </a:r>
                <a:r>
                  <a:rPr lang="en-US" sz="1200" baseline="-25000" dirty="0">
                    <a:solidFill>
                      <a:schemeClr val="bg1">
                        <a:lumMod val="65000"/>
                      </a:schemeClr>
                    </a:solidFill>
                    <a:cs typeface="Segoe UI Semilight" panose="020B0402040204020203" pitchFamily="34" charset="0"/>
                  </a:rPr>
                  <a:t>0</a:t>
                </a:r>
                <a:r>
                  <a:rPr lang="en-US" sz="1200" dirty="0">
                    <a:solidFill>
                      <a:schemeClr val="bg1">
                        <a:lumMod val="65000"/>
                      </a:schemeClr>
                    </a:solidFill>
                    <a:cs typeface="Segoe UI Semilight" panose="020B0402040204020203" pitchFamily="34" charset="0"/>
                  </a:rPr>
                  <a:t> ≈ 0.20)</a:t>
                </a:r>
                <a:endParaRPr lang="el-GR" sz="1200" dirty="0">
                  <a:solidFill>
                    <a:schemeClr val="tx1"/>
                  </a:solidFill>
                  <a:cs typeface="Segoe UI Semilight" panose="020B0402040204020203" pitchFamily="34" charset="0"/>
                </a:endParaRPr>
              </a:p>
            </p:txBody>
          </p:sp>
          <p:cxnSp>
            <p:nvCxnSpPr>
              <p:cNvPr id="2798" name="Straight Connector 2797">
                <a:extLst>
                  <a:ext uri="{FF2B5EF4-FFF2-40B4-BE49-F238E27FC236}">
                    <a16:creationId xmlns:a16="http://schemas.microsoft.com/office/drawing/2014/main" id="{7303863A-9A3F-4CF2-8EF2-9D0C0DFCB9DC}"/>
                  </a:ext>
                </a:extLst>
              </p:cNvPr>
              <p:cNvCxnSpPr>
                <a:cxnSpLocks/>
              </p:cNvCxnSpPr>
              <p:nvPr/>
            </p:nvCxnSpPr>
            <p:spPr>
              <a:xfrm>
                <a:off x="12114946" y="5065321"/>
                <a:ext cx="120174" cy="0"/>
              </a:xfrm>
              <a:prstGeom prst="line">
                <a:avLst/>
              </a:prstGeom>
              <a:ln w="12700" cap="rnd">
                <a:solidFill>
                  <a:schemeClr val="tx1"/>
                </a:solidFill>
                <a:tailEnd w="sm" len="med"/>
              </a:ln>
            </p:spPr>
            <p:style>
              <a:lnRef idx="1">
                <a:schemeClr val="accent1"/>
              </a:lnRef>
              <a:fillRef idx="0">
                <a:schemeClr val="accent1"/>
              </a:fillRef>
              <a:effectRef idx="0">
                <a:schemeClr val="accent1"/>
              </a:effectRef>
              <a:fontRef idx="minor">
                <a:schemeClr val="tx1"/>
              </a:fontRef>
            </p:style>
          </p:cxnSp>
          <p:cxnSp>
            <p:nvCxnSpPr>
              <p:cNvPr id="2799" name="Straight Arrow Connector 2798">
                <a:extLst>
                  <a:ext uri="{FF2B5EF4-FFF2-40B4-BE49-F238E27FC236}">
                    <a16:creationId xmlns:a16="http://schemas.microsoft.com/office/drawing/2014/main" id="{F66EF927-8584-43DA-9882-51BA1E6D927A}"/>
                  </a:ext>
                </a:extLst>
              </p:cNvPr>
              <p:cNvCxnSpPr>
                <a:cxnSpLocks/>
              </p:cNvCxnSpPr>
              <p:nvPr/>
            </p:nvCxnSpPr>
            <p:spPr>
              <a:xfrm flipH="1" flipV="1">
                <a:off x="11973236" y="4428228"/>
                <a:ext cx="139952" cy="627556"/>
              </a:xfrm>
              <a:prstGeom prst="straightConnector1">
                <a:avLst/>
              </a:prstGeom>
              <a:noFill/>
              <a:ln w="12700" cap="rnd">
                <a:solidFill>
                  <a:schemeClr val="tx1"/>
                </a:solidFill>
                <a:tailEnd type="arrow" w="sm" len="med"/>
              </a:ln>
            </p:spPr>
            <p:style>
              <a:lnRef idx="2">
                <a:schemeClr val="accent1">
                  <a:shade val="50000"/>
                </a:schemeClr>
              </a:lnRef>
              <a:fillRef idx="1">
                <a:schemeClr val="accent1"/>
              </a:fillRef>
              <a:effectRef idx="0">
                <a:schemeClr val="accent1"/>
              </a:effectRef>
              <a:fontRef idx="minor">
                <a:schemeClr val="lt1"/>
              </a:fontRef>
            </p:style>
          </p:cxnSp>
        </p:grpSp>
        <p:grpSp>
          <p:nvGrpSpPr>
            <p:cNvPr id="2800" name="Group 2799">
              <a:extLst>
                <a:ext uri="{FF2B5EF4-FFF2-40B4-BE49-F238E27FC236}">
                  <a16:creationId xmlns:a16="http://schemas.microsoft.com/office/drawing/2014/main" id="{721F3F0E-DE61-4D00-BF8B-DD10E64F1416}"/>
                </a:ext>
              </a:extLst>
            </p:cNvPr>
            <p:cNvGrpSpPr/>
            <p:nvPr/>
          </p:nvGrpSpPr>
          <p:grpSpPr>
            <a:xfrm>
              <a:off x="17932452" y="6489843"/>
              <a:ext cx="2456341" cy="481200"/>
              <a:chOff x="12114946" y="4675628"/>
              <a:chExt cx="5659509" cy="1246021"/>
            </a:xfrm>
          </p:grpSpPr>
          <p:sp>
            <p:nvSpPr>
              <p:cNvPr id="2801" name="Rectangle 2800">
                <a:extLst>
                  <a:ext uri="{FF2B5EF4-FFF2-40B4-BE49-F238E27FC236}">
                    <a16:creationId xmlns:a16="http://schemas.microsoft.com/office/drawing/2014/main" id="{5136EBE3-F617-4981-84B4-5813CF3E15E3}"/>
                  </a:ext>
                </a:extLst>
              </p:cNvPr>
              <p:cNvSpPr/>
              <p:nvPr/>
            </p:nvSpPr>
            <p:spPr>
              <a:xfrm flipH="1">
                <a:off x="12116796" y="4675628"/>
                <a:ext cx="5657659" cy="72683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37160" tIns="68580" rIns="137160" bIns="68580" numCol="1" spcCol="0" rtlCol="0" fromWordArt="0" anchor="ctr" anchorCtr="0" forceAA="0" compatLnSpc="1">
                <a:prstTxWarp prst="textNoShape">
                  <a:avLst/>
                </a:prstTxWarp>
                <a:noAutofit/>
              </a:bodyPr>
              <a:lstStyle/>
              <a:p>
                <a:pPr>
                  <a:lnSpc>
                    <a:spcPts val="1600"/>
                  </a:lnSpc>
                </a:pPr>
                <a:r>
                  <a:rPr lang="en-US" sz="1600" i="1" dirty="0">
                    <a:solidFill>
                      <a:schemeClr val="tx1"/>
                    </a:solidFill>
                  </a:rPr>
                  <a:t>m</a:t>
                </a:r>
                <a:r>
                  <a:rPr lang="en-US" sz="1600" dirty="0">
                    <a:solidFill>
                      <a:schemeClr val="tx1"/>
                    </a:solidFill>
                  </a:rPr>
                  <a:t>* = 10 </a:t>
                </a:r>
                <a:r>
                  <a:rPr lang="en-US" sz="1600" dirty="0" err="1">
                    <a:solidFill>
                      <a:schemeClr val="tx1"/>
                    </a:solidFill>
                  </a:rPr>
                  <a:t>fg</a:t>
                </a:r>
                <a:r>
                  <a:rPr lang="en-US" sz="1600" dirty="0">
                    <a:solidFill>
                      <a:schemeClr val="tx1"/>
                    </a:solidFill>
                  </a:rPr>
                  <a:t> </a:t>
                </a:r>
                <a:r>
                  <a:rPr lang="en-US" sz="1200" dirty="0">
                    <a:solidFill>
                      <a:schemeClr val="bg1">
                        <a:lumMod val="65000"/>
                      </a:schemeClr>
                    </a:solidFill>
                    <a:cs typeface="Segoe UI Semilight" panose="020B0402040204020203" pitchFamily="34" charset="0"/>
                  </a:rPr>
                  <a:t>(</a:t>
                </a:r>
                <a:r>
                  <a:rPr lang="en-US" sz="1200" i="1" dirty="0">
                    <a:solidFill>
                      <a:schemeClr val="bg1">
                        <a:lumMod val="65000"/>
                      </a:schemeClr>
                    </a:solidFill>
                    <a:cs typeface="Segoe UI Semilight" panose="020B0402040204020203" pitchFamily="34" charset="0"/>
                  </a:rPr>
                  <a:t>D</a:t>
                </a:r>
                <a:r>
                  <a:rPr lang="en-US" sz="1200" baseline="-25000" dirty="0">
                    <a:solidFill>
                      <a:schemeClr val="bg1">
                        <a:lumMod val="65000"/>
                      </a:schemeClr>
                    </a:solidFill>
                    <a:cs typeface="Segoe UI Semilight" panose="020B0402040204020203" pitchFamily="34" charset="0"/>
                  </a:rPr>
                  <a:t>0</a:t>
                </a:r>
                <a:r>
                  <a:rPr lang="en-US" sz="1200" dirty="0">
                    <a:solidFill>
                      <a:schemeClr val="bg1">
                        <a:lumMod val="65000"/>
                      </a:schemeClr>
                    </a:solidFill>
                    <a:cs typeface="Segoe UI Semilight" panose="020B0402040204020203" pitchFamily="34" charset="0"/>
                  </a:rPr>
                  <a:t> ≈ 1.2×10</a:t>
                </a:r>
                <a:r>
                  <a:rPr lang="en-US" sz="1200" baseline="30000" dirty="0">
                    <a:solidFill>
                      <a:schemeClr val="bg1">
                        <a:lumMod val="65000"/>
                      </a:schemeClr>
                    </a:solidFill>
                    <a:cs typeface="Segoe UI Semilight" panose="020B0402040204020203" pitchFamily="34" charset="0"/>
                  </a:rPr>
                  <a:t>–4</a:t>
                </a:r>
                <a:r>
                  <a:rPr lang="en-US" sz="1200" dirty="0">
                    <a:solidFill>
                      <a:schemeClr val="bg1">
                        <a:lumMod val="65000"/>
                      </a:schemeClr>
                    </a:solidFill>
                    <a:cs typeface="Segoe UI Semilight" panose="020B0402040204020203" pitchFamily="34" charset="0"/>
                  </a:rPr>
                  <a:t>)</a:t>
                </a:r>
                <a:endParaRPr lang="el-GR" sz="1600" dirty="0">
                  <a:solidFill>
                    <a:schemeClr val="bg1">
                      <a:lumMod val="65000"/>
                    </a:schemeClr>
                  </a:solidFill>
                  <a:cs typeface="Segoe UI Semilight" panose="020B0402040204020203" pitchFamily="34" charset="0"/>
                </a:endParaRPr>
              </a:p>
            </p:txBody>
          </p:sp>
          <p:cxnSp>
            <p:nvCxnSpPr>
              <p:cNvPr id="2802" name="Straight Connector 2801">
                <a:extLst>
                  <a:ext uri="{FF2B5EF4-FFF2-40B4-BE49-F238E27FC236}">
                    <a16:creationId xmlns:a16="http://schemas.microsoft.com/office/drawing/2014/main" id="{38A506F6-2DCD-4D67-902C-626BD49AA064}"/>
                  </a:ext>
                </a:extLst>
              </p:cNvPr>
              <p:cNvCxnSpPr>
                <a:cxnSpLocks/>
              </p:cNvCxnSpPr>
              <p:nvPr/>
            </p:nvCxnSpPr>
            <p:spPr>
              <a:xfrm>
                <a:off x="12114946" y="5052166"/>
                <a:ext cx="120175" cy="0"/>
              </a:xfrm>
              <a:prstGeom prst="line">
                <a:avLst/>
              </a:prstGeom>
              <a:ln w="12700" cap="rnd">
                <a:solidFill>
                  <a:schemeClr val="tx1"/>
                </a:solidFill>
                <a:tailEnd w="sm" len="med"/>
              </a:ln>
            </p:spPr>
            <p:style>
              <a:lnRef idx="1">
                <a:schemeClr val="accent1"/>
              </a:lnRef>
              <a:fillRef idx="0">
                <a:schemeClr val="accent1"/>
              </a:fillRef>
              <a:effectRef idx="0">
                <a:schemeClr val="accent1"/>
              </a:effectRef>
              <a:fontRef idx="minor">
                <a:schemeClr val="tx1"/>
              </a:fontRef>
            </p:style>
          </p:cxnSp>
          <p:cxnSp>
            <p:nvCxnSpPr>
              <p:cNvPr id="2803" name="Straight Arrow Connector 2802">
                <a:extLst>
                  <a:ext uri="{FF2B5EF4-FFF2-40B4-BE49-F238E27FC236}">
                    <a16:creationId xmlns:a16="http://schemas.microsoft.com/office/drawing/2014/main" id="{EBEEDE25-3B8A-4051-8F7D-CF1ED6ABD779}"/>
                  </a:ext>
                </a:extLst>
              </p:cNvPr>
              <p:cNvCxnSpPr>
                <a:cxnSpLocks/>
              </p:cNvCxnSpPr>
              <p:nvPr/>
            </p:nvCxnSpPr>
            <p:spPr>
              <a:xfrm>
                <a:off x="12115847" y="5056208"/>
                <a:ext cx="69709" cy="865441"/>
              </a:xfrm>
              <a:prstGeom prst="straightConnector1">
                <a:avLst/>
              </a:prstGeom>
              <a:noFill/>
              <a:ln w="12700" cap="rnd">
                <a:solidFill>
                  <a:schemeClr val="tx1"/>
                </a:solidFill>
                <a:tailEnd type="arrow" w="sm" len="med"/>
              </a:ln>
            </p:spPr>
            <p:style>
              <a:lnRef idx="2">
                <a:schemeClr val="accent1">
                  <a:shade val="50000"/>
                </a:schemeClr>
              </a:lnRef>
              <a:fillRef idx="1">
                <a:schemeClr val="accent1"/>
              </a:fillRef>
              <a:effectRef idx="0">
                <a:schemeClr val="accent1"/>
              </a:effectRef>
              <a:fontRef idx="minor">
                <a:schemeClr val="lt1"/>
              </a:fontRef>
            </p:style>
          </p:cxnSp>
        </p:grpSp>
        <p:grpSp>
          <p:nvGrpSpPr>
            <p:cNvPr id="2804" name="Group 2803">
              <a:extLst>
                <a:ext uri="{FF2B5EF4-FFF2-40B4-BE49-F238E27FC236}">
                  <a16:creationId xmlns:a16="http://schemas.microsoft.com/office/drawing/2014/main" id="{0AD103F3-C017-49C1-9279-561AA8315E8B}"/>
                </a:ext>
              </a:extLst>
            </p:cNvPr>
            <p:cNvGrpSpPr/>
            <p:nvPr/>
          </p:nvGrpSpPr>
          <p:grpSpPr>
            <a:xfrm>
              <a:off x="18215129" y="6943680"/>
              <a:ext cx="1647117" cy="280694"/>
              <a:chOff x="11491775" y="4918605"/>
              <a:chExt cx="3795023" cy="726832"/>
            </a:xfrm>
          </p:grpSpPr>
          <p:sp>
            <p:nvSpPr>
              <p:cNvPr id="2805" name="Rectangle 2804">
                <a:extLst>
                  <a:ext uri="{FF2B5EF4-FFF2-40B4-BE49-F238E27FC236}">
                    <a16:creationId xmlns:a16="http://schemas.microsoft.com/office/drawing/2014/main" id="{C025BE30-DDBE-49B1-AF1F-07CBB5AC4390}"/>
                  </a:ext>
                </a:extLst>
              </p:cNvPr>
              <p:cNvSpPr/>
              <p:nvPr/>
            </p:nvSpPr>
            <p:spPr>
              <a:xfrm flipH="1">
                <a:off x="12116801" y="4918605"/>
                <a:ext cx="3169997" cy="72683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37160" tIns="68580" rIns="137160" bIns="68580" numCol="1" spcCol="0" rtlCol="0" fromWordArt="0" anchor="ctr" anchorCtr="0" forceAA="0" compatLnSpc="1">
                <a:prstTxWarp prst="textNoShape">
                  <a:avLst/>
                </a:prstTxWarp>
                <a:noAutofit/>
              </a:bodyPr>
              <a:lstStyle/>
              <a:p>
                <a:pPr>
                  <a:lnSpc>
                    <a:spcPts val="1600"/>
                  </a:lnSpc>
                </a:pPr>
                <a:r>
                  <a:rPr lang="en-US" sz="1600" i="1" dirty="0">
                    <a:solidFill>
                      <a:schemeClr val="tx1"/>
                    </a:solidFill>
                  </a:rPr>
                  <a:t>m</a:t>
                </a:r>
                <a:r>
                  <a:rPr lang="en-US" sz="1600" dirty="0">
                    <a:solidFill>
                      <a:schemeClr val="tx1"/>
                    </a:solidFill>
                  </a:rPr>
                  <a:t>* = 0.01 </a:t>
                </a:r>
                <a:r>
                  <a:rPr lang="en-US" sz="1600" dirty="0" err="1">
                    <a:solidFill>
                      <a:schemeClr val="tx1"/>
                    </a:solidFill>
                  </a:rPr>
                  <a:t>fg</a:t>
                </a:r>
                <a:endParaRPr lang="en-US" sz="1600" dirty="0">
                  <a:solidFill>
                    <a:schemeClr val="tx1"/>
                  </a:solidFill>
                </a:endParaRPr>
              </a:p>
              <a:p>
                <a:pPr>
                  <a:lnSpc>
                    <a:spcPts val="1600"/>
                  </a:lnSpc>
                </a:pPr>
                <a:r>
                  <a:rPr lang="en-US" sz="1200" dirty="0">
                    <a:solidFill>
                      <a:schemeClr val="bg1">
                        <a:lumMod val="65000"/>
                      </a:schemeClr>
                    </a:solidFill>
                    <a:cs typeface="Segoe UI Semilight" panose="020B0402040204020203" pitchFamily="34" charset="0"/>
                  </a:rPr>
                  <a:t>(</a:t>
                </a:r>
                <a:r>
                  <a:rPr lang="en-US" sz="1200" i="1" dirty="0">
                    <a:solidFill>
                      <a:schemeClr val="bg1">
                        <a:lumMod val="65000"/>
                      </a:schemeClr>
                    </a:solidFill>
                    <a:cs typeface="Segoe UI Semilight" panose="020B0402040204020203" pitchFamily="34" charset="0"/>
                  </a:rPr>
                  <a:t>D</a:t>
                </a:r>
                <a:r>
                  <a:rPr lang="en-US" sz="1200" baseline="-25000" dirty="0">
                    <a:solidFill>
                      <a:schemeClr val="bg1">
                        <a:lumMod val="65000"/>
                      </a:schemeClr>
                    </a:solidFill>
                    <a:cs typeface="Segoe UI Semilight" panose="020B0402040204020203" pitchFamily="34" charset="0"/>
                  </a:rPr>
                  <a:t>0</a:t>
                </a:r>
                <a:r>
                  <a:rPr lang="en-US" sz="1200" dirty="0">
                    <a:solidFill>
                      <a:schemeClr val="bg1">
                        <a:lumMod val="65000"/>
                      </a:schemeClr>
                    </a:solidFill>
                    <a:cs typeface="Segoe UI Semilight" panose="020B0402040204020203" pitchFamily="34" charset="0"/>
                  </a:rPr>
                  <a:t> ≈ 0.044)</a:t>
                </a:r>
                <a:endParaRPr lang="el-GR" sz="1200" dirty="0">
                  <a:solidFill>
                    <a:schemeClr val="tx1"/>
                  </a:solidFill>
                  <a:cs typeface="Segoe UI Semilight" panose="020B0402040204020203" pitchFamily="34" charset="0"/>
                </a:endParaRPr>
              </a:p>
            </p:txBody>
          </p:sp>
          <p:cxnSp>
            <p:nvCxnSpPr>
              <p:cNvPr id="2806" name="Straight Connector 2805">
                <a:extLst>
                  <a:ext uri="{FF2B5EF4-FFF2-40B4-BE49-F238E27FC236}">
                    <a16:creationId xmlns:a16="http://schemas.microsoft.com/office/drawing/2014/main" id="{823C6478-4B19-43C9-AC74-59F94E5F4594}"/>
                  </a:ext>
                </a:extLst>
              </p:cNvPr>
              <p:cNvCxnSpPr>
                <a:cxnSpLocks/>
              </p:cNvCxnSpPr>
              <p:nvPr/>
            </p:nvCxnSpPr>
            <p:spPr>
              <a:xfrm>
                <a:off x="12114946" y="5055976"/>
                <a:ext cx="120175" cy="0"/>
              </a:xfrm>
              <a:prstGeom prst="line">
                <a:avLst/>
              </a:prstGeom>
              <a:ln w="12700" cap="rnd">
                <a:solidFill>
                  <a:schemeClr val="tx1"/>
                </a:solidFill>
                <a:tailEnd w="sm" len="med"/>
              </a:ln>
            </p:spPr>
            <p:style>
              <a:lnRef idx="1">
                <a:schemeClr val="accent1"/>
              </a:lnRef>
              <a:fillRef idx="0">
                <a:schemeClr val="accent1"/>
              </a:fillRef>
              <a:effectRef idx="0">
                <a:schemeClr val="accent1"/>
              </a:effectRef>
              <a:fontRef idx="minor">
                <a:schemeClr val="tx1"/>
              </a:fontRef>
            </p:style>
          </p:cxnSp>
          <p:cxnSp>
            <p:nvCxnSpPr>
              <p:cNvPr id="2807" name="Straight Arrow Connector 2806">
                <a:extLst>
                  <a:ext uri="{FF2B5EF4-FFF2-40B4-BE49-F238E27FC236}">
                    <a16:creationId xmlns:a16="http://schemas.microsoft.com/office/drawing/2014/main" id="{DE25D46D-4F98-45B1-809F-184083BBF268}"/>
                  </a:ext>
                </a:extLst>
              </p:cNvPr>
              <p:cNvCxnSpPr>
                <a:cxnSpLocks/>
              </p:cNvCxnSpPr>
              <p:nvPr/>
            </p:nvCxnSpPr>
            <p:spPr>
              <a:xfrm flipH="1">
                <a:off x="11491775" y="5055783"/>
                <a:ext cx="621411" cy="384156"/>
              </a:xfrm>
              <a:prstGeom prst="straightConnector1">
                <a:avLst/>
              </a:prstGeom>
              <a:noFill/>
              <a:ln w="12700" cap="rnd">
                <a:solidFill>
                  <a:schemeClr val="tx1"/>
                </a:solidFill>
                <a:tailEnd type="arrow" w="sm" len="med"/>
              </a:ln>
            </p:spPr>
            <p:style>
              <a:lnRef idx="2">
                <a:schemeClr val="accent1">
                  <a:shade val="50000"/>
                </a:schemeClr>
              </a:lnRef>
              <a:fillRef idx="1">
                <a:schemeClr val="accent1"/>
              </a:fillRef>
              <a:effectRef idx="0">
                <a:schemeClr val="accent1"/>
              </a:effectRef>
              <a:fontRef idx="minor">
                <a:schemeClr val="lt1"/>
              </a:fontRef>
            </p:style>
          </p:cxnSp>
        </p:grpSp>
        <p:sp>
          <p:nvSpPr>
            <p:cNvPr id="2808" name="Rectangle 2807">
              <a:extLst>
                <a:ext uri="{FF2B5EF4-FFF2-40B4-BE49-F238E27FC236}">
                  <a16:creationId xmlns:a16="http://schemas.microsoft.com/office/drawing/2014/main" id="{0B4BCD79-BBD0-40F0-B97A-8E76564BC658}"/>
                </a:ext>
              </a:extLst>
            </p:cNvPr>
            <p:cNvSpPr>
              <a:spLocks noChangeArrowheads="1"/>
            </p:cNvSpPr>
            <p:nvPr/>
          </p:nvSpPr>
          <p:spPr bwMode="auto">
            <a:xfrm>
              <a:off x="16150326" y="6577224"/>
              <a:ext cx="1405834" cy="205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914400" rtl="0" eaLnBrk="0" fontAlgn="base" latinLnBrk="0" hangingPunct="0">
                <a:lnSpc>
                  <a:spcPts val="1600"/>
                </a:lnSpc>
                <a:spcBef>
                  <a:spcPct val="0"/>
                </a:spcBef>
                <a:spcAft>
                  <a:spcPct val="0"/>
                </a:spcAft>
                <a:buClrTx/>
                <a:buSzTx/>
                <a:buFontTx/>
                <a:buNone/>
                <a:tabLst/>
              </a:pPr>
              <a:r>
                <a:rPr kumimoji="0" lang="en-US" altLang="en-US" sz="1600" b="0" i="0" u="none" strike="noStrike" cap="none" normalizeH="0" baseline="0" dirty="0">
                  <a:ln>
                    <a:noFill/>
                  </a:ln>
                  <a:effectLst/>
                  <a:latin typeface="+mj-lt"/>
                </a:rPr>
                <a:t>CPMA </a:t>
              </a:r>
              <a:r>
                <a:rPr lang="en-US" altLang="en-US" sz="1600" dirty="0">
                  <a:latin typeface="+mn-lt"/>
                </a:rPr>
                <a:t>| </a:t>
              </a:r>
              <a:r>
                <a:rPr kumimoji="0" lang="en-US" altLang="en-US" sz="1600" b="0" i="1" u="none" strike="noStrike" cap="none" normalizeH="0" baseline="0" dirty="0">
                  <a:ln>
                    <a:noFill/>
                  </a:ln>
                  <a:effectLst/>
                  <a:latin typeface="+mn-lt"/>
                </a:rPr>
                <a:t>R</a:t>
              </a:r>
              <a:r>
                <a:rPr kumimoji="0" lang="en-US" altLang="en-US" sz="1600" b="0" i="0" u="none" strike="noStrike" cap="none" normalizeH="0" baseline="-25000" dirty="0">
                  <a:ln>
                    <a:noFill/>
                  </a:ln>
                  <a:effectLst/>
                  <a:latin typeface="+mn-lt"/>
                </a:rPr>
                <a:t>m</a:t>
              </a:r>
              <a:r>
                <a:rPr kumimoji="0" lang="en-US" altLang="en-US" sz="1600" b="0" i="0" u="none" strike="noStrike" cap="none" normalizeH="0" baseline="0" dirty="0">
                  <a:ln>
                    <a:noFill/>
                  </a:ln>
                  <a:effectLst/>
                  <a:latin typeface="+mn-lt"/>
                </a:rPr>
                <a:t> = 10</a:t>
              </a:r>
            </a:p>
          </p:txBody>
        </p:sp>
        <p:grpSp>
          <p:nvGrpSpPr>
            <p:cNvPr id="2810" name="Group 2809">
              <a:extLst>
                <a:ext uri="{FF2B5EF4-FFF2-40B4-BE49-F238E27FC236}">
                  <a16:creationId xmlns:a16="http://schemas.microsoft.com/office/drawing/2014/main" id="{A200C414-587B-4E17-A96E-619D1DF0B7CD}"/>
                </a:ext>
              </a:extLst>
            </p:cNvPr>
            <p:cNvGrpSpPr/>
            <p:nvPr/>
          </p:nvGrpSpPr>
          <p:grpSpPr>
            <a:xfrm>
              <a:off x="15747523" y="9628004"/>
              <a:ext cx="259690" cy="3062869"/>
              <a:chOff x="3858437" y="3166413"/>
              <a:chExt cx="598331" cy="5286860"/>
            </a:xfrm>
          </p:grpSpPr>
          <p:sp>
            <p:nvSpPr>
              <p:cNvPr id="2811" name="Rectangle 2810">
                <a:extLst>
                  <a:ext uri="{FF2B5EF4-FFF2-40B4-BE49-F238E27FC236}">
                    <a16:creationId xmlns:a16="http://schemas.microsoft.com/office/drawing/2014/main" id="{814318F6-134E-4A0E-83FB-72E5F45B7A55}"/>
                  </a:ext>
                </a:extLst>
              </p:cNvPr>
              <p:cNvSpPr>
                <a:spLocks noChangeArrowheads="1"/>
              </p:cNvSpPr>
              <p:nvPr/>
            </p:nvSpPr>
            <p:spPr bwMode="auto">
              <a:xfrm>
                <a:off x="4213007" y="8099102"/>
                <a:ext cx="243761" cy="354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0" fontAlgn="base" latinLnBrk="0" hangingPunct="0">
                  <a:lnSpc>
                    <a:spcPts val="1600"/>
                  </a:lnSpc>
                  <a:spcBef>
                    <a:spcPct val="0"/>
                  </a:spcBef>
                  <a:spcAft>
                    <a:spcPct val="0"/>
                  </a:spcAft>
                  <a:buClrTx/>
                  <a:buSzTx/>
                  <a:buFontTx/>
                  <a:buNone/>
                  <a:tabLst/>
                </a:pPr>
                <a:r>
                  <a:rPr kumimoji="0" lang="en-US" altLang="en-US" sz="1600" b="0" i="0" u="none" strike="noStrike" cap="none" normalizeH="0" baseline="0" dirty="0">
                    <a:ln>
                      <a:noFill/>
                    </a:ln>
                    <a:effectLst/>
                    <a:latin typeface="+mn-lt"/>
                  </a:rPr>
                  <a:t>0</a:t>
                </a:r>
              </a:p>
            </p:txBody>
          </p:sp>
          <p:sp>
            <p:nvSpPr>
              <p:cNvPr id="2812" name="Rectangle 2811">
                <a:extLst>
                  <a:ext uri="{FF2B5EF4-FFF2-40B4-BE49-F238E27FC236}">
                    <a16:creationId xmlns:a16="http://schemas.microsoft.com/office/drawing/2014/main" id="{A6C07DC5-2556-488A-84DD-EA235E335D86}"/>
                  </a:ext>
                </a:extLst>
              </p:cNvPr>
              <p:cNvSpPr>
                <a:spLocks noChangeArrowheads="1"/>
              </p:cNvSpPr>
              <p:nvPr/>
            </p:nvSpPr>
            <p:spPr bwMode="auto">
              <a:xfrm>
                <a:off x="3865829" y="6931535"/>
                <a:ext cx="590935" cy="354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0" fontAlgn="base" latinLnBrk="0" hangingPunct="0">
                  <a:lnSpc>
                    <a:spcPts val="1600"/>
                  </a:lnSpc>
                  <a:spcBef>
                    <a:spcPct val="0"/>
                  </a:spcBef>
                  <a:spcAft>
                    <a:spcPct val="0"/>
                  </a:spcAft>
                  <a:buClrTx/>
                  <a:buSzTx/>
                  <a:buFontTx/>
                  <a:buNone/>
                  <a:tabLst/>
                </a:pPr>
                <a:r>
                  <a:rPr kumimoji="0" lang="en-US" altLang="en-US" sz="1600" b="0" i="0" u="none" strike="noStrike" cap="none" normalizeH="0" baseline="0" dirty="0">
                    <a:ln>
                      <a:noFill/>
                    </a:ln>
                    <a:effectLst/>
                    <a:latin typeface="+mn-lt"/>
                  </a:rPr>
                  <a:t>0.2</a:t>
                </a:r>
              </a:p>
            </p:txBody>
          </p:sp>
          <p:sp>
            <p:nvSpPr>
              <p:cNvPr id="2813" name="Rectangle 2812">
                <a:extLst>
                  <a:ext uri="{FF2B5EF4-FFF2-40B4-BE49-F238E27FC236}">
                    <a16:creationId xmlns:a16="http://schemas.microsoft.com/office/drawing/2014/main" id="{D836E62B-89A7-40DE-B15C-5C7F4E8C629B}"/>
                  </a:ext>
                </a:extLst>
              </p:cNvPr>
              <p:cNvSpPr>
                <a:spLocks noChangeArrowheads="1"/>
              </p:cNvSpPr>
              <p:nvPr/>
            </p:nvSpPr>
            <p:spPr bwMode="auto">
              <a:xfrm>
                <a:off x="3858437" y="5664830"/>
                <a:ext cx="598321" cy="354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0" fontAlgn="base" latinLnBrk="0" hangingPunct="0">
                  <a:lnSpc>
                    <a:spcPts val="1600"/>
                  </a:lnSpc>
                  <a:spcBef>
                    <a:spcPct val="0"/>
                  </a:spcBef>
                  <a:spcAft>
                    <a:spcPct val="0"/>
                  </a:spcAft>
                  <a:buClrTx/>
                  <a:buSzTx/>
                  <a:buFontTx/>
                  <a:buNone/>
                  <a:tabLst/>
                </a:pPr>
                <a:r>
                  <a:rPr kumimoji="0" lang="en-US" altLang="en-US" sz="1600" b="0" i="0" u="none" strike="noStrike" cap="none" normalizeH="0" baseline="0">
                    <a:ln>
                      <a:noFill/>
                    </a:ln>
                    <a:effectLst/>
                    <a:latin typeface="+mn-lt"/>
                  </a:rPr>
                  <a:t>0.4</a:t>
                </a:r>
              </a:p>
            </p:txBody>
          </p:sp>
          <p:sp>
            <p:nvSpPr>
              <p:cNvPr id="2814" name="Rectangle 2813">
                <a:extLst>
                  <a:ext uri="{FF2B5EF4-FFF2-40B4-BE49-F238E27FC236}">
                    <a16:creationId xmlns:a16="http://schemas.microsoft.com/office/drawing/2014/main" id="{C2B256F4-256C-4DC1-BE3B-B2DA0253ACB6}"/>
                  </a:ext>
                </a:extLst>
              </p:cNvPr>
              <p:cNvSpPr>
                <a:spLocks noChangeArrowheads="1"/>
              </p:cNvSpPr>
              <p:nvPr/>
            </p:nvSpPr>
            <p:spPr bwMode="auto">
              <a:xfrm>
                <a:off x="3865821" y="4415622"/>
                <a:ext cx="590935" cy="354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0" fontAlgn="base" latinLnBrk="0" hangingPunct="0">
                  <a:lnSpc>
                    <a:spcPts val="1600"/>
                  </a:lnSpc>
                  <a:spcBef>
                    <a:spcPct val="0"/>
                  </a:spcBef>
                  <a:spcAft>
                    <a:spcPct val="0"/>
                  </a:spcAft>
                  <a:buClrTx/>
                  <a:buSzTx/>
                  <a:buFontTx/>
                  <a:buNone/>
                  <a:tabLst/>
                </a:pPr>
                <a:r>
                  <a:rPr kumimoji="0" lang="en-US" altLang="en-US" sz="1600" b="0" i="0" u="none" strike="noStrike" cap="none" normalizeH="0" baseline="0" dirty="0">
                    <a:ln>
                      <a:noFill/>
                    </a:ln>
                    <a:effectLst/>
                    <a:latin typeface="+mn-lt"/>
                  </a:rPr>
                  <a:t>0.6</a:t>
                </a:r>
              </a:p>
            </p:txBody>
          </p:sp>
          <p:sp>
            <p:nvSpPr>
              <p:cNvPr id="2815" name="Rectangle 2814">
                <a:extLst>
                  <a:ext uri="{FF2B5EF4-FFF2-40B4-BE49-F238E27FC236}">
                    <a16:creationId xmlns:a16="http://schemas.microsoft.com/office/drawing/2014/main" id="{19ADC134-88C3-4019-AC0E-99CA0C3520EB}"/>
                  </a:ext>
                </a:extLst>
              </p:cNvPr>
              <p:cNvSpPr>
                <a:spLocks noChangeArrowheads="1"/>
              </p:cNvSpPr>
              <p:nvPr/>
            </p:nvSpPr>
            <p:spPr bwMode="auto">
              <a:xfrm>
                <a:off x="3865824" y="3166413"/>
                <a:ext cx="590935" cy="354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0" fontAlgn="base" latinLnBrk="0" hangingPunct="0">
                  <a:lnSpc>
                    <a:spcPts val="1600"/>
                  </a:lnSpc>
                  <a:spcBef>
                    <a:spcPct val="0"/>
                  </a:spcBef>
                  <a:spcAft>
                    <a:spcPct val="0"/>
                  </a:spcAft>
                  <a:buClrTx/>
                  <a:buSzTx/>
                  <a:buFontTx/>
                  <a:buNone/>
                  <a:tabLst/>
                </a:pPr>
                <a:r>
                  <a:rPr kumimoji="0" lang="en-US" altLang="en-US" sz="1600" b="0" i="0" u="none" strike="noStrike" cap="none" normalizeH="0" baseline="0" dirty="0">
                    <a:ln>
                      <a:noFill/>
                    </a:ln>
                    <a:effectLst/>
                    <a:latin typeface="+mn-lt"/>
                  </a:rPr>
                  <a:t>0.8</a:t>
                </a:r>
              </a:p>
            </p:txBody>
          </p:sp>
          <p:sp>
            <p:nvSpPr>
              <p:cNvPr id="2816" name="Rectangle 2815">
                <a:extLst>
                  <a:ext uri="{FF2B5EF4-FFF2-40B4-BE49-F238E27FC236}">
                    <a16:creationId xmlns:a16="http://schemas.microsoft.com/office/drawing/2014/main" id="{255672C1-843B-448A-955A-88FD378390F0}"/>
                  </a:ext>
                </a:extLst>
              </p:cNvPr>
              <p:cNvSpPr>
                <a:spLocks noChangeArrowheads="1"/>
              </p:cNvSpPr>
              <p:nvPr/>
            </p:nvSpPr>
            <p:spPr bwMode="auto">
              <a:xfrm>
                <a:off x="3939695" y="7553830"/>
                <a:ext cx="517068" cy="354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0" fontAlgn="base" latinLnBrk="0" hangingPunct="0">
                  <a:lnSpc>
                    <a:spcPts val="1600"/>
                  </a:lnSpc>
                  <a:spcBef>
                    <a:spcPct val="0"/>
                  </a:spcBef>
                  <a:spcAft>
                    <a:spcPct val="0"/>
                  </a:spcAft>
                  <a:buClrTx/>
                  <a:buSzTx/>
                  <a:buFontTx/>
                  <a:buNone/>
                  <a:tabLst/>
                </a:pPr>
                <a:r>
                  <a:rPr kumimoji="0" lang="en-US" altLang="en-US" sz="1600" b="0" i="0" u="none" strike="noStrike" cap="none" normalizeH="0" baseline="0" dirty="0">
                    <a:ln>
                      <a:noFill/>
                    </a:ln>
                    <a:effectLst/>
                    <a:latin typeface="+mn-lt"/>
                  </a:rPr>
                  <a:t>0.1</a:t>
                </a:r>
              </a:p>
            </p:txBody>
          </p:sp>
          <p:sp>
            <p:nvSpPr>
              <p:cNvPr id="2817" name="Rectangle 2816">
                <a:extLst>
                  <a:ext uri="{FF2B5EF4-FFF2-40B4-BE49-F238E27FC236}">
                    <a16:creationId xmlns:a16="http://schemas.microsoft.com/office/drawing/2014/main" id="{BE103E24-798F-46F2-ACA7-55BE2ACD230C}"/>
                  </a:ext>
                </a:extLst>
              </p:cNvPr>
              <p:cNvSpPr>
                <a:spLocks noChangeArrowheads="1"/>
              </p:cNvSpPr>
              <p:nvPr/>
            </p:nvSpPr>
            <p:spPr bwMode="auto">
              <a:xfrm>
                <a:off x="3865828" y="6292194"/>
                <a:ext cx="590935" cy="354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0" fontAlgn="base" latinLnBrk="0" hangingPunct="0">
                  <a:lnSpc>
                    <a:spcPts val="1600"/>
                  </a:lnSpc>
                  <a:spcBef>
                    <a:spcPct val="0"/>
                  </a:spcBef>
                  <a:spcAft>
                    <a:spcPct val="0"/>
                  </a:spcAft>
                  <a:buClrTx/>
                  <a:buSzTx/>
                  <a:buFontTx/>
                  <a:buNone/>
                  <a:tabLst/>
                </a:pPr>
                <a:r>
                  <a:rPr kumimoji="0" lang="en-US" altLang="en-US" sz="1600" b="0" i="0" u="none" strike="noStrike" cap="none" normalizeH="0" baseline="0" dirty="0">
                    <a:ln>
                      <a:noFill/>
                    </a:ln>
                    <a:effectLst/>
                    <a:latin typeface="+mn-lt"/>
                  </a:rPr>
                  <a:t>0.3</a:t>
                </a:r>
              </a:p>
            </p:txBody>
          </p:sp>
          <p:sp>
            <p:nvSpPr>
              <p:cNvPr id="2818" name="Rectangle 2817">
                <a:extLst>
                  <a:ext uri="{FF2B5EF4-FFF2-40B4-BE49-F238E27FC236}">
                    <a16:creationId xmlns:a16="http://schemas.microsoft.com/office/drawing/2014/main" id="{2AA23E7B-4423-4692-A096-4DC697266FFD}"/>
                  </a:ext>
                </a:extLst>
              </p:cNvPr>
              <p:cNvSpPr>
                <a:spLocks noChangeArrowheads="1"/>
              </p:cNvSpPr>
              <p:nvPr/>
            </p:nvSpPr>
            <p:spPr bwMode="auto">
              <a:xfrm>
                <a:off x="3865828" y="5034821"/>
                <a:ext cx="590935" cy="354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0" fontAlgn="base" latinLnBrk="0" hangingPunct="0">
                  <a:lnSpc>
                    <a:spcPts val="1600"/>
                  </a:lnSpc>
                  <a:spcBef>
                    <a:spcPct val="0"/>
                  </a:spcBef>
                  <a:spcAft>
                    <a:spcPct val="0"/>
                  </a:spcAft>
                  <a:buClrTx/>
                  <a:buSzTx/>
                  <a:buFontTx/>
                  <a:buNone/>
                  <a:tabLst/>
                </a:pPr>
                <a:r>
                  <a:rPr kumimoji="0" lang="en-US" altLang="en-US" sz="1600" b="0" i="0" u="none" strike="noStrike" cap="none" normalizeH="0" baseline="0" dirty="0">
                    <a:ln>
                      <a:noFill/>
                    </a:ln>
                    <a:effectLst/>
                    <a:latin typeface="+mn-lt"/>
                  </a:rPr>
                  <a:t>0.5</a:t>
                </a:r>
              </a:p>
            </p:txBody>
          </p:sp>
          <p:sp>
            <p:nvSpPr>
              <p:cNvPr id="2819" name="Rectangle 2818">
                <a:extLst>
                  <a:ext uri="{FF2B5EF4-FFF2-40B4-BE49-F238E27FC236}">
                    <a16:creationId xmlns:a16="http://schemas.microsoft.com/office/drawing/2014/main" id="{47E8AF06-A0D5-4CAF-AF3B-5DF134485B27}"/>
                  </a:ext>
                </a:extLst>
              </p:cNvPr>
              <p:cNvSpPr>
                <a:spLocks noChangeArrowheads="1"/>
              </p:cNvSpPr>
              <p:nvPr/>
            </p:nvSpPr>
            <p:spPr bwMode="auto">
              <a:xfrm>
                <a:off x="3873213" y="3781707"/>
                <a:ext cx="583548" cy="354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0" fontAlgn="base" latinLnBrk="0" hangingPunct="0">
                  <a:lnSpc>
                    <a:spcPts val="1600"/>
                  </a:lnSpc>
                  <a:spcBef>
                    <a:spcPct val="0"/>
                  </a:spcBef>
                  <a:spcAft>
                    <a:spcPct val="0"/>
                  </a:spcAft>
                  <a:buClrTx/>
                  <a:buSzTx/>
                  <a:buFontTx/>
                  <a:buNone/>
                  <a:tabLst/>
                </a:pPr>
                <a:r>
                  <a:rPr kumimoji="0" lang="en-US" altLang="en-US" sz="1600" b="0" i="0" u="none" strike="noStrike" cap="none" normalizeH="0" baseline="0" dirty="0">
                    <a:ln>
                      <a:noFill/>
                    </a:ln>
                    <a:effectLst/>
                    <a:latin typeface="+mn-lt"/>
                  </a:rPr>
                  <a:t>0.7</a:t>
                </a:r>
              </a:p>
            </p:txBody>
          </p:sp>
        </p:grpSp>
        <p:sp>
          <p:nvSpPr>
            <p:cNvPr id="2820" name="Rectangle 2819">
              <a:extLst>
                <a:ext uri="{FF2B5EF4-FFF2-40B4-BE49-F238E27FC236}">
                  <a16:creationId xmlns:a16="http://schemas.microsoft.com/office/drawing/2014/main" id="{6FEA2330-4C75-4CE4-87DF-985C89564062}"/>
                </a:ext>
              </a:extLst>
            </p:cNvPr>
            <p:cNvSpPr>
              <a:spLocks noChangeArrowheads="1"/>
            </p:cNvSpPr>
            <p:nvPr/>
          </p:nvSpPr>
          <p:spPr bwMode="auto">
            <a:xfrm>
              <a:off x="16168228" y="9779157"/>
              <a:ext cx="1470899" cy="205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914400" rtl="0" eaLnBrk="0" fontAlgn="base" latinLnBrk="0" hangingPunct="0">
                <a:lnSpc>
                  <a:spcPts val="1600"/>
                </a:lnSpc>
                <a:spcBef>
                  <a:spcPct val="0"/>
                </a:spcBef>
                <a:spcAft>
                  <a:spcPct val="0"/>
                </a:spcAft>
                <a:buClrTx/>
                <a:buSzTx/>
                <a:buFontTx/>
                <a:buNone/>
                <a:tabLst/>
              </a:pPr>
              <a:r>
                <a:rPr kumimoji="0" lang="en-US" altLang="en-US" sz="1600" b="0" i="0" u="none" strike="noStrike" cap="none" normalizeH="0" baseline="0" dirty="0">
                  <a:ln>
                    <a:noFill/>
                  </a:ln>
                  <a:effectLst/>
                  <a:latin typeface="+mj-lt"/>
                </a:rPr>
                <a:t>APM </a:t>
              </a:r>
              <a:r>
                <a:rPr lang="en-US" altLang="en-US" sz="1600" dirty="0">
                  <a:latin typeface="+mn-lt"/>
                </a:rPr>
                <a:t>| </a:t>
              </a:r>
              <a:r>
                <a:rPr lang="en-US" altLang="en-US" sz="1600" i="1" dirty="0">
                  <a:latin typeface="+mn-lt"/>
                </a:rPr>
                <a:t>R</a:t>
              </a:r>
              <a:r>
                <a:rPr lang="en-US" altLang="en-US" sz="1600" baseline="-25000" dirty="0">
                  <a:latin typeface="+mn-lt"/>
                </a:rPr>
                <a:t>m</a:t>
              </a:r>
              <a:r>
                <a:rPr lang="en-US" altLang="en-US" sz="1600" dirty="0">
                  <a:latin typeface="+mn-lt"/>
                </a:rPr>
                <a:t> = 10</a:t>
              </a:r>
              <a:endParaRPr kumimoji="0" lang="en-US" altLang="en-US" sz="1600" b="0" i="0" u="none" strike="noStrike" cap="none" normalizeH="0" baseline="0" dirty="0">
                <a:ln>
                  <a:noFill/>
                </a:ln>
                <a:effectLst/>
                <a:latin typeface="+mn-lt"/>
              </a:endParaRPr>
            </a:p>
          </p:txBody>
        </p:sp>
        <p:grpSp>
          <p:nvGrpSpPr>
            <p:cNvPr id="2821" name="Group 2820">
              <a:extLst>
                <a:ext uri="{FF2B5EF4-FFF2-40B4-BE49-F238E27FC236}">
                  <a16:creationId xmlns:a16="http://schemas.microsoft.com/office/drawing/2014/main" id="{A7ABEFDA-E795-4DDE-8ADD-4540D3DCDB52}"/>
                </a:ext>
              </a:extLst>
            </p:cNvPr>
            <p:cNvGrpSpPr/>
            <p:nvPr/>
          </p:nvGrpSpPr>
          <p:grpSpPr>
            <a:xfrm>
              <a:off x="15880919" y="12677557"/>
              <a:ext cx="4476181" cy="384340"/>
              <a:chOff x="1183651" y="3544887"/>
              <a:chExt cx="3767065" cy="363516"/>
            </a:xfrm>
          </p:grpSpPr>
          <p:sp>
            <p:nvSpPr>
              <p:cNvPr id="2822" name="Rectangle 256">
                <a:extLst>
                  <a:ext uri="{FF2B5EF4-FFF2-40B4-BE49-F238E27FC236}">
                    <a16:creationId xmlns:a16="http://schemas.microsoft.com/office/drawing/2014/main" id="{09C41ACF-18D3-45B6-AAA6-6D21935BA866}"/>
                  </a:ext>
                </a:extLst>
              </p:cNvPr>
              <p:cNvSpPr>
                <a:spLocks noChangeArrowheads="1"/>
              </p:cNvSpPr>
              <p:nvPr/>
            </p:nvSpPr>
            <p:spPr bwMode="auto">
              <a:xfrm>
                <a:off x="1183651" y="3544887"/>
                <a:ext cx="304887" cy="1940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ts val="1600"/>
                  </a:lnSpc>
                  <a:spcBef>
                    <a:spcPct val="0"/>
                  </a:spcBef>
                  <a:spcAft>
                    <a:spcPct val="0"/>
                  </a:spcAft>
                  <a:buClrTx/>
                  <a:buSzTx/>
                  <a:buFontTx/>
                  <a:buNone/>
                  <a:tabLst/>
                </a:pPr>
                <a:r>
                  <a:rPr kumimoji="0" lang="en-US" altLang="en-US" sz="1600" b="0" i="0" u="none" strike="noStrike" cap="none" normalizeH="0" baseline="0" dirty="0">
                    <a:ln>
                      <a:noFill/>
                    </a:ln>
                    <a:effectLst/>
                    <a:latin typeface="+mn-lt"/>
                  </a:rPr>
                  <a:t>0.85</a:t>
                </a:r>
              </a:p>
            </p:txBody>
          </p:sp>
          <p:sp>
            <p:nvSpPr>
              <p:cNvPr id="2823" name="Rectangle 257">
                <a:extLst>
                  <a:ext uri="{FF2B5EF4-FFF2-40B4-BE49-F238E27FC236}">
                    <a16:creationId xmlns:a16="http://schemas.microsoft.com/office/drawing/2014/main" id="{45B6969A-7575-40E5-83AE-DD49C2FAA7DD}"/>
                  </a:ext>
                </a:extLst>
              </p:cNvPr>
              <p:cNvSpPr>
                <a:spLocks noChangeArrowheads="1"/>
              </p:cNvSpPr>
              <p:nvPr/>
            </p:nvSpPr>
            <p:spPr bwMode="auto">
              <a:xfrm>
                <a:off x="1767557" y="3544887"/>
                <a:ext cx="304887" cy="1940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ts val="1600"/>
                  </a:lnSpc>
                  <a:spcBef>
                    <a:spcPct val="0"/>
                  </a:spcBef>
                  <a:spcAft>
                    <a:spcPct val="0"/>
                  </a:spcAft>
                  <a:buClrTx/>
                  <a:buSzTx/>
                  <a:buFontTx/>
                  <a:buNone/>
                  <a:tabLst/>
                </a:pPr>
                <a:r>
                  <a:rPr kumimoji="0" lang="en-US" altLang="en-US" sz="1600" b="0" i="0" u="none" strike="noStrike" cap="none" normalizeH="0" baseline="0" dirty="0">
                    <a:ln>
                      <a:noFill/>
                    </a:ln>
                    <a:effectLst/>
                    <a:latin typeface="+mn-lt"/>
                  </a:rPr>
                  <a:t>0.90</a:t>
                </a:r>
              </a:p>
            </p:txBody>
          </p:sp>
          <p:sp>
            <p:nvSpPr>
              <p:cNvPr id="2824" name="Rectangle 258">
                <a:extLst>
                  <a:ext uri="{FF2B5EF4-FFF2-40B4-BE49-F238E27FC236}">
                    <a16:creationId xmlns:a16="http://schemas.microsoft.com/office/drawing/2014/main" id="{012EBB3B-3815-4687-B10E-9C5162781143}"/>
                  </a:ext>
                </a:extLst>
              </p:cNvPr>
              <p:cNvSpPr>
                <a:spLocks noChangeArrowheads="1"/>
              </p:cNvSpPr>
              <p:nvPr/>
            </p:nvSpPr>
            <p:spPr bwMode="auto">
              <a:xfrm>
                <a:off x="2353638" y="3544887"/>
                <a:ext cx="304887" cy="1940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ts val="1600"/>
                  </a:lnSpc>
                  <a:spcBef>
                    <a:spcPct val="0"/>
                  </a:spcBef>
                  <a:spcAft>
                    <a:spcPct val="0"/>
                  </a:spcAft>
                  <a:buClrTx/>
                  <a:buSzTx/>
                  <a:buFontTx/>
                  <a:buNone/>
                  <a:tabLst/>
                </a:pPr>
                <a:r>
                  <a:rPr kumimoji="0" lang="en-US" altLang="en-US" sz="1600" b="0" i="0" u="none" strike="noStrike" cap="none" normalizeH="0" baseline="0" dirty="0">
                    <a:ln>
                      <a:noFill/>
                    </a:ln>
                    <a:effectLst/>
                    <a:latin typeface="+mn-lt"/>
                  </a:rPr>
                  <a:t>0.95</a:t>
                </a:r>
              </a:p>
            </p:txBody>
          </p:sp>
          <p:sp>
            <p:nvSpPr>
              <p:cNvPr id="2825" name="Rectangle 259">
                <a:extLst>
                  <a:ext uri="{FF2B5EF4-FFF2-40B4-BE49-F238E27FC236}">
                    <a16:creationId xmlns:a16="http://schemas.microsoft.com/office/drawing/2014/main" id="{95D1D95A-03E8-49E9-B83B-3D8F7AFE321C}"/>
                  </a:ext>
                </a:extLst>
              </p:cNvPr>
              <p:cNvSpPr>
                <a:spLocks noChangeArrowheads="1"/>
              </p:cNvSpPr>
              <p:nvPr/>
            </p:nvSpPr>
            <p:spPr bwMode="auto">
              <a:xfrm>
                <a:off x="2943392" y="3544887"/>
                <a:ext cx="277906" cy="1940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ts val="1600"/>
                  </a:lnSpc>
                  <a:spcBef>
                    <a:spcPct val="0"/>
                  </a:spcBef>
                  <a:spcAft>
                    <a:spcPct val="0"/>
                  </a:spcAft>
                  <a:buClrTx/>
                  <a:buSzTx/>
                  <a:buFontTx/>
                  <a:buNone/>
                  <a:tabLst/>
                </a:pPr>
                <a:r>
                  <a:rPr kumimoji="0" lang="en-US" altLang="en-US" sz="1600" b="0" i="0" u="none" strike="noStrike" cap="none" normalizeH="0" baseline="0" dirty="0">
                    <a:ln>
                      <a:noFill/>
                    </a:ln>
                    <a:effectLst/>
                    <a:latin typeface="+mn-lt"/>
                  </a:rPr>
                  <a:t>1.00</a:t>
                </a:r>
              </a:p>
            </p:txBody>
          </p:sp>
          <p:sp>
            <p:nvSpPr>
              <p:cNvPr id="2826" name="Rectangle 260">
                <a:extLst>
                  <a:ext uri="{FF2B5EF4-FFF2-40B4-BE49-F238E27FC236}">
                    <a16:creationId xmlns:a16="http://schemas.microsoft.com/office/drawing/2014/main" id="{2C29A549-E0AA-4F72-ACC5-69EBFC577F99}"/>
                  </a:ext>
                </a:extLst>
              </p:cNvPr>
              <p:cNvSpPr>
                <a:spLocks noChangeArrowheads="1"/>
              </p:cNvSpPr>
              <p:nvPr/>
            </p:nvSpPr>
            <p:spPr bwMode="auto">
              <a:xfrm>
                <a:off x="3526713" y="3544887"/>
                <a:ext cx="277906" cy="1940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ts val="1600"/>
                  </a:lnSpc>
                  <a:spcBef>
                    <a:spcPct val="0"/>
                  </a:spcBef>
                  <a:spcAft>
                    <a:spcPct val="0"/>
                  </a:spcAft>
                  <a:buClrTx/>
                  <a:buSzTx/>
                  <a:buFontTx/>
                  <a:buNone/>
                  <a:tabLst/>
                </a:pPr>
                <a:r>
                  <a:rPr kumimoji="0" lang="en-US" altLang="en-US" sz="1600" b="0" i="0" u="none" strike="noStrike" cap="none" normalizeH="0" baseline="0">
                    <a:ln>
                      <a:noFill/>
                    </a:ln>
                    <a:effectLst/>
                    <a:latin typeface="+mn-lt"/>
                  </a:rPr>
                  <a:t>1.05</a:t>
                </a:r>
              </a:p>
            </p:txBody>
          </p:sp>
          <p:sp>
            <p:nvSpPr>
              <p:cNvPr id="2827" name="Rectangle 261">
                <a:extLst>
                  <a:ext uri="{FF2B5EF4-FFF2-40B4-BE49-F238E27FC236}">
                    <a16:creationId xmlns:a16="http://schemas.microsoft.com/office/drawing/2014/main" id="{AD970F78-DC07-4458-A3DA-170312C88D20}"/>
                  </a:ext>
                </a:extLst>
              </p:cNvPr>
              <p:cNvSpPr>
                <a:spLocks noChangeArrowheads="1"/>
              </p:cNvSpPr>
              <p:nvPr/>
            </p:nvSpPr>
            <p:spPr bwMode="auto">
              <a:xfrm>
                <a:off x="4115296" y="3544887"/>
                <a:ext cx="250925" cy="1940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ts val="1600"/>
                  </a:lnSpc>
                  <a:spcBef>
                    <a:spcPct val="0"/>
                  </a:spcBef>
                  <a:spcAft>
                    <a:spcPct val="0"/>
                  </a:spcAft>
                  <a:buClrTx/>
                  <a:buSzTx/>
                  <a:buFontTx/>
                  <a:buNone/>
                  <a:tabLst/>
                </a:pPr>
                <a:r>
                  <a:rPr kumimoji="0" lang="en-US" altLang="en-US" sz="1600" b="0" i="0" u="none" strike="noStrike" cap="none" normalizeH="0" baseline="0" dirty="0">
                    <a:ln>
                      <a:noFill/>
                    </a:ln>
                    <a:effectLst/>
                    <a:latin typeface="+mn-lt"/>
                  </a:rPr>
                  <a:t>1.10</a:t>
                </a:r>
              </a:p>
            </p:txBody>
          </p:sp>
          <p:sp>
            <p:nvSpPr>
              <p:cNvPr id="2828" name="Rectangle 262">
                <a:extLst>
                  <a:ext uri="{FF2B5EF4-FFF2-40B4-BE49-F238E27FC236}">
                    <a16:creationId xmlns:a16="http://schemas.microsoft.com/office/drawing/2014/main" id="{20EE57D1-6D7C-4B35-8D4B-2B86E5BEC2F6}"/>
                  </a:ext>
                </a:extLst>
              </p:cNvPr>
              <p:cNvSpPr>
                <a:spLocks noChangeArrowheads="1"/>
              </p:cNvSpPr>
              <p:nvPr/>
            </p:nvSpPr>
            <p:spPr bwMode="auto">
              <a:xfrm>
                <a:off x="4699791" y="3544887"/>
                <a:ext cx="250925" cy="1940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ts val="1600"/>
                  </a:lnSpc>
                  <a:spcBef>
                    <a:spcPct val="0"/>
                  </a:spcBef>
                  <a:spcAft>
                    <a:spcPct val="0"/>
                  </a:spcAft>
                  <a:buClrTx/>
                  <a:buSzTx/>
                  <a:buFontTx/>
                  <a:buNone/>
                  <a:tabLst/>
                </a:pPr>
                <a:r>
                  <a:rPr kumimoji="0" lang="en-US" altLang="en-US" sz="1600" b="0" i="0" u="none" strike="noStrike" cap="none" normalizeH="0" baseline="0" dirty="0">
                    <a:ln>
                      <a:noFill/>
                    </a:ln>
                    <a:effectLst/>
                    <a:latin typeface="+mn-lt"/>
                  </a:rPr>
                  <a:t>1.15</a:t>
                </a:r>
              </a:p>
            </p:txBody>
          </p:sp>
          <p:sp>
            <p:nvSpPr>
              <p:cNvPr id="2829" name="Rectangle 259">
                <a:extLst>
                  <a:ext uri="{FF2B5EF4-FFF2-40B4-BE49-F238E27FC236}">
                    <a16:creationId xmlns:a16="http://schemas.microsoft.com/office/drawing/2014/main" id="{2BF4F408-F5B4-4984-B86C-CEA3A60605BE}"/>
                  </a:ext>
                </a:extLst>
              </p:cNvPr>
              <p:cNvSpPr>
                <a:spLocks noChangeArrowheads="1"/>
              </p:cNvSpPr>
              <p:nvPr/>
            </p:nvSpPr>
            <p:spPr bwMode="auto">
              <a:xfrm>
                <a:off x="2873918" y="3714336"/>
                <a:ext cx="416857" cy="1940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ts val="1600"/>
                  </a:lnSpc>
                  <a:spcBef>
                    <a:spcPct val="0"/>
                  </a:spcBef>
                  <a:spcAft>
                    <a:spcPct val="0"/>
                  </a:spcAft>
                  <a:buClrTx/>
                  <a:buSzTx/>
                  <a:buFontTx/>
                  <a:buNone/>
                  <a:tabLst/>
                </a:pPr>
                <a:r>
                  <a:rPr kumimoji="0" lang="en-US" altLang="en-US" sz="1600" b="0" i="0" u="none" strike="noStrike" cap="none" normalizeH="0" baseline="0" dirty="0">
                    <a:ln>
                      <a:noFill/>
                    </a:ln>
                    <a:effectLst/>
                    <a:latin typeface="+mn-lt"/>
                  </a:rPr>
                  <a:t>m/m*</a:t>
                </a:r>
              </a:p>
            </p:txBody>
          </p:sp>
        </p:grpSp>
        <p:sp>
          <p:nvSpPr>
            <p:cNvPr id="2831" name="Line 672">
              <a:extLst>
                <a:ext uri="{FF2B5EF4-FFF2-40B4-BE49-F238E27FC236}">
                  <a16:creationId xmlns:a16="http://schemas.microsoft.com/office/drawing/2014/main" id="{D63EA98A-C466-40C4-9D66-B5E51A84BB93}"/>
                </a:ext>
              </a:extLst>
            </p:cNvPr>
            <p:cNvSpPr>
              <a:spLocks noChangeShapeType="1"/>
            </p:cNvSpPr>
            <p:nvPr/>
          </p:nvSpPr>
          <p:spPr bwMode="auto">
            <a:xfrm flipV="1">
              <a:off x="20182438" y="12588396"/>
              <a:ext cx="0" cy="36615"/>
            </a:xfrm>
            <a:prstGeom prst="line">
              <a:avLst/>
            </a:prstGeom>
            <a:noFill/>
            <a:ln w="317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nSpc>
                  <a:spcPts val="1600"/>
                </a:lnSpc>
              </a:pPr>
              <a:endParaRPr lang="en-US" sz="1600"/>
            </a:p>
          </p:txBody>
        </p:sp>
        <p:sp>
          <p:nvSpPr>
            <p:cNvPr id="2832" name="Line 679">
              <a:extLst>
                <a:ext uri="{FF2B5EF4-FFF2-40B4-BE49-F238E27FC236}">
                  <a16:creationId xmlns:a16="http://schemas.microsoft.com/office/drawing/2014/main" id="{0F5E16F6-3638-4218-AA0C-FB66287F47CA}"/>
                </a:ext>
              </a:extLst>
            </p:cNvPr>
            <p:cNvSpPr>
              <a:spLocks noChangeShapeType="1"/>
            </p:cNvSpPr>
            <p:nvPr/>
          </p:nvSpPr>
          <p:spPr bwMode="auto">
            <a:xfrm>
              <a:off x="20182438" y="12588396"/>
              <a:ext cx="0" cy="36615"/>
            </a:xfrm>
            <a:prstGeom prst="line">
              <a:avLst/>
            </a:prstGeom>
            <a:noFill/>
            <a:ln w="317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nSpc>
                  <a:spcPts val="1600"/>
                </a:lnSpc>
              </a:pPr>
              <a:endParaRPr lang="en-US" sz="1600"/>
            </a:p>
          </p:txBody>
        </p:sp>
        <p:sp>
          <p:nvSpPr>
            <p:cNvPr id="2833" name="Line 701">
              <a:extLst>
                <a:ext uri="{FF2B5EF4-FFF2-40B4-BE49-F238E27FC236}">
                  <a16:creationId xmlns:a16="http://schemas.microsoft.com/office/drawing/2014/main" id="{21433694-435C-46C5-82A3-054EA0443A80}"/>
                </a:ext>
              </a:extLst>
            </p:cNvPr>
            <p:cNvSpPr>
              <a:spLocks noChangeShapeType="1"/>
            </p:cNvSpPr>
            <p:nvPr/>
          </p:nvSpPr>
          <p:spPr bwMode="auto">
            <a:xfrm flipH="1">
              <a:off x="20141287" y="12625011"/>
              <a:ext cx="41150" cy="0"/>
            </a:xfrm>
            <a:prstGeom prst="line">
              <a:avLst/>
            </a:prstGeom>
            <a:noFill/>
            <a:ln w="317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nSpc>
                  <a:spcPts val="1600"/>
                </a:lnSpc>
              </a:pPr>
              <a:endParaRPr lang="en-US" sz="1600"/>
            </a:p>
          </p:txBody>
        </p:sp>
        <p:sp>
          <p:nvSpPr>
            <p:cNvPr id="2834" name="Line 709">
              <a:extLst>
                <a:ext uri="{FF2B5EF4-FFF2-40B4-BE49-F238E27FC236}">
                  <a16:creationId xmlns:a16="http://schemas.microsoft.com/office/drawing/2014/main" id="{DEEFF056-C891-45A6-B0FD-A4F714BB6EFB}"/>
                </a:ext>
              </a:extLst>
            </p:cNvPr>
            <p:cNvSpPr>
              <a:spLocks noChangeShapeType="1"/>
            </p:cNvSpPr>
            <p:nvPr/>
          </p:nvSpPr>
          <p:spPr bwMode="auto">
            <a:xfrm flipH="1">
              <a:off x="20141287" y="12625011"/>
              <a:ext cx="41150" cy="0"/>
            </a:xfrm>
            <a:prstGeom prst="line">
              <a:avLst/>
            </a:prstGeom>
            <a:noFill/>
            <a:ln w="317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nSpc>
                  <a:spcPts val="1600"/>
                </a:lnSpc>
              </a:pPr>
              <a:endParaRPr lang="en-US" sz="1600"/>
            </a:p>
          </p:txBody>
        </p:sp>
        <p:grpSp>
          <p:nvGrpSpPr>
            <p:cNvPr id="2835" name="Group 2834">
              <a:extLst>
                <a:ext uri="{FF2B5EF4-FFF2-40B4-BE49-F238E27FC236}">
                  <a16:creationId xmlns:a16="http://schemas.microsoft.com/office/drawing/2014/main" id="{6A6342EF-0FC1-493E-82FD-ABF52F1E6FD6}"/>
                </a:ext>
              </a:extLst>
            </p:cNvPr>
            <p:cNvGrpSpPr/>
            <p:nvPr/>
          </p:nvGrpSpPr>
          <p:grpSpPr>
            <a:xfrm>
              <a:off x="16048704" y="9717424"/>
              <a:ext cx="4133733" cy="2907587"/>
              <a:chOff x="7515769" y="3456087"/>
              <a:chExt cx="3508375" cy="2773363"/>
            </a:xfrm>
          </p:grpSpPr>
          <p:sp>
            <p:nvSpPr>
              <p:cNvPr id="2836" name="Line 664">
                <a:extLst>
                  <a:ext uri="{FF2B5EF4-FFF2-40B4-BE49-F238E27FC236}">
                    <a16:creationId xmlns:a16="http://schemas.microsoft.com/office/drawing/2014/main" id="{9F2D1DE6-9DD8-4DEB-AFA5-F22E59DA7968}"/>
                  </a:ext>
                </a:extLst>
              </p:cNvPr>
              <p:cNvSpPr>
                <a:spLocks noChangeShapeType="1"/>
              </p:cNvSpPr>
              <p:nvPr/>
            </p:nvSpPr>
            <p:spPr bwMode="auto">
              <a:xfrm>
                <a:off x="7515769" y="6229450"/>
                <a:ext cx="3508375" cy="0"/>
              </a:xfrm>
              <a:prstGeom prst="line">
                <a:avLst/>
              </a:prstGeom>
              <a:noFill/>
              <a:ln w="190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nSpc>
                    <a:spcPts val="1600"/>
                  </a:lnSpc>
                </a:pPr>
                <a:endParaRPr lang="en-US" sz="1600"/>
              </a:p>
            </p:txBody>
          </p:sp>
          <p:sp>
            <p:nvSpPr>
              <p:cNvPr id="2837" name="Line 665">
                <a:extLst>
                  <a:ext uri="{FF2B5EF4-FFF2-40B4-BE49-F238E27FC236}">
                    <a16:creationId xmlns:a16="http://schemas.microsoft.com/office/drawing/2014/main" id="{1A7C22F1-1458-4402-AE28-0F05552E6110}"/>
                  </a:ext>
                </a:extLst>
              </p:cNvPr>
              <p:cNvSpPr>
                <a:spLocks noChangeShapeType="1"/>
              </p:cNvSpPr>
              <p:nvPr/>
            </p:nvSpPr>
            <p:spPr bwMode="auto">
              <a:xfrm>
                <a:off x="7515769" y="3456087"/>
                <a:ext cx="3508375" cy="0"/>
              </a:xfrm>
              <a:prstGeom prst="line">
                <a:avLst/>
              </a:prstGeom>
              <a:noFill/>
              <a:ln w="190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nSpc>
                    <a:spcPts val="1600"/>
                  </a:lnSpc>
                </a:pPr>
                <a:endParaRPr lang="en-US" sz="1600"/>
              </a:p>
            </p:txBody>
          </p:sp>
          <p:sp>
            <p:nvSpPr>
              <p:cNvPr id="2838" name="Line 667">
                <a:extLst>
                  <a:ext uri="{FF2B5EF4-FFF2-40B4-BE49-F238E27FC236}">
                    <a16:creationId xmlns:a16="http://schemas.microsoft.com/office/drawing/2014/main" id="{A46DB5BB-D999-4CB0-9ADE-A3A84DA4A70A}"/>
                  </a:ext>
                </a:extLst>
              </p:cNvPr>
              <p:cNvSpPr>
                <a:spLocks noChangeShapeType="1"/>
              </p:cNvSpPr>
              <p:nvPr/>
            </p:nvSpPr>
            <p:spPr bwMode="auto">
              <a:xfrm flipV="1">
                <a:off x="8099969" y="6194525"/>
                <a:ext cx="0" cy="34925"/>
              </a:xfrm>
              <a:prstGeom prst="line">
                <a:avLst/>
              </a:prstGeom>
              <a:noFill/>
              <a:ln w="190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nSpc>
                    <a:spcPts val="1600"/>
                  </a:lnSpc>
                </a:pPr>
                <a:endParaRPr lang="en-US" sz="1600"/>
              </a:p>
            </p:txBody>
          </p:sp>
          <p:sp>
            <p:nvSpPr>
              <p:cNvPr id="2839" name="Line 668">
                <a:extLst>
                  <a:ext uri="{FF2B5EF4-FFF2-40B4-BE49-F238E27FC236}">
                    <a16:creationId xmlns:a16="http://schemas.microsoft.com/office/drawing/2014/main" id="{55254C31-436A-41D6-A7F2-577CC488569C}"/>
                  </a:ext>
                </a:extLst>
              </p:cNvPr>
              <p:cNvSpPr>
                <a:spLocks noChangeShapeType="1"/>
              </p:cNvSpPr>
              <p:nvPr/>
            </p:nvSpPr>
            <p:spPr bwMode="auto">
              <a:xfrm flipV="1">
                <a:off x="8685757" y="6194525"/>
                <a:ext cx="0" cy="34925"/>
              </a:xfrm>
              <a:prstGeom prst="line">
                <a:avLst/>
              </a:prstGeom>
              <a:noFill/>
              <a:ln w="190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nSpc>
                    <a:spcPts val="1600"/>
                  </a:lnSpc>
                </a:pPr>
                <a:endParaRPr lang="en-US" sz="1600"/>
              </a:p>
            </p:txBody>
          </p:sp>
          <p:sp>
            <p:nvSpPr>
              <p:cNvPr id="2840" name="Line 669">
                <a:extLst>
                  <a:ext uri="{FF2B5EF4-FFF2-40B4-BE49-F238E27FC236}">
                    <a16:creationId xmlns:a16="http://schemas.microsoft.com/office/drawing/2014/main" id="{790E6E8E-9B65-43F9-9A4C-44EB923926FD}"/>
                  </a:ext>
                </a:extLst>
              </p:cNvPr>
              <p:cNvSpPr>
                <a:spLocks noChangeShapeType="1"/>
              </p:cNvSpPr>
              <p:nvPr/>
            </p:nvSpPr>
            <p:spPr bwMode="auto">
              <a:xfrm flipV="1">
                <a:off x="9269957" y="6194525"/>
                <a:ext cx="0" cy="34925"/>
              </a:xfrm>
              <a:prstGeom prst="line">
                <a:avLst/>
              </a:prstGeom>
              <a:noFill/>
              <a:ln w="190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nSpc>
                    <a:spcPts val="1600"/>
                  </a:lnSpc>
                </a:pPr>
                <a:endParaRPr lang="en-US" sz="1600"/>
              </a:p>
            </p:txBody>
          </p:sp>
          <p:sp>
            <p:nvSpPr>
              <p:cNvPr id="2841" name="Line 670">
                <a:extLst>
                  <a:ext uri="{FF2B5EF4-FFF2-40B4-BE49-F238E27FC236}">
                    <a16:creationId xmlns:a16="http://schemas.microsoft.com/office/drawing/2014/main" id="{D318915A-318E-446C-B302-90B821DE4835}"/>
                  </a:ext>
                </a:extLst>
              </p:cNvPr>
              <p:cNvSpPr>
                <a:spLocks noChangeShapeType="1"/>
              </p:cNvSpPr>
              <p:nvPr/>
            </p:nvSpPr>
            <p:spPr bwMode="auto">
              <a:xfrm flipV="1">
                <a:off x="9854157" y="6194525"/>
                <a:ext cx="0" cy="34925"/>
              </a:xfrm>
              <a:prstGeom prst="line">
                <a:avLst/>
              </a:prstGeom>
              <a:noFill/>
              <a:ln w="190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nSpc>
                    <a:spcPts val="1600"/>
                  </a:lnSpc>
                </a:pPr>
                <a:endParaRPr lang="en-US" sz="1600"/>
              </a:p>
            </p:txBody>
          </p:sp>
          <p:sp>
            <p:nvSpPr>
              <p:cNvPr id="2842" name="Line 671">
                <a:extLst>
                  <a:ext uri="{FF2B5EF4-FFF2-40B4-BE49-F238E27FC236}">
                    <a16:creationId xmlns:a16="http://schemas.microsoft.com/office/drawing/2014/main" id="{679B42E7-4622-4A54-9B2C-3DD57BF9897A}"/>
                  </a:ext>
                </a:extLst>
              </p:cNvPr>
              <p:cNvSpPr>
                <a:spLocks noChangeShapeType="1"/>
              </p:cNvSpPr>
              <p:nvPr/>
            </p:nvSpPr>
            <p:spPr bwMode="auto">
              <a:xfrm flipV="1">
                <a:off x="10438357" y="6194525"/>
                <a:ext cx="0" cy="34925"/>
              </a:xfrm>
              <a:prstGeom prst="line">
                <a:avLst/>
              </a:prstGeom>
              <a:noFill/>
              <a:ln w="190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nSpc>
                    <a:spcPts val="1600"/>
                  </a:lnSpc>
                </a:pPr>
                <a:endParaRPr lang="en-US" sz="1600"/>
              </a:p>
            </p:txBody>
          </p:sp>
          <p:sp>
            <p:nvSpPr>
              <p:cNvPr id="2843" name="Line 674">
                <a:extLst>
                  <a:ext uri="{FF2B5EF4-FFF2-40B4-BE49-F238E27FC236}">
                    <a16:creationId xmlns:a16="http://schemas.microsoft.com/office/drawing/2014/main" id="{48BBF283-8B28-41DA-9288-12C5232E0DE7}"/>
                  </a:ext>
                </a:extLst>
              </p:cNvPr>
              <p:cNvSpPr>
                <a:spLocks noChangeShapeType="1"/>
              </p:cNvSpPr>
              <p:nvPr/>
            </p:nvSpPr>
            <p:spPr bwMode="auto">
              <a:xfrm>
                <a:off x="8099969" y="3456087"/>
                <a:ext cx="0" cy="34925"/>
              </a:xfrm>
              <a:prstGeom prst="line">
                <a:avLst/>
              </a:prstGeom>
              <a:noFill/>
              <a:ln w="190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nSpc>
                    <a:spcPts val="1600"/>
                  </a:lnSpc>
                </a:pPr>
                <a:endParaRPr lang="en-US" sz="1600"/>
              </a:p>
            </p:txBody>
          </p:sp>
          <p:sp>
            <p:nvSpPr>
              <p:cNvPr id="2844" name="Line 675">
                <a:extLst>
                  <a:ext uri="{FF2B5EF4-FFF2-40B4-BE49-F238E27FC236}">
                    <a16:creationId xmlns:a16="http://schemas.microsoft.com/office/drawing/2014/main" id="{E786DF77-8112-4CB5-873D-C02C2E55219B}"/>
                  </a:ext>
                </a:extLst>
              </p:cNvPr>
              <p:cNvSpPr>
                <a:spLocks noChangeShapeType="1"/>
              </p:cNvSpPr>
              <p:nvPr/>
            </p:nvSpPr>
            <p:spPr bwMode="auto">
              <a:xfrm>
                <a:off x="8685757" y="3456087"/>
                <a:ext cx="0" cy="34925"/>
              </a:xfrm>
              <a:prstGeom prst="line">
                <a:avLst/>
              </a:prstGeom>
              <a:noFill/>
              <a:ln w="190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nSpc>
                    <a:spcPts val="1600"/>
                  </a:lnSpc>
                </a:pPr>
                <a:endParaRPr lang="en-US" sz="1600"/>
              </a:p>
            </p:txBody>
          </p:sp>
          <p:sp>
            <p:nvSpPr>
              <p:cNvPr id="2845" name="Line 676">
                <a:extLst>
                  <a:ext uri="{FF2B5EF4-FFF2-40B4-BE49-F238E27FC236}">
                    <a16:creationId xmlns:a16="http://schemas.microsoft.com/office/drawing/2014/main" id="{9612F4F7-B18A-496D-A996-78FF519C3A20}"/>
                  </a:ext>
                </a:extLst>
              </p:cNvPr>
              <p:cNvSpPr>
                <a:spLocks noChangeShapeType="1"/>
              </p:cNvSpPr>
              <p:nvPr/>
            </p:nvSpPr>
            <p:spPr bwMode="auto">
              <a:xfrm>
                <a:off x="9269957" y="3456087"/>
                <a:ext cx="0" cy="34925"/>
              </a:xfrm>
              <a:prstGeom prst="line">
                <a:avLst/>
              </a:prstGeom>
              <a:noFill/>
              <a:ln w="190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nSpc>
                    <a:spcPts val="1600"/>
                  </a:lnSpc>
                </a:pPr>
                <a:endParaRPr lang="en-US" sz="1600"/>
              </a:p>
            </p:txBody>
          </p:sp>
          <p:sp>
            <p:nvSpPr>
              <p:cNvPr id="2846" name="Line 677">
                <a:extLst>
                  <a:ext uri="{FF2B5EF4-FFF2-40B4-BE49-F238E27FC236}">
                    <a16:creationId xmlns:a16="http://schemas.microsoft.com/office/drawing/2014/main" id="{BE952770-072A-4899-8DA9-9224B9364011}"/>
                  </a:ext>
                </a:extLst>
              </p:cNvPr>
              <p:cNvSpPr>
                <a:spLocks noChangeShapeType="1"/>
              </p:cNvSpPr>
              <p:nvPr/>
            </p:nvSpPr>
            <p:spPr bwMode="auto">
              <a:xfrm>
                <a:off x="9854157" y="3456087"/>
                <a:ext cx="0" cy="34925"/>
              </a:xfrm>
              <a:prstGeom prst="line">
                <a:avLst/>
              </a:prstGeom>
              <a:noFill/>
              <a:ln w="190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nSpc>
                    <a:spcPts val="1600"/>
                  </a:lnSpc>
                </a:pPr>
                <a:endParaRPr lang="en-US" sz="1600"/>
              </a:p>
            </p:txBody>
          </p:sp>
          <p:sp>
            <p:nvSpPr>
              <p:cNvPr id="2847" name="Line 678">
                <a:extLst>
                  <a:ext uri="{FF2B5EF4-FFF2-40B4-BE49-F238E27FC236}">
                    <a16:creationId xmlns:a16="http://schemas.microsoft.com/office/drawing/2014/main" id="{CB9EF5E5-BCC4-40EF-ADAD-99058AED5EEB}"/>
                  </a:ext>
                </a:extLst>
              </p:cNvPr>
              <p:cNvSpPr>
                <a:spLocks noChangeShapeType="1"/>
              </p:cNvSpPr>
              <p:nvPr/>
            </p:nvSpPr>
            <p:spPr bwMode="auto">
              <a:xfrm>
                <a:off x="10438357" y="3456087"/>
                <a:ext cx="0" cy="34925"/>
              </a:xfrm>
              <a:prstGeom prst="line">
                <a:avLst/>
              </a:prstGeom>
              <a:noFill/>
              <a:ln w="190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nSpc>
                    <a:spcPts val="1600"/>
                  </a:lnSpc>
                </a:pPr>
                <a:endParaRPr lang="en-US" sz="1600"/>
              </a:p>
            </p:txBody>
          </p:sp>
          <p:sp>
            <p:nvSpPr>
              <p:cNvPr id="2848" name="Line 690">
                <a:extLst>
                  <a:ext uri="{FF2B5EF4-FFF2-40B4-BE49-F238E27FC236}">
                    <a16:creationId xmlns:a16="http://schemas.microsoft.com/office/drawing/2014/main" id="{AE7E49D8-7D6D-4FDD-ADF2-8A5E3A825459}"/>
                  </a:ext>
                </a:extLst>
              </p:cNvPr>
              <p:cNvSpPr>
                <a:spLocks noChangeShapeType="1"/>
              </p:cNvSpPr>
              <p:nvPr/>
            </p:nvSpPr>
            <p:spPr bwMode="auto">
              <a:xfrm flipV="1">
                <a:off x="7515769" y="3456087"/>
                <a:ext cx="0" cy="2773362"/>
              </a:xfrm>
              <a:prstGeom prst="line">
                <a:avLst/>
              </a:prstGeom>
              <a:noFill/>
              <a:ln w="190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nSpc>
                    <a:spcPts val="1600"/>
                  </a:lnSpc>
                </a:pPr>
                <a:endParaRPr lang="en-US" sz="1600"/>
              </a:p>
            </p:txBody>
          </p:sp>
          <p:sp>
            <p:nvSpPr>
              <p:cNvPr id="2849" name="Line 691">
                <a:extLst>
                  <a:ext uri="{FF2B5EF4-FFF2-40B4-BE49-F238E27FC236}">
                    <a16:creationId xmlns:a16="http://schemas.microsoft.com/office/drawing/2014/main" id="{F0AE5871-BBE1-4CC6-B376-A67EA7865C02}"/>
                  </a:ext>
                </a:extLst>
              </p:cNvPr>
              <p:cNvSpPr>
                <a:spLocks noChangeShapeType="1"/>
              </p:cNvSpPr>
              <p:nvPr/>
            </p:nvSpPr>
            <p:spPr bwMode="auto">
              <a:xfrm flipV="1">
                <a:off x="11024144" y="3456087"/>
                <a:ext cx="0" cy="2773362"/>
              </a:xfrm>
              <a:prstGeom prst="line">
                <a:avLst/>
              </a:prstGeom>
              <a:noFill/>
              <a:ln w="190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nSpc>
                    <a:spcPts val="1600"/>
                  </a:lnSpc>
                </a:pPr>
                <a:endParaRPr lang="en-US" sz="1600"/>
              </a:p>
            </p:txBody>
          </p:sp>
          <p:sp>
            <p:nvSpPr>
              <p:cNvPr id="2850" name="Line 693">
                <a:extLst>
                  <a:ext uri="{FF2B5EF4-FFF2-40B4-BE49-F238E27FC236}">
                    <a16:creationId xmlns:a16="http://schemas.microsoft.com/office/drawing/2014/main" id="{8FD86C30-797E-4F71-8B2E-471F5067A310}"/>
                  </a:ext>
                </a:extLst>
              </p:cNvPr>
              <p:cNvSpPr>
                <a:spLocks noChangeShapeType="1"/>
              </p:cNvSpPr>
              <p:nvPr/>
            </p:nvSpPr>
            <p:spPr bwMode="auto">
              <a:xfrm>
                <a:off x="7515769" y="5883375"/>
                <a:ext cx="34925" cy="0"/>
              </a:xfrm>
              <a:prstGeom prst="line">
                <a:avLst/>
              </a:prstGeom>
              <a:noFill/>
              <a:ln w="190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nSpc>
                    <a:spcPts val="1600"/>
                  </a:lnSpc>
                </a:pPr>
                <a:endParaRPr lang="en-US" sz="1600"/>
              </a:p>
            </p:txBody>
          </p:sp>
          <p:sp>
            <p:nvSpPr>
              <p:cNvPr id="2851" name="Line 694">
                <a:extLst>
                  <a:ext uri="{FF2B5EF4-FFF2-40B4-BE49-F238E27FC236}">
                    <a16:creationId xmlns:a16="http://schemas.microsoft.com/office/drawing/2014/main" id="{B9A54DFE-A082-4CA2-A6CF-A38BFE5FBADA}"/>
                  </a:ext>
                </a:extLst>
              </p:cNvPr>
              <p:cNvSpPr>
                <a:spLocks noChangeShapeType="1"/>
              </p:cNvSpPr>
              <p:nvPr/>
            </p:nvSpPr>
            <p:spPr bwMode="auto">
              <a:xfrm>
                <a:off x="7515769" y="5537300"/>
                <a:ext cx="34925" cy="0"/>
              </a:xfrm>
              <a:prstGeom prst="line">
                <a:avLst/>
              </a:prstGeom>
              <a:noFill/>
              <a:ln w="190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nSpc>
                    <a:spcPts val="1600"/>
                  </a:lnSpc>
                </a:pPr>
                <a:endParaRPr lang="en-US" sz="1600"/>
              </a:p>
            </p:txBody>
          </p:sp>
          <p:sp>
            <p:nvSpPr>
              <p:cNvPr id="2852" name="Line 695">
                <a:extLst>
                  <a:ext uri="{FF2B5EF4-FFF2-40B4-BE49-F238E27FC236}">
                    <a16:creationId xmlns:a16="http://schemas.microsoft.com/office/drawing/2014/main" id="{69E13438-FE58-4069-811E-1E0BA5CCBC6B}"/>
                  </a:ext>
                </a:extLst>
              </p:cNvPr>
              <p:cNvSpPr>
                <a:spLocks noChangeShapeType="1"/>
              </p:cNvSpPr>
              <p:nvPr/>
            </p:nvSpPr>
            <p:spPr bwMode="auto">
              <a:xfrm>
                <a:off x="7515769" y="5189637"/>
                <a:ext cx="34925" cy="0"/>
              </a:xfrm>
              <a:prstGeom prst="line">
                <a:avLst/>
              </a:prstGeom>
              <a:noFill/>
              <a:ln w="190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nSpc>
                    <a:spcPts val="1600"/>
                  </a:lnSpc>
                </a:pPr>
                <a:endParaRPr lang="en-US" sz="1600"/>
              </a:p>
            </p:txBody>
          </p:sp>
          <p:sp>
            <p:nvSpPr>
              <p:cNvPr id="2853" name="Line 696">
                <a:extLst>
                  <a:ext uri="{FF2B5EF4-FFF2-40B4-BE49-F238E27FC236}">
                    <a16:creationId xmlns:a16="http://schemas.microsoft.com/office/drawing/2014/main" id="{A72A8C06-90B8-4A3A-B596-F983FC5A8464}"/>
                  </a:ext>
                </a:extLst>
              </p:cNvPr>
              <p:cNvSpPr>
                <a:spLocks noChangeShapeType="1"/>
              </p:cNvSpPr>
              <p:nvPr/>
            </p:nvSpPr>
            <p:spPr bwMode="auto">
              <a:xfrm>
                <a:off x="7515769" y="4843562"/>
                <a:ext cx="34925" cy="0"/>
              </a:xfrm>
              <a:prstGeom prst="line">
                <a:avLst/>
              </a:prstGeom>
              <a:noFill/>
              <a:ln w="190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nSpc>
                    <a:spcPts val="1600"/>
                  </a:lnSpc>
                </a:pPr>
                <a:endParaRPr lang="en-US" sz="1600"/>
              </a:p>
            </p:txBody>
          </p:sp>
          <p:sp>
            <p:nvSpPr>
              <p:cNvPr id="2854" name="Line 697">
                <a:extLst>
                  <a:ext uri="{FF2B5EF4-FFF2-40B4-BE49-F238E27FC236}">
                    <a16:creationId xmlns:a16="http://schemas.microsoft.com/office/drawing/2014/main" id="{A7A71E38-56E5-44F6-99F3-4A61B26D6552}"/>
                  </a:ext>
                </a:extLst>
              </p:cNvPr>
              <p:cNvSpPr>
                <a:spLocks noChangeShapeType="1"/>
              </p:cNvSpPr>
              <p:nvPr/>
            </p:nvSpPr>
            <p:spPr bwMode="auto">
              <a:xfrm>
                <a:off x="7515769" y="4495900"/>
                <a:ext cx="34925" cy="0"/>
              </a:xfrm>
              <a:prstGeom prst="line">
                <a:avLst/>
              </a:prstGeom>
              <a:noFill/>
              <a:ln w="190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nSpc>
                    <a:spcPts val="1600"/>
                  </a:lnSpc>
                </a:pPr>
                <a:endParaRPr lang="en-US" sz="1600"/>
              </a:p>
            </p:txBody>
          </p:sp>
          <p:sp>
            <p:nvSpPr>
              <p:cNvPr id="2855" name="Line 698">
                <a:extLst>
                  <a:ext uri="{FF2B5EF4-FFF2-40B4-BE49-F238E27FC236}">
                    <a16:creationId xmlns:a16="http://schemas.microsoft.com/office/drawing/2014/main" id="{64941A3F-6D09-43CD-8F8A-EE898909094B}"/>
                  </a:ext>
                </a:extLst>
              </p:cNvPr>
              <p:cNvSpPr>
                <a:spLocks noChangeShapeType="1"/>
              </p:cNvSpPr>
              <p:nvPr/>
            </p:nvSpPr>
            <p:spPr bwMode="auto">
              <a:xfrm>
                <a:off x="7515769" y="4149825"/>
                <a:ext cx="34925" cy="0"/>
              </a:xfrm>
              <a:prstGeom prst="line">
                <a:avLst/>
              </a:prstGeom>
              <a:noFill/>
              <a:ln w="190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nSpc>
                    <a:spcPts val="1600"/>
                  </a:lnSpc>
                </a:pPr>
                <a:endParaRPr lang="en-US" sz="1600"/>
              </a:p>
            </p:txBody>
          </p:sp>
          <p:sp>
            <p:nvSpPr>
              <p:cNvPr id="2856" name="Line 699">
                <a:extLst>
                  <a:ext uri="{FF2B5EF4-FFF2-40B4-BE49-F238E27FC236}">
                    <a16:creationId xmlns:a16="http://schemas.microsoft.com/office/drawing/2014/main" id="{7E744E0E-A258-4B8F-AE03-08B9059384C3}"/>
                  </a:ext>
                </a:extLst>
              </p:cNvPr>
              <p:cNvSpPr>
                <a:spLocks noChangeShapeType="1"/>
              </p:cNvSpPr>
              <p:nvPr/>
            </p:nvSpPr>
            <p:spPr bwMode="auto">
              <a:xfrm>
                <a:off x="7515769" y="3803750"/>
                <a:ext cx="34925" cy="0"/>
              </a:xfrm>
              <a:prstGeom prst="line">
                <a:avLst/>
              </a:prstGeom>
              <a:noFill/>
              <a:ln w="190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nSpc>
                    <a:spcPts val="1600"/>
                  </a:lnSpc>
                </a:pPr>
                <a:endParaRPr lang="en-US" sz="1600"/>
              </a:p>
            </p:txBody>
          </p:sp>
          <p:sp>
            <p:nvSpPr>
              <p:cNvPr id="2857" name="Line 702">
                <a:extLst>
                  <a:ext uri="{FF2B5EF4-FFF2-40B4-BE49-F238E27FC236}">
                    <a16:creationId xmlns:a16="http://schemas.microsoft.com/office/drawing/2014/main" id="{A810B510-8297-4262-BC0D-F77E50DE8546}"/>
                  </a:ext>
                </a:extLst>
              </p:cNvPr>
              <p:cNvSpPr>
                <a:spLocks noChangeShapeType="1"/>
              </p:cNvSpPr>
              <p:nvPr/>
            </p:nvSpPr>
            <p:spPr bwMode="auto">
              <a:xfrm flipH="1">
                <a:off x="10989219" y="5883375"/>
                <a:ext cx="34925" cy="0"/>
              </a:xfrm>
              <a:prstGeom prst="line">
                <a:avLst/>
              </a:prstGeom>
              <a:noFill/>
              <a:ln w="190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nSpc>
                    <a:spcPts val="1600"/>
                  </a:lnSpc>
                </a:pPr>
                <a:endParaRPr lang="en-US" sz="1600"/>
              </a:p>
            </p:txBody>
          </p:sp>
          <p:sp>
            <p:nvSpPr>
              <p:cNvPr id="2858" name="Line 703">
                <a:extLst>
                  <a:ext uri="{FF2B5EF4-FFF2-40B4-BE49-F238E27FC236}">
                    <a16:creationId xmlns:a16="http://schemas.microsoft.com/office/drawing/2014/main" id="{B3834103-DCFB-4C33-B75C-087C865E78AF}"/>
                  </a:ext>
                </a:extLst>
              </p:cNvPr>
              <p:cNvSpPr>
                <a:spLocks noChangeShapeType="1"/>
              </p:cNvSpPr>
              <p:nvPr/>
            </p:nvSpPr>
            <p:spPr bwMode="auto">
              <a:xfrm flipH="1">
                <a:off x="10989219" y="5537300"/>
                <a:ext cx="34925" cy="0"/>
              </a:xfrm>
              <a:prstGeom prst="line">
                <a:avLst/>
              </a:prstGeom>
              <a:noFill/>
              <a:ln w="190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nSpc>
                    <a:spcPts val="1600"/>
                  </a:lnSpc>
                </a:pPr>
                <a:endParaRPr lang="en-US" sz="1600"/>
              </a:p>
            </p:txBody>
          </p:sp>
          <p:sp>
            <p:nvSpPr>
              <p:cNvPr id="2859" name="Line 704">
                <a:extLst>
                  <a:ext uri="{FF2B5EF4-FFF2-40B4-BE49-F238E27FC236}">
                    <a16:creationId xmlns:a16="http://schemas.microsoft.com/office/drawing/2014/main" id="{1E0CB70A-B2FB-4122-BF70-8A57B3303B90}"/>
                  </a:ext>
                </a:extLst>
              </p:cNvPr>
              <p:cNvSpPr>
                <a:spLocks noChangeShapeType="1"/>
              </p:cNvSpPr>
              <p:nvPr/>
            </p:nvSpPr>
            <p:spPr bwMode="auto">
              <a:xfrm flipH="1">
                <a:off x="10989219" y="5189637"/>
                <a:ext cx="34925" cy="0"/>
              </a:xfrm>
              <a:prstGeom prst="line">
                <a:avLst/>
              </a:prstGeom>
              <a:noFill/>
              <a:ln w="190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nSpc>
                    <a:spcPts val="1600"/>
                  </a:lnSpc>
                </a:pPr>
                <a:endParaRPr lang="en-US" sz="1600"/>
              </a:p>
            </p:txBody>
          </p:sp>
          <p:sp>
            <p:nvSpPr>
              <p:cNvPr id="2860" name="Line 705">
                <a:extLst>
                  <a:ext uri="{FF2B5EF4-FFF2-40B4-BE49-F238E27FC236}">
                    <a16:creationId xmlns:a16="http://schemas.microsoft.com/office/drawing/2014/main" id="{1227B6D7-38F7-4612-829A-3529C41EA4BB}"/>
                  </a:ext>
                </a:extLst>
              </p:cNvPr>
              <p:cNvSpPr>
                <a:spLocks noChangeShapeType="1"/>
              </p:cNvSpPr>
              <p:nvPr/>
            </p:nvSpPr>
            <p:spPr bwMode="auto">
              <a:xfrm flipH="1">
                <a:off x="10989219" y="4843562"/>
                <a:ext cx="34925" cy="0"/>
              </a:xfrm>
              <a:prstGeom prst="line">
                <a:avLst/>
              </a:prstGeom>
              <a:noFill/>
              <a:ln w="190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nSpc>
                    <a:spcPts val="1600"/>
                  </a:lnSpc>
                </a:pPr>
                <a:endParaRPr lang="en-US" sz="1600"/>
              </a:p>
            </p:txBody>
          </p:sp>
          <p:sp>
            <p:nvSpPr>
              <p:cNvPr id="2861" name="Line 706">
                <a:extLst>
                  <a:ext uri="{FF2B5EF4-FFF2-40B4-BE49-F238E27FC236}">
                    <a16:creationId xmlns:a16="http://schemas.microsoft.com/office/drawing/2014/main" id="{DE4A1F00-1E7E-4042-B55E-2EFD067455EB}"/>
                  </a:ext>
                </a:extLst>
              </p:cNvPr>
              <p:cNvSpPr>
                <a:spLocks noChangeShapeType="1"/>
              </p:cNvSpPr>
              <p:nvPr/>
            </p:nvSpPr>
            <p:spPr bwMode="auto">
              <a:xfrm flipH="1">
                <a:off x="10989219" y="4495900"/>
                <a:ext cx="34925" cy="0"/>
              </a:xfrm>
              <a:prstGeom prst="line">
                <a:avLst/>
              </a:prstGeom>
              <a:noFill/>
              <a:ln w="190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nSpc>
                    <a:spcPts val="1600"/>
                  </a:lnSpc>
                </a:pPr>
                <a:endParaRPr lang="en-US" sz="1600"/>
              </a:p>
            </p:txBody>
          </p:sp>
          <p:sp>
            <p:nvSpPr>
              <p:cNvPr id="2862" name="Line 707">
                <a:extLst>
                  <a:ext uri="{FF2B5EF4-FFF2-40B4-BE49-F238E27FC236}">
                    <a16:creationId xmlns:a16="http://schemas.microsoft.com/office/drawing/2014/main" id="{E3B4EC78-06B0-4D64-A36E-43F9CFEB1CC9}"/>
                  </a:ext>
                </a:extLst>
              </p:cNvPr>
              <p:cNvSpPr>
                <a:spLocks noChangeShapeType="1"/>
              </p:cNvSpPr>
              <p:nvPr/>
            </p:nvSpPr>
            <p:spPr bwMode="auto">
              <a:xfrm flipH="1">
                <a:off x="10989219" y="4149825"/>
                <a:ext cx="34925" cy="0"/>
              </a:xfrm>
              <a:prstGeom prst="line">
                <a:avLst/>
              </a:prstGeom>
              <a:noFill/>
              <a:ln w="190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nSpc>
                    <a:spcPts val="1600"/>
                  </a:lnSpc>
                </a:pPr>
                <a:endParaRPr lang="en-US" sz="1600"/>
              </a:p>
            </p:txBody>
          </p:sp>
          <p:sp>
            <p:nvSpPr>
              <p:cNvPr id="2863" name="Line 708">
                <a:extLst>
                  <a:ext uri="{FF2B5EF4-FFF2-40B4-BE49-F238E27FC236}">
                    <a16:creationId xmlns:a16="http://schemas.microsoft.com/office/drawing/2014/main" id="{9E472C57-23F1-4CC3-B3BD-A296C73466F7}"/>
                  </a:ext>
                </a:extLst>
              </p:cNvPr>
              <p:cNvSpPr>
                <a:spLocks noChangeShapeType="1"/>
              </p:cNvSpPr>
              <p:nvPr/>
            </p:nvSpPr>
            <p:spPr bwMode="auto">
              <a:xfrm flipH="1">
                <a:off x="10989219" y="3803750"/>
                <a:ext cx="34925" cy="0"/>
              </a:xfrm>
              <a:prstGeom prst="line">
                <a:avLst/>
              </a:prstGeom>
              <a:noFill/>
              <a:ln w="190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nSpc>
                    <a:spcPts val="1600"/>
                  </a:lnSpc>
                </a:pPr>
                <a:endParaRPr lang="en-US" sz="1600"/>
              </a:p>
            </p:txBody>
          </p:sp>
        </p:grpSp>
        <p:grpSp>
          <p:nvGrpSpPr>
            <p:cNvPr id="2864" name="Group 2863">
              <a:extLst>
                <a:ext uri="{FF2B5EF4-FFF2-40B4-BE49-F238E27FC236}">
                  <a16:creationId xmlns:a16="http://schemas.microsoft.com/office/drawing/2014/main" id="{AAEE384F-D7A7-4456-AC7F-1D0D09C232C9}"/>
                </a:ext>
              </a:extLst>
            </p:cNvPr>
            <p:cNvGrpSpPr/>
            <p:nvPr/>
          </p:nvGrpSpPr>
          <p:grpSpPr>
            <a:xfrm>
              <a:off x="15736168" y="6407655"/>
              <a:ext cx="259686" cy="3081810"/>
              <a:chOff x="3858438" y="650499"/>
              <a:chExt cx="598321" cy="7979899"/>
            </a:xfrm>
          </p:grpSpPr>
          <p:sp>
            <p:nvSpPr>
              <p:cNvPr id="2865" name="Rectangle 2864">
                <a:extLst>
                  <a:ext uri="{FF2B5EF4-FFF2-40B4-BE49-F238E27FC236}">
                    <a16:creationId xmlns:a16="http://schemas.microsoft.com/office/drawing/2014/main" id="{01CFB65F-9F81-4F59-BC89-109D981E4B20}"/>
                  </a:ext>
                </a:extLst>
              </p:cNvPr>
              <p:cNvSpPr>
                <a:spLocks noChangeArrowheads="1"/>
              </p:cNvSpPr>
              <p:nvPr/>
            </p:nvSpPr>
            <p:spPr bwMode="auto">
              <a:xfrm>
                <a:off x="4212999" y="8099104"/>
                <a:ext cx="243760" cy="531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0" fontAlgn="base" latinLnBrk="0" hangingPunct="0">
                  <a:lnSpc>
                    <a:spcPts val="1600"/>
                  </a:lnSpc>
                  <a:spcBef>
                    <a:spcPct val="0"/>
                  </a:spcBef>
                  <a:spcAft>
                    <a:spcPct val="0"/>
                  </a:spcAft>
                  <a:buClrTx/>
                  <a:buSzTx/>
                  <a:buFontTx/>
                  <a:buNone/>
                  <a:tabLst/>
                </a:pPr>
                <a:r>
                  <a:rPr kumimoji="0" lang="en-US" altLang="en-US" sz="1600" b="0" i="0" u="none" strike="noStrike" cap="none" normalizeH="0" baseline="0" dirty="0">
                    <a:ln>
                      <a:noFill/>
                    </a:ln>
                    <a:effectLst/>
                    <a:latin typeface="+mn-lt"/>
                  </a:rPr>
                  <a:t>0</a:t>
                </a:r>
              </a:p>
            </p:txBody>
          </p:sp>
          <p:sp>
            <p:nvSpPr>
              <p:cNvPr id="2866" name="Rectangle 2865">
                <a:extLst>
                  <a:ext uri="{FF2B5EF4-FFF2-40B4-BE49-F238E27FC236}">
                    <a16:creationId xmlns:a16="http://schemas.microsoft.com/office/drawing/2014/main" id="{DC3A2D49-C8A4-4184-9A7F-E57CAFB72CDA}"/>
                  </a:ext>
                </a:extLst>
              </p:cNvPr>
              <p:cNvSpPr>
                <a:spLocks noChangeArrowheads="1"/>
              </p:cNvSpPr>
              <p:nvPr/>
            </p:nvSpPr>
            <p:spPr bwMode="auto">
              <a:xfrm>
                <a:off x="3865825" y="6931538"/>
                <a:ext cx="590934" cy="531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0" fontAlgn="base" latinLnBrk="0" hangingPunct="0">
                  <a:lnSpc>
                    <a:spcPts val="1600"/>
                  </a:lnSpc>
                  <a:spcBef>
                    <a:spcPct val="0"/>
                  </a:spcBef>
                  <a:spcAft>
                    <a:spcPct val="0"/>
                  </a:spcAft>
                  <a:buClrTx/>
                  <a:buSzTx/>
                  <a:buFontTx/>
                  <a:buNone/>
                  <a:tabLst/>
                </a:pPr>
                <a:r>
                  <a:rPr kumimoji="0" lang="en-US" altLang="en-US" sz="1600" b="0" i="0" u="none" strike="noStrike" cap="none" normalizeH="0" baseline="0">
                    <a:ln>
                      <a:noFill/>
                    </a:ln>
                    <a:effectLst/>
                    <a:latin typeface="+mn-lt"/>
                  </a:rPr>
                  <a:t>0.2</a:t>
                </a:r>
              </a:p>
            </p:txBody>
          </p:sp>
          <p:sp>
            <p:nvSpPr>
              <p:cNvPr id="2867" name="Rectangle 2866">
                <a:extLst>
                  <a:ext uri="{FF2B5EF4-FFF2-40B4-BE49-F238E27FC236}">
                    <a16:creationId xmlns:a16="http://schemas.microsoft.com/office/drawing/2014/main" id="{AC158885-7EE4-46B6-8911-3E9C69968393}"/>
                  </a:ext>
                </a:extLst>
              </p:cNvPr>
              <p:cNvSpPr>
                <a:spLocks noChangeArrowheads="1"/>
              </p:cNvSpPr>
              <p:nvPr/>
            </p:nvSpPr>
            <p:spPr bwMode="auto">
              <a:xfrm>
                <a:off x="3858438" y="5664828"/>
                <a:ext cx="598321" cy="531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0" fontAlgn="base" latinLnBrk="0" hangingPunct="0">
                  <a:lnSpc>
                    <a:spcPts val="1600"/>
                  </a:lnSpc>
                  <a:spcBef>
                    <a:spcPct val="0"/>
                  </a:spcBef>
                  <a:spcAft>
                    <a:spcPct val="0"/>
                  </a:spcAft>
                  <a:buClrTx/>
                  <a:buSzTx/>
                  <a:buFontTx/>
                  <a:buNone/>
                  <a:tabLst/>
                </a:pPr>
                <a:r>
                  <a:rPr kumimoji="0" lang="en-US" altLang="en-US" sz="1600" b="0" i="0" u="none" strike="noStrike" cap="none" normalizeH="0" baseline="0">
                    <a:ln>
                      <a:noFill/>
                    </a:ln>
                    <a:effectLst/>
                    <a:latin typeface="+mn-lt"/>
                  </a:rPr>
                  <a:t>0.4</a:t>
                </a:r>
              </a:p>
            </p:txBody>
          </p:sp>
          <p:sp>
            <p:nvSpPr>
              <p:cNvPr id="2868" name="Rectangle 2867">
                <a:extLst>
                  <a:ext uri="{FF2B5EF4-FFF2-40B4-BE49-F238E27FC236}">
                    <a16:creationId xmlns:a16="http://schemas.microsoft.com/office/drawing/2014/main" id="{1E6B7FF2-BD55-4203-B057-8EDF97A6AB6A}"/>
                  </a:ext>
                </a:extLst>
              </p:cNvPr>
              <p:cNvSpPr>
                <a:spLocks noChangeArrowheads="1"/>
              </p:cNvSpPr>
              <p:nvPr/>
            </p:nvSpPr>
            <p:spPr bwMode="auto">
              <a:xfrm>
                <a:off x="3865825" y="4415623"/>
                <a:ext cx="590934" cy="531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0" fontAlgn="base" latinLnBrk="0" hangingPunct="0">
                  <a:lnSpc>
                    <a:spcPts val="1600"/>
                  </a:lnSpc>
                  <a:spcBef>
                    <a:spcPct val="0"/>
                  </a:spcBef>
                  <a:spcAft>
                    <a:spcPct val="0"/>
                  </a:spcAft>
                  <a:buClrTx/>
                  <a:buSzTx/>
                  <a:buFontTx/>
                  <a:buNone/>
                  <a:tabLst/>
                </a:pPr>
                <a:r>
                  <a:rPr kumimoji="0" lang="en-US" altLang="en-US" sz="1600" b="0" i="0" u="none" strike="noStrike" cap="none" normalizeH="0" baseline="0" dirty="0">
                    <a:ln>
                      <a:noFill/>
                    </a:ln>
                    <a:effectLst/>
                    <a:latin typeface="+mn-lt"/>
                  </a:rPr>
                  <a:t>0.6</a:t>
                </a:r>
              </a:p>
            </p:txBody>
          </p:sp>
          <p:sp>
            <p:nvSpPr>
              <p:cNvPr id="2869" name="Rectangle 2868">
                <a:extLst>
                  <a:ext uri="{FF2B5EF4-FFF2-40B4-BE49-F238E27FC236}">
                    <a16:creationId xmlns:a16="http://schemas.microsoft.com/office/drawing/2014/main" id="{C50C7BBE-14EF-482B-9AAD-AC3335FC9ED8}"/>
                  </a:ext>
                </a:extLst>
              </p:cNvPr>
              <p:cNvSpPr>
                <a:spLocks noChangeArrowheads="1"/>
              </p:cNvSpPr>
              <p:nvPr/>
            </p:nvSpPr>
            <p:spPr bwMode="auto">
              <a:xfrm>
                <a:off x="3865825" y="3166412"/>
                <a:ext cx="590934" cy="531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0" fontAlgn="base" latinLnBrk="0" hangingPunct="0">
                  <a:lnSpc>
                    <a:spcPts val="1600"/>
                  </a:lnSpc>
                  <a:spcBef>
                    <a:spcPct val="0"/>
                  </a:spcBef>
                  <a:spcAft>
                    <a:spcPct val="0"/>
                  </a:spcAft>
                  <a:buClrTx/>
                  <a:buSzTx/>
                  <a:buFontTx/>
                  <a:buNone/>
                  <a:tabLst/>
                </a:pPr>
                <a:r>
                  <a:rPr kumimoji="0" lang="en-US" altLang="en-US" sz="1600" b="0" i="0" u="none" strike="noStrike" cap="none" normalizeH="0" baseline="0" dirty="0">
                    <a:ln>
                      <a:noFill/>
                    </a:ln>
                    <a:effectLst/>
                    <a:latin typeface="+mn-lt"/>
                  </a:rPr>
                  <a:t>0.8</a:t>
                </a:r>
              </a:p>
            </p:txBody>
          </p:sp>
          <p:sp>
            <p:nvSpPr>
              <p:cNvPr id="2870" name="Rectangle 2869">
                <a:extLst>
                  <a:ext uri="{FF2B5EF4-FFF2-40B4-BE49-F238E27FC236}">
                    <a16:creationId xmlns:a16="http://schemas.microsoft.com/office/drawing/2014/main" id="{A9778D55-A3A5-49F6-AA6E-7E01EE7F12BE}"/>
                  </a:ext>
                </a:extLst>
              </p:cNvPr>
              <p:cNvSpPr>
                <a:spLocks noChangeArrowheads="1"/>
              </p:cNvSpPr>
              <p:nvPr/>
            </p:nvSpPr>
            <p:spPr bwMode="auto">
              <a:xfrm>
                <a:off x="3939691" y="1899707"/>
                <a:ext cx="517068" cy="531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0" fontAlgn="base" latinLnBrk="0" hangingPunct="0">
                  <a:lnSpc>
                    <a:spcPts val="1600"/>
                  </a:lnSpc>
                  <a:spcBef>
                    <a:spcPct val="0"/>
                  </a:spcBef>
                  <a:spcAft>
                    <a:spcPct val="0"/>
                  </a:spcAft>
                  <a:buClrTx/>
                  <a:buSzTx/>
                  <a:buFontTx/>
                  <a:buNone/>
                  <a:tabLst/>
                </a:pPr>
                <a:r>
                  <a:rPr kumimoji="0" lang="en-US" altLang="en-US" sz="1600" b="0" i="0" u="none" strike="noStrike" cap="none" normalizeH="0" baseline="0" dirty="0">
                    <a:ln>
                      <a:noFill/>
                    </a:ln>
                    <a:effectLst/>
                    <a:latin typeface="+mn-lt"/>
                  </a:rPr>
                  <a:t>1.0</a:t>
                </a:r>
              </a:p>
            </p:txBody>
          </p:sp>
          <p:sp>
            <p:nvSpPr>
              <p:cNvPr id="2871" name="Rectangle 2870">
                <a:extLst>
                  <a:ext uri="{FF2B5EF4-FFF2-40B4-BE49-F238E27FC236}">
                    <a16:creationId xmlns:a16="http://schemas.microsoft.com/office/drawing/2014/main" id="{20D6A42F-DBA6-4814-91D3-DF86D0200378}"/>
                  </a:ext>
                </a:extLst>
              </p:cNvPr>
              <p:cNvSpPr>
                <a:spLocks noChangeArrowheads="1"/>
              </p:cNvSpPr>
              <p:nvPr/>
            </p:nvSpPr>
            <p:spPr bwMode="auto">
              <a:xfrm>
                <a:off x="3939691" y="650499"/>
                <a:ext cx="517068" cy="531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0" fontAlgn="base" latinLnBrk="0" hangingPunct="0">
                  <a:lnSpc>
                    <a:spcPts val="1600"/>
                  </a:lnSpc>
                  <a:spcBef>
                    <a:spcPct val="0"/>
                  </a:spcBef>
                  <a:spcAft>
                    <a:spcPct val="0"/>
                  </a:spcAft>
                  <a:buClrTx/>
                  <a:buSzTx/>
                  <a:buFontTx/>
                  <a:buNone/>
                  <a:tabLst/>
                </a:pPr>
                <a:r>
                  <a:rPr kumimoji="0" lang="en-US" altLang="en-US" sz="1600" b="0" i="0" u="none" strike="noStrike" cap="none" normalizeH="0" baseline="0" dirty="0">
                    <a:ln>
                      <a:noFill/>
                    </a:ln>
                    <a:effectLst/>
                    <a:latin typeface="+mn-lt"/>
                  </a:rPr>
                  <a:t>1.2</a:t>
                </a:r>
              </a:p>
            </p:txBody>
          </p:sp>
        </p:grpSp>
        <p:sp>
          <p:nvSpPr>
            <p:cNvPr id="2881" name="Freeform: Shape 2880">
              <a:extLst>
                <a:ext uri="{FF2B5EF4-FFF2-40B4-BE49-F238E27FC236}">
                  <a16:creationId xmlns:a16="http://schemas.microsoft.com/office/drawing/2014/main" id="{0E14AE27-CB47-48A4-A56D-0859A023D719}"/>
                </a:ext>
              </a:extLst>
            </p:cNvPr>
            <p:cNvSpPr/>
            <p:nvPr/>
          </p:nvSpPr>
          <p:spPr>
            <a:xfrm flipH="1">
              <a:off x="17433308" y="10867935"/>
              <a:ext cx="343660" cy="185820"/>
            </a:xfrm>
            <a:custGeom>
              <a:avLst/>
              <a:gdLst>
                <a:gd name="connsiteX0" fmla="*/ 0 w 899160"/>
                <a:gd name="connsiteY0" fmla="*/ 3733800 h 3733800"/>
                <a:gd name="connsiteX1" fmla="*/ 289560 w 899160"/>
                <a:gd name="connsiteY1" fmla="*/ 1554480 h 3733800"/>
                <a:gd name="connsiteX2" fmla="*/ 899160 w 899160"/>
                <a:gd name="connsiteY2" fmla="*/ 0 h 3733800"/>
                <a:gd name="connsiteX0" fmla="*/ 0 w 899160"/>
                <a:gd name="connsiteY0" fmla="*/ 3733800 h 3733800"/>
                <a:gd name="connsiteX1" fmla="*/ 899160 w 899160"/>
                <a:gd name="connsiteY1" fmla="*/ 0 h 3733800"/>
                <a:gd name="connsiteX0" fmla="*/ 0 w 899160"/>
                <a:gd name="connsiteY0" fmla="*/ 3733800 h 3733800"/>
                <a:gd name="connsiteX1" fmla="*/ 899160 w 899160"/>
                <a:gd name="connsiteY1" fmla="*/ 0 h 3733800"/>
                <a:gd name="connsiteX0" fmla="*/ 0 w 899160"/>
                <a:gd name="connsiteY0" fmla="*/ 3733800 h 3733800"/>
                <a:gd name="connsiteX1" fmla="*/ 899160 w 899160"/>
                <a:gd name="connsiteY1" fmla="*/ 0 h 3733800"/>
                <a:gd name="connsiteX0" fmla="*/ 0 w 609600"/>
                <a:gd name="connsiteY0" fmla="*/ 4084320 h 4084320"/>
                <a:gd name="connsiteX1" fmla="*/ 609600 w 609600"/>
                <a:gd name="connsiteY1" fmla="*/ 0 h 4084320"/>
                <a:gd name="connsiteX0" fmla="*/ 0 w 609600"/>
                <a:gd name="connsiteY0" fmla="*/ 4084320 h 4084320"/>
                <a:gd name="connsiteX1" fmla="*/ 609600 w 609600"/>
                <a:gd name="connsiteY1" fmla="*/ 0 h 4084320"/>
                <a:gd name="connsiteX0" fmla="*/ 0 w 655320"/>
                <a:gd name="connsiteY0" fmla="*/ 4099560 h 4099560"/>
                <a:gd name="connsiteX1" fmla="*/ 655320 w 655320"/>
                <a:gd name="connsiteY1" fmla="*/ 0 h 4099560"/>
                <a:gd name="connsiteX0" fmla="*/ 0 w 655320"/>
                <a:gd name="connsiteY0" fmla="*/ 4099560 h 4099560"/>
                <a:gd name="connsiteX1" fmla="*/ 655320 w 655320"/>
                <a:gd name="connsiteY1" fmla="*/ 0 h 4099560"/>
                <a:gd name="connsiteX0" fmla="*/ 0 w 838200"/>
                <a:gd name="connsiteY0" fmla="*/ 4053840 h 4053840"/>
                <a:gd name="connsiteX1" fmla="*/ 838200 w 838200"/>
                <a:gd name="connsiteY1" fmla="*/ 0 h 4053840"/>
                <a:gd name="connsiteX0" fmla="*/ 0 w 838200"/>
                <a:gd name="connsiteY0" fmla="*/ 4053840 h 4053840"/>
                <a:gd name="connsiteX1" fmla="*/ 838200 w 838200"/>
                <a:gd name="connsiteY1" fmla="*/ 0 h 4053840"/>
                <a:gd name="connsiteX0" fmla="*/ 0 w 883920"/>
                <a:gd name="connsiteY0" fmla="*/ 3688080 h 3688080"/>
                <a:gd name="connsiteX1" fmla="*/ 883920 w 883920"/>
                <a:gd name="connsiteY1" fmla="*/ 0 h 3688080"/>
                <a:gd name="connsiteX0" fmla="*/ 0 w 883920"/>
                <a:gd name="connsiteY0" fmla="*/ 3688080 h 3688080"/>
                <a:gd name="connsiteX1" fmla="*/ 883920 w 883920"/>
                <a:gd name="connsiteY1" fmla="*/ 0 h 3688080"/>
                <a:gd name="connsiteX0" fmla="*/ 0 w 883920"/>
                <a:gd name="connsiteY0" fmla="*/ 3688080 h 3688080"/>
                <a:gd name="connsiteX1" fmla="*/ 883920 w 883920"/>
                <a:gd name="connsiteY1" fmla="*/ 0 h 3688080"/>
                <a:gd name="connsiteX0" fmla="*/ 0 w 1005840"/>
                <a:gd name="connsiteY0" fmla="*/ 3703320 h 3703320"/>
                <a:gd name="connsiteX1" fmla="*/ 1005840 w 1005840"/>
                <a:gd name="connsiteY1" fmla="*/ 0 h 3703320"/>
                <a:gd name="connsiteX0" fmla="*/ 0 w 1005840"/>
                <a:gd name="connsiteY0" fmla="*/ 3703320 h 3703320"/>
                <a:gd name="connsiteX1" fmla="*/ 1005840 w 1005840"/>
                <a:gd name="connsiteY1" fmla="*/ 0 h 3703320"/>
                <a:gd name="connsiteX0" fmla="*/ 0 w 1005840"/>
                <a:gd name="connsiteY0" fmla="*/ 3703320 h 3703320"/>
                <a:gd name="connsiteX1" fmla="*/ 1005840 w 1005840"/>
                <a:gd name="connsiteY1" fmla="*/ 0 h 3703320"/>
                <a:gd name="connsiteX0" fmla="*/ 0 w 1005840"/>
                <a:gd name="connsiteY0" fmla="*/ 3703320 h 3703320"/>
                <a:gd name="connsiteX1" fmla="*/ 1005840 w 1005840"/>
                <a:gd name="connsiteY1" fmla="*/ 0 h 3703320"/>
                <a:gd name="connsiteX0" fmla="*/ 0 w 1127760"/>
                <a:gd name="connsiteY0" fmla="*/ 3764280 h 3764280"/>
                <a:gd name="connsiteX1" fmla="*/ 1127760 w 1127760"/>
                <a:gd name="connsiteY1" fmla="*/ 0 h 3764280"/>
                <a:gd name="connsiteX0" fmla="*/ 0 w 1127760"/>
                <a:gd name="connsiteY0" fmla="*/ 3764280 h 3764280"/>
                <a:gd name="connsiteX1" fmla="*/ 1127760 w 1127760"/>
                <a:gd name="connsiteY1" fmla="*/ 0 h 3764280"/>
                <a:gd name="connsiteX0" fmla="*/ 0 w 1210125"/>
                <a:gd name="connsiteY0" fmla="*/ 3419322 h 3419322"/>
                <a:gd name="connsiteX1" fmla="*/ 1210125 w 1210125"/>
                <a:gd name="connsiteY1" fmla="*/ 0 h 3419322"/>
                <a:gd name="connsiteX0" fmla="*/ 0 w 1210125"/>
                <a:gd name="connsiteY0" fmla="*/ 3419322 h 3419322"/>
                <a:gd name="connsiteX1" fmla="*/ 1210125 w 1210125"/>
                <a:gd name="connsiteY1" fmla="*/ 0 h 3419322"/>
                <a:gd name="connsiteX0" fmla="*/ 0 w 1210125"/>
                <a:gd name="connsiteY0" fmla="*/ 3419322 h 3419322"/>
                <a:gd name="connsiteX1" fmla="*/ 1210125 w 1210125"/>
                <a:gd name="connsiteY1" fmla="*/ 0 h 3419322"/>
                <a:gd name="connsiteX0" fmla="*/ 0 w 1168942"/>
                <a:gd name="connsiteY0" fmla="*/ 3283154 h 3283154"/>
                <a:gd name="connsiteX1" fmla="*/ 1168942 w 1168942"/>
                <a:gd name="connsiteY1" fmla="*/ 0 h 3283154"/>
                <a:gd name="connsiteX0" fmla="*/ 0 w 1168942"/>
                <a:gd name="connsiteY0" fmla="*/ 3283154 h 3283154"/>
                <a:gd name="connsiteX1" fmla="*/ 1168942 w 1168942"/>
                <a:gd name="connsiteY1" fmla="*/ 0 h 3283154"/>
                <a:gd name="connsiteX0" fmla="*/ 0 w 1168942"/>
                <a:gd name="connsiteY0" fmla="*/ 3283154 h 3283154"/>
                <a:gd name="connsiteX1" fmla="*/ 1168942 w 1168942"/>
                <a:gd name="connsiteY1" fmla="*/ 0 h 3283154"/>
              </a:gdLst>
              <a:ahLst/>
              <a:cxnLst>
                <a:cxn ang="0">
                  <a:pos x="connsiteX0" y="connsiteY0"/>
                </a:cxn>
                <a:cxn ang="0">
                  <a:pos x="connsiteX1" y="connsiteY1"/>
                </a:cxn>
              </a:cxnLst>
              <a:rect l="l" t="t" r="r" b="b"/>
              <a:pathLst>
                <a:path w="1168942" h="3283154">
                  <a:moveTo>
                    <a:pt x="0" y="3283154"/>
                  </a:moveTo>
                  <a:cubicBezTo>
                    <a:pt x="209662" y="2383355"/>
                    <a:pt x="539821" y="549782"/>
                    <a:pt x="1168942" y="0"/>
                  </a:cubicBezTo>
                </a:path>
              </a:pathLst>
            </a:custGeom>
            <a:noFill/>
            <a:ln w="12700">
              <a:solidFill>
                <a:schemeClr val="tx1"/>
              </a:solidFill>
              <a:headEnd type="arrow" w="sm" len="med"/>
              <a:tailEnd type="none" w="sm"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ts val="1600"/>
                </a:lnSpc>
              </a:pPr>
              <a:endParaRPr lang="en-US" sz="1600">
                <a:solidFill>
                  <a:schemeClr val="tx1"/>
                </a:solidFill>
              </a:endParaRPr>
            </a:p>
          </p:txBody>
        </p:sp>
        <p:grpSp>
          <p:nvGrpSpPr>
            <p:cNvPr id="2882" name="Group 2881">
              <a:extLst>
                <a:ext uri="{FF2B5EF4-FFF2-40B4-BE49-F238E27FC236}">
                  <a16:creationId xmlns:a16="http://schemas.microsoft.com/office/drawing/2014/main" id="{6A838A67-045F-446F-ABAB-7034E722DAC4}"/>
                </a:ext>
              </a:extLst>
            </p:cNvPr>
            <p:cNvGrpSpPr/>
            <p:nvPr/>
          </p:nvGrpSpPr>
          <p:grpSpPr>
            <a:xfrm flipH="1">
              <a:off x="16297172" y="7022470"/>
              <a:ext cx="1938770" cy="445605"/>
              <a:chOff x="10873735" y="4463102"/>
              <a:chExt cx="4467000" cy="1153856"/>
            </a:xfrm>
          </p:grpSpPr>
          <p:sp>
            <p:nvSpPr>
              <p:cNvPr id="2883" name="Rectangle 2882">
                <a:extLst>
                  <a:ext uri="{FF2B5EF4-FFF2-40B4-BE49-F238E27FC236}">
                    <a16:creationId xmlns:a16="http://schemas.microsoft.com/office/drawing/2014/main" id="{0475D546-36A0-4626-A6E1-2821AD4E2925}"/>
                  </a:ext>
                </a:extLst>
              </p:cNvPr>
              <p:cNvSpPr/>
              <p:nvPr/>
            </p:nvSpPr>
            <p:spPr>
              <a:xfrm flipH="1">
                <a:off x="12117888" y="4890130"/>
                <a:ext cx="3222847" cy="72682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37160" tIns="68580" rIns="137160" bIns="68580" numCol="1" spcCol="0" rtlCol="0" fromWordArt="0" anchor="ctr" anchorCtr="0" forceAA="0" compatLnSpc="1">
                <a:prstTxWarp prst="textNoShape">
                  <a:avLst/>
                </a:prstTxWarp>
                <a:noAutofit/>
              </a:bodyPr>
              <a:lstStyle/>
              <a:p>
                <a:pPr algn="r">
                  <a:lnSpc>
                    <a:spcPts val="1600"/>
                  </a:lnSpc>
                </a:pPr>
                <a:r>
                  <a:rPr lang="en-US" sz="1600" i="1" dirty="0">
                    <a:solidFill>
                      <a:schemeClr val="tx1"/>
                    </a:solidFill>
                  </a:rPr>
                  <a:t>m</a:t>
                </a:r>
                <a:r>
                  <a:rPr lang="en-US" sz="1600" dirty="0">
                    <a:solidFill>
                      <a:schemeClr val="tx1"/>
                    </a:solidFill>
                  </a:rPr>
                  <a:t>* = 0.1 </a:t>
                </a:r>
                <a:r>
                  <a:rPr lang="en-US" sz="1600" dirty="0" err="1">
                    <a:solidFill>
                      <a:schemeClr val="tx1"/>
                    </a:solidFill>
                  </a:rPr>
                  <a:t>fg</a:t>
                </a:r>
                <a:endParaRPr lang="en-US" sz="1600" dirty="0">
                  <a:solidFill>
                    <a:schemeClr val="tx1"/>
                  </a:solidFill>
                </a:endParaRPr>
              </a:p>
              <a:p>
                <a:pPr algn="r">
                  <a:lnSpc>
                    <a:spcPts val="1600"/>
                  </a:lnSpc>
                </a:pPr>
                <a:r>
                  <a:rPr lang="en-US" sz="1200" dirty="0">
                    <a:solidFill>
                      <a:schemeClr val="bg1">
                        <a:lumMod val="65000"/>
                      </a:schemeClr>
                    </a:solidFill>
                    <a:cs typeface="Segoe UI Semilight" panose="020B0402040204020203" pitchFamily="34" charset="0"/>
                  </a:rPr>
                  <a:t>(</a:t>
                </a:r>
                <a:r>
                  <a:rPr lang="en-US" sz="1200" i="1" dirty="0">
                    <a:solidFill>
                      <a:schemeClr val="bg1">
                        <a:lumMod val="65000"/>
                      </a:schemeClr>
                    </a:solidFill>
                    <a:cs typeface="Segoe UI Semilight" panose="020B0402040204020203" pitchFamily="34" charset="0"/>
                  </a:rPr>
                  <a:t>D</a:t>
                </a:r>
                <a:r>
                  <a:rPr lang="en-US" sz="1200" baseline="-25000" dirty="0">
                    <a:solidFill>
                      <a:schemeClr val="bg1">
                        <a:lumMod val="65000"/>
                      </a:schemeClr>
                    </a:solidFill>
                    <a:cs typeface="Segoe UI Semilight" panose="020B0402040204020203" pitchFamily="34" charset="0"/>
                  </a:rPr>
                  <a:t>0</a:t>
                </a:r>
                <a:r>
                  <a:rPr lang="en-US" sz="1200" dirty="0">
                    <a:solidFill>
                      <a:schemeClr val="bg1">
                        <a:lumMod val="65000"/>
                      </a:schemeClr>
                    </a:solidFill>
                    <a:cs typeface="Segoe UI Semilight" panose="020B0402040204020203" pitchFamily="34" charset="0"/>
                  </a:rPr>
                  <a:t> ≈ 0.010)</a:t>
                </a:r>
                <a:endParaRPr lang="el-GR" sz="1200" dirty="0">
                  <a:solidFill>
                    <a:schemeClr val="tx1"/>
                  </a:solidFill>
                  <a:cs typeface="Segoe UI Semilight" panose="020B0402040204020203" pitchFamily="34" charset="0"/>
                </a:endParaRPr>
              </a:p>
            </p:txBody>
          </p:sp>
          <p:cxnSp>
            <p:nvCxnSpPr>
              <p:cNvPr id="2884" name="Straight Connector 2883">
                <a:extLst>
                  <a:ext uri="{FF2B5EF4-FFF2-40B4-BE49-F238E27FC236}">
                    <a16:creationId xmlns:a16="http://schemas.microsoft.com/office/drawing/2014/main" id="{9FA3249C-211C-4FEA-8560-32F61EA86BAA}"/>
                  </a:ext>
                </a:extLst>
              </p:cNvPr>
              <p:cNvCxnSpPr>
                <a:cxnSpLocks/>
              </p:cNvCxnSpPr>
              <p:nvPr/>
            </p:nvCxnSpPr>
            <p:spPr>
              <a:xfrm>
                <a:off x="12114946" y="5055976"/>
                <a:ext cx="120175" cy="0"/>
              </a:xfrm>
              <a:prstGeom prst="line">
                <a:avLst/>
              </a:prstGeom>
              <a:ln w="12700" cap="rnd">
                <a:solidFill>
                  <a:schemeClr val="tx1"/>
                </a:solidFill>
                <a:tailEnd w="sm" len="med"/>
              </a:ln>
            </p:spPr>
            <p:style>
              <a:lnRef idx="1">
                <a:schemeClr val="accent1"/>
              </a:lnRef>
              <a:fillRef idx="0">
                <a:schemeClr val="accent1"/>
              </a:fillRef>
              <a:effectRef idx="0">
                <a:schemeClr val="accent1"/>
              </a:effectRef>
              <a:fontRef idx="minor">
                <a:schemeClr val="tx1"/>
              </a:fontRef>
            </p:style>
          </p:cxnSp>
          <p:cxnSp>
            <p:nvCxnSpPr>
              <p:cNvPr id="2885" name="Straight Arrow Connector 2884">
                <a:extLst>
                  <a:ext uri="{FF2B5EF4-FFF2-40B4-BE49-F238E27FC236}">
                    <a16:creationId xmlns:a16="http://schemas.microsoft.com/office/drawing/2014/main" id="{6B774DA2-3E7F-4778-AFF3-C25593B5F756}"/>
                  </a:ext>
                </a:extLst>
              </p:cNvPr>
              <p:cNvCxnSpPr>
                <a:cxnSpLocks/>
              </p:cNvCxnSpPr>
              <p:nvPr/>
            </p:nvCxnSpPr>
            <p:spPr>
              <a:xfrm flipH="1" flipV="1">
                <a:off x="10873735" y="4463102"/>
                <a:ext cx="1239452" cy="592681"/>
              </a:xfrm>
              <a:prstGeom prst="straightConnector1">
                <a:avLst/>
              </a:prstGeom>
              <a:noFill/>
              <a:ln w="12700" cap="rnd">
                <a:solidFill>
                  <a:schemeClr val="tx1"/>
                </a:solidFill>
                <a:headEnd w="sm" len="med"/>
                <a:tailEnd type="arrow" w="sm" len="med"/>
              </a:ln>
            </p:spPr>
            <p:style>
              <a:lnRef idx="2">
                <a:schemeClr val="accent1">
                  <a:shade val="50000"/>
                </a:schemeClr>
              </a:lnRef>
              <a:fillRef idx="1">
                <a:schemeClr val="accent1"/>
              </a:fillRef>
              <a:effectRef idx="0">
                <a:schemeClr val="accent1"/>
              </a:effectRef>
              <a:fontRef idx="minor">
                <a:schemeClr val="lt1"/>
              </a:fontRef>
            </p:style>
          </p:cxnSp>
        </p:grpSp>
        <p:grpSp>
          <p:nvGrpSpPr>
            <p:cNvPr id="2886" name="Group 2885">
              <a:extLst>
                <a:ext uri="{FF2B5EF4-FFF2-40B4-BE49-F238E27FC236}">
                  <a16:creationId xmlns:a16="http://schemas.microsoft.com/office/drawing/2014/main" id="{B1AE771F-AC87-42D3-8B15-179CF9058530}"/>
                </a:ext>
              </a:extLst>
            </p:cNvPr>
            <p:cNvGrpSpPr/>
            <p:nvPr/>
          </p:nvGrpSpPr>
          <p:grpSpPr>
            <a:xfrm>
              <a:off x="17424983" y="11324761"/>
              <a:ext cx="1660574" cy="462113"/>
              <a:chOff x="11806669" y="4458916"/>
              <a:chExt cx="3826028" cy="1196598"/>
            </a:xfrm>
          </p:grpSpPr>
          <p:sp>
            <p:nvSpPr>
              <p:cNvPr id="2887" name="Rectangle 2886">
                <a:extLst>
                  <a:ext uri="{FF2B5EF4-FFF2-40B4-BE49-F238E27FC236}">
                    <a16:creationId xmlns:a16="http://schemas.microsoft.com/office/drawing/2014/main" id="{DFB66E14-F03A-490D-AEED-0463277FD90C}"/>
                  </a:ext>
                </a:extLst>
              </p:cNvPr>
              <p:cNvSpPr/>
              <p:nvPr/>
            </p:nvSpPr>
            <p:spPr>
              <a:xfrm flipH="1">
                <a:off x="12134354" y="4928681"/>
                <a:ext cx="3498343" cy="72683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37160" tIns="68580" rIns="137160" bIns="68580" numCol="1" spcCol="0" rtlCol="0" fromWordArt="0" anchor="ctr" anchorCtr="0" forceAA="0" compatLnSpc="1">
                <a:prstTxWarp prst="textNoShape">
                  <a:avLst/>
                </a:prstTxWarp>
                <a:noAutofit/>
              </a:bodyPr>
              <a:lstStyle/>
              <a:p>
                <a:pPr>
                  <a:lnSpc>
                    <a:spcPts val="1600"/>
                  </a:lnSpc>
                </a:pPr>
                <a:r>
                  <a:rPr lang="en-US" sz="1600" i="1" dirty="0">
                    <a:solidFill>
                      <a:schemeClr val="tx1"/>
                    </a:solidFill>
                  </a:rPr>
                  <a:t>m</a:t>
                </a:r>
                <a:r>
                  <a:rPr lang="en-US" sz="1600" dirty="0">
                    <a:solidFill>
                      <a:schemeClr val="tx1"/>
                    </a:solidFill>
                  </a:rPr>
                  <a:t>* = 0.001 </a:t>
                </a:r>
                <a:r>
                  <a:rPr lang="en-US" sz="1600" dirty="0" err="1">
                    <a:solidFill>
                      <a:schemeClr val="tx1"/>
                    </a:solidFill>
                  </a:rPr>
                  <a:t>fg</a:t>
                </a:r>
                <a:endParaRPr lang="en-US" sz="1600" dirty="0">
                  <a:solidFill>
                    <a:schemeClr val="tx1"/>
                  </a:solidFill>
                </a:endParaRPr>
              </a:p>
              <a:p>
                <a:pPr>
                  <a:lnSpc>
                    <a:spcPts val="1600"/>
                  </a:lnSpc>
                </a:pPr>
                <a:r>
                  <a:rPr lang="en-US" sz="1200" dirty="0">
                    <a:solidFill>
                      <a:schemeClr val="bg1">
                        <a:lumMod val="65000"/>
                      </a:schemeClr>
                    </a:solidFill>
                    <a:cs typeface="Segoe UI Semilight" panose="020B0402040204020203" pitchFamily="34" charset="0"/>
                  </a:rPr>
                  <a:t>(</a:t>
                </a:r>
                <a:r>
                  <a:rPr lang="en-US" sz="1200" i="1" dirty="0">
                    <a:solidFill>
                      <a:schemeClr val="bg1">
                        <a:lumMod val="65000"/>
                      </a:schemeClr>
                    </a:solidFill>
                    <a:cs typeface="Segoe UI Semilight" panose="020B0402040204020203" pitchFamily="34" charset="0"/>
                  </a:rPr>
                  <a:t>D</a:t>
                </a:r>
                <a:r>
                  <a:rPr lang="en-US" sz="1200" baseline="-25000" dirty="0">
                    <a:solidFill>
                      <a:schemeClr val="bg1">
                        <a:lumMod val="65000"/>
                      </a:schemeClr>
                    </a:solidFill>
                    <a:cs typeface="Segoe UI Semilight" panose="020B0402040204020203" pitchFamily="34" charset="0"/>
                  </a:rPr>
                  <a:t>0</a:t>
                </a:r>
                <a:r>
                  <a:rPr lang="en-US" sz="1200" dirty="0">
                    <a:solidFill>
                      <a:schemeClr val="bg1">
                        <a:lumMod val="65000"/>
                      </a:schemeClr>
                    </a:solidFill>
                    <a:cs typeface="Segoe UI Semilight" panose="020B0402040204020203" pitchFamily="34" charset="0"/>
                  </a:rPr>
                  <a:t> ≈ 0.20)</a:t>
                </a:r>
                <a:endParaRPr lang="el-GR" sz="1200" dirty="0">
                  <a:solidFill>
                    <a:schemeClr val="tx1"/>
                  </a:solidFill>
                  <a:cs typeface="Segoe UI Semilight" panose="020B0402040204020203" pitchFamily="34" charset="0"/>
                </a:endParaRPr>
              </a:p>
            </p:txBody>
          </p:sp>
          <p:cxnSp>
            <p:nvCxnSpPr>
              <p:cNvPr id="2888" name="Straight Connector 2887">
                <a:extLst>
                  <a:ext uri="{FF2B5EF4-FFF2-40B4-BE49-F238E27FC236}">
                    <a16:creationId xmlns:a16="http://schemas.microsoft.com/office/drawing/2014/main" id="{C08E6C13-2C6B-4655-AA34-EBE6C2F377D8}"/>
                  </a:ext>
                </a:extLst>
              </p:cNvPr>
              <p:cNvCxnSpPr>
                <a:cxnSpLocks/>
              </p:cNvCxnSpPr>
              <p:nvPr/>
            </p:nvCxnSpPr>
            <p:spPr>
              <a:xfrm>
                <a:off x="12114945" y="5058744"/>
                <a:ext cx="120174" cy="0"/>
              </a:xfrm>
              <a:prstGeom prst="line">
                <a:avLst/>
              </a:prstGeom>
              <a:ln w="12700" cap="rnd">
                <a:solidFill>
                  <a:schemeClr val="tx1"/>
                </a:solidFill>
                <a:tailEnd w="sm" len="med"/>
              </a:ln>
            </p:spPr>
            <p:style>
              <a:lnRef idx="1">
                <a:schemeClr val="accent1"/>
              </a:lnRef>
              <a:fillRef idx="0">
                <a:schemeClr val="accent1"/>
              </a:fillRef>
              <a:effectRef idx="0">
                <a:schemeClr val="accent1"/>
              </a:effectRef>
              <a:fontRef idx="minor">
                <a:schemeClr val="tx1"/>
              </a:fontRef>
            </p:style>
          </p:cxnSp>
          <p:cxnSp>
            <p:nvCxnSpPr>
              <p:cNvPr id="2889" name="Straight Arrow Connector 2888">
                <a:extLst>
                  <a:ext uri="{FF2B5EF4-FFF2-40B4-BE49-F238E27FC236}">
                    <a16:creationId xmlns:a16="http://schemas.microsoft.com/office/drawing/2014/main" id="{F16D5FA8-9000-4F77-818F-12FDEA2DF8EF}"/>
                  </a:ext>
                </a:extLst>
              </p:cNvPr>
              <p:cNvCxnSpPr>
                <a:cxnSpLocks/>
              </p:cNvCxnSpPr>
              <p:nvPr/>
            </p:nvCxnSpPr>
            <p:spPr>
              <a:xfrm flipH="1" flipV="1">
                <a:off x="11806669" y="4458916"/>
                <a:ext cx="306520" cy="596868"/>
              </a:xfrm>
              <a:prstGeom prst="straightConnector1">
                <a:avLst/>
              </a:prstGeom>
              <a:noFill/>
              <a:ln w="12700" cap="rnd">
                <a:solidFill>
                  <a:schemeClr val="tx1"/>
                </a:solidFill>
                <a:tailEnd type="arrow" w="sm" len="med"/>
              </a:ln>
            </p:spPr>
            <p:style>
              <a:lnRef idx="2">
                <a:schemeClr val="accent1">
                  <a:shade val="50000"/>
                </a:schemeClr>
              </a:lnRef>
              <a:fillRef idx="1">
                <a:schemeClr val="accent1"/>
              </a:fillRef>
              <a:effectRef idx="0">
                <a:schemeClr val="accent1"/>
              </a:effectRef>
              <a:fontRef idx="minor">
                <a:schemeClr val="lt1"/>
              </a:fontRef>
            </p:style>
          </p:cxnSp>
        </p:grpSp>
        <p:sp>
          <p:nvSpPr>
            <p:cNvPr id="2890" name="Rectangle 2889">
              <a:extLst>
                <a:ext uri="{FF2B5EF4-FFF2-40B4-BE49-F238E27FC236}">
                  <a16:creationId xmlns:a16="http://schemas.microsoft.com/office/drawing/2014/main" id="{78D71121-8FBB-4483-BBCE-C03AADE1651A}"/>
                </a:ext>
              </a:extLst>
            </p:cNvPr>
            <p:cNvSpPr/>
            <p:nvPr/>
          </p:nvSpPr>
          <p:spPr>
            <a:xfrm flipH="1">
              <a:off x="16409258" y="10756192"/>
              <a:ext cx="1098978" cy="250827"/>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37160" tIns="68580" rIns="137160" bIns="68580" numCol="1" spcCol="0" rtlCol="0" fromWordArt="0" anchor="ctr" anchorCtr="0" forceAA="0" compatLnSpc="1">
              <a:prstTxWarp prst="textNoShape">
                <a:avLst/>
              </a:prstTxWarp>
              <a:noAutofit/>
            </a:bodyPr>
            <a:lstStyle/>
            <a:p>
              <a:pPr algn="ctr">
                <a:lnSpc>
                  <a:spcPts val="1600"/>
                </a:lnSpc>
              </a:pPr>
              <a:r>
                <a:rPr lang="en-US" sz="1600" dirty="0">
                  <a:solidFill>
                    <a:schemeClr val="tx1"/>
                  </a:solidFill>
                </a:rPr>
                <a:t>1/</a:t>
              </a:r>
              <a:r>
                <a:rPr lang="en-US" sz="1600" i="1" dirty="0">
                  <a:solidFill>
                    <a:schemeClr val="tx1"/>
                  </a:solidFill>
                </a:rPr>
                <a:t>m</a:t>
              </a:r>
              <a:r>
                <a:rPr lang="en-US" sz="1600" dirty="0">
                  <a:solidFill>
                    <a:schemeClr val="tx1"/>
                  </a:solidFill>
                </a:rPr>
                <a:t>*, </a:t>
              </a:r>
              <a:r>
                <a:rPr lang="en-US" sz="1600" i="1" dirty="0">
                  <a:solidFill>
                    <a:schemeClr val="tx1"/>
                  </a:solidFill>
                </a:rPr>
                <a:t>D</a:t>
              </a:r>
              <a:r>
                <a:rPr lang="en-US" sz="1600" baseline="-25000" dirty="0">
                  <a:solidFill>
                    <a:schemeClr val="tx1"/>
                  </a:solidFill>
                </a:rPr>
                <a:t>0</a:t>
              </a:r>
            </a:p>
          </p:txBody>
        </p:sp>
        <p:grpSp>
          <p:nvGrpSpPr>
            <p:cNvPr id="2891" name="Group 2890">
              <a:extLst>
                <a:ext uri="{FF2B5EF4-FFF2-40B4-BE49-F238E27FC236}">
                  <a16:creationId xmlns:a16="http://schemas.microsoft.com/office/drawing/2014/main" id="{93B81BBA-7588-4825-807E-AB7809A168D4}"/>
                </a:ext>
              </a:extLst>
            </p:cNvPr>
            <p:cNvGrpSpPr/>
            <p:nvPr/>
          </p:nvGrpSpPr>
          <p:grpSpPr>
            <a:xfrm>
              <a:off x="17955727" y="10068197"/>
              <a:ext cx="2341208" cy="952982"/>
              <a:chOff x="9895689" y="3199708"/>
              <a:chExt cx="5394233" cy="2467658"/>
            </a:xfrm>
          </p:grpSpPr>
          <p:sp>
            <p:nvSpPr>
              <p:cNvPr id="2892" name="Rectangle 2891">
                <a:extLst>
                  <a:ext uri="{FF2B5EF4-FFF2-40B4-BE49-F238E27FC236}">
                    <a16:creationId xmlns:a16="http://schemas.microsoft.com/office/drawing/2014/main" id="{5B98598D-78F7-45E2-9690-3A7790A720B5}"/>
                  </a:ext>
                </a:extLst>
              </p:cNvPr>
              <p:cNvSpPr/>
              <p:nvPr/>
            </p:nvSpPr>
            <p:spPr>
              <a:xfrm flipH="1">
                <a:off x="12134357" y="4940535"/>
                <a:ext cx="3155565" cy="726831"/>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37160" tIns="68580" rIns="137160" bIns="68580" numCol="1" spcCol="0" rtlCol="0" fromWordArt="0" anchor="ctr" anchorCtr="0" forceAA="0" compatLnSpc="1">
                <a:prstTxWarp prst="textNoShape">
                  <a:avLst/>
                </a:prstTxWarp>
                <a:noAutofit/>
              </a:bodyPr>
              <a:lstStyle/>
              <a:p>
                <a:pPr>
                  <a:lnSpc>
                    <a:spcPts val="1600"/>
                  </a:lnSpc>
                </a:pPr>
                <a:r>
                  <a:rPr lang="en-US" sz="1600" i="1" dirty="0">
                    <a:solidFill>
                      <a:schemeClr val="tx1"/>
                    </a:solidFill>
                  </a:rPr>
                  <a:t>m</a:t>
                </a:r>
                <a:r>
                  <a:rPr lang="en-US" sz="1600" dirty="0">
                    <a:solidFill>
                      <a:schemeClr val="tx1"/>
                    </a:solidFill>
                  </a:rPr>
                  <a:t>* = 0.01 </a:t>
                </a:r>
                <a:r>
                  <a:rPr lang="en-US" sz="1600" dirty="0" err="1">
                    <a:solidFill>
                      <a:schemeClr val="tx1"/>
                    </a:solidFill>
                  </a:rPr>
                  <a:t>fg</a:t>
                </a:r>
                <a:endParaRPr lang="en-US" sz="1600" dirty="0">
                  <a:solidFill>
                    <a:schemeClr val="tx1"/>
                  </a:solidFill>
                </a:endParaRPr>
              </a:p>
              <a:p>
                <a:pPr>
                  <a:lnSpc>
                    <a:spcPts val="1600"/>
                  </a:lnSpc>
                </a:pPr>
                <a:r>
                  <a:rPr lang="en-US" sz="1200" dirty="0">
                    <a:solidFill>
                      <a:schemeClr val="bg1">
                        <a:lumMod val="65000"/>
                      </a:schemeClr>
                    </a:solidFill>
                    <a:cs typeface="Segoe UI Semilight" panose="020B0402040204020203" pitchFamily="34" charset="0"/>
                  </a:rPr>
                  <a:t>(</a:t>
                </a:r>
                <a:r>
                  <a:rPr lang="en-US" sz="1200" i="1" dirty="0">
                    <a:solidFill>
                      <a:schemeClr val="bg1">
                        <a:lumMod val="65000"/>
                      </a:schemeClr>
                    </a:solidFill>
                    <a:cs typeface="Segoe UI Semilight" panose="020B0402040204020203" pitchFamily="34" charset="0"/>
                  </a:rPr>
                  <a:t>D</a:t>
                </a:r>
                <a:r>
                  <a:rPr lang="en-US" sz="1200" baseline="-25000" dirty="0">
                    <a:solidFill>
                      <a:schemeClr val="bg1">
                        <a:lumMod val="65000"/>
                      </a:schemeClr>
                    </a:solidFill>
                    <a:cs typeface="Segoe UI Semilight" panose="020B0402040204020203" pitchFamily="34" charset="0"/>
                  </a:rPr>
                  <a:t>0</a:t>
                </a:r>
                <a:r>
                  <a:rPr lang="en-US" sz="1200" dirty="0">
                    <a:solidFill>
                      <a:schemeClr val="bg1">
                        <a:lumMod val="65000"/>
                      </a:schemeClr>
                    </a:solidFill>
                    <a:cs typeface="Segoe UI Semilight" panose="020B0402040204020203" pitchFamily="34" charset="0"/>
                  </a:rPr>
                  <a:t> ≈ 0.044)</a:t>
                </a:r>
                <a:endParaRPr lang="el-GR" sz="1200" dirty="0">
                  <a:solidFill>
                    <a:schemeClr val="tx1"/>
                  </a:solidFill>
                  <a:cs typeface="Segoe UI Semilight" panose="020B0402040204020203" pitchFamily="34" charset="0"/>
                </a:endParaRPr>
              </a:p>
            </p:txBody>
          </p:sp>
          <p:cxnSp>
            <p:nvCxnSpPr>
              <p:cNvPr id="2893" name="Straight Connector 2892">
                <a:extLst>
                  <a:ext uri="{FF2B5EF4-FFF2-40B4-BE49-F238E27FC236}">
                    <a16:creationId xmlns:a16="http://schemas.microsoft.com/office/drawing/2014/main" id="{9EA85978-B700-4E04-B332-CE43B0C2BA50}"/>
                  </a:ext>
                </a:extLst>
              </p:cNvPr>
              <p:cNvCxnSpPr>
                <a:cxnSpLocks/>
              </p:cNvCxnSpPr>
              <p:nvPr/>
            </p:nvCxnSpPr>
            <p:spPr>
              <a:xfrm>
                <a:off x="12114946" y="5055976"/>
                <a:ext cx="120175" cy="0"/>
              </a:xfrm>
              <a:prstGeom prst="line">
                <a:avLst/>
              </a:prstGeom>
              <a:ln w="12700" cap="rnd">
                <a:solidFill>
                  <a:schemeClr val="tx1"/>
                </a:solidFill>
                <a:tailEnd w="sm" len="med"/>
              </a:ln>
            </p:spPr>
            <p:style>
              <a:lnRef idx="1">
                <a:schemeClr val="accent1"/>
              </a:lnRef>
              <a:fillRef idx="0">
                <a:schemeClr val="accent1"/>
              </a:fillRef>
              <a:effectRef idx="0">
                <a:schemeClr val="accent1"/>
              </a:effectRef>
              <a:fontRef idx="minor">
                <a:schemeClr val="tx1"/>
              </a:fontRef>
            </p:style>
          </p:cxnSp>
          <p:cxnSp>
            <p:nvCxnSpPr>
              <p:cNvPr id="2894" name="Straight Arrow Connector 2893">
                <a:extLst>
                  <a:ext uri="{FF2B5EF4-FFF2-40B4-BE49-F238E27FC236}">
                    <a16:creationId xmlns:a16="http://schemas.microsoft.com/office/drawing/2014/main" id="{9B25B675-CE73-432B-8B09-92A574409326}"/>
                  </a:ext>
                </a:extLst>
              </p:cNvPr>
              <p:cNvCxnSpPr>
                <a:cxnSpLocks/>
              </p:cNvCxnSpPr>
              <p:nvPr/>
            </p:nvCxnSpPr>
            <p:spPr>
              <a:xfrm flipH="1" flipV="1">
                <a:off x="9895689" y="3199708"/>
                <a:ext cx="2217499" cy="1856077"/>
              </a:xfrm>
              <a:prstGeom prst="straightConnector1">
                <a:avLst/>
              </a:prstGeom>
              <a:noFill/>
              <a:ln w="12700" cap="rnd">
                <a:solidFill>
                  <a:schemeClr val="tx1"/>
                </a:solidFill>
                <a:tailEnd type="arrow" w="sm" len="med"/>
              </a:ln>
            </p:spPr>
            <p:style>
              <a:lnRef idx="2">
                <a:schemeClr val="accent1">
                  <a:shade val="50000"/>
                </a:schemeClr>
              </a:lnRef>
              <a:fillRef idx="1">
                <a:schemeClr val="accent1"/>
              </a:fillRef>
              <a:effectRef idx="0">
                <a:schemeClr val="accent1"/>
              </a:effectRef>
              <a:fontRef idx="minor">
                <a:schemeClr val="lt1"/>
              </a:fontRef>
            </p:style>
          </p:cxnSp>
        </p:grpSp>
        <p:grpSp>
          <p:nvGrpSpPr>
            <p:cNvPr id="2895" name="Group 2894">
              <a:extLst>
                <a:ext uri="{FF2B5EF4-FFF2-40B4-BE49-F238E27FC236}">
                  <a16:creationId xmlns:a16="http://schemas.microsoft.com/office/drawing/2014/main" id="{7AC6D894-C3CD-4E87-B61E-747CDCBA8853}"/>
                </a:ext>
              </a:extLst>
            </p:cNvPr>
            <p:cNvGrpSpPr/>
            <p:nvPr/>
          </p:nvGrpSpPr>
          <p:grpSpPr>
            <a:xfrm>
              <a:off x="17954687" y="9904297"/>
              <a:ext cx="2225181" cy="628299"/>
              <a:chOff x="10215627" y="4011962"/>
              <a:chExt cx="5126900" cy="1626922"/>
            </a:xfrm>
          </p:grpSpPr>
          <p:sp>
            <p:nvSpPr>
              <p:cNvPr id="2896" name="Rectangle 2895">
                <a:extLst>
                  <a:ext uri="{FF2B5EF4-FFF2-40B4-BE49-F238E27FC236}">
                    <a16:creationId xmlns:a16="http://schemas.microsoft.com/office/drawing/2014/main" id="{E573A861-2C92-4DA1-A70B-C0C35A76D9C1}"/>
                  </a:ext>
                </a:extLst>
              </p:cNvPr>
              <p:cNvSpPr/>
              <p:nvPr/>
            </p:nvSpPr>
            <p:spPr>
              <a:xfrm flipH="1">
                <a:off x="12134353" y="4912053"/>
                <a:ext cx="3208174" cy="726831"/>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37160" tIns="68580" rIns="137160" bIns="68580" numCol="1" spcCol="0" rtlCol="0" fromWordArt="0" anchor="ctr" anchorCtr="0" forceAA="0" compatLnSpc="1">
                <a:prstTxWarp prst="textNoShape">
                  <a:avLst/>
                </a:prstTxWarp>
                <a:noAutofit/>
              </a:bodyPr>
              <a:lstStyle/>
              <a:p>
                <a:pPr>
                  <a:lnSpc>
                    <a:spcPts val="1600"/>
                  </a:lnSpc>
                </a:pPr>
                <a:r>
                  <a:rPr lang="en-US" sz="1600" i="1" dirty="0">
                    <a:solidFill>
                      <a:schemeClr val="tx1"/>
                    </a:solidFill>
                  </a:rPr>
                  <a:t>m</a:t>
                </a:r>
                <a:r>
                  <a:rPr lang="en-US" sz="1600" dirty="0">
                    <a:solidFill>
                      <a:schemeClr val="tx1"/>
                    </a:solidFill>
                  </a:rPr>
                  <a:t>* = 0.1 </a:t>
                </a:r>
                <a:r>
                  <a:rPr lang="en-US" sz="1600" dirty="0" err="1">
                    <a:solidFill>
                      <a:schemeClr val="tx1"/>
                    </a:solidFill>
                  </a:rPr>
                  <a:t>fg</a:t>
                </a:r>
                <a:endParaRPr lang="en-US" sz="1600" dirty="0">
                  <a:solidFill>
                    <a:schemeClr val="tx1"/>
                  </a:solidFill>
                </a:endParaRPr>
              </a:p>
              <a:p>
                <a:pPr>
                  <a:lnSpc>
                    <a:spcPts val="1600"/>
                  </a:lnSpc>
                </a:pPr>
                <a:r>
                  <a:rPr lang="en-US" sz="1200" dirty="0">
                    <a:solidFill>
                      <a:schemeClr val="bg1">
                        <a:lumMod val="65000"/>
                      </a:schemeClr>
                    </a:solidFill>
                    <a:cs typeface="Segoe UI Semilight" panose="020B0402040204020203" pitchFamily="34" charset="0"/>
                  </a:rPr>
                  <a:t>(</a:t>
                </a:r>
                <a:r>
                  <a:rPr lang="en-US" sz="1200" i="1" dirty="0">
                    <a:solidFill>
                      <a:schemeClr val="bg1">
                        <a:lumMod val="65000"/>
                      </a:schemeClr>
                    </a:solidFill>
                    <a:cs typeface="Segoe UI Semilight" panose="020B0402040204020203" pitchFamily="34" charset="0"/>
                  </a:rPr>
                  <a:t>D</a:t>
                </a:r>
                <a:r>
                  <a:rPr lang="en-US" sz="1200" baseline="-25000" dirty="0">
                    <a:solidFill>
                      <a:schemeClr val="bg1">
                        <a:lumMod val="65000"/>
                      </a:schemeClr>
                    </a:solidFill>
                    <a:cs typeface="Segoe UI Semilight" panose="020B0402040204020203" pitchFamily="34" charset="0"/>
                  </a:rPr>
                  <a:t>0</a:t>
                </a:r>
                <a:r>
                  <a:rPr lang="en-US" sz="1200" dirty="0">
                    <a:solidFill>
                      <a:schemeClr val="bg1">
                        <a:lumMod val="65000"/>
                      </a:schemeClr>
                    </a:solidFill>
                    <a:cs typeface="Segoe UI Semilight" panose="020B0402040204020203" pitchFamily="34" charset="0"/>
                  </a:rPr>
                  <a:t> ≈ 0.010)</a:t>
                </a:r>
                <a:endParaRPr lang="el-GR" sz="1200" dirty="0">
                  <a:solidFill>
                    <a:schemeClr val="tx1"/>
                  </a:solidFill>
                  <a:cs typeface="Segoe UI Semilight" panose="020B0402040204020203" pitchFamily="34" charset="0"/>
                </a:endParaRPr>
              </a:p>
            </p:txBody>
          </p:sp>
          <p:cxnSp>
            <p:nvCxnSpPr>
              <p:cNvPr id="2897" name="Straight Connector 2896">
                <a:extLst>
                  <a:ext uri="{FF2B5EF4-FFF2-40B4-BE49-F238E27FC236}">
                    <a16:creationId xmlns:a16="http://schemas.microsoft.com/office/drawing/2014/main" id="{527FE462-782D-43C7-ABC2-1F0EB899E8D8}"/>
                  </a:ext>
                </a:extLst>
              </p:cNvPr>
              <p:cNvCxnSpPr>
                <a:cxnSpLocks/>
              </p:cNvCxnSpPr>
              <p:nvPr/>
            </p:nvCxnSpPr>
            <p:spPr>
              <a:xfrm>
                <a:off x="12114946" y="5062552"/>
                <a:ext cx="120174" cy="0"/>
              </a:xfrm>
              <a:prstGeom prst="line">
                <a:avLst/>
              </a:prstGeom>
              <a:ln w="12700" cap="rnd">
                <a:solidFill>
                  <a:schemeClr val="tx1"/>
                </a:solidFill>
                <a:tailEnd w="sm" len="med"/>
              </a:ln>
            </p:spPr>
            <p:style>
              <a:lnRef idx="1">
                <a:schemeClr val="accent1"/>
              </a:lnRef>
              <a:fillRef idx="0">
                <a:schemeClr val="accent1"/>
              </a:fillRef>
              <a:effectRef idx="0">
                <a:schemeClr val="accent1"/>
              </a:effectRef>
              <a:fontRef idx="minor">
                <a:schemeClr val="tx1"/>
              </a:fontRef>
            </p:style>
          </p:cxnSp>
          <p:cxnSp>
            <p:nvCxnSpPr>
              <p:cNvPr id="2898" name="Straight Arrow Connector 2897">
                <a:extLst>
                  <a:ext uri="{FF2B5EF4-FFF2-40B4-BE49-F238E27FC236}">
                    <a16:creationId xmlns:a16="http://schemas.microsoft.com/office/drawing/2014/main" id="{257BDC29-9FA1-47E5-8FBC-57EB1C50C04C}"/>
                  </a:ext>
                </a:extLst>
              </p:cNvPr>
              <p:cNvCxnSpPr>
                <a:cxnSpLocks/>
              </p:cNvCxnSpPr>
              <p:nvPr/>
            </p:nvCxnSpPr>
            <p:spPr>
              <a:xfrm flipH="1" flipV="1">
                <a:off x="10215627" y="4011962"/>
                <a:ext cx="1897562" cy="1043825"/>
              </a:xfrm>
              <a:prstGeom prst="straightConnector1">
                <a:avLst/>
              </a:prstGeom>
              <a:noFill/>
              <a:ln w="12700" cap="rnd">
                <a:solidFill>
                  <a:schemeClr val="tx1"/>
                </a:solidFill>
                <a:tailEnd type="arrow" w="sm" len="med"/>
              </a:ln>
            </p:spPr>
            <p:style>
              <a:lnRef idx="2">
                <a:schemeClr val="accent1">
                  <a:shade val="50000"/>
                </a:schemeClr>
              </a:lnRef>
              <a:fillRef idx="1">
                <a:schemeClr val="accent1"/>
              </a:fillRef>
              <a:effectRef idx="0">
                <a:schemeClr val="accent1"/>
              </a:effectRef>
              <a:fontRef idx="minor">
                <a:schemeClr val="lt1"/>
              </a:fontRef>
            </p:style>
          </p:cxnSp>
        </p:grpSp>
        <p:grpSp>
          <p:nvGrpSpPr>
            <p:cNvPr id="2899" name="Group 2898">
              <a:extLst>
                <a:ext uri="{FF2B5EF4-FFF2-40B4-BE49-F238E27FC236}">
                  <a16:creationId xmlns:a16="http://schemas.microsoft.com/office/drawing/2014/main" id="{622A4820-D6CC-473B-B323-406180393CDB}"/>
                </a:ext>
              </a:extLst>
            </p:cNvPr>
            <p:cNvGrpSpPr/>
            <p:nvPr/>
          </p:nvGrpSpPr>
          <p:grpSpPr>
            <a:xfrm>
              <a:off x="18356041" y="9808494"/>
              <a:ext cx="1940860" cy="280694"/>
              <a:chOff x="11180532" y="4943092"/>
              <a:chExt cx="4471818" cy="726833"/>
            </a:xfrm>
          </p:grpSpPr>
          <p:sp>
            <p:nvSpPr>
              <p:cNvPr id="2900" name="Rectangle 2899">
                <a:extLst>
                  <a:ext uri="{FF2B5EF4-FFF2-40B4-BE49-F238E27FC236}">
                    <a16:creationId xmlns:a16="http://schemas.microsoft.com/office/drawing/2014/main" id="{39A38C9E-B909-48BF-AFAF-045B36F72B22}"/>
                  </a:ext>
                </a:extLst>
              </p:cNvPr>
              <p:cNvSpPr/>
              <p:nvPr/>
            </p:nvSpPr>
            <p:spPr>
              <a:xfrm flipH="1">
                <a:off x="12134358" y="4943092"/>
                <a:ext cx="3517992" cy="72683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37160" tIns="68580" rIns="137160" bIns="68580" numCol="1" spcCol="0" rtlCol="0" fromWordArt="0" anchor="ctr" anchorCtr="0" forceAA="0" compatLnSpc="1">
                <a:prstTxWarp prst="textNoShape">
                  <a:avLst/>
                </a:prstTxWarp>
                <a:noAutofit/>
              </a:bodyPr>
              <a:lstStyle/>
              <a:p>
                <a:pPr>
                  <a:lnSpc>
                    <a:spcPts val="1600"/>
                  </a:lnSpc>
                </a:pPr>
                <a:r>
                  <a:rPr lang="en-US" sz="1600" i="1" dirty="0">
                    <a:solidFill>
                      <a:schemeClr val="tx1"/>
                    </a:solidFill>
                  </a:rPr>
                  <a:t>m</a:t>
                </a:r>
                <a:r>
                  <a:rPr lang="en-US" sz="1600" dirty="0">
                    <a:solidFill>
                      <a:schemeClr val="tx1"/>
                    </a:solidFill>
                  </a:rPr>
                  <a:t>* = 10 </a:t>
                </a:r>
                <a:r>
                  <a:rPr lang="en-US" sz="1600" dirty="0" err="1">
                    <a:solidFill>
                      <a:schemeClr val="tx1"/>
                    </a:solidFill>
                  </a:rPr>
                  <a:t>fg</a:t>
                </a:r>
                <a:endParaRPr lang="en-US" sz="1600" dirty="0">
                  <a:solidFill>
                    <a:schemeClr val="tx1"/>
                  </a:solidFill>
                </a:endParaRPr>
              </a:p>
              <a:p>
                <a:pPr>
                  <a:lnSpc>
                    <a:spcPts val="1600"/>
                  </a:lnSpc>
                </a:pPr>
                <a:r>
                  <a:rPr lang="en-US" sz="1200" dirty="0">
                    <a:solidFill>
                      <a:schemeClr val="bg1">
                        <a:lumMod val="65000"/>
                      </a:schemeClr>
                    </a:solidFill>
                    <a:cs typeface="Segoe UI Semilight" panose="020B0402040204020203" pitchFamily="34" charset="0"/>
                  </a:rPr>
                  <a:t>(</a:t>
                </a:r>
                <a:r>
                  <a:rPr lang="en-US" sz="1200" i="1" dirty="0">
                    <a:solidFill>
                      <a:schemeClr val="bg1">
                        <a:lumMod val="65000"/>
                      </a:schemeClr>
                    </a:solidFill>
                    <a:cs typeface="Segoe UI Semilight" panose="020B0402040204020203" pitchFamily="34" charset="0"/>
                  </a:rPr>
                  <a:t>D</a:t>
                </a:r>
                <a:r>
                  <a:rPr lang="en-US" sz="1200" baseline="-25000" dirty="0">
                    <a:solidFill>
                      <a:schemeClr val="bg1">
                        <a:lumMod val="65000"/>
                      </a:schemeClr>
                    </a:solidFill>
                    <a:cs typeface="Segoe UI Semilight" panose="020B0402040204020203" pitchFamily="34" charset="0"/>
                  </a:rPr>
                  <a:t>0</a:t>
                </a:r>
                <a:r>
                  <a:rPr lang="en-US" sz="1200" dirty="0">
                    <a:solidFill>
                      <a:schemeClr val="bg1">
                        <a:lumMod val="65000"/>
                      </a:schemeClr>
                    </a:solidFill>
                    <a:cs typeface="Segoe UI Semilight" panose="020B0402040204020203" pitchFamily="34" charset="0"/>
                  </a:rPr>
                  <a:t> ≈ 1.2×10</a:t>
                </a:r>
                <a:r>
                  <a:rPr lang="en-US" sz="1200" baseline="30000" dirty="0">
                    <a:solidFill>
                      <a:schemeClr val="bg1">
                        <a:lumMod val="65000"/>
                      </a:schemeClr>
                    </a:solidFill>
                    <a:cs typeface="Segoe UI Semilight" panose="020B0402040204020203" pitchFamily="34" charset="0"/>
                  </a:rPr>
                  <a:t>–4</a:t>
                </a:r>
                <a:r>
                  <a:rPr lang="en-US" sz="1200" dirty="0">
                    <a:solidFill>
                      <a:schemeClr val="bg1">
                        <a:lumMod val="65000"/>
                      </a:schemeClr>
                    </a:solidFill>
                  </a:rPr>
                  <a:t>)</a:t>
                </a:r>
                <a:endParaRPr lang="el-GR" sz="1400" dirty="0">
                  <a:solidFill>
                    <a:schemeClr val="bg1">
                      <a:lumMod val="65000"/>
                    </a:schemeClr>
                  </a:solidFill>
                </a:endParaRPr>
              </a:p>
            </p:txBody>
          </p:sp>
          <p:cxnSp>
            <p:nvCxnSpPr>
              <p:cNvPr id="2901" name="Straight Connector 2900">
                <a:extLst>
                  <a:ext uri="{FF2B5EF4-FFF2-40B4-BE49-F238E27FC236}">
                    <a16:creationId xmlns:a16="http://schemas.microsoft.com/office/drawing/2014/main" id="{6D15F89E-8C3B-4914-ABCB-C7CD0943F571}"/>
                  </a:ext>
                </a:extLst>
              </p:cNvPr>
              <p:cNvCxnSpPr>
                <a:cxnSpLocks/>
              </p:cNvCxnSpPr>
              <p:nvPr/>
            </p:nvCxnSpPr>
            <p:spPr>
              <a:xfrm>
                <a:off x="12114946" y="5052166"/>
                <a:ext cx="120175" cy="0"/>
              </a:xfrm>
              <a:prstGeom prst="line">
                <a:avLst/>
              </a:prstGeom>
              <a:ln w="12700" cap="rnd">
                <a:solidFill>
                  <a:schemeClr val="tx1"/>
                </a:solidFill>
                <a:tailEnd w="sm" len="med"/>
              </a:ln>
            </p:spPr>
            <p:style>
              <a:lnRef idx="1">
                <a:schemeClr val="accent1"/>
              </a:lnRef>
              <a:fillRef idx="0">
                <a:schemeClr val="accent1"/>
              </a:fillRef>
              <a:effectRef idx="0">
                <a:schemeClr val="accent1"/>
              </a:effectRef>
              <a:fontRef idx="minor">
                <a:schemeClr val="tx1"/>
              </a:fontRef>
            </p:style>
          </p:cxnSp>
          <p:cxnSp>
            <p:nvCxnSpPr>
              <p:cNvPr id="2902" name="Straight Arrow Connector 2901">
                <a:extLst>
                  <a:ext uri="{FF2B5EF4-FFF2-40B4-BE49-F238E27FC236}">
                    <a16:creationId xmlns:a16="http://schemas.microsoft.com/office/drawing/2014/main" id="{17141D52-400F-490E-8F7D-0F49BF1F51E6}"/>
                  </a:ext>
                </a:extLst>
              </p:cNvPr>
              <p:cNvCxnSpPr>
                <a:cxnSpLocks/>
              </p:cNvCxnSpPr>
              <p:nvPr/>
            </p:nvCxnSpPr>
            <p:spPr>
              <a:xfrm flipH="1">
                <a:off x="11180532" y="5056208"/>
                <a:ext cx="935315" cy="227669"/>
              </a:xfrm>
              <a:prstGeom prst="straightConnector1">
                <a:avLst/>
              </a:prstGeom>
              <a:noFill/>
              <a:ln w="12700" cap="rnd">
                <a:solidFill>
                  <a:schemeClr val="tx1"/>
                </a:solidFill>
                <a:tailEnd type="arrow" w="sm" len="med"/>
              </a:ln>
            </p:spPr>
            <p:style>
              <a:lnRef idx="2">
                <a:schemeClr val="accent1">
                  <a:shade val="50000"/>
                </a:schemeClr>
              </a:lnRef>
              <a:fillRef idx="1">
                <a:schemeClr val="accent1"/>
              </a:fillRef>
              <a:effectRef idx="0">
                <a:schemeClr val="accent1"/>
              </a:effectRef>
              <a:fontRef idx="minor">
                <a:schemeClr val="lt1"/>
              </a:fontRef>
            </p:style>
          </p:cxnSp>
        </p:grpSp>
        <p:sp>
          <p:nvSpPr>
            <p:cNvPr id="2903" name="Rectangle 2902">
              <a:extLst>
                <a:ext uri="{FF2B5EF4-FFF2-40B4-BE49-F238E27FC236}">
                  <a16:creationId xmlns:a16="http://schemas.microsoft.com/office/drawing/2014/main" id="{ECA251C3-8D48-49EE-A0FA-9EB9C1A94459}"/>
                </a:ext>
              </a:extLst>
            </p:cNvPr>
            <p:cNvSpPr>
              <a:spLocks noChangeArrowheads="1"/>
            </p:cNvSpPr>
            <p:nvPr/>
          </p:nvSpPr>
          <p:spPr bwMode="auto">
            <a:xfrm rot="16200000">
              <a:off x="15530683" y="11077487"/>
              <a:ext cx="129844" cy="205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ts val="1600"/>
                </a:lnSpc>
                <a:spcBef>
                  <a:spcPct val="0"/>
                </a:spcBef>
                <a:spcAft>
                  <a:spcPct val="0"/>
                </a:spcAft>
                <a:buClrTx/>
                <a:buSzTx/>
                <a:buFontTx/>
                <a:buNone/>
                <a:tabLst/>
              </a:pPr>
              <a:r>
                <a:rPr kumimoji="0" lang="el-GR" altLang="en-US" sz="1600" b="0" i="0" u="none" strike="noStrike" cap="none" normalizeH="0" baseline="0" dirty="0">
                  <a:ln>
                    <a:noFill/>
                  </a:ln>
                  <a:effectLst/>
                  <a:latin typeface="+mn-lt"/>
                </a:rPr>
                <a:t>Λ</a:t>
              </a:r>
              <a:endParaRPr kumimoji="0" lang="en-US" altLang="en-US" sz="1600" b="0" i="0" u="none" strike="noStrike" cap="none" normalizeH="0" baseline="0" dirty="0">
                <a:ln>
                  <a:noFill/>
                </a:ln>
                <a:effectLst/>
                <a:latin typeface="+mn-lt"/>
              </a:endParaRPr>
            </a:p>
          </p:txBody>
        </p:sp>
      </p:grpSp>
      <p:sp>
        <p:nvSpPr>
          <p:cNvPr id="2909" name="Rectangle 2908">
            <a:extLst>
              <a:ext uri="{FF2B5EF4-FFF2-40B4-BE49-F238E27FC236}">
                <a16:creationId xmlns:a16="http://schemas.microsoft.com/office/drawing/2014/main" id="{A6114EEC-3CFA-49DC-B3A2-055792D15020}"/>
              </a:ext>
            </a:extLst>
          </p:cNvPr>
          <p:cNvSpPr/>
          <p:nvPr/>
        </p:nvSpPr>
        <p:spPr>
          <a:xfrm>
            <a:off x="695190" y="9218033"/>
            <a:ext cx="13891178" cy="615553"/>
          </a:xfrm>
          <a:prstGeom prst="rect">
            <a:avLst/>
          </a:prstGeom>
        </p:spPr>
        <p:txBody>
          <a:bodyPr wrap="square" lIns="0" tIns="0" rIns="0" bIns="0">
            <a:spAutoFit/>
          </a:bodyPr>
          <a:lstStyle/>
          <a:p>
            <a:pPr algn="just"/>
            <a:r>
              <a:rPr lang="en-US" sz="2000" b="1" dirty="0">
                <a:latin typeface="+mj-lt"/>
                <a:cs typeface="Segoe UI Light" panose="020B0502040204020203" pitchFamily="34" charset="0"/>
              </a:rPr>
              <a:t>FIG. 1</a:t>
            </a:r>
            <a:r>
              <a:rPr lang="en-US" sz="2000" dirty="0">
                <a:cs typeface="Segoe UI Light" panose="020B0502040204020203" pitchFamily="34" charset="0"/>
              </a:rPr>
              <a:t> | Schematic of a particle mass analyzer</a:t>
            </a:r>
          </a:p>
          <a:p>
            <a:pPr algn="just">
              <a:spcAft>
                <a:spcPts val="747"/>
              </a:spcAft>
            </a:pPr>
            <a:r>
              <a:rPr lang="en-US" sz="2000" dirty="0">
                <a:cs typeface="Segoe UI Light" panose="020B0502040204020203" pitchFamily="34" charset="0"/>
              </a:rPr>
              <a:t>Particle mass analyzers are composed of concentric rotating cylinders with a voltage applied over the gap between the cylinders. </a:t>
            </a:r>
          </a:p>
        </p:txBody>
      </p:sp>
      <p:sp>
        <p:nvSpPr>
          <p:cNvPr id="2921" name="Rectangle 2920">
            <a:extLst>
              <a:ext uri="{FF2B5EF4-FFF2-40B4-BE49-F238E27FC236}">
                <a16:creationId xmlns:a16="http://schemas.microsoft.com/office/drawing/2014/main" id="{81A0BE17-B58A-427B-BB80-3F2ABA84E63B}"/>
              </a:ext>
            </a:extLst>
          </p:cNvPr>
          <p:cNvSpPr/>
          <p:nvPr/>
        </p:nvSpPr>
        <p:spPr>
          <a:xfrm>
            <a:off x="650951" y="12603916"/>
            <a:ext cx="13940546" cy="615553"/>
          </a:xfrm>
          <a:prstGeom prst="rect">
            <a:avLst/>
          </a:prstGeom>
        </p:spPr>
        <p:txBody>
          <a:bodyPr wrap="square" lIns="0" tIns="0" rIns="0" bIns="0">
            <a:spAutoFit/>
          </a:bodyPr>
          <a:lstStyle/>
          <a:p>
            <a:pPr algn="just">
              <a:spcAft>
                <a:spcPts val="747"/>
              </a:spcAft>
            </a:pPr>
            <a:r>
              <a:rPr lang="en-US" sz="2000" dirty="0">
                <a:cs typeface="Segoe UI Light" panose="020B0502040204020203" pitchFamily="34" charset="0"/>
              </a:rPr>
              <a:t>Characterization of these devices is given by a transfer function, which defines which particles will pass through the device at a specified setpoint. </a:t>
            </a:r>
          </a:p>
        </p:txBody>
      </p:sp>
      <p:sp>
        <p:nvSpPr>
          <p:cNvPr id="2923" name="Rectangle 2922">
            <a:extLst>
              <a:ext uri="{FF2B5EF4-FFF2-40B4-BE49-F238E27FC236}">
                <a16:creationId xmlns:a16="http://schemas.microsoft.com/office/drawing/2014/main" id="{CD206D19-AB9E-4B78-AB32-5211027A5FBF}"/>
              </a:ext>
            </a:extLst>
          </p:cNvPr>
          <p:cNvSpPr/>
          <p:nvPr/>
        </p:nvSpPr>
        <p:spPr>
          <a:xfrm>
            <a:off x="15508199" y="7111133"/>
            <a:ext cx="8800006" cy="923330"/>
          </a:xfrm>
          <a:prstGeom prst="rect">
            <a:avLst/>
          </a:prstGeom>
        </p:spPr>
        <p:txBody>
          <a:bodyPr wrap="square" lIns="0" tIns="0" rIns="0" bIns="0">
            <a:spAutoFit/>
          </a:bodyPr>
          <a:lstStyle/>
          <a:p>
            <a:pPr algn="just">
              <a:spcAft>
                <a:spcPts val="747"/>
              </a:spcAft>
            </a:pPr>
            <a:r>
              <a:rPr lang="en-US" sz="2000" dirty="0">
                <a:cs typeface="Segoe UI Light" panose="020B0502040204020203" pitchFamily="34" charset="0"/>
              </a:rPr>
              <a:t>Finite difference schemes solve this expression on a grid as a function of the axial, </a:t>
            </a:r>
            <a:r>
              <a:rPr lang="en-US" sz="2000" i="1" dirty="0">
                <a:cs typeface="Segoe UI Light" panose="020B0502040204020203" pitchFamily="34" charset="0"/>
              </a:rPr>
              <a:t>z</a:t>
            </a:r>
            <a:r>
              <a:rPr lang="en-US" sz="2000" dirty="0">
                <a:cs typeface="Segoe UI Light" panose="020B0502040204020203" pitchFamily="34" charset="0"/>
              </a:rPr>
              <a:t>, and radial, </a:t>
            </a:r>
            <a:r>
              <a:rPr lang="en-US" sz="2000" i="1" dirty="0">
                <a:cs typeface="Segoe UI Light" panose="020B0502040204020203" pitchFamily="34" charset="0"/>
              </a:rPr>
              <a:t>r</a:t>
            </a:r>
            <a:r>
              <a:rPr lang="en-US" sz="2000" dirty="0">
                <a:cs typeface="Segoe UI Light" panose="020B0502040204020203" pitchFamily="34" charset="0"/>
              </a:rPr>
              <a:t>, coordinates. This is can be done with either a Runge-</a:t>
            </a:r>
            <a:r>
              <a:rPr lang="en-US" sz="2000" dirty="0" err="1">
                <a:cs typeface="Segoe UI Light" panose="020B0502040204020203" pitchFamily="34" charset="0"/>
              </a:rPr>
              <a:t>Kutta</a:t>
            </a:r>
            <a:r>
              <a:rPr lang="en-US" sz="2000" dirty="0">
                <a:cs typeface="Segoe UI Light" panose="020B0502040204020203" pitchFamily="34" charset="0"/>
              </a:rPr>
              <a:t> or Crank-Nicholson scheme [2]. </a:t>
            </a:r>
          </a:p>
        </p:txBody>
      </p:sp>
      <p:sp>
        <p:nvSpPr>
          <p:cNvPr id="2932" name="Rectangle 2931">
            <a:extLst>
              <a:ext uri="{FF2B5EF4-FFF2-40B4-BE49-F238E27FC236}">
                <a16:creationId xmlns:a16="http://schemas.microsoft.com/office/drawing/2014/main" id="{1EB22BB9-DB25-4F44-9390-60CFC886FF66}"/>
              </a:ext>
            </a:extLst>
          </p:cNvPr>
          <p:cNvSpPr/>
          <p:nvPr/>
        </p:nvSpPr>
        <p:spPr>
          <a:xfrm>
            <a:off x="25743408" y="35726186"/>
            <a:ext cx="3989061" cy="2769989"/>
          </a:xfrm>
          <a:prstGeom prst="rect">
            <a:avLst/>
          </a:prstGeom>
        </p:spPr>
        <p:txBody>
          <a:bodyPr wrap="square" lIns="0" tIns="0" rIns="0" bIns="0">
            <a:spAutoFit/>
          </a:bodyPr>
          <a:lstStyle/>
          <a:p>
            <a:r>
              <a:rPr lang="en-US" sz="2000" b="1" dirty="0">
                <a:latin typeface="+mj-lt"/>
                <a:cs typeface="Segoe UI Light" panose="020B0502040204020203" pitchFamily="34" charset="0"/>
              </a:rPr>
              <a:t>FIG. 5</a:t>
            </a:r>
            <a:r>
              <a:rPr lang="en-US" sz="2000" dirty="0">
                <a:cs typeface="Segoe UI Light" panose="020B0502040204020203" pitchFamily="34" charset="0"/>
              </a:rPr>
              <a:t> | Estimated computation time</a:t>
            </a:r>
          </a:p>
          <a:p>
            <a:pPr>
              <a:spcAft>
                <a:spcPts val="747"/>
              </a:spcAft>
            </a:pPr>
            <a:r>
              <a:rPr lang="en-US" sz="2000" dirty="0">
                <a:cs typeface="Segoe UI Light" panose="020B0502040204020203" pitchFamily="34" charset="0"/>
              </a:rPr>
              <a:t>Estimates of the computational effort associated with the various methods of determining the transfer function explored in this work. Values are to be considered in relative terms only. Starred entries (*) denote those that involve a root-finding procedure to determine </a:t>
            </a:r>
            <a:r>
              <a:rPr lang="en-US" sz="2000" i="1" dirty="0">
                <a:cs typeface="Segoe UI Light" panose="020B0502040204020203" pitchFamily="34" charset="0"/>
              </a:rPr>
              <a:t>G</a:t>
            </a:r>
            <a:r>
              <a:rPr lang="en-US" sz="2000" baseline="-25000" dirty="0">
                <a:cs typeface="Segoe UI Light" panose="020B0502040204020203" pitchFamily="34" charset="0"/>
              </a:rPr>
              <a:t>0</a:t>
            </a:r>
            <a:r>
              <a:rPr lang="en-US" sz="2000" dirty="0">
                <a:cs typeface="Segoe UI Light" panose="020B0502040204020203" pitchFamily="34" charset="0"/>
              </a:rPr>
              <a:t>(</a:t>
            </a:r>
            <a:r>
              <a:rPr lang="en-US" sz="2000" i="1" dirty="0" err="1">
                <a:cs typeface="Segoe UI Light" panose="020B0502040204020203" pitchFamily="34" charset="0"/>
              </a:rPr>
              <a:t>r</a:t>
            </a:r>
            <a:r>
              <a:rPr lang="en-US" sz="2000" baseline="-25000" dirty="0" err="1">
                <a:cs typeface="Segoe UI Light" panose="020B0502040204020203" pitchFamily="34" charset="0"/>
              </a:rPr>
              <a:t>L</a:t>
            </a:r>
            <a:r>
              <a:rPr lang="en-US" sz="2000" dirty="0">
                <a:cs typeface="Segoe UI Light" panose="020B0502040204020203" pitchFamily="34" charset="0"/>
              </a:rPr>
              <a:t>). </a:t>
            </a:r>
          </a:p>
        </p:txBody>
      </p:sp>
      <p:sp>
        <p:nvSpPr>
          <p:cNvPr id="2935" name="Rectangle 2934">
            <a:extLst>
              <a:ext uri="{FF2B5EF4-FFF2-40B4-BE49-F238E27FC236}">
                <a16:creationId xmlns:a16="http://schemas.microsoft.com/office/drawing/2014/main" id="{7A31C935-C814-4654-A439-F601588B769A}"/>
              </a:ext>
            </a:extLst>
          </p:cNvPr>
          <p:cNvSpPr/>
          <p:nvPr/>
        </p:nvSpPr>
        <p:spPr>
          <a:xfrm>
            <a:off x="20569498" y="8254459"/>
            <a:ext cx="3842182" cy="2769989"/>
          </a:xfrm>
          <a:prstGeom prst="rect">
            <a:avLst/>
          </a:prstGeom>
        </p:spPr>
        <p:txBody>
          <a:bodyPr wrap="square" lIns="0" tIns="0" rIns="0" bIns="0">
            <a:spAutoFit/>
          </a:bodyPr>
          <a:lstStyle/>
          <a:p>
            <a:r>
              <a:rPr lang="en-US" sz="2000" b="1" dirty="0">
                <a:latin typeface="+mj-lt"/>
                <a:cs typeface="Segoe UI Light" panose="020B0502040204020203" pitchFamily="34" charset="0"/>
              </a:rPr>
              <a:t>FIG. 2</a:t>
            </a:r>
            <a:endParaRPr lang="en-US" sz="2000" dirty="0">
              <a:cs typeface="Segoe UI Light" panose="020B0502040204020203" pitchFamily="34" charset="0"/>
            </a:endParaRPr>
          </a:p>
          <a:p>
            <a:pPr>
              <a:spcAft>
                <a:spcPts val="747"/>
              </a:spcAft>
            </a:pPr>
            <a:r>
              <a:rPr lang="en-US" sz="2000" dirty="0">
                <a:cs typeface="Segoe UI Light" panose="020B0502040204020203" pitchFamily="34" charset="0"/>
              </a:rPr>
              <a:t>The number concentration of particles in a (left) CPMA and (right) APM. Under CPMA conditions, the particles are focused into a narrow beam; under APM conditions, the particles spread out and more particles strike the wall, even when </a:t>
            </a:r>
            <a:r>
              <a:rPr lang="en-US" sz="2000" i="1" dirty="0">
                <a:cs typeface="Segoe UI Light" panose="020B0502040204020203" pitchFamily="34" charset="0"/>
              </a:rPr>
              <a:t>m</a:t>
            </a:r>
            <a:r>
              <a:rPr lang="en-US" sz="2000" dirty="0">
                <a:cs typeface="Segoe UI Light" panose="020B0502040204020203" pitchFamily="34" charset="0"/>
              </a:rPr>
              <a:t> = </a:t>
            </a:r>
            <a:r>
              <a:rPr lang="en-US" sz="2000" i="1" dirty="0">
                <a:cs typeface="Segoe UI Light" panose="020B0502040204020203" pitchFamily="34" charset="0"/>
              </a:rPr>
              <a:t>m</a:t>
            </a:r>
            <a:r>
              <a:rPr lang="en-US" sz="2000" dirty="0">
                <a:cs typeface="Segoe UI Light" panose="020B0502040204020203" pitchFamily="34" charset="0"/>
              </a:rPr>
              <a:t>*. </a:t>
            </a:r>
          </a:p>
        </p:txBody>
      </p:sp>
      <p:sp>
        <p:nvSpPr>
          <p:cNvPr id="2936" name="Rectangle 2935">
            <a:extLst>
              <a:ext uri="{FF2B5EF4-FFF2-40B4-BE49-F238E27FC236}">
                <a16:creationId xmlns:a16="http://schemas.microsoft.com/office/drawing/2014/main" id="{3DB039F7-9B4A-400B-8214-C99674CBC94E}"/>
              </a:ext>
            </a:extLst>
          </p:cNvPr>
          <p:cNvSpPr/>
          <p:nvPr/>
        </p:nvSpPr>
        <p:spPr>
          <a:xfrm>
            <a:off x="23352080" y="12070954"/>
            <a:ext cx="6296763" cy="1231106"/>
          </a:xfrm>
          <a:prstGeom prst="rect">
            <a:avLst/>
          </a:prstGeom>
        </p:spPr>
        <p:txBody>
          <a:bodyPr wrap="square" lIns="0" tIns="0" rIns="0" bIns="0">
            <a:spAutoFit/>
          </a:bodyPr>
          <a:lstStyle/>
          <a:p>
            <a:pPr algn="r"/>
            <a:r>
              <a:rPr lang="en-US" sz="2000" b="1" dirty="0">
                <a:latin typeface="+mj-lt"/>
                <a:cs typeface="Segoe UI Light" panose="020B0502040204020203" pitchFamily="34" charset="0"/>
              </a:rPr>
              <a:t>FIG. 3</a:t>
            </a:r>
            <a:endParaRPr lang="en-US" sz="2000" dirty="0">
              <a:cs typeface="Segoe UI Light" panose="020B0502040204020203" pitchFamily="34" charset="0"/>
            </a:endParaRPr>
          </a:p>
          <a:p>
            <a:pPr algn="r">
              <a:spcAft>
                <a:spcPts val="747"/>
              </a:spcAft>
            </a:pPr>
            <a:r>
              <a:rPr lang="en-US" sz="2000" dirty="0">
                <a:cs typeface="Segoe UI Light" panose="020B0502040204020203" pitchFamily="34" charset="0"/>
              </a:rPr>
              <a:t>Transfer functions evaluated using the finite difference method across a range of setpoint masses (of a singly charged particle), holding the resolution constant.</a:t>
            </a:r>
          </a:p>
        </p:txBody>
      </p:sp>
      <p:grpSp>
        <p:nvGrpSpPr>
          <p:cNvPr id="34527" name="Group 34526">
            <a:extLst>
              <a:ext uri="{FF2B5EF4-FFF2-40B4-BE49-F238E27FC236}">
                <a16:creationId xmlns:a16="http://schemas.microsoft.com/office/drawing/2014/main" id="{9A60B027-060B-4CC8-820A-E8CC7A13434A}"/>
              </a:ext>
            </a:extLst>
          </p:cNvPr>
          <p:cNvGrpSpPr/>
          <p:nvPr/>
        </p:nvGrpSpPr>
        <p:grpSpPr>
          <a:xfrm>
            <a:off x="380183" y="4818830"/>
            <a:ext cx="14244367" cy="4200952"/>
            <a:chOff x="355554" y="4607815"/>
            <a:chExt cx="14244367" cy="4200952"/>
          </a:xfrm>
        </p:grpSpPr>
        <p:sp>
          <p:nvSpPr>
            <p:cNvPr id="1851" name="Arc 1850">
              <a:extLst>
                <a:ext uri="{FF2B5EF4-FFF2-40B4-BE49-F238E27FC236}">
                  <a16:creationId xmlns:a16="http://schemas.microsoft.com/office/drawing/2014/main" id="{702B81CC-E0AF-470E-9C4B-7C9C494090F9}"/>
                </a:ext>
              </a:extLst>
            </p:cNvPr>
            <p:cNvSpPr/>
            <p:nvPr/>
          </p:nvSpPr>
          <p:spPr>
            <a:xfrm rot="16200000">
              <a:off x="626401" y="6385839"/>
              <a:ext cx="3809744" cy="253696"/>
            </a:xfrm>
            <a:prstGeom prst="arc">
              <a:avLst>
                <a:gd name="adj1" fmla="val 11053000"/>
                <a:gd name="adj2" fmla="val 11140664"/>
              </a:avLst>
            </a:prstGeom>
            <a:noFill/>
            <a:ln w="12700">
              <a:solidFill>
                <a:schemeClr val="tx1"/>
              </a:solidFill>
              <a:headEnd w="med" len="lg"/>
              <a:tailEnd type="arrow" w="sm" len="me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sz="1800" dirty="0"/>
            </a:p>
          </p:txBody>
        </p:sp>
        <p:sp>
          <p:nvSpPr>
            <p:cNvPr id="2163" name="Arc 2162">
              <a:extLst>
                <a:ext uri="{FF2B5EF4-FFF2-40B4-BE49-F238E27FC236}">
                  <a16:creationId xmlns:a16="http://schemas.microsoft.com/office/drawing/2014/main" id="{AAB3D34F-6BEF-4EB4-B35D-447D524A215B}"/>
                </a:ext>
              </a:extLst>
            </p:cNvPr>
            <p:cNvSpPr/>
            <p:nvPr/>
          </p:nvSpPr>
          <p:spPr>
            <a:xfrm rot="16200000">
              <a:off x="10858501" y="5095940"/>
              <a:ext cx="2537192" cy="2537192"/>
            </a:xfrm>
            <a:prstGeom prst="arc">
              <a:avLst>
                <a:gd name="adj1" fmla="val 10789063"/>
                <a:gd name="adj2" fmla="val 12786616"/>
              </a:avLst>
            </a:prstGeom>
            <a:noFill/>
            <a:ln w="15875">
              <a:solidFill>
                <a:schemeClr val="tx1"/>
              </a:solidFill>
              <a:prstDash val="sysDash"/>
              <a:headEnd type="arrow" w="sm" len="sm"/>
              <a:tailEnd type="none" w="sm" len="sm"/>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2166" name="Arc 2165">
              <a:extLst>
                <a:ext uri="{FF2B5EF4-FFF2-40B4-BE49-F238E27FC236}">
                  <a16:creationId xmlns:a16="http://schemas.microsoft.com/office/drawing/2014/main" id="{4D2A756E-6DD6-4CCF-9370-3F78B4912AA9}"/>
                </a:ext>
              </a:extLst>
            </p:cNvPr>
            <p:cNvSpPr/>
            <p:nvPr/>
          </p:nvSpPr>
          <p:spPr>
            <a:xfrm rot="16200000">
              <a:off x="10195340" y="4633361"/>
              <a:ext cx="3842182" cy="3842181"/>
            </a:xfrm>
            <a:prstGeom prst="arc">
              <a:avLst>
                <a:gd name="adj1" fmla="val 6142417"/>
                <a:gd name="adj2" fmla="val 9031388"/>
              </a:avLst>
            </a:prstGeom>
            <a:noFill/>
            <a:ln w="12700">
              <a:solidFill>
                <a:schemeClr val="tx1"/>
              </a:solidFill>
              <a:headEnd type="arrow" w="med" len="lg"/>
              <a:tailEnd type="none" w="med" len="lg"/>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sz="1800">
                <a:solidFill>
                  <a:schemeClr val="lt1"/>
                </a:solidFill>
              </a:endParaRPr>
            </a:p>
          </p:txBody>
        </p:sp>
        <p:sp>
          <p:nvSpPr>
            <p:cNvPr id="1298" name="Freeform: Shape 1297">
              <a:extLst>
                <a:ext uri="{FF2B5EF4-FFF2-40B4-BE49-F238E27FC236}">
                  <a16:creationId xmlns:a16="http://schemas.microsoft.com/office/drawing/2014/main" id="{639DB901-340F-4DC2-804F-0CEB840AE2A3}"/>
                </a:ext>
              </a:extLst>
            </p:cNvPr>
            <p:cNvSpPr/>
            <p:nvPr/>
          </p:nvSpPr>
          <p:spPr>
            <a:xfrm>
              <a:off x="1635661" y="6483129"/>
              <a:ext cx="5813750" cy="648449"/>
            </a:xfrm>
            <a:custGeom>
              <a:avLst/>
              <a:gdLst>
                <a:gd name="connsiteX0" fmla="*/ 0 w 7587735"/>
                <a:gd name="connsiteY0" fmla="*/ 0 h 851941"/>
                <a:gd name="connsiteX1" fmla="*/ 7587735 w 7587735"/>
                <a:gd name="connsiteY1" fmla="*/ 0 h 851941"/>
                <a:gd name="connsiteX2" fmla="*/ 7587735 w 7587735"/>
                <a:gd name="connsiteY2" fmla="*/ 388623 h 851941"/>
                <a:gd name="connsiteX3" fmla="*/ 6927497 w 7587735"/>
                <a:gd name="connsiteY3" fmla="*/ 388623 h 851941"/>
                <a:gd name="connsiteX4" fmla="*/ 6927497 w 7587735"/>
                <a:gd name="connsiteY4" fmla="*/ 851941 h 851941"/>
                <a:gd name="connsiteX5" fmla="*/ 1475820 w 7587735"/>
                <a:gd name="connsiteY5" fmla="*/ 851941 h 851941"/>
                <a:gd name="connsiteX6" fmla="*/ 1475820 w 7587735"/>
                <a:gd name="connsiteY6" fmla="*/ 388623 h 851941"/>
                <a:gd name="connsiteX7" fmla="*/ 0 w 7587735"/>
                <a:gd name="connsiteY7" fmla="*/ 388623 h 85194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7587735" h="851941">
                  <a:moveTo>
                    <a:pt x="0" y="0"/>
                  </a:moveTo>
                  <a:lnTo>
                    <a:pt x="7587735" y="0"/>
                  </a:lnTo>
                  <a:lnTo>
                    <a:pt x="7587735" y="388623"/>
                  </a:lnTo>
                  <a:lnTo>
                    <a:pt x="6927497" y="388623"/>
                  </a:lnTo>
                  <a:lnTo>
                    <a:pt x="6927497" y="851941"/>
                  </a:lnTo>
                  <a:lnTo>
                    <a:pt x="1475820" y="851941"/>
                  </a:lnTo>
                  <a:lnTo>
                    <a:pt x="1475820" y="388623"/>
                  </a:lnTo>
                  <a:lnTo>
                    <a:pt x="0" y="388623"/>
                  </a:lnTo>
                  <a:close/>
                </a:path>
              </a:pathLst>
            </a:custGeom>
            <a:solidFill>
              <a:srgbClr val="F9F9F9"/>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1299" name="Arc 1298">
              <a:extLst>
                <a:ext uri="{FF2B5EF4-FFF2-40B4-BE49-F238E27FC236}">
                  <a16:creationId xmlns:a16="http://schemas.microsoft.com/office/drawing/2014/main" id="{0C87DABB-66D3-423F-87B0-4C25BC4C9400}"/>
                </a:ext>
              </a:extLst>
            </p:cNvPr>
            <p:cNvSpPr/>
            <p:nvPr/>
          </p:nvSpPr>
          <p:spPr>
            <a:xfrm rot="16200000">
              <a:off x="10987667" y="5396560"/>
              <a:ext cx="2203005" cy="2203005"/>
            </a:xfrm>
            <a:prstGeom prst="arc">
              <a:avLst>
                <a:gd name="adj1" fmla="val 3941233"/>
                <a:gd name="adj2" fmla="val 5356378"/>
              </a:avLst>
            </a:prstGeom>
            <a:noFill/>
            <a:ln w="12700">
              <a:solidFill>
                <a:schemeClr val="accent2"/>
              </a:solidFill>
              <a:headEnd type="arrow" w="sm" len="med"/>
              <a:tailEnd type="none" w="sm" len="me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sz="1800">
                <a:solidFill>
                  <a:schemeClr val="accent2"/>
                </a:solidFill>
              </a:endParaRPr>
            </a:p>
          </p:txBody>
        </p:sp>
        <p:cxnSp>
          <p:nvCxnSpPr>
            <p:cNvPr id="1300" name="Straight Connector 1299">
              <a:extLst>
                <a:ext uri="{FF2B5EF4-FFF2-40B4-BE49-F238E27FC236}">
                  <a16:creationId xmlns:a16="http://schemas.microsoft.com/office/drawing/2014/main" id="{F4EACE76-1A98-427E-BFFF-657F9894FB09}"/>
                </a:ext>
              </a:extLst>
            </p:cNvPr>
            <p:cNvCxnSpPr>
              <a:cxnSpLocks/>
            </p:cNvCxnSpPr>
            <p:nvPr/>
          </p:nvCxnSpPr>
          <p:spPr>
            <a:xfrm>
              <a:off x="8770245" y="6494115"/>
              <a:ext cx="0" cy="637735"/>
            </a:xfrm>
            <a:prstGeom prst="line">
              <a:avLst/>
            </a:prstGeom>
            <a:noFill/>
            <a:ln w="12700" cap="rnd">
              <a:solidFill>
                <a:schemeClr val="accent2"/>
              </a:solidFill>
              <a:round/>
              <a:headEnd w="sm" len="med"/>
              <a:tailEnd type="arrow" w="sm" len="med"/>
            </a:ln>
          </p:spPr>
          <p:style>
            <a:lnRef idx="2">
              <a:schemeClr val="accent1">
                <a:shade val="50000"/>
              </a:schemeClr>
            </a:lnRef>
            <a:fillRef idx="1">
              <a:schemeClr val="accent1"/>
            </a:fillRef>
            <a:effectRef idx="0">
              <a:schemeClr val="accent1"/>
            </a:effectRef>
            <a:fontRef idx="minor">
              <a:schemeClr val="lt1"/>
            </a:fontRef>
          </p:style>
        </p:cxnSp>
        <p:cxnSp>
          <p:nvCxnSpPr>
            <p:cNvPr id="1301" name="Straight Connector 1300">
              <a:extLst>
                <a:ext uri="{FF2B5EF4-FFF2-40B4-BE49-F238E27FC236}">
                  <a16:creationId xmlns:a16="http://schemas.microsoft.com/office/drawing/2014/main" id="{75A88561-771C-4BD2-A9BE-486F0F0848C6}"/>
                </a:ext>
              </a:extLst>
            </p:cNvPr>
            <p:cNvCxnSpPr>
              <a:cxnSpLocks/>
            </p:cNvCxnSpPr>
            <p:nvPr/>
          </p:nvCxnSpPr>
          <p:spPr>
            <a:xfrm>
              <a:off x="3016190" y="5989120"/>
              <a:ext cx="325145" cy="0"/>
            </a:xfrm>
            <a:prstGeom prst="line">
              <a:avLst/>
            </a:prstGeom>
            <a:noFill/>
            <a:ln w="12700" cap="rnd">
              <a:solidFill>
                <a:schemeClr val="accent2"/>
              </a:solidFill>
              <a:round/>
              <a:headEnd w="sm" len="med"/>
              <a:tailEnd type="arrow" w="sm" len="med"/>
            </a:ln>
          </p:spPr>
          <p:style>
            <a:lnRef idx="2">
              <a:schemeClr val="accent1">
                <a:shade val="50000"/>
              </a:schemeClr>
            </a:lnRef>
            <a:fillRef idx="1">
              <a:schemeClr val="accent1"/>
            </a:fillRef>
            <a:effectRef idx="0">
              <a:schemeClr val="accent1"/>
            </a:effectRef>
            <a:fontRef idx="minor">
              <a:schemeClr val="lt1"/>
            </a:fontRef>
          </p:style>
        </p:cxnSp>
        <p:grpSp>
          <p:nvGrpSpPr>
            <p:cNvPr id="1419" name="Group 1418">
              <a:extLst>
                <a:ext uri="{FF2B5EF4-FFF2-40B4-BE49-F238E27FC236}">
                  <a16:creationId xmlns:a16="http://schemas.microsoft.com/office/drawing/2014/main" id="{4833C985-A323-41B6-AC3B-EFA39DD315D6}"/>
                </a:ext>
              </a:extLst>
            </p:cNvPr>
            <p:cNvGrpSpPr/>
            <p:nvPr/>
          </p:nvGrpSpPr>
          <p:grpSpPr>
            <a:xfrm>
              <a:off x="4531882" y="7123823"/>
              <a:ext cx="1106304" cy="1009576"/>
              <a:chOff x="5208413" y="5102352"/>
              <a:chExt cx="1443043" cy="1316872"/>
            </a:xfrm>
          </p:grpSpPr>
          <p:cxnSp>
            <p:nvCxnSpPr>
              <p:cNvPr id="1423" name="Straight Connector 1422">
                <a:extLst>
                  <a:ext uri="{FF2B5EF4-FFF2-40B4-BE49-F238E27FC236}">
                    <a16:creationId xmlns:a16="http://schemas.microsoft.com/office/drawing/2014/main" id="{58053766-9869-4D6C-8D24-C37E85B2C232}"/>
                  </a:ext>
                </a:extLst>
              </p:cNvPr>
              <p:cNvCxnSpPr>
                <a:cxnSpLocks/>
              </p:cNvCxnSpPr>
              <p:nvPr/>
            </p:nvCxnSpPr>
            <p:spPr>
              <a:xfrm>
                <a:off x="6118860" y="5745480"/>
                <a:ext cx="486362" cy="0"/>
              </a:xfrm>
              <a:prstGeom prst="line">
                <a:avLst/>
              </a:prstGeom>
              <a:ln w="12700">
                <a:solidFill>
                  <a:schemeClr val="accent1">
                    <a:lumMod val="60000"/>
                    <a:lumOff val="40000"/>
                  </a:schemeClr>
                </a:solidFill>
                <a:headEnd w="sm" len="med"/>
                <a:tailEnd type="arrow" w="sm" len="med"/>
              </a:ln>
            </p:spPr>
            <p:style>
              <a:lnRef idx="1">
                <a:schemeClr val="accent1"/>
              </a:lnRef>
              <a:fillRef idx="0">
                <a:schemeClr val="accent1"/>
              </a:fillRef>
              <a:effectRef idx="0">
                <a:schemeClr val="accent1"/>
              </a:effectRef>
              <a:fontRef idx="minor">
                <a:schemeClr val="tx1"/>
              </a:fontRef>
            </p:style>
          </p:cxnSp>
          <p:cxnSp>
            <p:nvCxnSpPr>
              <p:cNvPr id="1424" name="Straight Connector 1423">
                <a:extLst>
                  <a:ext uri="{FF2B5EF4-FFF2-40B4-BE49-F238E27FC236}">
                    <a16:creationId xmlns:a16="http://schemas.microsoft.com/office/drawing/2014/main" id="{8775DDBD-4321-4426-B4B0-F5124F4FC739}"/>
                  </a:ext>
                </a:extLst>
              </p:cNvPr>
              <p:cNvCxnSpPr>
                <a:cxnSpLocks/>
              </p:cNvCxnSpPr>
              <p:nvPr/>
            </p:nvCxnSpPr>
            <p:spPr>
              <a:xfrm>
                <a:off x="6118860" y="5958840"/>
                <a:ext cx="436665" cy="0"/>
              </a:xfrm>
              <a:prstGeom prst="line">
                <a:avLst/>
              </a:prstGeom>
              <a:ln w="12700">
                <a:solidFill>
                  <a:schemeClr val="accent1">
                    <a:lumMod val="60000"/>
                    <a:lumOff val="40000"/>
                  </a:schemeClr>
                </a:solidFill>
                <a:headEnd w="sm" len="med"/>
                <a:tailEnd type="arrow" w="sm" len="med"/>
              </a:ln>
            </p:spPr>
            <p:style>
              <a:lnRef idx="1">
                <a:schemeClr val="accent1"/>
              </a:lnRef>
              <a:fillRef idx="0">
                <a:schemeClr val="accent1"/>
              </a:fillRef>
              <a:effectRef idx="0">
                <a:schemeClr val="accent1"/>
              </a:effectRef>
              <a:fontRef idx="minor">
                <a:schemeClr val="tx1"/>
              </a:fontRef>
            </p:style>
          </p:cxnSp>
          <p:cxnSp>
            <p:nvCxnSpPr>
              <p:cNvPr id="1433" name="Straight Connector 1432">
                <a:extLst>
                  <a:ext uri="{FF2B5EF4-FFF2-40B4-BE49-F238E27FC236}">
                    <a16:creationId xmlns:a16="http://schemas.microsoft.com/office/drawing/2014/main" id="{D5CE95EC-D3D2-44B8-9ADE-20AE2B33B873}"/>
                  </a:ext>
                </a:extLst>
              </p:cNvPr>
              <p:cNvCxnSpPr>
                <a:cxnSpLocks/>
              </p:cNvCxnSpPr>
              <p:nvPr/>
            </p:nvCxnSpPr>
            <p:spPr>
              <a:xfrm>
                <a:off x="6118860" y="6172200"/>
                <a:ext cx="309938" cy="0"/>
              </a:xfrm>
              <a:prstGeom prst="line">
                <a:avLst/>
              </a:prstGeom>
              <a:ln w="12700">
                <a:solidFill>
                  <a:schemeClr val="accent1">
                    <a:lumMod val="60000"/>
                    <a:lumOff val="40000"/>
                  </a:schemeClr>
                </a:solidFill>
                <a:headEnd w="sm" len="med"/>
                <a:tailEnd type="arrow" w="sm" len="med"/>
              </a:ln>
            </p:spPr>
            <p:style>
              <a:lnRef idx="1">
                <a:schemeClr val="accent1"/>
              </a:lnRef>
              <a:fillRef idx="0">
                <a:schemeClr val="accent1"/>
              </a:fillRef>
              <a:effectRef idx="0">
                <a:schemeClr val="accent1"/>
              </a:effectRef>
              <a:fontRef idx="minor">
                <a:schemeClr val="tx1"/>
              </a:fontRef>
            </p:style>
          </p:cxnSp>
          <p:cxnSp>
            <p:nvCxnSpPr>
              <p:cNvPr id="1507" name="Straight Connector 1506">
                <a:extLst>
                  <a:ext uri="{FF2B5EF4-FFF2-40B4-BE49-F238E27FC236}">
                    <a16:creationId xmlns:a16="http://schemas.microsoft.com/office/drawing/2014/main" id="{375742CC-FFA7-46F9-8985-AA6ED1C62722}"/>
                  </a:ext>
                </a:extLst>
              </p:cNvPr>
              <p:cNvCxnSpPr>
                <a:cxnSpLocks/>
              </p:cNvCxnSpPr>
              <p:nvPr/>
            </p:nvCxnSpPr>
            <p:spPr>
              <a:xfrm>
                <a:off x="6118860" y="5318761"/>
                <a:ext cx="357150" cy="0"/>
              </a:xfrm>
              <a:prstGeom prst="line">
                <a:avLst/>
              </a:prstGeom>
              <a:ln w="12700">
                <a:solidFill>
                  <a:schemeClr val="accent1">
                    <a:lumMod val="60000"/>
                    <a:lumOff val="40000"/>
                  </a:schemeClr>
                </a:solidFill>
                <a:headEnd w="sm" len="med"/>
                <a:tailEnd type="arrow" w="sm" len="med"/>
              </a:ln>
            </p:spPr>
            <p:style>
              <a:lnRef idx="1">
                <a:schemeClr val="accent1"/>
              </a:lnRef>
              <a:fillRef idx="0">
                <a:schemeClr val="accent1"/>
              </a:fillRef>
              <a:effectRef idx="0">
                <a:schemeClr val="accent1"/>
              </a:effectRef>
              <a:fontRef idx="minor">
                <a:schemeClr val="tx1"/>
              </a:fontRef>
            </p:style>
          </p:cxnSp>
          <p:cxnSp>
            <p:nvCxnSpPr>
              <p:cNvPr id="1661" name="Straight Connector 1660">
                <a:extLst>
                  <a:ext uri="{FF2B5EF4-FFF2-40B4-BE49-F238E27FC236}">
                    <a16:creationId xmlns:a16="http://schemas.microsoft.com/office/drawing/2014/main" id="{CD329F6F-F41B-45BF-8F85-19318B639841}"/>
                  </a:ext>
                </a:extLst>
              </p:cNvPr>
              <p:cNvCxnSpPr>
                <a:cxnSpLocks/>
              </p:cNvCxnSpPr>
              <p:nvPr/>
            </p:nvCxnSpPr>
            <p:spPr>
              <a:xfrm>
                <a:off x="6118860" y="5532120"/>
                <a:ext cx="466484" cy="0"/>
              </a:xfrm>
              <a:prstGeom prst="line">
                <a:avLst/>
              </a:prstGeom>
              <a:ln w="12700">
                <a:solidFill>
                  <a:schemeClr val="accent1">
                    <a:lumMod val="60000"/>
                    <a:lumOff val="40000"/>
                  </a:schemeClr>
                </a:solidFill>
                <a:headEnd w="sm" len="med"/>
                <a:tailEnd type="arrow" w="sm" len="med"/>
              </a:ln>
            </p:spPr>
            <p:style>
              <a:lnRef idx="1">
                <a:schemeClr val="accent1"/>
              </a:lnRef>
              <a:fillRef idx="0">
                <a:schemeClr val="accent1"/>
              </a:fillRef>
              <a:effectRef idx="0">
                <a:schemeClr val="accent1"/>
              </a:effectRef>
              <a:fontRef idx="minor">
                <a:schemeClr val="tx1"/>
              </a:fontRef>
            </p:style>
          </p:cxnSp>
          <p:grpSp>
            <p:nvGrpSpPr>
              <p:cNvPr id="1422" name="Group 1421">
                <a:extLst>
                  <a:ext uri="{FF2B5EF4-FFF2-40B4-BE49-F238E27FC236}">
                    <a16:creationId xmlns:a16="http://schemas.microsoft.com/office/drawing/2014/main" id="{75C2CE82-3CB6-47D4-8D48-F31208EBC38A}"/>
                  </a:ext>
                </a:extLst>
              </p:cNvPr>
              <p:cNvGrpSpPr/>
              <p:nvPr/>
            </p:nvGrpSpPr>
            <p:grpSpPr>
              <a:xfrm>
                <a:off x="5208413" y="5102352"/>
                <a:ext cx="1443043" cy="1316872"/>
                <a:chOff x="5208413" y="5102352"/>
                <a:chExt cx="1443043" cy="1316872"/>
              </a:xfrm>
            </p:grpSpPr>
            <p:cxnSp>
              <p:nvCxnSpPr>
                <p:cNvPr id="1678" name="Straight Connector 1677">
                  <a:extLst>
                    <a:ext uri="{FF2B5EF4-FFF2-40B4-BE49-F238E27FC236}">
                      <a16:creationId xmlns:a16="http://schemas.microsoft.com/office/drawing/2014/main" id="{9AAC778B-4DF1-4CED-B9D5-A93D2F38093B}"/>
                    </a:ext>
                  </a:extLst>
                </p:cNvPr>
                <p:cNvCxnSpPr/>
                <p:nvPr/>
              </p:nvCxnSpPr>
              <p:spPr>
                <a:xfrm>
                  <a:off x="6120384" y="5102352"/>
                  <a:ext cx="0" cy="1304544"/>
                </a:xfrm>
                <a:prstGeom prst="line">
                  <a:avLst/>
                </a:prstGeom>
                <a:ln w="12700">
                  <a:solidFill>
                    <a:schemeClr val="accent1">
                      <a:lumMod val="60000"/>
                      <a:lumOff val="40000"/>
                    </a:schemeClr>
                  </a:solidFill>
                  <a:headEnd w="sm" len="med"/>
                  <a:tailEnd w="sm" len="med"/>
                </a:ln>
              </p:spPr>
              <p:style>
                <a:lnRef idx="1">
                  <a:schemeClr val="accent1"/>
                </a:lnRef>
                <a:fillRef idx="0">
                  <a:schemeClr val="accent1"/>
                </a:fillRef>
                <a:effectRef idx="0">
                  <a:schemeClr val="accent1"/>
                </a:effectRef>
                <a:fontRef idx="minor">
                  <a:schemeClr val="tx1"/>
                </a:fontRef>
              </p:style>
            </p:cxnSp>
            <p:sp>
              <p:nvSpPr>
                <p:cNvPr id="1683" name="Arc 1682">
                  <a:extLst>
                    <a:ext uri="{FF2B5EF4-FFF2-40B4-BE49-F238E27FC236}">
                      <a16:creationId xmlns:a16="http://schemas.microsoft.com/office/drawing/2014/main" id="{4FE18DCF-A5FF-4AA1-BBD3-C2E0C43F9662}"/>
                    </a:ext>
                  </a:extLst>
                </p:cNvPr>
                <p:cNvSpPr/>
                <p:nvPr/>
              </p:nvSpPr>
              <p:spPr>
                <a:xfrm rot="2700000">
                  <a:off x="5297083" y="5064851"/>
                  <a:ext cx="1265703" cy="1443043"/>
                </a:xfrm>
                <a:prstGeom prst="arc">
                  <a:avLst>
                    <a:gd name="adj1" fmla="val 14451282"/>
                    <a:gd name="adj2" fmla="val 1674468"/>
                  </a:avLst>
                </a:prstGeom>
                <a:ln w="12700">
                  <a:solidFill>
                    <a:schemeClr val="accent1">
                      <a:lumMod val="60000"/>
                      <a:lumOff val="40000"/>
                    </a:schemeClr>
                  </a:solidFill>
                  <a:headEnd w="sm" len="med"/>
                  <a:tailEnd w="sm"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grpSp>
        </p:grpSp>
        <p:grpSp>
          <p:nvGrpSpPr>
            <p:cNvPr id="1684" name="Group 1683">
              <a:extLst>
                <a:ext uri="{FF2B5EF4-FFF2-40B4-BE49-F238E27FC236}">
                  <a16:creationId xmlns:a16="http://schemas.microsoft.com/office/drawing/2014/main" id="{DB549A98-A35C-47A2-AD0C-AD5DC088198A}"/>
                </a:ext>
              </a:extLst>
            </p:cNvPr>
            <p:cNvGrpSpPr/>
            <p:nvPr/>
          </p:nvGrpSpPr>
          <p:grpSpPr>
            <a:xfrm>
              <a:off x="12189885" y="7087088"/>
              <a:ext cx="636063" cy="1026192"/>
              <a:chOff x="15243394" y="4960654"/>
              <a:chExt cx="829670" cy="1338546"/>
            </a:xfrm>
          </p:grpSpPr>
          <p:cxnSp>
            <p:nvCxnSpPr>
              <p:cNvPr id="1685" name="Straight Connector 1684">
                <a:extLst>
                  <a:ext uri="{FF2B5EF4-FFF2-40B4-BE49-F238E27FC236}">
                    <a16:creationId xmlns:a16="http://schemas.microsoft.com/office/drawing/2014/main" id="{65F8EDB1-59BB-45A1-835E-05098325E23B}"/>
                  </a:ext>
                </a:extLst>
              </p:cNvPr>
              <p:cNvCxnSpPr>
                <a:cxnSpLocks/>
              </p:cNvCxnSpPr>
              <p:nvPr/>
            </p:nvCxnSpPr>
            <p:spPr>
              <a:xfrm>
                <a:off x="15295880" y="5013960"/>
                <a:ext cx="142240" cy="1285240"/>
              </a:xfrm>
              <a:prstGeom prst="line">
                <a:avLst/>
              </a:prstGeom>
              <a:ln w="12700">
                <a:solidFill>
                  <a:schemeClr val="bg1">
                    <a:lumMod val="65000"/>
                  </a:schemeClr>
                </a:solidFill>
                <a:headEnd w="sm" len="med"/>
                <a:tailEnd w="sm" len="med"/>
              </a:ln>
            </p:spPr>
            <p:style>
              <a:lnRef idx="1">
                <a:schemeClr val="accent1"/>
              </a:lnRef>
              <a:fillRef idx="0">
                <a:schemeClr val="accent1"/>
              </a:fillRef>
              <a:effectRef idx="0">
                <a:schemeClr val="accent1"/>
              </a:effectRef>
              <a:fontRef idx="minor">
                <a:schemeClr val="tx1"/>
              </a:fontRef>
            </p:style>
          </p:cxnSp>
          <p:sp>
            <p:nvSpPr>
              <p:cNvPr id="1686" name="Freeform: Shape 1685">
                <a:extLst>
                  <a:ext uri="{FF2B5EF4-FFF2-40B4-BE49-F238E27FC236}">
                    <a16:creationId xmlns:a16="http://schemas.microsoft.com/office/drawing/2014/main" id="{39E5EC38-84AA-4B04-8C6C-8BEBD42EF6D0}"/>
                  </a:ext>
                </a:extLst>
              </p:cNvPr>
              <p:cNvSpPr/>
              <p:nvPr/>
            </p:nvSpPr>
            <p:spPr>
              <a:xfrm rot="19448474" flipV="1">
                <a:off x="15243394" y="5113396"/>
                <a:ext cx="829670" cy="1012985"/>
              </a:xfrm>
              <a:custGeom>
                <a:avLst/>
                <a:gdLst>
                  <a:gd name="connsiteX0" fmla="*/ 0 w 497840"/>
                  <a:gd name="connsiteY0" fmla="*/ 0 h 1203960"/>
                  <a:gd name="connsiteX1" fmla="*/ 497840 w 497840"/>
                  <a:gd name="connsiteY1" fmla="*/ 1203960 h 1203960"/>
                  <a:gd name="connsiteX0" fmla="*/ 0 w 497840"/>
                  <a:gd name="connsiteY0" fmla="*/ 0 h 1203960"/>
                  <a:gd name="connsiteX1" fmla="*/ 497840 w 497840"/>
                  <a:gd name="connsiteY1" fmla="*/ 1203960 h 1203960"/>
                  <a:gd name="connsiteX0" fmla="*/ 0 w 497840"/>
                  <a:gd name="connsiteY0" fmla="*/ 0 h 1203960"/>
                  <a:gd name="connsiteX1" fmla="*/ 497840 w 497840"/>
                  <a:gd name="connsiteY1" fmla="*/ 1203960 h 1203960"/>
                  <a:gd name="connsiteX0" fmla="*/ 0 w 513080"/>
                  <a:gd name="connsiteY0" fmla="*/ 0 h 1203960"/>
                  <a:gd name="connsiteX1" fmla="*/ 513080 w 513080"/>
                  <a:gd name="connsiteY1" fmla="*/ 1203960 h 1203960"/>
                  <a:gd name="connsiteX0" fmla="*/ 0 w 513080"/>
                  <a:gd name="connsiteY0" fmla="*/ 0 h 1203960"/>
                  <a:gd name="connsiteX1" fmla="*/ 513080 w 513080"/>
                  <a:gd name="connsiteY1" fmla="*/ 1203960 h 1203960"/>
                  <a:gd name="connsiteX0" fmla="*/ 0 w 548640"/>
                  <a:gd name="connsiteY0" fmla="*/ 0 h 1170940"/>
                  <a:gd name="connsiteX1" fmla="*/ 548640 w 548640"/>
                  <a:gd name="connsiteY1" fmla="*/ 1170940 h 1170940"/>
                  <a:gd name="connsiteX0" fmla="*/ 0 w 698664"/>
                  <a:gd name="connsiteY0" fmla="*/ 0 h 1070598"/>
                  <a:gd name="connsiteX1" fmla="*/ 698664 w 698664"/>
                  <a:gd name="connsiteY1" fmla="*/ 1070598 h 1070598"/>
                  <a:gd name="connsiteX0" fmla="*/ 0 w 698664"/>
                  <a:gd name="connsiteY0" fmla="*/ 0 h 1070598"/>
                  <a:gd name="connsiteX1" fmla="*/ 698664 w 698664"/>
                  <a:gd name="connsiteY1" fmla="*/ 1070598 h 1070598"/>
                  <a:gd name="connsiteX0" fmla="*/ 0 w 842503"/>
                  <a:gd name="connsiteY0" fmla="*/ 0 h 1023282"/>
                  <a:gd name="connsiteX1" fmla="*/ 842503 w 842503"/>
                  <a:gd name="connsiteY1" fmla="*/ 1023282 h 1023282"/>
                  <a:gd name="connsiteX0" fmla="*/ 0 w 842503"/>
                  <a:gd name="connsiteY0" fmla="*/ 0 h 1023282"/>
                  <a:gd name="connsiteX1" fmla="*/ 842503 w 842503"/>
                  <a:gd name="connsiteY1" fmla="*/ 1023282 h 1023282"/>
                </a:gdLst>
                <a:ahLst/>
                <a:cxnLst>
                  <a:cxn ang="0">
                    <a:pos x="connsiteX0" y="connsiteY0"/>
                  </a:cxn>
                  <a:cxn ang="0">
                    <a:pos x="connsiteX1" y="connsiteY1"/>
                  </a:cxn>
                </a:cxnLst>
                <a:rect l="l" t="t" r="r" b="b"/>
                <a:pathLst>
                  <a:path w="842503" h="1023282">
                    <a:moveTo>
                      <a:pt x="0" y="0"/>
                    </a:moveTo>
                    <a:cubicBezTo>
                      <a:pt x="144761" y="293966"/>
                      <a:pt x="527513" y="760696"/>
                      <a:pt x="842503" y="1023282"/>
                    </a:cubicBezTo>
                  </a:path>
                </a:pathLst>
              </a:custGeom>
              <a:noFill/>
              <a:ln w="12700">
                <a:solidFill>
                  <a:schemeClr val="bg1">
                    <a:lumMod val="65000"/>
                  </a:schemeClr>
                </a:solidFill>
                <a:headEnd w="sm" len="med"/>
                <a:tailEnd w="sm"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cxnSp>
            <p:nvCxnSpPr>
              <p:cNvPr id="1687" name="Straight Arrow Connector 1686">
                <a:extLst>
                  <a:ext uri="{FF2B5EF4-FFF2-40B4-BE49-F238E27FC236}">
                    <a16:creationId xmlns:a16="http://schemas.microsoft.com/office/drawing/2014/main" id="{58247918-CF61-457A-8FB9-143DFE45E8D1}"/>
                  </a:ext>
                </a:extLst>
              </p:cNvPr>
              <p:cNvCxnSpPr>
                <a:cxnSpLocks/>
              </p:cNvCxnSpPr>
              <p:nvPr/>
            </p:nvCxnSpPr>
            <p:spPr>
              <a:xfrm flipV="1">
                <a:off x="15392400" y="5862048"/>
                <a:ext cx="205950" cy="28212"/>
              </a:xfrm>
              <a:prstGeom prst="straightConnector1">
                <a:avLst/>
              </a:prstGeom>
              <a:ln w="12700">
                <a:solidFill>
                  <a:schemeClr val="bg1">
                    <a:lumMod val="65000"/>
                  </a:schemeClr>
                </a:solidFill>
                <a:headEnd w="sm" len="med"/>
                <a:tailEnd type="arrow" w="sm" len="med"/>
              </a:ln>
            </p:spPr>
            <p:style>
              <a:lnRef idx="1">
                <a:schemeClr val="accent1"/>
              </a:lnRef>
              <a:fillRef idx="0">
                <a:schemeClr val="accent1"/>
              </a:fillRef>
              <a:effectRef idx="0">
                <a:schemeClr val="accent1"/>
              </a:effectRef>
              <a:fontRef idx="minor">
                <a:schemeClr val="tx1"/>
              </a:fontRef>
            </p:style>
          </p:cxnSp>
          <p:cxnSp>
            <p:nvCxnSpPr>
              <p:cNvPr id="1688" name="Straight Arrow Connector 1687">
                <a:extLst>
                  <a:ext uri="{FF2B5EF4-FFF2-40B4-BE49-F238E27FC236}">
                    <a16:creationId xmlns:a16="http://schemas.microsoft.com/office/drawing/2014/main" id="{4EB5FE28-6E46-4C05-8D6D-51573C40B9F9}"/>
                  </a:ext>
                </a:extLst>
              </p:cNvPr>
              <p:cNvCxnSpPr>
                <a:cxnSpLocks/>
              </p:cNvCxnSpPr>
              <p:nvPr/>
            </p:nvCxnSpPr>
            <p:spPr>
              <a:xfrm flipV="1">
                <a:off x="15369540" y="5632991"/>
                <a:ext cx="235437" cy="32253"/>
              </a:xfrm>
              <a:prstGeom prst="straightConnector1">
                <a:avLst/>
              </a:prstGeom>
              <a:ln w="12700">
                <a:solidFill>
                  <a:schemeClr val="bg1">
                    <a:lumMod val="65000"/>
                  </a:schemeClr>
                </a:solidFill>
                <a:headEnd w="sm" len="med"/>
                <a:tailEnd type="arrow" w="sm" len="med"/>
              </a:ln>
            </p:spPr>
            <p:style>
              <a:lnRef idx="1">
                <a:schemeClr val="accent1"/>
              </a:lnRef>
              <a:fillRef idx="0">
                <a:schemeClr val="accent1"/>
              </a:fillRef>
              <a:effectRef idx="0">
                <a:schemeClr val="accent1"/>
              </a:effectRef>
              <a:fontRef idx="minor">
                <a:schemeClr val="tx1"/>
              </a:fontRef>
            </p:style>
          </p:cxnSp>
          <p:cxnSp>
            <p:nvCxnSpPr>
              <p:cNvPr id="1689" name="Straight Arrow Connector 1688">
                <a:extLst>
                  <a:ext uri="{FF2B5EF4-FFF2-40B4-BE49-F238E27FC236}">
                    <a16:creationId xmlns:a16="http://schemas.microsoft.com/office/drawing/2014/main" id="{88B0D15B-95DF-46BF-B491-5AFF9ABAB710}"/>
                  </a:ext>
                </a:extLst>
              </p:cNvPr>
              <p:cNvCxnSpPr>
                <a:cxnSpLocks/>
              </p:cNvCxnSpPr>
              <p:nvPr/>
            </p:nvCxnSpPr>
            <p:spPr>
              <a:xfrm flipV="1">
                <a:off x="15422880" y="6082577"/>
                <a:ext cx="172158" cy="23586"/>
              </a:xfrm>
              <a:prstGeom prst="straightConnector1">
                <a:avLst/>
              </a:prstGeom>
              <a:ln w="12700">
                <a:solidFill>
                  <a:schemeClr val="bg1">
                    <a:lumMod val="65000"/>
                  </a:schemeClr>
                </a:solidFill>
                <a:headEnd w="sm" len="med"/>
                <a:tailEnd type="arrow" w="sm" len="med"/>
              </a:ln>
            </p:spPr>
            <p:style>
              <a:lnRef idx="1">
                <a:schemeClr val="accent1"/>
              </a:lnRef>
              <a:fillRef idx="0">
                <a:schemeClr val="accent1"/>
              </a:fillRef>
              <a:effectRef idx="0">
                <a:schemeClr val="accent1"/>
              </a:effectRef>
              <a:fontRef idx="minor">
                <a:schemeClr val="tx1"/>
              </a:fontRef>
            </p:style>
          </p:cxnSp>
          <p:cxnSp>
            <p:nvCxnSpPr>
              <p:cNvPr id="1692" name="Straight Arrow Connector 1691">
                <a:extLst>
                  <a:ext uri="{FF2B5EF4-FFF2-40B4-BE49-F238E27FC236}">
                    <a16:creationId xmlns:a16="http://schemas.microsoft.com/office/drawing/2014/main" id="{376B4D5C-0A2C-4742-8408-0427AD530FFD}"/>
                  </a:ext>
                </a:extLst>
              </p:cNvPr>
              <p:cNvCxnSpPr>
                <a:cxnSpLocks/>
              </p:cNvCxnSpPr>
              <p:nvPr/>
            </p:nvCxnSpPr>
            <p:spPr>
              <a:xfrm flipV="1">
                <a:off x="15318050" y="5159670"/>
                <a:ext cx="343250" cy="47331"/>
              </a:xfrm>
              <a:prstGeom prst="straightConnector1">
                <a:avLst/>
              </a:prstGeom>
              <a:ln w="12700">
                <a:solidFill>
                  <a:schemeClr val="bg1">
                    <a:lumMod val="65000"/>
                  </a:schemeClr>
                </a:solidFill>
                <a:headEnd w="sm" len="med"/>
                <a:tailEnd type="arrow" w="sm" len="med"/>
              </a:ln>
            </p:spPr>
            <p:style>
              <a:lnRef idx="1">
                <a:schemeClr val="accent1"/>
              </a:lnRef>
              <a:fillRef idx="0">
                <a:schemeClr val="accent1"/>
              </a:fillRef>
              <a:effectRef idx="0">
                <a:schemeClr val="accent1"/>
              </a:effectRef>
              <a:fontRef idx="minor">
                <a:schemeClr val="tx1"/>
              </a:fontRef>
            </p:style>
          </p:cxnSp>
          <p:cxnSp>
            <p:nvCxnSpPr>
              <p:cNvPr id="1693" name="Straight Arrow Connector 1692">
                <a:extLst>
                  <a:ext uri="{FF2B5EF4-FFF2-40B4-BE49-F238E27FC236}">
                    <a16:creationId xmlns:a16="http://schemas.microsoft.com/office/drawing/2014/main" id="{DD4D6C4E-FA8B-4919-830C-29C841CF6A00}"/>
                  </a:ext>
                </a:extLst>
              </p:cNvPr>
              <p:cNvCxnSpPr>
                <a:cxnSpLocks/>
              </p:cNvCxnSpPr>
              <p:nvPr/>
            </p:nvCxnSpPr>
            <p:spPr>
              <a:xfrm flipV="1">
                <a:off x="15344139" y="5399094"/>
                <a:ext cx="277403" cy="38251"/>
              </a:xfrm>
              <a:prstGeom prst="straightConnector1">
                <a:avLst/>
              </a:prstGeom>
              <a:ln w="12700">
                <a:solidFill>
                  <a:schemeClr val="bg1">
                    <a:lumMod val="65000"/>
                  </a:schemeClr>
                </a:solidFill>
                <a:headEnd w="sm" len="med"/>
                <a:tailEnd type="arrow" w="sm" len="med"/>
              </a:ln>
            </p:spPr>
            <p:style>
              <a:lnRef idx="1">
                <a:schemeClr val="accent1"/>
              </a:lnRef>
              <a:fillRef idx="0">
                <a:schemeClr val="accent1"/>
              </a:fillRef>
              <a:effectRef idx="0">
                <a:schemeClr val="accent1"/>
              </a:effectRef>
              <a:fontRef idx="minor">
                <a:schemeClr val="tx1"/>
              </a:fontRef>
            </p:style>
          </p:cxnSp>
          <p:cxnSp>
            <p:nvCxnSpPr>
              <p:cNvPr id="1808" name="Straight Arrow Connector 1807">
                <a:extLst>
                  <a:ext uri="{FF2B5EF4-FFF2-40B4-BE49-F238E27FC236}">
                    <a16:creationId xmlns:a16="http://schemas.microsoft.com/office/drawing/2014/main" id="{0A3B7A31-BC30-435B-A6C8-177D13391E90}"/>
                  </a:ext>
                </a:extLst>
              </p:cNvPr>
              <p:cNvCxnSpPr>
                <a:cxnSpLocks/>
              </p:cNvCxnSpPr>
              <p:nvPr/>
            </p:nvCxnSpPr>
            <p:spPr>
              <a:xfrm flipV="1">
                <a:off x="15296850" y="4960654"/>
                <a:ext cx="414149" cy="57106"/>
              </a:xfrm>
              <a:prstGeom prst="straightConnector1">
                <a:avLst/>
              </a:prstGeom>
              <a:ln w="12700">
                <a:solidFill>
                  <a:schemeClr val="bg1">
                    <a:lumMod val="65000"/>
                  </a:schemeClr>
                </a:solidFill>
                <a:headEnd w="sm" len="med"/>
                <a:tailEnd type="arrow" w="sm" len="med"/>
              </a:ln>
            </p:spPr>
            <p:style>
              <a:lnRef idx="1">
                <a:schemeClr val="accent1"/>
              </a:lnRef>
              <a:fillRef idx="0">
                <a:schemeClr val="accent1"/>
              </a:fillRef>
              <a:effectRef idx="0">
                <a:schemeClr val="accent1"/>
              </a:effectRef>
              <a:fontRef idx="minor">
                <a:schemeClr val="tx1"/>
              </a:fontRef>
            </p:style>
          </p:cxnSp>
        </p:grpSp>
        <p:cxnSp>
          <p:nvCxnSpPr>
            <p:cNvPr id="1694" name="Straight Connector 1693">
              <a:extLst>
                <a:ext uri="{FF2B5EF4-FFF2-40B4-BE49-F238E27FC236}">
                  <a16:creationId xmlns:a16="http://schemas.microsoft.com/office/drawing/2014/main" id="{5C47B0FF-35BC-42E0-A7DF-50ECFBEFEA30}"/>
                </a:ext>
              </a:extLst>
            </p:cNvPr>
            <p:cNvCxnSpPr>
              <a:cxnSpLocks/>
            </p:cNvCxnSpPr>
            <p:nvPr/>
          </p:nvCxnSpPr>
          <p:spPr>
            <a:xfrm>
              <a:off x="3564302" y="7615131"/>
              <a:ext cx="1250898" cy="0"/>
            </a:xfrm>
            <a:prstGeom prst="line">
              <a:avLst/>
            </a:prstGeom>
            <a:noFill/>
            <a:ln w="12700">
              <a:solidFill>
                <a:schemeClr val="tx1"/>
              </a:solidFill>
              <a:prstDash val="sysDash"/>
              <a:headEnd w="sm" len="med"/>
              <a:tailEnd type="arrow" w="sm" len="med"/>
            </a:ln>
          </p:spPr>
          <p:style>
            <a:lnRef idx="2">
              <a:schemeClr val="accent1">
                <a:shade val="50000"/>
              </a:schemeClr>
            </a:lnRef>
            <a:fillRef idx="1">
              <a:schemeClr val="accent1"/>
            </a:fillRef>
            <a:effectRef idx="0">
              <a:schemeClr val="accent1"/>
            </a:effectRef>
            <a:fontRef idx="minor">
              <a:schemeClr val="lt1"/>
            </a:fontRef>
          </p:style>
        </p:cxnSp>
        <p:sp>
          <p:nvSpPr>
            <p:cNvPr id="1695" name="Freeform: Shape 1694">
              <a:extLst>
                <a:ext uri="{FF2B5EF4-FFF2-40B4-BE49-F238E27FC236}">
                  <a16:creationId xmlns:a16="http://schemas.microsoft.com/office/drawing/2014/main" id="{74680974-69AA-4D5C-BA34-843FA3221625}"/>
                </a:ext>
              </a:extLst>
            </p:cNvPr>
            <p:cNvSpPr/>
            <p:nvPr/>
          </p:nvSpPr>
          <p:spPr>
            <a:xfrm rot="16200000" flipH="1">
              <a:off x="3844676" y="6864829"/>
              <a:ext cx="239060" cy="920544"/>
            </a:xfrm>
            <a:custGeom>
              <a:avLst/>
              <a:gdLst>
                <a:gd name="connsiteX0" fmla="*/ 467360 w 467360"/>
                <a:gd name="connsiteY0" fmla="*/ 0 h 1981200"/>
                <a:gd name="connsiteX1" fmla="*/ 335280 w 467360"/>
                <a:gd name="connsiteY1" fmla="*/ 883920 h 1981200"/>
                <a:gd name="connsiteX2" fmla="*/ 0 w 467360"/>
                <a:gd name="connsiteY2" fmla="*/ 1981200 h 1981200"/>
                <a:gd name="connsiteX0" fmla="*/ 467360 w 467360"/>
                <a:gd name="connsiteY0" fmla="*/ 0 h 1981200"/>
                <a:gd name="connsiteX1" fmla="*/ 0 w 467360"/>
                <a:gd name="connsiteY1" fmla="*/ 1981200 h 1981200"/>
                <a:gd name="connsiteX0" fmla="*/ 467360 w 467360"/>
                <a:gd name="connsiteY0" fmla="*/ 0 h 1981200"/>
                <a:gd name="connsiteX1" fmla="*/ 0 w 467360"/>
                <a:gd name="connsiteY1" fmla="*/ 1981200 h 1981200"/>
                <a:gd name="connsiteX0" fmla="*/ 467360 w 467360"/>
                <a:gd name="connsiteY0" fmla="*/ 0 h 1981200"/>
                <a:gd name="connsiteX1" fmla="*/ 0 w 467360"/>
                <a:gd name="connsiteY1" fmla="*/ 1981200 h 1981200"/>
              </a:gdLst>
              <a:ahLst/>
              <a:cxnLst>
                <a:cxn ang="0">
                  <a:pos x="connsiteX0" y="connsiteY0"/>
                </a:cxn>
                <a:cxn ang="0">
                  <a:pos x="connsiteX1" y="connsiteY1"/>
                </a:cxn>
              </a:cxnLst>
              <a:rect l="l" t="t" r="r" b="b"/>
              <a:pathLst>
                <a:path w="467360" h="1981200">
                  <a:moveTo>
                    <a:pt x="467360" y="0"/>
                  </a:moveTo>
                  <a:cubicBezTo>
                    <a:pt x="453813" y="762000"/>
                    <a:pt x="338667" y="1259840"/>
                    <a:pt x="0" y="1981200"/>
                  </a:cubicBezTo>
                </a:path>
              </a:pathLst>
            </a:custGeom>
            <a:noFill/>
            <a:ln w="12700">
              <a:solidFill>
                <a:schemeClr val="tx1"/>
              </a:solidFill>
              <a:prstDash val="sysDash"/>
              <a:headEnd w="sm" len="med"/>
              <a:tailEnd type="arrow" w="sm"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1697" name="Freeform: Shape 1696">
              <a:extLst>
                <a:ext uri="{FF2B5EF4-FFF2-40B4-BE49-F238E27FC236}">
                  <a16:creationId xmlns:a16="http://schemas.microsoft.com/office/drawing/2014/main" id="{F7DFBEB1-EA9D-42F9-9F5E-89A96F7C3EE6}"/>
                </a:ext>
              </a:extLst>
            </p:cNvPr>
            <p:cNvSpPr/>
            <p:nvPr/>
          </p:nvSpPr>
          <p:spPr>
            <a:xfrm rot="16200000">
              <a:off x="3743665" y="4606711"/>
              <a:ext cx="1596152" cy="5811797"/>
            </a:xfrm>
            <a:custGeom>
              <a:avLst/>
              <a:gdLst>
                <a:gd name="connsiteX0" fmla="*/ 2022050 w 2518298"/>
                <a:gd name="connsiteY0" fmla="*/ 0 h 9169451"/>
                <a:gd name="connsiteX1" fmla="*/ 2518298 w 2518298"/>
                <a:gd name="connsiteY1" fmla="*/ 0 h 9169451"/>
                <a:gd name="connsiteX2" fmla="*/ 2518298 w 2518298"/>
                <a:gd name="connsiteY2" fmla="*/ 1943464 h 9169451"/>
                <a:gd name="connsiteX3" fmla="*/ 638866 w 2518298"/>
                <a:gd name="connsiteY3" fmla="*/ 1943464 h 9169451"/>
                <a:gd name="connsiteX4" fmla="*/ 296001 w 2518298"/>
                <a:gd name="connsiteY4" fmla="*/ 2286329 h 9169451"/>
                <a:gd name="connsiteX5" fmla="*/ 296001 w 2518298"/>
                <a:gd name="connsiteY5" fmla="*/ 7886178 h 9169451"/>
                <a:gd name="connsiteX6" fmla="*/ 638866 w 2518298"/>
                <a:gd name="connsiteY6" fmla="*/ 8229043 h 9169451"/>
                <a:gd name="connsiteX7" fmla="*/ 2518298 w 2518298"/>
                <a:gd name="connsiteY7" fmla="*/ 8229043 h 9169451"/>
                <a:gd name="connsiteX8" fmla="*/ 2518298 w 2518298"/>
                <a:gd name="connsiteY8" fmla="*/ 9169451 h 9169451"/>
                <a:gd name="connsiteX9" fmla="*/ 2292331 w 2518298"/>
                <a:gd name="connsiteY9" fmla="*/ 9169451 h 9169451"/>
                <a:gd name="connsiteX10" fmla="*/ 2208916 w 2518298"/>
                <a:gd name="connsiteY10" fmla="*/ 9086036 h 9169451"/>
                <a:gd name="connsiteX11" fmla="*/ 2208916 w 2518298"/>
                <a:gd name="connsiteY11" fmla="*/ 8485946 h 9169451"/>
                <a:gd name="connsiteX12" fmla="*/ 518041 w 2518298"/>
                <a:gd name="connsiteY12" fmla="*/ 8485946 h 9169451"/>
                <a:gd name="connsiteX13" fmla="*/ 2554 w 2518298"/>
                <a:gd name="connsiteY13" fmla="*/ 7970459 h 9169451"/>
                <a:gd name="connsiteX14" fmla="*/ 2554 w 2518298"/>
                <a:gd name="connsiteY14" fmla="*/ 3667551 h 9169451"/>
                <a:gd name="connsiteX15" fmla="*/ 0 w 2518298"/>
                <a:gd name="connsiteY15" fmla="*/ 3654901 h 9169451"/>
                <a:gd name="connsiteX16" fmla="*/ 0 w 2518298"/>
                <a:gd name="connsiteY16" fmla="*/ 1331011 h 9169451"/>
                <a:gd name="connsiteX17" fmla="*/ 135770 w 2518298"/>
                <a:gd name="connsiteY17" fmla="*/ 1195241 h 9169451"/>
                <a:gd name="connsiteX18" fmla="*/ 756928 w 2518298"/>
                <a:gd name="connsiteY18" fmla="*/ 1195241 h 9169451"/>
                <a:gd name="connsiteX19" fmla="*/ 892698 w 2518298"/>
                <a:gd name="connsiteY19" fmla="*/ 1331011 h 9169451"/>
                <a:gd name="connsiteX20" fmla="*/ 892698 w 2518298"/>
                <a:gd name="connsiteY20" fmla="*/ 1686560 h 9169451"/>
                <a:gd name="connsiteX21" fmla="*/ 1919982 w 2518298"/>
                <a:gd name="connsiteY21" fmla="*/ 1686560 h 9169451"/>
                <a:gd name="connsiteX22" fmla="*/ 1919982 w 2518298"/>
                <a:gd name="connsiteY22" fmla="*/ 102068 h 9169451"/>
                <a:gd name="connsiteX23" fmla="*/ 2022050 w 2518298"/>
                <a:gd name="connsiteY23" fmla="*/ 0 h 91694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2518298" h="9169451">
                  <a:moveTo>
                    <a:pt x="2022050" y="0"/>
                  </a:moveTo>
                  <a:lnTo>
                    <a:pt x="2518298" y="0"/>
                  </a:lnTo>
                  <a:lnTo>
                    <a:pt x="2518298" y="1943464"/>
                  </a:lnTo>
                  <a:lnTo>
                    <a:pt x="638866" y="1943464"/>
                  </a:lnTo>
                  <a:cubicBezTo>
                    <a:pt x="449507" y="1943464"/>
                    <a:pt x="296001" y="2096969"/>
                    <a:pt x="296001" y="2286329"/>
                  </a:cubicBezTo>
                  <a:lnTo>
                    <a:pt x="296001" y="7886178"/>
                  </a:lnTo>
                  <a:cubicBezTo>
                    <a:pt x="296001" y="8075537"/>
                    <a:pt x="449507" y="8229043"/>
                    <a:pt x="638866" y="8229043"/>
                  </a:cubicBezTo>
                  <a:lnTo>
                    <a:pt x="2518298" y="8229043"/>
                  </a:lnTo>
                  <a:lnTo>
                    <a:pt x="2518298" y="9169451"/>
                  </a:lnTo>
                  <a:lnTo>
                    <a:pt x="2292331" y="9169451"/>
                  </a:lnTo>
                  <a:cubicBezTo>
                    <a:pt x="2246262" y="9169451"/>
                    <a:pt x="2208916" y="9132105"/>
                    <a:pt x="2208916" y="9086036"/>
                  </a:cubicBezTo>
                  <a:lnTo>
                    <a:pt x="2208916" y="8485946"/>
                  </a:lnTo>
                  <a:lnTo>
                    <a:pt x="518041" y="8485946"/>
                  </a:lnTo>
                  <a:cubicBezTo>
                    <a:pt x="233345" y="8485946"/>
                    <a:pt x="2554" y="8255155"/>
                    <a:pt x="2554" y="7970459"/>
                  </a:cubicBezTo>
                  <a:lnTo>
                    <a:pt x="2554" y="3667551"/>
                  </a:lnTo>
                  <a:lnTo>
                    <a:pt x="0" y="3654901"/>
                  </a:lnTo>
                  <a:lnTo>
                    <a:pt x="0" y="1331011"/>
                  </a:lnTo>
                  <a:cubicBezTo>
                    <a:pt x="0" y="1256027"/>
                    <a:pt x="60786" y="1195241"/>
                    <a:pt x="135770" y="1195241"/>
                  </a:cubicBezTo>
                  <a:lnTo>
                    <a:pt x="756928" y="1195241"/>
                  </a:lnTo>
                  <a:cubicBezTo>
                    <a:pt x="831912" y="1195241"/>
                    <a:pt x="892698" y="1256027"/>
                    <a:pt x="892698" y="1331011"/>
                  </a:cubicBezTo>
                  <a:lnTo>
                    <a:pt x="892698" y="1686560"/>
                  </a:lnTo>
                  <a:lnTo>
                    <a:pt x="1919982" y="1686560"/>
                  </a:lnTo>
                  <a:lnTo>
                    <a:pt x="1919982" y="102068"/>
                  </a:lnTo>
                  <a:cubicBezTo>
                    <a:pt x="1919982" y="45697"/>
                    <a:pt x="1965679" y="0"/>
                    <a:pt x="2022050" y="0"/>
                  </a:cubicBezTo>
                  <a:close/>
                </a:path>
              </a:pathLst>
            </a:custGeom>
            <a:solidFill>
              <a:schemeClr val="bg1">
                <a:lumMod val="95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1699" name="Freeform: Shape 1698">
              <a:extLst>
                <a:ext uri="{FF2B5EF4-FFF2-40B4-BE49-F238E27FC236}">
                  <a16:creationId xmlns:a16="http://schemas.microsoft.com/office/drawing/2014/main" id="{9B2B825D-BCE4-4628-80EB-2568FCFE94AB}"/>
                </a:ext>
              </a:extLst>
            </p:cNvPr>
            <p:cNvSpPr/>
            <p:nvPr/>
          </p:nvSpPr>
          <p:spPr>
            <a:xfrm rot="16200000">
              <a:off x="4535395" y="5069901"/>
              <a:ext cx="648450" cy="3468767"/>
            </a:xfrm>
            <a:custGeom>
              <a:avLst/>
              <a:gdLst>
                <a:gd name="connsiteX0" fmla="*/ 0 w 775153"/>
                <a:gd name="connsiteY0" fmla="*/ 0 h 4243271"/>
                <a:gd name="connsiteX1" fmla="*/ 775153 w 775153"/>
                <a:gd name="connsiteY1" fmla="*/ 0 h 4243271"/>
                <a:gd name="connsiteX2" fmla="*/ 775153 w 775153"/>
                <a:gd name="connsiteY2" fmla="*/ 4243271 h 4243271"/>
                <a:gd name="connsiteX3" fmla="*/ 0 w 775153"/>
                <a:gd name="connsiteY3" fmla="*/ 4243271 h 4243271"/>
              </a:gdLst>
              <a:ahLst/>
              <a:cxnLst>
                <a:cxn ang="0">
                  <a:pos x="connsiteX0" y="connsiteY0"/>
                </a:cxn>
                <a:cxn ang="0">
                  <a:pos x="connsiteX1" y="connsiteY1"/>
                </a:cxn>
                <a:cxn ang="0">
                  <a:pos x="connsiteX2" y="connsiteY2"/>
                </a:cxn>
                <a:cxn ang="0">
                  <a:pos x="connsiteX3" y="connsiteY3"/>
                </a:cxn>
              </a:cxnLst>
              <a:rect l="l" t="t" r="r" b="b"/>
              <a:pathLst>
                <a:path w="775153" h="4243271">
                  <a:moveTo>
                    <a:pt x="0" y="0"/>
                  </a:moveTo>
                  <a:lnTo>
                    <a:pt x="775153" y="0"/>
                  </a:lnTo>
                  <a:lnTo>
                    <a:pt x="775153" y="4243271"/>
                  </a:lnTo>
                  <a:lnTo>
                    <a:pt x="0" y="4243271"/>
                  </a:lnTo>
                  <a:close/>
                </a:path>
              </a:pathLst>
            </a:custGeom>
            <a:solidFill>
              <a:schemeClr val="bg1">
                <a:lumMod val="95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sz="1800"/>
            </a:p>
          </p:txBody>
        </p:sp>
        <p:grpSp>
          <p:nvGrpSpPr>
            <p:cNvPr id="1700" name="Group 1699">
              <a:extLst>
                <a:ext uri="{FF2B5EF4-FFF2-40B4-BE49-F238E27FC236}">
                  <a16:creationId xmlns:a16="http://schemas.microsoft.com/office/drawing/2014/main" id="{CFE7C4FA-4E8B-48CE-B8E2-20B87B35A3B4}"/>
                </a:ext>
              </a:extLst>
            </p:cNvPr>
            <p:cNvGrpSpPr/>
            <p:nvPr/>
          </p:nvGrpSpPr>
          <p:grpSpPr>
            <a:xfrm>
              <a:off x="7035470" y="6944511"/>
              <a:ext cx="777904" cy="1104683"/>
              <a:chOff x="11873558" y="5190343"/>
              <a:chExt cx="1227323" cy="1742892"/>
            </a:xfrm>
          </p:grpSpPr>
          <p:sp>
            <p:nvSpPr>
              <p:cNvPr id="1701" name="Freeform: Shape 1700">
                <a:extLst>
                  <a:ext uri="{FF2B5EF4-FFF2-40B4-BE49-F238E27FC236}">
                    <a16:creationId xmlns:a16="http://schemas.microsoft.com/office/drawing/2014/main" id="{2E771A59-1DAA-4502-9E44-21BFE005B1BC}"/>
                  </a:ext>
                </a:extLst>
              </p:cNvPr>
              <p:cNvSpPr/>
              <p:nvPr/>
            </p:nvSpPr>
            <p:spPr>
              <a:xfrm rot="16200000" flipH="1" flipV="1">
                <a:off x="11804315" y="5422022"/>
                <a:ext cx="1122538" cy="838871"/>
              </a:xfrm>
              <a:custGeom>
                <a:avLst/>
                <a:gdLst>
                  <a:gd name="connsiteX0" fmla="*/ 0 w 866140"/>
                  <a:gd name="connsiteY0" fmla="*/ 586740 h 586740"/>
                  <a:gd name="connsiteX1" fmla="*/ 866140 w 866140"/>
                  <a:gd name="connsiteY1" fmla="*/ 0 h 586740"/>
                  <a:gd name="connsiteX0" fmla="*/ 0 w 866140"/>
                  <a:gd name="connsiteY0" fmla="*/ 624434 h 624434"/>
                  <a:gd name="connsiteX1" fmla="*/ 866140 w 866140"/>
                  <a:gd name="connsiteY1" fmla="*/ 37694 h 624434"/>
                  <a:gd name="connsiteX0" fmla="*/ 0 w 866140"/>
                  <a:gd name="connsiteY0" fmla="*/ 623221 h 623221"/>
                  <a:gd name="connsiteX1" fmla="*/ 866140 w 866140"/>
                  <a:gd name="connsiteY1" fmla="*/ 36481 h 623221"/>
                  <a:gd name="connsiteX0" fmla="*/ 0 w 848556"/>
                  <a:gd name="connsiteY0" fmla="*/ 627792 h 627792"/>
                  <a:gd name="connsiteX1" fmla="*/ 848556 w 848556"/>
                  <a:gd name="connsiteY1" fmla="*/ 36250 h 627792"/>
                  <a:gd name="connsiteX0" fmla="*/ 0 w 840285"/>
                  <a:gd name="connsiteY0" fmla="*/ 627792 h 627792"/>
                  <a:gd name="connsiteX1" fmla="*/ 840285 w 840285"/>
                  <a:gd name="connsiteY1" fmla="*/ 36250 h 627792"/>
                  <a:gd name="connsiteX0" fmla="*/ 0 w 840285"/>
                  <a:gd name="connsiteY0" fmla="*/ 643520 h 643520"/>
                  <a:gd name="connsiteX1" fmla="*/ 840285 w 840285"/>
                  <a:gd name="connsiteY1" fmla="*/ 51978 h 643520"/>
                  <a:gd name="connsiteX0" fmla="*/ 0 w 848556"/>
                  <a:gd name="connsiteY0" fmla="*/ 564957 h 564957"/>
                  <a:gd name="connsiteX1" fmla="*/ 848556 w 848556"/>
                  <a:gd name="connsiteY1" fmla="*/ 61500 h 564957"/>
                  <a:gd name="connsiteX0" fmla="*/ 0 w 848560"/>
                  <a:gd name="connsiteY0" fmla="*/ 574885 h 574885"/>
                  <a:gd name="connsiteX1" fmla="*/ 848556 w 848560"/>
                  <a:gd name="connsiteY1" fmla="*/ 71428 h 574885"/>
                  <a:gd name="connsiteX0" fmla="*/ 0 w 849912"/>
                  <a:gd name="connsiteY0" fmla="*/ 567068 h 567068"/>
                  <a:gd name="connsiteX1" fmla="*/ 849908 w 849912"/>
                  <a:gd name="connsiteY1" fmla="*/ 72655 h 567068"/>
                  <a:gd name="connsiteX0" fmla="*/ 0 w 849912"/>
                  <a:gd name="connsiteY0" fmla="*/ 574069 h 574069"/>
                  <a:gd name="connsiteX1" fmla="*/ 348133 w 849912"/>
                  <a:gd name="connsiteY1" fmla="*/ 132838 h 574069"/>
                  <a:gd name="connsiteX2" fmla="*/ 849908 w 849912"/>
                  <a:gd name="connsiteY2" fmla="*/ 79656 h 574069"/>
                  <a:gd name="connsiteX0" fmla="*/ 0 w 849912"/>
                  <a:gd name="connsiteY0" fmla="*/ 557400 h 557400"/>
                  <a:gd name="connsiteX1" fmla="*/ 444480 w 849912"/>
                  <a:gd name="connsiteY1" fmla="*/ 231195 h 557400"/>
                  <a:gd name="connsiteX2" fmla="*/ 849908 w 849912"/>
                  <a:gd name="connsiteY2" fmla="*/ 62987 h 557400"/>
                  <a:gd name="connsiteX0" fmla="*/ 0 w 849921"/>
                  <a:gd name="connsiteY0" fmla="*/ 574260 h 574260"/>
                  <a:gd name="connsiteX1" fmla="*/ 444480 w 849921"/>
                  <a:gd name="connsiteY1" fmla="*/ 248055 h 574260"/>
                  <a:gd name="connsiteX2" fmla="*/ 849908 w 849921"/>
                  <a:gd name="connsiteY2" fmla="*/ 79847 h 574260"/>
                  <a:gd name="connsiteX0" fmla="*/ 0 w 849920"/>
                  <a:gd name="connsiteY0" fmla="*/ 579214 h 579214"/>
                  <a:gd name="connsiteX1" fmla="*/ 444480 w 849920"/>
                  <a:gd name="connsiteY1" fmla="*/ 253009 h 579214"/>
                  <a:gd name="connsiteX2" fmla="*/ 849908 w 849920"/>
                  <a:gd name="connsiteY2" fmla="*/ 84801 h 579214"/>
                  <a:gd name="connsiteX0" fmla="*/ 0 w 849920"/>
                  <a:gd name="connsiteY0" fmla="*/ 573696 h 573696"/>
                  <a:gd name="connsiteX1" fmla="*/ 432883 w 849920"/>
                  <a:gd name="connsiteY1" fmla="*/ 277555 h 573696"/>
                  <a:gd name="connsiteX2" fmla="*/ 849908 w 849920"/>
                  <a:gd name="connsiteY2" fmla="*/ 79283 h 573696"/>
                  <a:gd name="connsiteX0" fmla="*/ 1 w 849921"/>
                  <a:gd name="connsiteY0" fmla="*/ 573696 h 573696"/>
                  <a:gd name="connsiteX1" fmla="*/ 432884 w 849921"/>
                  <a:gd name="connsiteY1" fmla="*/ 277555 h 573696"/>
                  <a:gd name="connsiteX2" fmla="*/ 849909 w 849921"/>
                  <a:gd name="connsiteY2" fmla="*/ 79283 h 573696"/>
                  <a:gd name="connsiteX0" fmla="*/ 1 w 849921"/>
                  <a:gd name="connsiteY0" fmla="*/ 553703 h 553703"/>
                  <a:gd name="connsiteX1" fmla="*/ 432884 w 849921"/>
                  <a:gd name="connsiteY1" fmla="*/ 269326 h 553703"/>
                  <a:gd name="connsiteX2" fmla="*/ 849909 w 849921"/>
                  <a:gd name="connsiteY2" fmla="*/ 71054 h 553703"/>
                  <a:gd name="connsiteX0" fmla="*/ 1 w 849921"/>
                  <a:gd name="connsiteY0" fmla="*/ 575589 h 575589"/>
                  <a:gd name="connsiteX1" fmla="*/ 432884 w 849921"/>
                  <a:gd name="connsiteY1" fmla="*/ 291212 h 575589"/>
                  <a:gd name="connsiteX2" fmla="*/ 849909 w 849921"/>
                  <a:gd name="connsiteY2" fmla="*/ 92940 h 575589"/>
                </a:gdLst>
                <a:ahLst/>
                <a:cxnLst>
                  <a:cxn ang="0">
                    <a:pos x="connsiteX0" y="connsiteY0"/>
                  </a:cxn>
                  <a:cxn ang="0">
                    <a:pos x="connsiteX1" y="connsiteY1"/>
                  </a:cxn>
                  <a:cxn ang="0">
                    <a:pos x="connsiteX2" y="connsiteY2"/>
                  </a:cxn>
                </a:cxnLst>
                <a:rect l="l" t="t" r="r" b="b"/>
                <a:pathLst>
                  <a:path w="849921" h="575589">
                    <a:moveTo>
                      <a:pt x="1" y="575589"/>
                    </a:moveTo>
                    <a:cubicBezTo>
                      <a:pt x="-820" y="400191"/>
                      <a:pt x="291233" y="371653"/>
                      <a:pt x="432884" y="291212"/>
                    </a:cubicBezTo>
                    <a:cubicBezTo>
                      <a:pt x="574535" y="210771"/>
                      <a:pt x="852092" y="-173980"/>
                      <a:pt x="849909" y="92940"/>
                    </a:cubicBezTo>
                  </a:path>
                </a:pathLst>
              </a:cu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1702" name="Freeform: Shape 1701">
                <a:extLst>
                  <a:ext uri="{FF2B5EF4-FFF2-40B4-BE49-F238E27FC236}">
                    <a16:creationId xmlns:a16="http://schemas.microsoft.com/office/drawing/2014/main" id="{062FAED5-FC8E-470E-9E5C-BD87A857A90F}"/>
                  </a:ext>
                </a:extLst>
              </p:cNvPr>
              <p:cNvSpPr/>
              <p:nvPr/>
            </p:nvSpPr>
            <p:spPr>
              <a:xfrm rot="16200000" flipH="1" flipV="1">
                <a:off x="12109046" y="5975241"/>
                <a:ext cx="244792" cy="610151"/>
              </a:xfrm>
              <a:custGeom>
                <a:avLst/>
                <a:gdLst>
                  <a:gd name="connsiteX0" fmla="*/ 0 w 337820"/>
                  <a:gd name="connsiteY0" fmla="*/ 388620 h 388620"/>
                  <a:gd name="connsiteX1" fmla="*/ 337820 w 337820"/>
                  <a:gd name="connsiteY1" fmla="*/ 0 h 388620"/>
                  <a:gd name="connsiteX0" fmla="*/ 0 w 337820"/>
                  <a:gd name="connsiteY0" fmla="*/ 388620 h 388620"/>
                  <a:gd name="connsiteX1" fmla="*/ 337820 w 337820"/>
                  <a:gd name="connsiteY1" fmla="*/ 0 h 388620"/>
                  <a:gd name="connsiteX0" fmla="*/ 0 w 337820"/>
                  <a:gd name="connsiteY0" fmla="*/ 388620 h 388620"/>
                  <a:gd name="connsiteX1" fmla="*/ 337820 w 337820"/>
                  <a:gd name="connsiteY1" fmla="*/ 0 h 388620"/>
                  <a:gd name="connsiteX0" fmla="*/ 0 w 343388"/>
                  <a:gd name="connsiteY0" fmla="*/ 519665 h 519665"/>
                  <a:gd name="connsiteX1" fmla="*/ 343388 w 343388"/>
                  <a:gd name="connsiteY1" fmla="*/ 0 h 519665"/>
                </a:gdLst>
                <a:ahLst/>
                <a:cxnLst>
                  <a:cxn ang="0">
                    <a:pos x="connsiteX0" y="connsiteY0"/>
                  </a:cxn>
                  <a:cxn ang="0">
                    <a:pos x="connsiteX1" y="connsiteY1"/>
                  </a:cxn>
                </a:cxnLst>
                <a:rect l="l" t="t" r="r" b="b"/>
                <a:pathLst>
                  <a:path w="343388" h="519665">
                    <a:moveTo>
                      <a:pt x="0" y="519665"/>
                    </a:moveTo>
                    <a:cubicBezTo>
                      <a:pt x="-141" y="299850"/>
                      <a:pt x="340745" y="263497"/>
                      <a:pt x="343388" y="0"/>
                    </a:cubicBezTo>
                  </a:path>
                </a:pathLst>
              </a:cu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grpSp>
            <p:nvGrpSpPr>
              <p:cNvPr id="1703" name="Group 1702">
                <a:extLst>
                  <a:ext uri="{FF2B5EF4-FFF2-40B4-BE49-F238E27FC236}">
                    <a16:creationId xmlns:a16="http://schemas.microsoft.com/office/drawing/2014/main" id="{09A65309-79D0-4AC6-A66B-D1F1FE90C2F5}"/>
                  </a:ext>
                </a:extLst>
              </p:cNvPr>
              <p:cNvGrpSpPr/>
              <p:nvPr/>
            </p:nvGrpSpPr>
            <p:grpSpPr>
              <a:xfrm rot="16200000" flipV="1">
                <a:off x="12455943" y="6345980"/>
                <a:ext cx="263253" cy="111245"/>
                <a:chOff x="7800344" y="1703821"/>
                <a:chExt cx="554804" cy="111245"/>
              </a:xfrm>
            </p:grpSpPr>
            <p:cxnSp>
              <p:nvCxnSpPr>
                <p:cNvPr id="1831" name="Straight Connector 1830">
                  <a:extLst>
                    <a:ext uri="{FF2B5EF4-FFF2-40B4-BE49-F238E27FC236}">
                      <a16:creationId xmlns:a16="http://schemas.microsoft.com/office/drawing/2014/main" id="{461DC6AA-7702-4E98-816E-36037A846359}"/>
                    </a:ext>
                  </a:extLst>
                </p:cNvPr>
                <p:cNvCxnSpPr>
                  <a:cxnSpLocks/>
                </p:cNvCxnSpPr>
                <p:nvPr/>
              </p:nvCxnSpPr>
              <p:spPr>
                <a:xfrm flipH="1">
                  <a:off x="7800344" y="1703821"/>
                  <a:ext cx="554804" cy="0"/>
                </a:xfrm>
                <a:prstGeom prst="line">
                  <a:avLst/>
                </a:prstGeom>
                <a:ln w="19050"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32" name="Straight Connector 1831">
                  <a:extLst>
                    <a:ext uri="{FF2B5EF4-FFF2-40B4-BE49-F238E27FC236}">
                      <a16:creationId xmlns:a16="http://schemas.microsoft.com/office/drawing/2014/main" id="{6446F8B7-9465-4B43-99F7-CDFF67689784}"/>
                    </a:ext>
                  </a:extLst>
                </p:cNvPr>
                <p:cNvCxnSpPr>
                  <a:cxnSpLocks/>
                </p:cNvCxnSpPr>
                <p:nvPr/>
              </p:nvCxnSpPr>
              <p:spPr>
                <a:xfrm flipH="1">
                  <a:off x="7911711" y="1815066"/>
                  <a:ext cx="332072" cy="0"/>
                </a:xfrm>
                <a:prstGeom prst="line">
                  <a:avLst/>
                </a:prstGeom>
                <a:ln w="19050" cap="rnd">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709" name="Rectangle 1708">
                <a:extLst>
                  <a:ext uri="{FF2B5EF4-FFF2-40B4-BE49-F238E27FC236}">
                    <a16:creationId xmlns:a16="http://schemas.microsoft.com/office/drawing/2014/main" id="{6E0C4989-A13F-4E16-A589-EBDE795A6FC9}"/>
                  </a:ext>
                </a:extLst>
              </p:cNvPr>
              <p:cNvSpPr/>
              <p:nvPr/>
            </p:nvSpPr>
            <p:spPr>
              <a:xfrm rot="10800000" flipH="1" flipV="1">
                <a:off x="12101964" y="6569354"/>
                <a:ext cx="998917" cy="363881"/>
              </a:xfrm>
              <a:prstGeom prst="rect">
                <a:avLst/>
              </a:prstGeom>
              <a:no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800" i="1" dirty="0">
                    <a:solidFill>
                      <a:schemeClr val="tx1"/>
                    </a:solidFill>
                  </a:rPr>
                  <a:t>V</a:t>
                </a:r>
              </a:p>
            </p:txBody>
          </p:sp>
          <p:grpSp>
            <p:nvGrpSpPr>
              <p:cNvPr id="1710" name="Group 1709">
                <a:extLst>
                  <a:ext uri="{FF2B5EF4-FFF2-40B4-BE49-F238E27FC236}">
                    <a16:creationId xmlns:a16="http://schemas.microsoft.com/office/drawing/2014/main" id="{2AD34498-2C93-4897-9326-48DDC31EF039}"/>
                  </a:ext>
                </a:extLst>
              </p:cNvPr>
              <p:cNvGrpSpPr/>
              <p:nvPr/>
            </p:nvGrpSpPr>
            <p:grpSpPr>
              <a:xfrm rot="16200000" flipH="1" flipV="1">
                <a:off x="11815447" y="6121688"/>
                <a:ext cx="187472" cy="71250"/>
                <a:chOff x="6558280" y="233991"/>
                <a:chExt cx="2004060" cy="530549"/>
              </a:xfrm>
            </p:grpSpPr>
            <p:sp>
              <p:nvSpPr>
                <p:cNvPr id="1815" name="Freeform: Shape 1814">
                  <a:extLst>
                    <a:ext uri="{FF2B5EF4-FFF2-40B4-BE49-F238E27FC236}">
                      <a16:creationId xmlns:a16="http://schemas.microsoft.com/office/drawing/2014/main" id="{2079B5E7-B8A0-42A1-A120-ACB10AFEA17F}"/>
                    </a:ext>
                  </a:extLst>
                </p:cNvPr>
                <p:cNvSpPr/>
                <p:nvPr/>
              </p:nvSpPr>
              <p:spPr>
                <a:xfrm>
                  <a:off x="6558280" y="233991"/>
                  <a:ext cx="2004060" cy="207968"/>
                </a:xfrm>
                <a:custGeom>
                  <a:avLst/>
                  <a:gdLst>
                    <a:gd name="connsiteX0" fmla="*/ 0 w 2004060"/>
                    <a:gd name="connsiteY0" fmla="*/ 2540 h 2540"/>
                    <a:gd name="connsiteX1" fmla="*/ 2004060 w 2004060"/>
                    <a:gd name="connsiteY1" fmla="*/ 0 h 2540"/>
                    <a:gd name="connsiteX0" fmla="*/ 0 w 10000"/>
                    <a:gd name="connsiteY0" fmla="*/ 483343 h 483343"/>
                    <a:gd name="connsiteX1" fmla="*/ 10000 w 10000"/>
                    <a:gd name="connsiteY1" fmla="*/ 473343 h 483343"/>
                    <a:gd name="connsiteX0" fmla="*/ 0 w 10000"/>
                    <a:gd name="connsiteY0" fmla="*/ 818772 h 818772"/>
                    <a:gd name="connsiteX1" fmla="*/ 10000 w 10000"/>
                    <a:gd name="connsiteY1" fmla="*/ 808772 h 818772"/>
                  </a:gdLst>
                  <a:ahLst/>
                  <a:cxnLst>
                    <a:cxn ang="0">
                      <a:pos x="connsiteX0" y="connsiteY0"/>
                    </a:cxn>
                    <a:cxn ang="0">
                      <a:pos x="connsiteX1" y="connsiteY1"/>
                    </a:cxn>
                  </a:cxnLst>
                  <a:rect l="l" t="t" r="r" b="b"/>
                  <a:pathLst>
                    <a:path w="10000" h="818772">
                      <a:moveTo>
                        <a:pt x="0" y="818772"/>
                      </a:moveTo>
                      <a:cubicBezTo>
                        <a:pt x="12" y="-264563"/>
                        <a:pt x="10013" y="-277894"/>
                        <a:pt x="10000" y="808772"/>
                      </a:cubicBezTo>
                    </a:path>
                  </a:pathLst>
                </a:cu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cxnSp>
              <p:nvCxnSpPr>
                <p:cNvPr id="1816" name="Straight Connector 1815">
                  <a:extLst>
                    <a:ext uri="{FF2B5EF4-FFF2-40B4-BE49-F238E27FC236}">
                      <a16:creationId xmlns:a16="http://schemas.microsoft.com/office/drawing/2014/main" id="{0AD33641-2D4A-49A7-B79F-E4B6C1295FAE}"/>
                    </a:ext>
                  </a:extLst>
                </p:cNvPr>
                <p:cNvCxnSpPr/>
                <p:nvPr/>
              </p:nvCxnSpPr>
              <p:spPr>
                <a:xfrm>
                  <a:off x="6558280" y="444500"/>
                  <a:ext cx="0" cy="32004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17" name="Straight Connector 1816">
                  <a:extLst>
                    <a:ext uri="{FF2B5EF4-FFF2-40B4-BE49-F238E27FC236}">
                      <a16:creationId xmlns:a16="http://schemas.microsoft.com/office/drawing/2014/main" id="{29A4A6A6-236B-4FD0-86E7-5B284F42C68D}"/>
                    </a:ext>
                  </a:extLst>
                </p:cNvPr>
                <p:cNvCxnSpPr>
                  <a:cxnSpLocks/>
                </p:cNvCxnSpPr>
                <p:nvPr/>
              </p:nvCxnSpPr>
              <p:spPr>
                <a:xfrm>
                  <a:off x="8562340" y="440055"/>
                  <a:ext cx="0" cy="324485"/>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18" name="Straight Connector 1817">
                  <a:extLst>
                    <a:ext uri="{FF2B5EF4-FFF2-40B4-BE49-F238E27FC236}">
                      <a16:creationId xmlns:a16="http://schemas.microsoft.com/office/drawing/2014/main" id="{3783EB8B-7523-4371-9EFC-4CDD77C1407B}"/>
                    </a:ext>
                  </a:extLst>
                </p:cNvPr>
                <p:cNvCxnSpPr>
                  <a:cxnSpLocks/>
                </p:cNvCxnSpPr>
                <p:nvPr/>
              </p:nvCxnSpPr>
              <p:spPr>
                <a:xfrm>
                  <a:off x="7277735" y="240030"/>
                  <a:ext cx="0" cy="52451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29" name="Straight Connector 1828">
                  <a:extLst>
                    <a:ext uri="{FF2B5EF4-FFF2-40B4-BE49-F238E27FC236}">
                      <a16:creationId xmlns:a16="http://schemas.microsoft.com/office/drawing/2014/main" id="{28E404A8-7909-4BF8-8070-7796FB7AFE05}"/>
                    </a:ext>
                  </a:extLst>
                </p:cNvPr>
                <p:cNvCxnSpPr>
                  <a:cxnSpLocks/>
                </p:cNvCxnSpPr>
                <p:nvPr/>
              </p:nvCxnSpPr>
              <p:spPr>
                <a:xfrm>
                  <a:off x="7869555" y="240030"/>
                  <a:ext cx="0" cy="52451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720" name="Group 1719">
                <a:extLst>
                  <a:ext uri="{FF2B5EF4-FFF2-40B4-BE49-F238E27FC236}">
                    <a16:creationId xmlns:a16="http://schemas.microsoft.com/office/drawing/2014/main" id="{FC3ABEAD-A3F0-40D6-A71C-8DC294D9F057}"/>
                  </a:ext>
                </a:extLst>
              </p:cNvPr>
              <p:cNvGrpSpPr/>
              <p:nvPr/>
            </p:nvGrpSpPr>
            <p:grpSpPr>
              <a:xfrm rot="16200000" flipH="1" flipV="1">
                <a:off x="11815447" y="5248454"/>
                <a:ext cx="187472" cy="71250"/>
                <a:chOff x="6558280" y="233991"/>
                <a:chExt cx="2004060" cy="530549"/>
              </a:xfrm>
            </p:grpSpPr>
            <p:sp>
              <p:nvSpPr>
                <p:cNvPr id="1765" name="Freeform: Shape 1764">
                  <a:extLst>
                    <a:ext uri="{FF2B5EF4-FFF2-40B4-BE49-F238E27FC236}">
                      <a16:creationId xmlns:a16="http://schemas.microsoft.com/office/drawing/2014/main" id="{B8D91194-4C2A-44C2-81B8-B07590F0F7A5}"/>
                    </a:ext>
                  </a:extLst>
                </p:cNvPr>
                <p:cNvSpPr/>
                <p:nvPr/>
              </p:nvSpPr>
              <p:spPr>
                <a:xfrm>
                  <a:off x="6558280" y="233991"/>
                  <a:ext cx="2004060" cy="207968"/>
                </a:xfrm>
                <a:custGeom>
                  <a:avLst/>
                  <a:gdLst>
                    <a:gd name="connsiteX0" fmla="*/ 0 w 2004060"/>
                    <a:gd name="connsiteY0" fmla="*/ 2540 h 2540"/>
                    <a:gd name="connsiteX1" fmla="*/ 2004060 w 2004060"/>
                    <a:gd name="connsiteY1" fmla="*/ 0 h 2540"/>
                    <a:gd name="connsiteX0" fmla="*/ 0 w 10000"/>
                    <a:gd name="connsiteY0" fmla="*/ 483343 h 483343"/>
                    <a:gd name="connsiteX1" fmla="*/ 10000 w 10000"/>
                    <a:gd name="connsiteY1" fmla="*/ 473343 h 483343"/>
                    <a:gd name="connsiteX0" fmla="*/ 0 w 10000"/>
                    <a:gd name="connsiteY0" fmla="*/ 818772 h 818772"/>
                    <a:gd name="connsiteX1" fmla="*/ 10000 w 10000"/>
                    <a:gd name="connsiteY1" fmla="*/ 808772 h 818772"/>
                  </a:gdLst>
                  <a:ahLst/>
                  <a:cxnLst>
                    <a:cxn ang="0">
                      <a:pos x="connsiteX0" y="connsiteY0"/>
                    </a:cxn>
                    <a:cxn ang="0">
                      <a:pos x="connsiteX1" y="connsiteY1"/>
                    </a:cxn>
                  </a:cxnLst>
                  <a:rect l="l" t="t" r="r" b="b"/>
                  <a:pathLst>
                    <a:path w="10000" h="818772">
                      <a:moveTo>
                        <a:pt x="0" y="818772"/>
                      </a:moveTo>
                      <a:cubicBezTo>
                        <a:pt x="12" y="-264563"/>
                        <a:pt x="10013" y="-277894"/>
                        <a:pt x="10000" y="808772"/>
                      </a:cubicBezTo>
                    </a:path>
                  </a:pathLst>
                </a:cu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cxnSp>
              <p:nvCxnSpPr>
                <p:cNvPr id="1811" name="Straight Connector 1810">
                  <a:extLst>
                    <a:ext uri="{FF2B5EF4-FFF2-40B4-BE49-F238E27FC236}">
                      <a16:creationId xmlns:a16="http://schemas.microsoft.com/office/drawing/2014/main" id="{B28FBC4E-34A3-4448-A903-B9A5BAD79B1E}"/>
                    </a:ext>
                  </a:extLst>
                </p:cNvPr>
                <p:cNvCxnSpPr/>
                <p:nvPr/>
              </p:nvCxnSpPr>
              <p:spPr>
                <a:xfrm>
                  <a:off x="6558280" y="444500"/>
                  <a:ext cx="0" cy="32004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12" name="Straight Connector 1811">
                  <a:extLst>
                    <a:ext uri="{FF2B5EF4-FFF2-40B4-BE49-F238E27FC236}">
                      <a16:creationId xmlns:a16="http://schemas.microsoft.com/office/drawing/2014/main" id="{805AD08C-393F-40CD-9B4E-4D368E097071}"/>
                    </a:ext>
                  </a:extLst>
                </p:cNvPr>
                <p:cNvCxnSpPr>
                  <a:cxnSpLocks/>
                </p:cNvCxnSpPr>
                <p:nvPr/>
              </p:nvCxnSpPr>
              <p:spPr>
                <a:xfrm>
                  <a:off x="8562340" y="440055"/>
                  <a:ext cx="0" cy="324485"/>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13" name="Straight Connector 1812">
                  <a:extLst>
                    <a:ext uri="{FF2B5EF4-FFF2-40B4-BE49-F238E27FC236}">
                      <a16:creationId xmlns:a16="http://schemas.microsoft.com/office/drawing/2014/main" id="{441D257C-AA5A-4142-B105-073240A1C597}"/>
                    </a:ext>
                  </a:extLst>
                </p:cNvPr>
                <p:cNvCxnSpPr>
                  <a:cxnSpLocks/>
                </p:cNvCxnSpPr>
                <p:nvPr/>
              </p:nvCxnSpPr>
              <p:spPr>
                <a:xfrm>
                  <a:off x="7277735" y="240030"/>
                  <a:ext cx="0" cy="52451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14" name="Straight Connector 1813">
                  <a:extLst>
                    <a:ext uri="{FF2B5EF4-FFF2-40B4-BE49-F238E27FC236}">
                      <a16:creationId xmlns:a16="http://schemas.microsoft.com/office/drawing/2014/main" id="{91CD1D1F-5C0F-4971-8608-49E480A58EAD}"/>
                    </a:ext>
                  </a:extLst>
                </p:cNvPr>
                <p:cNvCxnSpPr>
                  <a:cxnSpLocks/>
                </p:cNvCxnSpPr>
                <p:nvPr/>
              </p:nvCxnSpPr>
              <p:spPr>
                <a:xfrm>
                  <a:off x="7869555" y="240030"/>
                  <a:ext cx="0" cy="52451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1833" name="Group 1832">
              <a:extLst>
                <a:ext uri="{FF2B5EF4-FFF2-40B4-BE49-F238E27FC236}">
                  <a16:creationId xmlns:a16="http://schemas.microsoft.com/office/drawing/2014/main" id="{55491910-B107-4ED3-BB8F-1503283E8D0F}"/>
                </a:ext>
              </a:extLst>
            </p:cNvPr>
            <p:cNvGrpSpPr/>
            <p:nvPr/>
          </p:nvGrpSpPr>
          <p:grpSpPr>
            <a:xfrm>
              <a:off x="2703295" y="7094021"/>
              <a:ext cx="4311135" cy="299728"/>
              <a:chOff x="2613684" y="5133966"/>
              <a:chExt cx="5623367" cy="390960"/>
            </a:xfrm>
          </p:grpSpPr>
          <p:grpSp>
            <p:nvGrpSpPr>
              <p:cNvPr id="1834" name="Group 1833">
                <a:extLst>
                  <a:ext uri="{FF2B5EF4-FFF2-40B4-BE49-F238E27FC236}">
                    <a16:creationId xmlns:a16="http://schemas.microsoft.com/office/drawing/2014/main" id="{FC79C519-BFC7-42BF-8F41-B2445FFE2800}"/>
                  </a:ext>
                </a:extLst>
              </p:cNvPr>
              <p:cNvGrpSpPr/>
              <p:nvPr/>
            </p:nvGrpSpPr>
            <p:grpSpPr>
              <a:xfrm rot="16200000">
                <a:off x="7935374" y="5223248"/>
                <a:ext cx="390960" cy="212395"/>
                <a:chOff x="7430340" y="8462723"/>
                <a:chExt cx="472890" cy="256905"/>
              </a:xfrm>
            </p:grpSpPr>
            <p:sp>
              <p:nvSpPr>
                <p:cNvPr id="1839" name="Rectangle 1838">
                  <a:extLst>
                    <a:ext uri="{FF2B5EF4-FFF2-40B4-BE49-F238E27FC236}">
                      <a16:creationId xmlns:a16="http://schemas.microsoft.com/office/drawing/2014/main" id="{E2AA1686-5F58-4C35-A4CD-58F347CA85EC}"/>
                    </a:ext>
                  </a:extLst>
                </p:cNvPr>
                <p:cNvSpPr/>
                <p:nvPr/>
              </p:nvSpPr>
              <p:spPr>
                <a:xfrm>
                  <a:off x="7430340" y="8462723"/>
                  <a:ext cx="412546" cy="256903"/>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sz="1800"/>
                </a:p>
              </p:txBody>
            </p:sp>
            <p:sp>
              <p:nvSpPr>
                <p:cNvPr id="1840" name="Oval 1839">
                  <a:extLst>
                    <a:ext uri="{FF2B5EF4-FFF2-40B4-BE49-F238E27FC236}">
                      <a16:creationId xmlns:a16="http://schemas.microsoft.com/office/drawing/2014/main" id="{AB30DD43-918A-423F-ADAA-9A2B75C267F5}"/>
                    </a:ext>
                  </a:extLst>
                </p:cNvPr>
                <p:cNvSpPr/>
                <p:nvPr/>
              </p:nvSpPr>
              <p:spPr>
                <a:xfrm>
                  <a:off x="7509372" y="8462723"/>
                  <a:ext cx="254483" cy="254481"/>
                </a:xfrm>
                <a:prstGeom prst="ellipse">
                  <a:avLst/>
                </a:prstGeom>
                <a:solidFill>
                  <a:schemeClr val="bg1">
                    <a:lumMod val="95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1841" name="Rectangle 1840">
                  <a:extLst>
                    <a:ext uri="{FF2B5EF4-FFF2-40B4-BE49-F238E27FC236}">
                      <a16:creationId xmlns:a16="http://schemas.microsoft.com/office/drawing/2014/main" id="{EB6976E4-5252-43E3-8F44-4B0481C72664}"/>
                    </a:ext>
                  </a:extLst>
                </p:cNvPr>
                <p:cNvSpPr/>
                <p:nvPr/>
              </p:nvSpPr>
              <p:spPr>
                <a:xfrm>
                  <a:off x="7846777" y="8462725"/>
                  <a:ext cx="56453" cy="256903"/>
                </a:xfrm>
                <a:prstGeom prst="rect">
                  <a:avLst/>
                </a:prstGeom>
                <a:solidFill>
                  <a:schemeClr val="accent2">
                    <a:lumMod val="40000"/>
                    <a:lumOff val="60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sz="1800"/>
                </a:p>
              </p:txBody>
            </p:sp>
          </p:grpSp>
          <p:grpSp>
            <p:nvGrpSpPr>
              <p:cNvPr id="1835" name="Group 1834">
                <a:extLst>
                  <a:ext uri="{FF2B5EF4-FFF2-40B4-BE49-F238E27FC236}">
                    <a16:creationId xmlns:a16="http://schemas.microsoft.com/office/drawing/2014/main" id="{D96C5D0B-A8C3-4559-8A2D-9882969DA0AC}"/>
                  </a:ext>
                </a:extLst>
              </p:cNvPr>
              <p:cNvGrpSpPr/>
              <p:nvPr/>
            </p:nvGrpSpPr>
            <p:grpSpPr>
              <a:xfrm rot="16200000">
                <a:off x="2524402" y="5223248"/>
                <a:ext cx="390960" cy="212395"/>
                <a:chOff x="7430340" y="8462723"/>
                <a:chExt cx="472890" cy="256905"/>
              </a:xfrm>
            </p:grpSpPr>
            <p:sp>
              <p:nvSpPr>
                <p:cNvPr id="1836" name="Rectangle 1835">
                  <a:extLst>
                    <a:ext uri="{FF2B5EF4-FFF2-40B4-BE49-F238E27FC236}">
                      <a16:creationId xmlns:a16="http://schemas.microsoft.com/office/drawing/2014/main" id="{6947E680-6049-4655-A719-8D15D7EBAB7B}"/>
                    </a:ext>
                  </a:extLst>
                </p:cNvPr>
                <p:cNvSpPr/>
                <p:nvPr/>
              </p:nvSpPr>
              <p:spPr>
                <a:xfrm>
                  <a:off x="7430340" y="8462723"/>
                  <a:ext cx="412546" cy="256903"/>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sz="1800"/>
                </a:p>
              </p:txBody>
            </p:sp>
            <p:sp>
              <p:nvSpPr>
                <p:cNvPr id="1837" name="Oval 1836">
                  <a:extLst>
                    <a:ext uri="{FF2B5EF4-FFF2-40B4-BE49-F238E27FC236}">
                      <a16:creationId xmlns:a16="http://schemas.microsoft.com/office/drawing/2014/main" id="{EFBE1167-ED05-4D7F-9ED4-5A19A0D3A9B0}"/>
                    </a:ext>
                  </a:extLst>
                </p:cNvPr>
                <p:cNvSpPr/>
                <p:nvPr/>
              </p:nvSpPr>
              <p:spPr>
                <a:xfrm>
                  <a:off x="7509372" y="8462723"/>
                  <a:ext cx="254483" cy="254481"/>
                </a:xfrm>
                <a:prstGeom prst="ellipse">
                  <a:avLst/>
                </a:prstGeom>
                <a:solidFill>
                  <a:schemeClr val="bg1">
                    <a:lumMod val="95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1838" name="Rectangle 1837">
                  <a:extLst>
                    <a:ext uri="{FF2B5EF4-FFF2-40B4-BE49-F238E27FC236}">
                      <a16:creationId xmlns:a16="http://schemas.microsoft.com/office/drawing/2014/main" id="{6C50B7C4-44C0-4829-8037-4D5480C082F9}"/>
                    </a:ext>
                  </a:extLst>
                </p:cNvPr>
                <p:cNvSpPr/>
                <p:nvPr/>
              </p:nvSpPr>
              <p:spPr>
                <a:xfrm>
                  <a:off x="7846777" y="8462725"/>
                  <a:ext cx="56453" cy="256903"/>
                </a:xfrm>
                <a:prstGeom prst="rect">
                  <a:avLst/>
                </a:prstGeom>
                <a:solidFill>
                  <a:schemeClr val="accent2">
                    <a:lumMod val="40000"/>
                    <a:lumOff val="60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sz="1800"/>
                </a:p>
              </p:txBody>
            </p:sp>
          </p:grpSp>
        </p:grpSp>
        <p:cxnSp>
          <p:nvCxnSpPr>
            <p:cNvPr id="1842" name="Straight Connector 1841">
              <a:extLst>
                <a:ext uri="{FF2B5EF4-FFF2-40B4-BE49-F238E27FC236}">
                  <a16:creationId xmlns:a16="http://schemas.microsoft.com/office/drawing/2014/main" id="{BA146469-CDA4-46B1-A415-E9214B50DE5D}"/>
                </a:ext>
              </a:extLst>
            </p:cNvPr>
            <p:cNvCxnSpPr>
              <a:cxnSpLocks/>
            </p:cNvCxnSpPr>
            <p:nvPr/>
          </p:nvCxnSpPr>
          <p:spPr>
            <a:xfrm>
              <a:off x="1192185" y="6480201"/>
              <a:ext cx="6683139" cy="0"/>
            </a:xfrm>
            <a:prstGeom prst="line">
              <a:avLst/>
            </a:prstGeom>
            <a:ln w="19050" cap="rnd">
              <a:solidFill>
                <a:schemeClr val="tx1"/>
              </a:solidFill>
              <a:prstDash val="solid"/>
              <a:round/>
            </a:ln>
          </p:spPr>
          <p:style>
            <a:lnRef idx="1">
              <a:schemeClr val="accent1"/>
            </a:lnRef>
            <a:fillRef idx="0">
              <a:schemeClr val="accent1"/>
            </a:fillRef>
            <a:effectRef idx="0">
              <a:schemeClr val="accent1"/>
            </a:effectRef>
            <a:fontRef idx="minor">
              <a:schemeClr val="tx1"/>
            </a:fontRef>
          </p:style>
        </p:cxnSp>
        <p:sp>
          <p:nvSpPr>
            <p:cNvPr id="1843" name="Rectangle 1842">
              <a:extLst>
                <a:ext uri="{FF2B5EF4-FFF2-40B4-BE49-F238E27FC236}">
                  <a16:creationId xmlns:a16="http://schemas.microsoft.com/office/drawing/2014/main" id="{986A91FC-C532-4298-B376-C238F362FF1C}"/>
                </a:ext>
              </a:extLst>
            </p:cNvPr>
            <p:cNvSpPr/>
            <p:nvPr/>
          </p:nvSpPr>
          <p:spPr>
            <a:xfrm>
              <a:off x="3458257" y="6545671"/>
              <a:ext cx="2762671" cy="478617"/>
            </a:xfrm>
            <a:prstGeom prst="rect">
              <a:avLst/>
            </a:prstGeom>
            <a:noFill/>
            <a:ln w="22225">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37160" tIns="68580" rIns="137160" bIns="68580" numCol="1" spcCol="0" rtlCol="0" fromWordArt="0" anchor="ctr" anchorCtr="0" forceAA="0" compatLnSpc="1">
              <a:prstTxWarp prst="textNoShape">
                <a:avLst/>
              </a:prstTxWarp>
              <a:noAutofit/>
            </a:bodyPr>
            <a:lstStyle/>
            <a:p>
              <a:pPr algn="ctr"/>
              <a:r>
                <a:rPr lang="en-US" sz="1800" dirty="0">
                  <a:solidFill>
                    <a:schemeClr val="tx1"/>
                  </a:solidFill>
                </a:rPr>
                <a:t>Inner electrode</a:t>
              </a:r>
              <a:endParaRPr lang="en-US" sz="1800" baseline="30000" dirty="0">
                <a:solidFill>
                  <a:schemeClr val="tx1"/>
                </a:solidFill>
              </a:endParaRPr>
            </a:p>
          </p:txBody>
        </p:sp>
        <p:sp>
          <p:nvSpPr>
            <p:cNvPr id="1844" name="Rectangle 1843">
              <a:extLst>
                <a:ext uri="{FF2B5EF4-FFF2-40B4-BE49-F238E27FC236}">
                  <a16:creationId xmlns:a16="http://schemas.microsoft.com/office/drawing/2014/main" id="{DE35783D-CF6E-4583-BF8D-2DE2F5E7EE1A}"/>
                </a:ext>
              </a:extLst>
            </p:cNvPr>
            <p:cNvSpPr/>
            <p:nvPr/>
          </p:nvSpPr>
          <p:spPr>
            <a:xfrm>
              <a:off x="2564454" y="8245375"/>
              <a:ext cx="2762671" cy="478617"/>
            </a:xfrm>
            <a:prstGeom prst="rect">
              <a:avLst/>
            </a:prstGeom>
            <a:noFill/>
            <a:ln w="22225">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37160" tIns="68580" rIns="137160" bIns="68580" numCol="1" spcCol="0" rtlCol="0" fromWordArt="0" anchor="ctr" anchorCtr="0" forceAA="0" compatLnSpc="1">
              <a:prstTxWarp prst="textNoShape">
                <a:avLst/>
              </a:prstTxWarp>
              <a:noAutofit/>
            </a:bodyPr>
            <a:lstStyle/>
            <a:p>
              <a:pPr algn="ctr"/>
              <a:r>
                <a:rPr lang="en-US" sz="1800" dirty="0">
                  <a:solidFill>
                    <a:schemeClr val="tx1"/>
                  </a:solidFill>
                </a:rPr>
                <a:t>Outer electrode</a:t>
              </a:r>
              <a:endParaRPr lang="en-US" sz="1800" baseline="30000" dirty="0">
                <a:solidFill>
                  <a:schemeClr val="tx1"/>
                </a:solidFill>
              </a:endParaRPr>
            </a:p>
          </p:txBody>
        </p:sp>
        <p:sp>
          <p:nvSpPr>
            <p:cNvPr id="1845" name="Rectangle 1844">
              <a:extLst>
                <a:ext uri="{FF2B5EF4-FFF2-40B4-BE49-F238E27FC236}">
                  <a16:creationId xmlns:a16="http://schemas.microsoft.com/office/drawing/2014/main" id="{4B3217AC-C8E4-4FD2-B0FE-20062BA5639A}"/>
                </a:ext>
              </a:extLst>
            </p:cNvPr>
            <p:cNvSpPr/>
            <p:nvPr/>
          </p:nvSpPr>
          <p:spPr>
            <a:xfrm flipH="1">
              <a:off x="6845983" y="6011392"/>
              <a:ext cx="1093661" cy="530305"/>
            </a:xfrm>
            <a:prstGeom prst="rect">
              <a:avLst/>
            </a:prstGeom>
            <a:noFill/>
            <a:ln w="22225">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37160" tIns="68580" rIns="137160" bIns="68580" numCol="1" spcCol="0" rtlCol="0" fromWordArt="0" anchor="ctr" anchorCtr="0" forceAA="0" compatLnSpc="1">
              <a:prstTxWarp prst="textNoShape">
                <a:avLst/>
              </a:prstTxWarp>
              <a:noAutofit/>
            </a:bodyPr>
            <a:lstStyle/>
            <a:p>
              <a:pPr algn="ctr"/>
              <a:r>
                <a:rPr lang="en-US" sz="1800" dirty="0">
                  <a:solidFill>
                    <a:schemeClr val="tx1"/>
                  </a:solidFill>
                </a:rPr>
                <a:t>Outlet</a:t>
              </a:r>
              <a:endParaRPr lang="en-US" sz="1800" baseline="30000" dirty="0">
                <a:solidFill>
                  <a:schemeClr val="tx1"/>
                </a:solidFill>
              </a:endParaRPr>
            </a:p>
          </p:txBody>
        </p:sp>
        <p:cxnSp>
          <p:nvCxnSpPr>
            <p:cNvPr id="1846" name="Straight Connector 1845">
              <a:extLst>
                <a:ext uri="{FF2B5EF4-FFF2-40B4-BE49-F238E27FC236}">
                  <a16:creationId xmlns:a16="http://schemas.microsoft.com/office/drawing/2014/main" id="{D5D0E95F-E098-4805-84FC-00A03CC0B636}"/>
                </a:ext>
              </a:extLst>
            </p:cNvPr>
            <p:cNvCxnSpPr>
              <a:cxnSpLocks/>
            </p:cNvCxnSpPr>
            <p:nvPr/>
          </p:nvCxnSpPr>
          <p:spPr>
            <a:xfrm rot="16200000">
              <a:off x="7672373" y="6396593"/>
              <a:ext cx="0" cy="364481"/>
            </a:xfrm>
            <a:prstGeom prst="line">
              <a:avLst/>
            </a:prstGeom>
            <a:noFill/>
            <a:ln w="12700">
              <a:solidFill>
                <a:schemeClr val="tx1"/>
              </a:solidFill>
              <a:prstDash val="sysDash"/>
              <a:headEnd w="sm" len="med"/>
              <a:tailEnd type="arrow" w="sm" len="med"/>
            </a:ln>
          </p:spPr>
          <p:style>
            <a:lnRef idx="2">
              <a:schemeClr val="accent1">
                <a:shade val="50000"/>
              </a:schemeClr>
            </a:lnRef>
            <a:fillRef idx="1">
              <a:schemeClr val="accent1"/>
            </a:fillRef>
            <a:effectRef idx="0">
              <a:schemeClr val="accent1"/>
            </a:effectRef>
            <a:fontRef idx="minor">
              <a:schemeClr val="lt1"/>
            </a:fontRef>
          </p:style>
        </p:cxnSp>
        <p:grpSp>
          <p:nvGrpSpPr>
            <p:cNvPr id="1847" name="Group 1846">
              <a:extLst>
                <a:ext uri="{FF2B5EF4-FFF2-40B4-BE49-F238E27FC236}">
                  <a16:creationId xmlns:a16="http://schemas.microsoft.com/office/drawing/2014/main" id="{6BB9F991-AEB5-4FC6-B3A6-273008A6FFC2}"/>
                </a:ext>
              </a:extLst>
            </p:cNvPr>
            <p:cNvGrpSpPr/>
            <p:nvPr/>
          </p:nvGrpSpPr>
          <p:grpSpPr>
            <a:xfrm rot="16200000">
              <a:off x="1587235" y="6375244"/>
              <a:ext cx="1479311" cy="241458"/>
              <a:chOff x="8724147" y="3187065"/>
              <a:chExt cx="696078" cy="218020"/>
            </a:xfrm>
          </p:grpSpPr>
          <p:sp>
            <p:nvSpPr>
              <p:cNvPr id="1848" name="Arc 1847">
                <a:extLst>
                  <a:ext uri="{FF2B5EF4-FFF2-40B4-BE49-F238E27FC236}">
                    <a16:creationId xmlns:a16="http://schemas.microsoft.com/office/drawing/2014/main" id="{AFC51EE0-8BB7-459E-8552-13FB3C3B8536}"/>
                  </a:ext>
                </a:extLst>
              </p:cNvPr>
              <p:cNvSpPr/>
              <p:nvPr/>
            </p:nvSpPr>
            <p:spPr>
              <a:xfrm>
                <a:off x="8724147" y="3187065"/>
                <a:ext cx="696078" cy="218020"/>
              </a:xfrm>
              <a:prstGeom prst="arc">
                <a:avLst>
                  <a:gd name="adj1" fmla="val 10192619"/>
                  <a:gd name="adj2" fmla="val 11212864"/>
                </a:avLst>
              </a:prstGeom>
              <a:noFill/>
              <a:ln w="12700">
                <a:solidFill>
                  <a:schemeClr val="tx1"/>
                </a:solidFill>
                <a:tailEnd type="none" w="sm" len="me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sz="1800">
                  <a:solidFill>
                    <a:schemeClr val="lt1"/>
                  </a:solidFill>
                </a:endParaRPr>
              </a:p>
            </p:txBody>
          </p:sp>
          <p:sp>
            <p:nvSpPr>
              <p:cNvPr id="1849" name="Arc 1848">
                <a:extLst>
                  <a:ext uri="{FF2B5EF4-FFF2-40B4-BE49-F238E27FC236}">
                    <a16:creationId xmlns:a16="http://schemas.microsoft.com/office/drawing/2014/main" id="{93071A0C-D18C-44CE-8293-1B54B3814C18}"/>
                  </a:ext>
                </a:extLst>
              </p:cNvPr>
              <p:cNvSpPr/>
              <p:nvPr/>
            </p:nvSpPr>
            <p:spPr>
              <a:xfrm>
                <a:off x="8724147" y="3187065"/>
                <a:ext cx="696078" cy="218020"/>
              </a:xfrm>
              <a:prstGeom prst="arc">
                <a:avLst>
                  <a:gd name="adj1" fmla="val 5145865"/>
                  <a:gd name="adj2" fmla="val 10056621"/>
                </a:avLst>
              </a:prstGeom>
              <a:noFill/>
              <a:ln w="12700">
                <a:solidFill>
                  <a:schemeClr val="tx1"/>
                </a:solidFill>
                <a:headEnd w="med" len="lg"/>
                <a:tailEnd type="arrow" w="sm" len="me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sz="1800" dirty="0">
                  <a:solidFill>
                    <a:schemeClr val="lt1"/>
                  </a:solidFill>
                </a:endParaRPr>
              </a:p>
            </p:txBody>
          </p:sp>
        </p:grpSp>
        <p:cxnSp>
          <p:nvCxnSpPr>
            <p:cNvPr id="1853" name="Straight Connector 1852">
              <a:extLst>
                <a:ext uri="{FF2B5EF4-FFF2-40B4-BE49-F238E27FC236}">
                  <a16:creationId xmlns:a16="http://schemas.microsoft.com/office/drawing/2014/main" id="{453993C7-7A11-4D01-9108-F602BC9050A8}"/>
                </a:ext>
              </a:extLst>
            </p:cNvPr>
            <p:cNvCxnSpPr>
              <a:cxnSpLocks/>
            </p:cNvCxnSpPr>
            <p:nvPr/>
          </p:nvCxnSpPr>
          <p:spPr>
            <a:xfrm rot="16200000">
              <a:off x="1406130" y="6396593"/>
              <a:ext cx="0" cy="364481"/>
            </a:xfrm>
            <a:prstGeom prst="line">
              <a:avLst/>
            </a:prstGeom>
            <a:noFill/>
            <a:ln w="12700">
              <a:solidFill>
                <a:schemeClr val="tx1"/>
              </a:solidFill>
              <a:prstDash val="sysDash"/>
              <a:headEnd w="sm" len="med"/>
              <a:tailEnd type="arrow" w="sm" len="med"/>
            </a:ln>
          </p:spPr>
          <p:style>
            <a:lnRef idx="2">
              <a:schemeClr val="accent1">
                <a:shade val="50000"/>
              </a:schemeClr>
            </a:lnRef>
            <a:fillRef idx="1">
              <a:schemeClr val="accent1"/>
            </a:fillRef>
            <a:effectRef idx="0">
              <a:schemeClr val="accent1"/>
            </a:effectRef>
            <a:fontRef idx="minor">
              <a:schemeClr val="lt1"/>
            </a:fontRef>
          </p:style>
        </p:cxnSp>
        <p:grpSp>
          <p:nvGrpSpPr>
            <p:cNvPr id="1854" name="Group 1853">
              <a:extLst>
                <a:ext uri="{FF2B5EF4-FFF2-40B4-BE49-F238E27FC236}">
                  <a16:creationId xmlns:a16="http://schemas.microsoft.com/office/drawing/2014/main" id="{C3BF7954-E7F3-44EC-8D21-8DEE3B778A0E}"/>
                </a:ext>
              </a:extLst>
            </p:cNvPr>
            <p:cNvGrpSpPr/>
            <p:nvPr/>
          </p:nvGrpSpPr>
          <p:grpSpPr>
            <a:xfrm rot="5400000">
              <a:off x="1744782" y="7924993"/>
              <a:ext cx="328053" cy="1181099"/>
              <a:chOff x="3852683" y="7130671"/>
              <a:chExt cx="517580" cy="1863456"/>
            </a:xfrm>
          </p:grpSpPr>
          <p:sp>
            <p:nvSpPr>
              <p:cNvPr id="1855" name="Rectangle 1854">
                <a:extLst>
                  <a:ext uri="{FF2B5EF4-FFF2-40B4-BE49-F238E27FC236}">
                    <a16:creationId xmlns:a16="http://schemas.microsoft.com/office/drawing/2014/main" id="{4CD815BE-EE8E-4136-848E-1753B9765335}"/>
                  </a:ext>
                </a:extLst>
              </p:cNvPr>
              <p:cNvSpPr/>
              <p:nvPr/>
            </p:nvSpPr>
            <p:spPr>
              <a:xfrm rot="16200000">
                <a:off x="3518471" y="8142335"/>
                <a:ext cx="1237120" cy="466464"/>
              </a:xfrm>
              <a:prstGeom prst="rect">
                <a:avLst/>
              </a:prstGeom>
              <a:noFill/>
              <a:ln w="22225">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37160" tIns="68580" rIns="137160" bIns="68580" numCol="1" spcCol="0" rtlCol="0" fromWordArt="0" anchor="ctr" anchorCtr="0" forceAA="0" compatLnSpc="1">
                <a:prstTxWarp prst="textNoShape">
                  <a:avLst/>
                </a:prstTxWarp>
                <a:noAutofit/>
              </a:bodyPr>
              <a:lstStyle/>
              <a:p>
                <a:pPr algn="r"/>
                <a:r>
                  <a:rPr lang="el-GR" sz="1800" dirty="0">
                    <a:solidFill>
                      <a:schemeClr val="tx1"/>
                    </a:solidFill>
                  </a:rPr>
                  <a:t>ω</a:t>
                </a:r>
                <a:r>
                  <a:rPr lang="en-US" sz="1800" baseline="-25000" dirty="0">
                    <a:solidFill>
                      <a:schemeClr val="tx1"/>
                    </a:solidFill>
                  </a:rPr>
                  <a:t>2</a:t>
                </a:r>
              </a:p>
            </p:txBody>
          </p:sp>
          <p:cxnSp>
            <p:nvCxnSpPr>
              <p:cNvPr id="1856" name="Straight Connector 1855">
                <a:extLst>
                  <a:ext uri="{FF2B5EF4-FFF2-40B4-BE49-F238E27FC236}">
                    <a16:creationId xmlns:a16="http://schemas.microsoft.com/office/drawing/2014/main" id="{7B6F62DD-89BA-4BC5-973D-2AC203D12083}"/>
                  </a:ext>
                </a:extLst>
              </p:cNvPr>
              <p:cNvCxnSpPr>
                <a:cxnSpLocks/>
              </p:cNvCxnSpPr>
              <p:nvPr/>
            </p:nvCxnSpPr>
            <p:spPr>
              <a:xfrm rot="16200000" flipH="1">
                <a:off x="4098866" y="7738898"/>
                <a:ext cx="147882" cy="0"/>
              </a:xfrm>
              <a:prstGeom prst="line">
                <a:avLst/>
              </a:prstGeom>
              <a:ln w="12700" cap="rnd">
                <a:solidFill>
                  <a:schemeClr val="tx1"/>
                </a:solidFill>
                <a:tailEnd w="sm" len="med"/>
              </a:ln>
            </p:spPr>
            <p:style>
              <a:lnRef idx="1">
                <a:schemeClr val="accent1"/>
              </a:lnRef>
              <a:fillRef idx="0">
                <a:schemeClr val="accent1"/>
              </a:fillRef>
              <a:effectRef idx="0">
                <a:schemeClr val="accent1"/>
              </a:effectRef>
              <a:fontRef idx="minor">
                <a:schemeClr val="tx1"/>
              </a:fontRef>
            </p:style>
          </p:cxnSp>
          <p:cxnSp>
            <p:nvCxnSpPr>
              <p:cNvPr id="1857" name="Straight Arrow Connector 1856">
                <a:extLst>
                  <a:ext uri="{FF2B5EF4-FFF2-40B4-BE49-F238E27FC236}">
                    <a16:creationId xmlns:a16="http://schemas.microsoft.com/office/drawing/2014/main" id="{E599E827-C300-45A4-84BD-729CF9A7B5DA}"/>
                  </a:ext>
                </a:extLst>
              </p:cNvPr>
              <p:cNvCxnSpPr>
                <a:cxnSpLocks/>
              </p:cNvCxnSpPr>
              <p:nvPr/>
            </p:nvCxnSpPr>
            <p:spPr>
              <a:xfrm rot="16200000" flipV="1">
                <a:off x="3746999" y="7236355"/>
                <a:ext cx="531090" cy="319721"/>
              </a:xfrm>
              <a:prstGeom prst="straightConnector1">
                <a:avLst/>
              </a:prstGeom>
              <a:noFill/>
              <a:ln w="12700" cap="rnd">
                <a:solidFill>
                  <a:schemeClr val="tx1"/>
                </a:solidFill>
                <a:tailEnd type="none" w="sm" len="med"/>
              </a:ln>
            </p:spPr>
            <p:style>
              <a:lnRef idx="2">
                <a:schemeClr val="accent1">
                  <a:shade val="50000"/>
                </a:schemeClr>
              </a:lnRef>
              <a:fillRef idx="1">
                <a:schemeClr val="accent1"/>
              </a:fillRef>
              <a:effectRef idx="0">
                <a:schemeClr val="accent1"/>
              </a:effectRef>
              <a:fontRef idx="minor">
                <a:schemeClr val="lt1"/>
              </a:fontRef>
            </p:style>
          </p:cxnSp>
        </p:grpSp>
        <p:grpSp>
          <p:nvGrpSpPr>
            <p:cNvPr id="1858" name="Group 1857">
              <a:extLst>
                <a:ext uri="{FF2B5EF4-FFF2-40B4-BE49-F238E27FC236}">
                  <a16:creationId xmlns:a16="http://schemas.microsoft.com/office/drawing/2014/main" id="{8F6F9337-428B-4ECF-8B64-C07924B34F2B}"/>
                </a:ext>
              </a:extLst>
            </p:cNvPr>
            <p:cNvGrpSpPr/>
            <p:nvPr/>
          </p:nvGrpSpPr>
          <p:grpSpPr>
            <a:xfrm rot="5400000">
              <a:off x="1354683" y="6500319"/>
              <a:ext cx="295655" cy="1522335"/>
              <a:chOff x="3336109" y="4863965"/>
              <a:chExt cx="466464" cy="2401835"/>
            </a:xfrm>
          </p:grpSpPr>
          <p:sp>
            <p:nvSpPr>
              <p:cNvPr id="1859" name="Rectangle 1858">
                <a:extLst>
                  <a:ext uri="{FF2B5EF4-FFF2-40B4-BE49-F238E27FC236}">
                    <a16:creationId xmlns:a16="http://schemas.microsoft.com/office/drawing/2014/main" id="{F8CD89F1-B5E9-46B4-BD0D-0948C213CCFE}"/>
                  </a:ext>
                </a:extLst>
              </p:cNvPr>
              <p:cNvSpPr/>
              <p:nvPr/>
            </p:nvSpPr>
            <p:spPr>
              <a:xfrm rot="16200000">
                <a:off x="2971029" y="6434256"/>
                <a:ext cx="1196624" cy="466464"/>
              </a:xfrm>
              <a:prstGeom prst="rect">
                <a:avLst/>
              </a:prstGeom>
              <a:noFill/>
              <a:ln w="22225">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37160" tIns="68580" rIns="137160" bIns="68580" numCol="1" spcCol="0" rtlCol="0" fromWordArt="0" anchor="ctr" anchorCtr="0" forceAA="0" compatLnSpc="1">
                <a:prstTxWarp prst="textNoShape">
                  <a:avLst/>
                </a:prstTxWarp>
                <a:noAutofit/>
              </a:bodyPr>
              <a:lstStyle/>
              <a:p>
                <a:pPr algn="r"/>
                <a:r>
                  <a:rPr lang="el-GR" sz="1800" dirty="0">
                    <a:solidFill>
                      <a:schemeClr val="tx1"/>
                    </a:solidFill>
                  </a:rPr>
                  <a:t>ω</a:t>
                </a:r>
                <a:r>
                  <a:rPr lang="en-US" sz="1800" baseline="-25000" dirty="0">
                    <a:solidFill>
                      <a:schemeClr val="tx1"/>
                    </a:solidFill>
                  </a:rPr>
                  <a:t>1</a:t>
                </a:r>
              </a:p>
            </p:txBody>
          </p:sp>
          <p:cxnSp>
            <p:nvCxnSpPr>
              <p:cNvPr id="1860" name="Straight Connector 1859">
                <a:extLst>
                  <a:ext uri="{FF2B5EF4-FFF2-40B4-BE49-F238E27FC236}">
                    <a16:creationId xmlns:a16="http://schemas.microsoft.com/office/drawing/2014/main" id="{28AA5316-C2A3-4189-895E-44E49A1108BD}"/>
                  </a:ext>
                </a:extLst>
              </p:cNvPr>
              <p:cNvCxnSpPr>
                <a:cxnSpLocks/>
              </p:cNvCxnSpPr>
              <p:nvPr/>
            </p:nvCxnSpPr>
            <p:spPr>
              <a:xfrm rot="16200000" flipH="1">
                <a:off x="3528104" y="6051069"/>
                <a:ext cx="147882" cy="0"/>
              </a:xfrm>
              <a:prstGeom prst="line">
                <a:avLst/>
              </a:prstGeom>
              <a:ln w="12700" cap="rnd">
                <a:solidFill>
                  <a:schemeClr val="tx1"/>
                </a:solidFill>
                <a:tailEnd w="sm" len="med"/>
              </a:ln>
            </p:spPr>
            <p:style>
              <a:lnRef idx="1">
                <a:schemeClr val="accent1"/>
              </a:lnRef>
              <a:fillRef idx="0">
                <a:schemeClr val="accent1"/>
              </a:fillRef>
              <a:effectRef idx="0">
                <a:schemeClr val="accent1"/>
              </a:effectRef>
              <a:fontRef idx="minor">
                <a:schemeClr val="tx1"/>
              </a:fontRef>
            </p:style>
          </p:cxnSp>
          <p:cxnSp>
            <p:nvCxnSpPr>
              <p:cNvPr id="1861" name="Straight Arrow Connector 1860">
                <a:extLst>
                  <a:ext uri="{FF2B5EF4-FFF2-40B4-BE49-F238E27FC236}">
                    <a16:creationId xmlns:a16="http://schemas.microsoft.com/office/drawing/2014/main" id="{F2E553F9-6B6F-4E36-B8D2-A6C386AAD697}"/>
                  </a:ext>
                </a:extLst>
              </p:cNvPr>
              <p:cNvCxnSpPr>
                <a:cxnSpLocks/>
              </p:cNvCxnSpPr>
              <p:nvPr/>
            </p:nvCxnSpPr>
            <p:spPr>
              <a:xfrm rot="16200000" flipV="1">
                <a:off x="2942571" y="5311786"/>
                <a:ext cx="1109965" cy="214324"/>
              </a:xfrm>
              <a:prstGeom prst="straightConnector1">
                <a:avLst/>
              </a:prstGeom>
              <a:noFill/>
              <a:ln w="12700" cap="rnd">
                <a:solidFill>
                  <a:schemeClr val="tx1"/>
                </a:solidFill>
                <a:tailEnd type="none" w="sm" len="med"/>
              </a:ln>
            </p:spPr>
            <p:style>
              <a:lnRef idx="2">
                <a:schemeClr val="accent1">
                  <a:shade val="50000"/>
                </a:schemeClr>
              </a:lnRef>
              <a:fillRef idx="1">
                <a:schemeClr val="accent1"/>
              </a:fillRef>
              <a:effectRef idx="0">
                <a:schemeClr val="accent1"/>
              </a:effectRef>
              <a:fontRef idx="minor">
                <a:schemeClr val="lt1"/>
              </a:fontRef>
            </p:style>
          </p:cxnSp>
        </p:grpSp>
        <p:grpSp>
          <p:nvGrpSpPr>
            <p:cNvPr id="1862" name="Group 1861">
              <a:extLst>
                <a:ext uri="{FF2B5EF4-FFF2-40B4-BE49-F238E27FC236}">
                  <a16:creationId xmlns:a16="http://schemas.microsoft.com/office/drawing/2014/main" id="{DAC940ED-EA60-4F05-95E4-CA7A4263A2D8}"/>
                </a:ext>
              </a:extLst>
            </p:cNvPr>
            <p:cNvGrpSpPr/>
            <p:nvPr/>
          </p:nvGrpSpPr>
          <p:grpSpPr>
            <a:xfrm rot="5400000">
              <a:off x="1245149" y="6619081"/>
              <a:ext cx="655457" cy="2195366"/>
              <a:chOff x="12761153" y="4679390"/>
              <a:chExt cx="1034136" cy="3463696"/>
            </a:xfrm>
          </p:grpSpPr>
          <p:sp>
            <p:nvSpPr>
              <p:cNvPr id="1863" name="Rectangle 1862">
                <a:extLst>
                  <a:ext uri="{FF2B5EF4-FFF2-40B4-BE49-F238E27FC236}">
                    <a16:creationId xmlns:a16="http://schemas.microsoft.com/office/drawing/2014/main" id="{291D5754-DF2D-4580-B9B5-9CE19916D590}"/>
                  </a:ext>
                </a:extLst>
              </p:cNvPr>
              <p:cNvSpPr/>
              <p:nvPr/>
            </p:nvSpPr>
            <p:spPr>
              <a:xfrm rot="16200000">
                <a:off x="12424037" y="6771833"/>
                <a:ext cx="2019026" cy="723479"/>
              </a:xfrm>
              <a:prstGeom prst="rect">
                <a:avLst/>
              </a:prstGeom>
              <a:noFill/>
              <a:ln w="22225">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37160" tIns="68580" rIns="137160" bIns="68580" numCol="1" spcCol="0" rtlCol="0" fromWordArt="0" anchor="ctr" anchorCtr="0" forceAA="0" compatLnSpc="1">
                <a:prstTxWarp prst="textNoShape">
                  <a:avLst/>
                </a:prstTxWarp>
                <a:noAutofit/>
              </a:bodyPr>
              <a:lstStyle/>
              <a:p>
                <a:pPr algn="r"/>
                <a:r>
                  <a:rPr lang="en-US" sz="1800" dirty="0">
                    <a:solidFill>
                      <a:schemeClr val="tx1"/>
                    </a:solidFill>
                  </a:rPr>
                  <a:t>Bearing</a:t>
                </a:r>
                <a:endParaRPr lang="en-US" sz="1800" baseline="30000" dirty="0">
                  <a:solidFill>
                    <a:schemeClr val="tx1"/>
                  </a:solidFill>
                </a:endParaRPr>
              </a:p>
            </p:txBody>
          </p:sp>
          <p:cxnSp>
            <p:nvCxnSpPr>
              <p:cNvPr id="1864" name="Straight Connector 1863">
                <a:extLst>
                  <a:ext uri="{FF2B5EF4-FFF2-40B4-BE49-F238E27FC236}">
                    <a16:creationId xmlns:a16="http://schemas.microsoft.com/office/drawing/2014/main" id="{A0C70375-475C-4F67-B222-5CAE6FA99D19}"/>
                  </a:ext>
                </a:extLst>
              </p:cNvPr>
              <p:cNvCxnSpPr>
                <a:cxnSpLocks/>
              </p:cNvCxnSpPr>
              <p:nvPr/>
            </p:nvCxnSpPr>
            <p:spPr>
              <a:xfrm rot="16200000" flipH="1">
                <a:off x="13407939" y="6090856"/>
                <a:ext cx="147882" cy="0"/>
              </a:xfrm>
              <a:prstGeom prst="line">
                <a:avLst/>
              </a:prstGeom>
              <a:ln w="12700" cap="rnd">
                <a:solidFill>
                  <a:schemeClr val="tx1"/>
                </a:solidFill>
                <a:tailEnd w="sm" len="med"/>
              </a:ln>
            </p:spPr>
            <p:style>
              <a:lnRef idx="1">
                <a:schemeClr val="accent1"/>
              </a:lnRef>
              <a:fillRef idx="0">
                <a:schemeClr val="accent1"/>
              </a:fillRef>
              <a:effectRef idx="0">
                <a:schemeClr val="accent1"/>
              </a:effectRef>
              <a:fontRef idx="minor">
                <a:schemeClr val="tx1"/>
              </a:fontRef>
            </p:style>
          </p:cxnSp>
          <p:cxnSp>
            <p:nvCxnSpPr>
              <p:cNvPr id="1865" name="Straight Arrow Connector 1864">
                <a:extLst>
                  <a:ext uri="{FF2B5EF4-FFF2-40B4-BE49-F238E27FC236}">
                    <a16:creationId xmlns:a16="http://schemas.microsoft.com/office/drawing/2014/main" id="{DFBD70AF-BB7B-4C6D-88D1-0B5D556018EC}"/>
                  </a:ext>
                </a:extLst>
              </p:cNvPr>
              <p:cNvCxnSpPr>
                <a:cxnSpLocks/>
              </p:cNvCxnSpPr>
              <p:nvPr/>
            </p:nvCxnSpPr>
            <p:spPr>
              <a:xfrm rot="16200000" flipV="1">
                <a:off x="12453533" y="4987010"/>
                <a:ext cx="1335362" cy="720122"/>
              </a:xfrm>
              <a:prstGeom prst="straightConnector1">
                <a:avLst/>
              </a:prstGeom>
              <a:noFill/>
              <a:ln w="12700" cap="rnd">
                <a:solidFill>
                  <a:schemeClr val="tx1"/>
                </a:solidFill>
                <a:headEnd w="sm" len="med"/>
                <a:tailEnd type="arrow" w="sm" len="med"/>
              </a:ln>
            </p:spPr>
            <p:style>
              <a:lnRef idx="2">
                <a:schemeClr val="accent1">
                  <a:shade val="50000"/>
                </a:schemeClr>
              </a:lnRef>
              <a:fillRef idx="1">
                <a:schemeClr val="accent1"/>
              </a:fillRef>
              <a:effectRef idx="0">
                <a:schemeClr val="accent1"/>
              </a:effectRef>
              <a:fontRef idx="minor">
                <a:schemeClr val="lt1"/>
              </a:fontRef>
            </p:style>
          </p:cxnSp>
        </p:grpSp>
        <p:sp>
          <p:nvSpPr>
            <p:cNvPr id="1866" name="Freeform: Shape 1865">
              <a:extLst>
                <a:ext uri="{FF2B5EF4-FFF2-40B4-BE49-F238E27FC236}">
                  <a16:creationId xmlns:a16="http://schemas.microsoft.com/office/drawing/2014/main" id="{180B8B8C-C548-4AB3-9E7F-8057374B4B02}"/>
                </a:ext>
              </a:extLst>
            </p:cNvPr>
            <p:cNvSpPr/>
            <p:nvPr/>
          </p:nvSpPr>
          <p:spPr>
            <a:xfrm rot="16200000">
              <a:off x="3739396" y="7500440"/>
              <a:ext cx="253561" cy="898297"/>
            </a:xfrm>
            <a:custGeom>
              <a:avLst/>
              <a:gdLst>
                <a:gd name="connsiteX0" fmla="*/ 467360 w 467360"/>
                <a:gd name="connsiteY0" fmla="*/ 0 h 1981200"/>
                <a:gd name="connsiteX1" fmla="*/ 335280 w 467360"/>
                <a:gd name="connsiteY1" fmla="*/ 883920 h 1981200"/>
                <a:gd name="connsiteX2" fmla="*/ 0 w 467360"/>
                <a:gd name="connsiteY2" fmla="*/ 1981200 h 1981200"/>
                <a:gd name="connsiteX0" fmla="*/ 467360 w 467360"/>
                <a:gd name="connsiteY0" fmla="*/ 0 h 1981200"/>
                <a:gd name="connsiteX1" fmla="*/ 0 w 467360"/>
                <a:gd name="connsiteY1" fmla="*/ 1981200 h 1981200"/>
                <a:gd name="connsiteX0" fmla="*/ 467360 w 467360"/>
                <a:gd name="connsiteY0" fmla="*/ 0 h 1981200"/>
                <a:gd name="connsiteX1" fmla="*/ 0 w 467360"/>
                <a:gd name="connsiteY1" fmla="*/ 1981200 h 1981200"/>
                <a:gd name="connsiteX0" fmla="*/ 467360 w 467360"/>
                <a:gd name="connsiteY0" fmla="*/ 0 h 1981200"/>
                <a:gd name="connsiteX1" fmla="*/ 0 w 467360"/>
                <a:gd name="connsiteY1" fmla="*/ 1981200 h 1981200"/>
              </a:gdLst>
              <a:ahLst/>
              <a:cxnLst>
                <a:cxn ang="0">
                  <a:pos x="connsiteX0" y="connsiteY0"/>
                </a:cxn>
                <a:cxn ang="0">
                  <a:pos x="connsiteX1" y="connsiteY1"/>
                </a:cxn>
              </a:cxnLst>
              <a:rect l="l" t="t" r="r" b="b"/>
              <a:pathLst>
                <a:path w="467360" h="1981200">
                  <a:moveTo>
                    <a:pt x="467360" y="0"/>
                  </a:moveTo>
                  <a:cubicBezTo>
                    <a:pt x="453813" y="762000"/>
                    <a:pt x="338667" y="1259840"/>
                    <a:pt x="0" y="1981200"/>
                  </a:cubicBezTo>
                </a:path>
              </a:pathLst>
            </a:custGeom>
            <a:noFill/>
            <a:ln w="12700">
              <a:solidFill>
                <a:schemeClr val="tx1"/>
              </a:solidFill>
              <a:prstDash val="sysDash"/>
              <a:headEnd w="sm" len="med"/>
              <a:tailEnd type="arrow" w="sm"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1867" name="Oval 1866">
              <a:extLst>
                <a:ext uri="{FF2B5EF4-FFF2-40B4-BE49-F238E27FC236}">
                  <a16:creationId xmlns:a16="http://schemas.microsoft.com/office/drawing/2014/main" id="{5912A5DF-E118-467A-8C1A-BA8C22CAD659}"/>
                </a:ext>
              </a:extLst>
            </p:cNvPr>
            <p:cNvSpPr/>
            <p:nvPr/>
          </p:nvSpPr>
          <p:spPr>
            <a:xfrm>
              <a:off x="2021617" y="6527111"/>
              <a:ext cx="131581" cy="131581"/>
            </a:xfrm>
            <a:prstGeom prst="ellipse">
              <a:avLst/>
            </a:prstGeom>
            <a:solidFill>
              <a:schemeClr val="accent4"/>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p>
          </p:txBody>
        </p:sp>
        <p:sp>
          <p:nvSpPr>
            <p:cNvPr id="1868" name="Oval 1867">
              <a:extLst>
                <a:ext uri="{FF2B5EF4-FFF2-40B4-BE49-F238E27FC236}">
                  <a16:creationId xmlns:a16="http://schemas.microsoft.com/office/drawing/2014/main" id="{69ADC433-731F-4FAC-B90F-8497DC1C3A7E}"/>
                </a:ext>
              </a:extLst>
            </p:cNvPr>
            <p:cNvSpPr/>
            <p:nvPr/>
          </p:nvSpPr>
          <p:spPr>
            <a:xfrm>
              <a:off x="2951631" y="7438048"/>
              <a:ext cx="123562" cy="123562"/>
            </a:xfrm>
            <a:prstGeom prst="ellipse">
              <a:avLst/>
            </a:prstGeom>
            <a:solidFill>
              <a:schemeClr val="accent4"/>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grpSp>
          <p:nvGrpSpPr>
            <p:cNvPr id="1869" name="Group 1868">
              <a:extLst>
                <a:ext uri="{FF2B5EF4-FFF2-40B4-BE49-F238E27FC236}">
                  <a16:creationId xmlns:a16="http://schemas.microsoft.com/office/drawing/2014/main" id="{80034E43-9C40-4F15-AAE9-EBF8BA495AC6}"/>
                </a:ext>
              </a:extLst>
            </p:cNvPr>
            <p:cNvGrpSpPr/>
            <p:nvPr/>
          </p:nvGrpSpPr>
          <p:grpSpPr>
            <a:xfrm>
              <a:off x="4872579" y="7464607"/>
              <a:ext cx="149019" cy="96102"/>
              <a:chOff x="32030523" y="-3203993"/>
              <a:chExt cx="508273" cy="327786"/>
            </a:xfrm>
          </p:grpSpPr>
          <p:sp>
            <p:nvSpPr>
              <p:cNvPr id="1870" name="Oval 1869">
                <a:extLst>
                  <a:ext uri="{FF2B5EF4-FFF2-40B4-BE49-F238E27FC236}">
                    <a16:creationId xmlns:a16="http://schemas.microsoft.com/office/drawing/2014/main" id="{04BCDCC5-7B5D-4042-94DC-C4713A62FEC9}"/>
                  </a:ext>
                </a:extLst>
              </p:cNvPr>
              <p:cNvSpPr/>
              <p:nvPr/>
            </p:nvSpPr>
            <p:spPr>
              <a:xfrm>
                <a:off x="32030523" y="-3133386"/>
                <a:ext cx="168572" cy="168572"/>
              </a:xfrm>
              <a:prstGeom prst="ellipse">
                <a:avLst/>
              </a:prstGeom>
              <a:solidFill>
                <a:schemeClr val="accent4"/>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1871" name="Oval 1870">
                <a:extLst>
                  <a:ext uri="{FF2B5EF4-FFF2-40B4-BE49-F238E27FC236}">
                    <a16:creationId xmlns:a16="http://schemas.microsoft.com/office/drawing/2014/main" id="{1C02A48E-FAE6-4D77-955E-D88D0BD617CB}"/>
                  </a:ext>
                </a:extLst>
              </p:cNvPr>
              <p:cNvSpPr/>
              <p:nvPr/>
            </p:nvSpPr>
            <p:spPr>
              <a:xfrm>
                <a:off x="32211010" y="-3203993"/>
                <a:ext cx="327786" cy="327786"/>
              </a:xfrm>
              <a:prstGeom prst="ellipse">
                <a:avLst/>
              </a:prstGeom>
              <a:solidFill>
                <a:schemeClr val="accent4"/>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grpSp>
        <p:grpSp>
          <p:nvGrpSpPr>
            <p:cNvPr id="1872" name="Group 1871">
              <a:extLst>
                <a:ext uri="{FF2B5EF4-FFF2-40B4-BE49-F238E27FC236}">
                  <a16:creationId xmlns:a16="http://schemas.microsoft.com/office/drawing/2014/main" id="{F428DF15-5860-4BCF-AE9F-59D4F94314F8}"/>
                </a:ext>
              </a:extLst>
            </p:cNvPr>
            <p:cNvGrpSpPr/>
            <p:nvPr/>
          </p:nvGrpSpPr>
          <p:grpSpPr>
            <a:xfrm rot="20306358">
              <a:off x="2951494" y="6686719"/>
              <a:ext cx="111230" cy="188970"/>
              <a:chOff x="32967695" y="-4304561"/>
              <a:chExt cx="379384" cy="644527"/>
            </a:xfrm>
          </p:grpSpPr>
          <p:sp>
            <p:nvSpPr>
              <p:cNvPr id="1873" name="Oval 1872">
                <a:extLst>
                  <a:ext uri="{FF2B5EF4-FFF2-40B4-BE49-F238E27FC236}">
                    <a16:creationId xmlns:a16="http://schemas.microsoft.com/office/drawing/2014/main" id="{3E261E5D-6D83-482B-9639-C22083EE7A43}"/>
                  </a:ext>
                </a:extLst>
              </p:cNvPr>
              <p:cNvSpPr/>
              <p:nvPr/>
            </p:nvSpPr>
            <p:spPr>
              <a:xfrm>
                <a:off x="32967695" y="-4187976"/>
                <a:ext cx="224772" cy="224772"/>
              </a:xfrm>
              <a:prstGeom prst="ellipse">
                <a:avLst/>
              </a:prstGeom>
              <a:solidFill>
                <a:schemeClr val="accent4"/>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1874" name="Oval 1873">
                <a:extLst>
                  <a:ext uri="{FF2B5EF4-FFF2-40B4-BE49-F238E27FC236}">
                    <a16:creationId xmlns:a16="http://schemas.microsoft.com/office/drawing/2014/main" id="{E694F520-894F-4299-972E-2A34C942C8C0}"/>
                  </a:ext>
                </a:extLst>
              </p:cNvPr>
              <p:cNvSpPr/>
              <p:nvPr/>
            </p:nvSpPr>
            <p:spPr>
              <a:xfrm>
                <a:off x="33081347" y="-4304561"/>
                <a:ext cx="112386" cy="112386"/>
              </a:xfrm>
              <a:prstGeom prst="ellipse">
                <a:avLst/>
              </a:prstGeom>
              <a:solidFill>
                <a:schemeClr val="accent4"/>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1875" name="Oval 1874">
                <a:extLst>
                  <a:ext uri="{FF2B5EF4-FFF2-40B4-BE49-F238E27FC236}">
                    <a16:creationId xmlns:a16="http://schemas.microsoft.com/office/drawing/2014/main" id="{DFD1D3B8-1FC7-4692-8E15-9B0CF033D63A}"/>
                  </a:ext>
                </a:extLst>
              </p:cNvPr>
              <p:cNvSpPr/>
              <p:nvPr/>
            </p:nvSpPr>
            <p:spPr>
              <a:xfrm>
                <a:off x="33122307" y="-4011435"/>
                <a:ext cx="224772" cy="224772"/>
              </a:xfrm>
              <a:prstGeom prst="ellipse">
                <a:avLst/>
              </a:prstGeom>
              <a:solidFill>
                <a:schemeClr val="accent4"/>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1876" name="Oval 1875">
                <a:extLst>
                  <a:ext uri="{FF2B5EF4-FFF2-40B4-BE49-F238E27FC236}">
                    <a16:creationId xmlns:a16="http://schemas.microsoft.com/office/drawing/2014/main" id="{60FF5726-F1FE-4472-AEB6-0EE0B6001288}"/>
                  </a:ext>
                </a:extLst>
              </p:cNvPr>
              <p:cNvSpPr/>
              <p:nvPr/>
            </p:nvSpPr>
            <p:spPr>
              <a:xfrm>
                <a:off x="33159758" y="-3772420"/>
                <a:ext cx="112386" cy="112386"/>
              </a:xfrm>
              <a:prstGeom prst="ellipse">
                <a:avLst/>
              </a:prstGeom>
              <a:solidFill>
                <a:schemeClr val="accent4"/>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grpSp>
        <p:grpSp>
          <p:nvGrpSpPr>
            <p:cNvPr id="1877" name="Group 1876">
              <a:extLst>
                <a:ext uri="{FF2B5EF4-FFF2-40B4-BE49-F238E27FC236}">
                  <a16:creationId xmlns:a16="http://schemas.microsoft.com/office/drawing/2014/main" id="{39179F7D-3676-4B7A-97B1-445A408E4A95}"/>
                </a:ext>
              </a:extLst>
            </p:cNvPr>
            <p:cNvGrpSpPr/>
            <p:nvPr/>
          </p:nvGrpSpPr>
          <p:grpSpPr>
            <a:xfrm>
              <a:off x="2264744" y="6533626"/>
              <a:ext cx="110101" cy="138696"/>
              <a:chOff x="32166947" y="-2414801"/>
              <a:chExt cx="375532" cy="473066"/>
            </a:xfrm>
          </p:grpSpPr>
          <p:sp>
            <p:nvSpPr>
              <p:cNvPr id="1878" name="Oval 1877">
                <a:extLst>
                  <a:ext uri="{FF2B5EF4-FFF2-40B4-BE49-F238E27FC236}">
                    <a16:creationId xmlns:a16="http://schemas.microsoft.com/office/drawing/2014/main" id="{1924186B-9484-44D8-9E8C-CD448023638B}"/>
                  </a:ext>
                </a:extLst>
              </p:cNvPr>
              <p:cNvSpPr/>
              <p:nvPr/>
            </p:nvSpPr>
            <p:spPr>
              <a:xfrm>
                <a:off x="32166947" y="-2414801"/>
                <a:ext cx="112386" cy="112386"/>
              </a:xfrm>
              <a:prstGeom prst="ellipse">
                <a:avLst/>
              </a:prstGeom>
              <a:solidFill>
                <a:schemeClr val="accent4"/>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1879" name="Oval 1878">
                <a:extLst>
                  <a:ext uri="{FF2B5EF4-FFF2-40B4-BE49-F238E27FC236}">
                    <a16:creationId xmlns:a16="http://schemas.microsoft.com/office/drawing/2014/main" id="{E6416873-B977-4208-87DA-EFCC41816FF3}"/>
                  </a:ext>
                </a:extLst>
              </p:cNvPr>
              <p:cNvSpPr/>
              <p:nvPr/>
            </p:nvSpPr>
            <p:spPr>
              <a:xfrm>
                <a:off x="32250438" y="-2341880"/>
                <a:ext cx="160126" cy="160126"/>
              </a:xfrm>
              <a:prstGeom prst="ellipse">
                <a:avLst/>
              </a:prstGeom>
              <a:solidFill>
                <a:schemeClr val="accent4"/>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1880" name="Oval 1879">
                <a:extLst>
                  <a:ext uri="{FF2B5EF4-FFF2-40B4-BE49-F238E27FC236}">
                    <a16:creationId xmlns:a16="http://schemas.microsoft.com/office/drawing/2014/main" id="{65DE3B1C-B904-4493-872D-978B292309D1}"/>
                  </a:ext>
                </a:extLst>
              </p:cNvPr>
              <p:cNvSpPr/>
              <p:nvPr/>
            </p:nvSpPr>
            <p:spPr>
              <a:xfrm>
                <a:off x="32400627" y="-2257321"/>
                <a:ext cx="112386" cy="112386"/>
              </a:xfrm>
              <a:prstGeom prst="ellipse">
                <a:avLst/>
              </a:prstGeom>
              <a:solidFill>
                <a:schemeClr val="accent4"/>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1881" name="Oval 1880">
                <a:extLst>
                  <a:ext uri="{FF2B5EF4-FFF2-40B4-BE49-F238E27FC236}">
                    <a16:creationId xmlns:a16="http://schemas.microsoft.com/office/drawing/2014/main" id="{1A0F11E1-FC46-48DF-A19C-C8F26BBB406C}"/>
                  </a:ext>
                </a:extLst>
              </p:cNvPr>
              <p:cNvSpPr/>
              <p:nvPr/>
            </p:nvSpPr>
            <p:spPr>
              <a:xfrm>
                <a:off x="32395546" y="-2130322"/>
                <a:ext cx="146933" cy="146933"/>
              </a:xfrm>
              <a:prstGeom prst="ellipse">
                <a:avLst/>
              </a:prstGeom>
              <a:solidFill>
                <a:schemeClr val="accent4"/>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1882" name="Oval 1881">
                <a:extLst>
                  <a:ext uri="{FF2B5EF4-FFF2-40B4-BE49-F238E27FC236}">
                    <a16:creationId xmlns:a16="http://schemas.microsoft.com/office/drawing/2014/main" id="{6AA3A236-3674-4DA2-9574-34B467240139}"/>
                  </a:ext>
                </a:extLst>
              </p:cNvPr>
              <p:cNvSpPr/>
              <p:nvPr/>
            </p:nvSpPr>
            <p:spPr>
              <a:xfrm>
                <a:off x="32288867" y="-2054121"/>
                <a:ext cx="112386" cy="112386"/>
              </a:xfrm>
              <a:prstGeom prst="ellipse">
                <a:avLst/>
              </a:prstGeom>
              <a:solidFill>
                <a:schemeClr val="accent4"/>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grpSp>
        <p:grpSp>
          <p:nvGrpSpPr>
            <p:cNvPr id="1883" name="Group 1882">
              <a:extLst>
                <a:ext uri="{FF2B5EF4-FFF2-40B4-BE49-F238E27FC236}">
                  <a16:creationId xmlns:a16="http://schemas.microsoft.com/office/drawing/2014/main" id="{901B7F51-CDF2-487B-AAAE-458991244C3E}"/>
                </a:ext>
              </a:extLst>
            </p:cNvPr>
            <p:cNvGrpSpPr/>
            <p:nvPr/>
          </p:nvGrpSpPr>
          <p:grpSpPr>
            <a:xfrm rot="8100000">
              <a:off x="4599441" y="7290091"/>
              <a:ext cx="85623" cy="147634"/>
              <a:chOff x="32250438" y="-2445281"/>
              <a:chExt cx="292041" cy="503546"/>
            </a:xfrm>
          </p:grpSpPr>
          <p:sp>
            <p:nvSpPr>
              <p:cNvPr id="1884" name="Oval 1883">
                <a:extLst>
                  <a:ext uri="{FF2B5EF4-FFF2-40B4-BE49-F238E27FC236}">
                    <a16:creationId xmlns:a16="http://schemas.microsoft.com/office/drawing/2014/main" id="{D27E2C3B-2E9F-4165-8B27-54928678AA39}"/>
                  </a:ext>
                </a:extLst>
              </p:cNvPr>
              <p:cNvSpPr/>
              <p:nvPr/>
            </p:nvSpPr>
            <p:spPr>
              <a:xfrm>
                <a:off x="32349827" y="-2445281"/>
                <a:ext cx="112386" cy="112386"/>
              </a:xfrm>
              <a:prstGeom prst="ellipse">
                <a:avLst/>
              </a:prstGeom>
              <a:solidFill>
                <a:schemeClr val="accent4"/>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1885" name="Oval 1884">
                <a:extLst>
                  <a:ext uri="{FF2B5EF4-FFF2-40B4-BE49-F238E27FC236}">
                    <a16:creationId xmlns:a16="http://schemas.microsoft.com/office/drawing/2014/main" id="{8B26C1D3-51E0-4FFE-ADEF-F29AE706C299}"/>
                  </a:ext>
                </a:extLst>
              </p:cNvPr>
              <p:cNvSpPr/>
              <p:nvPr/>
            </p:nvSpPr>
            <p:spPr>
              <a:xfrm>
                <a:off x="32250438" y="-2341880"/>
                <a:ext cx="160126" cy="160126"/>
              </a:xfrm>
              <a:prstGeom prst="ellipse">
                <a:avLst/>
              </a:prstGeom>
              <a:solidFill>
                <a:schemeClr val="accent4"/>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1886" name="Oval 1885">
                <a:extLst>
                  <a:ext uri="{FF2B5EF4-FFF2-40B4-BE49-F238E27FC236}">
                    <a16:creationId xmlns:a16="http://schemas.microsoft.com/office/drawing/2014/main" id="{2FEC76AD-C0B2-41C3-8DAF-07C33495AF46}"/>
                  </a:ext>
                </a:extLst>
              </p:cNvPr>
              <p:cNvSpPr/>
              <p:nvPr/>
            </p:nvSpPr>
            <p:spPr>
              <a:xfrm>
                <a:off x="32400627" y="-2257321"/>
                <a:ext cx="112386" cy="112386"/>
              </a:xfrm>
              <a:prstGeom prst="ellipse">
                <a:avLst/>
              </a:prstGeom>
              <a:solidFill>
                <a:schemeClr val="accent4"/>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1887" name="Oval 1886">
                <a:extLst>
                  <a:ext uri="{FF2B5EF4-FFF2-40B4-BE49-F238E27FC236}">
                    <a16:creationId xmlns:a16="http://schemas.microsoft.com/office/drawing/2014/main" id="{089AC221-5BA3-4B38-A426-68D7435F1352}"/>
                  </a:ext>
                </a:extLst>
              </p:cNvPr>
              <p:cNvSpPr/>
              <p:nvPr/>
            </p:nvSpPr>
            <p:spPr>
              <a:xfrm>
                <a:off x="32395546" y="-2130322"/>
                <a:ext cx="146933" cy="146933"/>
              </a:xfrm>
              <a:prstGeom prst="ellipse">
                <a:avLst/>
              </a:prstGeom>
              <a:solidFill>
                <a:schemeClr val="accent4"/>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1888" name="Oval 1887">
                <a:extLst>
                  <a:ext uri="{FF2B5EF4-FFF2-40B4-BE49-F238E27FC236}">
                    <a16:creationId xmlns:a16="http://schemas.microsoft.com/office/drawing/2014/main" id="{77D89029-DC4A-4E7E-B1A2-0EB77392296D}"/>
                  </a:ext>
                </a:extLst>
              </p:cNvPr>
              <p:cNvSpPr/>
              <p:nvPr/>
            </p:nvSpPr>
            <p:spPr>
              <a:xfrm>
                <a:off x="32288867" y="-2054121"/>
                <a:ext cx="112386" cy="112386"/>
              </a:xfrm>
              <a:prstGeom prst="ellipse">
                <a:avLst/>
              </a:prstGeom>
              <a:solidFill>
                <a:schemeClr val="accent4"/>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grpSp>
        <p:grpSp>
          <p:nvGrpSpPr>
            <p:cNvPr id="1889" name="Group 1888">
              <a:extLst>
                <a:ext uri="{FF2B5EF4-FFF2-40B4-BE49-F238E27FC236}">
                  <a16:creationId xmlns:a16="http://schemas.microsoft.com/office/drawing/2014/main" id="{078E5AC1-083D-4854-80F1-57A9FF8C6F6C}"/>
                </a:ext>
              </a:extLst>
            </p:cNvPr>
            <p:cNvGrpSpPr/>
            <p:nvPr/>
          </p:nvGrpSpPr>
          <p:grpSpPr>
            <a:xfrm rot="14790041">
              <a:off x="2963592" y="7156392"/>
              <a:ext cx="111232" cy="188968"/>
              <a:chOff x="32967695" y="-4304561"/>
              <a:chExt cx="379384" cy="644527"/>
            </a:xfrm>
          </p:grpSpPr>
          <p:sp>
            <p:nvSpPr>
              <p:cNvPr id="1890" name="Oval 1889">
                <a:extLst>
                  <a:ext uri="{FF2B5EF4-FFF2-40B4-BE49-F238E27FC236}">
                    <a16:creationId xmlns:a16="http://schemas.microsoft.com/office/drawing/2014/main" id="{A44BBCA0-9339-49D1-974B-ACE5B4A9F98B}"/>
                  </a:ext>
                </a:extLst>
              </p:cNvPr>
              <p:cNvSpPr/>
              <p:nvPr/>
            </p:nvSpPr>
            <p:spPr>
              <a:xfrm>
                <a:off x="32967695" y="-4187976"/>
                <a:ext cx="224772" cy="224772"/>
              </a:xfrm>
              <a:prstGeom prst="ellipse">
                <a:avLst/>
              </a:prstGeom>
              <a:solidFill>
                <a:schemeClr val="accent4"/>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1891" name="Oval 1890">
                <a:extLst>
                  <a:ext uri="{FF2B5EF4-FFF2-40B4-BE49-F238E27FC236}">
                    <a16:creationId xmlns:a16="http://schemas.microsoft.com/office/drawing/2014/main" id="{EBF643B9-EA3A-453D-A196-B4BFCF096A22}"/>
                  </a:ext>
                </a:extLst>
              </p:cNvPr>
              <p:cNvSpPr/>
              <p:nvPr/>
            </p:nvSpPr>
            <p:spPr>
              <a:xfrm>
                <a:off x="33081347" y="-4304561"/>
                <a:ext cx="112386" cy="112386"/>
              </a:xfrm>
              <a:prstGeom prst="ellipse">
                <a:avLst/>
              </a:prstGeom>
              <a:solidFill>
                <a:schemeClr val="accent4"/>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1892" name="Oval 1891">
                <a:extLst>
                  <a:ext uri="{FF2B5EF4-FFF2-40B4-BE49-F238E27FC236}">
                    <a16:creationId xmlns:a16="http://schemas.microsoft.com/office/drawing/2014/main" id="{4F40543A-9E05-4E2C-8F44-6577695AF3B6}"/>
                  </a:ext>
                </a:extLst>
              </p:cNvPr>
              <p:cNvSpPr/>
              <p:nvPr/>
            </p:nvSpPr>
            <p:spPr>
              <a:xfrm>
                <a:off x="33122307" y="-4011435"/>
                <a:ext cx="224772" cy="224772"/>
              </a:xfrm>
              <a:prstGeom prst="ellipse">
                <a:avLst/>
              </a:prstGeom>
              <a:solidFill>
                <a:schemeClr val="accent4"/>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1893" name="Oval 1892">
                <a:extLst>
                  <a:ext uri="{FF2B5EF4-FFF2-40B4-BE49-F238E27FC236}">
                    <a16:creationId xmlns:a16="http://schemas.microsoft.com/office/drawing/2014/main" id="{91CCB574-0D89-49FF-AE2F-D0F5F42FB02A}"/>
                  </a:ext>
                </a:extLst>
              </p:cNvPr>
              <p:cNvSpPr/>
              <p:nvPr/>
            </p:nvSpPr>
            <p:spPr>
              <a:xfrm>
                <a:off x="33159758" y="-3772420"/>
                <a:ext cx="112386" cy="112386"/>
              </a:xfrm>
              <a:prstGeom prst="ellipse">
                <a:avLst/>
              </a:prstGeom>
              <a:solidFill>
                <a:schemeClr val="accent4"/>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grpSp>
        <p:grpSp>
          <p:nvGrpSpPr>
            <p:cNvPr id="1894" name="Group 1893">
              <a:extLst>
                <a:ext uri="{FF2B5EF4-FFF2-40B4-BE49-F238E27FC236}">
                  <a16:creationId xmlns:a16="http://schemas.microsoft.com/office/drawing/2014/main" id="{B61E8A5F-75F6-4CF2-A9F3-F522E04D2380}"/>
                </a:ext>
              </a:extLst>
            </p:cNvPr>
            <p:cNvGrpSpPr/>
            <p:nvPr/>
          </p:nvGrpSpPr>
          <p:grpSpPr>
            <a:xfrm rot="16712978">
              <a:off x="1776864" y="6540535"/>
              <a:ext cx="118593" cy="135421"/>
              <a:chOff x="32250438" y="-2445281"/>
              <a:chExt cx="404489" cy="461892"/>
            </a:xfrm>
          </p:grpSpPr>
          <p:sp>
            <p:nvSpPr>
              <p:cNvPr id="1895" name="Oval 1894">
                <a:extLst>
                  <a:ext uri="{FF2B5EF4-FFF2-40B4-BE49-F238E27FC236}">
                    <a16:creationId xmlns:a16="http://schemas.microsoft.com/office/drawing/2014/main" id="{23471515-DA49-43B7-95C2-AA7DF9FE9E19}"/>
                  </a:ext>
                </a:extLst>
              </p:cNvPr>
              <p:cNvSpPr/>
              <p:nvPr/>
            </p:nvSpPr>
            <p:spPr>
              <a:xfrm>
                <a:off x="32349827" y="-2445281"/>
                <a:ext cx="112386" cy="112386"/>
              </a:xfrm>
              <a:prstGeom prst="ellipse">
                <a:avLst/>
              </a:prstGeom>
              <a:solidFill>
                <a:schemeClr val="accent4"/>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1896" name="Oval 1895">
                <a:extLst>
                  <a:ext uri="{FF2B5EF4-FFF2-40B4-BE49-F238E27FC236}">
                    <a16:creationId xmlns:a16="http://schemas.microsoft.com/office/drawing/2014/main" id="{F1E2888C-0483-4F0C-9718-7067C4BAD282}"/>
                  </a:ext>
                </a:extLst>
              </p:cNvPr>
              <p:cNvSpPr/>
              <p:nvPr/>
            </p:nvSpPr>
            <p:spPr>
              <a:xfrm>
                <a:off x="32250438" y="-2341880"/>
                <a:ext cx="160126" cy="160126"/>
              </a:xfrm>
              <a:prstGeom prst="ellipse">
                <a:avLst/>
              </a:prstGeom>
              <a:solidFill>
                <a:schemeClr val="accent4"/>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1897" name="Oval 1896">
                <a:extLst>
                  <a:ext uri="{FF2B5EF4-FFF2-40B4-BE49-F238E27FC236}">
                    <a16:creationId xmlns:a16="http://schemas.microsoft.com/office/drawing/2014/main" id="{7007E62D-EDBC-4C02-A470-4816515E1427}"/>
                  </a:ext>
                </a:extLst>
              </p:cNvPr>
              <p:cNvSpPr/>
              <p:nvPr/>
            </p:nvSpPr>
            <p:spPr>
              <a:xfrm>
                <a:off x="32400627" y="-2257321"/>
                <a:ext cx="112386" cy="112386"/>
              </a:xfrm>
              <a:prstGeom prst="ellipse">
                <a:avLst/>
              </a:prstGeom>
              <a:solidFill>
                <a:schemeClr val="accent4"/>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1898" name="Oval 1897">
                <a:extLst>
                  <a:ext uri="{FF2B5EF4-FFF2-40B4-BE49-F238E27FC236}">
                    <a16:creationId xmlns:a16="http://schemas.microsoft.com/office/drawing/2014/main" id="{F23CF964-5CC6-44DE-97C3-6B469F2DE01F}"/>
                  </a:ext>
                </a:extLst>
              </p:cNvPr>
              <p:cNvSpPr/>
              <p:nvPr/>
            </p:nvSpPr>
            <p:spPr>
              <a:xfrm>
                <a:off x="32395546" y="-2130322"/>
                <a:ext cx="146933" cy="146933"/>
              </a:xfrm>
              <a:prstGeom prst="ellipse">
                <a:avLst/>
              </a:prstGeom>
              <a:solidFill>
                <a:schemeClr val="accent4"/>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1899" name="Oval 1898">
                <a:extLst>
                  <a:ext uri="{FF2B5EF4-FFF2-40B4-BE49-F238E27FC236}">
                    <a16:creationId xmlns:a16="http://schemas.microsoft.com/office/drawing/2014/main" id="{363E0F12-1CC0-411A-AAC4-4FBBB84262D4}"/>
                  </a:ext>
                </a:extLst>
              </p:cNvPr>
              <p:cNvSpPr/>
              <p:nvPr/>
            </p:nvSpPr>
            <p:spPr>
              <a:xfrm>
                <a:off x="32542541" y="-2143628"/>
                <a:ext cx="112386" cy="112386"/>
              </a:xfrm>
              <a:prstGeom prst="ellipse">
                <a:avLst/>
              </a:prstGeom>
              <a:solidFill>
                <a:schemeClr val="accent4"/>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grpSp>
        <p:sp>
          <p:nvSpPr>
            <p:cNvPr id="1900" name="Oval 1899">
              <a:extLst>
                <a:ext uri="{FF2B5EF4-FFF2-40B4-BE49-F238E27FC236}">
                  <a16:creationId xmlns:a16="http://schemas.microsoft.com/office/drawing/2014/main" id="{4730A8B3-AE73-4163-AFFE-957BFAA800E9}"/>
                </a:ext>
              </a:extLst>
            </p:cNvPr>
            <p:cNvSpPr/>
            <p:nvPr/>
          </p:nvSpPr>
          <p:spPr>
            <a:xfrm>
              <a:off x="3328877" y="7758265"/>
              <a:ext cx="104773" cy="104772"/>
            </a:xfrm>
            <a:prstGeom prst="ellipse">
              <a:avLst/>
            </a:prstGeom>
            <a:solidFill>
              <a:schemeClr val="accent4"/>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1901" name="Oval 1900">
              <a:extLst>
                <a:ext uri="{FF2B5EF4-FFF2-40B4-BE49-F238E27FC236}">
                  <a16:creationId xmlns:a16="http://schemas.microsoft.com/office/drawing/2014/main" id="{3B71F947-9FAA-4B13-8167-0C247580CE0D}"/>
                </a:ext>
              </a:extLst>
            </p:cNvPr>
            <p:cNvSpPr/>
            <p:nvPr/>
          </p:nvSpPr>
          <p:spPr>
            <a:xfrm>
              <a:off x="2950179" y="6938703"/>
              <a:ext cx="123562" cy="123562"/>
            </a:xfrm>
            <a:prstGeom prst="ellipse">
              <a:avLst/>
            </a:prstGeom>
            <a:solidFill>
              <a:schemeClr val="accent4"/>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1902" name="Oval 1901">
              <a:extLst>
                <a:ext uri="{FF2B5EF4-FFF2-40B4-BE49-F238E27FC236}">
                  <a16:creationId xmlns:a16="http://schemas.microsoft.com/office/drawing/2014/main" id="{70416359-4FC3-4C26-BE3C-8BAF2AEB5C5C}"/>
                </a:ext>
              </a:extLst>
            </p:cNvPr>
            <p:cNvSpPr/>
            <p:nvPr/>
          </p:nvSpPr>
          <p:spPr>
            <a:xfrm>
              <a:off x="3035088" y="7856850"/>
              <a:ext cx="89970" cy="89970"/>
            </a:xfrm>
            <a:prstGeom prst="ellipse">
              <a:avLst/>
            </a:prstGeom>
            <a:solidFill>
              <a:schemeClr val="accent4"/>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grpSp>
          <p:nvGrpSpPr>
            <p:cNvPr id="1903" name="Group 1902">
              <a:extLst>
                <a:ext uri="{FF2B5EF4-FFF2-40B4-BE49-F238E27FC236}">
                  <a16:creationId xmlns:a16="http://schemas.microsoft.com/office/drawing/2014/main" id="{F34D4E5E-4DE8-458B-B09A-A93982F6BA61}"/>
                </a:ext>
              </a:extLst>
            </p:cNvPr>
            <p:cNvGrpSpPr/>
            <p:nvPr/>
          </p:nvGrpSpPr>
          <p:grpSpPr>
            <a:xfrm rot="16659469">
              <a:off x="3493353" y="7530785"/>
              <a:ext cx="111230" cy="188969"/>
              <a:chOff x="32967695" y="-4304561"/>
              <a:chExt cx="379384" cy="644527"/>
            </a:xfrm>
          </p:grpSpPr>
          <p:sp>
            <p:nvSpPr>
              <p:cNvPr id="1904" name="Oval 1903">
                <a:extLst>
                  <a:ext uri="{FF2B5EF4-FFF2-40B4-BE49-F238E27FC236}">
                    <a16:creationId xmlns:a16="http://schemas.microsoft.com/office/drawing/2014/main" id="{03371EF6-5BC2-4DA9-B551-A5ABB205CCA5}"/>
                  </a:ext>
                </a:extLst>
              </p:cNvPr>
              <p:cNvSpPr/>
              <p:nvPr/>
            </p:nvSpPr>
            <p:spPr>
              <a:xfrm>
                <a:off x="32967695" y="-4187976"/>
                <a:ext cx="224772" cy="224772"/>
              </a:xfrm>
              <a:prstGeom prst="ellipse">
                <a:avLst/>
              </a:prstGeom>
              <a:solidFill>
                <a:schemeClr val="accent4"/>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1905" name="Oval 1904">
                <a:extLst>
                  <a:ext uri="{FF2B5EF4-FFF2-40B4-BE49-F238E27FC236}">
                    <a16:creationId xmlns:a16="http://schemas.microsoft.com/office/drawing/2014/main" id="{423CA7C1-764E-4A94-B1AF-E61A93BCA2C3}"/>
                  </a:ext>
                </a:extLst>
              </p:cNvPr>
              <p:cNvSpPr/>
              <p:nvPr/>
            </p:nvSpPr>
            <p:spPr>
              <a:xfrm>
                <a:off x="33081347" y="-4304561"/>
                <a:ext cx="112386" cy="112386"/>
              </a:xfrm>
              <a:prstGeom prst="ellipse">
                <a:avLst/>
              </a:prstGeom>
              <a:solidFill>
                <a:schemeClr val="accent4"/>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1906" name="Oval 1905">
                <a:extLst>
                  <a:ext uri="{FF2B5EF4-FFF2-40B4-BE49-F238E27FC236}">
                    <a16:creationId xmlns:a16="http://schemas.microsoft.com/office/drawing/2014/main" id="{D1F204E3-6FE7-4DAF-B6BC-BF4004610442}"/>
                  </a:ext>
                </a:extLst>
              </p:cNvPr>
              <p:cNvSpPr/>
              <p:nvPr/>
            </p:nvSpPr>
            <p:spPr>
              <a:xfrm>
                <a:off x="33122307" y="-4011435"/>
                <a:ext cx="224772" cy="224772"/>
              </a:xfrm>
              <a:prstGeom prst="ellipse">
                <a:avLst/>
              </a:prstGeom>
              <a:solidFill>
                <a:schemeClr val="accent4"/>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1907" name="Oval 1906">
                <a:extLst>
                  <a:ext uri="{FF2B5EF4-FFF2-40B4-BE49-F238E27FC236}">
                    <a16:creationId xmlns:a16="http://schemas.microsoft.com/office/drawing/2014/main" id="{2DAEED75-1958-4A4E-B576-269812882D61}"/>
                  </a:ext>
                </a:extLst>
              </p:cNvPr>
              <p:cNvSpPr/>
              <p:nvPr/>
            </p:nvSpPr>
            <p:spPr>
              <a:xfrm>
                <a:off x="33159758" y="-3772420"/>
                <a:ext cx="112386" cy="112386"/>
              </a:xfrm>
              <a:prstGeom prst="ellipse">
                <a:avLst/>
              </a:prstGeom>
              <a:solidFill>
                <a:schemeClr val="accent4"/>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grpSp>
        <p:sp>
          <p:nvSpPr>
            <p:cNvPr id="1908" name="Oval 1907">
              <a:extLst>
                <a:ext uri="{FF2B5EF4-FFF2-40B4-BE49-F238E27FC236}">
                  <a16:creationId xmlns:a16="http://schemas.microsoft.com/office/drawing/2014/main" id="{73671F4F-FFF2-49EF-9F2D-95DC35A10A3C}"/>
                </a:ext>
              </a:extLst>
            </p:cNvPr>
            <p:cNvSpPr/>
            <p:nvPr/>
          </p:nvSpPr>
          <p:spPr>
            <a:xfrm>
              <a:off x="4037261" y="7818072"/>
              <a:ext cx="89970" cy="89970"/>
            </a:xfrm>
            <a:prstGeom prst="ellipse">
              <a:avLst/>
            </a:prstGeom>
            <a:solidFill>
              <a:schemeClr val="accent4"/>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grpSp>
          <p:nvGrpSpPr>
            <p:cNvPr id="1909" name="Group 1908">
              <a:extLst>
                <a:ext uri="{FF2B5EF4-FFF2-40B4-BE49-F238E27FC236}">
                  <a16:creationId xmlns:a16="http://schemas.microsoft.com/office/drawing/2014/main" id="{EC477D86-9493-41F1-82FD-9401E87C56E4}"/>
                </a:ext>
              </a:extLst>
            </p:cNvPr>
            <p:cNvGrpSpPr/>
            <p:nvPr/>
          </p:nvGrpSpPr>
          <p:grpSpPr>
            <a:xfrm rot="16712978">
              <a:off x="3379768" y="7399826"/>
              <a:ext cx="120667" cy="123788"/>
              <a:chOff x="32182819" y="-2445281"/>
              <a:chExt cx="444664" cy="456168"/>
            </a:xfrm>
          </p:grpSpPr>
          <p:sp>
            <p:nvSpPr>
              <p:cNvPr id="1910" name="Oval 1909">
                <a:extLst>
                  <a:ext uri="{FF2B5EF4-FFF2-40B4-BE49-F238E27FC236}">
                    <a16:creationId xmlns:a16="http://schemas.microsoft.com/office/drawing/2014/main" id="{D033CB79-F9AC-499D-B649-B528CCEE0763}"/>
                  </a:ext>
                </a:extLst>
              </p:cNvPr>
              <p:cNvSpPr/>
              <p:nvPr/>
            </p:nvSpPr>
            <p:spPr>
              <a:xfrm>
                <a:off x="32349827" y="-2445281"/>
                <a:ext cx="112386" cy="112386"/>
              </a:xfrm>
              <a:prstGeom prst="ellipse">
                <a:avLst/>
              </a:prstGeom>
              <a:solidFill>
                <a:schemeClr val="accent4"/>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1911" name="Oval 1910">
                <a:extLst>
                  <a:ext uri="{FF2B5EF4-FFF2-40B4-BE49-F238E27FC236}">
                    <a16:creationId xmlns:a16="http://schemas.microsoft.com/office/drawing/2014/main" id="{319E0562-2BA6-4FAD-A957-B7340062DE24}"/>
                  </a:ext>
                </a:extLst>
              </p:cNvPr>
              <p:cNvSpPr/>
              <p:nvPr/>
            </p:nvSpPr>
            <p:spPr>
              <a:xfrm>
                <a:off x="32400627" y="-2257321"/>
                <a:ext cx="112386" cy="112386"/>
              </a:xfrm>
              <a:prstGeom prst="ellipse">
                <a:avLst/>
              </a:prstGeom>
              <a:solidFill>
                <a:schemeClr val="accent4"/>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1912" name="Oval 1911">
                <a:extLst>
                  <a:ext uri="{FF2B5EF4-FFF2-40B4-BE49-F238E27FC236}">
                    <a16:creationId xmlns:a16="http://schemas.microsoft.com/office/drawing/2014/main" id="{FFCD6F53-C06F-4EA3-9BEB-EDF4B58FEBCD}"/>
                  </a:ext>
                </a:extLst>
              </p:cNvPr>
              <p:cNvSpPr/>
              <p:nvPr/>
            </p:nvSpPr>
            <p:spPr>
              <a:xfrm>
                <a:off x="32405045" y="-2131401"/>
                <a:ext cx="112386" cy="112386"/>
              </a:xfrm>
              <a:prstGeom prst="ellipse">
                <a:avLst/>
              </a:prstGeom>
              <a:solidFill>
                <a:schemeClr val="accent4"/>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1913" name="Oval 1912">
                <a:extLst>
                  <a:ext uri="{FF2B5EF4-FFF2-40B4-BE49-F238E27FC236}">
                    <a16:creationId xmlns:a16="http://schemas.microsoft.com/office/drawing/2014/main" id="{BC2A1495-178B-43F3-BB2A-36F02B5E72FA}"/>
                  </a:ext>
                </a:extLst>
              </p:cNvPr>
              <p:cNvSpPr/>
              <p:nvPr/>
            </p:nvSpPr>
            <p:spPr>
              <a:xfrm>
                <a:off x="32284989" y="-2324381"/>
                <a:ext cx="112386" cy="112386"/>
              </a:xfrm>
              <a:prstGeom prst="ellipse">
                <a:avLst/>
              </a:prstGeom>
              <a:solidFill>
                <a:schemeClr val="accent4"/>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1914" name="Oval 1913">
                <a:extLst>
                  <a:ext uri="{FF2B5EF4-FFF2-40B4-BE49-F238E27FC236}">
                    <a16:creationId xmlns:a16="http://schemas.microsoft.com/office/drawing/2014/main" id="{099027D1-F180-4C56-81E7-4918D50E06BB}"/>
                  </a:ext>
                </a:extLst>
              </p:cNvPr>
              <p:cNvSpPr/>
              <p:nvPr/>
            </p:nvSpPr>
            <p:spPr>
              <a:xfrm>
                <a:off x="32182819" y="-2245688"/>
                <a:ext cx="112386" cy="112386"/>
              </a:xfrm>
              <a:prstGeom prst="ellipse">
                <a:avLst/>
              </a:prstGeom>
              <a:solidFill>
                <a:schemeClr val="accent4"/>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1915" name="Oval 1914">
                <a:extLst>
                  <a:ext uri="{FF2B5EF4-FFF2-40B4-BE49-F238E27FC236}">
                    <a16:creationId xmlns:a16="http://schemas.microsoft.com/office/drawing/2014/main" id="{05090033-9BE1-4B6E-B644-9F02D168CAD3}"/>
                  </a:ext>
                </a:extLst>
              </p:cNvPr>
              <p:cNvSpPr/>
              <p:nvPr/>
            </p:nvSpPr>
            <p:spPr>
              <a:xfrm>
                <a:off x="32515097" y="-2101499"/>
                <a:ext cx="112386" cy="112386"/>
              </a:xfrm>
              <a:prstGeom prst="ellipse">
                <a:avLst/>
              </a:prstGeom>
              <a:solidFill>
                <a:schemeClr val="accent4"/>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grpSp>
        <p:grpSp>
          <p:nvGrpSpPr>
            <p:cNvPr id="1916" name="Group 1915">
              <a:extLst>
                <a:ext uri="{FF2B5EF4-FFF2-40B4-BE49-F238E27FC236}">
                  <a16:creationId xmlns:a16="http://schemas.microsoft.com/office/drawing/2014/main" id="{AAB308D0-0918-467F-848C-33464404EB19}"/>
                </a:ext>
              </a:extLst>
            </p:cNvPr>
            <p:cNvGrpSpPr/>
            <p:nvPr/>
          </p:nvGrpSpPr>
          <p:grpSpPr>
            <a:xfrm rot="6298041">
              <a:off x="3167775" y="7363612"/>
              <a:ext cx="105459" cy="140394"/>
              <a:chOff x="32182781" y="-2341880"/>
              <a:chExt cx="359698" cy="478852"/>
            </a:xfrm>
          </p:grpSpPr>
          <p:sp>
            <p:nvSpPr>
              <p:cNvPr id="1917" name="Oval 1916">
                <a:extLst>
                  <a:ext uri="{FF2B5EF4-FFF2-40B4-BE49-F238E27FC236}">
                    <a16:creationId xmlns:a16="http://schemas.microsoft.com/office/drawing/2014/main" id="{12817DBA-5BC3-401D-99CD-03A6F033EE82}"/>
                  </a:ext>
                </a:extLst>
              </p:cNvPr>
              <p:cNvSpPr/>
              <p:nvPr/>
            </p:nvSpPr>
            <p:spPr>
              <a:xfrm>
                <a:off x="32182781" y="-1975414"/>
                <a:ext cx="112386" cy="112386"/>
              </a:xfrm>
              <a:prstGeom prst="ellipse">
                <a:avLst/>
              </a:prstGeom>
              <a:solidFill>
                <a:schemeClr val="accent4"/>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1918" name="Oval 1917">
                <a:extLst>
                  <a:ext uri="{FF2B5EF4-FFF2-40B4-BE49-F238E27FC236}">
                    <a16:creationId xmlns:a16="http://schemas.microsoft.com/office/drawing/2014/main" id="{C51B03E8-027E-4AC5-B9D1-16D30F289F0F}"/>
                  </a:ext>
                </a:extLst>
              </p:cNvPr>
              <p:cNvSpPr/>
              <p:nvPr/>
            </p:nvSpPr>
            <p:spPr>
              <a:xfrm>
                <a:off x="32250438" y="-2341880"/>
                <a:ext cx="160126" cy="160126"/>
              </a:xfrm>
              <a:prstGeom prst="ellipse">
                <a:avLst/>
              </a:prstGeom>
              <a:solidFill>
                <a:schemeClr val="accent4"/>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1919" name="Oval 1918">
                <a:extLst>
                  <a:ext uri="{FF2B5EF4-FFF2-40B4-BE49-F238E27FC236}">
                    <a16:creationId xmlns:a16="http://schemas.microsoft.com/office/drawing/2014/main" id="{34803623-3192-4589-82ED-17F8E55CA92C}"/>
                  </a:ext>
                </a:extLst>
              </p:cNvPr>
              <p:cNvSpPr/>
              <p:nvPr/>
            </p:nvSpPr>
            <p:spPr>
              <a:xfrm>
                <a:off x="32400627" y="-2257321"/>
                <a:ext cx="112386" cy="112386"/>
              </a:xfrm>
              <a:prstGeom prst="ellipse">
                <a:avLst/>
              </a:prstGeom>
              <a:solidFill>
                <a:schemeClr val="accent4"/>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1920" name="Oval 1919">
                <a:extLst>
                  <a:ext uri="{FF2B5EF4-FFF2-40B4-BE49-F238E27FC236}">
                    <a16:creationId xmlns:a16="http://schemas.microsoft.com/office/drawing/2014/main" id="{0FCCC47B-CC6B-4B64-81E8-CD4B84DD546F}"/>
                  </a:ext>
                </a:extLst>
              </p:cNvPr>
              <p:cNvSpPr/>
              <p:nvPr/>
            </p:nvSpPr>
            <p:spPr>
              <a:xfrm>
                <a:off x="32395546" y="-2130322"/>
                <a:ext cx="146933" cy="146933"/>
              </a:xfrm>
              <a:prstGeom prst="ellipse">
                <a:avLst/>
              </a:prstGeom>
              <a:solidFill>
                <a:schemeClr val="accent4"/>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1921" name="Oval 1920">
                <a:extLst>
                  <a:ext uri="{FF2B5EF4-FFF2-40B4-BE49-F238E27FC236}">
                    <a16:creationId xmlns:a16="http://schemas.microsoft.com/office/drawing/2014/main" id="{AB69505D-F275-4265-B7AC-84A233A4A5B7}"/>
                  </a:ext>
                </a:extLst>
              </p:cNvPr>
              <p:cNvSpPr/>
              <p:nvPr/>
            </p:nvSpPr>
            <p:spPr>
              <a:xfrm>
                <a:off x="32288867" y="-2054121"/>
                <a:ext cx="112386" cy="112386"/>
              </a:xfrm>
              <a:prstGeom prst="ellipse">
                <a:avLst/>
              </a:prstGeom>
              <a:solidFill>
                <a:schemeClr val="accent4"/>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grpSp>
        <p:grpSp>
          <p:nvGrpSpPr>
            <p:cNvPr id="1922" name="Group 1921">
              <a:extLst>
                <a:ext uri="{FF2B5EF4-FFF2-40B4-BE49-F238E27FC236}">
                  <a16:creationId xmlns:a16="http://schemas.microsoft.com/office/drawing/2014/main" id="{43DF0ACD-3D96-4A99-9342-8AF7A1D07527}"/>
                </a:ext>
              </a:extLst>
            </p:cNvPr>
            <p:cNvGrpSpPr/>
            <p:nvPr/>
          </p:nvGrpSpPr>
          <p:grpSpPr>
            <a:xfrm rot="6499217">
              <a:off x="2475455" y="6554409"/>
              <a:ext cx="149020" cy="96104"/>
              <a:chOff x="32030523" y="-3203993"/>
              <a:chExt cx="508273" cy="327786"/>
            </a:xfrm>
          </p:grpSpPr>
          <p:sp>
            <p:nvSpPr>
              <p:cNvPr id="1923" name="Oval 1922">
                <a:extLst>
                  <a:ext uri="{FF2B5EF4-FFF2-40B4-BE49-F238E27FC236}">
                    <a16:creationId xmlns:a16="http://schemas.microsoft.com/office/drawing/2014/main" id="{1231202E-58D4-4688-A291-AEFEDF8FAF9B}"/>
                  </a:ext>
                </a:extLst>
              </p:cNvPr>
              <p:cNvSpPr/>
              <p:nvPr/>
            </p:nvSpPr>
            <p:spPr>
              <a:xfrm>
                <a:off x="32030523" y="-3133386"/>
                <a:ext cx="168572" cy="168572"/>
              </a:xfrm>
              <a:prstGeom prst="ellipse">
                <a:avLst/>
              </a:prstGeom>
              <a:solidFill>
                <a:schemeClr val="accent4"/>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1924" name="Oval 1923">
                <a:extLst>
                  <a:ext uri="{FF2B5EF4-FFF2-40B4-BE49-F238E27FC236}">
                    <a16:creationId xmlns:a16="http://schemas.microsoft.com/office/drawing/2014/main" id="{B2EF6695-FD0D-472C-832B-FC367EB593F3}"/>
                  </a:ext>
                </a:extLst>
              </p:cNvPr>
              <p:cNvSpPr/>
              <p:nvPr/>
            </p:nvSpPr>
            <p:spPr>
              <a:xfrm>
                <a:off x="32211010" y="-3203993"/>
                <a:ext cx="327786" cy="327786"/>
              </a:xfrm>
              <a:prstGeom prst="ellipse">
                <a:avLst/>
              </a:prstGeom>
              <a:solidFill>
                <a:schemeClr val="accent4"/>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grpSp>
        <p:grpSp>
          <p:nvGrpSpPr>
            <p:cNvPr id="1925" name="Group 1924">
              <a:extLst>
                <a:ext uri="{FF2B5EF4-FFF2-40B4-BE49-F238E27FC236}">
                  <a16:creationId xmlns:a16="http://schemas.microsoft.com/office/drawing/2014/main" id="{DF684FC9-33DC-49CD-8451-9C50A32E0959}"/>
                </a:ext>
              </a:extLst>
            </p:cNvPr>
            <p:cNvGrpSpPr/>
            <p:nvPr/>
          </p:nvGrpSpPr>
          <p:grpSpPr>
            <a:xfrm rot="6499217">
              <a:off x="4579746" y="7634948"/>
              <a:ext cx="80595" cy="134376"/>
              <a:chOff x="32214463" y="-3169931"/>
              <a:chExt cx="274890" cy="458328"/>
            </a:xfrm>
          </p:grpSpPr>
          <p:sp>
            <p:nvSpPr>
              <p:cNvPr id="1926" name="Oval 1925">
                <a:extLst>
                  <a:ext uri="{FF2B5EF4-FFF2-40B4-BE49-F238E27FC236}">
                    <a16:creationId xmlns:a16="http://schemas.microsoft.com/office/drawing/2014/main" id="{78F565FF-6073-400F-AB79-7824B1945361}"/>
                  </a:ext>
                </a:extLst>
              </p:cNvPr>
              <p:cNvSpPr/>
              <p:nvPr/>
            </p:nvSpPr>
            <p:spPr>
              <a:xfrm>
                <a:off x="32248321" y="-2880175"/>
                <a:ext cx="168572" cy="168572"/>
              </a:xfrm>
              <a:prstGeom prst="ellipse">
                <a:avLst/>
              </a:prstGeom>
              <a:solidFill>
                <a:schemeClr val="accent4"/>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1927" name="Oval 1926">
                <a:extLst>
                  <a:ext uri="{FF2B5EF4-FFF2-40B4-BE49-F238E27FC236}">
                    <a16:creationId xmlns:a16="http://schemas.microsoft.com/office/drawing/2014/main" id="{AAA323D3-85B4-4882-9B8B-C590BAB7FE01}"/>
                  </a:ext>
                </a:extLst>
              </p:cNvPr>
              <p:cNvSpPr/>
              <p:nvPr/>
            </p:nvSpPr>
            <p:spPr>
              <a:xfrm>
                <a:off x="32214463" y="-3169931"/>
                <a:ext cx="274890" cy="274890"/>
              </a:xfrm>
              <a:prstGeom prst="ellipse">
                <a:avLst/>
              </a:prstGeom>
              <a:solidFill>
                <a:schemeClr val="accent4"/>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grpSp>
        <p:grpSp>
          <p:nvGrpSpPr>
            <p:cNvPr id="1928" name="Group 1927">
              <a:extLst>
                <a:ext uri="{FF2B5EF4-FFF2-40B4-BE49-F238E27FC236}">
                  <a16:creationId xmlns:a16="http://schemas.microsoft.com/office/drawing/2014/main" id="{093ADFF5-10E3-4015-8E69-5E42C00A3442}"/>
                </a:ext>
              </a:extLst>
            </p:cNvPr>
            <p:cNvGrpSpPr/>
            <p:nvPr/>
          </p:nvGrpSpPr>
          <p:grpSpPr>
            <a:xfrm rot="2481459">
              <a:off x="5540387" y="7877101"/>
              <a:ext cx="80594" cy="134375"/>
              <a:chOff x="32214463" y="-3169931"/>
              <a:chExt cx="274890" cy="458328"/>
            </a:xfrm>
          </p:grpSpPr>
          <p:sp>
            <p:nvSpPr>
              <p:cNvPr id="1929" name="Oval 1928">
                <a:extLst>
                  <a:ext uri="{FF2B5EF4-FFF2-40B4-BE49-F238E27FC236}">
                    <a16:creationId xmlns:a16="http://schemas.microsoft.com/office/drawing/2014/main" id="{9D6294AF-A72E-4307-BCF2-BFB1B89AE518}"/>
                  </a:ext>
                </a:extLst>
              </p:cNvPr>
              <p:cNvSpPr/>
              <p:nvPr/>
            </p:nvSpPr>
            <p:spPr>
              <a:xfrm>
                <a:off x="32248321" y="-2880175"/>
                <a:ext cx="168572" cy="168572"/>
              </a:xfrm>
              <a:prstGeom prst="ellipse">
                <a:avLst/>
              </a:prstGeom>
              <a:solidFill>
                <a:schemeClr val="accent4"/>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1930" name="Oval 1929">
                <a:extLst>
                  <a:ext uri="{FF2B5EF4-FFF2-40B4-BE49-F238E27FC236}">
                    <a16:creationId xmlns:a16="http://schemas.microsoft.com/office/drawing/2014/main" id="{C3832691-2497-4349-B21B-9CAC27EB31B7}"/>
                  </a:ext>
                </a:extLst>
              </p:cNvPr>
              <p:cNvSpPr/>
              <p:nvPr/>
            </p:nvSpPr>
            <p:spPr>
              <a:xfrm>
                <a:off x="32214463" y="-3169931"/>
                <a:ext cx="274890" cy="274890"/>
              </a:xfrm>
              <a:prstGeom prst="ellipse">
                <a:avLst/>
              </a:prstGeom>
              <a:solidFill>
                <a:schemeClr val="accent4"/>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grpSp>
        <p:grpSp>
          <p:nvGrpSpPr>
            <p:cNvPr id="1931" name="Group 1930">
              <a:extLst>
                <a:ext uri="{FF2B5EF4-FFF2-40B4-BE49-F238E27FC236}">
                  <a16:creationId xmlns:a16="http://schemas.microsoft.com/office/drawing/2014/main" id="{E413846D-DEEB-43ED-AC4A-358AB3A87C27}"/>
                </a:ext>
              </a:extLst>
            </p:cNvPr>
            <p:cNvGrpSpPr/>
            <p:nvPr/>
          </p:nvGrpSpPr>
          <p:grpSpPr>
            <a:xfrm rot="2481459">
              <a:off x="4244040" y="7589568"/>
              <a:ext cx="98053" cy="125616"/>
              <a:chOff x="32213929" y="-3140052"/>
              <a:chExt cx="334438" cy="428449"/>
            </a:xfrm>
          </p:grpSpPr>
          <p:sp>
            <p:nvSpPr>
              <p:cNvPr id="1932" name="Oval 1931">
                <a:extLst>
                  <a:ext uri="{FF2B5EF4-FFF2-40B4-BE49-F238E27FC236}">
                    <a16:creationId xmlns:a16="http://schemas.microsoft.com/office/drawing/2014/main" id="{E5D3F6B7-215E-4DEF-A8CD-4F362B122EDB}"/>
                  </a:ext>
                </a:extLst>
              </p:cNvPr>
              <p:cNvSpPr/>
              <p:nvPr/>
            </p:nvSpPr>
            <p:spPr>
              <a:xfrm>
                <a:off x="32248321" y="-2880175"/>
                <a:ext cx="168572" cy="168572"/>
              </a:xfrm>
              <a:prstGeom prst="ellipse">
                <a:avLst/>
              </a:prstGeom>
              <a:solidFill>
                <a:schemeClr val="accent4"/>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1933" name="Oval 1932">
                <a:extLst>
                  <a:ext uri="{FF2B5EF4-FFF2-40B4-BE49-F238E27FC236}">
                    <a16:creationId xmlns:a16="http://schemas.microsoft.com/office/drawing/2014/main" id="{985B25AA-1BFC-4A36-A244-3D5014CAC116}"/>
                  </a:ext>
                </a:extLst>
              </p:cNvPr>
              <p:cNvSpPr/>
              <p:nvPr/>
            </p:nvSpPr>
            <p:spPr>
              <a:xfrm>
                <a:off x="32213929" y="-3140052"/>
                <a:ext cx="253576" cy="253576"/>
              </a:xfrm>
              <a:prstGeom prst="ellipse">
                <a:avLst/>
              </a:prstGeom>
              <a:solidFill>
                <a:schemeClr val="accent4"/>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1934" name="Oval 1933">
                <a:extLst>
                  <a:ext uri="{FF2B5EF4-FFF2-40B4-BE49-F238E27FC236}">
                    <a16:creationId xmlns:a16="http://schemas.microsoft.com/office/drawing/2014/main" id="{7500F6D0-D70A-4188-8E7C-00B6E3D678E0}"/>
                  </a:ext>
                </a:extLst>
              </p:cNvPr>
              <p:cNvSpPr/>
              <p:nvPr/>
            </p:nvSpPr>
            <p:spPr>
              <a:xfrm>
                <a:off x="32428607" y="-2838371"/>
                <a:ext cx="119760" cy="119760"/>
              </a:xfrm>
              <a:prstGeom prst="ellipse">
                <a:avLst/>
              </a:prstGeom>
              <a:solidFill>
                <a:schemeClr val="accent4"/>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grpSp>
        <p:grpSp>
          <p:nvGrpSpPr>
            <p:cNvPr id="1935" name="Group 1934">
              <a:extLst>
                <a:ext uri="{FF2B5EF4-FFF2-40B4-BE49-F238E27FC236}">
                  <a16:creationId xmlns:a16="http://schemas.microsoft.com/office/drawing/2014/main" id="{0823195D-5FF2-4F47-90F7-BFDE0673A229}"/>
                </a:ext>
              </a:extLst>
            </p:cNvPr>
            <p:cNvGrpSpPr/>
            <p:nvPr/>
          </p:nvGrpSpPr>
          <p:grpSpPr>
            <a:xfrm rot="2481459">
              <a:off x="3126056" y="7616500"/>
              <a:ext cx="98983" cy="140242"/>
              <a:chOff x="32129909" y="-3189929"/>
              <a:chExt cx="337596" cy="478326"/>
            </a:xfrm>
          </p:grpSpPr>
          <p:sp>
            <p:nvSpPr>
              <p:cNvPr id="1936" name="Oval 1935">
                <a:extLst>
                  <a:ext uri="{FF2B5EF4-FFF2-40B4-BE49-F238E27FC236}">
                    <a16:creationId xmlns:a16="http://schemas.microsoft.com/office/drawing/2014/main" id="{E8B3E11F-3C99-4E39-9F77-D7C9B4EB672E}"/>
                  </a:ext>
                </a:extLst>
              </p:cNvPr>
              <p:cNvSpPr/>
              <p:nvPr/>
            </p:nvSpPr>
            <p:spPr>
              <a:xfrm>
                <a:off x="32248321" y="-2880175"/>
                <a:ext cx="168572" cy="168572"/>
              </a:xfrm>
              <a:prstGeom prst="ellipse">
                <a:avLst/>
              </a:prstGeom>
              <a:solidFill>
                <a:schemeClr val="accent4"/>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1937" name="Oval 1936">
                <a:extLst>
                  <a:ext uri="{FF2B5EF4-FFF2-40B4-BE49-F238E27FC236}">
                    <a16:creationId xmlns:a16="http://schemas.microsoft.com/office/drawing/2014/main" id="{B66C8197-B18F-4148-B7FF-A90C05F9174C}"/>
                  </a:ext>
                </a:extLst>
              </p:cNvPr>
              <p:cNvSpPr/>
              <p:nvPr/>
            </p:nvSpPr>
            <p:spPr>
              <a:xfrm>
                <a:off x="32213929" y="-3140052"/>
                <a:ext cx="253576" cy="253576"/>
              </a:xfrm>
              <a:prstGeom prst="ellipse">
                <a:avLst/>
              </a:prstGeom>
              <a:solidFill>
                <a:schemeClr val="accent4"/>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1938" name="Oval 1937">
                <a:extLst>
                  <a:ext uri="{FF2B5EF4-FFF2-40B4-BE49-F238E27FC236}">
                    <a16:creationId xmlns:a16="http://schemas.microsoft.com/office/drawing/2014/main" id="{9D652DBF-EF2E-4E6B-A3E3-E5B9637A1CD8}"/>
                  </a:ext>
                </a:extLst>
              </p:cNvPr>
              <p:cNvSpPr/>
              <p:nvPr/>
            </p:nvSpPr>
            <p:spPr>
              <a:xfrm>
                <a:off x="32129909" y="-3189929"/>
                <a:ext cx="119760" cy="119760"/>
              </a:xfrm>
              <a:prstGeom prst="ellipse">
                <a:avLst/>
              </a:prstGeom>
              <a:solidFill>
                <a:schemeClr val="accent4"/>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grpSp>
        <p:grpSp>
          <p:nvGrpSpPr>
            <p:cNvPr id="1939" name="Group 1938">
              <a:extLst>
                <a:ext uri="{FF2B5EF4-FFF2-40B4-BE49-F238E27FC236}">
                  <a16:creationId xmlns:a16="http://schemas.microsoft.com/office/drawing/2014/main" id="{F36245E2-A65E-40FE-8D8E-B9209BED8334}"/>
                </a:ext>
              </a:extLst>
            </p:cNvPr>
            <p:cNvGrpSpPr/>
            <p:nvPr/>
          </p:nvGrpSpPr>
          <p:grpSpPr>
            <a:xfrm rot="2481459">
              <a:off x="4026274" y="7439255"/>
              <a:ext cx="110284" cy="125616"/>
              <a:chOff x="32213929" y="-3140052"/>
              <a:chExt cx="376153" cy="428449"/>
            </a:xfrm>
          </p:grpSpPr>
          <p:sp>
            <p:nvSpPr>
              <p:cNvPr id="1940" name="Oval 1939">
                <a:extLst>
                  <a:ext uri="{FF2B5EF4-FFF2-40B4-BE49-F238E27FC236}">
                    <a16:creationId xmlns:a16="http://schemas.microsoft.com/office/drawing/2014/main" id="{1F830B19-4D44-473D-9E9C-A93603E6880A}"/>
                  </a:ext>
                </a:extLst>
              </p:cNvPr>
              <p:cNvSpPr/>
              <p:nvPr/>
            </p:nvSpPr>
            <p:spPr>
              <a:xfrm>
                <a:off x="32248321" y="-2880175"/>
                <a:ext cx="168572" cy="168572"/>
              </a:xfrm>
              <a:prstGeom prst="ellipse">
                <a:avLst/>
              </a:prstGeom>
              <a:solidFill>
                <a:schemeClr val="accent4"/>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1941" name="Oval 1940">
                <a:extLst>
                  <a:ext uri="{FF2B5EF4-FFF2-40B4-BE49-F238E27FC236}">
                    <a16:creationId xmlns:a16="http://schemas.microsoft.com/office/drawing/2014/main" id="{C553314E-2FEF-43CA-A49C-627632DB2F10}"/>
                  </a:ext>
                </a:extLst>
              </p:cNvPr>
              <p:cNvSpPr/>
              <p:nvPr/>
            </p:nvSpPr>
            <p:spPr>
              <a:xfrm>
                <a:off x="32213929" y="-3140052"/>
                <a:ext cx="253576" cy="253576"/>
              </a:xfrm>
              <a:prstGeom prst="ellipse">
                <a:avLst/>
              </a:prstGeom>
              <a:solidFill>
                <a:schemeClr val="accent4"/>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1942" name="Oval 1941">
                <a:extLst>
                  <a:ext uri="{FF2B5EF4-FFF2-40B4-BE49-F238E27FC236}">
                    <a16:creationId xmlns:a16="http://schemas.microsoft.com/office/drawing/2014/main" id="{C4BD7609-D715-4924-AB3B-088949BFA8FF}"/>
                  </a:ext>
                </a:extLst>
              </p:cNvPr>
              <p:cNvSpPr/>
              <p:nvPr/>
            </p:nvSpPr>
            <p:spPr>
              <a:xfrm>
                <a:off x="32470322" y="-3137665"/>
                <a:ext cx="119760" cy="119760"/>
              </a:xfrm>
              <a:prstGeom prst="ellipse">
                <a:avLst/>
              </a:prstGeom>
              <a:solidFill>
                <a:schemeClr val="accent4"/>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grpSp>
        <p:grpSp>
          <p:nvGrpSpPr>
            <p:cNvPr id="1943" name="Group 1942">
              <a:extLst>
                <a:ext uri="{FF2B5EF4-FFF2-40B4-BE49-F238E27FC236}">
                  <a16:creationId xmlns:a16="http://schemas.microsoft.com/office/drawing/2014/main" id="{DC5ADE1C-7A4B-481B-AC22-B8E408C6A882}"/>
                </a:ext>
              </a:extLst>
            </p:cNvPr>
            <p:cNvGrpSpPr/>
            <p:nvPr/>
          </p:nvGrpSpPr>
          <p:grpSpPr>
            <a:xfrm rot="9350199">
              <a:off x="2760668" y="6551257"/>
              <a:ext cx="110285" cy="125617"/>
              <a:chOff x="32213929" y="-3140052"/>
              <a:chExt cx="376153" cy="428449"/>
            </a:xfrm>
          </p:grpSpPr>
          <p:sp>
            <p:nvSpPr>
              <p:cNvPr id="1944" name="Oval 1943">
                <a:extLst>
                  <a:ext uri="{FF2B5EF4-FFF2-40B4-BE49-F238E27FC236}">
                    <a16:creationId xmlns:a16="http://schemas.microsoft.com/office/drawing/2014/main" id="{F49BD402-6240-42EB-BACC-A6B5C58E1A38}"/>
                  </a:ext>
                </a:extLst>
              </p:cNvPr>
              <p:cNvSpPr/>
              <p:nvPr/>
            </p:nvSpPr>
            <p:spPr>
              <a:xfrm>
                <a:off x="32248321" y="-2880175"/>
                <a:ext cx="168572" cy="168572"/>
              </a:xfrm>
              <a:prstGeom prst="ellipse">
                <a:avLst/>
              </a:prstGeom>
              <a:solidFill>
                <a:schemeClr val="accent4"/>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1945" name="Oval 1944">
                <a:extLst>
                  <a:ext uri="{FF2B5EF4-FFF2-40B4-BE49-F238E27FC236}">
                    <a16:creationId xmlns:a16="http://schemas.microsoft.com/office/drawing/2014/main" id="{3A688C3D-8F12-4A5E-B436-6F4676758501}"/>
                  </a:ext>
                </a:extLst>
              </p:cNvPr>
              <p:cNvSpPr/>
              <p:nvPr/>
            </p:nvSpPr>
            <p:spPr>
              <a:xfrm>
                <a:off x="32213929" y="-3140052"/>
                <a:ext cx="253576" cy="253576"/>
              </a:xfrm>
              <a:prstGeom prst="ellipse">
                <a:avLst/>
              </a:prstGeom>
              <a:solidFill>
                <a:schemeClr val="accent4"/>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1946" name="Oval 1945">
                <a:extLst>
                  <a:ext uri="{FF2B5EF4-FFF2-40B4-BE49-F238E27FC236}">
                    <a16:creationId xmlns:a16="http://schemas.microsoft.com/office/drawing/2014/main" id="{23DB8515-9D48-4115-BBB6-01DB2548D407}"/>
                  </a:ext>
                </a:extLst>
              </p:cNvPr>
              <p:cNvSpPr/>
              <p:nvPr/>
            </p:nvSpPr>
            <p:spPr>
              <a:xfrm>
                <a:off x="32470322" y="-3137665"/>
                <a:ext cx="119760" cy="119760"/>
              </a:xfrm>
              <a:prstGeom prst="ellipse">
                <a:avLst/>
              </a:prstGeom>
              <a:solidFill>
                <a:schemeClr val="accent4"/>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grpSp>
        <p:grpSp>
          <p:nvGrpSpPr>
            <p:cNvPr id="1947" name="Group 1946">
              <a:extLst>
                <a:ext uri="{FF2B5EF4-FFF2-40B4-BE49-F238E27FC236}">
                  <a16:creationId xmlns:a16="http://schemas.microsoft.com/office/drawing/2014/main" id="{FE008E9B-87D6-4569-A807-DFAA4E2D19B0}"/>
                </a:ext>
              </a:extLst>
            </p:cNvPr>
            <p:cNvGrpSpPr/>
            <p:nvPr/>
          </p:nvGrpSpPr>
          <p:grpSpPr>
            <a:xfrm rot="6499217">
              <a:off x="5086071" y="7925714"/>
              <a:ext cx="85997" cy="117259"/>
              <a:chOff x="32155186" y="-3148523"/>
              <a:chExt cx="293320" cy="399941"/>
            </a:xfrm>
          </p:grpSpPr>
          <p:sp>
            <p:nvSpPr>
              <p:cNvPr id="1998" name="Oval 1997">
                <a:extLst>
                  <a:ext uri="{FF2B5EF4-FFF2-40B4-BE49-F238E27FC236}">
                    <a16:creationId xmlns:a16="http://schemas.microsoft.com/office/drawing/2014/main" id="{B36380E1-40FA-4075-8D68-3D2B318E5B92}"/>
                  </a:ext>
                </a:extLst>
              </p:cNvPr>
              <p:cNvSpPr/>
              <p:nvPr/>
            </p:nvSpPr>
            <p:spPr>
              <a:xfrm>
                <a:off x="32285300" y="-2843196"/>
                <a:ext cx="94614" cy="94614"/>
              </a:xfrm>
              <a:prstGeom prst="ellipse">
                <a:avLst/>
              </a:prstGeom>
              <a:solidFill>
                <a:schemeClr val="accent4"/>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2002" name="Oval 2001">
                <a:extLst>
                  <a:ext uri="{FF2B5EF4-FFF2-40B4-BE49-F238E27FC236}">
                    <a16:creationId xmlns:a16="http://schemas.microsoft.com/office/drawing/2014/main" id="{CF85E664-9317-4F52-BAFC-3836FF454169}"/>
                  </a:ext>
                </a:extLst>
              </p:cNvPr>
              <p:cNvSpPr/>
              <p:nvPr/>
            </p:nvSpPr>
            <p:spPr>
              <a:xfrm>
                <a:off x="32155186" y="-3148523"/>
                <a:ext cx="293320" cy="293320"/>
              </a:xfrm>
              <a:prstGeom prst="ellipse">
                <a:avLst/>
              </a:prstGeom>
              <a:solidFill>
                <a:schemeClr val="accent4"/>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grpSp>
        <p:grpSp>
          <p:nvGrpSpPr>
            <p:cNvPr id="2003" name="Group 2002">
              <a:extLst>
                <a:ext uri="{FF2B5EF4-FFF2-40B4-BE49-F238E27FC236}">
                  <a16:creationId xmlns:a16="http://schemas.microsoft.com/office/drawing/2014/main" id="{AAF98B9D-4900-4B1C-94F6-4B3BCBEB9417}"/>
                </a:ext>
              </a:extLst>
            </p:cNvPr>
            <p:cNvGrpSpPr/>
            <p:nvPr/>
          </p:nvGrpSpPr>
          <p:grpSpPr>
            <a:xfrm rot="2481459">
              <a:off x="6006566" y="7867935"/>
              <a:ext cx="133137" cy="80595"/>
              <a:chOff x="32035255" y="-3169931"/>
              <a:chExt cx="454098" cy="274890"/>
            </a:xfrm>
          </p:grpSpPr>
          <p:sp>
            <p:nvSpPr>
              <p:cNvPr id="2004" name="Oval 2003">
                <a:extLst>
                  <a:ext uri="{FF2B5EF4-FFF2-40B4-BE49-F238E27FC236}">
                    <a16:creationId xmlns:a16="http://schemas.microsoft.com/office/drawing/2014/main" id="{D279065C-B358-49EF-9DD6-3EADB20155F0}"/>
                  </a:ext>
                </a:extLst>
              </p:cNvPr>
              <p:cNvSpPr/>
              <p:nvPr/>
            </p:nvSpPr>
            <p:spPr>
              <a:xfrm>
                <a:off x="32035255" y="-3095304"/>
                <a:ext cx="168572" cy="168572"/>
              </a:xfrm>
              <a:prstGeom prst="ellipse">
                <a:avLst/>
              </a:prstGeom>
              <a:solidFill>
                <a:schemeClr val="accent4"/>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2005" name="Oval 2004">
                <a:extLst>
                  <a:ext uri="{FF2B5EF4-FFF2-40B4-BE49-F238E27FC236}">
                    <a16:creationId xmlns:a16="http://schemas.microsoft.com/office/drawing/2014/main" id="{184C6BE0-601A-4FB9-BE12-94A21943D57D}"/>
                  </a:ext>
                </a:extLst>
              </p:cNvPr>
              <p:cNvSpPr/>
              <p:nvPr/>
            </p:nvSpPr>
            <p:spPr>
              <a:xfrm>
                <a:off x="32214463" y="-3169931"/>
                <a:ext cx="274890" cy="274890"/>
              </a:xfrm>
              <a:prstGeom prst="ellipse">
                <a:avLst/>
              </a:prstGeom>
              <a:solidFill>
                <a:schemeClr val="accent4"/>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grpSp>
        <p:grpSp>
          <p:nvGrpSpPr>
            <p:cNvPr id="2006" name="Group 2005">
              <a:extLst>
                <a:ext uri="{FF2B5EF4-FFF2-40B4-BE49-F238E27FC236}">
                  <a16:creationId xmlns:a16="http://schemas.microsoft.com/office/drawing/2014/main" id="{4EFA79E1-1AFA-4662-AE79-19BE4AF9A5AF}"/>
                </a:ext>
              </a:extLst>
            </p:cNvPr>
            <p:cNvGrpSpPr/>
            <p:nvPr/>
          </p:nvGrpSpPr>
          <p:grpSpPr>
            <a:xfrm rot="2481459">
              <a:off x="5616047" y="7427927"/>
              <a:ext cx="156567" cy="80618"/>
              <a:chOff x="31882879" y="-2880175"/>
              <a:chExt cx="534014" cy="274972"/>
            </a:xfrm>
          </p:grpSpPr>
          <p:sp>
            <p:nvSpPr>
              <p:cNvPr id="2007" name="Oval 2006">
                <a:extLst>
                  <a:ext uri="{FF2B5EF4-FFF2-40B4-BE49-F238E27FC236}">
                    <a16:creationId xmlns:a16="http://schemas.microsoft.com/office/drawing/2014/main" id="{50BBA5F7-B908-47E2-9D4C-C60AED17707E}"/>
                  </a:ext>
                </a:extLst>
              </p:cNvPr>
              <p:cNvSpPr/>
              <p:nvPr/>
            </p:nvSpPr>
            <p:spPr>
              <a:xfrm>
                <a:off x="32248321" y="-2880175"/>
                <a:ext cx="168572" cy="168572"/>
              </a:xfrm>
              <a:prstGeom prst="ellipse">
                <a:avLst/>
              </a:prstGeom>
              <a:solidFill>
                <a:schemeClr val="accent4"/>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2008" name="Oval 2007">
                <a:extLst>
                  <a:ext uri="{FF2B5EF4-FFF2-40B4-BE49-F238E27FC236}">
                    <a16:creationId xmlns:a16="http://schemas.microsoft.com/office/drawing/2014/main" id="{6690C3CF-8E91-4380-AE6C-23C10E4B68BC}"/>
                  </a:ext>
                </a:extLst>
              </p:cNvPr>
              <p:cNvSpPr/>
              <p:nvPr/>
            </p:nvSpPr>
            <p:spPr>
              <a:xfrm>
                <a:off x="31882879" y="-2858779"/>
                <a:ext cx="253576" cy="253576"/>
              </a:xfrm>
              <a:prstGeom prst="ellipse">
                <a:avLst/>
              </a:prstGeom>
              <a:solidFill>
                <a:schemeClr val="accent4"/>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2009" name="Oval 2008">
                <a:extLst>
                  <a:ext uri="{FF2B5EF4-FFF2-40B4-BE49-F238E27FC236}">
                    <a16:creationId xmlns:a16="http://schemas.microsoft.com/office/drawing/2014/main" id="{D7F2A567-E175-419C-B40C-7634F7A3C560}"/>
                  </a:ext>
                </a:extLst>
              </p:cNvPr>
              <p:cNvSpPr/>
              <p:nvPr/>
            </p:nvSpPr>
            <p:spPr>
              <a:xfrm>
                <a:off x="32144771" y="-2768705"/>
                <a:ext cx="119760" cy="119760"/>
              </a:xfrm>
              <a:prstGeom prst="ellipse">
                <a:avLst/>
              </a:prstGeom>
              <a:solidFill>
                <a:schemeClr val="accent4"/>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grpSp>
        <p:grpSp>
          <p:nvGrpSpPr>
            <p:cNvPr id="2010" name="Group 2009">
              <a:extLst>
                <a:ext uri="{FF2B5EF4-FFF2-40B4-BE49-F238E27FC236}">
                  <a16:creationId xmlns:a16="http://schemas.microsoft.com/office/drawing/2014/main" id="{335C0D61-128F-4D58-8CD6-D1E96B9DD260}"/>
                </a:ext>
              </a:extLst>
            </p:cNvPr>
            <p:cNvGrpSpPr/>
            <p:nvPr/>
          </p:nvGrpSpPr>
          <p:grpSpPr>
            <a:xfrm rot="2481459">
              <a:off x="5860357" y="7447870"/>
              <a:ext cx="96687" cy="151387"/>
              <a:chOff x="32014683" y="-3267931"/>
              <a:chExt cx="329773" cy="516349"/>
            </a:xfrm>
          </p:grpSpPr>
          <p:sp>
            <p:nvSpPr>
              <p:cNvPr id="2011" name="Oval 2010">
                <a:extLst>
                  <a:ext uri="{FF2B5EF4-FFF2-40B4-BE49-F238E27FC236}">
                    <a16:creationId xmlns:a16="http://schemas.microsoft.com/office/drawing/2014/main" id="{67EE94F3-E78D-42BE-A12D-4E46005A646A}"/>
                  </a:ext>
                </a:extLst>
              </p:cNvPr>
              <p:cNvSpPr/>
              <p:nvPr/>
            </p:nvSpPr>
            <p:spPr>
              <a:xfrm>
                <a:off x="32175885" y="-2920151"/>
                <a:ext cx="168571" cy="168569"/>
              </a:xfrm>
              <a:prstGeom prst="ellipse">
                <a:avLst/>
              </a:prstGeom>
              <a:solidFill>
                <a:schemeClr val="accent4"/>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2012" name="Oval 2011">
                <a:extLst>
                  <a:ext uri="{FF2B5EF4-FFF2-40B4-BE49-F238E27FC236}">
                    <a16:creationId xmlns:a16="http://schemas.microsoft.com/office/drawing/2014/main" id="{894E537D-A7F0-4F4C-9D17-A4A89E7B08D6}"/>
                  </a:ext>
                </a:extLst>
              </p:cNvPr>
              <p:cNvSpPr/>
              <p:nvPr/>
            </p:nvSpPr>
            <p:spPr>
              <a:xfrm>
                <a:off x="32014683" y="-3139508"/>
                <a:ext cx="253574" cy="253574"/>
              </a:xfrm>
              <a:prstGeom prst="ellipse">
                <a:avLst/>
              </a:prstGeom>
              <a:solidFill>
                <a:schemeClr val="accent4"/>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2013" name="Oval 2012">
                <a:extLst>
                  <a:ext uri="{FF2B5EF4-FFF2-40B4-BE49-F238E27FC236}">
                    <a16:creationId xmlns:a16="http://schemas.microsoft.com/office/drawing/2014/main" id="{0FCAFE8B-EAD0-4B36-AD54-66BF454BB72B}"/>
                  </a:ext>
                </a:extLst>
              </p:cNvPr>
              <p:cNvSpPr/>
              <p:nvPr/>
            </p:nvSpPr>
            <p:spPr>
              <a:xfrm>
                <a:off x="32109574" y="-3267931"/>
                <a:ext cx="119762" cy="119758"/>
              </a:xfrm>
              <a:prstGeom prst="ellipse">
                <a:avLst/>
              </a:prstGeom>
              <a:solidFill>
                <a:schemeClr val="accent4"/>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p>
            </p:txBody>
          </p:sp>
        </p:grpSp>
        <p:grpSp>
          <p:nvGrpSpPr>
            <p:cNvPr id="2014" name="Group 2013">
              <a:extLst>
                <a:ext uri="{FF2B5EF4-FFF2-40B4-BE49-F238E27FC236}">
                  <a16:creationId xmlns:a16="http://schemas.microsoft.com/office/drawing/2014/main" id="{8A1AC02A-E769-4F6A-94F9-EB641B8F6B9B}"/>
                </a:ext>
              </a:extLst>
            </p:cNvPr>
            <p:cNvGrpSpPr/>
            <p:nvPr/>
          </p:nvGrpSpPr>
          <p:grpSpPr>
            <a:xfrm rot="2481459">
              <a:off x="6375136" y="7875034"/>
              <a:ext cx="81677" cy="132079"/>
              <a:chOff x="31848609" y="-2985612"/>
              <a:chExt cx="322116" cy="520893"/>
            </a:xfrm>
          </p:grpSpPr>
          <p:sp>
            <p:nvSpPr>
              <p:cNvPr id="2015" name="Oval 2014">
                <a:extLst>
                  <a:ext uri="{FF2B5EF4-FFF2-40B4-BE49-F238E27FC236}">
                    <a16:creationId xmlns:a16="http://schemas.microsoft.com/office/drawing/2014/main" id="{CA271764-CA8E-419A-B500-73CD961F63A9}"/>
                  </a:ext>
                </a:extLst>
              </p:cNvPr>
              <p:cNvSpPr/>
              <p:nvPr/>
            </p:nvSpPr>
            <p:spPr>
              <a:xfrm>
                <a:off x="32045227" y="-2583769"/>
                <a:ext cx="119050" cy="119050"/>
              </a:xfrm>
              <a:prstGeom prst="ellipse">
                <a:avLst/>
              </a:prstGeom>
              <a:solidFill>
                <a:schemeClr val="accent4"/>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2016" name="Oval 2015">
                <a:extLst>
                  <a:ext uri="{FF2B5EF4-FFF2-40B4-BE49-F238E27FC236}">
                    <a16:creationId xmlns:a16="http://schemas.microsoft.com/office/drawing/2014/main" id="{8D9C3D87-A15E-44F9-9418-F3606182D012}"/>
                  </a:ext>
                </a:extLst>
              </p:cNvPr>
              <p:cNvSpPr/>
              <p:nvPr/>
            </p:nvSpPr>
            <p:spPr>
              <a:xfrm>
                <a:off x="31848609" y="-2893049"/>
                <a:ext cx="322116" cy="322116"/>
              </a:xfrm>
              <a:prstGeom prst="ellipse">
                <a:avLst/>
              </a:prstGeom>
              <a:solidFill>
                <a:schemeClr val="accent4"/>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2017" name="Oval 2016">
                <a:extLst>
                  <a:ext uri="{FF2B5EF4-FFF2-40B4-BE49-F238E27FC236}">
                    <a16:creationId xmlns:a16="http://schemas.microsoft.com/office/drawing/2014/main" id="{CEDEA8B1-2DB0-46E3-A3AE-6A8FED2FBA9A}"/>
                  </a:ext>
                </a:extLst>
              </p:cNvPr>
              <p:cNvSpPr/>
              <p:nvPr/>
            </p:nvSpPr>
            <p:spPr>
              <a:xfrm>
                <a:off x="31904215" y="-2985612"/>
                <a:ext cx="100602" cy="100602"/>
              </a:xfrm>
              <a:prstGeom prst="ellipse">
                <a:avLst/>
              </a:prstGeom>
              <a:solidFill>
                <a:schemeClr val="accent4"/>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p>
            </p:txBody>
          </p:sp>
        </p:grpSp>
        <p:grpSp>
          <p:nvGrpSpPr>
            <p:cNvPr id="2018" name="Group 2017">
              <a:extLst>
                <a:ext uri="{FF2B5EF4-FFF2-40B4-BE49-F238E27FC236}">
                  <a16:creationId xmlns:a16="http://schemas.microsoft.com/office/drawing/2014/main" id="{7786840F-9D94-4520-9E31-67D1F92501E4}"/>
                </a:ext>
              </a:extLst>
            </p:cNvPr>
            <p:cNvGrpSpPr/>
            <p:nvPr/>
          </p:nvGrpSpPr>
          <p:grpSpPr>
            <a:xfrm rot="20821795">
              <a:off x="5349043" y="7465583"/>
              <a:ext cx="133195" cy="113747"/>
              <a:chOff x="33712824" y="-3246101"/>
              <a:chExt cx="454307" cy="387962"/>
            </a:xfrm>
          </p:grpSpPr>
          <p:sp>
            <p:nvSpPr>
              <p:cNvPr id="2019" name="Oval 2018">
                <a:extLst>
                  <a:ext uri="{FF2B5EF4-FFF2-40B4-BE49-F238E27FC236}">
                    <a16:creationId xmlns:a16="http://schemas.microsoft.com/office/drawing/2014/main" id="{686CC2AE-3F5E-495A-9AF1-9F551D5DACFD}"/>
                  </a:ext>
                </a:extLst>
              </p:cNvPr>
              <p:cNvSpPr/>
              <p:nvPr/>
            </p:nvSpPr>
            <p:spPr>
              <a:xfrm>
                <a:off x="33998559" y="-3026715"/>
                <a:ext cx="168572" cy="168576"/>
              </a:xfrm>
              <a:prstGeom prst="ellipse">
                <a:avLst/>
              </a:prstGeom>
              <a:solidFill>
                <a:schemeClr val="accent4"/>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2020" name="Oval 2019">
                <a:extLst>
                  <a:ext uri="{FF2B5EF4-FFF2-40B4-BE49-F238E27FC236}">
                    <a16:creationId xmlns:a16="http://schemas.microsoft.com/office/drawing/2014/main" id="{080FCA34-CDBD-4BC0-9CD2-206A16406037}"/>
                  </a:ext>
                </a:extLst>
              </p:cNvPr>
              <p:cNvSpPr/>
              <p:nvPr/>
            </p:nvSpPr>
            <p:spPr>
              <a:xfrm>
                <a:off x="33837349" y="-3246101"/>
                <a:ext cx="253579" cy="253581"/>
              </a:xfrm>
              <a:prstGeom prst="ellipse">
                <a:avLst/>
              </a:prstGeom>
              <a:solidFill>
                <a:schemeClr val="accent4"/>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2021" name="Oval 2020">
                <a:extLst>
                  <a:ext uri="{FF2B5EF4-FFF2-40B4-BE49-F238E27FC236}">
                    <a16:creationId xmlns:a16="http://schemas.microsoft.com/office/drawing/2014/main" id="{156D281F-3DE5-44FE-B26A-6C8821BF1D59}"/>
                  </a:ext>
                </a:extLst>
              </p:cNvPr>
              <p:cNvSpPr/>
              <p:nvPr/>
            </p:nvSpPr>
            <p:spPr>
              <a:xfrm>
                <a:off x="33712824" y="-3191403"/>
                <a:ext cx="119759" cy="119764"/>
              </a:xfrm>
              <a:prstGeom prst="ellipse">
                <a:avLst/>
              </a:prstGeom>
              <a:solidFill>
                <a:schemeClr val="accent4"/>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p>
            </p:txBody>
          </p:sp>
        </p:grpSp>
        <p:grpSp>
          <p:nvGrpSpPr>
            <p:cNvPr id="2022" name="Group 2021">
              <a:extLst>
                <a:ext uri="{FF2B5EF4-FFF2-40B4-BE49-F238E27FC236}">
                  <a16:creationId xmlns:a16="http://schemas.microsoft.com/office/drawing/2014/main" id="{5B444C8B-0A6D-4AC0-AB2A-C0E4E481706E}"/>
                </a:ext>
              </a:extLst>
            </p:cNvPr>
            <p:cNvGrpSpPr/>
            <p:nvPr/>
          </p:nvGrpSpPr>
          <p:grpSpPr>
            <a:xfrm rot="2481459">
              <a:off x="6240141" y="7439383"/>
              <a:ext cx="136282" cy="113736"/>
              <a:chOff x="34431476" y="-5596490"/>
              <a:chExt cx="464835" cy="387920"/>
            </a:xfrm>
          </p:grpSpPr>
          <p:sp>
            <p:nvSpPr>
              <p:cNvPr id="2023" name="Oval 2022">
                <a:extLst>
                  <a:ext uri="{FF2B5EF4-FFF2-40B4-BE49-F238E27FC236}">
                    <a16:creationId xmlns:a16="http://schemas.microsoft.com/office/drawing/2014/main" id="{7ABC3561-D27A-41FA-9B72-B9561B9D6929}"/>
                  </a:ext>
                </a:extLst>
              </p:cNvPr>
              <p:cNvSpPr/>
              <p:nvPr/>
            </p:nvSpPr>
            <p:spPr>
              <a:xfrm>
                <a:off x="34592603" y="-5377144"/>
                <a:ext cx="168571" cy="168574"/>
              </a:xfrm>
              <a:prstGeom prst="ellipse">
                <a:avLst/>
              </a:prstGeom>
              <a:solidFill>
                <a:schemeClr val="accent4"/>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2024" name="Oval 2023">
                <a:extLst>
                  <a:ext uri="{FF2B5EF4-FFF2-40B4-BE49-F238E27FC236}">
                    <a16:creationId xmlns:a16="http://schemas.microsoft.com/office/drawing/2014/main" id="{21193F59-B1C5-4699-A18F-B12680C59891}"/>
                  </a:ext>
                </a:extLst>
              </p:cNvPr>
              <p:cNvSpPr/>
              <p:nvPr/>
            </p:nvSpPr>
            <p:spPr>
              <a:xfrm>
                <a:off x="34431476" y="-5596490"/>
                <a:ext cx="253577" cy="253579"/>
              </a:xfrm>
              <a:prstGeom prst="ellipse">
                <a:avLst/>
              </a:prstGeom>
              <a:solidFill>
                <a:schemeClr val="accent4"/>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2025" name="Oval 2024">
                <a:extLst>
                  <a:ext uri="{FF2B5EF4-FFF2-40B4-BE49-F238E27FC236}">
                    <a16:creationId xmlns:a16="http://schemas.microsoft.com/office/drawing/2014/main" id="{2570C090-2994-4D47-BDCD-709D2CCC1F3D}"/>
                  </a:ext>
                </a:extLst>
              </p:cNvPr>
              <p:cNvSpPr/>
              <p:nvPr/>
            </p:nvSpPr>
            <p:spPr>
              <a:xfrm>
                <a:off x="34776552" y="-5371546"/>
                <a:ext cx="119759" cy="119763"/>
              </a:xfrm>
              <a:prstGeom prst="ellipse">
                <a:avLst/>
              </a:prstGeom>
              <a:solidFill>
                <a:schemeClr val="accent4"/>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p>
            </p:txBody>
          </p:sp>
        </p:grpSp>
        <p:grpSp>
          <p:nvGrpSpPr>
            <p:cNvPr id="2026" name="Group 2025">
              <a:extLst>
                <a:ext uri="{FF2B5EF4-FFF2-40B4-BE49-F238E27FC236}">
                  <a16:creationId xmlns:a16="http://schemas.microsoft.com/office/drawing/2014/main" id="{8693B852-E2B2-4F49-85AC-715D192D1B43}"/>
                </a:ext>
              </a:extLst>
            </p:cNvPr>
            <p:cNvGrpSpPr/>
            <p:nvPr/>
          </p:nvGrpSpPr>
          <p:grpSpPr>
            <a:xfrm rot="14790041">
              <a:off x="5028862" y="7221628"/>
              <a:ext cx="139024" cy="124217"/>
              <a:chOff x="32783997" y="-4274858"/>
              <a:chExt cx="474175" cy="423674"/>
            </a:xfrm>
          </p:grpSpPr>
          <p:sp>
            <p:nvSpPr>
              <p:cNvPr id="2027" name="Oval 2026">
                <a:extLst>
                  <a:ext uri="{FF2B5EF4-FFF2-40B4-BE49-F238E27FC236}">
                    <a16:creationId xmlns:a16="http://schemas.microsoft.com/office/drawing/2014/main" id="{9E827A4B-8072-4F3F-B301-574FB71B6853}"/>
                  </a:ext>
                </a:extLst>
              </p:cNvPr>
              <p:cNvSpPr/>
              <p:nvPr/>
            </p:nvSpPr>
            <p:spPr>
              <a:xfrm>
                <a:off x="32906645" y="-4083119"/>
                <a:ext cx="224772" cy="224772"/>
              </a:xfrm>
              <a:prstGeom prst="ellipse">
                <a:avLst/>
              </a:prstGeom>
              <a:solidFill>
                <a:schemeClr val="accent4"/>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2028" name="Oval 2027">
                <a:extLst>
                  <a:ext uri="{FF2B5EF4-FFF2-40B4-BE49-F238E27FC236}">
                    <a16:creationId xmlns:a16="http://schemas.microsoft.com/office/drawing/2014/main" id="{9063A733-45B3-47C9-B591-D610CED9DE38}"/>
                  </a:ext>
                </a:extLst>
              </p:cNvPr>
              <p:cNvSpPr/>
              <p:nvPr/>
            </p:nvSpPr>
            <p:spPr>
              <a:xfrm>
                <a:off x="32790090" y="-3963570"/>
                <a:ext cx="112386" cy="112386"/>
              </a:xfrm>
              <a:prstGeom prst="ellipse">
                <a:avLst/>
              </a:prstGeom>
              <a:solidFill>
                <a:schemeClr val="accent4"/>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p>
            </p:txBody>
          </p:sp>
          <p:sp>
            <p:nvSpPr>
              <p:cNvPr id="2029" name="Oval 2028">
                <a:extLst>
                  <a:ext uri="{FF2B5EF4-FFF2-40B4-BE49-F238E27FC236}">
                    <a16:creationId xmlns:a16="http://schemas.microsoft.com/office/drawing/2014/main" id="{FF71C8B5-EB83-4BE4-BB50-5AD540D77BD9}"/>
                  </a:ext>
                </a:extLst>
              </p:cNvPr>
              <p:cNvSpPr/>
              <p:nvPr/>
            </p:nvSpPr>
            <p:spPr>
              <a:xfrm>
                <a:off x="32783997" y="-4274858"/>
                <a:ext cx="224772" cy="224772"/>
              </a:xfrm>
              <a:prstGeom prst="ellipse">
                <a:avLst/>
              </a:prstGeom>
              <a:solidFill>
                <a:schemeClr val="accent4"/>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2030" name="Oval 2029">
                <a:extLst>
                  <a:ext uri="{FF2B5EF4-FFF2-40B4-BE49-F238E27FC236}">
                    <a16:creationId xmlns:a16="http://schemas.microsoft.com/office/drawing/2014/main" id="{486EB653-1132-4D01-B645-BEA2B0C1CA36}"/>
                  </a:ext>
                </a:extLst>
              </p:cNvPr>
              <p:cNvSpPr/>
              <p:nvPr/>
            </p:nvSpPr>
            <p:spPr>
              <a:xfrm>
                <a:off x="33145786" y="-4065160"/>
                <a:ext cx="112386" cy="112386"/>
              </a:xfrm>
              <a:prstGeom prst="ellipse">
                <a:avLst/>
              </a:prstGeom>
              <a:solidFill>
                <a:schemeClr val="accent4"/>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grpSp>
        <p:grpSp>
          <p:nvGrpSpPr>
            <p:cNvPr id="2031" name="Group 2030">
              <a:extLst>
                <a:ext uri="{FF2B5EF4-FFF2-40B4-BE49-F238E27FC236}">
                  <a16:creationId xmlns:a16="http://schemas.microsoft.com/office/drawing/2014/main" id="{E27B2C10-BD5D-4B98-8E55-FCBE458F9A02}"/>
                </a:ext>
              </a:extLst>
            </p:cNvPr>
            <p:cNvGrpSpPr/>
            <p:nvPr/>
          </p:nvGrpSpPr>
          <p:grpSpPr>
            <a:xfrm>
              <a:off x="4779444" y="7800737"/>
              <a:ext cx="102245" cy="143141"/>
              <a:chOff x="13974176" y="9539080"/>
              <a:chExt cx="161314" cy="225837"/>
            </a:xfrm>
          </p:grpSpPr>
          <p:sp>
            <p:nvSpPr>
              <p:cNvPr id="2032" name="Oval 2031">
                <a:extLst>
                  <a:ext uri="{FF2B5EF4-FFF2-40B4-BE49-F238E27FC236}">
                    <a16:creationId xmlns:a16="http://schemas.microsoft.com/office/drawing/2014/main" id="{006E8B8A-C4A6-4D17-945E-DDEAE3CB04B2}"/>
                  </a:ext>
                </a:extLst>
              </p:cNvPr>
              <p:cNvSpPr/>
              <p:nvPr/>
            </p:nvSpPr>
            <p:spPr>
              <a:xfrm rot="17682624" flipH="1">
                <a:off x="14057513" y="9539080"/>
                <a:ext cx="77977" cy="77977"/>
              </a:xfrm>
              <a:prstGeom prst="ellipse">
                <a:avLst/>
              </a:prstGeom>
              <a:solidFill>
                <a:schemeClr val="accent4"/>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2033" name="Oval 2032">
                <a:extLst>
                  <a:ext uri="{FF2B5EF4-FFF2-40B4-BE49-F238E27FC236}">
                    <a16:creationId xmlns:a16="http://schemas.microsoft.com/office/drawing/2014/main" id="{6C25BE1B-A96F-4AB2-AC50-D2E92E150A75}"/>
                  </a:ext>
                </a:extLst>
              </p:cNvPr>
              <p:cNvSpPr/>
              <p:nvPr/>
            </p:nvSpPr>
            <p:spPr>
              <a:xfrm rot="17682624" flipH="1">
                <a:off x="13974176" y="9613292"/>
                <a:ext cx="151625" cy="151626"/>
              </a:xfrm>
              <a:prstGeom prst="ellipse">
                <a:avLst/>
              </a:prstGeom>
              <a:solidFill>
                <a:schemeClr val="accent4"/>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grpSp>
        <p:grpSp>
          <p:nvGrpSpPr>
            <p:cNvPr id="2034" name="Group 2033">
              <a:extLst>
                <a:ext uri="{FF2B5EF4-FFF2-40B4-BE49-F238E27FC236}">
                  <a16:creationId xmlns:a16="http://schemas.microsoft.com/office/drawing/2014/main" id="{577A52CA-267A-48C2-94D5-4D8E81663F34}"/>
                </a:ext>
              </a:extLst>
            </p:cNvPr>
            <p:cNvGrpSpPr/>
            <p:nvPr/>
          </p:nvGrpSpPr>
          <p:grpSpPr>
            <a:xfrm>
              <a:off x="3861485" y="7659600"/>
              <a:ext cx="102236" cy="143147"/>
              <a:chOff x="11760604" y="7176781"/>
              <a:chExt cx="161301" cy="225848"/>
            </a:xfrm>
          </p:grpSpPr>
          <p:sp>
            <p:nvSpPr>
              <p:cNvPr id="2035" name="Oval 2034">
                <a:extLst>
                  <a:ext uri="{FF2B5EF4-FFF2-40B4-BE49-F238E27FC236}">
                    <a16:creationId xmlns:a16="http://schemas.microsoft.com/office/drawing/2014/main" id="{FC4E7963-CE35-4B65-BD3A-6167400CC4F8}"/>
                  </a:ext>
                </a:extLst>
              </p:cNvPr>
              <p:cNvSpPr/>
              <p:nvPr/>
            </p:nvSpPr>
            <p:spPr>
              <a:xfrm rot="17682624" flipH="1">
                <a:off x="11843929" y="7176781"/>
                <a:ext cx="77976" cy="77976"/>
              </a:xfrm>
              <a:prstGeom prst="ellipse">
                <a:avLst/>
              </a:prstGeom>
              <a:solidFill>
                <a:schemeClr val="accent4"/>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2036" name="Oval 2035">
                <a:extLst>
                  <a:ext uri="{FF2B5EF4-FFF2-40B4-BE49-F238E27FC236}">
                    <a16:creationId xmlns:a16="http://schemas.microsoft.com/office/drawing/2014/main" id="{673FD475-DB57-481E-994F-7E4C297DAC27}"/>
                  </a:ext>
                </a:extLst>
              </p:cNvPr>
              <p:cNvSpPr/>
              <p:nvPr/>
            </p:nvSpPr>
            <p:spPr>
              <a:xfrm rot="17682624" flipH="1">
                <a:off x="11760604" y="7251004"/>
                <a:ext cx="151625" cy="151625"/>
              </a:xfrm>
              <a:prstGeom prst="ellipse">
                <a:avLst/>
              </a:prstGeom>
              <a:solidFill>
                <a:schemeClr val="accent4"/>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grpSp>
        <p:grpSp>
          <p:nvGrpSpPr>
            <p:cNvPr id="2037" name="Group 2036">
              <a:extLst>
                <a:ext uri="{FF2B5EF4-FFF2-40B4-BE49-F238E27FC236}">
                  <a16:creationId xmlns:a16="http://schemas.microsoft.com/office/drawing/2014/main" id="{CBB99FEE-B1A5-4A06-A6CA-000C98A3F96B}"/>
                </a:ext>
              </a:extLst>
            </p:cNvPr>
            <p:cNvGrpSpPr/>
            <p:nvPr/>
          </p:nvGrpSpPr>
          <p:grpSpPr>
            <a:xfrm rot="3849412" flipH="1">
              <a:off x="3794520" y="7308835"/>
              <a:ext cx="120196" cy="106519"/>
              <a:chOff x="32541620" y="-2194412"/>
              <a:chExt cx="409962" cy="363306"/>
            </a:xfrm>
          </p:grpSpPr>
          <p:sp>
            <p:nvSpPr>
              <p:cNvPr id="2038" name="Oval 2037">
                <a:extLst>
                  <a:ext uri="{FF2B5EF4-FFF2-40B4-BE49-F238E27FC236}">
                    <a16:creationId xmlns:a16="http://schemas.microsoft.com/office/drawing/2014/main" id="{A1E97CCE-D01E-4877-8B52-565C63856714}"/>
                  </a:ext>
                </a:extLst>
              </p:cNvPr>
              <p:cNvSpPr/>
              <p:nvPr/>
            </p:nvSpPr>
            <p:spPr>
              <a:xfrm>
                <a:off x="32839198" y="-1943489"/>
                <a:ext cx="112384" cy="112383"/>
              </a:xfrm>
              <a:prstGeom prst="ellipse">
                <a:avLst/>
              </a:prstGeom>
              <a:solidFill>
                <a:schemeClr val="accent4"/>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2039" name="Oval 2038">
                <a:extLst>
                  <a:ext uri="{FF2B5EF4-FFF2-40B4-BE49-F238E27FC236}">
                    <a16:creationId xmlns:a16="http://schemas.microsoft.com/office/drawing/2014/main" id="{E6FF32E3-6B00-42C8-8C48-EC9BF21B2974}"/>
                  </a:ext>
                </a:extLst>
              </p:cNvPr>
              <p:cNvSpPr/>
              <p:nvPr/>
            </p:nvSpPr>
            <p:spPr>
              <a:xfrm>
                <a:off x="32541620" y="-2194412"/>
                <a:ext cx="160125" cy="160128"/>
              </a:xfrm>
              <a:prstGeom prst="ellipse">
                <a:avLst/>
              </a:prstGeom>
              <a:solidFill>
                <a:schemeClr val="accent4"/>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2040" name="Oval 2039">
                <a:extLst>
                  <a:ext uri="{FF2B5EF4-FFF2-40B4-BE49-F238E27FC236}">
                    <a16:creationId xmlns:a16="http://schemas.microsoft.com/office/drawing/2014/main" id="{39905E27-9DD1-4998-83A4-EA74BAAC5365}"/>
                  </a:ext>
                </a:extLst>
              </p:cNvPr>
              <p:cNvSpPr/>
              <p:nvPr/>
            </p:nvSpPr>
            <p:spPr>
              <a:xfrm>
                <a:off x="32691851" y="-2109866"/>
                <a:ext cx="112384" cy="112389"/>
              </a:xfrm>
              <a:prstGeom prst="ellipse">
                <a:avLst/>
              </a:prstGeom>
              <a:solidFill>
                <a:schemeClr val="accent4"/>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2041" name="Oval 2040">
                <a:extLst>
                  <a:ext uri="{FF2B5EF4-FFF2-40B4-BE49-F238E27FC236}">
                    <a16:creationId xmlns:a16="http://schemas.microsoft.com/office/drawing/2014/main" id="{9F5DC1C4-6E5D-4FC3-85A5-D777455AEB67}"/>
                  </a:ext>
                </a:extLst>
              </p:cNvPr>
              <p:cNvSpPr/>
              <p:nvPr/>
            </p:nvSpPr>
            <p:spPr>
              <a:xfrm>
                <a:off x="32686774" y="-1982884"/>
                <a:ext cx="146936" cy="146933"/>
              </a:xfrm>
              <a:prstGeom prst="ellipse">
                <a:avLst/>
              </a:prstGeom>
              <a:solidFill>
                <a:schemeClr val="accent4"/>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2042" name="Oval 2041">
                <a:extLst>
                  <a:ext uri="{FF2B5EF4-FFF2-40B4-BE49-F238E27FC236}">
                    <a16:creationId xmlns:a16="http://schemas.microsoft.com/office/drawing/2014/main" id="{DC57C6C6-8ABA-4192-90A1-855AC383ACE2}"/>
                  </a:ext>
                </a:extLst>
              </p:cNvPr>
              <p:cNvSpPr/>
              <p:nvPr/>
            </p:nvSpPr>
            <p:spPr>
              <a:xfrm>
                <a:off x="32557234" y="-1956207"/>
                <a:ext cx="112384" cy="112389"/>
              </a:xfrm>
              <a:prstGeom prst="ellipse">
                <a:avLst/>
              </a:prstGeom>
              <a:solidFill>
                <a:schemeClr val="accent4"/>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grpSp>
        <p:grpSp>
          <p:nvGrpSpPr>
            <p:cNvPr id="2043" name="Group 2042">
              <a:extLst>
                <a:ext uri="{FF2B5EF4-FFF2-40B4-BE49-F238E27FC236}">
                  <a16:creationId xmlns:a16="http://schemas.microsoft.com/office/drawing/2014/main" id="{76EC16CC-E53D-411F-A51A-01B87B1447DB}"/>
                </a:ext>
              </a:extLst>
            </p:cNvPr>
            <p:cNvGrpSpPr/>
            <p:nvPr/>
          </p:nvGrpSpPr>
          <p:grpSpPr>
            <a:xfrm rot="13500000" flipH="1">
              <a:off x="4102894" y="7276598"/>
              <a:ext cx="123358" cy="110509"/>
              <a:chOff x="32288867" y="-2318659"/>
              <a:chExt cx="420741" cy="376924"/>
            </a:xfrm>
          </p:grpSpPr>
          <p:sp>
            <p:nvSpPr>
              <p:cNvPr id="2044" name="Oval 2043">
                <a:extLst>
                  <a:ext uri="{FF2B5EF4-FFF2-40B4-BE49-F238E27FC236}">
                    <a16:creationId xmlns:a16="http://schemas.microsoft.com/office/drawing/2014/main" id="{217A9D8D-B0F3-4046-B967-154EFEF3D544}"/>
                  </a:ext>
                </a:extLst>
              </p:cNvPr>
              <p:cNvSpPr/>
              <p:nvPr/>
            </p:nvSpPr>
            <p:spPr>
              <a:xfrm>
                <a:off x="32304028" y="-2318659"/>
                <a:ext cx="112386" cy="112386"/>
              </a:xfrm>
              <a:prstGeom prst="ellipse">
                <a:avLst/>
              </a:prstGeom>
              <a:solidFill>
                <a:schemeClr val="accent4"/>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2045" name="Oval 2044">
                <a:extLst>
                  <a:ext uri="{FF2B5EF4-FFF2-40B4-BE49-F238E27FC236}">
                    <a16:creationId xmlns:a16="http://schemas.microsoft.com/office/drawing/2014/main" id="{672D34B9-26C9-4612-A064-64E40D0DFFC2}"/>
                  </a:ext>
                </a:extLst>
              </p:cNvPr>
              <p:cNvSpPr/>
              <p:nvPr/>
            </p:nvSpPr>
            <p:spPr>
              <a:xfrm>
                <a:off x="32549482" y="-2139824"/>
                <a:ext cx="160126" cy="160126"/>
              </a:xfrm>
              <a:prstGeom prst="ellipse">
                <a:avLst/>
              </a:prstGeom>
              <a:solidFill>
                <a:schemeClr val="accent4"/>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2046" name="Oval 2045">
                <a:extLst>
                  <a:ext uri="{FF2B5EF4-FFF2-40B4-BE49-F238E27FC236}">
                    <a16:creationId xmlns:a16="http://schemas.microsoft.com/office/drawing/2014/main" id="{376291EC-16DF-4F4B-9C26-7458F4FDFA0D}"/>
                  </a:ext>
                </a:extLst>
              </p:cNvPr>
              <p:cNvSpPr/>
              <p:nvPr/>
            </p:nvSpPr>
            <p:spPr>
              <a:xfrm>
                <a:off x="32400627" y="-2257321"/>
                <a:ext cx="112386" cy="112386"/>
              </a:xfrm>
              <a:prstGeom prst="ellipse">
                <a:avLst/>
              </a:prstGeom>
              <a:solidFill>
                <a:schemeClr val="accent4"/>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2047" name="Oval 2046">
                <a:extLst>
                  <a:ext uri="{FF2B5EF4-FFF2-40B4-BE49-F238E27FC236}">
                    <a16:creationId xmlns:a16="http://schemas.microsoft.com/office/drawing/2014/main" id="{284D13C8-9AD8-43A6-9747-90CCB6637097}"/>
                  </a:ext>
                </a:extLst>
              </p:cNvPr>
              <p:cNvSpPr/>
              <p:nvPr/>
            </p:nvSpPr>
            <p:spPr>
              <a:xfrm>
                <a:off x="32395546" y="-2130322"/>
                <a:ext cx="146933" cy="146933"/>
              </a:xfrm>
              <a:prstGeom prst="ellipse">
                <a:avLst/>
              </a:prstGeom>
              <a:solidFill>
                <a:schemeClr val="accent4"/>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2048" name="Oval 2047">
                <a:extLst>
                  <a:ext uri="{FF2B5EF4-FFF2-40B4-BE49-F238E27FC236}">
                    <a16:creationId xmlns:a16="http://schemas.microsoft.com/office/drawing/2014/main" id="{9CBA7A2C-33D7-4FC5-990D-9B8EF610107A}"/>
                  </a:ext>
                </a:extLst>
              </p:cNvPr>
              <p:cNvSpPr/>
              <p:nvPr/>
            </p:nvSpPr>
            <p:spPr>
              <a:xfrm>
                <a:off x="32288867" y="-2054121"/>
                <a:ext cx="112386" cy="112386"/>
              </a:xfrm>
              <a:prstGeom prst="ellipse">
                <a:avLst/>
              </a:prstGeom>
              <a:solidFill>
                <a:schemeClr val="accent4"/>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grpSp>
        <p:grpSp>
          <p:nvGrpSpPr>
            <p:cNvPr id="2049" name="Group 2048">
              <a:extLst>
                <a:ext uri="{FF2B5EF4-FFF2-40B4-BE49-F238E27FC236}">
                  <a16:creationId xmlns:a16="http://schemas.microsoft.com/office/drawing/2014/main" id="{C8CBC0CB-8701-4B6A-B1EA-AFA54B04AC75}"/>
                </a:ext>
              </a:extLst>
            </p:cNvPr>
            <p:cNvGrpSpPr/>
            <p:nvPr/>
          </p:nvGrpSpPr>
          <p:grpSpPr>
            <a:xfrm rot="6809959" flipH="1">
              <a:off x="5408001" y="7235201"/>
              <a:ext cx="135730" cy="143961"/>
              <a:chOff x="32967695" y="-4394714"/>
              <a:chExt cx="462941" cy="491008"/>
            </a:xfrm>
          </p:grpSpPr>
          <p:sp>
            <p:nvSpPr>
              <p:cNvPr id="2050" name="Oval 2049">
                <a:extLst>
                  <a:ext uri="{FF2B5EF4-FFF2-40B4-BE49-F238E27FC236}">
                    <a16:creationId xmlns:a16="http://schemas.microsoft.com/office/drawing/2014/main" id="{9B8E4E7E-4B56-49D8-A3B1-FD062536A1D5}"/>
                  </a:ext>
                </a:extLst>
              </p:cNvPr>
              <p:cNvSpPr/>
              <p:nvPr/>
            </p:nvSpPr>
            <p:spPr>
              <a:xfrm>
                <a:off x="32967695" y="-4187976"/>
                <a:ext cx="224772" cy="224772"/>
              </a:xfrm>
              <a:prstGeom prst="ellipse">
                <a:avLst/>
              </a:prstGeom>
              <a:solidFill>
                <a:schemeClr val="accent4"/>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2051" name="Oval 2050">
                <a:extLst>
                  <a:ext uri="{FF2B5EF4-FFF2-40B4-BE49-F238E27FC236}">
                    <a16:creationId xmlns:a16="http://schemas.microsoft.com/office/drawing/2014/main" id="{22BBFCE1-03F5-475B-8ECD-C4AD4DD1952F}"/>
                  </a:ext>
                </a:extLst>
              </p:cNvPr>
              <p:cNvSpPr/>
              <p:nvPr/>
            </p:nvSpPr>
            <p:spPr>
              <a:xfrm>
                <a:off x="33081347" y="-4304561"/>
                <a:ext cx="112386" cy="112386"/>
              </a:xfrm>
              <a:prstGeom prst="ellipse">
                <a:avLst/>
              </a:prstGeom>
              <a:solidFill>
                <a:schemeClr val="accent4"/>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2052" name="Oval 2051">
                <a:extLst>
                  <a:ext uri="{FF2B5EF4-FFF2-40B4-BE49-F238E27FC236}">
                    <a16:creationId xmlns:a16="http://schemas.microsoft.com/office/drawing/2014/main" id="{CEB53BEA-BD9C-4A87-8635-069F9628597C}"/>
                  </a:ext>
                </a:extLst>
              </p:cNvPr>
              <p:cNvSpPr/>
              <p:nvPr/>
            </p:nvSpPr>
            <p:spPr>
              <a:xfrm>
                <a:off x="33205864" y="-4394714"/>
                <a:ext cx="224772" cy="224772"/>
              </a:xfrm>
              <a:prstGeom prst="ellipse">
                <a:avLst/>
              </a:prstGeom>
              <a:solidFill>
                <a:schemeClr val="accent4"/>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2053" name="Oval 2052">
                <a:extLst>
                  <a:ext uri="{FF2B5EF4-FFF2-40B4-BE49-F238E27FC236}">
                    <a16:creationId xmlns:a16="http://schemas.microsoft.com/office/drawing/2014/main" id="{1C6BBF61-4A22-4719-9704-FECE06ABE05B}"/>
                  </a:ext>
                </a:extLst>
              </p:cNvPr>
              <p:cNvSpPr/>
              <p:nvPr/>
            </p:nvSpPr>
            <p:spPr>
              <a:xfrm>
                <a:off x="33153532" y="-4016092"/>
                <a:ext cx="112386" cy="112386"/>
              </a:xfrm>
              <a:prstGeom prst="ellipse">
                <a:avLst/>
              </a:prstGeom>
              <a:solidFill>
                <a:schemeClr val="accent4"/>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grpSp>
        <p:sp>
          <p:nvSpPr>
            <p:cNvPr id="2054" name="Oval 2053">
              <a:extLst>
                <a:ext uri="{FF2B5EF4-FFF2-40B4-BE49-F238E27FC236}">
                  <a16:creationId xmlns:a16="http://schemas.microsoft.com/office/drawing/2014/main" id="{141E7D74-7465-4440-98B8-ECC946D464C1}"/>
                </a:ext>
              </a:extLst>
            </p:cNvPr>
            <p:cNvSpPr/>
            <p:nvPr/>
          </p:nvSpPr>
          <p:spPr>
            <a:xfrm flipH="1">
              <a:off x="3877801" y="7953615"/>
              <a:ext cx="116332" cy="116328"/>
            </a:xfrm>
            <a:prstGeom prst="ellipse">
              <a:avLst/>
            </a:prstGeom>
            <a:solidFill>
              <a:schemeClr val="accent4"/>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2055" name="Oval 2054">
              <a:extLst>
                <a:ext uri="{FF2B5EF4-FFF2-40B4-BE49-F238E27FC236}">
                  <a16:creationId xmlns:a16="http://schemas.microsoft.com/office/drawing/2014/main" id="{50368685-8CCB-42EE-8F0A-7E5F01A97F7C}"/>
                </a:ext>
              </a:extLst>
            </p:cNvPr>
            <p:cNvSpPr/>
            <p:nvPr/>
          </p:nvSpPr>
          <p:spPr>
            <a:xfrm flipH="1">
              <a:off x="4238403" y="7871331"/>
              <a:ext cx="89970" cy="89970"/>
            </a:xfrm>
            <a:prstGeom prst="ellipse">
              <a:avLst/>
            </a:prstGeom>
            <a:solidFill>
              <a:schemeClr val="accent4"/>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grpSp>
          <p:nvGrpSpPr>
            <p:cNvPr id="2056" name="Group 2055">
              <a:extLst>
                <a:ext uri="{FF2B5EF4-FFF2-40B4-BE49-F238E27FC236}">
                  <a16:creationId xmlns:a16="http://schemas.microsoft.com/office/drawing/2014/main" id="{4D1CE461-F202-4709-81F3-6A24D8FBE798}"/>
                </a:ext>
              </a:extLst>
            </p:cNvPr>
            <p:cNvGrpSpPr/>
            <p:nvPr/>
          </p:nvGrpSpPr>
          <p:grpSpPr>
            <a:xfrm flipH="1">
              <a:off x="3728316" y="7504783"/>
              <a:ext cx="114964" cy="168596"/>
              <a:chOff x="32801618" y="-4304561"/>
              <a:chExt cx="392115" cy="575048"/>
            </a:xfrm>
          </p:grpSpPr>
          <p:sp>
            <p:nvSpPr>
              <p:cNvPr id="2057" name="Oval 2056">
                <a:extLst>
                  <a:ext uri="{FF2B5EF4-FFF2-40B4-BE49-F238E27FC236}">
                    <a16:creationId xmlns:a16="http://schemas.microsoft.com/office/drawing/2014/main" id="{2EFB9332-3805-461C-A846-4B540888890C}"/>
                  </a:ext>
                </a:extLst>
              </p:cNvPr>
              <p:cNvSpPr/>
              <p:nvPr/>
            </p:nvSpPr>
            <p:spPr>
              <a:xfrm>
                <a:off x="32967695" y="-4187976"/>
                <a:ext cx="224772" cy="224772"/>
              </a:xfrm>
              <a:prstGeom prst="ellipse">
                <a:avLst/>
              </a:prstGeom>
              <a:solidFill>
                <a:schemeClr val="accent4"/>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2058" name="Oval 2057">
                <a:extLst>
                  <a:ext uri="{FF2B5EF4-FFF2-40B4-BE49-F238E27FC236}">
                    <a16:creationId xmlns:a16="http://schemas.microsoft.com/office/drawing/2014/main" id="{8068B055-FED7-444D-BA0D-E318DAF4F941}"/>
                  </a:ext>
                </a:extLst>
              </p:cNvPr>
              <p:cNvSpPr/>
              <p:nvPr/>
            </p:nvSpPr>
            <p:spPr>
              <a:xfrm>
                <a:off x="33081347" y="-4304561"/>
                <a:ext cx="112386" cy="112386"/>
              </a:xfrm>
              <a:prstGeom prst="ellipse">
                <a:avLst/>
              </a:prstGeom>
              <a:solidFill>
                <a:schemeClr val="accent4"/>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2059" name="Oval 2058">
                <a:extLst>
                  <a:ext uri="{FF2B5EF4-FFF2-40B4-BE49-F238E27FC236}">
                    <a16:creationId xmlns:a16="http://schemas.microsoft.com/office/drawing/2014/main" id="{38813454-2266-4836-BF63-D6B81030A98A}"/>
                  </a:ext>
                </a:extLst>
              </p:cNvPr>
              <p:cNvSpPr/>
              <p:nvPr/>
            </p:nvSpPr>
            <p:spPr>
              <a:xfrm>
                <a:off x="32912757" y="-3954285"/>
                <a:ext cx="224772" cy="224772"/>
              </a:xfrm>
              <a:prstGeom prst="ellipse">
                <a:avLst/>
              </a:prstGeom>
              <a:solidFill>
                <a:schemeClr val="accent4"/>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2060" name="Oval 2059">
                <a:extLst>
                  <a:ext uri="{FF2B5EF4-FFF2-40B4-BE49-F238E27FC236}">
                    <a16:creationId xmlns:a16="http://schemas.microsoft.com/office/drawing/2014/main" id="{1D89BD8D-5A76-4290-B60A-B810E2B62D17}"/>
                  </a:ext>
                </a:extLst>
              </p:cNvPr>
              <p:cNvSpPr/>
              <p:nvPr/>
            </p:nvSpPr>
            <p:spPr>
              <a:xfrm>
                <a:off x="32801618" y="-3974350"/>
                <a:ext cx="112386" cy="112386"/>
              </a:xfrm>
              <a:prstGeom prst="ellipse">
                <a:avLst/>
              </a:prstGeom>
              <a:solidFill>
                <a:schemeClr val="accent4"/>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grpSp>
        <p:grpSp>
          <p:nvGrpSpPr>
            <p:cNvPr id="2061" name="Group 2060">
              <a:extLst>
                <a:ext uri="{FF2B5EF4-FFF2-40B4-BE49-F238E27FC236}">
                  <a16:creationId xmlns:a16="http://schemas.microsoft.com/office/drawing/2014/main" id="{EFA80BCA-C9F7-4084-A18D-2A6205AA649A}"/>
                </a:ext>
              </a:extLst>
            </p:cNvPr>
            <p:cNvGrpSpPr/>
            <p:nvPr/>
          </p:nvGrpSpPr>
          <p:grpSpPr>
            <a:xfrm rot="1814749" flipH="1">
              <a:off x="3537929" y="7218745"/>
              <a:ext cx="111535" cy="105435"/>
              <a:chOff x="32151153" y="-2389542"/>
              <a:chExt cx="411018" cy="388539"/>
            </a:xfrm>
          </p:grpSpPr>
          <p:sp>
            <p:nvSpPr>
              <p:cNvPr id="2062" name="Oval 2061">
                <a:extLst>
                  <a:ext uri="{FF2B5EF4-FFF2-40B4-BE49-F238E27FC236}">
                    <a16:creationId xmlns:a16="http://schemas.microsoft.com/office/drawing/2014/main" id="{69498C4F-367F-44E3-88DF-093D354DDE5F}"/>
                  </a:ext>
                </a:extLst>
              </p:cNvPr>
              <p:cNvSpPr/>
              <p:nvPr/>
            </p:nvSpPr>
            <p:spPr>
              <a:xfrm>
                <a:off x="32449785" y="-2389542"/>
                <a:ext cx="112386" cy="112386"/>
              </a:xfrm>
              <a:prstGeom prst="ellipse">
                <a:avLst/>
              </a:prstGeom>
              <a:solidFill>
                <a:schemeClr val="accent4"/>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2063" name="Oval 2062">
                <a:extLst>
                  <a:ext uri="{FF2B5EF4-FFF2-40B4-BE49-F238E27FC236}">
                    <a16:creationId xmlns:a16="http://schemas.microsoft.com/office/drawing/2014/main" id="{97557602-D68A-4C26-9F12-C2EDE758373A}"/>
                  </a:ext>
                </a:extLst>
              </p:cNvPr>
              <p:cNvSpPr/>
              <p:nvPr/>
            </p:nvSpPr>
            <p:spPr>
              <a:xfrm>
                <a:off x="32400627" y="-2257321"/>
                <a:ext cx="112386" cy="112386"/>
              </a:xfrm>
              <a:prstGeom prst="ellipse">
                <a:avLst/>
              </a:prstGeom>
              <a:solidFill>
                <a:schemeClr val="accent4"/>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2064" name="Oval 2063">
                <a:extLst>
                  <a:ext uri="{FF2B5EF4-FFF2-40B4-BE49-F238E27FC236}">
                    <a16:creationId xmlns:a16="http://schemas.microsoft.com/office/drawing/2014/main" id="{441EC220-619C-4B1E-8A68-A4A3CDA7AB21}"/>
                  </a:ext>
                </a:extLst>
              </p:cNvPr>
              <p:cNvSpPr/>
              <p:nvPr/>
            </p:nvSpPr>
            <p:spPr>
              <a:xfrm>
                <a:off x="32405045" y="-2131401"/>
                <a:ext cx="112386" cy="112386"/>
              </a:xfrm>
              <a:prstGeom prst="ellipse">
                <a:avLst/>
              </a:prstGeom>
              <a:solidFill>
                <a:schemeClr val="accent4"/>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2065" name="Oval 2064">
                <a:extLst>
                  <a:ext uri="{FF2B5EF4-FFF2-40B4-BE49-F238E27FC236}">
                    <a16:creationId xmlns:a16="http://schemas.microsoft.com/office/drawing/2014/main" id="{D26DDB56-471E-4E0F-BC9D-F8423366DFDD}"/>
                  </a:ext>
                </a:extLst>
              </p:cNvPr>
              <p:cNvSpPr/>
              <p:nvPr/>
            </p:nvSpPr>
            <p:spPr>
              <a:xfrm>
                <a:off x="32284989" y="-2324381"/>
                <a:ext cx="112386" cy="112386"/>
              </a:xfrm>
              <a:prstGeom prst="ellipse">
                <a:avLst/>
              </a:prstGeom>
              <a:solidFill>
                <a:schemeClr val="accent4"/>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2066" name="Oval 2065">
                <a:extLst>
                  <a:ext uri="{FF2B5EF4-FFF2-40B4-BE49-F238E27FC236}">
                    <a16:creationId xmlns:a16="http://schemas.microsoft.com/office/drawing/2014/main" id="{74353456-6370-4F09-94CB-BAA564234C1F}"/>
                  </a:ext>
                </a:extLst>
              </p:cNvPr>
              <p:cNvSpPr/>
              <p:nvPr/>
            </p:nvSpPr>
            <p:spPr>
              <a:xfrm>
                <a:off x="32182819" y="-2245688"/>
                <a:ext cx="112386" cy="112386"/>
              </a:xfrm>
              <a:prstGeom prst="ellipse">
                <a:avLst/>
              </a:prstGeom>
              <a:solidFill>
                <a:schemeClr val="accent4"/>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2067" name="Oval 2066">
                <a:extLst>
                  <a:ext uri="{FF2B5EF4-FFF2-40B4-BE49-F238E27FC236}">
                    <a16:creationId xmlns:a16="http://schemas.microsoft.com/office/drawing/2014/main" id="{C60CA018-62AB-4183-BBAD-7732FC9A7ACE}"/>
                  </a:ext>
                </a:extLst>
              </p:cNvPr>
              <p:cNvSpPr/>
              <p:nvPr/>
            </p:nvSpPr>
            <p:spPr>
              <a:xfrm>
                <a:off x="32151153" y="-2113389"/>
                <a:ext cx="112386" cy="112386"/>
              </a:xfrm>
              <a:prstGeom prst="ellipse">
                <a:avLst/>
              </a:prstGeom>
              <a:solidFill>
                <a:schemeClr val="accent4"/>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grpSp>
        <p:grpSp>
          <p:nvGrpSpPr>
            <p:cNvPr id="2068" name="Group 2067">
              <a:extLst>
                <a:ext uri="{FF2B5EF4-FFF2-40B4-BE49-F238E27FC236}">
                  <a16:creationId xmlns:a16="http://schemas.microsoft.com/office/drawing/2014/main" id="{A54198BB-A3FB-4B5F-9A77-34E22E9F895B}"/>
                </a:ext>
              </a:extLst>
            </p:cNvPr>
            <p:cNvGrpSpPr/>
            <p:nvPr/>
          </p:nvGrpSpPr>
          <p:grpSpPr>
            <a:xfrm rot="15100783" flipH="1">
              <a:off x="5502413" y="7654325"/>
              <a:ext cx="80595" cy="134376"/>
              <a:chOff x="32214463" y="-3169931"/>
              <a:chExt cx="274890" cy="458328"/>
            </a:xfrm>
          </p:grpSpPr>
          <p:sp>
            <p:nvSpPr>
              <p:cNvPr id="2069" name="Oval 2068">
                <a:extLst>
                  <a:ext uri="{FF2B5EF4-FFF2-40B4-BE49-F238E27FC236}">
                    <a16:creationId xmlns:a16="http://schemas.microsoft.com/office/drawing/2014/main" id="{133E818A-0861-48B3-9A0D-56058615339D}"/>
                  </a:ext>
                </a:extLst>
              </p:cNvPr>
              <p:cNvSpPr/>
              <p:nvPr/>
            </p:nvSpPr>
            <p:spPr>
              <a:xfrm>
                <a:off x="32248321" y="-2880175"/>
                <a:ext cx="168572" cy="168572"/>
              </a:xfrm>
              <a:prstGeom prst="ellipse">
                <a:avLst/>
              </a:prstGeom>
              <a:solidFill>
                <a:schemeClr val="accent4"/>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2070" name="Oval 2069">
                <a:extLst>
                  <a:ext uri="{FF2B5EF4-FFF2-40B4-BE49-F238E27FC236}">
                    <a16:creationId xmlns:a16="http://schemas.microsoft.com/office/drawing/2014/main" id="{F9CC5474-ED7F-4021-A3EE-58DC152E685D}"/>
                  </a:ext>
                </a:extLst>
              </p:cNvPr>
              <p:cNvSpPr/>
              <p:nvPr/>
            </p:nvSpPr>
            <p:spPr>
              <a:xfrm>
                <a:off x="32214463" y="-3169931"/>
                <a:ext cx="274890" cy="274890"/>
              </a:xfrm>
              <a:prstGeom prst="ellipse">
                <a:avLst/>
              </a:prstGeom>
              <a:solidFill>
                <a:schemeClr val="accent4"/>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grpSp>
        <p:grpSp>
          <p:nvGrpSpPr>
            <p:cNvPr id="2071" name="Group 2070">
              <a:extLst>
                <a:ext uri="{FF2B5EF4-FFF2-40B4-BE49-F238E27FC236}">
                  <a16:creationId xmlns:a16="http://schemas.microsoft.com/office/drawing/2014/main" id="{F14F3652-C0A1-41ED-96C8-003CDBA5E5D8}"/>
                </a:ext>
              </a:extLst>
            </p:cNvPr>
            <p:cNvGrpSpPr/>
            <p:nvPr/>
          </p:nvGrpSpPr>
          <p:grpSpPr>
            <a:xfrm rot="3590624" flipH="1">
              <a:off x="4334821" y="7354600"/>
              <a:ext cx="163304" cy="121164"/>
              <a:chOff x="32790090" y="-4199910"/>
              <a:chExt cx="556989" cy="413247"/>
            </a:xfrm>
          </p:grpSpPr>
          <p:sp>
            <p:nvSpPr>
              <p:cNvPr id="2072" name="Oval 2071">
                <a:extLst>
                  <a:ext uri="{FF2B5EF4-FFF2-40B4-BE49-F238E27FC236}">
                    <a16:creationId xmlns:a16="http://schemas.microsoft.com/office/drawing/2014/main" id="{42BFB7B9-14A0-4248-8BC7-C82AD167C438}"/>
                  </a:ext>
                </a:extLst>
              </p:cNvPr>
              <p:cNvSpPr/>
              <p:nvPr/>
            </p:nvSpPr>
            <p:spPr>
              <a:xfrm>
                <a:off x="32906645" y="-4083119"/>
                <a:ext cx="224772" cy="224772"/>
              </a:xfrm>
              <a:prstGeom prst="ellipse">
                <a:avLst/>
              </a:prstGeom>
              <a:solidFill>
                <a:schemeClr val="accent4"/>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2073" name="Oval 2072">
                <a:extLst>
                  <a:ext uri="{FF2B5EF4-FFF2-40B4-BE49-F238E27FC236}">
                    <a16:creationId xmlns:a16="http://schemas.microsoft.com/office/drawing/2014/main" id="{F316F12D-0930-47FC-B644-A476A0DBDF30}"/>
                  </a:ext>
                </a:extLst>
              </p:cNvPr>
              <p:cNvSpPr/>
              <p:nvPr/>
            </p:nvSpPr>
            <p:spPr>
              <a:xfrm>
                <a:off x="32790090" y="-3963570"/>
                <a:ext cx="112386" cy="112386"/>
              </a:xfrm>
              <a:prstGeom prst="ellipse">
                <a:avLst/>
              </a:prstGeom>
              <a:solidFill>
                <a:schemeClr val="accent4"/>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p>
            </p:txBody>
          </p:sp>
          <p:sp>
            <p:nvSpPr>
              <p:cNvPr id="2074" name="Oval 2073">
                <a:extLst>
                  <a:ext uri="{FF2B5EF4-FFF2-40B4-BE49-F238E27FC236}">
                    <a16:creationId xmlns:a16="http://schemas.microsoft.com/office/drawing/2014/main" id="{8729B1E6-362D-4365-B7C2-B88B1743D16C}"/>
                  </a:ext>
                </a:extLst>
              </p:cNvPr>
              <p:cNvSpPr/>
              <p:nvPr/>
            </p:nvSpPr>
            <p:spPr>
              <a:xfrm>
                <a:off x="33122307" y="-4011435"/>
                <a:ext cx="224772" cy="224772"/>
              </a:xfrm>
              <a:prstGeom prst="ellipse">
                <a:avLst/>
              </a:prstGeom>
              <a:solidFill>
                <a:schemeClr val="accent4"/>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2075" name="Oval 2074">
                <a:extLst>
                  <a:ext uri="{FF2B5EF4-FFF2-40B4-BE49-F238E27FC236}">
                    <a16:creationId xmlns:a16="http://schemas.microsoft.com/office/drawing/2014/main" id="{CC34D3A5-9739-4AAA-AC15-195016FCAA17}"/>
                  </a:ext>
                </a:extLst>
              </p:cNvPr>
              <p:cNvSpPr/>
              <p:nvPr/>
            </p:nvSpPr>
            <p:spPr>
              <a:xfrm>
                <a:off x="33017420" y="-4199910"/>
                <a:ext cx="112386" cy="112386"/>
              </a:xfrm>
              <a:prstGeom prst="ellipse">
                <a:avLst/>
              </a:prstGeom>
              <a:solidFill>
                <a:schemeClr val="accent4"/>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grpSp>
        <p:grpSp>
          <p:nvGrpSpPr>
            <p:cNvPr id="2076" name="Group 2075">
              <a:extLst>
                <a:ext uri="{FF2B5EF4-FFF2-40B4-BE49-F238E27FC236}">
                  <a16:creationId xmlns:a16="http://schemas.microsoft.com/office/drawing/2014/main" id="{4696CDFB-D91D-4CCE-A31C-C8EA0C1F69BC}"/>
                </a:ext>
              </a:extLst>
            </p:cNvPr>
            <p:cNvGrpSpPr/>
            <p:nvPr/>
          </p:nvGrpSpPr>
          <p:grpSpPr>
            <a:xfrm rot="19118541" flipH="1">
              <a:off x="6475102" y="7628109"/>
              <a:ext cx="85822" cy="155872"/>
              <a:chOff x="32213929" y="-3243257"/>
              <a:chExt cx="292724" cy="531654"/>
            </a:xfrm>
          </p:grpSpPr>
          <p:sp>
            <p:nvSpPr>
              <p:cNvPr id="2077" name="Oval 2076">
                <a:extLst>
                  <a:ext uri="{FF2B5EF4-FFF2-40B4-BE49-F238E27FC236}">
                    <a16:creationId xmlns:a16="http://schemas.microsoft.com/office/drawing/2014/main" id="{27DB2341-533E-4638-A361-B22B67B4B73C}"/>
                  </a:ext>
                </a:extLst>
              </p:cNvPr>
              <p:cNvSpPr/>
              <p:nvPr/>
            </p:nvSpPr>
            <p:spPr>
              <a:xfrm>
                <a:off x="32248321" y="-2880175"/>
                <a:ext cx="168572" cy="168572"/>
              </a:xfrm>
              <a:prstGeom prst="ellipse">
                <a:avLst/>
              </a:prstGeom>
              <a:solidFill>
                <a:schemeClr val="accent4"/>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2078" name="Oval 2077">
                <a:extLst>
                  <a:ext uri="{FF2B5EF4-FFF2-40B4-BE49-F238E27FC236}">
                    <a16:creationId xmlns:a16="http://schemas.microsoft.com/office/drawing/2014/main" id="{1B51D9C1-7797-4B87-A6E2-699E41630DF0}"/>
                  </a:ext>
                </a:extLst>
              </p:cNvPr>
              <p:cNvSpPr/>
              <p:nvPr/>
            </p:nvSpPr>
            <p:spPr>
              <a:xfrm>
                <a:off x="32213929" y="-3140052"/>
                <a:ext cx="253576" cy="253576"/>
              </a:xfrm>
              <a:prstGeom prst="ellipse">
                <a:avLst/>
              </a:prstGeom>
              <a:solidFill>
                <a:schemeClr val="accent4"/>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2079" name="Oval 2078">
                <a:extLst>
                  <a:ext uri="{FF2B5EF4-FFF2-40B4-BE49-F238E27FC236}">
                    <a16:creationId xmlns:a16="http://schemas.microsoft.com/office/drawing/2014/main" id="{54457851-CE21-4FE1-9834-0F09140C7EF7}"/>
                  </a:ext>
                </a:extLst>
              </p:cNvPr>
              <p:cNvSpPr/>
              <p:nvPr/>
            </p:nvSpPr>
            <p:spPr>
              <a:xfrm>
                <a:off x="32386893" y="-3243257"/>
                <a:ext cx="119760" cy="119760"/>
              </a:xfrm>
              <a:prstGeom prst="ellipse">
                <a:avLst/>
              </a:prstGeom>
              <a:solidFill>
                <a:schemeClr val="accent4"/>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grpSp>
        <p:grpSp>
          <p:nvGrpSpPr>
            <p:cNvPr id="2080" name="Group 2079">
              <a:extLst>
                <a:ext uri="{FF2B5EF4-FFF2-40B4-BE49-F238E27FC236}">
                  <a16:creationId xmlns:a16="http://schemas.microsoft.com/office/drawing/2014/main" id="{EC152759-8C50-4312-BFA5-4B2C227FAFE5}"/>
                </a:ext>
              </a:extLst>
            </p:cNvPr>
            <p:cNvGrpSpPr/>
            <p:nvPr/>
          </p:nvGrpSpPr>
          <p:grpSpPr>
            <a:xfrm rot="19118541" flipH="1">
              <a:off x="5023719" y="7632740"/>
              <a:ext cx="150848" cy="88967"/>
              <a:chOff x="32129909" y="-3189929"/>
              <a:chExt cx="514498" cy="303453"/>
            </a:xfrm>
          </p:grpSpPr>
          <p:sp>
            <p:nvSpPr>
              <p:cNvPr id="2081" name="Oval 2080">
                <a:extLst>
                  <a:ext uri="{FF2B5EF4-FFF2-40B4-BE49-F238E27FC236}">
                    <a16:creationId xmlns:a16="http://schemas.microsoft.com/office/drawing/2014/main" id="{1F386281-D1CB-40C6-B24E-28DFBD42646C}"/>
                  </a:ext>
                </a:extLst>
              </p:cNvPr>
              <p:cNvSpPr/>
              <p:nvPr/>
            </p:nvSpPr>
            <p:spPr>
              <a:xfrm>
                <a:off x="32475835" y="-3146445"/>
                <a:ext cx="168572" cy="168572"/>
              </a:xfrm>
              <a:prstGeom prst="ellipse">
                <a:avLst/>
              </a:prstGeom>
              <a:solidFill>
                <a:schemeClr val="accent4"/>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2082" name="Oval 2081">
                <a:extLst>
                  <a:ext uri="{FF2B5EF4-FFF2-40B4-BE49-F238E27FC236}">
                    <a16:creationId xmlns:a16="http://schemas.microsoft.com/office/drawing/2014/main" id="{5B591EB4-4C5F-474D-B651-909F9CB35F3F}"/>
                  </a:ext>
                </a:extLst>
              </p:cNvPr>
              <p:cNvSpPr/>
              <p:nvPr/>
            </p:nvSpPr>
            <p:spPr>
              <a:xfrm>
                <a:off x="32213929" y="-3140052"/>
                <a:ext cx="253576" cy="253576"/>
              </a:xfrm>
              <a:prstGeom prst="ellipse">
                <a:avLst/>
              </a:prstGeom>
              <a:solidFill>
                <a:schemeClr val="accent4"/>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2083" name="Oval 2082">
                <a:extLst>
                  <a:ext uri="{FF2B5EF4-FFF2-40B4-BE49-F238E27FC236}">
                    <a16:creationId xmlns:a16="http://schemas.microsoft.com/office/drawing/2014/main" id="{6E671D45-0795-4EAC-BBB5-81A96EBC7D70}"/>
                  </a:ext>
                </a:extLst>
              </p:cNvPr>
              <p:cNvSpPr/>
              <p:nvPr/>
            </p:nvSpPr>
            <p:spPr>
              <a:xfrm>
                <a:off x="32129909" y="-3189929"/>
                <a:ext cx="119760" cy="119760"/>
              </a:xfrm>
              <a:prstGeom prst="ellipse">
                <a:avLst/>
              </a:prstGeom>
              <a:solidFill>
                <a:schemeClr val="accent4"/>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grpSp>
        <p:grpSp>
          <p:nvGrpSpPr>
            <p:cNvPr id="2084" name="Group 2083">
              <a:extLst>
                <a:ext uri="{FF2B5EF4-FFF2-40B4-BE49-F238E27FC236}">
                  <a16:creationId xmlns:a16="http://schemas.microsoft.com/office/drawing/2014/main" id="{058942FE-7284-4312-BF7F-4898E7ECB6E6}"/>
                </a:ext>
              </a:extLst>
            </p:cNvPr>
            <p:cNvGrpSpPr/>
            <p:nvPr/>
          </p:nvGrpSpPr>
          <p:grpSpPr>
            <a:xfrm rot="19118541" flipH="1">
              <a:off x="4781363" y="7241807"/>
              <a:ext cx="110285" cy="125955"/>
              <a:chOff x="32213929" y="-3316076"/>
              <a:chExt cx="376153" cy="429600"/>
            </a:xfrm>
          </p:grpSpPr>
          <p:sp>
            <p:nvSpPr>
              <p:cNvPr id="2085" name="Oval 2084">
                <a:extLst>
                  <a:ext uri="{FF2B5EF4-FFF2-40B4-BE49-F238E27FC236}">
                    <a16:creationId xmlns:a16="http://schemas.microsoft.com/office/drawing/2014/main" id="{98EF215A-2F4D-40B3-8D9B-0321EDDFE2BC}"/>
                  </a:ext>
                </a:extLst>
              </p:cNvPr>
              <p:cNvSpPr/>
              <p:nvPr/>
            </p:nvSpPr>
            <p:spPr>
              <a:xfrm>
                <a:off x="32270669" y="-3316076"/>
                <a:ext cx="168572" cy="168572"/>
              </a:xfrm>
              <a:prstGeom prst="ellipse">
                <a:avLst/>
              </a:prstGeom>
              <a:solidFill>
                <a:schemeClr val="accent4"/>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2086" name="Oval 2085">
                <a:extLst>
                  <a:ext uri="{FF2B5EF4-FFF2-40B4-BE49-F238E27FC236}">
                    <a16:creationId xmlns:a16="http://schemas.microsoft.com/office/drawing/2014/main" id="{5CE5C30A-FDCE-42B3-AF08-0031B492C7B0}"/>
                  </a:ext>
                </a:extLst>
              </p:cNvPr>
              <p:cNvSpPr/>
              <p:nvPr/>
            </p:nvSpPr>
            <p:spPr>
              <a:xfrm>
                <a:off x="32213929" y="-3140052"/>
                <a:ext cx="253576" cy="253576"/>
              </a:xfrm>
              <a:prstGeom prst="ellipse">
                <a:avLst/>
              </a:prstGeom>
              <a:solidFill>
                <a:schemeClr val="accent4"/>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2087" name="Oval 2086">
                <a:extLst>
                  <a:ext uri="{FF2B5EF4-FFF2-40B4-BE49-F238E27FC236}">
                    <a16:creationId xmlns:a16="http://schemas.microsoft.com/office/drawing/2014/main" id="{5DDDCC96-D915-415B-AB21-A6C94E80BC93}"/>
                  </a:ext>
                </a:extLst>
              </p:cNvPr>
              <p:cNvSpPr/>
              <p:nvPr/>
            </p:nvSpPr>
            <p:spPr>
              <a:xfrm>
                <a:off x="32470322" y="-3137665"/>
                <a:ext cx="119760" cy="119760"/>
              </a:xfrm>
              <a:prstGeom prst="ellipse">
                <a:avLst/>
              </a:prstGeom>
              <a:solidFill>
                <a:schemeClr val="accent4"/>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grpSp>
        <p:grpSp>
          <p:nvGrpSpPr>
            <p:cNvPr id="2088" name="Group 2087">
              <a:extLst>
                <a:ext uri="{FF2B5EF4-FFF2-40B4-BE49-F238E27FC236}">
                  <a16:creationId xmlns:a16="http://schemas.microsoft.com/office/drawing/2014/main" id="{5E25F305-8A7B-4D77-8B15-C2970C0FD792}"/>
                </a:ext>
              </a:extLst>
            </p:cNvPr>
            <p:cNvGrpSpPr/>
            <p:nvPr/>
          </p:nvGrpSpPr>
          <p:grpSpPr>
            <a:xfrm rot="2917992">
              <a:off x="7252319" y="6515231"/>
              <a:ext cx="97673" cy="141389"/>
              <a:chOff x="16835005" y="5369397"/>
              <a:chExt cx="154102" cy="223073"/>
            </a:xfrm>
          </p:grpSpPr>
          <p:sp>
            <p:nvSpPr>
              <p:cNvPr id="2089" name="Oval 2088">
                <a:extLst>
                  <a:ext uri="{FF2B5EF4-FFF2-40B4-BE49-F238E27FC236}">
                    <a16:creationId xmlns:a16="http://schemas.microsoft.com/office/drawing/2014/main" id="{8FC1C46B-1ACB-45D9-BA12-2AD86AF7ABEF}"/>
                  </a:ext>
                </a:extLst>
              </p:cNvPr>
              <p:cNvSpPr/>
              <p:nvPr/>
            </p:nvSpPr>
            <p:spPr>
              <a:xfrm rot="12249801" flipH="1">
                <a:off x="16892402" y="5369397"/>
                <a:ext cx="77977" cy="77976"/>
              </a:xfrm>
              <a:prstGeom prst="ellipse">
                <a:avLst/>
              </a:prstGeom>
              <a:solidFill>
                <a:schemeClr val="accent4"/>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2090" name="Oval 2089">
                <a:extLst>
                  <a:ext uri="{FF2B5EF4-FFF2-40B4-BE49-F238E27FC236}">
                    <a16:creationId xmlns:a16="http://schemas.microsoft.com/office/drawing/2014/main" id="{15C85274-ECB4-4D59-B565-B5C75377348A}"/>
                  </a:ext>
                </a:extLst>
              </p:cNvPr>
              <p:cNvSpPr/>
              <p:nvPr/>
            </p:nvSpPr>
            <p:spPr>
              <a:xfrm rot="12249801" flipH="1">
                <a:off x="16835005" y="5443014"/>
                <a:ext cx="117298" cy="117297"/>
              </a:xfrm>
              <a:prstGeom prst="ellipse">
                <a:avLst/>
              </a:prstGeom>
              <a:solidFill>
                <a:schemeClr val="accent4"/>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2091" name="Oval 2090">
                <a:extLst>
                  <a:ext uri="{FF2B5EF4-FFF2-40B4-BE49-F238E27FC236}">
                    <a16:creationId xmlns:a16="http://schemas.microsoft.com/office/drawing/2014/main" id="{08375A6A-1030-4CAF-94C9-B0D3138F2B17}"/>
                  </a:ext>
                </a:extLst>
              </p:cNvPr>
              <p:cNvSpPr/>
              <p:nvPr/>
            </p:nvSpPr>
            <p:spPr>
              <a:xfrm rot="12249801" flipH="1">
                <a:off x="16933709" y="5537073"/>
                <a:ext cx="55398" cy="55397"/>
              </a:xfrm>
              <a:prstGeom prst="ellipse">
                <a:avLst/>
              </a:prstGeom>
              <a:solidFill>
                <a:schemeClr val="accent4"/>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grpSp>
        <p:grpSp>
          <p:nvGrpSpPr>
            <p:cNvPr id="2092" name="Group 2091">
              <a:extLst>
                <a:ext uri="{FF2B5EF4-FFF2-40B4-BE49-F238E27FC236}">
                  <a16:creationId xmlns:a16="http://schemas.microsoft.com/office/drawing/2014/main" id="{039B6ABD-9755-43A1-893B-FF9D8B4CC368}"/>
                </a:ext>
              </a:extLst>
            </p:cNvPr>
            <p:cNvGrpSpPr/>
            <p:nvPr/>
          </p:nvGrpSpPr>
          <p:grpSpPr>
            <a:xfrm>
              <a:off x="6964054" y="6535179"/>
              <a:ext cx="155546" cy="101506"/>
              <a:chOff x="15491055" y="4820298"/>
              <a:chExt cx="245410" cy="160149"/>
            </a:xfrm>
          </p:grpSpPr>
          <p:sp>
            <p:nvSpPr>
              <p:cNvPr id="2093" name="Oval 2092">
                <a:extLst>
                  <a:ext uri="{FF2B5EF4-FFF2-40B4-BE49-F238E27FC236}">
                    <a16:creationId xmlns:a16="http://schemas.microsoft.com/office/drawing/2014/main" id="{CABB80FD-AC38-4451-83DC-D9C08BB53046}"/>
                  </a:ext>
                </a:extLst>
              </p:cNvPr>
              <p:cNvSpPr/>
              <p:nvPr/>
            </p:nvSpPr>
            <p:spPr>
              <a:xfrm rot="12249801" flipH="1">
                <a:off x="15491055" y="4820298"/>
                <a:ext cx="77979" cy="77976"/>
              </a:xfrm>
              <a:prstGeom prst="ellipse">
                <a:avLst/>
              </a:prstGeom>
              <a:solidFill>
                <a:schemeClr val="accent4"/>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2094" name="Oval 2093">
                <a:extLst>
                  <a:ext uri="{FF2B5EF4-FFF2-40B4-BE49-F238E27FC236}">
                    <a16:creationId xmlns:a16="http://schemas.microsoft.com/office/drawing/2014/main" id="{8378DE81-5132-46E6-ADA3-E73C5E7EADCD}"/>
                  </a:ext>
                </a:extLst>
              </p:cNvPr>
              <p:cNvSpPr/>
              <p:nvPr/>
            </p:nvSpPr>
            <p:spPr>
              <a:xfrm rot="12249801" flipH="1">
                <a:off x="15582362" y="4830990"/>
                <a:ext cx="117297" cy="117297"/>
              </a:xfrm>
              <a:prstGeom prst="ellipse">
                <a:avLst/>
              </a:prstGeom>
              <a:solidFill>
                <a:schemeClr val="accent4"/>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2095" name="Oval 2094">
                <a:extLst>
                  <a:ext uri="{FF2B5EF4-FFF2-40B4-BE49-F238E27FC236}">
                    <a16:creationId xmlns:a16="http://schemas.microsoft.com/office/drawing/2014/main" id="{F414E94A-7DF9-4B24-885E-65BC1EE466F1}"/>
                  </a:ext>
                </a:extLst>
              </p:cNvPr>
              <p:cNvSpPr/>
              <p:nvPr/>
            </p:nvSpPr>
            <p:spPr>
              <a:xfrm rot="12249801" flipH="1">
                <a:off x="15681068" y="4925050"/>
                <a:ext cx="55397" cy="55397"/>
              </a:xfrm>
              <a:prstGeom prst="ellipse">
                <a:avLst/>
              </a:prstGeom>
              <a:solidFill>
                <a:schemeClr val="accent4"/>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grpSp>
        <p:grpSp>
          <p:nvGrpSpPr>
            <p:cNvPr id="2096" name="Group 2095">
              <a:extLst>
                <a:ext uri="{FF2B5EF4-FFF2-40B4-BE49-F238E27FC236}">
                  <a16:creationId xmlns:a16="http://schemas.microsoft.com/office/drawing/2014/main" id="{4A06BF1D-07C7-4763-8CE6-89BEDBF655F7}"/>
                </a:ext>
              </a:extLst>
            </p:cNvPr>
            <p:cNvGrpSpPr/>
            <p:nvPr/>
          </p:nvGrpSpPr>
          <p:grpSpPr>
            <a:xfrm rot="15100783" flipH="1">
              <a:off x="5283674" y="7810185"/>
              <a:ext cx="85997" cy="117259"/>
              <a:chOff x="32155186" y="-3148523"/>
              <a:chExt cx="293320" cy="399941"/>
            </a:xfrm>
          </p:grpSpPr>
          <p:sp>
            <p:nvSpPr>
              <p:cNvPr id="2097" name="Oval 2096">
                <a:extLst>
                  <a:ext uri="{FF2B5EF4-FFF2-40B4-BE49-F238E27FC236}">
                    <a16:creationId xmlns:a16="http://schemas.microsoft.com/office/drawing/2014/main" id="{FE39300B-5064-469F-B76E-F0BAAC5FA3E3}"/>
                  </a:ext>
                </a:extLst>
              </p:cNvPr>
              <p:cNvSpPr/>
              <p:nvPr/>
            </p:nvSpPr>
            <p:spPr>
              <a:xfrm>
                <a:off x="32285300" y="-2843196"/>
                <a:ext cx="94614" cy="94614"/>
              </a:xfrm>
              <a:prstGeom prst="ellipse">
                <a:avLst/>
              </a:prstGeom>
              <a:solidFill>
                <a:schemeClr val="accent4"/>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2098" name="Oval 2097">
                <a:extLst>
                  <a:ext uri="{FF2B5EF4-FFF2-40B4-BE49-F238E27FC236}">
                    <a16:creationId xmlns:a16="http://schemas.microsoft.com/office/drawing/2014/main" id="{1B9AA876-C519-4435-834D-7C743EAE8BED}"/>
                  </a:ext>
                </a:extLst>
              </p:cNvPr>
              <p:cNvSpPr/>
              <p:nvPr/>
            </p:nvSpPr>
            <p:spPr>
              <a:xfrm>
                <a:off x="32155186" y="-3148523"/>
                <a:ext cx="293320" cy="293320"/>
              </a:xfrm>
              <a:prstGeom prst="ellipse">
                <a:avLst/>
              </a:prstGeom>
              <a:solidFill>
                <a:schemeClr val="accent4"/>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grpSp>
        <p:grpSp>
          <p:nvGrpSpPr>
            <p:cNvPr id="2099" name="Group 2098">
              <a:extLst>
                <a:ext uri="{FF2B5EF4-FFF2-40B4-BE49-F238E27FC236}">
                  <a16:creationId xmlns:a16="http://schemas.microsoft.com/office/drawing/2014/main" id="{DBF6B427-D67C-4B5D-993F-BE648E0D3055}"/>
                </a:ext>
              </a:extLst>
            </p:cNvPr>
            <p:cNvGrpSpPr/>
            <p:nvPr/>
          </p:nvGrpSpPr>
          <p:grpSpPr>
            <a:xfrm rot="19118541" flipH="1">
              <a:off x="5794043" y="7800203"/>
              <a:ext cx="80595" cy="122029"/>
              <a:chOff x="32214463" y="-3311254"/>
              <a:chExt cx="274890" cy="416213"/>
            </a:xfrm>
          </p:grpSpPr>
          <p:sp>
            <p:nvSpPr>
              <p:cNvPr id="2100" name="Oval 2099">
                <a:extLst>
                  <a:ext uri="{FF2B5EF4-FFF2-40B4-BE49-F238E27FC236}">
                    <a16:creationId xmlns:a16="http://schemas.microsoft.com/office/drawing/2014/main" id="{9729CCF1-E2A4-42E9-88F5-D75FB27E8E63}"/>
                  </a:ext>
                </a:extLst>
              </p:cNvPr>
              <p:cNvSpPr/>
              <p:nvPr/>
            </p:nvSpPr>
            <p:spPr>
              <a:xfrm>
                <a:off x="32258539" y="-3311254"/>
                <a:ext cx="142279" cy="142279"/>
              </a:xfrm>
              <a:prstGeom prst="ellipse">
                <a:avLst/>
              </a:prstGeom>
              <a:solidFill>
                <a:schemeClr val="accent4"/>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2101" name="Oval 2100">
                <a:extLst>
                  <a:ext uri="{FF2B5EF4-FFF2-40B4-BE49-F238E27FC236}">
                    <a16:creationId xmlns:a16="http://schemas.microsoft.com/office/drawing/2014/main" id="{7951F250-70AE-47D3-BB2A-709591EA8B2E}"/>
                  </a:ext>
                </a:extLst>
              </p:cNvPr>
              <p:cNvSpPr/>
              <p:nvPr/>
            </p:nvSpPr>
            <p:spPr>
              <a:xfrm>
                <a:off x="32214463" y="-3169931"/>
                <a:ext cx="274890" cy="274890"/>
              </a:xfrm>
              <a:prstGeom prst="ellipse">
                <a:avLst/>
              </a:prstGeom>
              <a:solidFill>
                <a:schemeClr val="accent4"/>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grpSp>
        <p:grpSp>
          <p:nvGrpSpPr>
            <p:cNvPr id="2102" name="Group 2101">
              <a:extLst>
                <a:ext uri="{FF2B5EF4-FFF2-40B4-BE49-F238E27FC236}">
                  <a16:creationId xmlns:a16="http://schemas.microsoft.com/office/drawing/2014/main" id="{8794492D-53AB-462E-BBA9-6674A64A1415}"/>
                </a:ext>
              </a:extLst>
            </p:cNvPr>
            <p:cNvGrpSpPr/>
            <p:nvPr/>
          </p:nvGrpSpPr>
          <p:grpSpPr>
            <a:xfrm rot="19118541" flipH="1">
              <a:off x="6686788" y="6624248"/>
              <a:ext cx="160051" cy="83127"/>
              <a:chOff x="31718632" y="-2858779"/>
              <a:chExt cx="545899" cy="283528"/>
            </a:xfrm>
          </p:grpSpPr>
          <p:sp>
            <p:nvSpPr>
              <p:cNvPr id="2103" name="Oval 2102">
                <a:extLst>
                  <a:ext uri="{FF2B5EF4-FFF2-40B4-BE49-F238E27FC236}">
                    <a16:creationId xmlns:a16="http://schemas.microsoft.com/office/drawing/2014/main" id="{FEC0223C-5EC1-48BC-8AEC-1B2E4AEA1E26}"/>
                  </a:ext>
                </a:extLst>
              </p:cNvPr>
              <p:cNvSpPr/>
              <p:nvPr/>
            </p:nvSpPr>
            <p:spPr>
              <a:xfrm>
                <a:off x="31718632" y="-2743823"/>
                <a:ext cx="168572" cy="168572"/>
              </a:xfrm>
              <a:prstGeom prst="ellipse">
                <a:avLst/>
              </a:prstGeom>
              <a:solidFill>
                <a:schemeClr val="accent4"/>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2104" name="Oval 2103">
                <a:extLst>
                  <a:ext uri="{FF2B5EF4-FFF2-40B4-BE49-F238E27FC236}">
                    <a16:creationId xmlns:a16="http://schemas.microsoft.com/office/drawing/2014/main" id="{0E64BAAC-F529-41B2-A3E8-1CEFEFDF286B}"/>
                  </a:ext>
                </a:extLst>
              </p:cNvPr>
              <p:cNvSpPr/>
              <p:nvPr/>
            </p:nvSpPr>
            <p:spPr>
              <a:xfrm>
                <a:off x="31882879" y="-2858779"/>
                <a:ext cx="253576" cy="253576"/>
              </a:xfrm>
              <a:prstGeom prst="ellipse">
                <a:avLst/>
              </a:prstGeom>
              <a:solidFill>
                <a:schemeClr val="accent4"/>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2105" name="Oval 2104">
                <a:extLst>
                  <a:ext uri="{FF2B5EF4-FFF2-40B4-BE49-F238E27FC236}">
                    <a16:creationId xmlns:a16="http://schemas.microsoft.com/office/drawing/2014/main" id="{513EBA60-115C-4DC3-9FB0-2C380DC94C3D}"/>
                  </a:ext>
                </a:extLst>
              </p:cNvPr>
              <p:cNvSpPr/>
              <p:nvPr/>
            </p:nvSpPr>
            <p:spPr>
              <a:xfrm>
                <a:off x="32144771" y="-2768705"/>
                <a:ext cx="119760" cy="119760"/>
              </a:xfrm>
              <a:prstGeom prst="ellipse">
                <a:avLst/>
              </a:prstGeom>
              <a:solidFill>
                <a:schemeClr val="accent4"/>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grpSp>
        <p:grpSp>
          <p:nvGrpSpPr>
            <p:cNvPr id="2106" name="Group 2105">
              <a:extLst>
                <a:ext uri="{FF2B5EF4-FFF2-40B4-BE49-F238E27FC236}">
                  <a16:creationId xmlns:a16="http://schemas.microsoft.com/office/drawing/2014/main" id="{F0EEE154-FBCC-4556-90BE-84AFFF6B918B}"/>
                </a:ext>
              </a:extLst>
            </p:cNvPr>
            <p:cNvGrpSpPr/>
            <p:nvPr/>
          </p:nvGrpSpPr>
          <p:grpSpPr>
            <a:xfrm rot="7675286" flipH="1">
              <a:off x="6669715" y="6891452"/>
              <a:ext cx="111766" cy="138463"/>
              <a:chOff x="31882879" y="-3077465"/>
              <a:chExt cx="381202" cy="472262"/>
            </a:xfrm>
          </p:grpSpPr>
          <p:sp>
            <p:nvSpPr>
              <p:cNvPr id="2107" name="Oval 2106">
                <a:extLst>
                  <a:ext uri="{FF2B5EF4-FFF2-40B4-BE49-F238E27FC236}">
                    <a16:creationId xmlns:a16="http://schemas.microsoft.com/office/drawing/2014/main" id="{2182ACF5-764E-4D92-90B1-281C3909D891}"/>
                  </a:ext>
                </a:extLst>
              </p:cNvPr>
              <p:cNvSpPr/>
              <p:nvPr/>
            </p:nvSpPr>
            <p:spPr>
              <a:xfrm>
                <a:off x="32095509" y="-3077465"/>
                <a:ext cx="168572" cy="168572"/>
              </a:xfrm>
              <a:prstGeom prst="ellipse">
                <a:avLst/>
              </a:prstGeom>
              <a:solidFill>
                <a:schemeClr val="accent4"/>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2108" name="Oval 2107">
                <a:extLst>
                  <a:ext uri="{FF2B5EF4-FFF2-40B4-BE49-F238E27FC236}">
                    <a16:creationId xmlns:a16="http://schemas.microsoft.com/office/drawing/2014/main" id="{EE165615-60F2-48BE-AA36-BE7C99C65E8E}"/>
                  </a:ext>
                </a:extLst>
              </p:cNvPr>
              <p:cNvSpPr/>
              <p:nvPr/>
            </p:nvSpPr>
            <p:spPr>
              <a:xfrm>
                <a:off x="31882879" y="-2858779"/>
                <a:ext cx="253576" cy="253576"/>
              </a:xfrm>
              <a:prstGeom prst="ellipse">
                <a:avLst/>
              </a:prstGeom>
              <a:solidFill>
                <a:schemeClr val="accent4"/>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2109" name="Oval 2108">
                <a:extLst>
                  <a:ext uri="{FF2B5EF4-FFF2-40B4-BE49-F238E27FC236}">
                    <a16:creationId xmlns:a16="http://schemas.microsoft.com/office/drawing/2014/main" id="{439354E7-4977-4545-AFCD-BE13A707C53C}"/>
                  </a:ext>
                </a:extLst>
              </p:cNvPr>
              <p:cNvSpPr/>
              <p:nvPr/>
            </p:nvSpPr>
            <p:spPr>
              <a:xfrm>
                <a:off x="31977812" y="-2987196"/>
                <a:ext cx="119760" cy="119760"/>
              </a:xfrm>
              <a:prstGeom prst="ellipse">
                <a:avLst/>
              </a:prstGeom>
              <a:solidFill>
                <a:schemeClr val="accent4"/>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p>
            </p:txBody>
          </p:sp>
        </p:grpSp>
        <p:grpSp>
          <p:nvGrpSpPr>
            <p:cNvPr id="2110" name="Group 2109">
              <a:extLst>
                <a:ext uri="{FF2B5EF4-FFF2-40B4-BE49-F238E27FC236}">
                  <a16:creationId xmlns:a16="http://schemas.microsoft.com/office/drawing/2014/main" id="{21A4AE34-E202-4428-A0BB-F8C0EE962DB6}"/>
                </a:ext>
              </a:extLst>
            </p:cNvPr>
            <p:cNvGrpSpPr/>
            <p:nvPr/>
          </p:nvGrpSpPr>
          <p:grpSpPr>
            <a:xfrm rot="19118541" flipH="1">
              <a:off x="6632232" y="7204644"/>
              <a:ext cx="110560" cy="108608"/>
              <a:chOff x="31848609" y="-2893049"/>
              <a:chExt cx="436029" cy="428330"/>
            </a:xfrm>
          </p:grpSpPr>
          <p:sp>
            <p:nvSpPr>
              <p:cNvPr id="2111" name="Oval 2110">
                <a:extLst>
                  <a:ext uri="{FF2B5EF4-FFF2-40B4-BE49-F238E27FC236}">
                    <a16:creationId xmlns:a16="http://schemas.microsoft.com/office/drawing/2014/main" id="{148D0776-C1E5-4384-BD35-71549040470A}"/>
                  </a:ext>
                </a:extLst>
              </p:cNvPr>
              <p:cNvSpPr/>
              <p:nvPr/>
            </p:nvSpPr>
            <p:spPr>
              <a:xfrm>
                <a:off x="32045227" y="-2583769"/>
                <a:ext cx="119050" cy="119050"/>
              </a:xfrm>
              <a:prstGeom prst="ellipse">
                <a:avLst/>
              </a:prstGeom>
              <a:solidFill>
                <a:schemeClr val="accent4"/>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2112" name="Oval 2111">
                <a:extLst>
                  <a:ext uri="{FF2B5EF4-FFF2-40B4-BE49-F238E27FC236}">
                    <a16:creationId xmlns:a16="http://schemas.microsoft.com/office/drawing/2014/main" id="{F4F3DC0A-919C-41E7-8AEA-98675D71EC07}"/>
                  </a:ext>
                </a:extLst>
              </p:cNvPr>
              <p:cNvSpPr/>
              <p:nvPr/>
            </p:nvSpPr>
            <p:spPr>
              <a:xfrm>
                <a:off x="31848609" y="-2893049"/>
                <a:ext cx="322116" cy="322116"/>
              </a:xfrm>
              <a:prstGeom prst="ellipse">
                <a:avLst/>
              </a:prstGeom>
              <a:solidFill>
                <a:schemeClr val="accent4"/>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2113" name="Oval 2112">
                <a:extLst>
                  <a:ext uri="{FF2B5EF4-FFF2-40B4-BE49-F238E27FC236}">
                    <a16:creationId xmlns:a16="http://schemas.microsoft.com/office/drawing/2014/main" id="{DE8E40AA-603F-4FD2-ADE0-F68E1DBC2FBB}"/>
                  </a:ext>
                </a:extLst>
              </p:cNvPr>
              <p:cNvSpPr/>
              <p:nvPr/>
            </p:nvSpPr>
            <p:spPr>
              <a:xfrm>
                <a:off x="32184036" y="-2821094"/>
                <a:ext cx="100602" cy="100602"/>
              </a:xfrm>
              <a:prstGeom prst="ellipse">
                <a:avLst/>
              </a:prstGeom>
              <a:solidFill>
                <a:schemeClr val="accent4"/>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p>
            </p:txBody>
          </p:sp>
        </p:grpSp>
        <p:grpSp>
          <p:nvGrpSpPr>
            <p:cNvPr id="2114" name="Group 2113">
              <a:extLst>
                <a:ext uri="{FF2B5EF4-FFF2-40B4-BE49-F238E27FC236}">
                  <a16:creationId xmlns:a16="http://schemas.microsoft.com/office/drawing/2014/main" id="{A3697A19-F6DA-4246-A99C-512331B500D8}"/>
                </a:ext>
              </a:extLst>
            </p:cNvPr>
            <p:cNvGrpSpPr/>
            <p:nvPr/>
          </p:nvGrpSpPr>
          <p:grpSpPr>
            <a:xfrm rot="8195779" flipH="1">
              <a:off x="6580012" y="7446519"/>
              <a:ext cx="96670" cy="150071"/>
              <a:chOff x="27833349" y="-356289"/>
              <a:chExt cx="329712" cy="511848"/>
            </a:xfrm>
          </p:grpSpPr>
          <p:sp>
            <p:nvSpPr>
              <p:cNvPr id="2115" name="Oval 2114">
                <a:extLst>
                  <a:ext uri="{FF2B5EF4-FFF2-40B4-BE49-F238E27FC236}">
                    <a16:creationId xmlns:a16="http://schemas.microsoft.com/office/drawing/2014/main" id="{7A1A829D-33A8-41A2-922B-31325761EB0E}"/>
                  </a:ext>
                </a:extLst>
              </p:cNvPr>
              <p:cNvSpPr/>
              <p:nvPr/>
            </p:nvSpPr>
            <p:spPr>
              <a:xfrm>
                <a:off x="27994486" y="-136933"/>
                <a:ext cx="168575" cy="168569"/>
              </a:xfrm>
              <a:prstGeom prst="ellipse">
                <a:avLst/>
              </a:prstGeom>
              <a:solidFill>
                <a:schemeClr val="accent4"/>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2116" name="Oval 2115">
                <a:extLst>
                  <a:ext uri="{FF2B5EF4-FFF2-40B4-BE49-F238E27FC236}">
                    <a16:creationId xmlns:a16="http://schemas.microsoft.com/office/drawing/2014/main" id="{F19D3B4C-770F-4201-846C-BB9CD708EA8A}"/>
                  </a:ext>
                </a:extLst>
              </p:cNvPr>
              <p:cNvSpPr/>
              <p:nvPr/>
            </p:nvSpPr>
            <p:spPr>
              <a:xfrm>
                <a:off x="27833349" y="-356289"/>
                <a:ext cx="253573" cy="253574"/>
              </a:xfrm>
              <a:prstGeom prst="ellipse">
                <a:avLst/>
              </a:prstGeom>
              <a:solidFill>
                <a:schemeClr val="accent4"/>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2117" name="Oval 2116">
                <a:extLst>
                  <a:ext uri="{FF2B5EF4-FFF2-40B4-BE49-F238E27FC236}">
                    <a16:creationId xmlns:a16="http://schemas.microsoft.com/office/drawing/2014/main" id="{436125F2-765B-4704-A658-F70E809B5714}"/>
                  </a:ext>
                </a:extLst>
              </p:cNvPr>
              <p:cNvSpPr/>
              <p:nvPr/>
            </p:nvSpPr>
            <p:spPr>
              <a:xfrm>
                <a:off x="28002403" y="35801"/>
                <a:ext cx="119758" cy="119758"/>
              </a:xfrm>
              <a:prstGeom prst="ellipse">
                <a:avLst/>
              </a:prstGeom>
              <a:solidFill>
                <a:schemeClr val="accent4"/>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p>
            </p:txBody>
          </p:sp>
        </p:grpSp>
        <p:grpSp>
          <p:nvGrpSpPr>
            <p:cNvPr id="2118" name="Group 2117">
              <a:extLst>
                <a:ext uri="{FF2B5EF4-FFF2-40B4-BE49-F238E27FC236}">
                  <a16:creationId xmlns:a16="http://schemas.microsoft.com/office/drawing/2014/main" id="{997787FB-962F-4480-A161-1A693FF3B04C}"/>
                </a:ext>
              </a:extLst>
            </p:cNvPr>
            <p:cNvGrpSpPr/>
            <p:nvPr/>
          </p:nvGrpSpPr>
          <p:grpSpPr>
            <a:xfrm rot="6359851" flipH="1">
              <a:off x="6081436" y="7655843"/>
              <a:ext cx="116234" cy="113737"/>
              <a:chOff x="31886069" y="-1308003"/>
              <a:chExt cx="396448" cy="387926"/>
            </a:xfrm>
          </p:grpSpPr>
          <p:sp>
            <p:nvSpPr>
              <p:cNvPr id="2119" name="Oval 2118">
                <a:extLst>
                  <a:ext uri="{FF2B5EF4-FFF2-40B4-BE49-F238E27FC236}">
                    <a16:creationId xmlns:a16="http://schemas.microsoft.com/office/drawing/2014/main" id="{2EB91B69-081C-497E-B533-439F2103100E}"/>
                  </a:ext>
                </a:extLst>
              </p:cNvPr>
              <p:cNvSpPr/>
              <p:nvPr/>
            </p:nvSpPr>
            <p:spPr>
              <a:xfrm>
                <a:off x="32113947" y="-1088651"/>
                <a:ext cx="168570" cy="168574"/>
              </a:xfrm>
              <a:prstGeom prst="ellipse">
                <a:avLst/>
              </a:prstGeom>
              <a:solidFill>
                <a:schemeClr val="accent4"/>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2120" name="Oval 2119">
                <a:extLst>
                  <a:ext uri="{FF2B5EF4-FFF2-40B4-BE49-F238E27FC236}">
                    <a16:creationId xmlns:a16="http://schemas.microsoft.com/office/drawing/2014/main" id="{9FFF2AAC-AD31-4354-BCC3-CD4514126805}"/>
                  </a:ext>
                </a:extLst>
              </p:cNvPr>
              <p:cNvSpPr/>
              <p:nvPr/>
            </p:nvSpPr>
            <p:spPr>
              <a:xfrm>
                <a:off x="31952840" y="-1308003"/>
                <a:ext cx="253577" cy="253573"/>
              </a:xfrm>
              <a:prstGeom prst="ellipse">
                <a:avLst/>
              </a:prstGeom>
              <a:solidFill>
                <a:schemeClr val="accent4"/>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2122" name="Oval 2121">
                <a:extLst>
                  <a:ext uri="{FF2B5EF4-FFF2-40B4-BE49-F238E27FC236}">
                    <a16:creationId xmlns:a16="http://schemas.microsoft.com/office/drawing/2014/main" id="{1F6EC223-0050-44D5-84D3-14948715166D}"/>
                  </a:ext>
                </a:extLst>
              </p:cNvPr>
              <p:cNvSpPr/>
              <p:nvPr/>
            </p:nvSpPr>
            <p:spPr>
              <a:xfrm>
                <a:off x="31886069" y="-1098083"/>
                <a:ext cx="119759" cy="119757"/>
              </a:xfrm>
              <a:prstGeom prst="ellipse">
                <a:avLst/>
              </a:prstGeom>
              <a:solidFill>
                <a:schemeClr val="accent4"/>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p>
            </p:txBody>
          </p:sp>
        </p:grpSp>
        <p:grpSp>
          <p:nvGrpSpPr>
            <p:cNvPr id="2123" name="Group 2122">
              <a:extLst>
                <a:ext uri="{FF2B5EF4-FFF2-40B4-BE49-F238E27FC236}">
                  <a16:creationId xmlns:a16="http://schemas.microsoft.com/office/drawing/2014/main" id="{A06C29A1-BD38-4C9C-893A-9C90E81129C0}"/>
                </a:ext>
              </a:extLst>
            </p:cNvPr>
            <p:cNvGrpSpPr/>
            <p:nvPr/>
          </p:nvGrpSpPr>
          <p:grpSpPr>
            <a:xfrm rot="8691042" flipH="1">
              <a:off x="6003903" y="7201780"/>
              <a:ext cx="100073" cy="172469"/>
              <a:chOff x="32790090" y="-4210848"/>
              <a:chExt cx="341327" cy="588251"/>
            </a:xfrm>
          </p:grpSpPr>
          <p:sp>
            <p:nvSpPr>
              <p:cNvPr id="2124" name="Oval 2123">
                <a:extLst>
                  <a:ext uri="{FF2B5EF4-FFF2-40B4-BE49-F238E27FC236}">
                    <a16:creationId xmlns:a16="http://schemas.microsoft.com/office/drawing/2014/main" id="{CEEF5F4D-BCD4-49AF-AB9C-9A7D88D0EAA5}"/>
                  </a:ext>
                </a:extLst>
              </p:cNvPr>
              <p:cNvSpPr/>
              <p:nvPr/>
            </p:nvSpPr>
            <p:spPr>
              <a:xfrm>
                <a:off x="32906645" y="-4083119"/>
                <a:ext cx="224772" cy="224772"/>
              </a:xfrm>
              <a:prstGeom prst="ellipse">
                <a:avLst/>
              </a:prstGeom>
              <a:solidFill>
                <a:schemeClr val="accent4"/>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2125" name="Oval 2124">
                <a:extLst>
                  <a:ext uri="{FF2B5EF4-FFF2-40B4-BE49-F238E27FC236}">
                    <a16:creationId xmlns:a16="http://schemas.microsoft.com/office/drawing/2014/main" id="{3CC5B278-C884-4D9E-B338-1C4E0DC04137}"/>
                  </a:ext>
                </a:extLst>
              </p:cNvPr>
              <p:cNvSpPr/>
              <p:nvPr/>
            </p:nvSpPr>
            <p:spPr>
              <a:xfrm>
                <a:off x="32790090" y="-3963570"/>
                <a:ext cx="112386" cy="112386"/>
              </a:xfrm>
              <a:prstGeom prst="ellipse">
                <a:avLst/>
              </a:prstGeom>
              <a:solidFill>
                <a:schemeClr val="accent4"/>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p>
            </p:txBody>
          </p:sp>
          <p:sp>
            <p:nvSpPr>
              <p:cNvPr id="2126" name="Oval 2125">
                <a:extLst>
                  <a:ext uri="{FF2B5EF4-FFF2-40B4-BE49-F238E27FC236}">
                    <a16:creationId xmlns:a16="http://schemas.microsoft.com/office/drawing/2014/main" id="{5F301B55-04DD-4E0C-AB77-27C0AC6E2563}"/>
                  </a:ext>
                </a:extLst>
              </p:cNvPr>
              <p:cNvSpPr/>
              <p:nvPr/>
            </p:nvSpPr>
            <p:spPr>
              <a:xfrm>
                <a:off x="32830781" y="-3847369"/>
                <a:ext cx="224772" cy="224772"/>
              </a:xfrm>
              <a:prstGeom prst="ellipse">
                <a:avLst/>
              </a:prstGeom>
              <a:solidFill>
                <a:schemeClr val="accent4"/>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2127" name="Oval 2126">
                <a:extLst>
                  <a:ext uri="{FF2B5EF4-FFF2-40B4-BE49-F238E27FC236}">
                    <a16:creationId xmlns:a16="http://schemas.microsoft.com/office/drawing/2014/main" id="{496BC8DE-3023-43B5-B7C7-C6BD72A94A8B}"/>
                  </a:ext>
                </a:extLst>
              </p:cNvPr>
              <p:cNvSpPr/>
              <p:nvPr/>
            </p:nvSpPr>
            <p:spPr>
              <a:xfrm>
                <a:off x="32934932" y="-4210848"/>
                <a:ext cx="112386" cy="112386"/>
              </a:xfrm>
              <a:prstGeom prst="ellipse">
                <a:avLst/>
              </a:prstGeom>
              <a:solidFill>
                <a:schemeClr val="accent4"/>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grpSp>
        <p:sp>
          <p:nvSpPr>
            <p:cNvPr id="2128" name="Oval 2127">
              <a:extLst>
                <a:ext uri="{FF2B5EF4-FFF2-40B4-BE49-F238E27FC236}">
                  <a16:creationId xmlns:a16="http://schemas.microsoft.com/office/drawing/2014/main" id="{73858B7D-49E3-4BB6-8EDA-9C261D85286D}"/>
                </a:ext>
              </a:extLst>
            </p:cNvPr>
            <p:cNvSpPr/>
            <p:nvPr/>
          </p:nvSpPr>
          <p:spPr>
            <a:xfrm>
              <a:off x="3641316" y="7830705"/>
              <a:ext cx="123562" cy="123562"/>
            </a:xfrm>
            <a:prstGeom prst="ellipse">
              <a:avLst/>
            </a:prstGeom>
            <a:solidFill>
              <a:schemeClr val="accent4"/>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2129" name="Oval 2128">
              <a:extLst>
                <a:ext uri="{FF2B5EF4-FFF2-40B4-BE49-F238E27FC236}">
                  <a16:creationId xmlns:a16="http://schemas.microsoft.com/office/drawing/2014/main" id="{023E4664-D06F-4712-ACB9-E141B1823218}"/>
                </a:ext>
              </a:extLst>
            </p:cNvPr>
            <p:cNvSpPr/>
            <p:nvPr/>
          </p:nvSpPr>
          <p:spPr>
            <a:xfrm>
              <a:off x="3470051" y="7925315"/>
              <a:ext cx="131581" cy="131581"/>
            </a:xfrm>
            <a:prstGeom prst="ellipse">
              <a:avLst/>
            </a:prstGeom>
            <a:solidFill>
              <a:schemeClr val="accent4"/>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p>
          </p:txBody>
        </p:sp>
        <p:sp>
          <p:nvSpPr>
            <p:cNvPr id="2130" name="Oval 2129">
              <a:extLst>
                <a:ext uri="{FF2B5EF4-FFF2-40B4-BE49-F238E27FC236}">
                  <a16:creationId xmlns:a16="http://schemas.microsoft.com/office/drawing/2014/main" id="{B667ECB6-E4BA-4AE6-A9B8-FFEE975C683C}"/>
                </a:ext>
              </a:extLst>
            </p:cNvPr>
            <p:cNvSpPr/>
            <p:nvPr/>
          </p:nvSpPr>
          <p:spPr>
            <a:xfrm>
              <a:off x="4603138" y="7989506"/>
              <a:ext cx="89970" cy="89970"/>
            </a:xfrm>
            <a:prstGeom prst="ellipse">
              <a:avLst/>
            </a:prstGeom>
            <a:solidFill>
              <a:schemeClr val="accent4"/>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grpSp>
          <p:nvGrpSpPr>
            <p:cNvPr id="2131" name="Group 2130">
              <a:extLst>
                <a:ext uri="{FF2B5EF4-FFF2-40B4-BE49-F238E27FC236}">
                  <a16:creationId xmlns:a16="http://schemas.microsoft.com/office/drawing/2014/main" id="{389FA135-2A40-40AD-A0F3-3D57D5EABCDB}"/>
                </a:ext>
              </a:extLst>
            </p:cNvPr>
            <p:cNvGrpSpPr/>
            <p:nvPr/>
          </p:nvGrpSpPr>
          <p:grpSpPr>
            <a:xfrm>
              <a:off x="4440953" y="7787530"/>
              <a:ext cx="102236" cy="143147"/>
              <a:chOff x="11760604" y="7176781"/>
              <a:chExt cx="161301" cy="225848"/>
            </a:xfrm>
          </p:grpSpPr>
          <p:sp>
            <p:nvSpPr>
              <p:cNvPr id="2132" name="Oval 2131">
                <a:extLst>
                  <a:ext uri="{FF2B5EF4-FFF2-40B4-BE49-F238E27FC236}">
                    <a16:creationId xmlns:a16="http://schemas.microsoft.com/office/drawing/2014/main" id="{20652F8A-A1C2-4B07-BE29-C91842EE99B9}"/>
                  </a:ext>
                </a:extLst>
              </p:cNvPr>
              <p:cNvSpPr/>
              <p:nvPr/>
            </p:nvSpPr>
            <p:spPr>
              <a:xfrm rot="17682624" flipH="1">
                <a:off x="11843929" y="7176781"/>
                <a:ext cx="77976" cy="77976"/>
              </a:xfrm>
              <a:prstGeom prst="ellipse">
                <a:avLst/>
              </a:prstGeom>
              <a:solidFill>
                <a:schemeClr val="accent4"/>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2133" name="Oval 2132">
                <a:extLst>
                  <a:ext uri="{FF2B5EF4-FFF2-40B4-BE49-F238E27FC236}">
                    <a16:creationId xmlns:a16="http://schemas.microsoft.com/office/drawing/2014/main" id="{1A2E1530-C0C4-43C1-BCE5-DF23E88BF36D}"/>
                  </a:ext>
                </a:extLst>
              </p:cNvPr>
              <p:cNvSpPr/>
              <p:nvPr/>
            </p:nvSpPr>
            <p:spPr>
              <a:xfrm rot="17682624" flipH="1">
                <a:off x="11760604" y="7251004"/>
                <a:ext cx="151625" cy="151625"/>
              </a:xfrm>
              <a:prstGeom prst="ellipse">
                <a:avLst/>
              </a:prstGeom>
              <a:solidFill>
                <a:schemeClr val="accent4"/>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grpSp>
        <p:grpSp>
          <p:nvGrpSpPr>
            <p:cNvPr id="2134" name="Group 2133">
              <a:extLst>
                <a:ext uri="{FF2B5EF4-FFF2-40B4-BE49-F238E27FC236}">
                  <a16:creationId xmlns:a16="http://schemas.microsoft.com/office/drawing/2014/main" id="{7973FF7A-81FA-434C-B003-DD31E1F46B75}"/>
                </a:ext>
              </a:extLst>
            </p:cNvPr>
            <p:cNvGrpSpPr/>
            <p:nvPr/>
          </p:nvGrpSpPr>
          <p:grpSpPr>
            <a:xfrm rot="9350199">
              <a:off x="3217882" y="7214539"/>
              <a:ext cx="110285" cy="125617"/>
              <a:chOff x="32213929" y="-3140052"/>
              <a:chExt cx="376153" cy="428449"/>
            </a:xfrm>
          </p:grpSpPr>
          <p:sp>
            <p:nvSpPr>
              <p:cNvPr id="2135" name="Oval 2134">
                <a:extLst>
                  <a:ext uri="{FF2B5EF4-FFF2-40B4-BE49-F238E27FC236}">
                    <a16:creationId xmlns:a16="http://schemas.microsoft.com/office/drawing/2014/main" id="{0E08319C-5CBF-46E4-99AD-D33634224BCB}"/>
                  </a:ext>
                </a:extLst>
              </p:cNvPr>
              <p:cNvSpPr/>
              <p:nvPr/>
            </p:nvSpPr>
            <p:spPr>
              <a:xfrm>
                <a:off x="32248321" y="-2880175"/>
                <a:ext cx="168572" cy="168572"/>
              </a:xfrm>
              <a:prstGeom prst="ellipse">
                <a:avLst/>
              </a:prstGeom>
              <a:solidFill>
                <a:schemeClr val="accent4"/>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2136" name="Oval 2135">
                <a:extLst>
                  <a:ext uri="{FF2B5EF4-FFF2-40B4-BE49-F238E27FC236}">
                    <a16:creationId xmlns:a16="http://schemas.microsoft.com/office/drawing/2014/main" id="{3D722205-885F-4ACC-968D-100A16DFCFA5}"/>
                  </a:ext>
                </a:extLst>
              </p:cNvPr>
              <p:cNvSpPr/>
              <p:nvPr/>
            </p:nvSpPr>
            <p:spPr>
              <a:xfrm>
                <a:off x="32213929" y="-3140052"/>
                <a:ext cx="253576" cy="253576"/>
              </a:xfrm>
              <a:prstGeom prst="ellipse">
                <a:avLst/>
              </a:prstGeom>
              <a:solidFill>
                <a:schemeClr val="accent4"/>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2137" name="Oval 2136">
                <a:extLst>
                  <a:ext uri="{FF2B5EF4-FFF2-40B4-BE49-F238E27FC236}">
                    <a16:creationId xmlns:a16="http://schemas.microsoft.com/office/drawing/2014/main" id="{660FA707-1D44-4A80-B03D-CF10EEA6B1B4}"/>
                  </a:ext>
                </a:extLst>
              </p:cNvPr>
              <p:cNvSpPr/>
              <p:nvPr/>
            </p:nvSpPr>
            <p:spPr>
              <a:xfrm>
                <a:off x="32470322" y="-3137665"/>
                <a:ext cx="119760" cy="119760"/>
              </a:xfrm>
              <a:prstGeom prst="ellipse">
                <a:avLst/>
              </a:prstGeom>
              <a:solidFill>
                <a:schemeClr val="accent4"/>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grpSp>
        <p:grpSp>
          <p:nvGrpSpPr>
            <p:cNvPr id="2138" name="Group 2137">
              <a:extLst>
                <a:ext uri="{FF2B5EF4-FFF2-40B4-BE49-F238E27FC236}">
                  <a16:creationId xmlns:a16="http://schemas.microsoft.com/office/drawing/2014/main" id="{A3C3A5E8-B6E4-41E7-97B6-E0D8617BDCE0}"/>
                </a:ext>
              </a:extLst>
            </p:cNvPr>
            <p:cNvGrpSpPr/>
            <p:nvPr/>
          </p:nvGrpSpPr>
          <p:grpSpPr>
            <a:xfrm rot="16200000" flipH="1">
              <a:off x="4629638" y="4301955"/>
              <a:ext cx="495403" cy="3722415"/>
              <a:chOff x="7882716" y="4641703"/>
              <a:chExt cx="899873" cy="1675130"/>
            </a:xfrm>
          </p:grpSpPr>
          <p:cxnSp>
            <p:nvCxnSpPr>
              <p:cNvPr id="2139" name="Straight Connector 2138">
                <a:extLst>
                  <a:ext uri="{FF2B5EF4-FFF2-40B4-BE49-F238E27FC236}">
                    <a16:creationId xmlns:a16="http://schemas.microsoft.com/office/drawing/2014/main" id="{E88F80F1-A8BF-43A6-9C7A-628ADF23F50E}"/>
                  </a:ext>
                </a:extLst>
              </p:cNvPr>
              <p:cNvCxnSpPr>
                <a:cxnSpLocks/>
              </p:cNvCxnSpPr>
              <p:nvPr/>
            </p:nvCxnSpPr>
            <p:spPr>
              <a:xfrm rot="16200000" flipH="1">
                <a:off x="8526431" y="6058135"/>
                <a:ext cx="0" cy="512316"/>
              </a:xfrm>
              <a:prstGeom prst="line">
                <a:avLst/>
              </a:prstGeom>
              <a:ln w="12700"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40" name="Straight Connector 2139">
                <a:extLst>
                  <a:ext uri="{FF2B5EF4-FFF2-40B4-BE49-F238E27FC236}">
                    <a16:creationId xmlns:a16="http://schemas.microsoft.com/office/drawing/2014/main" id="{1A3E747E-50FD-4F1E-8A05-EB7B8C7AED26}"/>
                  </a:ext>
                </a:extLst>
              </p:cNvPr>
              <p:cNvCxnSpPr>
                <a:cxnSpLocks/>
              </p:cNvCxnSpPr>
              <p:nvPr/>
            </p:nvCxnSpPr>
            <p:spPr>
              <a:xfrm rot="16200000" flipH="1">
                <a:off x="8330112" y="4194307"/>
                <a:ext cx="0" cy="894791"/>
              </a:xfrm>
              <a:prstGeom prst="line">
                <a:avLst/>
              </a:prstGeom>
              <a:ln w="12700"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41" name="Straight Arrow Connector 2140">
                <a:extLst>
                  <a:ext uri="{FF2B5EF4-FFF2-40B4-BE49-F238E27FC236}">
                    <a16:creationId xmlns:a16="http://schemas.microsoft.com/office/drawing/2014/main" id="{045CE8EE-8759-48F3-A33E-63D12CD538AC}"/>
                  </a:ext>
                </a:extLst>
              </p:cNvPr>
              <p:cNvCxnSpPr>
                <a:cxnSpLocks/>
              </p:cNvCxnSpPr>
              <p:nvPr/>
            </p:nvCxnSpPr>
            <p:spPr>
              <a:xfrm>
                <a:off x="8421579" y="4642338"/>
                <a:ext cx="0" cy="1674495"/>
              </a:xfrm>
              <a:prstGeom prst="straightConnector1">
                <a:avLst/>
              </a:prstGeom>
              <a:noFill/>
              <a:ln w="12700" cap="rnd">
                <a:solidFill>
                  <a:schemeClr val="tx1"/>
                </a:solidFill>
                <a:headEnd type="arrow" w="sm" len="med"/>
                <a:tailEnd type="arrow" w="sm" len="med"/>
              </a:ln>
            </p:spPr>
            <p:style>
              <a:lnRef idx="2">
                <a:schemeClr val="accent1">
                  <a:shade val="50000"/>
                </a:schemeClr>
              </a:lnRef>
              <a:fillRef idx="1">
                <a:schemeClr val="accent1"/>
              </a:fillRef>
              <a:effectRef idx="0">
                <a:schemeClr val="accent1"/>
              </a:effectRef>
              <a:fontRef idx="minor">
                <a:schemeClr val="lt1"/>
              </a:fontRef>
            </p:style>
          </p:cxnSp>
          <p:sp>
            <p:nvSpPr>
              <p:cNvPr id="2142" name="Rectangle 2141">
                <a:extLst>
                  <a:ext uri="{FF2B5EF4-FFF2-40B4-BE49-F238E27FC236}">
                    <a16:creationId xmlns:a16="http://schemas.microsoft.com/office/drawing/2014/main" id="{CF6AD0CB-1D13-4672-8DEE-0C92EBFAE423}"/>
                  </a:ext>
                </a:extLst>
              </p:cNvPr>
              <p:cNvSpPr/>
              <p:nvPr/>
            </p:nvSpPr>
            <p:spPr>
              <a:xfrm rot="16200000">
                <a:off x="8072012" y="5314035"/>
                <a:ext cx="684828" cy="313377"/>
              </a:xfrm>
              <a:prstGeom prst="rect">
                <a:avLst/>
              </a:prstGeom>
              <a:solidFill>
                <a:schemeClr val="bg1"/>
              </a:solidFill>
              <a:ln w="2222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800" dirty="0">
                    <a:solidFill>
                      <a:schemeClr val="tx1"/>
                    </a:solidFill>
                  </a:rPr>
                  <a:t>Length (</a:t>
                </a:r>
                <a:r>
                  <a:rPr lang="en-US" sz="1800" i="1" dirty="0">
                    <a:solidFill>
                      <a:schemeClr val="tx1"/>
                    </a:solidFill>
                  </a:rPr>
                  <a:t>L</a:t>
                </a:r>
                <a:r>
                  <a:rPr lang="en-US" sz="1800" dirty="0">
                    <a:solidFill>
                      <a:schemeClr val="tx1"/>
                    </a:solidFill>
                  </a:rPr>
                  <a:t>)</a:t>
                </a:r>
              </a:p>
            </p:txBody>
          </p:sp>
        </p:grpSp>
        <p:cxnSp>
          <p:nvCxnSpPr>
            <p:cNvPr id="2143" name="Straight Connector 2142">
              <a:extLst>
                <a:ext uri="{FF2B5EF4-FFF2-40B4-BE49-F238E27FC236}">
                  <a16:creationId xmlns:a16="http://schemas.microsoft.com/office/drawing/2014/main" id="{3E3C07B7-5F09-4C31-907E-A53FB7608581}"/>
                </a:ext>
              </a:extLst>
            </p:cNvPr>
            <p:cNvCxnSpPr>
              <a:cxnSpLocks/>
            </p:cNvCxnSpPr>
            <p:nvPr/>
          </p:nvCxnSpPr>
          <p:spPr>
            <a:xfrm>
              <a:off x="7061355" y="7132066"/>
              <a:ext cx="1241709" cy="0"/>
            </a:xfrm>
            <a:prstGeom prst="line">
              <a:avLst/>
            </a:prstGeom>
            <a:ln w="12700" cap="rnd">
              <a:solidFill>
                <a:schemeClr val="tx1"/>
              </a:solidFill>
            </a:ln>
          </p:spPr>
          <p:style>
            <a:lnRef idx="1">
              <a:schemeClr val="accent1"/>
            </a:lnRef>
            <a:fillRef idx="0">
              <a:schemeClr val="accent1"/>
            </a:fillRef>
            <a:effectRef idx="0">
              <a:schemeClr val="accent1"/>
            </a:effectRef>
            <a:fontRef idx="minor">
              <a:schemeClr val="tx1"/>
            </a:fontRef>
          </p:style>
        </p:cxnSp>
        <p:sp>
          <p:nvSpPr>
            <p:cNvPr id="2144" name="Rectangle 2143">
              <a:extLst>
                <a:ext uri="{FF2B5EF4-FFF2-40B4-BE49-F238E27FC236}">
                  <a16:creationId xmlns:a16="http://schemas.microsoft.com/office/drawing/2014/main" id="{48E38CEA-E4F1-492A-A91B-237667DCD346}"/>
                </a:ext>
              </a:extLst>
            </p:cNvPr>
            <p:cNvSpPr/>
            <p:nvPr/>
          </p:nvSpPr>
          <p:spPr>
            <a:xfrm flipH="1">
              <a:off x="1038341" y="6011392"/>
              <a:ext cx="1393596" cy="530305"/>
            </a:xfrm>
            <a:prstGeom prst="rect">
              <a:avLst/>
            </a:prstGeom>
            <a:noFill/>
            <a:ln w="22225">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37160" tIns="68580" rIns="137160" bIns="68580" numCol="1" spcCol="0" rtlCol="0" fromWordArt="0" anchor="ctr" anchorCtr="0" forceAA="0" compatLnSpc="1">
              <a:prstTxWarp prst="textNoShape">
                <a:avLst/>
              </a:prstTxWarp>
              <a:noAutofit/>
            </a:bodyPr>
            <a:lstStyle/>
            <a:p>
              <a:pPr algn="ctr"/>
              <a:r>
                <a:rPr lang="en-US" sz="1800" dirty="0">
                  <a:solidFill>
                    <a:schemeClr val="tx1"/>
                  </a:solidFill>
                </a:rPr>
                <a:t>Inlet</a:t>
              </a:r>
              <a:endParaRPr lang="en-US" sz="1800" baseline="30000" dirty="0">
                <a:solidFill>
                  <a:schemeClr val="tx1"/>
                </a:solidFill>
              </a:endParaRPr>
            </a:p>
          </p:txBody>
        </p:sp>
        <p:cxnSp>
          <p:nvCxnSpPr>
            <p:cNvPr id="2145" name="Straight Connector 2144">
              <a:extLst>
                <a:ext uri="{FF2B5EF4-FFF2-40B4-BE49-F238E27FC236}">
                  <a16:creationId xmlns:a16="http://schemas.microsoft.com/office/drawing/2014/main" id="{10B66082-704F-4546-AC71-44E6FBBEABC1}"/>
                </a:ext>
              </a:extLst>
            </p:cNvPr>
            <p:cNvCxnSpPr>
              <a:cxnSpLocks/>
            </p:cNvCxnSpPr>
            <p:nvPr/>
          </p:nvCxnSpPr>
          <p:spPr>
            <a:xfrm>
              <a:off x="7022718" y="8126812"/>
              <a:ext cx="1542627" cy="0"/>
            </a:xfrm>
            <a:prstGeom prst="line">
              <a:avLst/>
            </a:prstGeom>
            <a:ln w="12700"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46" name="Straight Connector 2145">
              <a:extLst>
                <a:ext uri="{FF2B5EF4-FFF2-40B4-BE49-F238E27FC236}">
                  <a16:creationId xmlns:a16="http://schemas.microsoft.com/office/drawing/2014/main" id="{4A428359-0EFF-4755-8223-4A708705984C}"/>
                </a:ext>
              </a:extLst>
            </p:cNvPr>
            <p:cNvCxnSpPr>
              <a:cxnSpLocks/>
            </p:cNvCxnSpPr>
            <p:nvPr/>
          </p:nvCxnSpPr>
          <p:spPr>
            <a:xfrm>
              <a:off x="8254999" y="6491194"/>
              <a:ext cx="0" cy="638859"/>
            </a:xfrm>
            <a:prstGeom prst="line">
              <a:avLst/>
            </a:prstGeom>
            <a:noFill/>
            <a:ln w="12700" cap="rnd">
              <a:solidFill>
                <a:schemeClr val="tx1"/>
              </a:solidFill>
              <a:round/>
              <a:headEnd w="sm" len="med"/>
              <a:tailEnd type="arrow" w="sm" len="med"/>
            </a:ln>
          </p:spPr>
          <p:style>
            <a:lnRef idx="2">
              <a:schemeClr val="accent1">
                <a:shade val="50000"/>
              </a:schemeClr>
            </a:lnRef>
            <a:fillRef idx="1">
              <a:schemeClr val="accent1"/>
            </a:fillRef>
            <a:effectRef idx="0">
              <a:schemeClr val="accent1"/>
            </a:effectRef>
            <a:fontRef idx="minor">
              <a:schemeClr val="lt1"/>
            </a:fontRef>
          </p:style>
        </p:cxnSp>
        <p:cxnSp>
          <p:nvCxnSpPr>
            <p:cNvPr id="2147" name="Straight Connector 2146">
              <a:extLst>
                <a:ext uri="{FF2B5EF4-FFF2-40B4-BE49-F238E27FC236}">
                  <a16:creationId xmlns:a16="http://schemas.microsoft.com/office/drawing/2014/main" id="{767133A6-43E6-4748-BC60-BE81A8A6C2A8}"/>
                </a:ext>
              </a:extLst>
            </p:cNvPr>
            <p:cNvCxnSpPr>
              <a:cxnSpLocks/>
            </p:cNvCxnSpPr>
            <p:nvPr/>
          </p:nvCxnSpPr>
          <p:spPr>
            <a:xfrm>
              <a:off x="7942445" y="6490128"/>
              <a:ext cx="866310" cy="0"/>
            </a:xfrm>
            <a:prstGeom prst="line">
              <a:avLst/>
            </a:prstGeom>
            <a:ln w="12700"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48" name="Straight Connector 2147">
              <a:extLst>
                <a:ext uri="{FF2B5EF4-FFF2-40B4-BE49-F238E27FC236}">
                  <a16:creationId xmlns:a16="http://schemas.microsoft.com/office/drawing/2014/main" id="{B3C939C7-6326-49FC-BF69-2007A92D051A}"/>
                </a:ext>
              </a:extLst>
            </p:cNvPr>
            <p:cNvCxnSpPr>
              <a:cxnSpLocks/>
            </p:cNvCxnSpPr>
            <p:nvPr/>
          </p:nvCxnSpPr>
          <p:spPr>
            <a:xfrm>
              <a:off x="8505818" y="6494115"/>
              <a:ext cx="0" cy="1636186"/>
            </a:xfrm>
            <a:prstGeom prst="line">
              <a:avLst/>
            </a:prstGeom>
            <a:noFill/>
            <a:ln w="12700" cap="rnd">
              <a:solidFill>
                <a:schemeClr val="tx1"/>
              </a:solidFill>
              <a:round/>
              <a:headEnd w="sm" len="med"/>
              <a:tailEnd type="arrow" w="sm" len="med"/>
            </a:ln>
          </p:spPr>
          <p:style>
            <a:lnRef idx="2">
              <a:schemeClr val="accent1">
                <a:shade val="50000"/>
              </a:schemeClr>
            </a:lnRef>
            <a:fillRef idx="1">
              <a:schemeClr val="accent1"/>
            </a:fillRef>
            <a:effectRef idx="0">
              <a:schemeClr val="accent1"/>
            </a:effectRef>
            <a:fontRef idx="minor">
              <a:schemeClr val="lt1"/>
            </a:fontRef>
          </p:style>
        </p:cxnSp>
        <p:sp>
          <p:nvSpPr>
            <p:cNvPr id="2149" name="Rectangle 2148">
              <a:extLst>
                <a:ext uri="{FF2B5EF4-FFF2-40B4-BE49-F238E27FC236}">
                  <a16:creationId xmlns:a16="http://schemas.microsoft.com/office/drawing/2014/main" id="{6F3311CC-075D-44E1-BAF3-D46A7A496697}"/>
                </a:ext>
              </a:extLst>
            </p:cNvPr>
            <p:cNvSpPr/>
            <p:nvPr/>
          </p:nvSpPr>
          <p:spPr>
            <a:xfrm flipH="1">
              <a:off x="7971565" y="6086524"/>
              <a:ext cx="488374" cy="330397"/>
            </a:xfrm>
            <a:prstGeom prst="rect">
              <a:avLst/>
            </a:prstGeom>
            <a:noFill/>
            <a:ln w="22225">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37160" tIns="68580" rIns="137160" bIns="68580" numCol="1" spcCol="0" rtlCol="0" fromWordArt="0" anchor="ctr" anchorCtr="0" forceAA="0" compatLnSpc="1">
              <a:prstTxWarp prst="textNoShape">
                <a:avLst/>
              </a:prstTxWarp>
              <a:noAutofit/>
            </a:bodyPr>
            <a:lstStyle/>
            <a:p>
              <a:pPr algn="ctr"/>
              <a:r>
                <a:rPr lang="en-US" sz="1800" i="1" dirty="0">
                  <a:solidFill>
                    <a:schemeClr val="tx1"/>
                  </a:solidFill>
                </a:rPr>
                <a:t>r</a:t>
              </a:r>
              <a:r>
                <a:rPr lang="en-US" sz="1800" baseline="-25000" dirty="0">
                  <a:solidFill>
                    <a:schemeClr val="tx1"/>
                  </a:solidFill>
                </a:rPr>
                <a:t>1</a:t>
              </a:r>
            </a:p>
          </p:txBody>
        </p:sp>
        <p:sp>
          <p:nvSpPr>
            <p:cNvPr id="2150" name="Rectangle 2149">
              <a:extLst>
                <a:ext uri="{FF2B5EF4-FFF2-40B4-BE49-F238E27FC236}">
                  <a16:creationId xmlns:a16="http://schemas.microsoft.com/office/drawing/2014/main" id="{04CCED3E-324F-4627-AA5A-91C90D5662A0}"/>
                </a:ext>
              </a:extLst>
            </p:cNvPr>
            <p:cNvSpPr/>
            <p:nvPr/>
          </p:nvSpPr>
          <p:spPr>
            <a:xfrm flipH="1">
              <a:off x="8320346" y="6086524"/>
              <a:ext cx="488374" cy="330397"/>
            </a:xfrm>
            <a:prstGeom prst="rect">
              <a:avLst/>
            </a:prstGeom>
            <a:noFill/>
            <a:ln w="22225">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37160" tIns="68580" rIns="137160" bIns="68580" numCol="1" spcCol="0" rtlCol="0" fromWordArt="0" anchor="ctr" anchorCtr="0" forceAA="0" compatLnSpc="1">
              <a:prstTxWarp prst="textNoShape">
                <a:avLst/>
              </a:prstTxWarp>
              <a:noAutofit/>
            </a:bodyPr>
            <a:lstStyle/>
            <a:p>
              <a:pPr algn="ctr"/>
              <a:r>
                <a:rPr lang="en-US" sz="1800" i="1" dirty="0">
                  <a:solidFill>
                    <a:schemeClr val="tx1"/>
                  </a:solidFill>
                </a:rPr>
                <a:t>r</a:t>
              </a:r>
              <a:r>
                <a:rPr lang="en-US" sz="1800" baseline="-25000" dirty="0">
                  <a:solidFill>
                    <a:schemeClr val="tx1"/>
                  </a:solidFill>
                </a:rPr>
                <a:t>2</a:t>
              </a:r>
            </a:p>
          </p:txBody>
        </p:sp>
        <p:sp>
          <p:nvSpPr>
            <p:cNvPr id="2151" name="Freeform: Shape 2150">
              <a:extLst>
                <a:ext uri="{FF2B5EF4-FFF2-40B4-BE49-F238E27FC236}">
                  <a16:creationId xmlns:a16="http://schemas.microsoft.com/office/drawing/2014/main" id="{610945F7-8147-484A-83B5-BE306C97969B}"/>
                </a:ext>
              </a:extLst>
            </p:cNvPr>
            <p:cNvSpPr/>
            <p:nvPr/>
          </p:nvSpPr>
          <p:spPr>
            <a:xfrm>
              <a:off x="10330349" y="6492473"/>
              <a:ext cx="3620242" cy="1818213"/>
            </a:xfrm>
            <a:custGeom>
              <a:avLst/>
              <a:gdLst>
                <a:gd name="connsiteX0" fmla="*/ 645 w 5711767"/>
                <a:gd name="connsiteY0" fmla="*/ 0 h 2868651"/>
                <a:gd name="connsiteX1" fmla="*/ 282751 w 5711767"/>
                <a:gd name="connsiteY1" fmla="*/ 0 h 2868651"/>
                <a:gd name="connsiteX2" fmla="*/ 282491 w 5711767"/>
                <a:gd name="connsiteY2" fmla="*/ 5155 h 2868651"/>
                <a:gd name="connsiteX3" fmla="*/ 2855883 w 5711767"/>
                <a:gd name="connsiteY3" fmla="*/ 2578547 h 2868651"/>
                <a:gd name="connsiteX4" fmla="*/ 5429275 w 5711767"/>
                <a:gd name="connsiteY4" fmla="*/ 5155 h 2868651"/>
                <a:gd name="connsiteX5" fmla="*/ 5429015 w 5711767"/>
                <a:gd name="connsiteY5" fmla="*/ 0 h 2868651"/>
                <a:gd name="connsiteX6" fmla="*/ 5711123 w 5711767"/>
                <a:gd name="connsiteY6" fmla="*/ 0 h 2868651"/>
                <a:gd name="connsiteX7" fmla="*/ 5711767 w 5711767"/>
                <a:gd name="connsiteY7" fmla="*/ 12768 h 2868651"/>
                <a:gd name="connsiteX8" fmla="*/ 2855883 w 5711767"/>
                <a:gd name="connsiteY8" fmla="*/ 2868651 h 2868651"/>
                <a:gd name="connsiteX9" fmla="*/ 0 w 5711767"/>
                <a:gd name="connsiteY9" fmla="*/ 12768 h 28686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5711767" h="2868651">
                  <a:moveTo>
                    <a:pt x="645" y="0"/>
                  </a:moveTo>
                  <a:lnTo>
                    <a:pt x="282751" y="0"/>
                  </a:lnTo>
                  <a:lnTo>
                    <a:pt x="282491" y="5155"/>
                  </a:lnTo>
                  <a:cubicBezTo>
                    <a:pt x="282491" y="1426400"/>
                    <a:pt x="1434638" y="2578547"/>
                    <a:pt x="2855883" y="2578547"/>
                  </a:cubicBezTo>
                  <a:cubicBezTo>
                    <a:pt x="4277127" y="2578547"/>
                    <a:pt x="5429275" y="1426400"/>
                    <a:pt x="5429275" y="5155"/>
                  </a:cubicBezTo>
                  <a:lnTo>
                    <a:pt x="5429015" y="0"/>
                  </a:lnTo>
                  <a:lnTo>
                    <a:pt x="5711123" y="0"/>
                  </a:lnTo>
                  <a:lnTo>
                    <a:pt x="5711767" y="12768"/>
                  </a:lnTo>
                  <a:cubicBezTo>
                    <a:pt x="5711767" y="1590029"/>
                    <a:pt x="4433143" y="2868651"/>
                    <a:pt x="2855883" y="2868651"/>
                  </a:cubicBezTo>
                  <a:cubicBezTo>
                    <a:pt x="1278622" y="2868651"/>
                    <a:pt x="0" y="1590029"/>
                    <a:pt x="0" y="12768"/>
                  </a:cubicBezTo>
                  <a:close/>
                </a:path>
              </a:pathLst>
            </a:custGeom>
            <a:solidFill>
              <a:schemeClr val="bg1">
                <a:lumMod val="95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sz="1800"/>
            </a:p>
          </p:txBody>
        </p:sp>
        <p:sp>
          <p:nvSpPr>
            <p:cNvPr id="2152" name="Freeform: Shape 2151">
              <a:extLst>
                <a:ext uri="{FF2B5EF4-FFF2-40B4-BE49-F238E27FC236}">
                  <a16:creationId xmlns:a16="http://schemas.microsoft.com/office/drawing/2014/main" id="{D0A86813-B4EE-42B4-9DBD-46EACD8FCA78}"/>
                </a:ext>
              </a:extLst>
            </p:cNvPr>
            <p:cNvSpPr/>
            <p:nvPr/>
          </p:nvSpPr>
          <p:spPr>
            <a:xfrm>
              <a:off x="11507700" y="6492473"/>
              <a:ext cx="1265539" cy="636037"/>
            </a:xfrm>
            <a:custGeom>
              <a:avLst/>
              <a:gdLst>
                <a:gd name="connsiteX0" fmla="*/ 520 w 1996680"/>
                <a:gd name="connsiteY0" fmla="*/ 0 h 1003495"/>
                <a:gd name="connsiteX1" fmla="*/ 1996160 w 1996680"/>
                <a:gd name="connsiteY1" fmla="*/ 0 h 1003495"/>
                <a:gd name="connsiteX2" fmla="*/ 1996680 w 1996680"/>
                <a:gd name="connsiteY2" fmla="*/ 5155 h 1003495"/>
                <a:gd name="connsiteX3" fmla="*/ 998340 w 1996680"/>
                <a:gd name="connsiteY3" fmla="*/ 1003495 h 1003495"/>
                <a:gd name="connsiteX4" fmla="*/ 0 w 1996680"/>
                <a:gd name="connsiteY4" fmla="*/ 5155 h 100349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96680" h="1003495">
                  <a:moveTo>
                    <a:pt x="520" y="0"/>
                  </a:moveTo>
                  <a:lnTo>
                    <a:pt x="1996160" y="0"/>
                  </a:lnTo>
                  <a:lnTo>
                    <a:pt x="1996680" y="5155"/>
                  </a:lnTo>
                  <a:cubicBezTo>
                    <a:pt x="1996680" y="556523"/>
                    <a:pt x="1549708" y="1003495"/>
                    <a:pt x="998340" y="1003495"/>
                  </a:cubicBezTo>
                  <a:cubicBezTo>
                    <a:pt x="446972" y="1003495"/>
                    <a:pt x="0" y="556523"/>
                    <a:pt x="0" y="5155"/>
                  </a:cubicBezTo>
                  <a:close/>
                </a:path>
              </a:pathLst>
            </a:custGeom>
            <a:solidFill>
              <a:schemeClr val="bg1">
                <a:lumMod val="95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sz="1800"/>
            </a:p>
          </p:txBody>
        </p:sp>
        <p:cxnSp>
          <p:nvCxnSpPr>
            <p:cNvPr id="2153" name="Straight Connector 2152">
              <a:extLst>
                <a:ext uri="{FF2B5EF4-FFF2-40B4-BE49-F238E27FC236}">
                  <a16:creationId xmlns:a16="http://schemas.microsoft.com/office/drawing/2014/main" id="{665655C2-02EC-4177-82B0-830C001B11AC}"/>
                </a:ext>
              </a:extLst>
            </p:cNvPr>
            <p:cNvCxnSpPr>
              <a:cxnSpLocks/>
            </p:cNvCxnSpPr>
            <p:nvPr/>
          </p:nvCxnSpPr>
          <p:spPr>
            <a:xfrm>
              <a:off x="10120375" y="6492265"/>
              <a:ext cx="4094035" cy="0"/>
            </a:xfrm>
            <a:prstGeom prst="line">
              <a:avLst/>
            </a:prstGeom>
            <a:ln w="19050" cap="rnd">
              <a:solidFill>
                <a:schemeClr val="tx1"/>
              </a:solidFill>
              <a:prstDash val="solid"/>
              <a:round/>
            </a:ln>
          </p:spPr>
          <p:style>
            <a:lnRef idx="1">
              <a:schemeClr val="accent1"/>
            </a:lnRef>
            <a:fillRef idx="0">
              <a:schemeClr val="accent1"/>
            </a:fillRef>
            <a:effectRef idx="0">
              <a:schemeClr val="accent1"/>
            </a:effectRef>
            <a:fontRef idx="minor">
              <a:schemeClr val="tx1"/>
            </a:fontRef>
          </p:style>
        </p:cxnSp>
        <p:cxnSp>
          <p:nvCxnSpPr>
            <p:cNvPr id="2154" name="Straight Connector 2153">
              <a:extLst>
                <a:ext uri="{FF2B5EF4-FFF2-40B4-BE49-F238E27FC236}">
                  <a16:creationId xmlns:a16="http://schemas.microsoft.com/office/drawing/2014/main" id="{D9CD50A8-E02A-4AC5-A5BC-B4E5A1FC7743}"/>
                </a:ext>
              </a:extLst>
            </p:cNvPr>
            <p:cNvCxnSpPr>
              <a:cxnSpLocks/>
            </p:cNvCxnSpPr>
            <p:nvPr/>
          </p:nvCxnSpPr>
          <p:spPr>
            <a:xfrm>
              <a:off x="9503231" y="6490128"/>
              <a:ext cx="549033" cy="0"/>
            </a:xfrm>
            <a:prstGeom prst="line">
              <a:avLst/>
            </a:prstGeom>
            <a:ln w="12700" cap="rnd">
              <a:solidFill>
                <a:schemeClr val="tx1"/>
              </a:solidFill>
              <a:headEnd w="sm" len="med"/>
              <a:tailEnd w="sm" len="med"/>
            </a:ln>
          </p:spPr>
          <p:style>
            <a:lnRef idx="1">
              <a:schemeClr val="accent1"/>
            </a:lnRef>
            <a:fillRef idx="0">
              <a:schemeClr val="accent1"/>
            </a:fillRef>
            <a:effectRef idx="0">
              <a:schemeClr val="accent1"/>
            </a:effectRef>
            <a:fontRef idx="minor">
              <a:schemeClr val="tx1"/>
            </a:fontRef>
          </p:style>
        </p:cxnSp>
        <p:cxnSp>
          <p:nvCxnSpPr>
            <p:cNvPr id="2155" name="Straight Connector 2154">
              <a:extLst>
                <a:ext uri="{FF2B5EF4-FFF2-40B4-BE49-F238E27FC236}">
                  <a16:creationId xmlns:a16="http://schemas.microsoft.com/office/drawing/2014/main" id="{6551481A-0F71-4D5D-ABE4-64F60CF4F558}"/>
                </a:ext>
              </a:extLst>
            </p:cNvPr>
            <p:cNvCxnSpPr>
              <a:cxnSpLocks/>
            </p:cNvCxnSpPr>
            <p:nvPr/>
          </p:nvCxnSpPr>
          <p:spPr>
            <a:xfrm>
              <a:off x="9862708" y="7143750"/>
              <a:ext cx="2095537" cy="0"/>
            </a:xfrm>
            <a:prstGeom prst="line">
              <a:avLst/>
            </a:prstGeom>
            <a:ln w="12700" cap="rnd">
              <a:solidFill>
                <a:schemeClr val="tx1"/>
              </a:solidFill>
              <a:headEnd w="sm" len="med"/>
              <a:tailEnd w="sm" len="med"/>
            </a:ln>
          </p:spPr>
          <p:style>
            <a:lnRef idx="1">
              <a:schemeClr val="accent1"/>
            </a:lnRef>
            <a:fillRef idx="0">
              <a:schemeClr val="accent1"/>
            </a:fillRef>
            <a:effectRef idx="0">
              <a:schemeClr val="accent1"/>
            </a:effectRef>
            <a:fontRef idx="minor">
              <a:schemeClr val="tx1"/>
            </a:fontRef>
          </p:style>
        </p:cxnSp>
        <p:cxnSp>
          <p:nvCxnSpPr>
            <p:cNvPr id="2156" name="Straight Connector 2155">
              <a:extLst>
                <a:ext uri="{FF2B5EF4-FFF2-40B4-BE49-F238E27FC236}">
                  <a16:creationId xmlns:a16="http://schemas.microsoft.com/office/drawing/2014/main" id="{FA7DAC8D-5DEB-459F-B8AC-B1F3F9EB261D}"/>
                </a:ext>
              </a:extLst>
            </p:cNvPr>
            <p:cNvCxnSpPr>
              <a:cxnSpLocks/>
            </p:cNvCxnSpPr>
            <p:nvPr/>
          </p:nvCxnSpPr>
          <p:spPr>
            <a:xfrm>
              <a:off x="9495894" y="8126812"/>
              <a:ext cx="2280754" cy="0"/>
            </a:xfrm>
            <a:prstGeom prst="line">
              <a:avLst/>
            </a:prstGeom>
            <a:ln w="12700" cap="rnd">
              <a:solidFill>
                <a:schemeClr val="tx1"/>
              </a:solidFill>
              <a:headEnd w="sm" len="med"/>
              <a:tailEnd w="sm" len="med"/>
            </a:ln>
          </p:spPr>
          <p:style>
            <a:lnRef idx="1">
              <a:schemeClr val="accent1"/>
            </a:lnRef>
            <a:fillRef idx="0">
              <a:schemeClr val="accent1"/>
            </a:fillRef>
            <a:effectRef idx="0">
              <a:schemeClr val="accent1"/>
            </a:effectRef>
            <a:fontRef idx="minor">
              <a:schemeClr val="tx1"/>
            </a:fontRef>
          </p:style>
        </p:cxnSp>
        <p:cxnSp>
          <p:nvCxnSpPr>
            <p:cNvPr id="2157" name="Straight Connector 2156">
              <a:extLst>
                <a:ext uri="{FF2B5EF4-FFF2-40B4-BE49-F238E27FC236}">
                  <a16:creationId xmlns:a16="http://schemas.microsoft.com/office/drawing/2014/main" id="{9E8BC153-6154-41FA-85EB-E8A64FB45243}"/>
                </a:ext>
              </a:extLst>
            </p:cNvPr>
            <p:cNvCxnSpPr>
              <a:cxnSpLocks/>
            </p:cNvCxnSpPr>
            <p:nvPr/>
          </p:nvCxnSpPr>
          <p:spPr>
            <a:xfrm>
              <a:off x="9929695" y="6494115"/>
              <a:ext cx="0" cy="649636"/>
            </a:xfrm>
            <a:prstGeom prst="line">
              <a:avLst/>
            </a:prstGeom>
            <a:noFill/>
            <a:ln w="12700" cap="rnd">
              <a:solidFill>
                <a:schemeClr val="tx1"/>
              </a:solidFill>
              <a:round/>
              <a:headEnd w="sm" len="med"/>
              <a:tailEnd type="arrow" w="sm" len="med"/>
            </a:ln>
          </p:spPr>
          <p:style>
            <a:lnRef idx="2">
              <a:schemeClr val="accent1">
                <a:shade val="50000"/>
              </a:schemeClr>
            </a:lnRef>
            <a:fillRef idx="1">
              <a:schemeClr val="accent1"/>
            </a:fillRef>
            <a:effectRef idx="0">
              <a:schemeClr val="accent1"/>
            </a:effectRef>
            <a:fontRef idx="minor">
              <a:schemeClr val="lt1"/>
            </a:fontRef>
          </p:style>
        </p:cxnSp>
        <p:cxnSp>
          <p:nvCxnSpPr>
            <p:cNvPr id="2158" name="Straight Connector 2157">
              <a:extLst>
                <a:ext uri="{FF2B5EF4-FFF2-40B4-BE49-F238E27FC236}">
                  <a16:creationId xmlns:a16="http://schemas.microsoft.com/office/drawing/2014/main" id="{4F39B8B5-18B5-4B77-8DD0-BFED0D81965F}"/>
                </a:ext>
              </a:extLst>
            </p:cNvPr>
            <p:cNvCxnSpPr>
              <a:cxnSpLocks/>
            </p:cNvCxnSpPr>
            <p:nvPr/>
          </p:nvCxnSpPr>
          <p:spPr>
            <a:xfrm>
              <a:off x="9562227" y="6494115"/>
              <a:ext cx="0" cy="1636186"/>
            </a:xfrm>
            <a:prstGeom prst="line">
              <a:avLst/>
            </a:prstGeom>
            <a:noFill/>
            <a:ln w="12700" cap="rnd">
              <a:solidFill>
                <a:schemeClr val="tx1"/>
              </a:solidFill>
              <a:round/>
              <a:headEnd w="sm" len="med"/>
              <a:tailEnd type="arrow" w="sm" len="med"/>
            </a:ln>
          </p:spPr>
          <p:style>
            <a:lnRef idx="2">
              <a:schemeClr val="accent1">
                <a:shade val="50000"/>
              </a:schemeClr>
            </a:lnRef>
            <a:fillRef idx="1">
              <a:schemeClr val="accent1"/>
            </a:fillRef>
            <a:effectRef idx="0">
              <a:schemeClr val="accent1"/>
            </a:effectRef>
            <a:fontRef idx="minor">
              <a:schemeClr val="lt1"/>
            </a:fontRef>
          </p:style>
        </p:cxnSp>
        <p:sp>
          <p:nvSpPr>
            <p:cNvPr id="2159" name="Rectangle 2158">
              <a:extLst>
                <a:ext uri="{FF2B5EF4-FFF2-40B4-BE49-F238E27FC236}">
                  <a16:creationId xmlns:a16="http://schemas.microsoft.com/office/drawing/2014/main" id="{B4BBB583-927A-4605-9A64-583799E63D76}"/>
                </a:ext>
              </a:extLst>
            </p:cNvPr>
            <p:cNvSpPr/>
            <p:nvPr/>
          </p:nvSpPr>
          <p:spPr>
            <a:xfrm flipH="1">
              <a:off x="9654072" y="6086524"/>
              <a:ext cx="602448" cy="330397"/>
            </a:xfrm>
            <a:prstGeom prst="rect">
              <a:avLst/>
            </a:prstGeom>
            <a:noFill/>
            <a:ln w="22225">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37160" tIns="68580" rIns="137160" bIns="68580" numCol="1" spcCol="0" rtlCol="0" fromWordArt="0" anchor="ctr" anchorCtr="0" forceAA="0" compatLnSpc="1">
              <a:prstTxWarp prst="textNoShape">
                <a:avLst/>
              </a:prstTxWarp>
              <a:noAutofit/>
            </a:bodyPr>
            <a:lstStyle/>
            <a:p>
              <a:pPr algn="ctr"/>
              <a:r>
                <a:rPr lang="en-US" sz="1800" i="1" dirty="0">
                  <a:solidFill>
                    <a:schemeClr val="tx1"/>
                  </a:solidFill>
                </a:rPr>
                <a:t>r</a:t>
              </a:r>
              <a:r>
                <a:rPr lang="en-US" sz="1800" baseline="-25000" dirty="0">
                  <a:solidFill>
                    <a:schemeClr val="tx1"/>
                  </a:solidFill>
                </a:rPr>
                <a:t>1</a:t>
              </a:r>
            </a:p>
          </p:txBody>
        </p:sp>
        <p:sp>
          <p:nvSpPr>
            <p:cNvPr id="2160" name="Rectangle 2159">
              <a:extLst>
                <a:ext uri="{FF2B5EF4-FFF2-40B4-BE49-F238E27FC236}">
                  <a16:creationId xmlns:a16="http://schemas.microsoft.com/office/drawing/2014/main" id="{99C3CA73-DA62-4EBB-9BFF-9C34042D4A5D}"/>
                </a:ext>
              </a:extLst>
            </p:cNvPr>
            <p:cNvSpPr/>
            <p:nvPr/>
          </p:nvSpPr>
          <p:spPr>
            <a:xfrm flipH="1">
              <a:off x="9286615" y="6086524"/>
              <a:ext cx="602448" cy="330397"/>
            </a:xfrm>
            <a:prstGeom prst="rect">
              <a:avLst/>
            </a:prstGeom>
            <a:noFill/>
            <a:ln w="22225">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37160" tIns="68580" rIns="137160" bIns="68580" numCol="1" spcCol="0" rtlCol="0" fromWordArt="0" anchor="ctr" anchorCtr="0" forceAA="0" compatLnSpc="1">
              <a:prstTxWarp prst="textNoShape">
                <a:avLst/>
              </a:prstTxWarp>
              <a:noAutofit/>
            </a:bodyPr>
            <a:lstStyle/>
            <a:p>
              <a:pPr algn="ctr"/>
              <a:r>
                <a:rPr lang="en-US" sz="1800" i="1" dirty="0">
                  <a:solidFill>
                    <a:schemeClr val="tx1"/>
                  </a:solidFill>
                </a:rPr>
                <a:t>r</a:t>
              </a:r>
              <a:r>
                <a:rPr lang="en-US" sz="1800" baseline="-25000" dirty="0">
                  <a:solidFill>
                    <a:schemeClr val="tx1"/>
                  </a:solidFill>
                </a:rPr>
                <a:t>2</a:t>
              </a:r>
            </a:p>
          </p:txBody>
        </p:sp>
        <p:sp>
          <p:nvSpPr>
            <p:cNvPr id="2161" name="Freeform: Shape 2160">
              <a:extLst>
                <a:ext uri="{FF2B5EF4-FFF2-40B4-BE49-F238E27FC236}">
                  <a16:creationId xmlns:a16="http://schemas.microsoft.com/office/drawing/2014/main" id="{B0E24ABD-93EF-4E4C-9843-59DD5901A45A}"/>
                </a:ext>
              </a:extLst>
            </p:cNvPr>
            <p:cNvSpPr/>
            <p:nvPr/>
          </p:nvSpPr>
          <p:spPr>
            <a:xfrm rot="16200000">
              <a:off x="10801561" y="7182241"/>
              <a:ext cx="1112509" cy="537313"/>
            </a:xfrm>
            <a:custGeom>
              <a:avLst/>
              <a:gdLst>
                <a:gd name="connsiteX0" fmla="*/ 467360 w 467360"/>
                <a:gd name="connsiteY0" fmla="*/ 0 h 1981200"/>
                <a:gd name="connsiteX1" fmla="*/ 335280 w 467360"/>
                <a:gd name="connsiteY1" fmla="*/ 883920 h 1981200"/>
                <a:gd name="connsiteX2" fmla="*/ 0 w 467360"/>
                <a:gd name="connsiteY2" fmla="*/ 1981200 h 1981200"/>
                <a:gd name="connsiteX0" fmla="*/ 467360 w 467360"/>
                <a:gd name="connsiteY0" fmla="*/ 0 h 1981200"/>
                <a:gd name="connsiteX1" fmla="*/ 0 w 467360"/>
                <a:gd name="connsiteY1" fmla="*/ 1981200 h 1981200"/>
                <a:gd name="connsiteX0" fmla="*/ 467360 w 467360"/>
                <a:gd name="connsiteY0" fmla="*/ 0 h 1981200"/>
                <a:gd name="connsiteX1" fmla="*/ 0 w 467360"/>
                <a:gd name="connsiteY1" fmla="*/ 1981200 h 1981200"/>
                <a:gd name="connsiteX0" fmla="*/ 467360 w 467360"/>
                <a:gd name="connsiteY0" fmla="*/ 0 h 1981200"/>
                <a:gd name="connsiteX1" fmla="*/ 0 w 467360"/>
                <a:gd name="connsiteY1" fmla="*/ 1981200 h 1981200"/>
                <a:gd name="connsiteX0" fmla="*/ 467360 w 474573"/>
                <a:gd name="connsiteY0" fmla="*/ 17611 h 1998811"/>
                <a:gd name="connsiteX1" fmla="*/ 474573 w 474573"/>
                <a:gd name="connsiteY1" fmla="*/ 0 h 1998811"/>
                <a:gd name="connsiteX2" fmla="*/ 0 w 474573"/>
                <a:gd name="connsiteY2" fmla="*/ 1998811 h 1998811"/>
                <a:gd name="connsiteX0" fmla="*/ 467360 w 474573"/>
                <a:gd name="connsiteY0" fmla="*/ 0 h 1981200"/>
                <a:gd name="connsiteX1" fmla="*/ 474573 w 474573"/>
                <a:gd name="connsiteY1" fmla="*/ 52173 h 1981200"/>
                <a:gd name="connsiteX2" fmla="*/ 0 w 474573"/>
                <a:gd name="connsiteY2" fmla="*/ 1981200 h 1981200"/>
                <a:gd name="connsiteX0" fmla="*/ 516608 w 516608"/>
                <a:gd name="connsiteY0" fmla="*/ 0 h 2050984"/>
                <a:gd name="connsiteX1" fmla="*/ 474573 w 516608"/>
                <a:gd name="connsiteY1" fmla="*/ 121957 h 2050984"/>
                <a:gd name="connsiteX2" fmla="*/ 0 w 516608"/>
                <a:gd name="connsiteY2" fmla="*/ 2050984 h 2050984"/>
                <a:gd name="connsiteX0" fmla="*/ 516608 w 516608"/>
                <a:gd name="connsiteY0" fmla="*/ 0 h 2050984"/>
                <a:gd name="connsiteX1" fmla="*/ 474573 w 516608"/>
                <a:gd name="connsiteY1" fmla="*/ 121957 h 2050984"/>
                <a:gd name="connsiteX2" fmla="*/ 0 w 516608"/>
                <a:gd name="connsiteY2" fmla="*/ 2050984 h 2050984"/>
                <a:gd name="connsiteX0" fmla="*/ 516608 w 516608"/>
                <a:gd name="connsiteY0" fmla="*/ 0 h 2050984"/>
                <a:gd name="connsiteX1" fmla="*/ 444353 w 516608"/>
                <a:gd name="connsiteY1" fmla="*/ 114480 h 2050984"/>
                <a:gd name="connsiteX2" fmla="*/ 0 w 516608"/>
                <a:gd name="connsiteY2" fmla="*/ 2050984 h 2050984"/>
                <a:gd name="connsiteX0" fmla="*/ 527801 w 527801"/>
                <a:gd name="connsiteY0" fmla="*/ 50157 h 2119833"/>
                <a:gd name="connsiteX1" fmla="*/ 444353 w 527801"/>
                <a:gd name="connsiteY1" fmla="*/ 183329 h 2119833"/>
                <a:gd name="connsiteX2" fmla="*/ 0 w 527801"/>
                <a:gd name="connsiteY2" fmla="*/ 2119833 h 2119833"/>
                <a:gd name="connsiteX0" fmla="*/ 527801 w 527801"/>
                <a:gd name="connsiteY0" fmla="*/ 62418 h 2132094"/>
                <a:gd name="connsiteX1" fmla="*/ 444353 w 527801"/>
                <a:gd name="connsiteY1" fmla="*/ 195590 h 2132094"/>
                <a:gd name="connsiteX2" fmla="*/ 0 w 527801"/>
                <a:gd name="connsiteY2" fmla="*/ 2132094 h 2132094"/>
                <a:gd name="connsiteX0" fmla="*/ 527801 w 527801"/>
                <a:gd name="connsiteY0" fmla="*/ 0 h 2069676"/>
                <a:gd name="connsiteX1" fmla="*/ 444353 w 527801"/>
                <a:gd name="connsiteY1" fmla="*/ 133172 h 2069676"/>
                <a:gd name="connsiteX2" fmla="*/ 0 w 527801"/>
                <a:gd name="connsiteY2" fmla="*/ 2069676 h 2069676"/>
                <a:gd name="connsiteX0" fmla="*/ 527801 w 527801"/>
                <a:gd name="connsiteY0" fmla="*/ 0 h 2129657"/>
                <a:gd name="connsiteX1" fmla="*/ 444353 w 527801"/>
                <a:gd name="connsiteY1" fmla="*/ 133172 h 2129657"/>
                <a:gd name="connsiteX2" fmla="*/ 51486 w 527801"/>
                <a:gd name="connsiteY2" fmla="*/ 1955032 h 2129657"/>
                <a:gd name="connsiteX3" fmla="*/ 0 w 527801"/>
                <a:gd name="connsiteY3" fmla="*/ 2069676 h 2129657"/>
                <a:gd name="connsiteX0" fmla="*/ 570334 w 570334"/>
                <a:gd name="connsiteY0" fmla="*/ 0 h 2130622"/>
                <a:gd name="connsiteX1" fmla="*/ 486886 w 570334"/>
                <a:gd name="connsiteY1" fmla="*/ 133172 h 2130622"/>
                <a:gd name="connsiteX2" fmla="*/ 94019 w 570334"/>
                <a:gd name="connsiteY2" fmla="*/ 1955032 h 2130622"/>
                <a:gd name="connsiteX3" fmla="*/ 0 w 570334"/>
                <a:gd name="connsiteY3" fmla="*/ 2072168 h 2130622"/>
                <a:gd name="connsiteX0" fmla="*/ 570334 w 570334"/>
                <a:gd name="connsiteY0" fmla="*/ 50574 h 2148178"/>
                <a:gd name="connsiteX1" fmla="*/ 486886 w 570334"/>
                <a:gd name="connsiteY1" fmla="*/ 183746 h 2148178"/>
                <a:gd name="connsiteX2" fmla="*/ 165653 w 570334"/>
                <a:gd name="connsiteY2" fmla="*/ 1945791 h 2148178"/>
                <a:gd name="connsiteX3" fmla="*/ 0 w 570334"/>
                <a:gd name="connsiteY3" fmla="*/ 2122742 h 2148178"/>
                <a:gd name="connsiteX0" fmla="*/ 570334 w 570334"/>
                <a:gd name="connsiteY0" fmla="*/ 50574 h 2148178"/>
                <a:gd name="connsiteX1" fmla="*/ 486886 w 570334"/>
                <a:gd name="connsiteY1" fmla="*/ 183746 h 2148178"/>
                <a:gd name="connsiteX2" fmla="*/ 165653 w 570334"/>
                <a:gd name="connsiteY2" fmla="*/ 1945791 h 2148178"/>
                <a:gd name="connsiteX3" fmla="*/ 0 w 570334"/>
                <a:gd name="connsiteY3" fmla="*/ 2122742 h 2148178"/>
                <a:gd name="connsiteX0" fmla="*/ 570334 w 570334"/>
                <a:gd name="connsiteY0" fmla="*/ 50574 h 2148178"/>
                <a:gd name="connsiteX1" fmla="*/ 486886 w 570334"/>
                <a:gd name="connsiteY1" fmla="*/ 183746 h 2148178"/>
                <a:gd name="connsiteX2" fmla="*/ 165653 w 570334"/>
                <a:gd name="connsiteY2" fmla="*/ 1945791 h 2148178"/>
                <a:gd name="connsiteX3" fmla="*/ 0 w 570334"/>
                <a:gd name="connsiteY3" fmla="*/ 2122742 h 2148178"/>
                <a:gd name="connsiteX0" fmla="*/ 570334 w 570334"/>
                <a:gd name="connsiteY0" fmla="*/ 50574 h 2122742"/>
                <a:gd name="connsiteX1" fmla="*/ 486886 w 570334"/>
                <a:gd name="connsiteY1" fmla="*/ 183746 h 2122742"/>
                <a:gd name="connsiteX2" fmla="*/ 165653 w 570334"/>
                <a:gd name="connsiteY2" fmla="*/ 1945791 h 2122742"/>
                <a:gd name="connsiteX3" fmla="*/ 0 w 570334"/>
                <a:gd name="connsiteY3" fmla="*/ 2122742 h 2122742"/>
                <a:gd name="connsiteX0" fmla="*/ 570334 w 570334"/>
                <a:gd name="connsiteY0" fmla="*/ 50574 h 2122742"/>
                <a:gd name="connsiteX1" fmla="*/ 486886 w 570334"/>
                <a:gd name="connsiteY1" fmla="*/ 183746 h 2122742"/>
                <a:gd name="connsiteX2" fmla="*/ 165653 w 570334"/>
                <a:gd name="connsiteY2" fmla="*/ 1945791 h 2122742"/>
                <a:gd name="connsiteX3" fmla="*/ 0 w 570334"/>
                <a:gd name="connsiteY3" fmla="*/ 2122742 h 2122742"/>
                <a:gd name="connsiteX0" fmla="*/ 570334 w 570334"/>
                <a:gd name="connsiteY0" fmla="*/ 50574 h 2122742"/>
                <a:gd name="connsiteX1" fmla="*/ 486886 w 570334"/>
                <a:gd name="connsiteY1" fmla="*/ 183746 h 2122742"/>
                <a:gd name="connsiteX2" fmla="*/ 165653 w 570334"/>
                <a:gd name="connsiteY2" fmla="*/ 1945791 h 2122742"/>
                <a:gd name="connsiteX3" fmla="*/ 0 w 570334"/>
                <a:gd name="connsiteY3" fmla="*/ 2122742 h 2122742"/>
                <a:gd name="connsiteX0" fmla="*/ 570334 w 570334"/>
                <a:gd name="connsiteY0" fmla="*/ 0 h 2072168"/>
                <a:gd name="connsiteX1" fmla="*/ 486886 w 570334"/>
                <a:gd name="connsiteY1" fmla="*/ 133172 h 2072168"/>
                <a:gd name="connsiteX2" fmla="*/ 165653 w 570334"/>
                <a:gd name="connsiteY2" fmla="*/ 1895217 h 2072168"/>
                <a:gd name="connsiteX3" fmla="*/ 0 w 570334"/>
                <a:gd name="connsiteY3" fmla="*/ 2072168 h 2072168"/>
                <a:gd name="connsiteX0" fmla="*/ 405784 w 405784"/>
                <a:gd name="connsiteY0" fmla="*/ 0 h 2290910"/>
                <a:gd name="connsiteX1" fmla="*/ 322336 w 405784"/>
                <a:gd name="connsiteY1" fmla="*/ 133172 h 2290910"/>
                <a:gd name="connsiteX2" fmla="*/ 1103 w 405784"/>
                <a:gd name="connsiteY2" fmla="*/ 1895217 h 2290910"/>
                <a:gd name="connsiteX3" fmla="*/ 193619 w 405784"/>
                <a:gd name="connsiteY3" fmla="*/ 2290910 h 2290910"/>
                <a:gd name="connsiteX0" fmla="*/ 212165 w 212165"/>
                <a:gd name="connsiteY0" fmla="*/ 77729 h 2368639"/>
                <a:gd name="connsiteX1" fmla="*/ 128717 w 212165"/>
                <a:gd name="connsiteY1" fmla="*/ 210901 h 2368639"/>
                <a:gd name="connsiteX2" fmla="*/ 0 w 212165"/>
                <a:gd name="connsiteY2" fmla="*/ 2368639 h 2368639"/>
                <a:gd name="connsiteX0" fmla="*/ 212491 w 212491"/>
                <a:gd name="connsiteY0" fmla="*/ 77729 h 2368639"/>
                <a:gd name="connsiteX1" fmla="*/ 129043 w 212491"/>
                <a:gd name="connsiteY1" fmla="*/ 210901 h 2368639"/>
                <a:gd name="connsiteX2" fmla="*/ 326 w 212491"/>
                <a:gd name="connsiteY2" fmla="*/ 2368639 h 2368639"/>
                <a:gd name="connsiteX0" fmla="*/ 212513 w 212513"/>
                <a:gd name="connsiteY0" fmla="*/ 0 h 2290910"/>
                <a:gd name="connsiteX1" fmla="*/ 122349 w 212513"/>
                <a:gd name="connsiteY1" fmla="*/ 595513 h 2290910"/>
                <a:gd name="connsiteX2" fmla="*/ 348 w 212513"/>
                <a:gd name="connsiteY2" fmla="*/ 2290910 h 2290910"/>
                <a:gd name="connsiteX0" fmla="*/ 212165 w 212165"/>
                <a:gd name="connsiteY0" fmla="*/ 0 h 2290910"/>
                <a:gd name="connsiteX1" fmla="*/ 0 w 212165"/>
                <a:gd name="connsiteY1" fmla="*/ 2290910 h 2290910"/>
                <a:gd name="connsiteX0" fmla="*/ 212165 w 212165"/>
                <a:gd name="connsiteY0" fmla="*/ 0 h 2290910"/>
                <a:gd name="connsiteX1" fmla="*/ 0 w 212165"/>
                <a:gd name="connsiteY1" fmla="*/ 2290910 h 2290910"/>
                <a:gd name="connsiteX0" fmla="*/ 212165 w 212165"/>
                <a:gd name="connsiteY0" fmla="*/ 0 h 2290910"/>
                <a:gd name="connsiteX1" fmla="*/ 0 w 212165"/>
                <a:gd name="connsiteY1" fmla="*/ 2290910 h 2290910"/>
                <a:gd name="connsiteX0" fmla="*/ 236456 w 236456"/>
                <a:gd name="connsiteY0" fmla="*/ 0 h 2707957"/>
                <a:gd name="connsiteX1" fmla="*/ 0 w 236456"/>
                <a:gd name="connsiteY1" fmla="*/ 2707957 h 2707957"/>
                <a:gd name="connsiteX0" fmla="*/ 236456 w 236457"/>
                <a:gd name="connsiteY0" fmla="*/ 0 h 2707957"/>
                <a:gd name="connsiteX1" fmla="*/ 0 w 236457"/>
                <a:gd name="connsiteY1" fmla="*/ 2707957 h 2707957"/>
                <a:gd name="connsiteX0" fmla="*/ 236456 w 236456"/>
                <a:gd name="connsiteY0" fmla="*/ 0 h 2707957"/>
                <a:gd name="connsiteX1" fmla="*/ 0 w 236456"/>
                <a:gd name="connsiteY1" fmla="*/ 2707957 h 2707957"/>
                <a:gd name="connsiteX0" fmla="*/ 306741 w 306741"/>
                <a:gd name="connsiteY0" fmla="*/ 0 h 2707957"/>
                <a:gd name="connsiteX1" fmla="*/ 0 w 306741"/>
                <a:gd name="connsiteY1" fmla="*/ 2707957 h 2707957"/>
                <a:gd name="connsiteX0" fmla="*/ 306741 w 306741"/>
                <a:gd name="connsiteY0" fmla="*/ 0 h 2707957"/>
                <a:gd name="connsiteX1" fmla="*/ 0 w 306741"/>
                <a:gd name="connsiteY1" fmla="*/ 2707957 h 2707957"/>
                <a:gd name="connsiteX0" fmla="*/ 384055 w 384055"/>
                <a:gd name="connsiteY0" fmla="*/ 0 h 2759938"/>
                <a:gd name="connsiteX1" fmla="*/ 0 w 384055"/>
                <a:gd name="connsiteY1" fmla="*/ 2759938 h 2759938"/>
                <a:gd name="connsiteX0" fmla="*/ 208342 w 208342"/>
                <a:gd name="connsiteY0" fmla="*/ 0 h 1274759"/>
                <a:gd name="connsiteX1" fmla="*/ 0 w 208342"/>
                <a:gd name="connsiteY1" fmla="*/ 1274759 h 1274759"/>
                <a:gd name="connsiteX0" fmla="*/ 208850 w 208850"/>
                <a:gd name="connsiteY0" fmla="*/ 0 h 1274759"/>
                <a:gd name="connsiteX1" fmla="*/ 508 w 208850"/>
                <a:gd name="connsiteY1" fmla="*/ 1274759 h 1274759"/>
                <a:gd name="connsiteX0" fmla="*/ 208342 w 208342"/>
                <a:gd name="connsiteY0" fmla="*/ 0 h 1274759"/>
                <a:gd name="connsiteX1" fmla="*/ 0 w 208342"/>
                <a:gd name="connsiteY1" fmla="*/ 1274759 h 1274759"/>
                <a:gd name="connsiteX0" fmla="*/ 241772 w 241772"/>
                <a:gd name="connsiteY0" fmla="*/ 0 h 983495"/>
                <a:gd name="connsiteX1" fmla="*/ 0 w 241772"/>
                <a:gd name="connsiteY1" fmla="*/ 983495 h 983495"/>
                <a:gd name="connsiteX0" fmla="*/ 241772 w 241772"/>
                <a:gd name="connsiteY0" fmla="*/ 0 h 983495"/>
                <a:gd name="connsiteX1" fmla="*/ 0 w 241772"/>
                <a:gd name="connsiteY1" fmla="*/ 983495 h 983495"/>
                <a:gd name="connsiteX0" fmla="*/ 253419 w 253419"/>
                <a:gd name="connsiteY0" fmla="*/ 0 h 682426"/>
                <a:gd name="connsiteX1" fmla="*/ 0 w 253419"/>
                <a:gd name="connsiteY1" fmla="*/ 682426 h 682426"/>
                <a:gd name="connsiteX0" fmla="*/ 253419 w 253419"/>
                <a:gd name="connsiteY0" fmla="*/ 0 h 682426"/>
                <a:gd name="connsiteX1" fmla="*/ 0 w 253419"/>
                <a:gd name="connsiteY1" fmla="*/ 682426 h 682426"/>
                <a:gd name="connsiteX0" fmla="*/ 253419 w 253419"/>
                <a:gd name="connsiteY0" fmla="*/ 0 h 682426"/>
                <a:gd name="connsiteX1" fmla="*/ 0 w 253419"/>
                <a:gd name="connsiteY1" fmla="*/ 682426 h 682426"/>
                <a:gd name="connsiteX0" fmla="*/ 248243 w 248243"/>
                <a:gd name="connsiteY0" fmla="*/ 0 h 803546"/>
                <a:gd name="connsiteX1" fmla="*/ 0 w 248243"/>
                <a:gd name="connsiteY1" fmla="*/ 803546 h 803546"/>
                <a:gd name="connsiteX0" fmla="*/ 248243 w 248243"/>
                <a:gd name="connsiteY0" fmla="*/ 0 h 803546"/>
                <a:gd name="connsiteX1" fmla="*/ 0 w 248243"/>
                <a:gd name="connsiteY1" fmla="*/ 803546 h 803546"/>
                <a:gd name="connsiteX0" fmla="*/ 248243 w 248243"/>
                <a:gd name="connsiteY0" fmla="*/ 0 h 803546"/>
                <a:gd name="connsiteX1" fmla="*/ 0 w 248243"/>
                <a:gd name="connsiteY1" fmla="*/ 803546 h 803546"/>
                <a:gd name="connsiteX0" fmla="*/ 276623 w 276623"/>
                <a:gd name="connsiteY0" fmla="*/ 0 h 662109"/>
                <a:gd name="connsiteX1" fmla="*/ 0 w 276623"/>
                <a:gd name="connsiteY1" fmla="*/ 662109 h 662109"/>
                <a:gd name="connsiteX0" fmla="*/ 276623 w 276623"/>
                <a:gd name="connsiteY0" fmla="*/ 0 h 662109"/>
                <a:gd name="connsiteX1" fmla="*/ 0 w 276623"/>
                <a:gd name="connsiteY1" fmla="*/ 662109 h 662109"/>
                <a:gd name="connsiteX0" fmla="*/ 263723 w 263723"/>
                <a:gd name="connsiteY0" fmla="*/ 0 h 524122"/>
                <a:gd name="connsiteX1" fmla="*/ 0 w 263723"/>
                <a:gd name="connsiteY1" fmla="*/ 524122 h 524122"/>
                <a:gd name="connsiteX0" fmla="*/ 263723 w 263723"/>
                <a:gd name="connsiteY0" fmla="*/ 0 h 524122"/>
                <a:gd name="connsiteX1" fmla="*/ 0 w 263723"/>
                <a:gd name="connsiteY1" fmla="*/ 524122 h 524122"/>
                <a:gd name="connsiteX0" fmla="*/ 221153 w 221153"/>
                <a:gd name="connsiteY0" fmla="*/ 0 h 310241"/>
                <a:gd name="connsiteX1" fmla="*/ 0 w 221153"/>
                <a:gd name="connsiteY1" fmla="*/ 310241 h 310241"/>
                <a:gd name="connsiteX0" fmla="*/ 221153 w 221153"/>
                <a:gd name="connsiteY0" fmla="*/ 0 h 310241"/>
                <a:gd name="connsiteX1" fmla="*/ 0 w 221153"/>
                <a:gd name="connsiteY1" fmla="*/ 310241 h 310241"/>
                <a:gd name="connsiteX0" fmla="*/ 221153 w 221153"/>
                <a:gd name="connsiteY0" fmla="*/ 0 h 310241"/>
                <a:gd name="connsiteX1" fmla="*/ 0 w 221153"/>
                <a:gd name="connsiteY1" fmla="*/ 310241 h 310241"/>
                <a:gd name="connsiteX0" fmla="*/ 221153 w 221153"/>
                <a:gd name="connsiteY0" fmla="*/ 0 h 310241"/>
                <a:gd name="connsiteX1" fmla="*/ 0 w 221153"/>
                <a:gd name="connsiteY1" fmla="*/ 310241 h 310241"/>
                <a:gd name="connsiteX0" fmla="*/ 215710 w 215710"/>
                <a:gd name="connsiteY0" fmla="*/ 0 h 100820"/>
                <a:gd name="connsiteX1" fmla="*/ 0 w 215710"/>
                <a:gd name="connsiteY1" fmla="*/ 90456 h 100820"/>
                <a:gd name="connsiteX0" fmla="*/ 215710 w 215710"/>
                <a:gd name="connsiteY0" fmla="*/ 0 h 113723"/>
                <a:gd name="connsiteX1" fmla="*/ 0 w 215710"/>
                <a:gd name="connsiteY1" fmla="*/ 90456 h 113723"/>
                <a:gd name="connsiteX0" fmla="*/ 289184 w 289184"/>
                <a:gd name="connsiteY0" fmla="*/ 0 h 595361"/>
                <a:gd name="connsiteX1" fmla="*/ 0 w 289184"/>
                <a:gd name="connsiteY1" fmla="*/ 595361 h 595361"/>
                <a:gd name="connsiteX0" fmla="*/ 289184 w 289184"/>
                <a:gd name="connsiteY0" fmla="*/ 0 h 595361"/>
                <a:gd name="connsiteX1" fmla="*/ 0 w 289184"/>
                <a:gd name="connsiteY1" fmla="*/ 595361 h 595361"/>
                <a:gd name="connsiteX0" fmla="*/ 289184 w 289184"/>
                <a:gd name="connsiteY0" fmla="*/ 0 h 595361"/>
                <a:gd name="connsiteX1" fmla="*/ 0 w 289184"/>
                <a:gd name="connsiteY1" fmla="*/ 595361 h 595361"/>
                <a:gd name="connsiteX0" fmla="*/ 300069 w 300069"/>
                <a:gd name="connsiteY0" fmla="*/ 0 h 607244"/>
                <a:gd name="connsiteX1" fmla="*/ 0 w 300069"/>
                <a:gd name="connsiteY1" fmla="*/ 607244 h 607244"/>
                <a:gd name="connsiteX0" fmla="*/ 300069 w 300069"/>
                <a:gd name="connsiteY0" fmla="*/ 0 h 607244"/>
                <a:gd name="connsiteX1" fmla="*/ 0 w 300069"/>
                <a:gd name="connsiteY1" fmla="*/ 607244 h 607244"/>
              </a:gdLst>
              <a:ahLst/>
              <a:cxnLst>
                <a:cxn ang="0">
                  <a:pos x="connsiteX0" y="connsiteY0"/>
                </a:cxn>
                <a:cxn ang="0">
                  <a:pos x="connsiteX1" y="connsiteY1"/>
                </a:cxn>
              </a:cxnLst>
              <a:rect l="l" t="t" r="r" b="b"/>
              <a:pathLst>
                <a:path w="300069" h="607244">
                  <a:moveTo>
                    <a:pt x="300069" y="0"/>
                  </a:moveTo>
                  <a:cubicBezTo>
                    <a:pt x="199835" y="153107"/>
                    <a:pt x="92290" y="343863"/>
                    <a:pt x="0" y="607244"/>
                  </a:cubicBezTo>
                </a:path>
              </a:pathLst>
            </a:custGeom>
            <a:noFill/>
            <a:ln w="12700">
              <a:solidFill>
                <a:schemeClr val="tx1"/>
              </a:solidFill>
              <a:prstDash val="sysDash"/>
              <a:headEnd w="sm" len="med"/>
              <a:tailEnd type="arrow" w="sm"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2162" name="Freeform: Shape 2161">
              <a:extLst>
                <a:ext uri="{FF2B5EF4-FFF2-40B4-BE49-F238E27FC236}">
                  <a16:creationId xmlns:a16="http://schemas.microsoft.com/office/drawing/2014/main" id="{BFB425EE-600F-415C-8080-3322FFB2C3CF}"/>
                </a:ext>
              </a:extLst>
            </p:cNvPr>
            <p:cNvSpPr/>
            <p:nvPr/>
          </p:nvSpPr>
          <p:spPr>
            <a:xfrm rot="16200000">
              <a:off x="11145390" y="6441298"/>
              <a:ext cx="304440" cy="652635"/>
            </a:xfrm>
            <a:custGeom>
              <a:avLst/>
              <a:gdLst>
                <a:gd name="connsiteX0" fmla="*/ 467360 w 467360"/>
                <a:gd name="connsiteY0" fmla="*/ 0 h 1981200"/>
                <a:gd name="connsiteX1" fmla="*/ 335280 w 467360"/>
                <a:gd name="connsiteY1" fmla="*/ 883920 h 1981200"/>
                <a:gd name="connsiteX2" fmla="*/ 0 w 467360"/>
                <a:gd name="connsiteY2" fmla="*/ 1981200 h 1981200"/>
                <a:gd name="connsiteX0" fmla="*/ 467360 w 467360"/>
                <a:gd name="connsiteY0" fmla="*/ 0 h 1981200"/>
                <a:gd name="connsiteX1" fmla="*/ 0 w 467360"/>
                <a:gd name="connsiteY1" fmla="*/ 1981200 h 1981200"/>
                <a:gd name="connsiteX0" fmla="*/ 467360 w 467360"/>
                <a:gd name="connsiteY0" fmla="*/ 0 h 1981200"/>
                <a:gd name="connsiteX1" fmla="*/ 0 w 467360"/>
                <a:gd name="connsiteY1" fmla="*/ 1981200 h 1981200"/>
                <a:gd name="connsiteX0" fmla="*/ 467360 w 467360"/>
                <a:gd name="connsiteY0" fmla="*/ 0 h 1981200"/>
                <a:gd name="connsiteX1" fmla="*/ 0 w 467360"/>
                <a:gd name="connsiteY1" fmla="*/ 1981200 h 1981200"/>
                <a:gd name="connsiteX0" fmla="*/ 467360 w 474573"/>
                <a:gd name="connsiteY0" fmla="*/ 17611 h 1998811"/>
                <a:gd name="connsiteX1" fmla="*/ 474573 w 474573"/>
                <a:gd name="connsiteY1" fmla="*/ 0 h 1998811"/>
                <a:gd name="connsiteX2" fmla="*/ 0 w 474573"/>
                <a:gd name="connsiteY2" fmla="*/ 1998811 h 1998811"/>
                <a:gd name="connsiteX0" fmla="*/ 467360 w 474573"/>
                <a:gd name="connsiteY0" fmla="*/ 0 h 1981200"/>
                <a:gd name="connsiteX1" fmla="*/ 474573 w 474573"/>
                <a:gd name="connsiteY1" fmla="*/ 52173 h 1981200"/>
                <a:gd name="connsiteX2" fmla="*/ 0 w 474573"/>
                <a:gd name="connsiteY2" fmla="*/ 1981200 h 1981200"/>
                <a:gd name="connsiteX0" fmla="*/ 516608 w 516608"/>
                <a:gd name="connsiteY0" fmla="*/ 0 h 2050984"/>
                <a:gd name="connsiteX1" fmla="*/ 474573 w 516608"/>
                <a:gd name="connsiteY1" fmla="*/ 121957 h 2050984"/>
                <a:gd name="connsiteX2" fmla="*/ 0 w 516608"/>
                <a:gd name="connsiteY2" fmla="*/ 2050984 h 2050984"/>
                <a:gd name="connsiteX0" fmla="*/ 516608 w 516608"/>
                <a:gd name="connsiteY0" fmla="*/ 0 h 2050984"/>
                <a:gd name="connsiteX1" fmla="*/ 474573 w 516608"/>
                <a:gd name="connsiteY1" fmla="*/ 121957 h 2050984"/>
                <a:gd name="connsiteX2" fmla="*/ 0 w 516608"/>
                <a:gd name="connsiteY2" fmla="*/ 2050984 h 2050984"/>
                <a:gd name="connsiteX0" fmla="*/ 516608 w 516608"/>
                <a:gd name="connsiteY0" fmla="*/ 0 h 2050984"/>
                <a:gd name="connsiteX1" fmla="*/ 444353 w 516608"/>
                <a:gd name="connsiteY1" fmla="*/ 114480 h 2050984"/>
                <a:gd name="connsiteX2" fmla="*/ 0 w 516608"/>
                <a:gd name="connsiteY2" fmla="*/ 2050984 h 2050984"/>
                <a:gd name="connsiteX0" fmla="*/ 527801 w 527801"/>
                <a:gd name="connsiteY0" fmla="*/ 50157 h 2119833"/>
                <a:gd name="connsiteX1" fmla="*/ 444353 w 527801"/>
                <a:gd name="connsiteY1" fmla="*/ 183329 h 2119833"/>
                <a:gd name="connsiteX2" fmla="*/ 0 w 527801"/>
                <a:gd name="connsiteY2" fmla="*/ 2119833 h 2119833"/>
                <a:gd name="connsiteX0" fmla="*/ 527801 w 527801"/>
                <a:gd name="connsiteY0" fmla="*/ 62418 h 2132094"/>
                <a:gd name="connsiteX1" fmla="*/ 444353 w 527801"/>
                <a:gd name="connsiteY1" fmla="*/ 195590 h 2132094"/>
                <a:gd name="connsiteX2" fmla="*/ 0 w 527801"/>
                <a:gd name="connsiteY2" fmla="*/ 2132094 h 2132094"/>
                <a:gd name="connsiteX0" fmla="*/ 527801 w 527801"/>
                <a:gd name="connsiteY0" fmla="*/ 0 h 2069676"/>
                <a:gd name="connsiteX1" fmla="*/ 444353 w 527801"/>
                <a:gd name="connsiteY1" fmla="*/ 133172 h 2069676"/>
                <a:gd name="connsiteX2" fmla="*/ 0 w 527801"/>
                <a:gd name="connsiteY2" fmla="*/ 2069676 h 2069676"/>
                <a:gd name="connsiteX0" fmla="*/ 527801 w 527801"/>
                <a:gd name="connsiteY0" fmla="*/ 0 h 2129657"/>
                <a:gd name="connsiteX1" fmla="*/ 444353 w 527801"/>
                <a:gd name="connsiteY1" fmla="*/ 133172 h 2129657"/>
                <a:gd name="connsiteX2" fmla="*/ 51486 w 527801"/>
                <a:gd name="connsiteY2" fmla="*/ 1955032 h 2129657"/>
                <a:gd name="connsiteX3" fmla="*/ 0 w 527801"/>
                <a:gd name="connsiteY3" fmla="*/ 2069676 h 2129657"/>
                <a:gd name="connsiteX0" fmla="*/ 570334 w 570334"/>
                <a:gd name="connsiteY0" fmla="*/ 0 h 2130622"/>
                <a:gd name="connsiteX1" fmla="*/ 486886 w 570334"/>
                <a:gd name="connsiteY1" fmla="*/ 133172 h 2130622"/>
                <a:gd name="connsiteX2" fmla="*/ 94019 w 570334"/>
                <a:gd name="connsiteY2" fmla="*/ 1955032 h 2130622"/>
                <a:gd name="connsiteX3" fmla="*/ 0 w 570334"/>
                <a:gd name="connsiteY3" fmla="*/ 2072168 h 2130622"/>
                <a:gd name="connsiteX0" fmla="*/ 570334 w 570334"/>
                <a:gd name="connsiteY0" fmla="*/ 50574 h 2148178"/>
                <a:gd name="connsiteX1" fmla="*/ 486886 w 570334"/>
                <a:gd name="connsiteY1" fmla="*/ 183746 h 2148178"/>
                <a:gd name="connsiteX2" fmla="*/ 165653 w 570334"/>
                <a:gd name="connsiteY2" fmla="*/ 1945791 h 2148178"/>
                <a:gd name="connsiteX3" fmla="*/ 0 w 570334"/>
                <a:gd name="connsiteY3" fmla="*/ 2122742 h 2148178"/>
                <a:gd name="connsiteX0" fmla="*/ 570334 w 570334"/>
                <a:gd name="connsiteY0" fmla="*/ 50574 h 2148178"/>
                <a:gd name="connsiteX1" fmla="*/ 486886 w 570334"/>
                <a:gd name="connsiteY1" fmla="*/ 183746 h 2148178"/>
                <a:gd name="connsiteX2" fmla="*/ 165653 w 570334"/>
                <a:gd name="connsiteY2" fmla="*/ 1945791 h 2148178"/>
                <a:gd name="connsiteX3" fmla="*/ 0 w 570334"/>
                <a:gd name="connsiteY3" fmla="*/ 2122742 h 2148178"/>
                <a:gd name="connsiteX0" fmla="*/ 570334 w 570334"/>
                <a:gd name="connsiteY0" fmla="*/ 50574 h 2148178"/>
                <a:gd name="connsiteX1" fmla="*/ 486886 w 570334"/>
                <a:gd name="connsiteY1" fmla="*/ 183746 h 2148178"/>
                <a:gd name="connsiteX2" fmla="*/ 165653 w 570334"/>
                <a:gd name="connsiteY2" fmla="*/ 1945791 h 2148178"/>
                <a:gd name="connsiteX3" fmla="*/ 0 w 570334"/>
                <a:gd name="connsiteY3" fmla="*/ 2122742 h 2148178"/>
                <a:gd name="connsiteX0" fmla="*/ 570334 w 570334"/>
                <a:gd name="connsiteY0" fmla="*/ 50574 h 2122742"/>
                <a:gd name="connsiteX1" fmla="*/ 486886 w 570334"/>
                <a:gd name="connsiteY1" fmla="*/ 183746 h 2122742"/>
                <a:gd name="connsiteX2" fmla="*/ 165653 w 570334"/>
                <a:gd name="connsiteY2" fmla="*/ 1945791 h 2122742"/>
                <a:gd name="connsiteX3" fmla="*/ 0 w 570334"/>
                <a:gd name="connsiteY3" fmla="*/ 2122742 h 2122742"/>
                <a:gd name="connsiteX0" fmla="*/ 570334 w 570334"/>
                <a:gd name="connsiteY0" fmla="*/ 50574 h 2122742"/>
                <a:gd name="connsiteX1" fmla="*/ 486886 w 570334"/>
                <a:gd name="connsiteY1" fmla="*/ 183746 h 2122742"/>
                <a:gd name="connsiteX2" fmla="*/ 165653 w 570334"/>
                <a:gd name="connsiteY2" fmla="*/ 1945791 h 2122742"/>
                <a:gd name="connsiteX3" fmla="*/ 0 w 570334"/>
                <a:gd name="connsiteY3" fmla="*/ 2122742 h 2122742"/>
                <a:gd name="connsiteX0" fmla="*/ 570334 w 570334"/>
                <a:gd name="connsiteY0" fmla="*/ 50574 h 2122742"/>
                <a:gd name="connsiteX1" fmla="*/ 486886 w 570334"/>
                <a:gd name="connsiteY1" fmla="*/ 183746 h 2122742"/>
                <a:gd name="connsiteX2" fmla="*/ 165653 w 570334"/>
                <a:gd name="connsiteY2" fmla="*/ 1945791 h 2122742"/>
                <a:gd name="connsiteX3" fmla="*/ 0 w 570334"/>
                <a:gd name="connsiteY3" fmla="*/ 2122742 h 2122742"/>
                <a:gd name="connsiteX0" fmla="*/ 570334 w 570334"/>
                <a:gd name="connsiteY0" fmla="*/ 0 h 2072168"/>
                <a:gd name="connsiteX1" fmla="*/ 486886 w 570334"/>
                <a:gd name="connsiteY1" fmla="*/ 133172 h 2072168"/>
                <a:gd name="connsiteX2" fmla="*/ 165653 w 570334"/>
                <a:gd name="connsiteY2" fmla="*/ 1895217 h 2072168"/>
                <a:gd name="connsiteX3" fmla="*/ 0 w 570334"/>
                <a:gd name="connsiteY3" fmla="*/ 2072168 h 2072168"/>
                <a:gd name="connsiteX0" fmla="*/ 405784 w 405784"/>
                <a:gd name="connsiteY0" fmla="*/ 0 h 2290910"/>
                <a:gd name="connsiteX1" fmla="*/ 322336 w 405784"/>
                <a:gd name="connsiteY1" fmla="*/ 133172 h 2290910"/>
                <a:gd name="connsiteX2" fmla="*/ 1103 w 405784"/>
                <a:gd name="connsiteY2" fmla="*/ 1895217 h 2290910"/>
                <a:gd name="connsiteX3" fmla="*/ 193619 w 405784"/>
                <a:gd name="connsiteY3" fmla="*/ 2290910 h 2290910"/>
                <a:gd name="connsiteX0" fmla="*/ 212165 w 212165"/>
                <a:gd name="connsiteY0" fmla="*/ 77729 h 2368639"/>
                <a:gd name="connsiteX1" fmla="*/ 128717 w 212165"/>
                <a:gd name="connsiteY1" fmla="*/ 210901 h 2368639"/>
                <a:gd name="connsiteX2" fmla="*/ 0 w 212165"/>
                <a:gd name="connsiteY2" fmla="*/ 2368639 h 2368639"/>
                <a:gd name="connsiteX0" fmla="*/ 212491 w 212491"/>
                <a:gd name="connsiteY0" fmla="*/ 77729 h 2368639"/>
                <a:gd name="connsiteX1" fmla="*/ 129043 w 212491"/>
                <a:gd name="connsiteY1" fmla="*/ 210901 h 2368639"/>
                <a:gd name="connsiteX2" fmla="*/ 326 w 212491"/>
                <a:gd name="connsiteY2" fmla="*/ 2368639 h 2368639"/>
                <a:gd name="connsiteX0" fmla="*/ 212513 w 212513"/>
                <a:gd name="connsiteY0" fmla="*/ 0 h 2290910"/>
                <a:gd name="connsiteX1" fmla="*/ 122349 w 212513"/>
                <a:gd name="connsiteY1" fmla="*/ 595513 h 2290910"/>
                <a:gd name="connsiteX2" fmla="*/ 348 w 212513"/>
                <a:gd name="connsiteY2" fmla="*/ 2290910 h 2290910"/>
                <a:gd name="connsiteX0" fmla="*/ 212165 w 212165"/>
                <a:gd name="connsiteY0" fmla="*/ 0 h 2290910"/>
                <a:gd name="connsiteX1" fmla="*/ 0 w 212165"/>
                <a:gd name="connsiteY1" fmla="*/ 2290910 h 2290910"/>
                <a:gd name="connsiteX0" fmla="*/ 212165 w 212165"/>
                <a:gd name="connsiteY0" fmla="*/ 0 h 2290910"/>
                <a:gd name="connsiteX1" fmla="*/ 0 w 212165"/>
                <a:gd name="connsiteY1" fmla="*/ 2290910 h 2290910"/>
                <a:gd name="connsiteX0" fmla="*/ 212165 w 212165"/>
                <a:gd name="connsiteY0" fmla="*/ 0 h 2290910"/>
                <a:gd name="connsiteX1" fmla="*/ 0 w 212165"/>
                <a:gd name="connsiteY1" fmla="*/ 2290910 h 2290910"/>
                <a:gd name="connsiteX0" fmla="*/ 236456 w 236456"/>
                <a:gd name="connsiteY0" fmla="*/ 0 h 2707957"/>
                <a:gd name="connsiteX1" fmla="*/ 0 w 236456"/>
                <a:gd name="connsiteY1" fmla="*/ 2707957 h 2707957"/>
                <a:gd name="connsiteX0" fmla="*/ 236456 w 236457"/>
                <a:gd name="connsiteY0" fmla="*/ 0 h 2707957"/>
                <a:gd name="connsiteX1" fmla="*/ 0 w 236457"/>
                <a:gd name="connsiteY1" fmla="*/ 2707957 h 2707957"/>
                <a:gd name="connsiteX0" fmla="*/ 236456 w 236456"/>
                <a:gd name="connsiteY0" fmla="*/ 0 h 2707957"/>
                <a:gd name="connsiteX1" fmla="*/ 0 w 236456"/>
                <a:gd name="connsiteY1" fmla="*/ 2707957 h 2707957"/>
                <a:gd name="connsiteX0" fmla="*/ 306741 w 306741"/>
                <a:gd name="connsiteY0" fmla="*/ 0 h 2707957"/>
                <a:gd name="connsiteX1" fmla="*/ 0 w 306741"/>
                <a:gd name="connsiteY1" fmla="*/ 2707957 h 2707957"/>
                <a:gd name="connsiteX0" fmla="*/ 306741 w 306741"/>
                <a:gd name="connsiteY0" fmla="*/ 0 h 2707957"/>
                <a:gd name="connsiteX1" fmla="*/ 0 w 306741"/>
                <a:gd name="connsiteY1" fmla="*/ 2707957 h 2707957"/>
                <a:gd name="connsiteX0" fmla="*/ 384055 w 384055"/>
                <a:gd name="connsiteY0" fmla="*/ 0 h 2759938"/>
                <a:gd name="connsiteX1" fmla="*/ 0 w 384055"/>
                <a:gd name="connsiteY1" fmla="*/ 2759938 h 2759938"/>
                <a:gd name="connsiteX0" fmla="*/ 208342 w 208342"/>
                <a:gd name="connsiteY0" fmla="*/ 0 h 1274759"/>
                <a:gd name="connsiteX1" fmla="*/ 0 w 208342"/>
                <a:gd name="connsiteY1" fmla="*/ 1274759 h 1274759"/>
                <a:gd name="connsiteX0" fmla="*/ 208850 w 208850"/>
                <a:gd name="connsiteY0" fmla="*/ 0 h 1274759"/>
                <a:gd name="connsiteX1" fmla="*/ 508 w 208850"/>
                <a:gd name="connsiteY1" fmla="*/ 1274759 h 1274759"/>
                <a:gd name="connsiteX0" fmla="*/ 208342 w 208342"/>
                <a:gd name="connsiteY0" fmla="*/ 0 h 1274759"/>
                <a:gd name="connsiteX1" fmla="*/ 0 w 208342"/>
                <a:gd name="connsiteY1" fmla="*/ 1274759 h 1274759"/>
                <a:gd name="connsiteX0" fmla="*/ 78601 w 78601"/>
                <a:gd name="connsiteY0" fmla="*/ 0 h 490365"/>
                <a:gd name="connsiteX1" fmla="*/ 1823 w 78601"/>
                <a:gd name="connsiteY1" fmla="*/ 490365 h 490365"/>
                <a:gd name="connsiteX0" fmla="*/ 76778 w 76778"/>
                <a:gd name="connsiteY0" fmla="*/ 0 h 490365"/>
                <a:gd name="connsiteX1" fmla="*/ 0 w 76778"/>
                <a:gd name="connsiteY1" fmla="*/ 490365 h 490365"/>
                <a:gd name="connsiteX0" fmla="*/ 76778 w 76778"/>
                <a:gd name="connsiteY0" fmla="*/ 0 h 490365"/>
                <a:gd name="connsiteX1" fmla="*/ 0 w 76778"/>
                <a:gd name="connsiteY1" fmla="*/ 490365 h 490365"/>
                <a:gd name="connsiteX0" fmla="*/ 76778 w 76778"/>
                <a:gd name="connsiteY0" fmla="*/ 0 h 490365"/>
                <a:gd name="connsiteX1" fmla="*/ 0 w 76778"/>
                <a:gd name="connsiteY1" fmla="*/ 490365 h 490365"/>
                <a:gd name="connsiteX0" fmla="*/ 76778 w 76778"/>
                <a:gd name="connsiteY0" fmla="*/ 0 h 490365"/>
                <a:gd name="connsiteX1" fmla="*/ 0 w 76778"/>
                <a:gd name="connsiteY1" fmla="*/ 490365 h 490365"/>
                <a:gd name="connsiteX0" fmla="*/ 88872 w 88872"/>
                <a:gd name="connsiteY0" fmla="*/ 0 h 481741"/>
                <a:gd name="connsiteX1" fmla="*/ 0 w 88872"/>
                <a:gd name="connsiteY1" fmla="*/ 481741 h 481741"/>
                <a:gd name="connsiteX0" fmla="*/ 84034 w 84034"/>
                <a:gd name="connsiteY0" fmla="*/ 0 h 481741"/>
                <a:gd name="connsiteX1" fmla="*/ 0 w 84034"/>
                <a:gd name="connsiteY1" fmla="*/ 481741 h 481741"/>
                <a:gd name="connsiteX0" fmla="*/ 84034 w 84034"/>
                <a:gd name="connsiteY0" fmla="*/ 0 h 481741"/>
                <a:gd name="connsiteX1" fmla="*/ 0 w 84034"/>
                <a:gd name="connsiteY1" fmla="*/ 481741 h 481741"/>
                <a:gd name="connsiteX0" fmla="*/ 84034 w 84034"/>
                <a:gd name="connsiteY0" fmla="*/ 0 h 481741"/>
                <a:gd name="connsiteX1" fmla="*/ 0 w 84034"/>
                <a:gd name="connsiteY1" fmla="*/ 481741 h 481741"/>
              </a:gdLst>
              <a:ahLst/>
              <a:cxnLst>
                <a:cxn ang="0">
                  <a:pos x="connsiteX0" y="connsiteY0"/>
                </a:cxn>
                <a:cxn ang="0">
                  <a:pos x="connsiteX1" y="connsiteY1"/>
                </a:cxn>
              </a:cxnLst>
              <a:rect l="l" t="t" r="r" b="b"/>
              <a:pathLst>
                <a:path w="84034" h="481741">
                  <a:moveTo>
                    <a:pt x="84034" y="0"/>
                  </a:moveTo>
                  <a:cubicBezTo>
                    <a:pt x="25022" y="78379"/>
                    <a:pt x="1332" y="316699"/>
                    <a:pt x="0" y="481741"/>
                  </a:cubicBezTo>
                </a:path>
              </a:pathLst>
            </a:custGeom>
            <a:noFill/>
            <a:ln w="12700">
              <a:solidFill>
                <a:schemeClr val="tx1"/>
              </a:solidFill>
              <a:prstDash val="sysDash"/>
              <a:headEnd w="sm" len="med"/>
              <a:tailEnd type="arrow" w="sm"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2164" name="Rectangle 2163">
              <a:extLst>
                <a:ext uri="{FF2B5EF4-FFF2-40B4-BE49-F238E27FC236}">
                  <a16:creationId xmlns:a16="http://schemas.microsoft.com/office/drawing/2014/main" id="{D3322C7E-583C-473E-BDDD-D9C75528A5A2}"/>
                </a:ext>
              </a:extLst>
            </p:cNvPr>
            <p:cNvSpPr/>
            <p:nvPr/>
          </p:nvSpPr>
          <p:spPr>
            <a:xfrm>
              <a:off x="11390089" y="5856273"/>
              <a:ext cx="1518646" cy="478617"/>
            </a:xfrm>
            <a:prstGeom prst="rect">
              <a:avLst/>
            </a:prstGeom>
            <a:noFill/>
            <a:ln w="22225">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37160" tIns="68580" rIns="137160" bIns="68580" numCol="1" spcCol="0" rtlCol="0" fromWordArt="0" anchor="ctr" anchorCtr="0" forceAA="0" compatLnSpc="1">
              <a:prstTxWarp prst="textNoShape">
                <a:avLst/>
              </a:prstTxWarp>
              <a:noAutofit/>
            </a:bodyPr>
            <a:lstStyle/>
            <a:p>
              <a:pPr algn="ctr"/>
              <a:r>
                <a:rPr lang="en-US" sz="1800" dirty="0">
                  <a:solidFill>
                    <a:schemeClr val="tx1"/>
                  </a:solidFill>
                </a:rPr>
                <a:t>Inner electrode</a:t>
              </a:r>
              <a:endParaRPr lang="en-US" sz="1800" baseline="30000" dirty="0">
                <a:solidFill>
                  <a:schemeClr val="tx1"/>
                </a:solidFill>
              </a:endParaRPr>
            </a:p>
          </p:txBody>
        </p:sp>
        <p:sp>
          <p:nvSpPr>
            <p:cNvPr id="2165" name="Rectangle 2164">
              <a:extLst>
                <a:ext uri="{FF2B5EF4-FFF2-40B4-BE49-F238E27FC236}">
                  <a16:creationId xmlns:a16="http://schemas.microsoft.com/office/drawing/2014/main" id="{05A8673D-2869-440B-B54D-43B12C807242}"/>
                </a:ext>
              </a:extLst>
            </p:cNvPr>
            <p:cNvSpPr/>
            <p:nvPr/>
          </p:nvSpPr>
          <p:spPr>
            <a:xfrm>
              <a:off x="10600833" y="8330150"/>
              <a:ext cx="1665547" cy="478617"/>
            </a:xfrm>
            <a:prstGeom prst="rect">
              <a:avLst/>
            </a:prstGeom>
            <a:noFill/>
            <a:ln w="22225">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37160" tIns="68580" rIns="137160" bIns="68580" numCol="1" spcCol="0" rtlCol="0" fromWordArt="0" anchor="ctr" anchorCtr="0" forceAA="0" compatLnSpc="1">
              <a:prstTxWarp prst="textNoShape">
                <a:avLst/>
              </a:prstTxWarp>
              <a:noAutofit/>
            </a:bodyPr>
            <a:lstStyle/>
            <a:p>
              <a:pPr algn="ctr"/>
              <a:r>
                <a:rPr lang="en-US" sz="1800" dirty="0">
                  <a:solidFill>
                    <a:schemeClr val="tx1"/>
                  </a:solidFill>
                </a:rPr>
                <a:t>Outer electrode</a:t>
              </a:r>
              <a:endParaRPr lang="en-US" sz="1800" baseline="30000" dirty="0">
                <a:solidFill>
                  <a:schemeClr val="tx1"/>
                </a:solidFill>
              </a:endParaRPr>
            </a:p>
          </p:txBody>
        </p:sp>
        <p:sp>
          <p:nvSpPr>
            <p:cNvPr id="2167" name="Rectangle 2166">
              <a:extLst>
                <a:ext uri="{FF2B5EF4-FFF2-40B4-BE49-F238E27FC236}">
                  <a16:creationId xmlns:a16="http://schemas.microsoft.com/office/drawing/2014/main" id="{D7F5B7F9-E9AD-4C40-AC14-CA3B22D2A9E8}"/>
                </a:ext>
              </a:extLst>
            </p:cNvPr>
            <p:cNvSpPr/>
            <p:nvPr/>
          </p:nvSpPr>
          <p:spPr>
            <a:xfrm flipH="1">
              <a:off x="13512104" y="7654117"/>
              <a:ext cx="649554" cy="295889"/>
            </a:xfrm>
            <a:prstGeom prst="rect">
              <a:avLst/>
            </a:prstGeom>
            <a:noFill/>
            <a:ln w="22225">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37160" tIns="68580" rIns="137160" bIns="68580" numCol="1" spcCol="0" rtlCol="0" fromWordArt="0" anchor="ctr" anchorCtr="0" forceAA="0" compatLnSpc="1">
              <a:prstTxWarp prst="textNoShape">
                <a:avLst/>
              </a:prstTxWarp>
              <a:noAutofit/>
            </a:bodyPr>
            <a:lstStyle/>
            <a:p>
              <a:pPr algn="ctr"/>
              <a:r>
                <a:rPr lang="el-GR" sz="1800" dirty="0">
                  <a:solidFill>
                    <a:schemeClr val="tx1"/>
                  </a:solidFill>
                </a:rPr>
                <a:t>ω</a:t>
              </a:r>
              <a:r>
                <a:rPr lang="en-US" sz="1800" baseline="-25000" dirty="0">
                  <a:solidFill>
                    <a:schemeClr val="tx1"/>
                  </a:solidFill>
                </a:rPr>
                <a:t>2</a:t>
              </a:r>
            </a:p>
          </p:txBody>
        </p:sp>
        <p:sp>
          <p:nvSpPr>
            <p:cNvPr id="2168" name="Arc 2167">
              <a:extLst>
                <a:ext uri="{FF2B5EF4-FFF2-40B4-BE49-F238E27FC236}">
                  <a16:creationId xmlns:a16="http://schemas.microsoft.com/office/drawing/2014/main" id="{8112D54D-9963-44BE-A2E7-CEF8C2DBD211}"/>
                </a:ext>
              </a:extLst>
            </p:cNvPr>
            <p:cNvSpPr/>
            <p:nvPr/>
          </p:nvSpPr>
          <p:spPr>
            <a:xfrm rot="16200000">
              <a:off x="11442138" y="5787303"/>
              <a:ext cx="1421519" cy="1421519"/>
            </a:xfrm>
            <a:prstGeom prst="arc">
              <a:avLst>
                <a:gd name="adj1" fmla="val 5529313"/>
                <a:gd name="adj2" fmla="val 8426845"/>
              </a:avLst>
            </a:prstGeom>
            <a:noFill/>
            <a:ln w="12700">
              <a:solidFill>
                <a:schemeClr val="tx1"/>
              </a:solidFill>
              <a:headEnd type="arrow" w="sm" len="med"/>
              <a:tailEnd type="none" w="sm" len="me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sz="1800">
                <a:solidFill>
                  <a:schemeClr val="lt1"/>
                </a:solidFill>
              </a:endParaRPr>
            </a:p>
          </p:txBody>
        </p:sp>
        <p:sp>
          <p:nvSpPr>
            <p:cNvPr id="2169" name="Rectangle 2168">
              <a:extLst>
                <a:ext uri="{FF2B5EF4-FFF2-40B4-BE49-F238E27FC236}">
                  <a16:creationId xmlns:a16="http://schemas.microsoft.com/office/drawing/2014/main" id="{DA4B737A-2DAB-491E-B2CA-7B8DE7BBF6B6}"/>
                </a:ext>
              </a:extLst>
            </p:cNvPr>
            <p:cNvSpPr/>
            <p:nvPr/>
          </p:nvSpPr>
          <p:spPr>
            <a:xfrm flipH="1">
              <a:off x="12721177" y="6708979"/>
              <a:ext cx="649554" cy="295889"/>
            </a:xfrm>
            <a:prstGeom prst="rect">
              <a:avLst/>
            </a:prstGeom>
            <a:noFill/>
            <a:ln w="22225">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37160" tIns="68580" rIns="137160" bIns="68580" numCol="1" spcCol="0" rtlCol="0" fromWordArt="0" anchor="ctr" anchorCtr="0" forceAA="0" compatLnSpc="1">
              <a:prstTxWarp prst="textNoShape">
                <a:avLst/>
              </a:prstTxWarp>
              <a:noAutofit/>
            </a:bodyPr>
            <a:lstStyle/>
            <a:p>
              <a:pPr algn="ctr"/>
              <a:r>
                <a:rPr lang="el-GR" sz="1800" dirty="0">
                  <a:solidFill>
                    <a:schemeClr val="tx1"/>
                  </a:solidFill>
                </a:rPr>
                <a:t>ω</a:t>
              </a:r>
              <a:r>
                <a:rPr lang="en-US" sz="1800" baseline="-25000" dirty="0">
                  <a:solidFill>
                    <a:schemeClr val="tx1"/>
                  </a:solidFill>
                </a:rPr>
                <a:t>1</a:t>
              </a:r>
            </a:p>
          </p:txBody>
        </p:sp>
        <p:grpSp>
          <p:nvGrpSpPr>
            <p:cNvPr id="2170" name="Group 2169">
              <a:extLst>
                <a:ext uri="{FF2B5EF4-FFF2-40B4-BE49-F238E27FC236}">
                  <a16:creationId xmlns:a16="http://schemas.microsoft.com/office/drawing/2014/main" id="{D98FC900-D6D9-431C-81E2-56A8D39AF799}"/>
                </a:ext>
              </a:extLst>
            </p:cNvPr>
            <p:cNvGrpSpPr/>
            <p:nvPr/>
          </p:nvGrpSpPr>
          <p:grpSpPr>
            <a:xfrm rot="16712978">
              <a:off x="10902819" y="6569814"/>
              <a:ext cx="120667" cy="123788"/>
              <a:chOff x="32182819" y="-2445281"/>
              <a:chExt cx="444664" cy="456168"/>
            </a:xfrm>
          </p:grpSpPr>
          <p:sp>
            <p:nvSpPr>
              <p:cNvPr id="2171" name="Oval 2170">
                <a:extLst>
                  <a:ext uri="{FF2B5EF4-FFF2-40B4-BE49-F238E27FC236}">
                    <a16:creationId xmlns:a16="http://schemas.microsoft.com/office/drawing/2014/main" id="{92C0C3CB-02F5-4D03-8115-2A14223DF2C9}"/>
                  </a:ext>
                </a:extLst>
              </p:cNvPr>
              <p:cNvSpPr/>
              <p:nvPr/>
            </p:nvSpPr>
            <p:spPr>
              <a:xfrm>
                <a:off x="32349827" y="-2445281"/>
                <a:ext cx="112386" cy="112386"/>
              </a:xfrm>
              <a:prstGeom prst="ellipse">
                <a:avLst/>
              </a:prstGeom>
              <a:solidFill>
                <a:schemeClr val="accent4"/>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2172" name="Oval 2171">
                <a:extLst>
                  <a:ext uri="{FF2B5EF4-FFF2-40B4-BE49-F238E27FC236}">
                    <a16:creationId xmlns:a16="http://schemas.microsoft.com/office/drawing/2014/main" id="{FFEF1060-3660-44EE-B4B3-7EF8D97FCCA1}"/>
                  </a:ext>
                </a:extLst>
              </p:cNvPr>
              <p:cNvSpPr/>
              <p:nvPr/>
            </p:nvSpPr>
            <p:spPr>
              <a:xfrm>
                <a:off x="32400627" y="-2257321"/>
                <a:ext cx="112386" cy="112386"/>
              </a:xfrm>
              <a:prstGeom prst="ellipse">
                <a:avLst/>
              </a:prstGeom>
              <a:solidFill>
                <a:schemeClr val="accent4"/>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2173" name="Oval 2172">
                <a:extLst>
                  <a:ext uri="{FF2B5EF4-FFF2-40B4-BE49-F238E27FC236}">
                    <a16:creationId xmlns:a16="http://schemas.microsoft.com/office/drawing/2014/main" id="{16C0DA69-E83F-4936-9B4C-46D148CCB8ED}"/>
                  </a:ext>
                </a:extLst>
              </p:cNvPr>
              <p:cNvSpPr/>
              <p:nvPr/>
            </p:nvSpPr>
            <p:spPr>
              <a:xfrm>
                <a:off x="32405045" y="-2131401"/>
                <a:ext cx="112386" cy="112386"/>
              </a:xfrm>
              <a:prstGeom prst="ellipse">
                <a:avLst/>
              </a:prstGeom>
              <a:solidFill>
                <a:schemeClr val="accent4"/>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2174" name="Oval 2173">
                <a:extLst>
                  <a:ext uri="{FF2B5EF4-FFF2-40B4-BE49-F238E27FC236}">
                    <a16:creationId xmlns:a16="http://schemas.microsoft.com/office/drawing/2014/main" id="{17BFCF9B-33C5-499F-8DE0-CDDED276F7EB}"/>
                  </a:ext>
                </a:extLst>
              </p:cNvPr>
              <p:cNvSpPr/>
              <p:nvPr/>
            </p:nvSpPr>
            <p:spPr>
              <a:xfrm>
                <a:off x="32284989" y="-2324381"/>
                <a:ext cx="112386" cy="112386"/>
              </a:xfrm>
              <a:prstGeom prst="ellipse">
                <a:avLst/>
              </a:prstGeom>
              <a:solidFill>
                <a:schemeClr val="accent4"/>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2175" name="Oval 2174">
                <a:extLst>
                  <a:ext uri="{FF2B5EF4-FFF2-40B4-BE49-F238E27FC236}">
                    <a16:creationId xmlns:a16="http://schemas.microsoft.com/office/drawing/2014/main" id="{ADCD8C30-B4E9-47A7-B014-4242BF11D992}"/>
                  </a:ext>
                </a:extLst>
              </p:cNvPr>
              <p:cNvSpPr/>
              <p:nvPr/>
            </p:nvSpPr>
            <p:spPr>
              <a:xfrm>
                <a:off x="32182819" y="-2245688"/>
                <a:ext cx="112386" cy="112386"/>
              </a:xfrm>
              <a:prstGeom prst="ellipse">
                <a:avLst/>
              </a:prstGeom>
              <a:solidFill>
                <a:schemeClr val="accent4"/>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2176" name="Oval 2175">
                <a:extLst>
                  <a:ext uri="{FF2B5EF4-FFF2-40B4-BE49-F238E27FC236}">
                    <a16:creationId xmlns:a16="http://schemas.microsoft.com/office/drawing/2014/main" id="{A6BE6AF3-95E7-4969-BFA1-7B2D8844459C}"/>
                  </a:ext>
                </a:extLst>
              </p:cNvPr>
              <p:cNvSpPr/>
              <p:nvPr/>
            </p:nvSpPr>
            <p:spPr>
              <a:xfrm>
                <a:off x="32515097" y="-2101499"/>
                <a:ext cx="112386" cy="112386"/>
              </a:xfrm>
              <a:prstGeom prst="ellipse">
                <a:avLst/>
              </a:prstGeom>
              <a:solidFill>
                <a:schemeClr val="accent4"/>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grpSp>
        <p:grpSp>
          <p:nvGrpSpPr>
            <p:cNvPr id="2177" name="Group 2176">
              <a:extLst>
                <a:ext uri="{FF2B5EF4-FFF2-40B4-BE49-F238E27FC236}">
                  <a16:creationId xmlns:a16="http://schemas.microsoft.com/office/drawing/2014/main" id="{555A5C17-F7D6-4EF3-85E9-CB9443F588AD}"/>
                </a:ext>
              </a:extLst>
            </p:cNvPr>
            <p:cNvGrpSpPr/>
            <p:nvPr/>
          </p:nvGrpSpPr>
          <p:grpSpPr>
            <a:xfrm rot="20700000" flipH="1">
              <a:off x="11325490" y="7296065"/>
              <a:ext cx="111753" cy="138463"/>
              <a:chOff x="31880249" y="-2918173"/>
              <a:chExt cx="381156" cy="472263"/>
            </a:xfrm>
          </p:grpSpPr>
          <p:sp>
            <p:nvSpPr>
              <p:cNvPr id="2178" name="Oval 2177">
                <a:extLst>
                  <a:ext uri="{FF2B5EF4-FFF2-40B4-BE49-F238E27FC236}">
                    <a16:creationId xmlns:a16="http://schemas.microsoft.com/office/drawing/2014/main" id="{71FC4BBB-D732-4E23-B743-49EE9076B9EC}"/>
                  </a:ext>
                </a:extLst>
              </p:cNvPr>
              <p:cNvSpPr/>
              <p:nvPr/>
            </p:nvSpPr>
            <p:spPr>
              <a:xfrm>
                <a:off x="32092833" y="-2918173"/>
                <a:ext cx="168572" cy="168573"/>
              </a:xfrm>
              <a:prstGeom prst="ellipse">
                <a:avLst/>
              </a:prstGeom>
              <a:solidFill>
                <a:schemeClr val="accent4"/>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2179" name="Oval 2178">
                <a:extLst>
                  <a:ext uri="{FF2B5EF4-FFF2-40B4-BE49-F238E27FC236}">
                    <a16:creationId xmlns:a16="http://schemas.microsoft.com/office/drawing/2014/main" id="{48B7FE64-B90A-4A83-916E-3965AD815A36}"/>
                  </a:ext>
                </a:extLst>
              </p:cNvPr>
              <p:cNvSpPr/>
              <p:nvPr/>
            </p:nvSpPr>
            <p:spPr>
              <a:xfrm>
                <a:off x="31880249" y="-2699486"/>
                <a:ext cx="253576" cy="253576"/>
              </a:xfrm>
              <a:prstGeom prst="ellipse">
                <a:avLst/>
              </a:prstGeom>
              <a:solidFill>
                <a:schemeClr val="accent4"/>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2180" name="Oval 2179">
                <a:extLst>
                  <a:ext uri="{FF2B5EF4-FFF2-40B4-BE49-F238E27FC236}">
                    <a16:creationId xmlns:a16="http://schemas.microsoft.com/office/drawing/2014/main" id="{7C975392-55C9-49B9-B80E-ACAEA8164BA6}"/>
                  </a:ext>
                </a:extLst>
              </p:cNvPr>
              <p:cNvSpPr/>
              <p:nvPr/>
            </p:nvSpPr>
            <p:spPr>
              <a:xfrm>
                <a:off x="31975138" y="-2827902"/>
                <a:ext cx="119760" cy="119760"/>
              </a:xfrm>
              <a:prstGeom prst="ellipse">
                <a:avLst/>
              </a:prstGeom>
              <a:solidFill>
                <a:schemeClr val="accent4"/>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p>
            </p:txBody>
          </p:sp>
        </p:grpSp>
        <p:sp>
          <p:nvSpPr>
            <p:cNvPr id="2181" name="Oval 2180">
              <a:extLst>
                <a:ext uri="{FF2B5EF4-FFF2-40B4-BE49-F238E27FC236}">
                  <a16:creationId xmlns:a16="http://schemas.microsoft.com/office/drawing/2014/main" id="{7B26D717-02F7-4E0D-A7FB-354C9819AA2E}"/>
                </a:ext>
              </a:extLst>
            </p:cNvPr>
            <p:cNvSpPr/>
            <p:nvPr/>
          </p:nvSpPr>
          <p:spPr>
            <a:xfrm>
              <a:off x="11037308" y="6854039"/>
              <a:ext cx="123562" cy="123562"/>
            </a:xfrm>
            <a:prstGeom prst="ellipse">
              <a:avLst/>
            </a:prstGeom>
            <a:solidFill>
              <a:schemeClr val="accent4"/>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grpSp>
          <p:nvGrpSpPr>
            <p:cNvPr id="2182" name="Group 2181">
              <a:extLst>
                <a:ext uri="{FF2B5EF4-FFF2-40B4-BE49-F238E27FC236}">
                  <a16:creationId xmlns:a16="http://schemas.microsoft.com/office/drawing/2014/main" id="{5EC4748C-A388-4F46-8C78-C6EEADDAA600}"/>
                </a:ext>
              </a:extLst>
            </p:cNvPr>
            <p:cNvGrpSpPr/>
            <p:nvPr/>
          </p:nvGrpSpPr>
          <p:grpSpPr>
            <a:xfrm>
              <a:off x="10447766" y="5437482"/>
              <a:ext cx="799352" cy="973383"/>
              <a:chOff x="16129787" y="2812657"/>
              <a:chExt cx="1373386" cy="1535737"/>
            </a:xfrm>
          </p:grpSpPr>
          <p:grpSp>
            <p:nvGrpSpPr>
              <p:cNvPr id="2183" name="Group 2182">
                <a:extLst>
                  <a:ext uri="{FF2B5EF4-FFF2-40B4-BE49-F238E27FC236}">
                    <a16:creationId xmlns:a16="http://schemas.microsoft.com/office/drawing/2014/main" id="{690F7BCB-5555-4CC8-A9E5-739CCC95749E}"/>
                  </a:ext>
                </a:extLst>
              </p:cNvPr>
              <p:cNvGrpSpPr/>
              <p:nvPr/>
            </p:nvGrpSpPr>
            <p:grpSpPr>
              <a:xfrm rot="16200000" flipH="1">
                <a:off x="16058258" y="3419128"/>
                <a:ext cx="1000795" cy="857737"/>
                <a:chOff x="8049679" y="4641703"/>
                <a:chExt cx="732912" cy="1675130"/>
              </a:xfrm>
            </p:grpSpPr>
            <p:cxnSp>
              <p:nvCxnSpPr>
                <p:cNvPr id="2185" name="Straight Connector 2184">
                  <a:extLst>
                    <a:ext uri="{FF2B5EF4-FFF2-40B4-BE49-F238E27FC236}">
                      <a16:creationId xmlns:a16="http://schemas.microsoft.com/office/drawing/2014/main" id="{8AD779D3-0AD5-4585-9C89-43B780F06CE3}"/>
                    </a:ext>
                  </a:extLst>
                </p:cNvPr>
                <p:cNvCxnSpPr>
                  <a:cxnSpLocks/>
                </p:cNvCxnSpPr>
                <p:nvPr/>
              </p:nvCxnSpPr>
              <p:spPr>
                <a:xfrm rot="16200000" flipH="1">
                  <a:off x="8416135" y="5947834"/>
                  <a:ext cx="0" cy="732912"/>
                </a:xfrm>
                <a:prstGeom prst="line">
                  <a:avLst/>
                </a:prstGeom>
                <a:ln w="12700" cap="rnd">
                  <a:solidFill>
                    <a:schemeClr val="tx1"/>
                  </a:solidFill>
                  <a:headEnd w="sm" len="med"/>
                  <a:tailEnd w="sm" len="med"/>
                </a:ln>
              </p:spPr>
              <p:style>
                <a:lnRef idx="1">
                  <a:schemeClr val="accent1"/>
                </a:lnRef>
                <a:fillRef idx="0">
                  <a:schemeClr val="accent1"/>
                </a:fillRef>
                <a:effectRef idx="0">
                  <a:schemeClr val="accent1"/>
                </a:effectRef>
                <a:fontRef idx="minor">
                  <a:schemeClr val="tx1"/>
                </a:fontRef>
              </p:style>
            </p:cxnSp>
            <p:cxnSp>
              <p:nvCxnSpPr>
                <p:cNvPr id="2186" name="Straight Connector 2185">
                  <a:extLst>
                    <a:ext uri="{FF2B5EF4-FFF2-40B4-BE49-F238E27FC236}">
                      <a16:creationId xmlns:a16="http://schemas.microsoft.com/office/drawing/2014/main" id="{BDD02895-774C-4F10-9356-2E94778A4465}"/>
                    </a:ext>
                  </a:extLst>
                </p:cNvPr>
                <p:cNvCxnSpPr>
                  <a:cxnSpLocks/>
                </p:cNvCxnSpPr>
                <p:nvPr/>
              </p:nvCxnSpPr>
              <p:spPr>
                <a:xfrm>
                  <a:off x="8191500" y="4641703"/>
                  <a:ext cx="586010" cy="0"/>
                </a:xfrm>
                <a:prstGeom prst="line">
                  <a:avLst/>
                </a:prstGeom>
                <a:ln w="12700" cap="rnd">
                  <a:solidFill>
                    <a:schemeClr val="tx1"/>
                  </a:solidFill>
                  <a:headEnd w="sm" len="med"/>
                  <a:tailEnd w="sm" len="med"/>
                </a:ln>
              </p:spPr>
              <p:style>
                <a:lnRef idx="1">
                  <a:schemeClr val="accent1"/>
                </a:lnRef>
                <a:fillRef idx="0">
                  <a:schemeClr val="accent1"/>
                </a:fillRef>
                <a:effectRef idx="0">
                  <a:schemeClr val="accent1"/>
                </a:effectRef>
                <a:fontRef idx="minor">
                  <a:schemeClr val="tx1"/>
                </a:fontRef>
              </p:style>
            </p:cxnSp>
            <p:cxnSp>
              <p:nvCxnSpPr>
                <p:cNvPr id="2187" name="Straight Arrow Connector 2186">
                  <a:extLst>
                    <a:ext uri="{FF2B5EF4-FFF2-40B4-BE49-F238E27FC236}">
                      <a16:creationId xmlns:a16="http://schemas.microsoft.com/office/drawing/2014/main" id="{5157480E-2B88-4423-99C9-430081324118}"/>
                    </a:ext>
                  </a:extLst>
                </p:cNvPr>
                <p:cNvCxnSpPr>
                  <a:cxnSpLocks/>
                </p:cNvCxnSpPr>
                <p:nvPr/>
              </p:nvCxnSpPr>
              <p:spPr>
                <a:xfrm>
                  <a:off x="8256393" y="4642338"/>
                  <a:ext cx="0" cy="1674495"/>
                </a:xfrm>
                <a:prstGeom prst="straightConnector1">
                  <a:avLst/>
                </a:prstGeom>
                <a:noFill/>
                <a:ln w="12700" cap="rnd">
                  <a:solidFill>
                    <a:schemeClr val="tx1"/>
                  </a:solidFill>
                  <a:headEnd type="arrow" w="sm" len="med"/>
                  <a:tailEnd type="arrow" w="sm" len="med"/>
                </a:ln>
              </p:spPr>
              <p:style>
                <a:lnRef idx="2">
                  <a:schemeClr val="accent1">
                    <a:shade val="50000"/>
                  </a:schemeClr>
                </a:lnRef>
                <a:fillRef idx="1">
                  <a:schemeClr val="accent1"/>
                </a:fillRef>
                <a:effectRef idx="0">
                  <a:schemeClr val="accent1"/>
                </a:effectRef>
                <a:fontRef idx="minor">
                  <a:schemeClr val="lt1"/>
                </a:fontRef>
              </p:style>
            </p:cxnSp>
            <p:sp>
              <p:nvSpPr>
                <p:cNvPr id="2188" name="Rectangle 2187">
                  <a:extLst>
                    <a:ext uri="{FF2B5EF4-FFF2-40B4-BE49-F238E27FC236}">
                      <a16:creationId xmlns:a16="http://schemas.microsoft.com/office/drawing/2014/main" id="{F2BE7DD4-E335-4E30-8CA7-7BA5D6A38395}"/>
                    </a:ext>
                  </a:extLst>
                </p:cNvPr>
                <p:cNvSpPr/>
                <p:nvPr/>
              </p:nvSpPr>
              <p:spPr>
                <a:xfrm rot="16200000">
                  <a:off x="7921986" y="5314033"/>
                  <a:ext cx="654506" cy="313375"/>
                </a:xfrm>
                <a:prstGeom prst="rect">
                  <a:avLst/>
                </a:prstGeom>
                <a:solidFill>
                  <a:schemeClr val="bg1"/>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l-GR" sz="1800" dirty="0">
                      <a:solidFill>
                        <a:schemeClr val="tx1"/>
                      </a:solidFill>
                    </a:rPr>
                    <a:t>δ</a:t>
                  </a:r>
                  <a:endParaRPr lang="en-US" sz="1800" dirty="0">
                    <a:solidFill>
                      <a:schemeClr val="tx1"/>
                    </a:solidFill>
                  </a:endParaRPr>
                </a:p>
              </p:txBody>
            </p:sp>
          </p:grpSp>
          <p:sp>
            <p:nvSpPr>
              <p:cNvPr id="2184" name="Rectangle 2183">
                <a:extLst>
                  <a:ext uri="{FF2B5EF4-FFF2-40B4-BE49-F238E27FC236}">
                    <a16:creationId xmlns:a16="http://schemas.microsoft.com/office/drawing/2014/main" id="{DE831014-7704-420B-B823-C9F2DFD3AF32}"/>
                  </a:ext>
                </a:extLst>
              </p:cNvPr>
              <p:cNvSpPr/>
              <p:nvPr/>
            </p:nvSpPr>
            <p:spPr>
              <a:xfrm flipH="1">
                <a:off x="16641733" y="2812657"/>
                <a:ext cx="861440" cy="427916"/>
              </a:xfrm>
              <a:prstGeom prst="rect">
                <a:avLst/>
              </a:prstGeom>
              <a:solidFill>
                <a:schemeClr val="bg1"/>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800" i="1" dirty="0" err="1">
                    <a:solidFill>
                      <a:schemeClr val="tx1"/>
                    </a:solidFill>
                  </a:rPr>
                  <a:t>r</a:t>
                </a:r>
                <a:r>
                  <a:rPr lang="en-US" sz="1800" baseline="-25000" dirty="0" err="1">
                    <a:solidFill>
                      <a:schemeClr val="tx1"/>
                    </a:solidFill>
                  </a:rPr>
                  <a:t>c</a:t>
                </a:r>
                <a:endParaRPr lang="en-US" sz="1800" baseline="-25000" dirty="0">
                  <a:solidFill>
                    <a:schemeClr val="tx1"/>
                  </a:solidFill>
                </a:endParaRPr>
              </a:p>
            </p:txBody>
          </p:sp>
        </p:grpSp>
        <p:sp>
          <p:nvSpPr>
            <p:cNvPr id="2189" name="Rectangle 2188">
              <a:extLst>
                <a:ext uri="{FF2B5EF4-FFF2-40B4-BE49-F238E27FC236}">
                  <a16:creationId xmlns:a16="http://schemas.microsoft.com/office/drawing/2014/main" id="{B257AA0E-9C46-4582-97D7-AB3C510DFF82}"/>
                </a:ext>
              </a:extLst>
            </p:cNvPr>
            <p:cNvSpPr/>
            <p:nvPr/>
          </p:nvSpPr>
          <p:spPr>
            <a:xfrm flipH="1">
              <a:off x="8589037" y="7110795"/>
              <a:ext cx="340449" cy="330397"/>
            </a:xfrm>
            <a:prstGeom prst="rect">
              <a:avLst/>
            </a:prstGeom>
            <a:noFill/>
            <a:ln w="22225">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37160" tIns="68580" rIns="137160" bIns="68580" numCol="1" spcCol="0" rtlCol="0" fromWordArt="0" anchor="ctr" anchorCtr="0" forceAA="0" compatLnSpc="1">
              <a:prstTxWarp prst="textNoShape">
                <a:avLst/>
              </a:prstTxWarp>
              <a:noAutofit/>
            </a:bodyPr>
            <a:lstStyle/>
            <a:p>
              <a:pPr algn="ctr"/>
              <a:r>
                <a:rPr lang="en-US" sz="1800" i="1" dirty="0">
                  <a:solidFill>
                    <a:schemeClr val="accent2"/>
                  </a:solidFill>
                </a:rPr>
                <a:t>r</a:t>
              </a:r>
              <a:endParaRPr lang="en-US" sz="1800" i="1" baseline="-25000" dirty="0">
                <a:solidFill>
                  <a:schemeClr val="accent2"/>
                </a:solidFill>
              </a:endParaRPr>
            </a:p>
          </p:txBody>
        </p:sp>
        <p:cxnSp>
          <p:nvCxnSpPr>
            <p:cNvPr id="2190" name="Straight Connector 2189">
              <a:extLst>
                <a:ext uri="{FF2B5EF4-FFF2-40B4-BE49-F238E27FC236}">
                  <a16:creationId xmlns:a16="http://schemas.microsoft.com/office/drawing/2014/main" id="{556D77E8-4F93-4E00-904A-8F6C7A0057E5}"/>
                </a:ext>
              </a:extLst>
            </p:cNvPr>
            <p:cNvCxnSpPr>
              <a:cxnSpLocks/>
            </p:cNvCxnSpPr>
            <p:nvPr/>
          </p:nvCxnSpPr>
          <p:spPr>
            <a:xfrm>
              <a:off x="14274776" y="6485839"/>
              <a:ext cx="325145" cy="0"/>
            </a:xfrm>
            <a:prstGeom prst="line">
              <a:avLst/>
            </a:prstGeom>
            <a:noFill/>
            <a:ln w="12700" cap="rnd">
              <a:solidFill>
                <a:schemeClr val="accent2"/>
              </a:solidFill>
              <a:round/>
              <a:headEnd w="sm" len="med"/>
              <a:tailEnd type="arrow" w="sm" len="med"/>
            </a:ln>
          </p:spPr>
          <p:style>
            <a:lnRef idx="2">
              <a:schemeClr val="accent1">
                <a:shade val="50000"/>
              </a:schemeClr>
            </a:lnRef>
            <a:fillRef idx="1">
              <a:schemeClr val="accent1"/>
            </a:fillRef>
            <a:effectRef idx="0">
              <a:schemeClr val="accent1"/>
            </a:effectRef>
            <a:fontRef idx="minor">
              <a:schemeClr val="lt1"/>
            </a:fontRef>
          </p:style>
        </p:cxnSp>
        <p:sp>
          <p:nvSpPr>
            <p:cNvPr id="2191" name="Rectangle 2190">
              <a:extLst>
                <a:ext uri="{FF2B5EF4-FFF2-40B4-BE49-F238E27FC236}">
                  <a16:creationId xmlns:a16="http://schemas.microsoft.com/office/drawing/2014/main" id="{CB47675C-D691-46DA-9C0C-04AFDB456A14}"/>
                </a:ext>
              </a:extLst>
            </p:cNvPr>
            <p:cNvSpPr/>
            <p:nvPr/>
          </p:nvSpPr>
          <p:spPr>
            <a:xfrm flipH="1">
              <a:off x="14226419" y="6152732"/>
              <a:ext cx="340449" cy="330397"/>
            </a:xfrm>
            <a:prstGeom prst="rect">
              <a:avLst/>
            </a:prstGeom>
            <a:noFill/>
            <a:ln w="22225">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37160" tIns="68580" rIns="137160" bIns="68580" numCol="1" spcCol="0" rtlCol="0" fromWordArt="0" anchor="ctr" anchorCtr="0" forceAA="0" compatLnSpc="1">
              <a:prstTxWarp prst="textNoShape">
                <a:avLst/>
              </a:prstTxWarp>
              <a:noAutofit/>
            </a:bodyPr>
            <a:lstStyle/>
            <a:p>
              <a:pPr algn="ctr"/>
              <a:r>
                <a:rPr lang="en-US" sz="1800" i="1" dirty="0">
                  <a:solidFill>
                    <a:schemeClr val="accent2"/>
                  </a:solidFill>
                </a:rPr>
                <a:t>r</a:t>
              </a:r>
              <a:endParaRPr lang="en-US" sz="1800" i="1" baseline="-25000" dirty="0">
                <a:solidFill>
                  <a:schemeClr val="accent2"/>
                </a:solidFill>
              </a:endParaRPr>
            </a:p>
          </p:txBody>
        </p:sp>
        <p:sp>
          <p:nvSpPr>
            <p:cNvPr id="2192" name="Rectangle 2191">
              <a:extLst>
                <a:ext uri="{FF2B5EF4-FFF2-40B4-BE49-F238E27FC236}">
                  <a16:creationId xmlns:a16="http://schemas.microsoft.com/office/drawing/2014/main" id="{FB4C307A-DA5E-431C-B7E4-227C8CF841ED}"/>
                </a:ext>
              </a:extLst>
            </p:cNvPr>
            <p:cNvSpPr/>
            <p:nvPr/>
          </p:nvSpPr>
          <p:spPr>
            <a:xfrm flipH="1">
              <a:off x="13073287" y="5825588"/>
              <a:ext cx="340449" cy="330397"/>
            </a:xfrm>
            <a:prstGeom prst="rect">
              <a:avLst/>
            </a:prstGeom>
            <a:noFill/>
            <a:ln w="22225">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37160" tIns="68580" rIns="137160" bIns="68580" numCol="1" spcCol="0" rtlCol="0" fromWordArt="0" anchor="ctr" anchorCtr="0" forceAA="0" compatLnSpc="1">
              <a:prstTxWarp prst="textNoShape">
                <a:avLst/>
              </a:prstTxWarp>
              <a:noAutofit/>
            </a:bodyPr>
            <a:lstStyle/>
            <a:p>
              <a:pPr algn="ctr"/>
              <a:r>
                <a:rPr lang="el-GR" sz="1800" dirty="0">
                  <a:solidFill>
                    <a:schemeClr val="accent2"/>
                  </a:solidFill>
                </a:rPr>
                <a:t>θ</a:t>
              </a:r>
              <a:endParaRPr lang="en-US" sz="1800" baseline="-25000" dirty="0">
                <a:solidFill>
                  <a:schemeClr val="accent2"/>
                </a:solidFill>
              </a:endParaRPr>
            </a:p>
          </p:txBody>
        </p:sp>
        <p:sp>
          <p:nvSpPr>
            <p:cNvPr id="2193" name="Rectangle 2192">
              <a:extLst>
                <a:ext uri="{FF2B5EF4-FFF2-40B4-BE49-F238E27FC236}">
                  <a16:creationId xmlns:a16="http://schemas.microsoft.com/office/drawing/2014/main" id="{46E090F4-F33E-4D6A-ABC1-3F4D885BFE97}"/>
                </a:ext>
              </a:extLst>
            </p:cNvPr>
            <p:cNvSpPr/>
            <p:nvPr/>
          </p:nvSpPr>
          <p:spPr>
            <a:xfrm flipH="1">
              <a:off x="3207222" y="5684843"/>
              <a:ext cx="340449" cy="330397"/>
            </a:xfrm>
            <a:prstGeom prst="rect">
              <a:avLst/>
            </a:prstGeom>
            <a:noFill/>
            <a:ln w="22225">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37160" tIns="68580" rIns="137160" bIns="68580" numCol="1" spcCol="0" rtlCol="0" fromWordArt="0" anchor="ctr" anchorCtr="0" forceAA="0" compatLnSpc="1">
              <a:prstTxWarp prst="textNoShape">
                <a:avLst/>
              </a:prstTxWarp>
              <a:noAutofit/>
            </a:bodyPr>
            <a:lstStyle/>
            <a:p>
              <a:pPr algn="ctr"/>
              <a:r>
                <a:rPr lang="en-US" sz="1800" dirty="0">
                  <a:solidFill>
                    <a:schemeClr val="accent2"/>
                  </a:solidFill>
                </a:rPr>
                <a:t>z</a:t>
              </a:r>
              <a:endParaRPr lang="en-US" sz="1800" baseline="-25000" dirty="0">
                <a:solidFill>
                  <a:schemeClr val="accent2"/>
                </a:solidFill>
              </a:endParaRPr>
            </a:p>
          </p:txBody>
        </p:sp>
        <p:grpSp>
          <p:nvGrpSpPr>
            <p:cNvPr id="2194" name="Group 2193">
              <a:extLst>
                <a:ext uri="{FF2B5EF4-FFF2-40B4-BE49-F238E27FC236}">
                  <a16:creationId xmlns:a16="http://schemas.microsoft.com/office/drawing/2014/main" id="{9C193143-5FD3-4BC2-AC4A-63F2483AC7C1}"/>
                </a:ext>
              </a:extLst>
            </p:cNvPr>
            <p:cNvGrpSpPr/>
            <p:nvPr/>
          </p:nvGrpSpPr>
          <p:grpSpPr>
            <a:xfrm rot="16200000" flipH="1">
              <a:off x="12533924" y="7857570"/>
              <a:ext cx="688488" cy="978218"/>
              <a:chOff x="2716324" y="5445241"/>
              <a:chExt cx="1086249" cy="1543364"/>
            </a:xfrm>
          </p:grpSpPr>
          <p:sp>
            <p:nvSpPr>
              <p:cNvPr id="2195" name="Rectangle 2194">
                <a:extLst>
                  <a:ext uri="{FF2B5EF4-FFF2-40B4-BE49-F238E27FC236}">
                    <a16:creationId xmlns:a16="http://schemas.microsoft.com/office/drawing/2014/main" id="{73E28DEF-184F-4E6F-A157-6558AADFEA5E}"/>
                  </a:ext>
                </a:extLst>
              </p:cNvPr>
              <p:cNvSpPr/>
              <p:nvPr/>
            </p:nvSpPr>
            <p:spPr>
              <a:xfrm rot="16200000">
                <a:off x="3109626" y="6295659"/>
                <a:ext cx="919429" cy="466464"/>
              </a:xfrm>
              <a:prstGeom prst="rect">
                <a:avLst/>
              </a:prstGeom>
              <a:noFill/>
              <a:ln w="22225">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37160" tIns="68580" rIns="137160" bIns="68580" numCol="1" spcCol="0" rtlCol="0" fromWordArt="0" anchor="ctr" anchorCtr="0" forceAA="0" compatLnSpc="1">
                <a:prstTxWarp prst="textNoShape">
                  <a:avLst/>
                </a:prstTxWarp>
                <a:noAutofit/>
              </a:bodyPr>
              <a:lstStyle/>
              <a:p>
                <a:r>
                  <a:rPr lang="en-US" sz="1800" i="1" dirty="0">
                    <a:solidFill>
                      <a:schemeClr val="tx1"/>
                    </a:solidFill>
                  </a:rPr>
                  <a:t>v</a:t>
                </a:r>
                <a:r>
                  <a:rPr lang="el-GR" sz="1800" baseline="-25000" dirty="0">
                    <a:solidFill>
                      <a:schemeClr val="tx1"/>
                    </a:solidFill>
                  </a:rPr>
                  <a:t>θ</a:t>
                </a:r>
                <a:endParaRPr lang="en-US" sz="1800" baseline="-25000" dirty="0">
                  <a:solidFill>
                    <a:schemeClr val="tx1"/>
                  </a:solidFill>
                </a:endParaRPr>
              </a:p>
            </p:txBody>
          </p:sp>
          <p:cxnSp>
            <p:nvCxnSpPr>
              <p:cNvPr id="2196" name="Straight Connector 2195">
                <a:extLst>
                  <a:ext uri="{FF2B5EF4-FFF2-40B4-BE49-F238E27FC236}">
                    <a16:creationId xmlns:a16="http://schemas.microsoft.com/office/drawing/2014/main" id="{DC444F81-9B95-44FB-A59D-4FF3E6A1CDDA}"/>
                  </a:ext>
                </a:extLst>
              </p:cNvPr>
              <p:cNvCxnSpPr>
                <a:cxnSpLocks/>
              </p:cNvCxnSpPr>
              <p:nvPr/>
            </p:nvCxnSpPr>
            <p:spPr>
              <a:xfrm rot="16200000" flipH="1">
                <a:off x="3531176" y="6051069"/>
                <a:ext cx="147882" cy="0"/>
              </a:xfrm>
              <a:prstGeom prst="line">
                <a:avLst/>
              </a:prstGeom>
              <a:ln w="12700" cap="rnd">
                <a:solidFill>
                  <a:schemeClr val="tx1"/>
                </a:solidFill>
                <a:headEnd w="sm" len="med"/>
                <a:tailEnd w="sm" len="med"/>
              </a:ln>
            </p:spPr>
            <p:style>
              <a:lnRef idx="1">
                <a:schemeClr val="accent1"/>
              </a:lnRef>
              <a:fillRef idx="0">
                <a:schemeClr val="accent1"/>
              </a:fillRef>
              <a:effectRef idx="0">
                <a:schemeClr val="accent1"/>
              </a:effectRef>
              <a:fontRef idx="minor">
                <a:schemeClr val="tx1"/>
              </a:fontRef>
            </p:style>
          </p:cxnSp>
          <p:cxnSp>
            <p:nvCxnSpPr>
              <p:cNvPr id="2197" name="Straight Arrow Connector 2196">
                <a:extLst>
                  <a:ext uri="{FF2B5EF4-FFF2-40B4-BE49-F238E27FC236}">
                    <a16:creationId xmlns:a16="http://schemas.microsoft.com/office/drawing/2014/main" id="{A32F5D5C-EBF2-479D-801A-E1876E2E3949}"/>
                  </a:ext>
                </a:extLst>
              </p:cNvPr>
              <p:cNvCxnSpPr>
                <a:cxnSpLocks/>
              </p:cNvCxnSpPr>
              <p:nvPr/>
            </p:nvCxnSpPr>
            <p:spPr>
              <a:xfrm rot="16200000" flipV="1">
                <a:off x="2896174" y="5265391"/>
                <a:ext cx="528692" cy="888391"/>
              </a:xfrm>
              <a:prstGeom prst="straightConnector1">
                <a:avLst/>
              </a:prstGeom>
              <a:noFill/>
              <a:ln w="12700" cap="rnd">
                <a:solidFill>
                  <a:schemeClr val="tx1"/>
                </a:solidFill>
                <a:headEnd w="sm" len="med"/>
                <a:tailEnd type="none" w="sm" len="med"/>
              </a:ln>
            </p:spPr>
            <p:style>
              <a:lnRef idx="2">
                <a:schemeClr val="accent1">
                  <a:shade val="50000"/>
                </a:schemeClr>
              </a:lnRef>
              <a:fillRef idx="1">
                <a:schemeClr val="accent1"/>
              </a:fillRef>
              <a:effectRef idx="0">
                <a:schemeClr val="accent1"/>
              </a:effectRef>
              <a:fontRef idx="minor">
                <a:schemeClr val="lt1"/>
              </a:fontRef>
            </p:style>
          </p:cxnSp>
        </p:grpSp>
        <p:grpSp>
          <p:nvGrpSpPr>
            <p:cNvPr id="2198" name="Group 2197">
              <a:extLst>
                <a:ext uri="{FF2B5EF4-FFF2-40B4-BE49-F238E27FC236}">
                  <a16:creationId xmlns:a16="http://schemas.microsoft.com/office/drawing/2014/main" id="{E5AA8B46-3331-48E7-991A-BFCA675A05FA}"/>
                </a:ext>
              </a:extLst>
            </p:cNvPr>
            <p:cNvGrpSpPr/>
            <p:nvPr/>
          </p:nvGrpSpPr>
          <p:grpSpPr>
            <a:xfrm rot="16200000" flipH="1">
              <a:off x="5364320" y="7876753"/>
              <a:ext cx="679725" cy="872672"/>
              <a:chOff x="3297840" y="7299594"/>
              <a:chExt cx="1072423" cy="1376841"/>
            </a:xfrm>
          </p:grpSpPr>
          <p:sp>
            <p:nvSpPr>
              <p:cNvPr id="2199" name="Rectangle 2198">
                <a:extLst>
                  <a:ext uri="{FF2B5EF4-FFF2-40B4-BE49-F238E27FC236}">
                    <a16:creationId xmlns:a16="http://schemas.microsoft.com/office/drawing/2014/main" id="{C2C873F8-5BC6-4C23-826C-D98546E14F1A}"/>
                  </a:ext>
                </a:extLst>
              </p:cNvPr>
              <p:cNvSpPr/>
              <p:nvPr/>
            </p:nvSpPr>
            <p:spPr>
              <a:xfrm rot="16200000">
                <a:off x="3677316" y="7983489"/>
                <a:ext cx="919429" cy="466464"/>
              </a:xfrm>
              <a:prstGeom prst="rect">
                <a:avLst/>
              </a:prstGeom>
              <a:noFill/>
              <a:ln w="22225">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37160" tIns="68580" rIns="137160" bIns="68580" numCol="1" spcCol="0" rtlCol="0" fromWordArt="0" anchor="ctr" anchorCtr="0" forceAA="0" compatLnSpc="1">
                <a:prstTxWarp prst="textNoShape">
                  <a:avLst/>
                </a:prstTxWarp>
                <a:noAutofit/>
              </a:bodyPr>
              <a:lstStyle/>
              <a:p>
                <a:r>
                  <a:rPr lang="en-US" sz="1800" i="1" dirty="0" err="1">
                    <a:solidFill>
                      <a:schemeClr val="tx1"/>
                    </a:solidFill>
                  </a:rPr>
                  <a:t>v</a:t>
                </a:r>
                <a:r>
                  <a:rPr lang="en-US" sz="1800" baseline="-25000" dirty="0" err="1">
                    <a:solidFill>
                      <a:schemeClr val="tx1"/>
                    </a:solidFill>
                  </a:rPr>
                  <a:t>z</a:t>
                </a:r>
                <a:endParaRPr lang="en-US" sz="1800" baseline="-25000" dirty="0">
                  <a:solidFill>
                    <a:schemeClr val="tx1"/>
                  </a:solidFill>
                </a:endParaRPr>
              </a:p>
            </p:txBody>
          </p:sp>
          <p:cxnSp>
            <p:nvCxnSpPr>
              <p:cNvPr id="2200" name="Straight Connector 2199">
                <a:extLst>
                  <a:ext uri="{FF2B5EF4-FFF2-40B4-BE49-F238E27FC236}">
                    <a16:creationId xmlns:a16="http://schemas.microsoft.com/office/drawing/2014/main" id="{C511A674-322F-4143-BF09-0C925C4A43B3}"/>
                  </a:ext>
                </a:extLst>
              </p:cNvPr>
              <p:cNvCxnSpPr>
                <a:cxnSpLocks/>
              </p:cNvCxnSpPr>
              <p:nvPr/>
            </p:nvCxnSpPr>
            <p:spPr>
              <a:xfrm rot="16200000" flipH="1">
                <a:off x="4098866" y="7738898"/>
                <a:ext cx="147882" cy="0"/>
              </a:xfrm>
              <a:prstGeom prst="line">
                <a:avLst/>
              </a:prstGeom>
              <a:ln w="12700" cap="rnd">
                <a:solidFill>
                  <a:schemeClr val="tx1"/>
                </a:solidFill>
                <a:tailEnd w="sm" len="med"/>
              </a:ln>
            </p:spPr>
            <p:style>
              <a:lnRef idx="1">
                <a:schemeClr val="accent1"/>
              </a:lnRef>
              <a:fillRef idx="0">
                <a:schemeClr val="accent1"/>
              </a:fillRef>
              <a:effectRef idx="0">
                <a:schemeClr val="accent1"/>
              </a:effectRef>
              <a:fontRef idx="minor">
                <a:schemeClr val="tx1"/>
              </a:fontRef>
            </p:style>
          </p:cxnSp>
          <p:cxnSp>
            <p:nvCxnSpPr>
              <p:cNvPr id="2201" name="Straight Arrow Connector 2200">
                <a:extLst>
                  <a:ext uri="{FF2B5EF4-FFF2-40B4-BE49-F238E27FC236}">
                    <a16:creationId xmlns:a16="http://schemas.microsoft.com/office/drawing/2014/main" id="{7F4E2B38-63B9-444E-B3CA-7104145177F4}"/>
                  </a:ext>
                </a:extLst>
              </p:cNvPr>
              <p:cNvCxnSpPr>
                <a:cxnSpLocks/>
              </p:cNvCxnSpPr>
              <p:nvPr/>
            </p:nvCxnSpPr>
            <p:spPr>
              <a:xfrm rot="16200000" flipV="1">
                <a:off x="3554038" y="7043396"/>
                <a:ext cx="362167" cy="874564"/>
              </a:xfrm>
              <a:prstGeom prst="straightConnector1">
                <a:avLst/>
              </a:prstGeom>
              <a:noFill/>
              <a:ln w="12700" cap="rnd">
                <a:solidFill>
                  <a:schemeClr val="tx1"/>
                </a:solidFill>
                <a:tailEnd type="none" w="sm" len="med"/>
              </a:ln>
            </p:spPr>
            <p:style>
              <a:lnRef idx="2">
                <a:schemeClr val="accent1">
                  <a:shade val="50000"/>
                </a:schemeClr>
              </a:lnRef>
              <a:fillRef idx="1">
                <a:schemeClr val="accent1"/>
              </a:fillRef>
              <a:effectRef idx="0">
                <a:schemeClr val="accent1"/>
              </a:effectRef>
              <a:fontRef idx="minor">
                <a:schemeClr val="lt1"/>
              </a:fontRef>
            </p:style>
          </p:cxnSp>
        </p:grpSp>
        <p:grpSp>
          <p:nvGrpSpPr>
            <p:cNvPr id="2202" name="Group 2201">
              <a:extLst>
                <a:ext uri="{FF2B5EF4-FFF2-40B4-BE49-F238E27FC236}">
                  <a16:creationId xmlns:a16="http://schemas.microsoft.com/office/drawing/2014/main" id="{77A8C711-5AC6-4AF7-A905-3DF3C96BC7F6}"/>
                </a:ext>
              </a:extLst>
            </p:cNvPr>
            <p:cNvGrpSpPr/>
            <p:nvPr/>
          </p:nvGrpSpPr>
          <p:grpSpPr>
            <a:xfrm rot="5400000">
              <a:off x="1185626" y="6285858"/>
              <a:ext cx="665671" cy="2325816"/>
              <a:chOff x="12745037" y="4791372"/>
              <a:chExt cx="1050252" cy="3669511"/>
            </a:xfrm>
          </p:grpSpPr>
          <p:sp>
            <p:nvSpPr>
              <p:cNvPr id="2203" name="Rectangle 2202">
                <a:extLst>
                  <a:ext uri="{FF2B5EF4-FFF2-40B4-BE49-F238E27FC236}">
                    <a16:creationId xmlns:a16="http://schemas.microsoft.com/office/drawing/2014/main" id="{82E2CA9D-F7FF-462B-A719-A10FF84C4E59}"/>
                  </a:ext>
                </a:extLst>
              </p:cNvPr>
              <p:cNvSpPr/>
              <p:nvPr/>
            </p:nvSpPr>
            <p:spPr>
              <a:xfrm rot="16200000">
                <a:off x="12265138" y="6930732"/>
                <a:ext cx="2336823" cy="723479"/>
              </a:xfrm>
              <a:prstGeom prst="rect">
                <a:avLst/>
              </a:prstGeom>
              <a:noFill/>
              <a:ln w="22225">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37160" tIns="68580" rIns="137160" bIns="68580" numCol="1" spcCol="0" rtlCol="0" fromWordArt="0" anchor="ctr" anchorCtr="0" forceAA="0" compatLnSpc="1">
                <a:prstTxWarp prst="textNoShape">
                  <a:avLst/>
                </a:prstTxWarp>
                <a:noAutofit/>
              </a:bodyPr>
              <a:lstStyle/>
              <a:p>
                <a:pPr algn="r"/>
                <a:r>
                  <a:rPr lang="en-US" sz="1800" dirty="0">
                    <a:solidFill>
                      <a:schemeClr val="tx1"/>
                    </a:solidFill>
                  </a:rPr>
                  <a:t>Insulator</a:t>
                </a:r>
                <a:endParaRPr lang="en-US" sz="1800" baseline="30000" dirty="0">
                  <a:solidFill>
                    <a:schemeClr val="tx1"/>
                  </a:solidFill>
                </a:endParaRPr>
              </a:p>
            </p:txBody>
          </p:sp>
          <p:cxnSp>
            <p:nvCxnSpPr>
              <p:cNvPr id="2204" name="Straight Connector 2203">
                <a:extLst>
                  <a:ext uri="{FF2B5EF4-FFF2-40B4-BE49-F238E27FC236}">
                    <a16:creationId xmlns:a16="http://schemas.microsoft.com/office/drawing/2014/main" id="{2471E79A-39DD-43FD-86C0-B9FA21165E6E}"/>
                  </a:ext>
                </a:extLst>
              </p:cNvPr>
              <p:cNvCxnSpPr>
                <a:cxnSpLocks/>
              </p:cNvCxnSpPr>
              <p:nvPr/>
            </p:nvCxnSpPr>
            <p:spPr>
              <a:xfrm rot="16200000" flipH="1">
                <a:off x="13407939" y="6090856"/>
                <a:ext cx="147882" cy="0"/>
              </a:xfrm>
              <a:prstGeom prst="line">
                <a:avLst/>
              </a:prstGeom>
              <a:ln w="22225" cap="rnd">
                <a:solidFill>
                  <a:schemeClr val="tx1"/>
                </a:solidFill>
                <a:tailEnd w="sm" len="med"/>
              </a:ln>
            </p:spPr>
            <p:style>
              <a:lnRef idx="1">
                <a:schemeClr val="accent1"/>
              </a:lnRef>
              <a:fillRef idx="0">
                <a:schemeClr val="accent1"/>
              </a:fillRef>
              <a:effectRef idx="0">
                <a:schemeClr val="accent1"/>
              </a:effectRef>
              <a:fontRef idx="minor">
                <a:schemeClr val="tx1"/>
              </a:fontRef>
            </p:style>
          </p:cxnSp>
          <p:cxnSp>
            <p:nvCxnSpPr>
              <p:cNvPr id="2205" name="Straight Arrow Connector 2204">
                <a:extLst>
                  <a:ext uri="{FF2B5EF4-FFF2-40B4-BE49-F238E27FC236}">
                    <a16:creationId xmlns:a16="http://schemas.microsoft.com/office/drawing/2014/main" id="{564D971C-7339-408D-9BEB-1344610C70D5}"/>
                  </a:ext>
                </a:extLst>
              </p:cNvPr>
              <p:cNvCxnSpPr>
                <a:cxnSpLocks/>
              </p:cNvCxnSpPr>
              <p:nvPr/>
            </p:nvCxnSpPr>
            <p:spPr>
              <a:xfrm rot="16200000" flipV="1">
                <a:off x="12501468" y="5034941"/>
                <a:ext cx="1223378" cy="736240"/>
              </a:xfrm>
              <a:prstGeom prst="straightConnector1">
                <a:avLst/>
              </a:prstGeom>
              <a:noFill/>
              <a:ln w="12700" cap="rnd">
                <a:solidFill>
                  <a:schemeClr val="tx1"/>
                </a:solidFill>
                <a:headEnd w="sm" len="med"/>
                <a:tailEnd type="arrow" w="sm" len="med"/>
              </a:ln>
            </p:spPr>
            <p:style>
              <a:lnRef idx="2">
                <a:schemeClr val="accent1">
                  <a:shade val="50000"/>
                </a:schemeClr>
              </a:lnRef>
              <a:fillRef idx="1">
                <a:schemeClr val="accent1"/>
              </a:fillRef>
              <a:effectRef idx="0">
                <a:schemeClr val="accent1"/>
              </a:effectRef>
              <a:fontRef idx="minor">
                <a:schemeClr val="lt1"/>
              </a:fontRef>
            </p:style>
          </p:cxnSp>
        </p:grpSp>
        <p:sp>
          <p:nvSpPr>
            <p:cNvPr id="1852" name="Arc 1851">
              <a:extLst>
                <a:ext uri="{FF2B5EF4-FFF2-40B4-BE49-F238E27FC236}">
                  <a16:creationId xmlns:a16="http://schemas.microsoft.com/office/drawing/2014/main" id="{B12659A9-3985-4A5D-A1D0-A3E4A5FC16F9}"/>
                </a:ext>
              </a:extLst>
            </p:cNvPr>
            <p:cNvSpPr/>
            <p:nvPr/>
          </p:nvSpPr>
          <p:spPr>
            <a:xfrm rot="16200000">
              <a:off x="626401" y="6385839"/>
              <a:ext cx="3809744" cy="253696"/>
            </a:xfrm>
            <a:prstGeom prst="arc">
              <a:avLst>
                <a:gd name="adj1" fmla="val 10631474"/>
                <a:gd name="adj2" fmla="val 10879264"/>
              </a:avLst>
            </a:prstGeom>
            <a:noFill/>
            <a:ln w="12700">
              <a:solidFill>
                <a:schemeClr val="tx1"/>
              </a:solidFill>
              <a:tailEnd type="none" w="sm" len="me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sz="1800">
                <a:solidFill>
                  <a:schemeClr val="lt1"/>
                </a:solidFill>
              </a:endParaRPr>
            </a:p>
          </p:txBody>
        </p:sp>
      </p:grpSp>
      <p:cxnSp>
        <p:nvCxnSpPr>
          <p:cNvPr id="4954" name="Straight Connector 4953">
            <a:extLst>
              <a:ext uri="{FF2B5EF4-FFF2-40B4-BE49-F238E27FC236}">
                <a16:creationId xmlns:a16="http://schemas.microsoft.com/office/drawing/2014/main" id="{CBD4D100-5B3B-4FEC-94DA-FBA6602BAF84}"/>
              </a:ext>
            </a:extLst>
          </p:cNvPr>
          <p:cNvCxnSpPr>
            <a:cxnSpLocks/>
          </p:cNvCxnSpPr>
          <p:nvPr/>
        </p:nvCxnSpPr>
        <p:spPr>
          <a:xfrm>
            <a:off x="633958" y="4655820"/>
            <a:ext cx="14165851"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4957" name="TextBox 4956">
            <a:extLst>
              <a:ext uri="{FF2B5EF4-FFF2-40B4-BE49-F238E27FC236}">
                <a16:creationId xmlns:a16="http://schemas.microsoft.com/office/drawing/2014/main" id="{24855825-A42C-4EC1-A78A-5A06CDDA8D5C}"/>
              </a:ext>
            </a:extLst>
          </p:cNvPr>
          <p:cNvSpPr txBox="1"/>
          <p:nvPr/>
        </p:nvSpPr>
        <p:spPr>
          <a:xfrm>
            <a:off x="15508198" y="4049019"/>
            <a:ext cx="14175774" cy="492443"/>
          </a:xfrm>
          <a:prstGeom prst="rect">
            <a:avLst/>
          </a:prstGeom>
          <a:noFill/>
        </p:spPr>
        <p:txBody>
          <a:bodyPr wrap="square" lIns="0" tIns="0" rIns="0" bIns="0" rtlCol="0">
            <a:spAutoFit/>
          </a:bodyPr>
          <a:lstStyle/>
          <a:p>
            <a:pPr>
              <a:spcBef>
                <a:spcPts val="2242"/>
              </a:spcBef>
              <a:spcAft>
                <a:spcPts val="1246"/>
              </a:spcAft>
            </a:pPr>
            <a:r>
              <a:rPr lang="en-US" sz="3200" b="1" dirty="0">
                <a:latin typeface="+mj-lt"/>
                <a:cs typeface="Segoe UI Light" panose="020B0502040204020203" pitchFamily="34" charset="0"/>
              </a:rPr>
              <a:t>FINITE DIFFERENCE APPROACH </a:t>
            </a:r>
            <a:r>
              <a:rPr lang="en-US" sz="3200" dirty="0">
                <a:cs typeface="Segoe UI Light" panose="020B0502040204020203" pitchFamily="34" charset="0"/>
              </a:rPr>
              <a:t>| Baseline</a:t>
            </a:r>
          </a:p>
        </p:txBody>
      </p:sp>
      <p:cxnSp>
        <p:nvCxnSpPr>
          <p:cNvPr id="4958" name="Straight Connector 4957">
            <a:extLst>
              <a:ext uri="{FF2B5EF4-FFF2-40B4-BE49-F238E27FC236}">
                <a16:creationId xmlns:a16="http://schemas.microsoft.com/office/drawing/2014/main" id="{475644A7-770B-47F2-818C-7638EAD40084}"/>
              </a:ext>
            </a:extLst>
          </p:cNvPr>
          <p:cNvCxnSpPr>
            <a:cxnSpLocks/>
          </p:cNvCxnSpPr>
          <p:nvPr/>
        </p:nvCxnSpPr>
        <p:spPr>
          <a:xfrm>
            <a:off x="15508198" y="4655820"/>
            <a:ext cx="14165851"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5998" name="Rectangle 5997">
            <a:extLst>
              <a:ext uri="{FF2B5EF4-FFF2-40B4-BE49-F238E27FC236}">
                <a16:creationId xmlns:a16="http://schemas.microsoft.com/office/drawing/2014/main" id="{775E962A-3564-4D35-BF57-DB5B6CB8BD8D}"/>
              </a:ext>
            </a:extLst>
          </p:cNvPr>
          <p:cNvSpPr/>
          <p:nvPr/>
        </p:nvSpPr>
        <p:spPr>
          <a:xfrm>
            <a:off x="15508199" y="4895654"/>
            <a:ext cx="14165850" cy="615553"/>
          </a:xfrm>
          <a:prstGeom prst="rect">
            <a:avLst/>
          </a:prstGeom>
        </p:spPr>
        <p:txBody>
          <a:bodyPr wrap="square" lIns="0" tIns="0" rIns="0" bIns="0">
            <a:spAutoFit/>
          </a:bodyPr>
          <a:lstStyle/>
          <a:p>
            <a:pPr algn="just">
              <a:spcAft>
                <a:spcPts val="747"/>
              </a:spcAft>
            </a:pPr>
            <a:r>
              <a:rPr lang="en-US" sz="2000" dirty="0">
                <a:cs typeface="Segoe UI Light" panose="020B0502040204020203" pitchFamily="34" charset="0"/>
              </a:rPr>
              <a:t>The transfer function can be determined if the number concentration of particles is known at the device inlet and outlet. The number concentration is described by a partial differential equation: </a:t>
            </a:r>
          </a:p>
        </p:txBody>
      </p:sp>
      <p:grpSp>
        <p:nvGrpSpPr>
          <p:cNvPr id="34511" name="Group 34510">
            <a:extLst>
              <a:ext uri="{FF2B5EF4-FFF2-40B4-BE49-F238E27FC236}">
                <a16:creationId xmlns:a16="http://schemas.microsoft.com/office/drawing/2014/main" id="{8132BE0A-78E7-4847-A043-222C710DB843}"/>
              </a:ext>
            </a:extLst>
          </p:cNvPr>
          <p:cNvGrpSpPr/>
          <p:nvPr/>
        </p:nvGrpSpPr>
        <p:grpSpPr>
          <a:xfrm>
            <a:off x="15422076" y="5653607"/>
            <a:ext cx="8190924" cy="1289876"/>
            <a:chOff x="15397447" y="5565050"/>
            <a:chExt cx="8190924" cy="1289876"/>
          </a:xfrm>
        </p:grpSpPr>
        <p:graphicFrame>
          <p:nvGraphicFramePr>
            <p:cNvPr id="17" name="Object 16">
              <a:extLst>
                <a:ext uri="{FF2B5EF4-FFF2-40B4-BE49-F238E27FC236}">
                  <a16:creationId xmlns:a16="http://schemas.microsoft.com/office/drawing/2014/main" id="{2EFF60CC-6F91-4F04-B7C8-B303CF7E3DA3}"/>
                </a:ext>
              </a:extLst>
            </p:cNvPr>
            <p:cNvGraphicFramePr>
              <a:graphicFrameLocks noChangeAspect="1"/>
            </p:cNvGraphicFramePr>
            <p:nvPr>
              <p:extLst>
                <p:ext uri="{D42A27DB-BD31-4B8C-83A1-F6EECF244321}">
                  <p14:modId xmlns:p14="http://schemas.microsoft.com/office/powerpoint/2010/main" val="3643275863"/>
                </p:ext>
              </p:extLst>
            </p:nvPr>
          </p:nvGraphicFramePr>
          <p:xfrm>
            <a:off x="15841371" y="5565050"/>
            <a:ext cx="7747000" cy="787400"/>
          </p:xfrm>
          <a:graphic>
            <a:graphicData uri="http://schemas.openxmlformats.org/presentationml/2006/ole">
              <mc:AlternateContent xmlns:mc="http://schemas.openxmlformats.org/markup-compatibility/2006">
                <mc:Choice xmlns:v="urn:schemas-microsoft-com:vml" Requires="v">
                  <p:oleObj spid="_x0000_s3671" name="Equation" r:id="rId7" imgW="7746840" imgH="787320" progId="Equation.DSMT4">
                    <p:embed/>
                  </p:oleObj>
                </mc:Choice>
                <mc:Fallback>
                  <p:oleObj name="Equation" r:id="rId7" imgW="7746840" imgH="787320" progId="Equation.DSMT4">
                    <p:embed/>
                    <p:pic>
                      <p:nvPicPr>
                        <p:cNvPr id="0" name=""/>
                        <p:cNvPicPr/>
                        <p:nvPr/>
                      </p:nvPicPr>
                      <p:blipFill>
                        <a:blip r:embed="rId8"/>
                        <a:stretch>
                          <a:fillRect/>
                        </a:stretch>
                      </p:blipFill>
                      <p:spPr>
                        <a:xfrm>
                          <a:off x="15841371" y="5565050"/>
                          <a:ext cx="7747000" cy="787400"/>
                        </a:xfrm>
                        <a:prstGeom prst="rect">
                          <a:avLst/>
                        </a:prstGeom>
                      </p:spPr>
                    </p:pic>
                  </p:oleObj>
                </mc:Fallback>
              </mc:AlternateContent>
            </a:graphicData>
          </a:graphic>
        </p:graphicFrame>
        <p:sp>
          <p:nvSpPr>
            <p:cNvPr id="35852" name="Left Brace 35851">
              <a:extLst>
                <a:ext uri="{FF2B5EF4-FFF2-40B4-BE49-F238E27FC236}">
                  <a16:creationId xmlns:a16="http://schemas.microsoft.com/office/drawing/2014/main" id="{83C8848E-5662-482E-A629-A98D899CB1D2}"/>
                </a:ext>
              </a:extLst>
            </p:cNvPr>
            <p:cNvSpPr/>
            <p:nvPr/>
          </p:nvSpPr>
          <p:spPr>
            <a:xfrm rot="16200000">
              <a:off x="16069514" y="6110560"/>
              <a:ext cx="149021" cy="605300"/>
            </a:xfrm>
            <a:prstGeom prst="leftBrace">
              <a:avLst>
                <a:gd name="adj1" fmla="val 41570"/>
                <a:gd name="adj2" fmla="val 50000"/>
              </a:avLst>
            </a:prstGeom>
            <a:ln w="127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232" name="Rectangle 3231">
              <a:extLst>
                <a:ext uri="{FF2B5EF4-FFF2-40B4-BE49-F238E27FC236}">
                  <a16:creationId xmlns:a16="http://schemas.microsoft.com/office/drawing/2014/main" id="{9FFADA81-CA75-4A58-8DC0-06C578B9E4A9}"/>
                </a:ext>
              </a:extLst>
            </p:cNvPr>
            <p:cNvSpPr/>
            <p:nvPr/>
          </p:nvSpPr>
          <p:spPr>
            <a:xfrm>
              <a:off x="15397447" y="6547149"/>
              <a:ext cx="1446624" cy="307777"/>
            </a:xfrm>
            <a:prstGeom prst="rect">
              <a:avLst/>
            </a:prstGeom>
          </p:spPr>
          <p:txBody>
            <a:bodyPr wrap="square" lIns="0" tIns="0" rIns="0" bIns="0">
              <a:spAutoFit/>
            </a:bodyPr>
            <a:lstStyle/>
            <a:p>
              <a:pPr algn="ctr"/>
              <a:r>
                <a:rPr lang="en-US" sz="2000" dirty="0">
                  <a:cs typeface="Segoe UI Light" panose="020B0502040204020203" pitchFamily="34" charset="0"/>
                </a:rPr>
                <a:t>Convection</a:t>
              </a:r>
            </a:p>
          </p:txBody>
        </p:sp>
        <p:sp>
          <p:nvSpPr>
            <p:cNvPr id="3233" name="Left Brace 3232">
              <a:extLst>
                <a:ext uri="{FF2B5EF4-FFF2-40B4-BE49-F238E27FC236}">
                  <a16:creationId xmlns:a16="http://schemas.microsoft.com/office/drawing/2014/main" id="{B48F3DAE-0291-4898-A2C8-29D9488DF9F2}"/>
                </a:ext>
              </a:extLst>
            </p:cNvPr>
            <p:cNvSpPr/>
            <p:nvPr/>
          </p:nvSpPr>
          <p:spPr>
            <a:xfrm rot="16200000">
              <a:off x="17372535" y="5622881"/>
              <a:ext cx="149021" cy="1580658"/>
            </a:xfrm>
            <a:prstGeom prst="leftBrace">
              <a:avLst>
                <a:gd name="adj1" fmla="val 41570"/>
                <a:gd name="adj2" fmla="val 50000"/>
              </a:avLst>
            </a:prstGeom>
            <a:ln w="127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237" name="Left Brace 3236">
              <a:extLst>
                <a:ext uri="{FF2B5EF4-FFF2-40B4-BE49-F238E27FC236}">
                  <a16:creationId xmlns:a16="http://schemas.microsoft.com/office/drawing/2014/main" id="{7E8CDDE1-A7F6-406B-AEC0-2BA856E2F762}"/>
                </a:ext>
              </a:extLst>
            </p:cNvPr>
            <p:cNvSpPr/>
            <p:nvPr/>
          </p:nvSpPr>
          <p:spPr>
            <a:xfrm rot="16200000">
              <a:off x="19297855" y="5523821"/>
              <a:ext cx="149021" cy="1778778"/>
            </a:xfrm>
            <a:prstGeom prst="leftBrace">
              <a:avLst>
                <a:gd name="adj1" fmla="val 41570"/>
                <a:gd name="adj2" fmla="val 50000"/>
              </a:avLst>
            </a:prstGeom>
            <a:ln w="127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999" name="Rectangle 5998">
              <a:extLst>
                <a:ext uri="{FF2B5EF4-FFF2-40B4-BE49-F238E27FC236}">
                  <a16:creationId xmlns:a16="http://schemas.microsoft.com/office/drawing/2014/main" id="{C1FB4BAD-2153-466A-9C07-381B9E08952C}"/>
                </a:ext>
              </a:extLst>
            </p:cNvPr>
            <p:cNvSpPr/>
            <p:nvPr/>
          </p:nvSpPr>
          <p:spPr>
            <a:xfrm>
              <a:off x="16916045" y="6547149"/>
              <a:ext cx="1154846" cy="307777"/>
            </a:xfrm>
            <a:prstGeom prst="rect">
              <a:avLst/>
            </a:prstGeom>
          </p:spPr>
          <p:txBody>
            <a:bodyPr wrap="square" lIns="0" tIns="0" rIns="0" bIns="0">
              <a:spAutoFit/>
            </a:bodyPr>
            <a:lstStyle/>
            <a:p>
              <a:pPr algn="ctr"/>
              <a:r>
                <a:rPr lang="en-US" sz="2000" dirty="0">
                  <a:cs typeface="Segoe UI Light" panose="020B0502040204020203" pitchFamily="34" charset="0"/>
                </a:rPr>
                <a:t>Diffusion</a:t>
              </a:r>
            </a:p>
          </p:txBody>
        </p:sp>
        <p:sp>
          <p:nvSpPr>
            <p:cNvPr id="6000" name="Rectangle 5999">
              <a:extLst>
                <a:ext uri="{FF2B5EF4-FFF2-40B4-BE49-F238E27FC236}">
                  <a16:creationId xmlns:a16="http://schemas.microsoft.com/office/drawing/2014/main" id="{75903E56-3AF4-4366-BE06-0F9C14C1319E}"/>
                </a:ext>
              </a:extLst>
            </p:cNvPr>
            <p:cNvSpPr/>
            <p:nvPr/>
          </p:nvSpPr>
          <p:spPr>
            <a:xfrm>
              <a:off x="18695804" y="6547149"/>
              <a:ext cx="2011799" cy="307777"/>
            </a:xfrm>
            <a:prstGeom prst="rect">
              <a:avLst/>
            </a:prstGeom>
          </p:spPr>
          <p:txBody>
            <a:bodyPr wrap="square" lIns="0" tIns="0" rIns="0" bIns="0">
              <a:spAutoFit/>
            </a:bodyPr>
            <a:lstStyle/>
            <a:p>
              <a:r>
                <a:rPr lang="en-US" sz="2000" dirty="0">
                  <a:cs typeface="Segoe UI Light" panose="020B0502040204020203" pitchFamily="34" charset="0"/>
                </a:rPr>
                <a:t>Particle migration</a:t>
              </a:r>
            </a:p>
          </p:txBody>
        </p:sp>
        <p:cxnSp>
          <p:nvCxnSpPr>
            <p:cNvPr id="34510" name="Straight Connector 34509">
              <a:extLst>
                <a:ext uri="{FF2B5EF4-FFF2-40B4-BE49-F238E27FC236}">
                  <a16:creationId xmlns:a16="http://schemas.microsoft.com/office/drawing/2014/main" id="{B5FAC152-784E-4DC4-87CC-6FEA1EFFFBF4}"/>
                </a:ext>
              </a:extLst>
            </p:cNvPr>
            <p:cNvCxnSpPr/>
            <p:nvPr/>
          </p:nvCxnSpPr>
          <p:spPr>
            <a:xfrm flipV="1">
              <a:off x="16143666" y="6489700"/>
              <a:ext cx="0" cy="8636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004" name="Straight Connector 6003">
              <a:extLst>
                <a:ext uri="{FF2B5EF4-FFF2-40B4-BE49-F238E27FC236}">
                  <a16:creationId xmlns:a16="http://schemas.microsoft.com/office/drawing/2014/main" id="{72B876EB-54C3-445C-87BA-34895642B362}"/>
                </a:ext>
              </a:extLst>
            </p:cNvPr>
            <p:cNvCxnSpPr/>
            <p:nvPr/>
          </p:nvCxnSpPr>
          <p:spPr>
            <a:xfrm flipV="1">
              <a:off x="17446051" y="6489700"/>
              <a:ext cx="0" cy="8636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005" name="Straight Connector 6004">
              <a:extLst>
                <a:ext uri="{FF2B5EF4-FFF2-40B4-BE49-F238E27FC236}">
                  <a16:creationId xmlns:a16="http://schemas.microsoft.com/office/drawing/2014/main" id="{BEABFF60-52A4-4A85-81A0-B69A9569DA23}"/>
                </a:ext>
              </a:extLst>
            </p:cNvPr>
            <p:cNvCxnSpPr/>
            <p:nvPr/>
          </p:nvCxnSpPr>
          <p:spPr>
            <a:xfrm flipV="1">
              <a:off x="19372006" y="6489700"/>
              <a:ext cx="0" cy="8636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6007" name="Rectangle 6006">
            <a:extLst>
              <a:ext uri="{FF2B5EF4-FFF2-40B4-BE49-F238E27FC236}">
                <a16:creationId xmlns:a16="http://schemas.microsoft.com/office/drawing/2014/main" id="{B1DBB184-F6C7-443D-BEB5-251FB12C598F}"/>
              </a:ext>
            </a:extLst>
          </p:cNvPr>
          <p:cNvSpPr/>
          <p:nvPr/>
        </p:nvSpPr>
        <p:spPr>
          <a:xfrm>
            <a:off x="1546812" y="10035315"/>
            <a:ext cx="13334805" cy="615553"/>
          </a:xfrm>
          <a:prstGeom prst="rect">
            <a:avLst/>
          </a:prstGeom>
        </p:spPr>
        <p:txBody>
          <a:bodyPr wrap="square" lIns="0" tIns="0" rIns="0" bIns="0">
            <a:spAutoFit/>
          </a:bodyPr>
          <a:lstStyle/>
          <a:p>
            <a:r>
              <a:rPr lang="en-US" sz="2000" b="1" dirty="0">
                <a:solidFill>
                  <a:schemeClr val="accent3"/>
                </a:solidFill>
                <a:latin typeface="+mj-lt"/>
                <a:cs typeface="Segoe UI Light" panose="020B0502040204020203" pitchFamily="34" charset="0"/>
              </a:rPr>
              <a:t>PARTICLE MIGRATION VELOCITY </a:t>
            </a:r>
            <a:r>
              <a:rPr lang="en-US" sz="2000" dirty="0">
                <a:cs typeface="Segoe UI Light" panose="020B0502040204020203" pitchFamily="34" charset="0"/>
              </a:rPr>
              <a:t>| </a:t>
            </a:r>
            <a:r>
              <a:rPr lang="en-US" sz="2000" i="1" dirty="0" err="1">
                <a:cs typeface="Segoe UI Light" panose="020B0502040204020203" pitchFamily="34" charset="0"/>
              </a:rPr>
              <a:t>c</a:t>
            </a:r>
            <a:r>
              <a:rPr lang="en-US" sz="2000" baseline="-25000" dirty="0" err="1">
                <a:cs typeface="Segoe UI Light" panose="020B0502040204020203" pitchFamily="34" charset="0"/>
              </a:rPr>
              <a:t>r</a:t>
            </a:r>
            <a:endParaRPr lang="en-US" sz="2000" baseline="-25000" dirty="0">
              <a:cs typeface="Segoe UI Light" panose="020B0502040204020203" pitchFamily="34" charset="0"/>
            </a:endParaRPr>
          </a:p>
          <a:p>
            <a:pPr>
              <a:spcAft>
                <a:spcPts val="747"/>
              </a:spcAft>
            </a:pPr>
            <a:r>
              <a:rPr lang="en-US" sz="2000" dirty="0">
                <a:cs typeface="Segoe UI Light" panose="020B0502040204020203" pitchFamily="34" charset="0"/>
              </a:rPr>
              <a:t>Defines the radial motion of the particle relative to the fluid and results from a balance of centrifugal and electrostatic forces </a:t>
            </a:r>
          </a:p>
        </p:txBody>
      </p:sp>
      <p:grpSp>
        <p:nvGrpSpPr>
          <p:cNvPr id="34523" name="Group 34522">
            <a:extLst>
              <a:ext uri="{FF2B5EF4-FFF2-40B4-BE49-F238E27FC236}">
                <a16:creationId xmlns:a16="http://schemas.microsoft.com/office/drawing/2014/main" id="{997219E6-CBAC-47C4-837F-5140902ABBA1}"/>
              </a:ext>
            </a:extLst>
          </p:cNvPr>
          <p:cNvGrpSpPr/>
          <p:nvPr/>
        </p:nvGrpSpPr>
        <p:grpSpPr>
          <a:xfrm>
            <a:off x="1243116" y="10109225"/>
            <a:ext cx="136262" cy="1894852"/>
            <a:chOff x="10951238" y="23317200"/>
            <a:chExt cx="136262" cy="1894852"/>
          </a:xfrm>
        </p:grpSpPr>
        <p:cxnSp>
          <p:nvCxnSpPr>
            <p:cNvPr id="6008" name="Straight Connector 6007">
              <a:extLst>
                <a:ext uri="{FF2B5EF4-FFF2-40B4-BE49-F238E27FC236}">
                  <a16:creationId xmlns:a16="http://schemas.microsoft.com/office/drawing/2014/main" id="{BA61B412-A63F-4362-A8E9-F9C79EF2E799}"/>
                </a:ext>
              </a:extLst>
            </p:cNvPr>
            <p:cNvCxnSpPr>
              <a:cxnSpLocks/>
            </p:cNvCxnSpPr>
            <p:nvPr/>
          </p:nvCxnSpPr>
          <p:spPr>
            <a:xfrm>
              <a:off x="11023432" y="23317200"/>
              <a:ext cx="0" cy="1885188"/>
            </a:xfrm>
            <a:prstGeom prst="line">
              <a:avLst/>
            </a:prstGeom>
            <a:ln w="31750">
              <a:solidFill>
                <a:schemeClr val="tx1"/>
              </a:solidFill>
            </a:ln>
          </p:spPr>
          <p:style>
            <a:lnRef idx="1">
              <a:schemeClr val="accent1"/>
            </a:lnRef>
            <a:fillRef idx="0">
              <a:schemeClr val="accent1"/>
            </a:fillRef>
            <a:effectRef idx="0">
              <a:schemeClr val="accent1"/>
            </a:effectRef>
            <a:fontRef idx="minor">
              <a:schemeClr val="tx1"/>
            </a:fontRef>
          </p:style>
        </p:cxnSp>
        <p:sp>
          <p:nvSpPr>
            <p:cNvPr id="6009" name="Oval 6008">
              <a:extLst>
                <a:ext uri="{FF2B5EF4-FFF2-40B4-BE49-F238E27FC236}">
                  <a16:creationId xmlns:a16="http://schemas.microsoft.com/office/drawing/2014/main" id="{301B56A9-AF8F-4F98-AF1E-589869BCFCE8}"/>
                </a:ext>
              </a:extLst>
            </p:cNvPr>
            <p:cNvSpPr/>
            <p:nvPr/>
          </p:nvSpPr>
          <p:spPr>
            <a:xfrm flipH="1">
              <a:off x="10951238" y="24204492"/>
              <a:ext cx="136262" cy="136262"/>
            </a:xfrm>
            <a:prstGeom prst="ellipse">
              <a:avLst/>
            </a:prstGeom>
            <a:solidFill>
              <a:schemeClr val="accent1"/>
            </a:solidFill>
            <a:ln w="31750">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sz="2000" dirty="0"/>
            </a:p>
          </p:txBody>
        </p:sp>
        <p:sp>
          <p:nvSpPr>
            <p:cNvPr id="6010" name="Oval 6009">
              <a:extLst>
                <a:ext uri="{FF2B5EF4-FFF2-40B4-BE49-F238E27FC236}">
                  <a16:creationId xmlns:a16="http://schemas.microsoft.com/office/drawing/2014/main" id="{4E56CF9D-2077-4415-832A-0444C7B2B788}"/>
                </a:ext>
              </a:extLst>
            </p:cNvPr>
            <p:cNvSpPr/>
            <p:nvPr/>
          </p:nvSpPr>
          <p:spPr>
            <a:xfrm flipH="1">
              <a:off x="10951238" y="25075790"/>
              <a:ext cx="136262" cy="136262"/>
            </a:xfrm>
            <a:prstGeom prst="ellipse">
              <a:avLst/>
            </a:prstGeom>
            <a:solidFill>
              <a:schemeClr val="accent6"/>
            </a:solidFill>
            <a:ln w="31750">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sz="2000" dirty="0"/>
            </a:p>
          </p:txBody>
        </p:sp>
        <p:sp>
          <p:nvSpPr>
            <p:cNvPr id="6011" name="Oval 6010">
              <a:extLst>
                <a:ext uri="{FF2B5EF4-FFF2-40B4-BE49-F238E27FC236}">
                  <a16:creationId xmlns:a16="http://schemas.microsoft.com/office/drawing/2014/main" id="{161EBF32-A393-4A9A-B677-32469E55CE9A}"/>
                </a:ext>
              </a:extLst>
            </p:cNvPr>
            <p:cNvSpPr/>
            <p:nvPr/>
          </p:nvSpPr>
          <p:spPr>
            <a:xfrm flipH="1">
              <a:off x="10951238" y="23323751"/>
              <a:ext cx="136262" cy="136262"/>
            </a:xfrm>
            <a:prstGeom prst="ellipse">
              <a:avLst/>
            </a:prstGeom>
            <a:solidFill>
              <a:schemeClr val="accent3"/>
            </a:solidFill>
            <a:ln w="31750">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sz="2000"/>
            </a:p>
          </p:txBody>
        </p:sp>
      </p:grpSp>
      <p:sp>
        <p:nvSpPr>
          <p:cNvPr id="6013" name="Rectangle 6012">
            <a:extLst>
              <a:ext uri="{FF2B5EF4-FFF2-40B4-BE49-F238E27FC236}">
                <a16:creationId xmlns:a16="http://schemas.microsoft.com/office/drawing/2014/main" id="{18C8C8CE-9F14-4A00-90E1-CE671BE86699}"/>
              </a:ext>
            </a:extLst>
          </p:cNvPr>
          <p:cNvSpPr/>
          <p:nvPr/>
        </p:nvSpPr>
        <p:spPr>
          <a:xfrm>
            <a:off x="1517289" y="10906127"/>
            <a:ext cx="13069078" cy="615553"/>
          </a:xfrm>
          <a:prstGeom prst="rect">
            <a:avLst/>
          </a:prstGeom>
        </p:spPr>
        <p:txBody>
          <a:bodyPr wrap="square" lIns="0" tIns="0" rIns="0" bIns="0">
            <a:spAutoFit/>
          </a:bodyPr>
          <a:lstStyle/>
          <a:p>
            <a:r>
              <a:rPr lang="en-US" sz="2000" b="1" dirty="0">
                <a:solidFill>
                  <a:schemeClr val="accent1"/>
                </a:solidFill>
                <a:latin typeface="+mj-lt"/>
                <a:cs typeface="Segoe UI Light" panose="020B0502040204020203" pitchFamily="34" charset="0"/>
              </a:rPr>
              <a:t>AXIAL FLOW VELOCITY</a:t>
            </a:r>
            <a:r>
              <a:rPr lang="en-US" sz="2000" dirty="0">
                <a:solidFill>
                  <a:schemeClr val="accent1"/>
                </a:solidFill>
                <a:cs typeface="Segoe UI Light" panose="020B0502040204020203" pitchFamily="34" charset="0"/>
              </a:rPr>
              <a:t> </a:t>
            </a:r>
            <a:r>
              <a:rPr lang="en-US" sz="2000" dirty="0">
                <a:cs typeface="Segoe UI Light" panose="020B0502040204020203" pitchFamily="34" charset="0"/>
              </a:rPr>
              <a:t>| </a:t>
            </a:r>
            <a:r>
              <a:rPr lang="en-US" sz="2000" i="1" dirty="0" err="1">
                <a:cs typeface="Segoe UI Light" panose="020B0502040204020203" pitchFamily="34" charset="0"/>
              </a:rPr>
              <a:t>v</a:t>
            </a:r>
            <a:r>
              <a:rPr lang="en-US" sz="2000" baseline="-25000" dirty="0" err="1">
                <a:cs typeface="Segoe UI Light" panose="020B0502040204020203" pitchFamily="34" charset="0"/>
              </a:rPr>
              <a:t>z</a:t>
            </a:r>
            <a:endParaRPr lang="en-US" sz="2000" baseline="-25000" dirty="0">
              <a:cs typeface="Segoe UI Light" panose="020B0502040204020203" pitchFamily="34" charset="0"/>
            </a:endParaRPr>
          </a:p>
          <a:p>
            <a:pPr>
              <a:spcAft>
                <a:spcPts val="747"/>
              </a:spcAft>
            </a:pPr>
            <a:r>
              <a:rPr lang="en-US" sz="2000" dirty="0">
                <a:cs typeface="Segoe UI Light" panose="020B0502040204020203" pitchFamily="34" charset="0"/>
              </a:rPr>
              <a:t>Defines the distribution of the fluid velocity in the axial direction and as a function of the radial coordinate </a:t>
            </a:r>
          </a:p>
        </p:txBody>
      </p:sp>
      <p:sp>
        <p:nvSpPr>
          <p:cNvPr id="6014" name="Rectangle 6013">
            <a:extLst>
              <a:ext uri="{FF2B5EF4-FFF2-40B4-BE49-F238E27FC236}">
                <a16:creationId xmlns:a16="http://schemas.microsoft.com/office/drawing/2014/main" id="{9F798534-4950-483A-A36B-B01D8FDB6B36}"/>
              </a:ext>
            </a:extLst>
          </p:cNvPr>
          <p:cNvSpPr/>
          <p:nvPr/>
        </p:nvSpPr>
        <p:spPr>
          <a:xfrm>
            <a:off x="1517290" y="11776940"/>
            <a:ext cx="11852661" cy="615553"/>
          </a:xfrm>
          <a:prstGeom prst="rect">
            <a:avLst/>
          </a:prstGeom>
        </p:spPr>
        <p:txBody>
          <a:bodyPr wrap="square" lIns="0" tIns="0" rIns="0" bIns="0">
            <a:spAutoFit/>
          </a:bodyPr>
          <a:lstStyle/>
          <a:p>
            <a:r>
              <a:rPr lang="en-US" sz="2000" b="1" dirty="0">
                <a:solidFill>
                  <a:schemeClr val="accent6"/>
                </a:solidFill>
                <a:latin typeface="+mj-lt"/>
                <a:cs typeface="Segoe UI Light" panose="020B0502040204020203" pitchFamily="34" charset="0"/>
              </a:rPr>
              <a:t>DIFFUSION</a:t>
            </a:r>
            <a:r>
              <a:rPr lang="en-US" sz="2000" b="1" dirty="0">
                <a:solidFill>
                  <a:schemeClr val="accent1"/>
                </a:solidFill>
                <a:latin typeface="+mj-lt"/>
                <a:cs typeface="Segoe UI Light" panose="020B0502040204020203" pitchFamily="34" charset="0"/>
              </a:rPr>
              <a:t> </a:t>
            </a:r>
            <a:r>
              <a:rPr lang="en-US" sz="2000" dirty="0">
                <a:cs typeface="Segoe UI Light" panose="020B0502040204020203" pitchFamily="34" charset="0"/>
              </a:rPr>
              <a:t>| </a:t>
            </a:r>
            <a:r>
              <a:rPr lang="en-US" sz="2000" i="1" dirty="0">
                <a:cs typeface="Segoe UI Light" panose="020B0502040204020203" pitchFamily="34" charset="0"/>
              </a:rPr>
              <a:t>D</a:t>
            </a:r>
            <a:r>
              <a:rPr lang="en-US" sz="2000" baseline="-25000" dirty="0">
                <a:cs typeface="Segoe UI Light" panose="020B0502040204020203" pitchFamily="34" charset="0"/>
              </a:rPr>
              <a:t>0</a:t>
            </a:r>
          </a:p>
          <a:p>
            <a:pPr>
              <a:spcAft>
                <a:spcPts val="747"/>
              </a:spcAft>
            </a:pPr>
            <a:r>
              <a:rPr lang="en-US" sz="2000" dirty="0">
                <a:cs typeface="Segoe UI Light" panose="020B0502040204020203" pitchFamily="34" charset="0"/>
              </a:rPr>
              <a:t>Diffusion causes a spreading of the particles throughout the device and is most relevant for small particles </a:t>
            </a:r>
          </a:p>
        </p:txBody>
      </p:sp>
      <p:sp>
        <p:nvSpPr>
          <p:cNvPr id="6016" name="Rectangle 6015">
            <a:extLst>
              <a:ext uri="{FF2B5EF4-FFF2-40B4-BE49-F238E27FC236}">
                <a16:creationId xmlns:a16="http://schemas.microsoft.com/office/drawing/2014/main" id="{B6436CB0-B1C9-4BD7-A74D-E0FF1BBA0C6D}"/>
              </a:ext>
            </a:extLst>
          </p:cNvPr>
          <p:cNvSpPr/>
          <p:nvPr/>
        </p:nvSpPr>
        <p:spPr>
          <a:xfrm rot="16200000">
            <a:off x="74521" y="10824762"/>
            <a:ext cx="1644042" cy="458556"/>
          </a:xfrm>
          <a:prstGeom prst="rect">
            <a:avLst/>
          </a:prstGeom>
          <a:noFill/>
          <a:ln w="22225">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37160" tIns="68580" rIns="137160" bIns="68580" numCol="1" spcCol="0" rtlCol="0" fromWordArt="0" anchor="ctr" anchorCtr="0" forceAA="0" compatLnSpc="1">
            <a:prstTxWarp prst="textNoShape">
              <a:avLst/>
            </a:prstTxWarp>
            <a:noAutofit/>
          </a:bodyPr>
          <a:lstStyle/>
          <a:p>
            <a:pPr algn="ctr"/>
            <a:r>
              <a:rPr lang="en-US" sz="1800" dirty="0">
                <a:solidFill>
                  <a:schemeClr val="tx1"/>
                </a:solidFill>
              </a:rPr>
              <a:t>Important parameters</a:t>
            </a:r>
            <a:endParaRPr lang="en-US" sz="1800" baseline="30000" dirty="0">
              <a:solidFill>
                <a:schemeClr val="tx1"/>
              </a:solidFill>
            </a:endParaRPr>
          </a:p>
        </p:txBody>
      </p:sp>
      <p:sp>
        <p:nvSpPr>
          <p:cNvPr id="6017" name="Rectangle 6016">
            <a:extLst>
              <a:ext uri="{FF2B5EF4-FFF2-40B4-BE49-F238E27FC236}">
                <a16:creationId xmlns:a16="http://schemas.microsoft.com/office/drawing/2014/main" id="{2374D70F-1D60-4BB8-AA37-307114323DC8}"/>
              </a:ext>
            </a:extLst>
          </p:cNvPr>
          <p:cNvSpPr/>
          <p:nvPr/>
        </p:nvSpPr>
        <p:spPr>
          <a:xfrm>
            <a:off x="633958" y="35097779"/>
            <a:ext cx="14165851" cy="307777"/>
          </a:xfrm>
          <a:prstGeom prst="rect">
            <a:avLst/>
          </a:prstGeom>
        </p:spPr>
        <p:txBody>
          <a:bodyPr wrap="square" lIns="0" tIns="0" rIns="0" bIns="0">
            <a:spAutoFit/>
          </a:bodyPr>
          <a:lstStyle/>
          <a:p>
            <a:pPr algn="just">
              <a:spcAft>
                <a:spcPts val="747"/>
              </a:spcAft>
            </a:pPr>
            <a:r>
              <a:rPr lang="en-US" sz="2000" dirty="0">
                <a:cs typeface="Segoe UI Light" panose="020B0502040204020203" pitchFamily="34" charset="0"/>
              </a:rPr>
              <a:t>The preferred method depends on several factors: </a:t>
            </a:r>
          </a:p>
        </p:txBody>
      </p:sp>
      <p:sp>
        <p:nvSpPr>
          <p:cNvPr id="6018" name="TextBox 6017">
            <a:extLst>
              <a:ext uri="{FF2B5EF4-FFF2-40B4-BE49-F238E27FC236}">
                <a16:creationId xmlns:a16="http://schemas.microsoft.com/office/drawing/2014/main" id="{59A0984F-B4F6-4CAE-8858-3D6E34C8D26D}"/>
              </a:ext>
            </a:extLst>
          </p:cNvPr>
          <p:cNvSpPr txBox="1"/>
          <p:nvPr/>
        </p:nvSpPr>
        <p:spPr>
          <a:xfrm>
            <a:off x="633958" y="34253423"/>
            <a:ext cx="9685319" cy="492443"/>
          </a:xfrm>
          <a:prstGeom prst="rect">
            <a:avLst/>
          </a:prstGeom>
          <a:noFill/>
        </p:spPr>
        <p:txBody>
          <a:bodyPr wrap="square" lIns="0" tIns="0" rIns="0" bIns="0" rtlCol="0">
            <a:spAutoFit/>
          </a:bodyPr>
          <a:lstStyle/>
          <a:p>
            <a:pPr>
              <a:spcBef>
                <a:spcPts val="2242"/>
              </a:spcBef>
              <a:spcAft>
                <a:spcPts val="1246"/>
              </a:spcAft>
            </a:pPr>
            <a:r>
              <a:rPr lang="en-US" sz="3200" b="1" dirty="0">
                <a:latin typeface="+mj-lt"/>
                <a:cs typeface="Segoe UI Light" panose="020B0502040204020203" pitchFamily="34" charset="0"/>
              </a:rPr>
              <a:t>RECOMMENDATIONS</a:t>
            </a:r>
            <a:r>
              <a:rPr lang="en-US" sz="3200" b="1" dirty="0">
                <a:cs typeface="Segoe UI Light" panose="020B0502040204020203" pitchFamily="34" charset="0"/>
              </a:rPr>
              <a:t> </a:t>
            </a:r>
            <a:r>
              <a:rPr lang="en-US" sz="3200" dirty="0">
                <a:cs typeface="Segoe UI Light" panose="020B0502040204020203" pitchFamily="34" charset="0"/>
              </a:rPr>
              <a:t>| Which method should I use?</a:t>
            </a:r>
            <a:endParaRPr lang="en-US" sz="3200" b="1" dirty="0">
              <a:latin typeface="+mj-lt"/>
              <a:cs typeface="Segoe UI Light" panose="020B0502040204020203" pitchFamily="34" charset="0"/>
            </a:endParaRPr>
          </a:p>
        </p:txBody>
      </p:sp>
      <p:cxnSp>
        <p:nvCxnSpPr>
          <p:cNvPr id="6019" name="Straight Connector 6018">
            <a:extLst>
              <a:ext uri="{FF2B5EF4-FFF2-40B4-BE49-F238E27FC236}">
                <a16:creationId xmlns:a16="http://schemas.microsoft.com/office/drawing/2014/main" id="{4C160E10-9F50-4878-B5B1-AAB0D270BE22}"/>
              </a:ext>
            </a:extLst>
          </p:cNvPr>
          <p:cNvCxnSpPr>
            <a:cxnSpLocks/>
          </p:cNvCxnSpPr>
          <p:nvPr/>
        </p:nvCxnSpPr>
        <p:spPr>
          <a:xfrm>
            <a:off x="633958" y="34860224"/>
            <a:ext cx="14165851"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6023" name="TextBox 6022">
            <a:extLst>
              <a:ext uri="{FF2B5EF4-FFF2-40B4-BE49-F238E27FC236}">
                <a16:creationId xmlns:a16="http://schemas.microsoft.com/office/drawing/2014/main" id="{ACA8D643-1B2B-4B7F-812F-9B9499C52BC3}"/>
              </a:ext>
            </a:extLst>
          </p:cNvPr>
          <p:cNvSpPr txBox="1"/>
          <p:nvPr/>
        </p:nvSpPr>
        <p:spPr>
          <a:xfrm>
            <a:off x="15508198" y="34253423"/>
            <a:ext cx="14175774" cy="492443"/>
          </a:xfrm>
          <a:prstGeom prst="rect">
            <a:avLst/>
          </a:prstGeom>
          <a:noFill/>
        </p:spPr>
        <p:txBody>
          <a:bodyPr wrap="square" lIns="0" tIns="0" rIns="0" bIns="0" rtlCol="0">
            <a:spAutoFit/>
          </a:bodyPr>
          <a:lstStyle/>
          <a:p>
            <a:pPr>
              <a:spcBef>
                <a:spcPts val="2242"/>
              </a:spcBef>
              <a:spcAft>
                <a:spcPts val="1246"/>
              </a:spcAft>
            </a:pPr>
            <a:r>
              <a:rPr lang="en-US" sz="3200" b="1" dirty="0">
                <a:latin typeface="+mj-lt"/>
                <a:cs typeface="Segoe UI Light" panose="020B0502040204020203" pitchFamily="34" charset="0"/>
              </a:rPr>
              <a:t>COMPUTATIONAL EFFORT</a:t>
            </a:r>
            <a:endParaRPr lang="en-US" sz="3200" dirty="0">
              <a:cs typeface="Segoe UI Light" panose="020B0502040204020203" pitchFamily="34" charset="0"/>
            </a:endParaRPr>
          </a:p>
        </p:txBody>
      </p:sp>
      <p:cxnSp>
        <p:nvCxnSpPr>
          <p:cNvPr id="6024" name="Straight Connector 6023">
            <a:extLst>
              <a:ext uri="{FF2B5EF4-FFF2-40B4-BE49-F238E27FC236}">
                <a16:creationId xmlns:a16="http://schemas.microsoft.com/office/drawing/2014/main" id="{28DFACAC-6C3A-460C-9DBD-D50A97DA6971}"/>
              </a:ext>
            </a:extLst>
          </p:cNvPr>
          <p:cNvCxnSpPr>
            <a:cxnSpLocks/>
          </p:cNvCxnSpPr>
          <p:nvPr/>
        </p:nvCxnSpPr>
        <p:spPr>
          <a:xfrm>
            <a:off x="15508198" y="34860224"/>
            <a:ext cx="14165851"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6025" name="Rectangle 6024">
            <a:extLst>
              <a:ext uri="{FF2B5EF4-FFF2-40B4-BE49-F238E27FC236}">
                <a16:creationId xmlns:a16="http://schemas.microsoft.com/office/drawing/2014/main" id="{E989EA30-8623-45C2-AD6D-FAE8BAB9BCAE}"/>
              </a:ext>
            </a:extLst>
          </p:cNvPr>
          <p:cNvSpPr/>
          <p:nvPr/>
        </p:nvSpPr>
        <p:spPr>
          <a:xfrm>
            <a:off x="15508199" y="35100058"/>
            <a:ext cx="14165850" cy="307777"/>
          </a:xfrm>
          <a:prstGeom prst="rect">
            <a:avLst/>
          </a:prstGeom>
        </p:spPr>
        <p:txBody>
          <a:bodyPr wrap="square" lIns="0" tIns="0" rIns="0" bIns="0">
            <a:spAutoFit/>
          </a:bodyPr>
          <a:lstStyle/>
          <a:p>
            <a:pPr algn="just">
              <a:spcAft>
                <a:spcPts val="747"/>
              </a:spcAft>
            </a:pPr>
            <a:r>
              <a:rPr lang="en-US" sz="2000" dirty="0">
                <a:cs typeface="Segoe UI Light" panose="020B0502040204020203" pitchFamily="34" charset="0"/>
              </a:rPr>
              <a:t>Optimal methods balance accuracy with the computational effort required to compute the transfer function.</a:t>
            </a:r>
          </a:p>
        </p:txBody>
      </p:sp>
      <p:cxnSp>
        <p:nvCxnSpPr>
          <p:cNvPr id="6027" name="Straight Connector 6026">
            <a:extLst>
              <a:ext uri="{FF2B5EF4-FFF2-40B4-BE49-F238E27FC236}">
                <a16:creationId xmlns:a16="http://schemas.microsoft.com/office/drawing/2014/main" id="{BE30BAA8-56CB-486D-9CB5-F59F69E8977F}"/>
              </a:ext>
            </a:extLst>
          </p:cNvPr>
          <p:cNvCxnSpPr>
            <a:cxnSpLocks/>
          </p:cNvCxnSpPr>
          <p:nvPr/>
        </p:nvCxnSpPr>
        <p:spPr>
          <a:xfrm>
            <a:off x="724535" y="35806814"/>
            <a:ext cx="0" cy="3826956"/>
          </a:xfrm>
          <a:prstGeom prst="line">
            <a:avLst/>
          </a:prstGeom>
          <a:solidFill>
            <a:schemeClr val="bg1"/>
          </a:solidFill>
          <a:ln w="31750">
            <a:solidFill>
              <a:schemeClr val="tx1"/>
            </a:solidFill>
          </a:ln>
        </p:spPr>
        <p:style>
          <a:lnRef idx="1">
            <a:schemeClr val="accent1"/>
          </a:lnRef>
          <a:fillRef idx="0">
            <a:schemeClr val="accent1"/>
          </a:fillRef>
          <a:effectRef idx="0">
            <a:schemeClr val="accent1"/>
          </a:effectRef>
          <a:fontRef idx="minor">
            <a:schemeClr val="tx1"/>
          </a:fontRef>
        </p:style>
      </p:cxnSp>
      <p:sp>
        <p:nvSpPr>
          <p:cNvPr id="6028" name="Oval 6027">
            <a:extLst>
              <a:ext uri="{FF2B5EF4-FFF2-40B4-BE49-F238E27FC236}">
                <a16:creationId xmlns:a16="http://schemas.microsoft.com/office/drawing/2014/main" id="{0788469D-448F-4D85-8090-CD53D0DF4CF7}"/>
              </a:ext>
            </a:extLst>
          </p:cNvPr>
          <p:cNvSpPr/>
          <p:nvPr/>
        </p:nvSpPr>
        <p:spPr>
          <a:xfrm flipH="1">
            <a:off x="657421" y="36602666"/>
            <a:ext cx="136262" cy="136262"/>
          </a:xfrm>
          <a:prstGeom prst="ellipse">
            <a:avLst/>
          </a:prstGeom>
          <a:solidFill>
            <a:schemeClr val="bg1"/>
          </a:solidFill>
          <a:ln w="31750">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sz="2000" dirty="0"/>
          </a:p>
        </p:txBody>
      </p:sp>
      <p:sp>
        <p:nvSpPr>
          <p:cNvPr id="6029" name="Oval 6028">
            <a:extLst>
              <a:ext uri="{FF2B5EF4-FFF2-40B4-BE49-F238E27FC236}">
                <a16:creationId xmlns:a16="http://schemas.microsoft.com/office/drawing/2014/main" id="{97D9650C-F84C-4D38-98B3-40E19A3587F8}"/>
              </a:ext>
            </a:extLst>
          </p:cNvPr>
          <p:cNvSpPr/>
          <p:nvPr/>
        </p:nvSpPr>
        <p:spPr>
          <a:xfrm flipH="1">
            <a:off x="657421" y="37490312"/>
            <a:ext cx="136262" cy="136262"/>
          </a:xfrm>
          <a:prstGeom prst="ellipse">
            <a:avLst/>
          </a:prstGeom>
          <a:solidFill>
            <a:schemeClr val="bg1"/>
          </a:solidFill>
          <a:ln w="31750">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sz="2000" dirty="0"/>
          </a:p>
        </p:txBody>
      </p:sp>
      <p:sp>
        <p:nvSpPr>
          <p:cNvPr id="6030" name="Oval 6029">
            <a:extLst>
              <a:ext uri="{FF2B5EF4-FFF2-40B4-BE49-F238E27FC236}">
                <a16:creationId xmlns:a16="http://schemas.microsoft.com/office/drawing/2014/main" id="{766E844B-0EB6-4A0B-BBB1-33F5E241F41E}"/>
              </a:ext>
            </a:extLst>
          </p:cNvPr>
          <p:cNvSpPr/>
          <p:nvPr/>
        </p:nvSpPr>
        <p:spPr>
          <a:xfrm flipH="1">
            <a:off x="657421" y="35732340"/>
            <a:ext cx="136262" cy="136262"/>
          </a:xfrm>
          <a:prstGeom prst="ellipse">
            <a:avLst/>
          </a:prstGeom>
          <a:solidFill>
            <a:schemeClr val="bg1"/>
          </a:solidFill>
          <a:ln w="31750">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sz="2000"/>
          </a:p>
        </p:txBody>
      </p:sp>
      <p:sp>
        <p:nvSpPr>
          <p:cNvPr id="6032" name="TextBox 6031">
            <a:extLst>
              <a:ext uri="{FF2B5EF4-FFF2-40B4-BE49-F238E27FC236}">
                <a16:creationId xmlns:a16="http://schemas.microsoft.com/office/drawing/2014/main" id="{096A9D5A-7C0B-4DB0-ADB6-8F1F1F95CD9A}"/>
              </a:ext>
            </a:extLst>
          </p:cNvPr>
          <p:cNvSpPr txBox="1"/>
          <p:nvPr/>
        </p:nvSpPr>
        <p:spPr>
          <a:xfrm>
            <a:off x="15508198" y="39024628"/>
            <a:ext cx="14175774" cy="307777"/>
          </a:xfrm>
          <a:prstGeom prst="rect">
            <a:avLst/>
          </a:prstGeom>
          <a:noFill/>
        </p:spPr>
        <p:txBody>
          <a:bodyPr wrap="square" lIns="0" tIns="0" rIns="0" bIns="0" rtlCol="0">
            <a:spAutoFit/>
          </a:bodyPr>
          <a:lstStyle/>
          <a:p>
            <a:pPr>
              <a:spcBef>
                <a:spcPts val="2242"/>
              </a:spcBef>
              <a:spcAft>
                <a:spcPts val="1246"/>
              </a:spcAft>
            </a:pPr>
            <a:r>
              <a:rPr lang="en-US" sz="2000" b="1" dirty="0">
                <a:latin typeface="+mj-lt"/>
                <a:cs typeface="Segoe UI Light" panose="020B0502040204020203" pitchFamily="34" charset="0"/>
              </a:rPr>
              <a:t>REFERENCES AND ACKNOWLEDGEMENTS</a:t>
            </a:r>
          </a:p>
        </p:txBody>
      </p:sp>
      <p:cxnSp>
        <p:nvCxnSpPr>
          <p:cNvPr id="6033" name="Straight Connector 6032">
            <a:extLst>
              <a:ext uri="{FF2B5EF4-FFF2-40B4-BE49-F238E27FC236}">
                <a16:creationId xmlns:a16="http://schemas.microsoft.com/office/drawing/2014/main" id="{1F0989C9-CAFE-4B84-8E5E-10C33DF54343}"/>
              </a:ext>
            </a:extLst>
          </p:cNvPr>
          <p:cNvCxnSpPr>
            <a:cxnSpLocks/>
          </p:cNvCxnSpPr>
          <p:nvPr/>
        </p:nvCxnSpPr>
        <p:spPr>
          <a:xfrm>
            <a:off x="15485338" y="39454645"/>
            <a:ext cx="14165851"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6034" name="Rectangle 6033">
            <a:extLst>
              <a:ext uri="{FF2B5EF4-FFF2-40B4-BE49-F238E27FC236}">
                <a16:creationId xmlns:a16="http://schemas.microsoft.com/office/drawing/2014/main" id="{CA6ACB00-A975-424C-95CF-1CE03C889EBD}"/>
              </a:ext>
            </a:extLst>
          </p:cNvPr>
          <p:cNvSpPr/>
          <p:nvPr/>
        </p:nvSpPr>
        <p:spPr>
          <a:xfrm>
            <a:off x="15508198" y="39641139"/>
            <a:ext cx="8490145" cy="923330"/>
          </a:xfrm>
          <a:prstGeom prst="rect">
            <a:avLst/>
          </a:prstGeom>
        </p:spPr>
        <p:txBody>
          <a:bodyPr wrap="square" lIns="0" tIns="0" rIns="0" bIns="0">
            <a:spAutoFit/>
          </a:bodyPr>
          <a:lstStyle/>
          <a:p>
            <a:pPr algn="just"/>
            <a:r>
              <a:rPr lang="en-US" sz="2000" dirty="0">
                <a:cs typeface="Segoe UI Light" panose="020B0502040204020203" pitchFamily="34" charset="0"/>
              </a:rPr>
              <a:t>1.  </a:t>
            </a:r>
            <a:r>
              <a:rPr lang="en-US" sz="2000" dirty="0" err="1">
                <a:cs typeface="Segoe UI Light" panose="020B0502040204020203" pitchFamily="34" charset="0"/>
              </a:rPr>
              <a:t>Ehara</a:t>
            </a:r>
            <a:r>
              <a:rPr lang="en-US" sz="2000" dirty="0">
                <a:cs typeface="Segoe UI Light" panose="020B0502040204020203" pitchFamily="34" charset="0"/>
              </a:rPr>
              <a:t> et al., 1996. </a:t>
            </a:r>
            <a:r>
              <a:rPr lang="en-US" sz="2000" i="1" dirty="0">
                <a:cs typeface="Segoe UI Light" panose="020B0502040204020203" pitchFamily="34" charset="0"/>
              </a:rPr>
              <a:t>J. Aerosol Sci.</a:t>
            </a:r>
            <a:r>
              <a:rPr lang="en-US" sz="2000" dirty="0">
                <a:cs typeface="Segoe UI Light" panose="020B0502040204020203" pitchFamily="34" charset="0"/>
              </a:rPr>
              <a:t>, 27(2).</a:t>
            </a:r>
          </a:p>
          <a:p>
            <a:pPr algn="just"/>
            <a:r>
              <a:rPr lang="en-US" sz="2000" dirty="0">
                <a:cs typeface="Segoe UI Light" panose="020B0502040204020203" pitchFamily="34" charset="0"/>
              </a:rPr>
              <a:t>2. Olfert and Collings, 2005. </a:t>
            </a:r>
            <a:r>
              <a:rPr lang="en-US" sz="2000" i="1" dirty="0">
                <a:cs typeface="Segoe UI Light" panose="020B0502040204020203" pitchFamily="34" charset="0"/>
              </a:rPr>
              <a:t>J. Aerosol Sci.</a:t>
            </a:r>
            <a:r>
              <a:rPr lang="en-US" sz="2000" dirty="0">
                <a:cs typeface="Segoe UI Light" panose="020B0502040204020203" pitchFamily="34" charset="0"/>
              </a:rPr>
              <a:t>, 36(11).</a:t>
            </a:r>
          </a:p>
          <a:p>
            <a:pPr algn="just"/>
            <a:r>
              <a:rPr lang="en-US" sz="2000" dirty="0">
                <a:cs typeface="Segoe UI Light" panose="020B0502040204020203" pitchFamily="34" charset="0"/>
              </a:rPr>
              <a:t>3. </a:t>
            </a:r>
            <a:r>
              <a:rPr lang="en-US" sz="2000" dirty="0" err="1">
                <a:cs typeface="Segoe UI Light" panose="020B0502040204020203" pitchFamily="34" charset="0"/>
              </a:rPr>
              <a:t>Stolzenburg</a:t>
            </a:r>
            <a:r>
              <a:rPr lang="en-US" sz="2000" dirty="0">
                <a:cs typeface="Segoe UI Light" panose="020B0502040204020203" pitchFamily="34" charset="0"/>
              </a:rPr>
              <a:t>, 2018. </a:t>
            </a:r>
            <a:r>
              <a:rPr lang="en-US" sz="2000" i="1" dirty="0">
                <a:cs typeface="Segoe UI Light" panose="020B0502040204020203" pitchFamily="34" charset="0"/>
              </a:rPr>
              <a:t>Aerosol Sci. Technol.</a:t>
            </a:r>
            <a:r>
              <a:rPr lang="en-US" sz="2000" dirty="0">
                <a:cs typeface="Segoe UI Light" panose="020B0502040204020203" pitchFamily="34" charset="0"/>
              </a:rPr>
              <a:t>, 52(10).</a:t>
            </a:r>
          </a:p>
        </p:txBody>
      </p:sp>
      <p:pic>
        <p:nvPicPr>
          <p:cNvPr id="6035" name="Picture 1097" descr="Killam Laureates">
            <a:extLst>
              <a:ext uri="{FF2B5EF4-FFF2-40B4-BE49-F238E27FC236}">
                <a16:creationId xmlns:a16="http://schemas.microsoft.com/office/drawing/2014/main" id="{40DB6A75-0E68-43F8-B012-08EE13D41636}"/>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213579" y="39822355"/>
            <a:ext cx="2414025" cy="753882"/>
          </a:xfrm>
          <a:prstGeom prst="rect">
            <a:avLst/>
          </a:prstGeom>
          <a:noFill/>
          <a:extLst>
            <a:ext uri="{909E8E84-426E-40DD-AFC4-6F175D3DCCD1}">
              <a14:hiddenFill xmlns:a14="http://schemas.microsoft.com/office/drawing/2010/main">
                <a:solidFill>
                  <a:srgbClr val="FFFFFF"/>
                </a:solidFill>
              </a14:hiddenFill>
            </a:ext>
          </a:extLst>
        </p:spPr>
      </p:pic>
      <p:pic>
        <p:nvPicPr>
          <p:cNvPr id="6036" name="Picture 5171" descr="http://www.cs.toronto.edu/acl08parsinggerman/acl08_files/nserc_logo_e.jpg">
            <a:extLst>
              <a:ext uri="{FF2B5EF4-FFF2-40B4-BE49-F238E27FC236}">
                <a16:creationId xmlns:a16="http://schemas.microsoft.com/office/drawing/2014/main" id="{C48D11AB-7C27-463A-B00D-4AEB112B3D07}"/>
              </a:ext>
            </a:extLst>
          </p:cNvPr>
          <p:cNvPicPr>
            <a:picLocks noChangeAspect="1" noChangeArrowheads="1"/>
          </p:cNvPicPr>
          <p:nvPr/>
        </p:nvPicPr>
        <p:blipFill>
          <a:blip r:embed="rId10" cstate="print">
            <a:extLst>
              <a:ext uri="{BEBA8EAE-BF5A-486C-A8C5-ECC9F3942E4B}">
                <a14:imgProps xmlns:a14="http://schemas.microsoft.com/office/drawing/2010/main">
                  <a14:imgLayer r:embed="rId11">
                    <a14:imgEffect>
                      <a14:backgroundRemoval t="6389" b="93056" l="370" r="96301">
                        <a14:foregroundMark x1="50555" y1="38889" x2="50555" y2="38889"/>
                        <a14:foregroundMark x1="58940" y1="35278" x2="58940" y2="35278"/>
                        <a14:foregroundMark x1="62145" y1="38611" x2="62145" y2="38611"/>
                        <a14:foregroundMark x1="67571" y1="38611" x2="67571" y2="38611"/>
                        <a14:foregroundMark x1="70530" y1="30000" x2="70530" y2="30000"/>
                        <a14:foregroundMark x1="70530" y1="35833" x2="70530" y2="35833"/>
                        <a14:foregroundMark x1="72380" y1="29722" x2="72380" y2="29722"/>
                        <a14:foregroundMark x1="49322" y1="31111" x2="49322" y2="31111"/>
                        <a14:foregroundMark x1="59803" y1="29722" x2="59803" y2="29722"/>
                        <a14:foregroundMark x1="57953" y1="43889" x2="57953" y2="43889"/>
                        <a14:foregroundMark x1="73490" y1="29722" x2="73490" y2="29722"/>
                        <a14:foregroundMark x1="78175" y1="36667" x2="78175" y2="36667"/>
                        <a14:foregroundMark x1="80518" y1="36667" x2="80518" y2="36667"/>
                        <a14:foregroundMark x1="82984" y1="40000" x2="82984" y2="40000"/>
                        <a14:foregroundMark x1="87423" y1="40833" x2="87423" y2="40833"/>
                        <a14:foregroundMark x1="90012" y1="43611" x2="90012" y2="43611"/>
                        <a14:foregroundMark x1="89766" y1="30833" x2="89766" y2="30833"/>
                        <a14:foregroundMark x1="91985" y1="56667" x2="91985" y2="56667"/>
                        <a14:foregroundMark x1="86683" y1="66111" x2="86683" y2="66111"/>
                        <a14:foregroundMark x1="51911" y1="59167" x2="51911" y2="59167"/>
                        <a14:foregroundMark x1="45499" y1="66944" x2="45499" y2="66944"/>
                        <a14:foregroundMark x1="45993" y1="62222" x2="45993" y2="62222"/>
                        <a14:foregroundMark x1="55487" y1="68333" x2="55487" y2="68333"/>
                        <a14:foregroundMark x1="56104" y1="65278" x2="56104" y2="65278"/>
                        <a14:foregroundMark x1="66954" y1="62222" x2="66954" y2="62222"/>
                        <a14:foregroundMark x1="71023" y1="66389" x2="71023" y2="66389"/>
                        <a14:foregroundMark x1="75586" y1="69167" x2="75586" y2="69167"/>
                        <a14:foregroundMark x1="76942" y1="60278" x2="76942" y2="60278"/>
                        <a14:foregroundMark x1="81258" y1="70278" x2="81258" y2="70278"/>
                        <a14:foregroundMark x1="82491" y1="61389" x2="82491" y2="61389"/>
                        <a14:foregroundMark x1="78545" y1="60833" x2="78545" y2="60833"/>
                        <a14:foregroundMark x1="87300" y1="66944" x2="87300" y2="66944"/>
                        <a14:foregroundMark x1="90506" y1="71944" x2="90506" y2="71944"/>
                        <a14:foregroundMark x1="92478" y1="68056" x2="92478" y2="68056"/>
                        <a14:backgroundMark x1="41924" y1="13611" x2="41924" y2="13611"/>
                      </a14:backgroundRemoval>
                    </a14:imgEffect>
                  </a14:imgLayer>
                </a14:imgProps>
              </a:ext>
              <a:ext uri="{28A0092B-C50C-407E-A947-70E740481C1C}">
                <a14:useLocalDpi xmlns:a14="http://schemas.microsoft.com/office/drawing/2010/main" val="0"/>
              </a:ext>
            </a:extLst>
          </a:blip>
          <a:srcRect/>
          <a:stretch>
            <a:fillRect/>
          </a:stretch>
        </p:blipFill>
        <p:spPr bwMode="auto">
          <a:xfrm>
            <a:off x="24218535" y="39662998"/>
            <a:ext cx="2420848" cy="1072596"/>
          </a:xfrm>
          <a:prstGeom prst="rect">
            <a:avLst/>
          </a:prstGeom>
          <a:noFill/>
          <a:extLst>
            <a:ext uri="{909E8E84-426E-40DD-AFC4-6F175D3DCCD1}">
              <a14:hiddenFill xmlns:a14="http://schemas.microsoft.com/office/drawing/2010/main">
                <a:solidFill>
                  <a:srgbClr val="FFFFFF"/>
                </a:solidFill>
              </a14:hiddenFill>
            </a:ext>
          </a:extLst>
        </p:spPr>
      </p:pic>
      <p:sp>
        <p:nvSpPr>
          <p:cNvPr id="6037" name="Rectangle 6036">
            <a:extLst>
              <a:ext uri="{FF2B5EF4-FFF2-40B4-BE49-F238E27FC236}">
                <a16:creationId xmlns:a16="http://schemas.microsoft.com/office/drawing/2014/main" id="{576781E5-75B7-44A6-88AE-F4596C6C69CC}"/>
              </a:ext>
            </a:extLst>
          </p:cNvPr>
          <p:cNvSpPr/>
          <p:nvPr/>
        </p:nvSpPr>
        <p:spPr>
          <a:xfrm>
            <a:off x="927740" y="35657228"/>
            <a:ext cx="8849688" cy="615553"/>
          </a:xfrm>
          <a:prstGeom prst="rect">
            <a:avLst/>
          </a:prstGeom>
        </p:spPr>
        <p:txBody>
          <a:bodyPr wrap="square" lIns="0" tIns="0" rIns="0" bIns="0">
            <a:spAutoFit/>
          </a:bodyPr>
          <a:lstStyle/>
          <a:p>
            <a:pPr>
              <a:spcAft>
                <a:spcPts val="747"/>
              </a:spcAft>
            </a:pPr>
            <a:r>
              <a:rPr lang="en-US" sz="2000" dirty="0">
                <a:cs typeface="Segoe UI Light" panose="020B0502040204020203" pitchFamily="34" charset="0"/>
              </a:rPr>
              <a:t>The APM transfer function is sensitive to the axial flow conditions, such that parabolic forms should be used when computational effort is not a limitation. </a:t>
            </a:r>
          </a:p>
        </p:txBody>
      </p:sp>
      <p:sp>
        <p:nvSpPr>
          <p:cNvPr id="6038" name="Rectangle 6037">
            <a:extLst>
              <a:ext uri="{FF2B5EF4-FFF2-40B4-BE49-F238E27FC236}">
                <a16:creationId xmlns:a16="http://schemas.microsoft.com/office/drawing/2014/main" id="{8DD1CFAF-1557-4AEF-A565-A48A184DECAE}"/>
              </a:ext>
            </a:extLst>
          </p:cNvPr>
          <p:cNvSpPr/>
          <p:nvPr/>
        </p:nvSpPr>
        <p:spPr>
          <a:xfrm>
            <a:off x="927739" y="36537156"/>
            <a:ext cx="7083797" cy="615553"/>
          </a:xfrm>
          <a:prstGeom prst="rect">
            <a:avLst/>
          </a:prstGeom>
        </p:spPr>
        <p:txBody>
          <a:bodyPr wrap="square" lIns="0" tIns="0" rIns="0" bIns="0">
            <a:spAutoFit/>
          </a:bodyPr>
          <a:lstStyle/>
          <a:p>
            <a:pPr>
              <a:spcAft>
                <a:spcPts val="747"/>
              </a:spcAft>
            </a:pPr>
            <a:r>
              <a:rPr lang="en-US" sz="2000" dirty="0">
                <a:cs typeface="Segoe UI Light" panose="020B0502040204020203" pitchFamily="34" charset="0"/>
              </a:rPr>
              <a:t>The CPMA transfer function is insensitive to the axial flow conditions, such that the plug flow assumption can be used.</a:t>
            </a:r>
          </a:p>
        </p:txBody>
      </p:sp>
      <p:sp>
        <p:nvSpPr>
          <p:cNvPr id="6289" name="Rectangle 6288">
            <a:extLst>
              <a:ext uri="{FF2B5EF4-FFF2-40B4-BE49-F238E27FC236}">
                <a16:creationId xmlns:a16="http://schemas.microsoft.com/office/drawing/2014/main" id="{F6B4129A-FB86-4657-9DFF-31224F6D1401}"/>
              </a:ext>
            </a:extLst>
          </p:cNvPr>
          <p:cNvSpPr/>
          <p:nvPr/>
        </p:nvSpPr>
        <p:spPr>
          <a:xfrm>
            <a:off x="927739" y="37417084"/>
            <a:ext cx="10186049" cy="923330"/>
          </a:xfrm>
          <a:prstGeom prst="rect">
            <a:avLst/>
          </a:prstGeom>
        </p:spPr>
        <p:txBody>
          <a:bodyPr wrap="square" lIns="0" tIns="0" rIns="0" bIns="0">
            <a:spAutoFit/>
          </a:bodyPr>
          <a:lstStyle/>
          <a:p>
            <a:pPr>
              <a:spcAft>
                <a:spcPts val="747"/>
              </a:spcAft>
            </a:pPr>
            <a:r>
              <a:rPr lang="en-US" sz="2000" dirty="0">
                <a:cs typeface="Segoe UI Light" panose="020B0502040204020203" pitchFamily="34" charset="0"/>
              </a:rPr>
              <a:t>For the CPMA, one should use the first-order Taylor series expansion about the center of the gap (1C) and assume a plug flow. This produces nearly identical transfer functions while improving accuracy and avoiding problems about the existence of </a:t>
            </a:r>
            <a:r>
              <a:rPr lang="en-US" sz="2000" i="1" dirty="0" err="1">
                <a:cs typeface="Segoe UI Light" panose="020B0502040204020203" pitchFamily="34" charset="0"/>
              </a:rPr>
              <a:t>r</a:t>
            </a:r>
            <a:r>
              <a:rPr lang="en-US" sz="2000" baseline="-25000" dirty="0" err="1">
                <a:cs typeface="Segoe UI Light" panose="020B0502040204020203" pitchFamily="34" charset="0"/>
              </a:rPr>
              <a:t>s</a:t>
            </a:r>
            <a:r>
              <a:rPr lang="en-US" sz="2000" dirty="0">
                <a:cs typeface="Segoe UI Light" panose="020B0502040204020203" pitchFamily="34" charset="0"/>
              </a:rPr>
              <a:t>. </a:t>
            </a:r>
          </a:p>
        </p:txBody>
      </p:sp>
      <p:sp>
        <p:nvSpPr>
          <p:cNvPr id="6292" name="Oval 6291">
            <a:extLst>
              <a:ext uri="{FF2B5EF4-FFF2-40B4-BE49-F238E27FC236}">
                <a16:creationId xmlns:a16="http://schemas.microsoft.com/office/drawing/2014/main" id="{B127157F-C3AE-4B3B-A87B-F1835E4BC39E}"/>
              </a:ext>
            </a:extLst>
          </p:cNvPr>
          <p:cNvSpPr/>
          <p:nvPr/>
        </p:nvSpPr>
        <p:spPr>
          <a:xfrm flipH="1">
            <a:off x="657421" y="38674284"/>
            <a:ext cx="136262" cy="136262"/>
          </a:xfrm>
          <a:prstGeom prst="ellipse">
            <a:avLst/>
          </a:prstGeom>
          <a:solidFill>
            <a:schemeClr val="bg1"/>
          </a:solidFill>
          <a:ln w="31750">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sz="2000" dirty="0"/>
          </a:p>
        </p:txBody>
      </p:sp>
      <p:sp>
        <p:nvSpPr>
          <p:cNvPr id="6293" name="Oval 6292">
            <a:extLst>
              <a:ext uri="{FF2B5EF4-FFF2-40B4-BE49-F238E27FC236}">
                <a16:creationId xmlns:a16="http://schemas.microsoft.com/office/drawing/2014/main" id="{ABE299A9-6BE3-46DB-8DF3-2EC9F343DFB0}"/>
              </a:ext>
            </a:extLst>
          </p:cNvPr>
          <p:cNvSpPr/>
          <p:nvPr/>
        </p:nvSpPr>
        <p:spPr>
          <a:xfrm flipH="1">
            <a:off x="657421" y="39555239"/>
            <a:ext cx="136262" cy="136262"/>
          </a:xfrm>
          <a:prstGeom prst="ellipse">
            <a:avLst/>
          </a:prstGeom>
          <a:solidFill>
            <a:schemeClr val="bg1"/>
          </a:solidFill>
          <a:ln w="31750">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sz="2000" dirty="0"/>
          </a:p>
        </p:txBody>
      </p:sp>
      <p:sp>
        <p:nvSpPr>
          <p:cNvPr id="6295" name="Rectangle 6294">
            <a:extLst>
              <a:ext uri="{FF2B5EF4-FFF2-40B4-BE49-F238E27FC236}">
                <a16:creationId xmlns:a16="http://schemas.microsoft.com/office/drawing/2014/main" id="{45CF3A5D-1BFE-4665-BDEA-D590573EB197}"/>
              </a:ext>
            </a:extLst>
          </p:cNvPr>
          <p:cNvSpPr/>
          <p:nvPr/>
        </p:nvSpPr>
        <p:spPr>
          <a:xfrm>
            <a:off x="927739" y="38604789"/>
            <a:ext cx="12069689" cy="615553"/>
          </a:xfrm>
          <a:prstGeom prst="rect">
            <a:avLst/>
          </a:prstGeom>
        </p:spPr>
        <p:txBody>
          <a:bodyPr wrap="square" lIns="0" tIns="0" rIns="0" bIns="0">
            <a:spAutoFit/>
          </a:bodyPr>
          <a:lstStyle/>
          <a:p>
            <a:pPr>
              <a:spcAft>
                <a:spcPts val="747"/>
              </a:spcAft>
            </a:pPr>
            <a:r>
              <a:rPr lang="en-US" sz="2000" dirty="0">
                <a:cs typeface="Segoe UI Light" panose="020B0502040204020203" pitchFamily="34" charset="0"/>
              </a:rPr>
              <a:t>For the APM, when diffusion is negligible, and when computational time is important, one should use the exact representation (W1) and assume a plug flow, which supersedes the previous function derived by </a:t>
            </a:r>
            <a:r>
              <a:rPr lang="en-US" sz="2000" dirty="0" err="1">
                <a:cs typeface="Segoe UI Light" panose="020B0502040204020203" pitchFamily="34" charset="0"/>
              </a:rPr>
              <a:t>Ehara</a:t>
            </a:r>
            <a:r>
              <a:rPr lang="en-US" sz="2000" dirty="0">
                <a:cs typeface="Segoe UI Light" panose="020B0502040204020203" pitchFamily="34" charset="0"/>
              </a:rPr>
              <a:t> et al. [1]. </a:t>
            </a:r>
          </a:p>
        </p:txBody>
      </p:sp>
      <p:sp>
        <p:nvSpPr>
          <p:cNvPr id="6296" name="Rectangle 6295">
            <a:extLst>
              <a:ext uri="{FF2B5EF4-FFF2-40B4-BE49-F238E27FC236}">
                <a16:creationId xmlns:a16="http://schemas.microsoft.com/office/drawing/2014/main" id="{AFFB47B0-3807-4A8D-B0B8-3AE5ACDD2D24}"/>
              </a:ext>
            </a:extLst>
          </p:cNvPr>
          <p:cNvSpPr/>
          <p:nvPr/>
        </p:nvSpPr>
        <p:spPr>
          <a:xfrm>
            <a:off x="927739" y="39484716"/>
            <a:ext cx="12069689" cy="615553"/>
          </a:xfrm>
          <a:prstGeom prst="rect">
            <a:avLst/>
          </a:prstGeom>
        </p:spPr>
        <p:txBody>
          <a:bodyPr wrap="square" lIns="0" tIns="0" rIns="0" bIns="0">
            <a:spAutoFit/>
          </a:bodyPr>
          <a:lstStyle/>
          <a:p>
            <a:pPr>
              <a:spcAft>
                <a:spcPts val="747"/>
              </a:spcAft>
            </a:pPr>
            <a:r>
              <a:rPr lang="en-US" sz="2000" dirty="0">
                <a:cs typeface="Segoe UI Light" panose="020B0502040204020203" pitchFamily="34" charset="0"/>
              </a:rPr>
              <a:t>Second-order Taylor series expansions should be avoided as they are prone to numerical artifacts, such as secondary peaks, and result in little or no improvement to the overall representation of the transfer function. </a:t>
            </a:r>
          </a:p>
        </p:txBody>
      </p:sp>
      <p:sp>
        <p:nvSpPr>
          <p:cNvPr id="6317" name="Title 1">
            <a:extLst>
              <a:ext uri="{FF2B5EF4-FFF2-40B4-BE49-F238E27FC236}">
                <a16:creationId xmlns:a16="http://schemas.microsoft.com/office/drawing/2014/main" id="{B8DAF37B-2088-4101-B31A-DCA34243D245}"/>
              </a:ext>
            </a:extLst>
          </p:cNvPr>
          <p:cNvSpPr txBox="1">
            <a:spLocks/>
          </p:cNvSpPr>
          <p:nvPr/>
        </p:nvSpPr>
        <p:spPr>
          <a:xfrm>
            <a:off x="6102227" y="1901952"/>
            <a:ext cx="18070758" cy="1264334"/>
          </a:xfrm>
          <a:prstGeom prst="rect">
            <a:avLst/>
          </a:prstGeom>
        </p:spPr>
        <p:txBody>
          <a:bodyPr anchor="ctr" anchorCtr="0">
            <a:noAutofit/>
          </a:bodyPr>
          <a:lstStyle>
            <a:lvl1pPr algn="r" defTabSz="5469515" rtl="0" eaLnBrk="1" latinLnBrk="0" hangingPunct="1">
              <a:spcBef>
                <a:spcPct val="0"/>
              </a:spcBef>
              <a:buNone/>
              <a:defRPr sz="16698" kern="1200">
                <a:gradFill>
                  <a:gsLst>
                    <a:gs pos="0">
                      <a:schemeClr val="tx1">
                        <a:lumMod val="50000"/>
                      </a:schemeClr>
                    </a:gs>
                    <a:gs pos="61000">
                      <a:schemeClr val="tx1"/>
                    </a:gs>
                  </a:gsLst>
                  <a:lin ang="5400000" scaled="0"/>
                </a:gradFill>
                <a:effectLst/>
                <a:latin typeface="+mj-lt"/>
                <a:ea typeface="+mj-ea"/>
                <a:cs typeface="+mj-cs"/>
              </a:defRPr>
            </a:lvl1pPr>
          </a:lstStyle>
          <a:p>
            <a:pPr algn="ctr" hangingPunct="0">
              <a:spcAft>
                <a:spcPts val="4000"/>
              </a:spcAft>
            </a:pPr>
            <a:r>
              <a:rPr lang="en-US" sz="2800" b="1" dirty="0">
                <a:ln w="3175">
                  <a:noFill/>
                </a:ln>
                <a:solidFill>
                  <a:schemeClr val="bg1"/>
                </a:solidFill>
                <a:ea typeface="Tahoma" pitchFamily="34" charset="0"/>
                <a:cs typeface="Segoe UI Light" panose="020B0502040204020203" pitchFamily="34" charset="0"/>
              </a:rPr>
              <a:t>T. A. SIPKENS, S. N. ROGAK</a:t>
            </a:r>
            <a:r>
              <a:rPr lang="en-US" sz="2800" dirty="0">
                <a:ln w="3175">
                  <a:noFill/>
                </a:ln>
                <a:solidFill>
                  <a:schemeClr val="bg1"/>
                </a:solidFill>
                <a:ea typeface="Tahoma" pitchFamily="34" charset="0"/>
                <a:cs typeface="Segoe UI Light" panose="020B0502040204020203" pitchFamily="34" charset="0"/>
              </a:rPr>
              <a:t> </a:t>
            </a:r>
            <a:r>
              <a:rPr lang="en-US" sz="2800" dirty="0">
                <a:ln w="3175">
                  <a:noFill/>
                </a:ln>
                <a:solidFill>
                  <a:schemeClr val="bg1"/>
                </a:solidFill>
                <a:latin typeface="+mn-lt"/>
                <a:ea typeface="Tahoma" pitchFamily="34" charset="0"/>
                <a:cs typeface="Segoe UI Light" panose="020B0502040204020203" pitchFamily="34" charset="0"/>
              </a:rPr>
              <a:t>| Mechanical Engineering, University of British Columbia, Vancouver, Canada</a:t>
            </a:r>
            <a:br>
              <a:rPr lang="en-US" sz="2800" dirty="0">
                <a:ln w="3175">
                  <a:noFill/>
                </a:ln>
                <a:solidFill>
                  <a:schemeClr val="bg1"/>
                </a:solidFill>
                <a:latin typeface="+mn-lt"/>
                <a:ea typeface="Tahoma" pitchFamily="34" charset="0"/>
                <a:cs typeface="Segoe UI Light" panose="020B0502040204020203" pitchFamily="34" charset="0"/>
              </a:rPr>
            </a:br>
            <a:r>
              <a:rPr lang="en-US" sz="2800" b="1" dirty="0">
                <a:ln w="3175">
                  <a:noFill/>
                </a:ln>
                <a:solidFill>
                  <a:schemeClr val="bg1"/>
                </a:solidFill>
                <a:ea typeface="Tahoma" pitchFamily="34" charset="0"/>
                <a:cs typeface="Segoe UI Light" panose="020B0502040204020203" pitchFamily="34" charset="0"/>
              </a:rPr>
              <a:t>J. S. OLFERT</a:t>
            </a:r>
            <a:r>
              <a:rPr lang="en-US" sz="2800" dirty="0">
                <a:ln w="3175">
                  <a:noFill/>
                </a:ln>
                <a:solidFill>
                  <a:schemeClr val="bg1"/>
                </a:solidFill>
                <a:ea typeface="Tahoma" pitchFamily="34" charset="0"/>
                <a:cs typeface="Segoe UI Light" panose="020B0502040204020203" pitchFamily="34" charset="0"/>
              </a:rPr>
              <a:t> </a:t>
            </a:r>
            <a:r>
              <a:rPr lang="en-US" sz="2800" dirty="0">
                <a:ln w="3175">
                  <a:noFill/>
                </a:ln>
                <a:solidFill>
                  <a:schemeClr val="bg1"/>
                </a:solidFill>
                <a:latin typeface="+mn-lt"/>
                <a:ea typeface="Tahoma" pitchFamily="34" charset="0"/>
                <a:cs typeface="Segoe UI Light" panose="020B0502040204020203" pitchFamily="34" charset="0"/>
              </a:rPr>
              <a:t>| Mechanical Engineering, University of Alberta, Alberta, Canada</a:t>
            </a:r>
          </a:p>
        </p:txBody>
      </p:sp>
      <p:cxnSp>
        <p:nvCxnSpPr>
          <p:cNvPr id="7353" name="Straight Connector 7352">
            <a:extLst>
              <a:ext uri="{FF2B5EF4-FFF2-40B4-BE49-F238E27FC236}">
                <a16:creationId xmlns:a16="http://schemas.microsoft.com/office/drawing/2014/main" id="{AA021B0F-3D17-4BAF-B64A-F62B1C27D4B2}"/>
              </a:ext>
            </a:extLst>
          </p:cNvPr>
          <p:cNvCxnSpPr>
            <a:cxnSpLocks/>
          </p:cNvCxnSpPr>
          <p:nvPr/>
        </p:nvCxnSpPr>
        <p:spPr>
          <a:xfrm>
            <a:off x="1076173" y="27634171"/>
            <a:ext cx="0" cy="1230389"/>
          </a:xfrm>
          <a:prstGeom prst="line">
            <a:avLst/>
          </a:prstGeom>
          <a:ln w="31750" cap="rnd">
            <a:solidFill>
              <a:schemeClr val="tx1"/>
            </a:solidFill>
            <a:prstDash val="sysDot"/>
            <a:tailEnd type="none" w="med" len="lg"/>
          </a:ln>
        </p:spPr>
        <p:style>
          <a:lnRef idx="1">
            <a:schemeClr val="accent1"/>
          </a:lnRef>
          <a:fillRef idx="0">
            <a:schemeClr val="accent1"/>
          </a:fillRef>
          <a:effectRef idx="0">
            <a:schemeClr val="accent1"/>
          </a:effectRef>
          <a:fontRef idx="minor">
            <a:schemeClr val="tx1"/>
          </a:fontRef>
        </p:style>
      </p:cxnSp>
      <p:cxnSp>
        <p:nvCxnSpPr>
          <p:cNvPr id="7354" name="Straight Connector 7353">
            <a:extLst>
              <a:ext uri="{FF2B5EF4-FFF2-40B4-BE49-F238E27FC236}">
                <a16:creationId xmlns:a16="http://schemas.microsoft.com/office/drawing/2014/main" id="{4E5CC6A5-5F44-4558-BE7A-57DE86ECBDEB}"/>
              </a:ext>
            </a:extLst>
          </p:cNvPr>
          <p:cNvCxnSpPr>
            <a:cxnSpLocks/>
          </p:cNvCxnSpPr>
          <p:nvPr/>
        </p:nvCxnSpPr>
        <p:spPr>
          <a:xfrm>
            <a:off x="1094282" y="19302068"/>
            <a:ext cx="711853" cy="0"/>
          </a:xfrm>
          <a:prstGeom prst="line">
            <a:avLst/>
          </a:prstGeom>
          <a:ln w="31750" cap="rnd">
            <a:solidFill>
              <a:schemeClr val="tx1"/>
            </a:solidFill>
            <a:prstDash val="sysDot"/>
            <a:tailEnd type="none" w="med" len="lg"/>
          </a:ln>
        </p:spPr>
        <p:style>
          <a:lnRef idx="1">
            <a:schemeClr val="accent1"/>
          </a:lnRef>
          <a:fillRef idx="0">
            <a:schemeClr val="accent1"/>
          </a:fillRef>
          <a:effectRef idx="0">
            <a:schemeClr val="accent1"/>
          </a:effectRef>
          <a:fontRef idx="minor">
            <a:schemeClr val="tx1"/>
          </a:fontRef>
        </p:style>
      </p:cxnSp>
      <p:cxnSp>
        <p:nvCxnSpPr>
          <p:cNvPr id="7355" name="Straight Connector 7354">
            <a:extLst>
              <a:ext uri="{FF2B5EF4-FFF2-40B4-BE49-F238E27FC236}">
                <a16:creationId xmlns:a16="http://schemas.microsoft.com/office/drawing/2014/main" id="{52AE645F-505F-4D4C-9E93-DED733306453}"/>
              </a:ext>
            </a:extLst>
          </p:cNvPr>
          <p:cNvCxnSpPr>
            <a:cxnSpLocks/>
          </p:cNvCxnSpPr>
          <p:nvPr/>
        </p:nvCxnSpPr>
        <p:spPr>
          <a:xfrm>
            <a:off x="1076173" y="25604057"/>
            <a:ext cx="0" cy="1118451"/>
          </a:xfrm>
          <a:prstGeom prst="line">
            <a:avLst/>
          </a:prstGeom>
          <a:ln w="31750" cap="rnd">
            <a:solidFill>
              <a:schemeClr val="tx1"/>
            </a:solidFill>
            <a:prstDash val="sysDot"/>
            <a:tailEnd type="arrow" w="med" len="lg"/>
          </a:ln>
        </p:spPr>
        <p:style>
          <a:lnRef idx="1">
            <a:schemeClr val="accent1"/>
          </a:lnRef>
          <a:fillRef idx="0">
            <a:schemeClr val="accent1"/>
          </a:fillRef>
          <a:effectRef idx="0">
            <a:schemeClr val="accent1"/>
          </a:effectRef>
          <a:fontRef idx="minor">
            <a:schemeClr val="tx1"/>
          </a:fontRef>
        </p:style>
      </p:cxnSp>
      <p:cxnSp>
        <p:nvCxnSpPr>
          <p:cNvPr id="7356" name="Straight Connector 7355">
            <a:extLst>
              <a:ext uri="{FF2B5EF4-FFF2-40B4-BE49-F238E27FC236}">
                <a16:creationId xmlns:a16="http://schemas.microsoft.com/office/drawing/2014/main" id="{D306035D-5B96-43DC-8FBB-6E449C242882}"/>
              </a:ext>
            </a:extLst>
          </p:cNvPr>
          <p:cNvCxnSpPr>
            <a:cxnSpLocks/>
          </p:cNvCxnSpPr>
          <p:nvPr/>
        </p:nvCxnSpPr>
        <p:spPr>
          <a:xfrm>
            <a:off x="1074615" y="15864324"/>
            <a:ext cx="731520" cy="0"/>
          </a:xfrm>
          <a:prstGeom prst="line">
            <a:avLst/>
          </a:prstGeom>
          <a:ln w="31750" cap="rnd">
            <a:solidFill>
              <a:schemeClr val="tx1"/>
            </a:solidFill>
            <a:prstDash val="sysDot"/>
            <a:tailEnd type="none" w="med" len="lg"/>
          </a:ln>
        </p:spPr>
        <p:style>
          <a:lnRef idx="1">
            <a:schemeClr val="accent1"/>
          </a:lnRef>
          <a:fillRef idx="0">
            <a:schemeClr val="accent1"/>
          </a:fillRef>
          <a:effectRef idx="0">
            <a:schemeClr val="accent1"/>
          </a:effectRef>
          <a:fontRef idx="minor">
            <a:schemeClr val="tx1"/>
          </a:fontRef>
        </p:style>
      </p:cxnSp>
      <p:cxnSp>
        <p:nvCxnSpPr>
          <p:cNvPr id="7357" name="Straight Connector 7356">
            <a:extLst>
              <a:ext uri="{FF2B5EF4-FFF2-40B4-BE49-F238E27FC236}">
                <a16:creationId xmlns:a16="http://schemas.microsoft.com/office/drawing/2014/main" id="{6E736336-C35A-44BF-9555-135845E5E85E}"/>
              </a:ext>
            </a:extLst>
          </p:cNvPr>
          <p:cNvCxnSpPr>
            <a:cxnSpLocks/>
          </p:cNvCxnSpPr>
          <p:nvPr/>
        </p:nvCxnSpPr>
        <p:spPr>
          <a:xfrm>
            <a:off x="1076173" y="15862111"/>
            <a:ext cx="0" cy="4809328"/>
          </a:xfrm>
          <a:prstGeom prst="line">
            <a:avLst/>
          </a:prstGeom>
          <a:ln w="31750" cap="rnd">
            <a:solidFill>
              <a:schemeClr val="tx1"/>
            </a:solidFill>
            <a:prstDash val="sysDot"/>
            <a:tailEnd type="arrow" w="med" len="lg"/>
          </a:ln>
        </p:spPr>
        <p:style>
          <a:lnRef idx="1">
            <a:schemeClr val="accent1"/>
          </a:lnRef>
          <a:fillRef idx="0">
            <a:schemeClr val="accent1"/>
          </a:fillRef>
          <a:effectRef idx="0">
            <a:schemeClr val="accent1"/>
          </a:effectRef>
          <a:fontRef idx="minor">
            <a:schemeClr val="tx1"/>
          </a:fontRef>
        </p:style>
      </p:cxnSp>
      <p:cxnSp>
        <p:nvCxnSpPr>
          <p:cNvPr id="7358" name="Straight Connector 7357">
            <a:extLst>
              <a:ext uri="{FF2B5EF4-FFF2-40B4-BE49-F238E27FC236}">
                <a16:creationId xmlns:a16="http://schemas.microsoft.com/office/drawing/2014/main" id="{EC990518-3EE5-4C6E-B828-E72A103B4737}"/>
              </a:ext>
            </a:extLst>
          </p:cNvPr>
          <p:cNvCxnSpPr>
            <a:cxnSpLocks/>
          </p:cNvCxnSpPr>
          <p:nvPr/>
        </p:nvCxnSpPr>
        <p:spPr>
          <a:xfrm>
            <a:off x="1813144" y="16076058"/>
            <a:ext cx="0" cy="527442"/>
          </a:xfrm>
          <a:prstGeom prst="line">
            <a:avLst/>
          </a:prstGeom>
          <a:ln w="31750" cap="rnd">
            <a:solidFill>
              <a:schemeClr val="tx1"/>
            </a:solidFill>
            <a:prstDash val="sysDot"/>
            <a:tailEnd type="arrow" w="med" len="lg"/>
          </a:ln>
        </p:spPr>
        <p:style>
          <a:lnRef idx="1">
            <a:schemeClr val="accent1"/>
          </a:lnRef>
          <a:fillRef idx="0">
            <a:schemeClr val="accent1"/>
          </a:fillRef>
          <a:effectRef idx="0">
            <a:schemeClr val="accent1"/>
          </a:effectRef>
          <a:fontRef idx="minor">
            <a:schemeClr val="tx1"/>
          </a:fontRef>
        </p:style>
      </p:cxnSp>
      <p:cxnSp>
        <p:nvCxnSpPr>
          <p:cNvPr id="7359" name="Straight Connector 7358">
            <a:extLst>
              <a:ext uri="{FF2B5EF4-FFF2-40B4-BE49-F238E27FC236}">
                <a16:creationId xmlns:a16="http://schemas.microsoft.com/office/drawing/2014/main" id="{ECCC7D71-A74D-4BE8-916F-94438102F15A}"/>
              </a:ext>
            </a:extLst>
          </p:cNvPr>
          <p:cNvCxnSpPr>
            <a:cxnSpLocks/>
          </p:cNvCxnSpPr>
          <p:nvPr/>
        </p:nvCxnSpPr>
        <p:spPr>
          <a:xfrm>
            <a:off x="1076173" y="21544276"/>
            <a:ext cx="0" cy="1240103"/>
          </a:xfrm>
          <a:prstGeom prst="line">
            <a:avLst/>
          </a:prstGeom>
          <a:ln w="31750" cap="rnd">
            <a:solidFill>
              <a:schemeClr val="tx1"/>
            </a:solidFill>
            <a:prstDash val="sysDot"/>
            <a:tailEnd type="arrow" w="med" len="lg"/>
          </a:ln>
        </p:spPr>
        <p:style>
          <a:lnRef idx="1">
            <a:schemeClr val="accent1"/>
          </a:lnRef>
          <a:fillRef idx="0">
            <a:schemeClr val="accent1"/>
          </a:fillRef>
          <a:effectRef idx="0">
            <a:schemeClr val="accent1"/>
          </a:effectRef>
          <a:fontRef idx="minor">
            <a:schemeClr val="tx1"/>
          </a:fontRef>
        </p:style>
      </p:cxnSp>
      <p:cxnSp>
        <p:nvCxnSpPr>
          <p:cNvPr id="7360" name="Straight Connector 7359">
            <a:extLst>
              <a:ext uri="{FF2B5EF4-FFF2-40B4-BE49-F238E27FC236}">
                <a16:creationId xmlns:a16="http://schemas.microsoft.com/office/drawing/2014/main" id="{31885019-ADFE-4848-8216-FBDF71EA946F}"/>
              </a:ext>
            </a:extLst>
          </p:cNvPr>
          <p:cNvCxnSpPr>
            <a:cxnSpLocks/>
          </p:cNvCxnSpPr>
          <p:nvPr/>
        </p:nvCxnSpPr>
        <p:spPr>
          <a:xfrm>
            <a:off x="1076173" y="23681194"/>
            <a:ext cx="0" cy="1014394"/>
          </a:xfrm>
          <a:prstGeom prst="line">
            <a:avLst/>
          </a:prstGeom>
          <a:ln w="31750" cap="rnd">
            <a:solidFill>
              <a:schemeClr val="tx1"/>
            </a:solidFill>
            <a:prstDash val="sysDot"/>
            <a:tailEnd type="arrow" w="med" len="lg"/>
          </a:ln>
        </p:spPr>
        <p:style>
          <a:lnRef idx="1">
            <a:schemeClr val="accent1"/>
          </a:lnRef>
          <a:fillRef idx="0">
            <a:schemeClr val="accent1"/>
          </a:fillRef>
          <a:effectRef idx="0">
            <a:schemeClr val="accent1"/>
          </a:effectRef>
          <a:fontRef idx="minor">
            <a:schemeClr val="tx1"/>
          </a:fontRef>
        </p:style>
      </p:cxnSp>
      <p:cxnSp>
        <p:nvCxnSpPr>
          <p:cNvPr id="7361" name="Straight Connector 7360">
            <a:extLst>
              <a:ext uri="{FF2B5EF4-FFF2-40B4-BE49-F238E27FC236}">
                <a16:creationId xmlns:a16="http://schemas.microsoft.com/office/drawing/2014/main" id="{09EDFA3D-66EF-4A4F-AC72-71B418D11D14}"/>
              </a:ext>
            </a:extLst>
          </p:cNvPr>
          <p:cNvCxnSpPr>
            <a:cxnSpLocks/>
          </p:cNvCxnSpPr>
          <p:nvPr/>
        </p:nvCxnSpPr>
        <p:spPr>
          <a:xfrm flipH="1">
            <a:off x="2239416" y="17047532"/>
            <a:ext cx="18913704" cy="0"/>
          </a:xfrm>
          <a:prstGeom prst="line">
            <a:avLst/>
          </a:prstGeom>
          <a:noFill/>
          <a:ln w="31750">
            <a:solidFill>
              <a:schemeClr val="accent5"/>
            </a:solidFill>
            <a:round/>
          </a:ln>
        </p:spPr>
        <p:style>
          <a:lnRef idx="2">
            <a:schemeClr val="accent1">
              <a:shade val="50000"/>
            </a:schemeClr>
          </a:lnRef>
          <a:fillRef idx="1">
            <a:schemeClr val="accent1"/>
          </a:fillRef>
          <a:effectRef idx="0">
            <a:schemeClr val="accent1"/>
          </a:effectRef>
          <a:fontRef idx="minor">
            <a:schemeClr val="lt1"/>
          </a:fontRef>
        </p:style>
      </p:cxnSp>
      <p:cxnSp>
        <p:nvCxnSpPr>
          <p:cNvPr id="7362" name="Straight Connector 7361">
            <a:extLst>
              <a:ext uri="{FF2B5EF4-FFF2-40B4-BE49-F238E27FC236}">
                <a16:creationId xmlns:a16="http://schemas.microsoft.com/office/drawing/2014/main" id="{F44FDF05-0225-454D-89E0-6877A500F3D1}"/>
              </a:ext>
            </a:extLst>
          </p:cNvPr>
          <p:cNvCxnSpPr>
            <a:cxnSpLocks/>
          </p:cNvCxnSpPr>
          <p:nvPr/>
        </p:nvCxnSpPr>
        <p:spPr>
          <a:xfrm>
            <a:off x="10672912" y="23592038"/>
            <a:ext cx="0" cy="3544094"/>
          </a:xfrm>
          <a:prstGeom prst="line">
            <a:avLst/>
          </a:prstGeom>
          <a:ln w="317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363" name="Straight Connector 7362">
            <a:extLst>
              <a:ext uri="{FF2B5EF4-FFF2-40B4-BE49-F238E27FC236}">
                <a16:creationId xmlns:a16="http://schemas.microsoft.com/office/drawing/2014/main" id="{AEEDCD94-BC82-48D9-91CC-742C99C1CDD0}"/>
              </a:ext>
            </a:extLst>
          </p:cNvPr>
          <p:cNvCxnSpPr>
            <a:cxnSpLocks/>
          </p:cNvCxnSpPr>
          <p:nvPr/>
        </p:nvCxnSpPr>
        <p:spPr>
          <a:xfrm flipH="1">
            <a:off x="2239416" y="15860398"/>
            <a:ext cx="18944184" cy="0"/>
          </a:xfrm>
          <a:prstGeom prst="line">
            <a:avLst/>
          </a:prstGeom>
          <a:noFill/>
          <a:ln w="31750">
            <a:solidFill>
              <a:schemeClr val="accent1"/>
            </a:solidFill>
            <a:round/>
          </a:ln>
        </p:spPr>
        <p:style>
          <a:lnRef idx="2">
            <a:schemeClr val="accent1">
              <a:shade val="50000"/>
            </a:schemeClr>
          </a:lnRef>
          <a:fillRef idx="1">
            <a:schemeClr val="accent1"/>
          </a:fillRef>
          <a:effectRef idx="0">
            <a:schemeClr val="accent1"/>
          </a:effectRef>
          <a:fontRef idx="minor">
            <a:schemeClr val="lt1"/>
          </a:fontRef>
        </p:style>
      </p:cxnSp>
      <p:sp>
        <p:nvSpPr>
          <p:cNvPr id="7364" name="Rectangle 7363">
            <a:extLst>
              <a:ext uri="{FF2B5EF4-FFF2-40B4-BE49-F238E27FC236}">
                <a16:creationId xmlns:a16="http://schemas.microsoft.com/office/drawing/2014/main" id="{C6979AA6-6A49-43D9-AEA9-A9663F5810A9}"/>
              </a:ext>
            </a:extLst>
          </p:cNvPr>
          <p:cNvSpPr/>
          <p:nvPr/>
        </p:nvSpPr>
        <p:spPr>
          <a:xfrm>
            <a:off x="2365208" y="19388604"/>
            <a:ext cx="6119359" cy="923330"/>
          </a:xfrm>
          <a:prstGeom prst="rect">
            <a:avLst/>
          </a:prstGeom>
        </p:spPr>
        <p:txBody>
          <a:bodyPr wrap="square" lIns="0" tIns="0" rIns="0" bIns="0">
            <a:spAutoFit/>
          </a:bodyPr>
          <a:lstStyle/>
          <a:p>
            <a:r>
              <a:rPr lang="en-US" sz="2000" b="1" dirty="0">
                <a:solidFill>
                  <a:schemeClr val="accent3"/>
                </a:solidFill>
                <a:latin typeface="+mj-lt"/>
                <a:cs typeface="Segoe UI Light" panose="020B0502040204020203" pitchFamily="34" charset="0"/>
              </a:rPr>
              <a:t>CHOOSE:</a:t>
            </a:r>
            <a:r>
              <a:rPr lang="en-US" sz="2000" b="1" dirty="0">
                <a:latin typeface="+mj-lt"/>
                <a:cs typeface="Segoe UI Light" panose="020B0502040204020203" pitchFamily="34" charset="0"/>
              </a:rPr>
              <a:t> PARTICLE MIGRATION VELOCITY </a:t>
            </a:r>
            <a:r>
              <a:rPr lang="en-US" sz="2000" dirty="0">
                <a:cs typeface="Segoe UI Light" panose="020B0502040204020203" pitchFamily="34" charset="0"/>
              </a:rPr>
              <a:t>| </a:t>
            </a:r>
            <a:r>
              <a:rPr lang="en-US" sz="2000" i="1" dirty="0" err="1">
                <a:cs typeface="Segoe UI Light" panose="020B0502040204020203" pitchFamily="34" charset="0"/>
              </a:rPr>
              <a:t>c</a:t>
            </a:r>
            <a:r>
              <a:rPr lang="en-US" sz="2000" baseline="-25000" dirty="0" err="1">
                <a:cs typeface="Segoe UI Light" panose="020B0502040204020203" pitchFamily="34" charset="0"/>
              </a:rPr>
              <a:t>r</a:t>
            </a:r>
            <a:endParaRPr lang="en-US" sz="2000" baseline="-25000" dirty="0">
              <a:cs typeface="Segoe UI Light" panose="020B0502040204020203" pitchFamily="34" charset="0"/>
            </a:endParaRPr>
          </a:p>
          <a:p>
            <a:pPr>
              <a:spcAft>
                <a:spcPts val="747"/>
              </a:spcAft>
            </a:pPr>
            <a:r>
              <a:rPr lang="en-US" sz="2000" dirty="0">
                <a:cs typeface="Segoe UI Light" panose="020B0502040204020203" pitchFamily="34" charset="0"/>
              </a:rPr>
              <a:t>This quantity is typically written in terms of a Taylor series expansion, though several representations are available.</a:t>
            </a:r>
          </a:p>
        </p:txBody>
      </p:sp>
      <p:sp>
        <p:nvSpPr>
          <p:cNvPr id="7365" name="TextBox 7364">
            <a:extLst>
              <a:ext uri="{FF2B5EF4-FFF2-40B4-BE49-F238E27FC236}">
                <a16:creationId xmlns:a16="http://schemas.microsoft.com/office/drawing/2014/main" id="{8BF75D0B-C0D3-423B-9791-F778D165DEE4}"/>
              </a:ext>
            </a:extLst>
          </p:cNvPr>
          <p:cNvSpPr txBox="1"/>
          <p:nvPr/>
        </p:nvSpPr>
        <p:spPr>
          <a:xfrm>
            <a:off x="609329" y="13865601"/>
            <a:ext cx="19275319" cy="492443"/>
          </a:xfrm>
          <a:prstGeom prst="rect">
            <a:avLst/>
          </a:prstGeom>
          <a:noFill/>
        </p:spPr>
        <p:txBody>
          <a:bodyPr wrap="square" lIns="0" tIns="0" rIns="0" bIns="0" rtlCol="0">
            <a:spAutoFit/>
          </a:bodyPr>
          <a:lstStyle/>
          <a:p>
            <a:pPr>
              <a:spcBef>
                <a:spcPts val="2242"/>
              </a:spcBef>
              <a:spcAft>
                <a:spcPts val="1246"/>
              </a:spcAft>
            </a:pPr>
            <a:r>
              <a:rPr lang="en-US" sz="3200" b="1" dirty="0">
                <a:latin typeface="+mj-lt"/>
                <a:cs typeface="Segoe UI Light" panose="020B0502040204020203" pitchFamily="34" charset="0"/>
              </a:rPr>
              <a:t>PARTICLE TRACKING APPROACH </a:t>
            </a:r>
            <a:r>
              <a:rPr lang="en-US" sz="3200" dirty="0">
                <a:cs typeface="Segoe UI Light" panose="020B0502040204020203" pitchFamily="34" charset="0"/>
              </a:rPr>
              <a:t>| New insights into a traditional approach</a:t>
            </a:r>
          </a:p>
        </p:txBody>
      </p:sp>
      <p:sp>
        <p:nvSpPr>
          <p:cNvPr id="7366" name="Rectangle 7365">
            <a:extLst>
              <a:ext uri="{FF2B5EF4-FFF2-40B4-BE49-F238E27FC236}">
                <a16:creationId xmlns:a16="http://schemas.microsoft.com/office/drawing/2014/main" id="{86F227B6-8198-4B63-A968-21CDC6299858}"/>
              </a:ext>
            </a:extLst>
          </p:cNvPr>
          <p:cNvSpPr/>
          <p:nvPr/>
        </p:nvSpPr>
        <p:spPr>
          <a:xfrm>
            <a:off x="609329" y="14709957"/>
            <a:ext cx="28988784" cy="615553"/>
          </a:xfrm>
          <a:prstGeom prst="rect">
            <a:avLst/>
          </a:prstGeom>
        </p:spPr>
        <p:txBody>
          <a:bodyPr wrap="square" lIns="0" tIns="0" rIns="0" bIns="0">
            <a:spAutoFit/>
          </a:bodyPr>
          <a:lstStyle/>
          <a:p>
            <a:pPr algn="just">
              <a:spcAft>
                <a:spcPts val="747"/>
              </a:spcAft>
            </a:pPr>
            <a:r>
              <a:rPr lang="en-US" sz="2000" dirty="0">
                <a:cs typeface="Segoe UI Light" panose="020B0502040204020203" pitchFamily="34" charset="0"/>
              </a:rPr>
              <a:t>Particle tracking approaches seek to follow the trajectory of particles through the classifier. The techniques have been used in similar applications, e.g. by </a:t>
            </a:r>
            <a:r>
              <a:rPr lang="en-US" sz="2000" dirty="0" err="1">
                <a:cs typeface="Segoe UI Light" panose="020B0502040204020203" pitchFamily="34" charset="0"/>
              </a:rPr>
              <a:t>Stolzenburg</a:t>
            </a:r>
            <a:r>
              <a:rPr lang="en-US" sz="2000" dirty="0">
                <a:cs typeface="Segoe UI Light" panose="020B0502040204020203" pitchFamily="34" charset="0"/>
              </a:rPr>
              <a:t> [3] for the differential mobility analyzer and </a:t>
            </a:r>
            <a:r>
              <a:rPr lang="en-US" sz="2000" dirty="0" err="1">
                <a:cs typeface="Segoe UI Light" panose="020B0502040204020203" pitchFamily="34" charset="0"/>
              </a:rPr>
              <a:t>Ehara</a:t>
            </a:r>
            <a:r>
              <a:rPr lang="en-US" sz="2000" dirty="0">
                <a:cs typeface="Segoe UI Light" panose="020B0502040204020203" pitchFamily="34" charset="0"/>
              </a:rPr>
              <a:t> and coworkers [1] for the APM. We proceed by considering a slightly different framing of the particle tracking approach. The procedure is as follows:</a:t>
            </a:r>
          </a:p>
        </p:txBody>
      </p:sp>
      <p:sp>
        <p:nvSpPr>
          <p:cNvPr id="7367" name="Rectangle 69">
            <a:extLst>
              <a:ext uri="{FF2B5EF4-FFF2-40B4-BE49-F238E27FC236}">
                <a16:creationId xmlns:a16="http://schemas.microsoft.com/office/drawing/2014/main" id="{CBF9CFC7-D410-4AA0-B683-84BF75DBC5CA}"/>
              </a:ext>
            </a:extLst>
          </p:cNvPr>
          <p:cNvSpPr>
            <a:spLocks noChangeArrowheads="1"/>
          </p:cNvSpPr>
          <p:nvPr/>
        </p:nvSpPr>
        <p:spPr bwMode="auto">
          <a:xfrm>
            <a:off x="23154181" y="25468692"/>
            <a:ext cx="2144303"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914400" rtl="0" eaLnBrk="0" fontAlgn="base" latinLnBrk="0" hangingPunct="0">
              <a:lnSpc>
                <a:spcPct val="100000"/>
              </a:lnSpc>
              <a:spcBef>
                <a:spcPct val="0"/>
              </a:spcBef>
              <a:spcAft>
                <a:spcPct val="0"/>
              </a:spcAft>
              <a:buClrTx/>
              <a:buSzTx/>
              <a:buFontTx/>
              <a:buNone/>
              <a:tabLst/>
            </a:pPr>
            <a:r>
              <a:rPr kumimoji="0" lang="en-US" altLang="en-US" sz="2000" b="0" u="none" strike="noStrike" cap="none" normalizeH="0" baseline="0" dirty="0">
                <a:ln>
                  <a:noFill/>
                </a:ln>
                <a:effectLst/>
                <a:latin typeface="+mj-lt"/>
              </a:rPr>
              <a:t>REGION N3</a:t>
            </a:r>
          </a:p>
          <a:p>
            <a:pPr marL="0" marR="0" lvl="0" indent="0" defTabSz="914400" rtl="0" eaLnBrk="0" fontAlgn="base" latinLnBrk="0" hangingPunct="0">
              <a:lnSpc>
                <a:spcPct val="100000"/>
              </a:lnSpc>
              <a:spcBef>
                <a:spcPct val="0"/>
              </a:spcBef>
              <a:spcAft>
                <a:spcPct val="0"/>
              </a:spcAft>
              <a:buClrTx/>
              <a:buSzTx/>
              <a:buFontTx/>
              <a:buNone/>
              <a:tabLst/>
            </a:pPr>
            <a:r>
              <a:rPr lang="en-US" altLang="en-US" sz="2000" dirty="0">
                <a:latin typeface="+mn-lt"/>
                <a:cs typeface="Segoe UI Semilight" panose="020B0402040204020203" pitchFamily="34" charset="0"/>
              </a:rPr>
              <a:t>Streamlines cross, unphysical</a:t>
            </a:r>
          </a:p>
        </p:txBody>
      </p:sp>
      <p:grpSp>
        <p:nvGrpSpPr>
          <p:cNvPr id="7368" name="Group 7367">
            <a:extLst>
              <a:ext uri="{FF2B5EF4-FFF2-40B4-BE49-F238E27FC236}">
                <a16:creationId xmlns:a16="http://schemas.microsoft.com/office/drawing/2014/main" id="{ED393AC8-98E7-412F-9393-2E6ECB1ACC08}"/>
              </a:ext>
            </a:extLst>
          </p:cNvPr>
          <p:cNvGrpSpPr/>
          <p:nvPr/>
        </p:nvGrpSpPr>
        <p:grpSpPr>
          <a:xfrm>
            <a:off x="25469021" y="25466185"/>
            <a:ext cx="2309962" cy="964189"/>
            <a:chOff x="27100077" y="25587711"/>
            <a:chExt cx="2309962" cy="964189"/>
          </a:xfrm>
        </p:grpSpPr>
        <p:grpSp>
          <p:nvGrpSpPr>
            <p:cNvPr id="7369" name="Group 7368">
              <a:extLst>
                <a:ext uri="{FF2B5EF4-FFF2-40B4-BE49-F238E27FC236}">
                  <a16:creationId xmlns:a16="http://schemas.microsoft.com/office/drawing/2014/main" id="{E608FDD8-0F0A-4ECA-AA16-EBEEC697CB15}"/>
                </a:ext>
              </a:extLst>
            </p:cNvPr>
            <p:cNvGrpSpPr/>
            <p:nvPr/>
          </p:nvGrpSpPr>
          <p:grpSpPr>
            <a:xfrm>
              <a:off x="27869686" y="25696442"/>
              <a:ext cx="1256168" cy="513540"/>
              <a:chOff x="4601716" y="3833454"/>
              <a:chExt cx="775658" cy="601007"/>
            </a:xfrm>
          </p:grpSpPr>
          <p:cxnSp>
            <p:nvCxnSpPr>
              <p:cNvPr id="7378" name="Straight Connector 7377">
                <a:extLst>
                  <a:ext uri="{FF2B5EF4-FFF2-40B4-BE49-F238E27FC236}">
                    <a16:creationId xmlns:a16="http://schemas.microsoft.com/office/drawing/2014/main" id="{F619CB49-E56E-46ED-80D5-27D125C636FA}"/>
                  </a:ext>
                </a:extLst>
              </p:cNvPr>
              <p:cNvCxnSpPr>
                <a:cxnSpLocks/>
              </p:cNvCxnSpPr>
              <p:nvPr/>
            </p:nvCxnSpPr>
            <p:spPr>
              <a:xfrm rot="16200000">
                <a:off x="4989545" y="4046632"/>
                <a:ext cx="0" cy="775658"/>
              </a:xfrm>
              <a:prstGeom prst="line">
                <a:avLst/>
              </a:prstGeom>
              <a:ln w="63500" cap="rnd">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7379" name="Straight Connector 7378">
                <a:extLst>
                  <a:ext uri="{FF2B5EF4-FFF2-40B4-BE49-F238E27FC236}">
                    <a16:creationId xmlns:a16="http://schemas.microsoft.com/office/drawing/2014/main" id="{BD42DDFE-A607-4750-A32E-B88DF9618652}"/>
                  </a:ext>
                </a:extLst>
              </p:cNvPr>
              <p:cNvCxnSpPr>
                <a:cxnSpLocks/>
              </p:cNvCxnSpPr>
              <p:nvPr/>
            </p:nvCxnSpPr>
            <p:spPr>
              <a:xfrm rot="16200000">
                <a:off x="4989545" y="3445625"/>
                <a:ext cx="0" cy="775658"/>
              </a:xfrm>
              <a:prstGeom prst="line">
                <a:avLst/>
              </a:prstGeom>
              <a:ln w="63500" cap="rnd">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grpSp>
        <p:sp>
          <p:nvSpPr>
            <p:cNvPr id="7370" name="Freeform: Shape 7369">
              <a:extLst>
                <a:ext uri="{FF2B5EF4-FFF2-40B4-BE49-F238E27FC236}">
                  <a16:creationId xmlns:a16="http://schemas.microsoft.com/office/drawing/2014/main" id="{EAE4E493-92E4-4A4B-A58E-AFA54F22F286}"/>
                </a:ext>
              </a:extLst>
            </p:cNvPr>
            <p:cNvSpPr/>
            <p:nvPr/>
          </p:nvSpPr>
          <p:spPr>
            <a:xfrm>
              <a:off x="27870352" y="25729774"/>
              <a:ext cx="1262145" cy="617645"/>
            </a:xfrm>
            <a:custGeom>
              <a:avLst/>
              <a:gdLst>
                <a:gd name="connsiteX0" fmla="*/ 1447800 w 1447800"/>
                <a:gd name="connsiteY0" fmla="*/ 0 h 704850"/>
                <a:gd name="connsiteX1" fmla="*/ 0 w 1447800"/>
                <a:gd name="connsiteY1" fmla="*/ 704850 h 704850"/>
                <a:gd name="connsiteX0" fmla="*/ 1447800 w 1447800"/>
                <a:gd name="connsiteY0" fmla="*/ 0 h 704850"/>
                <a:gd name="connsiteX1" fmla="*/ 0 w 1447800"/>
                <a:gd name="connsiteY1" fmla="*/ 704850 h 704850"/>
                <a:gd name="connsiteX0" fmla="*/ 1447800 w 1447800"/>
                <a:gd name="connsiteY0" fmla="*/ 0 h 704850"/>
                <a:gd name="connsiteX1" fmla="*/ 0 w 1447800"/>
                <a:gd name="connsiteY1" fmla="*/ 704850 h 704850"/>
                <a:gd name="connsiteX0" fmla="*/ 1447800 w 1447800"/>
                <a:gd name="connsiteY0" fmla="*/ 0 h 705150"/>
                <a:gd name="connsiteX1" fmla="*/ 0 w 1447800"/>
                <a:gd name="connsiteY1" fmla="*/ 704850 h 705150"/>
                <a:gd name="connsiteX0" fmla="*/ 1447800 w 1447800"/>
                <a:gd name="connsiteY0" fmla="*/ 0 h 705247"/>
                <a:gd name="connsiteX1" fmla="*/ 0 w 1447800"/>
                <a:gd name="connsiteY1" fmla="*/ 704850 h 705247"/>
                <a:gd name="connsiteX0" fmla="*/ 1447800 w 1447800"/>
                <a:gd name="connsiteY0" fmla="*/ 0 h 704850"/>
                <a:gd name="connsiteX1" fmla="*/ 0 w 1447800"/>
                <a:gd name="connsiteY1" fmla="*/ 704850 h 704850"/>
                <a:gd name="connsiteX0" fmla="*/ 1447800 w 1447800"/>
                <a:gd name="connsiteY0" fmla="*/ 0 h 704850"/>
                <a:gd name="connsiteX1" fmla="*/ 0 w 1447800"/>
                <a:gd name="connsiteY1" fmla="*/ 704850 h 704850"/>
                <a:gd name="connsiteX0" fmla="*/ 1447800 w 1447800"/>
                <a:gd name="connsiteY0" fmla="*/ 0 h 704850"/>
                <a:gd name="connsiteX1" fmla="*/ 0 w 1447800"/>
                <a:gd name="connsiteY1" fmla="*/ 704850 h 704850"/>
              </a:gdLst>
              <a:ahLst/>
              <a:cxnLst>
                <a:cxn ang="0">
                  <a:pos x="connsiteX0" y="connsiteY0"/>
                </a:cxn>
                <a:cxn ang="0">
                  <a:pos x="connsiteX1" y="connsiteY1"/>
                </a:cxn>
              </a:cxnLst>
              <a:rect l="l" t="t" r="r" b="b"/>
              <a:pathLst>
                <a:path w="1447800" h="704850">
                  <a:moveTo>
                    <a:pt x="1447800" y="0"/>
                  </a:moveTo>
                  <a:cubicBezTo>
                    <a:pt x="951809" y="52092"/>
                    <a:pt x="321796" y="297845"/>
                    <a:pt x="0" y="704850"/>
                  </a:cubicBezTo>
                </a:path>
              </a:pathLst>
            </a:custGeom>
            <a:noFill/>
            <a:ln w="19050" cap="rnd">
              <a:solidFill>
                <a:schemeClr val="tx1"/>
              </a:solidFill>
              <a:prstDash val="sysDash"/>
              <a:headEnd type="arrow" w="sm"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p>
          </p:txBody>
        </p:sp>
        <p:sp>
          <p:nvSpPr>
            <p:cNvPr id="7371" name="Freeform: Shape 7370">
              <a:extLst>
                <a:ext uri="{FF2B5EF4-FFF2-40B4-BE49-F238E27FC236}">
                  <a16:creationId xmlns:a16="http://schemas.microsoft.com/office/drawing/2014/main" id="{BEDE8194-BBEE-4EAB-BF2B-D014F4D89F22}"/>
                </a:ext>
              </a:extLst>
            </p:cNvPr>
            <p:cNvSpPr/>
            <p:nvPr/>
          </p:nvSpPr>
          <p:spPr>
            <a:xfrm flipV="1">
              <a:off x="27863157" y="26012775"/>
              <a:ext cx="1269340" cy="168485"/>
            </a:xfrm>
            <a:custGeom>
              <a:avLst/>
              <a:gdLst>
                <a:gd name="connsiteX0" fmla="*/ 1447800 w 1447800"/>
                <a:gd name="connsiteY0" fmla="*/ 0 h 704850"/>
                <a:gd name="connsiteX1" fmla="*/ 0 w 1447800"/>
                <a:gd name="connsiteY1" fmla="*/ 704850 h 704850"/>
                <a:gd name="connsiteX0" fmla="*/ 1447800 w 1447800"/>
                <a:gd name="connsiteY0" fmla="*/ 0 h 704850"/>
                <a:gd name="connsiteX1" fmla="*/ 0 w 1447800"/>
                <a:gd name="connsiteY1" fmla="*/ 704850 h 704850"/>
                <a:gd name="connsiteX0" fmla="*/ 1447800 w 1447800"/>
                <a:gd name="connsiteY0" fmla="*/ 0 h 704850"/>
                <a:gd name="connsiteX1" fmla="*/ 0 w 1447800"/>
                <a:gd name="connsiteY1" fmla="*/ 704850 h 704850"/>
                <a:gd name="connsiteX0" fmla="*/ 1447800 w 1447800"/>
                <a:gd name="connsiteY0" fmla="*/ 0 h 704850"/>
                <a:gd name="connsiteX1" fmla="*/ 0 w 1447800"/>
                <a:gd name="connsiteY1" fmla="*/ 704850 h 704850"/>
                <a:gd name="connsiteX0" fmla="*/ 1447800 w 1447800"/>
                <a:gd name="connsiteY0" fmla="*/ 0 h 704850"/>
                <a:gd name="connsiteX1" fmla="*/ 0 w 1447800"/>
                <a:gd name="connsiteY1" fmla="*/ 704850 h 704850"/>
              </a:gdLst>
              <a:ahLst/>
              <a:cxnLst>
                <a:cxn ang="0">
                  <a:pos x="connsiteX0" y="connsiteY0"/>
                </a:cxn>
                <a:cxn ang="0">
                  <a:pos x="connsiteX1" y="connsiteY1"/>
                </a:cxn>
              </a:cxnLst>
              <a:rect l="l" t="t" r="r" b="b"/>
              <a:pathLst>
                <a:path w="1447800" h="704850">
                  <a:moveTo>
                    <a:pt x="1447800" y="0"/>
                  </a:moveTo>
                  <a:cubicBezTo>
                    <a:pt x="940167" y="422826"/>
                    <a:pt x="374758" y="628694"/>
                    <a:pt x="0" y="704850"/>
                  </a:cubicBezTo>
                </a:path>
              </a:pathLst>
            </a:custGeom>
            <a:noFill/>
            <a:ln w="19050" cap="rnd">
              <a:solidFill>
                <a:schemeClr val="tx1"/>
              </a:solidFill>
              <a:prstDash val="sysDash"/>
              <a:headEnd type="arrow" w="sm"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p>
          </p:txBody>
        </p:sp>
        <p:sp>
          <p:nvSpPr>
            <p:cNvPr id="7372" name="Oval 7371">
              <a:extLst>
                <a:ext uri="{FF2B5EF4-FFF2-40B4-BE49-F238E27FC236}">
                  <a16:creationId xmlns:a16="http://schemas.microsoft.com/office/drawing/2014/main" id="{95CF3BC5-D494-4F1A-A3A1-AFBA6C5CAE06}"/>
                </a:ext>
              </a:extLst>
            </p:cNvPr>
            <p:cNvSpPr/>
            <p:nvPr/>
          </p:nvSpPr>
          <p:spPr>
            <a:xfrm>
              <a:off x="27829942" y="26331873"/>
              <a:ext cx="54864" cy="54864"/>
            </a:xfrm>
            <a:prstGeom prst="ellipse">
              <a:avLst/>
            </a:prstGeom>
            <a:solidFill>
              <a:srgbClr val="DB7B96"/>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p>
          </p:txBody>
        </p:sp>
        <p:sp>
          <p:nvSpPr>
            <p:cNvPr id="7373" name="Oval 7372">
              <a:extLst>
                <a:ext uri="{FF2B5EF4-FFF2-40B4-BE49-F238E27FC236}">
                  <a16:creationId xmlns:a16="http://schemas.microsoft.com/office/drawing/2014/main" id="{3377D64D-F579-4F24-8337-F14EC786F4CB}"/>
                </a:ext>
              </a:extLst>
            </p:cNvPr>
            <p:cNvSpPr/>
            <p:nvPr/>
          </p:nvSpPr>
          <p:spPr>
            <a:xfrm>
              <a:off x="27829942" y="25984866"/>
              <a:ext cx="54864" cy="54864"/>
            </a:xfrm>
            <a:prstGeom prst="ellipse">
              <a:avLst/>
            </a:prstGeom>
            <a:solidFill>
              <a:srgbClr val="DB7B96"/>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p>
          </p:txBody>
        </p:sp>
        <p:sp>
          <p:nvSpPr>
            <p:cNvPr id="7374" name="Rectangle 69">
              <a:extLst>
                <a:ext uri="{FF2B5EF4-FFF2-40B4-BE49-F238E27FC236}">
                  <a16:creationId xmlns:a16="http://schemas.microsoft.com/office/drawing/2014/main" id="{EEC0B8CD-2612-4ED1-BED3-9AA0AB0E59FA}"/>
                </a:ext>
              </a:extLst>
            </p:cNvPr>
            <p:cNvSpPr>
              <a:spLocks noChangeArrowheads="1"/>
            </p:cNvSpPr>
            <p:nvPr/>
          </p:nvSpPr>
          <p:spPr bwMode="auto">
            <a:xfrm>
              <a:off x="29199362" y="25587711"/>
              <a:ext cx="210677"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defTabSz="914400"/>
              <a:r>
                <a:rPr lang="en-US" altLang="en-US" sz="2000" i="1" dirty="0">
                  <a:latin typeface="+mn-lt"/>
                  <a:cs typeface="Segoe UI Semilight" panose="020B0402040204020203" pitchFamily="34" charset="0"/>
                </a:rPr>
                <a:t>r</a:t>
              </a:r>
              <a:r>
                <a:rPr lang="en-US" altLang="en-US" sz="2000" baseline="-25000" dirty="0">
                  <a:latin typeface="+mn-lt"/>
                  <a:cs typeface="Segoe UI Semilight" panose="020B0402040204020203" pitchFamily="34" charset="0"/>
                </a:rPr>
                <a:t>1</a:t>
              </a:r>
            </a:p>
          </p:txBody>
        </p:sp>
        <p:sp>
          <p:nvSpPr>
            <p:cNvPr id="7375" name="Rectangle 69">
              <a:extLst>
                <a:ext uri="{FF2B5EF4-FFF2-40B4-BE49-F238E27FC236}">
                  <a16:creationId xmlns:a16="http://schemas.microsoft.com/office/drawing/2014/main" id="{4A990FDE-928C-4CFC-A59B-1D353E5A327D}"/>
                </a:ext>
              </a:extLst>
            </p:cNvPr>
            <p:cNvSpPr>
              <a:spLocks noChangeArrowheads="1"/>
            </p:cNvSpPr>
            <p:nvPr/>
          </p:nvSpPr>
          <p:spPr bwMode="auto">
            <a:xfrm>
              <a:off x="29199361" y="26058600"/>
              <a:ext cx="210677"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defTabSz="914400"/>
              <a:r>
                <a:rPr lang="en-US" altLang="en-US" sz="2000" i="1" dirty="0">
                  <a:latin typeface="+mn-lt"/>
                  <a:cs typeface="Segoe UI Semilight" panose="020B0402040204020203" pitchFamily="34" charset="0"/>
                </a:rPr>
                <a:t>r</a:t>
              </a:r>
              <a:r>
                <a:rPr lang="en-US" altLang="en-US" sz="2000" baseline="-25000" dirty="0">
                  <a:latin typeface="+mn-lt"/>
                  <a:cs typeface="Segoe UI Semilight" panose="020B0402040204020203" pitchFamily="34" charset="0"/>
                </a:rPr>
                <a:t>2</a:t>
              </a:r>
            </a:p>
          </p:txBody>
        </p:sp>
        <p:sp>
          <p:nvSpPr>
            <p:cNvPr id="7376" name="Rectangle 69">
              <a:extLst>
                <a:ext uri="{FF2B5EF4-FFF2-40B4-BE49-F238E27FC236}">
                  <a16:creationId xmlns:a16="http://schemas.microsoft.com/office/drawing/2014/main" id="{F184A247-E735-4874-BB68-E339DB99ED17}"/>
                </a:ext>
              </a:extLst>
            </p:cNvPr>
            <p:cNvSpPr>
              <a:spLocks noChangeArrowheads="1"/>
            </p:cNvSpPr>
            <p:nvPr/>
          </p:nvSpPr>
          <p:spPr bwMode="auto">
            <a:xfrm>
              <a:off x="27100077" y="26244123"/>
              <a:ext cx="695291"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algn="r" defTabSz="914400"/>
              <a:r>
                <a:rPr lang="en-US" altLang="en-US" sz="2000" i="1" dirty="0">
                  <a:latin typeface="+mn-lt"/>
                  <a:cs typeface="Segoe UI Semilight" panose="020B0402040204020203" pitchFamily="34" charset="0"/>
                </a:rPr>
                <a:t>G</a:t>
              </a:r>
              <a:r>
                <a:rPr lang="en-US" altLang="en-US" sz="2000" baseline="-25000" dirty="0">
                  <a:latin typeface="+mn-lt"/>
                  <a:cs typeface="Segoe UI Semilight" panose="020B0402040204020203" pitchFamily="34" charset="0"/>
                </a:rPr>
                <a:t>0</a:t>
              </a:r>
              <a:r>
                <a:rPr lang="en-US" altLang="en-US" sz="2000" dirty="0">
                  <a:latin typeface="+mn-lt"/>
                  <a:cs typeface="Segoe UI Semilight" panose="020B0402040204020203" pitchFamily="34" charset="0"/>
                </a:rPr>
                <a:t>(</a:t>
              </a:r>
              <a:r>
                <a:rPr lang="en-US" altLang="en-US" sz="2000" i="1" dirty="0">
                  <a:latin typeface="+mn-lt"/>
                  <a:cs typeface="Segoe UI Semilight" panose="020B0402040204020203" pitchFamily="34" charset="0"/>
                </a:rPr>
                <a:t>r</a:t>
              </a:r>
              <a:r>
                <a:rPr lang="en-US" altLang="en-US" sz="2000" baseline="-25000" dirty="0">
                  <a:latin typeface="+mn-lt"/>
                  <a:cs typeface="Segoe UI Semilight" panose="020B0402040204020203" pitchFamily="34" charset="0"/>
                </a:rPr>
                <a:t>1</a:t>
              </a:r>
              <a:r>
                <a:rPr lang="en-US" altLang="en-US" sz="2000" dirty="0">
                  <a:latin typeface="+mn-lt"/>
                  <a:cs typeface="Segoe UI Semilight" panose="020B0402040204020203" pitchFamily="34" charset="0"/>
                </a:rPr>
                <a:t>)</a:t>
              </a:r>
              <a:endParaRPr lang="en-US" altLang="en-US" sz="2000" baseline="-25000" dirty="0">
                <a:latin typeface="+mn-lt"/>
                <a:cs typeface="Segoe UI Semilight" panose="020B0402040204020203" pitchFamily="34" charset="0"/>
              </a:endParaRPr>
            </a:p>
          </p:txBody>
        </p:sp>
        <p:sp>
          <p:nvSpPr>
            <p:cNvPr id="7377" name="Rectangle 69">
              <a:extLst>
                <a:ext uri="{FF2B5EF4-FFF2-40B4-BE49-F238E27FC236}">
                  <a16:creationId xmlns:a16="http://schemas.microsoft.com/office/drawing/2014/main" id="{932E680A-4E5F-4DB8-A313-B1A5BF2DCAA9}"/>
                </a:ext>
              </a:extLst>
            </p:cNvPr>
            <p:cNvSpPr>
              <a:spLocks noChangeArrowheads="1"/>
            </p:cNvSpPr>
            <p:nvPr/>
          </p:nvSpPr>
          <p:spPr bwMode="auto">
            <a:xfrm>
              <a:off x="27100077" y="25869753"/>
              <a:ext cx="695291"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algn="r" defTabSz="914400"/>
              <a:r>
                <a:rPr lang="en-US" altLang="en-US" sz="2000" i="1" dirty="0">
                  <a:latin typeface="+mn-lt"/>
                  <a:cs typeface="Segoe UI Semilight" panose="020B0402040204020203" pitchFamily="34" charset="0"/>
                </a:rPr>
                <a:t>G</a:t>
              </a:r>
              <a:r>
                <a:rPr lang="en-US" altLang="en-US" sz="2000" baseline="-25000" dirty="0">
                  <a:latin typeface="+mn-lt"/>
                  <a:cs typeface="Segoe UI Semilight" panose="020B0402040204020203" pitchFamily="34" charset="0"/>
                </a:rPr>
                <a:t>0</a:t>
              </a:r>
              <a:r>
                <a:rPr lang="en-US" altLang="en-US" sz="2000" dirty="0">
                  <a:latin typeface="+mn-lt"/>
                  <a:cs typeface="Segoe UI Semilight" panose="020B0402040204020203" pitchFamily="34" charset="0"/>
                </a:rPr>
                <a:t>(</a:t>
              </a:r>
              <a:r>
                <a:rPr lang="en-US" altLang="en-US" sz="2000" i="1" dirty="0">
                  <a:latin typeface="+mn-lt"/>
                  <a:cs typeface="Segoe UI Semilight" panose="020B0402040204020203" pitchFamily="34" charset="0"/>
                </a:rPr>
                <a:t>r</a:t>
              </a:r>
              <a:r>
                <a:rPr lang="en-US" altLang="en-US" sz="2000" baseline="-25000" dirty="0">
                  <a:latin typeface="+mn-lt"/>
                  <a:cs typeface="Segoe UI Semilight" panose="020B0402040204020203" pitchFamily="34" charset="0"/>
                </a:rPr>
                <a:t>2</a:t>
              </a:r>
              <a:r>
                <a:rPr lang="en-US" altLang="en-US" sz="2000" dirty="0">
                  <a:latin typeface="+mn-lt"/>
                  <a:cs typeface="Segoe UI Semilight" panose="020B0402040204020203" pitchFamily="34" charset="0"/>
                </a:rPr>
                <a:t>)</a:t>
              </a:r>
              <a:endParaRPr lang="en-US" altLang="en-US" sz="2000" baseline="-25000" dirty="0">
                <a:latin typeface="+mn-lt"/>
                <a:cs typeface="Segoe UI Semilight" panose="020B0402040204020203" pitchFamily="34" charset="0"/>
              </a:endParaRPr>
            </a:p>
          </p:txBody>
        </p:sp>
      </p:grpSp>
      <p:sp>
        <p:nvSpPr>
          <p:cNvPr id="7380" name="Rectangle 69">
            <a:extLst>
              <a:ext uri="{FF2B5EF4-FFF2-40B4-BE49-F238E27FC236}">
                <a16:creationId xmlns:a16="http://schemas.microsoft.com/office/drawing/2014/main" id="{44D8B839-CD90-4BE6-B271-4CE9BCABD063}"/>
              </a:ext>
            </a:extLst>
          </p:cNvPr>
          <p:cNvSpPr>
            <a:spLocks noChangeArrowheads="1"/>
          </p:cNvSpPr>
          <p:nvPr/>
        </p:nvSpPr>
        <p:spPr bwMode="auto">
          <a:xfrm>
            <a:off x="10831516" y="26969826"/>
            <a:ext cx="2384100"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914400" rtl="0" eaLnBrk="0" fontAlgn="base" latinLnBrk="0" hangingPunct="0">
              <a:lnSpc>
                <a:spcPct val="100000"/>
              </a:lnSpc>
              <a:spcBef>
                <a:spcPct val="0"/>
              </a:spcBef>
              <a:spcAft>
                <a:spcPct val="0"/>
              </a:spcAft>
              <a:buClrTx/>
              <a:buSzTx/>
              <a:buFontTx/>
              <a:buNone/>
              <a:tabLst/>
            </a:pPr>
            <a:r>
              <a:rPr lang="en-US" altLang="en-US" sz="2000" dirty="0">
                <a:latin typeface="+mj-lt"/>
              </a:rPr>
              <a:t>REGION</a:t>
            </a:r>
            <a:r>
              <a:rPr kumimoji="0" lang="en-US" altLang="en-US" sz="2000" b="0" u="none" strike="noStrike" cap="none" normalizeH="0" baseline="0" dirty="0">
                <a:ln>
                  <a:noFill/>
                </a:ln>
                <a:effectLst/>
                <a:latin typeface="+mj-lt"/>
              </a:rPr>
              <a:t> F</a:t>
            </a:r>
          </a:p>
          <a:p>
            <a:pPr defTabSz="914400"/>
            <a:r>
              <a:rPr lang="en-US" altLang="en-US" sz="2000" dirty="0">
                <a:latin typeface="+mn-lt"/>
                <a:cs typeface="Segoe UI Semilight" panose="020B0402040204020203" pitchFamily="34" charset="0"/>
              </a:rPr>
              <a:t>All of the particles exit the device (</a:t>
            </a:r>
            <a:r>
              <a:rPr lang="el-GR" altLang="en-US" sz="2000" dirty="0">
                <a:latin typeface="+mn-lt"/>
                <a:cs typeface="Segoe UI Semilight" panose="020B0402040204020203" pitchFamily="34" charset="0"/>
              </a:rPr>
              <a:t>Λ</a:t>
            </a:r>
            <a:r>
              <a:rPr lang="en-US" altLang="en-US" sz="2000" dirty="0">
                <a:latin typeface="+mn-lt"/>
                <a:cs typeface="Segoe UI Semilight" panose="020B0402040204020203" pitchFamily="34" charset="0"/>
              </a:rPr>
              <a:t> = 1)</a:t>
            </a:r>
          </a:p>
        </p:txBody>
      </p:sp>
      <p:sp>
        <p:nvSpPr>
          <p:cNvPr id="7381" name="Rectangle 69">
            <a:extLst>
              <a:ext uri="{FF2B5EF4-FFF2-40B4-BE49-F238E27FC236}">
                <a16:creationId xmlns:a16="http://schemas.microsoft.com/office/drawing/2014/main" id="{7EE88289-12B9-4C21-A596-F11D89283B3A}"/>
              </a:ext>
            </a:extLst>
          </p:cNvPr>
          <p:cNvSpPr>
            <a:spLocks noChangeArrowheads="1"/>
          </p:cNvSpPr>
          <p:nvPr/>
        </p:nvSpPr>
        <p:spPr bwMode="auto">
          <a:xfrm>
            <a:off x="23159894" y="26970711"/>
            <a:ext cx="2553162"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914400" rtl="0" eaLnBrk="0" fontAlgn="base" latinLnBrk="0" hangingPunct="0">
              <a:lnSpc>
                <a:spcPct val="100000"/>
              </a:lnSpc>
              <a:spcBef>
                <a:spcPct val="0"/>
              </a:spcBef>
              <a:spcAft>
                <a:spcPct val="0"/>
              </a:spcAft>
              <a:buClrTx/>
              <a:buSzTx/>
              <a:buFontTx/>
              <a:buNone/>
              <a:tabLst/>
            </a:pPr>
            <a:r>
              <a:rPr kumimoji="0" lang="en-US" altLang="en-US" sz="2000" b="0" u="none" strike="noStrike" cap="none" normalizeH="0" baseline="0" dirty="0">
                <a:ln>
                  <a:noFill/>
                </a:ln>
                <a:effectLst/>
                <a:latin typeface="+mj-lt"/>
              </a:rPr>
              <a:t>REGION E</a:t>
            </a:r>
          </a:p>
          <a:p>
            <a:pPr marR="0" indent="0" defTabSz="914400">
              <a:lnSpc>
                <a:spcPct val="100000"/>
              </a:lnSpc>
              <a:buClrTx/>
              <a:buSzTx/>
              <a:buFontTx/>
              <a:buNone/>
              <a:tabLst/>
            </a:pPr>
            <a:r>
              <a:rPr lang="en-US" altLang="en-US" sz="2000" dirty="0">
                <a:latin typeface="+mn-lt"/>
                <a:cs typeface="Segoe UI Semilight" panose="020B0402040204020203" pitchFamily="34" charset="0"/>
              </a:rPr>
              <a:t>All of the particles strike the inner electrode</a:t>
            </a:r>
          </a:p>
        </p:txBody>
      </p:sp>
      <p:sp>
        <p:nvSpPr>
          <p:cNvPr id="7382" name="Rectangle 69">
            <a:extLst>
              <a:ext uri="{FF2B5EF4-FFF2-40B4-BE49-F238E27FC236}">
                <a16:creationId xmlns:a16="http://schemas.microsoft.com/office/drawing/2014/main" id="{A9B7D0A1-6D0B-4478-890D-EB40A78DFE8A}"/>
              </a:ext>
            </a:extLst>
          </p:cNvPr>
          <p:cNvSpPr>
            <a:spLocks noChangeArrowheads="1"/>
          </p:cNvSpPr>
          <p:nvPr/>
        </p:nvSpPr>
        <p:spPr bwMode="auto">
          <a:xfrm>
            <a:off x="17006515" y="25406997"/>
            <a:ext cx="2408137" cy="1231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914400" rtl="0" eaLnBrk="0" fontAlgn="base" latinLnBrk="0" hangingPunct="0">
              <a:lnSpc>
                <a:spcPct val="100000"/>
              </a:lnSpc>
              <a:spcBef>
                <a:spcPct val="0"/>
              </a:spcBef>
              <a:spcAft>
                <a:spcPct val="0"/>
              </a:spcAft>
              <a:buClrTx/>
              <a:buSzTx/>
              <a:buFontTx/>
              <a:buNone/>
              <a:tabLst/>
            </a:pPr>
            <a:r>
              <a:rPr kumimoji="0" lang="en-US" altLang="en-US" sz="2000" b="0" u="none" strike="noStrike" cap="none" normalizeH="0" baseline="0" dirty="0">
                <a:ln>
                  <a:noFill/>
                </a:ln>
                <a:effectLst/>
                <a:latin typeface="+mj-lt"/>
              </a:rPr>
              <a:t>REGION C</a:t>
            </a:r>
          </a:p>
          <a:p>
            <a:pPr defTabSz="914400"/>
            <a:r>
              <a:rPr lang="en-US" altLang="en-US" sz="2000" dirty="0">
                <a:latin typeface="+mn-lt"/>
                <a:cs typeface="Segoe UI Semilight" panose="020B0402040204020203" pitchFamily="34" charset="0"/>
              </a:rPr>
              <a:t>Particles strike both the inner and outer electrodes</a:t>
            </a:r>
          </a:p>
        </p:txBody>
      </p:sp>
      <p:grpSp>
        <p:nvGrpSpPr>
          <p:cNvPr id="7383" name="Group 7382">
            <a:extLst>
              <a:ext uri="{FF2B5EF4-FFF2-40B4-BE49-F238E27FC236}">
                <a16:creationId xmlns:a16="http://schemas.microsoft.com/office/drawing/2014/main" id="{B3B0DC7F-F29C-4DC9-8C6B-21A399803466}"/>
              </a:ext>
            </a:extLst>
          </p:cNvPr>
          <p:cNvGrpSpPr/>
          <p:nvPr/>
        </p:nvGrpSpPr>
        <p:grpSpPr>
          <a:xfrm>
            <a:off x="19326197" y="25396606"/>
            <a:ext cx="2212848" cy="813836"/>
            <a:chOff x="24667351" y="25552541"/>
            <a:chExt cx="2212848" cy="813836"/>
          </a:xfrm>
        </p:grpSpPr>
        <p:sp>
          <p:nvSpPr>
            <p:cNvPr id="7384" name="Freeform: Shape 7383">
              <a:extLst>
                <a:ext uri="{FF2B5EF4-FFF2-40B4-BE49-F238E27FC236}">
                  <a16:creationId xmlns:a16="http://schemas.microsoft.com/office/drawing/2014/main" id="{EB368C7F-B15B-48F2-89C7-4EFA526081B3}"/>
                </a:ext>
              </a:extLst>
            </p:cNvPr>
            <p:cNvSpPr/>
            <p:nvPr/>
          </p:nvSpPr>
          <p:spPr>
            <a:xfrm rot="5400000" flipH="1">
              <a:off x="25743175" y="25315244"/>
              <a:ext cx="453390" cy="1278640"/>
            </a:xfrm>
            <a:custGeom>
              <a:avLst/>
              <a:gdLst>
                <a:gd name="connsiteX0" fmla="*/ 0 w 1902290"/>
                <a:gd name="connsiteY0" fmla="*/ 0 h 2465615"/>
                <a:gd name="connsiteX1" fmla="*/ 730236 w 1902290"/>
                <a:gd name="connsiteY1" fmla="*/ 0 h 2465615"/>
                <a:gd name="connsiteX2" fmla="*/ 1172047 w 1902290"/>
                <a:gd name="connsiteY2" fmla="*/ 0 h 2465615"/>
                <a:gd name="connsiteX3" fmla="*/ 1902290 w 1902290"/>
                <a:gd name="connsiteY3" fmla="*/ 0 h 2465615"/>
                <a:gd name="connsiteX4" fmla="*/ 1829143 w 1902290"/>
                <a:gd name="connsiteY4" fmla="*/ 149155 h 2465615"/>
                <a:gd name="connsiteX5" fmla="*/ 1206883 w 1902290"/>
                <a:gd name="connsiteY5" fmla="*/ 2247895 h 2465615"/>
                <a:gd name="connsiteX6" fmla="*/ 1180393 w 1902290"/>
                <a:gd name="connsiteY6" fmla="*/ 2465615 h 2465615"/>
                <a:gd name="connsiteX7" fmla="*/ 1172047 w 1902290"/>
                <a:gd name="connsiteY7" fmla="*/ 2465615 h 2465615"/>
                <a:gd name="connsiteX8" fmla="*/ 730236 w 1902290"/>
                <a:gd name="connsiteY8" fmla="*/ 2465615 h 2465615"/>
                <a:gd name="connsiteX9" fmla="*/ 707618 w 1902290"/>
                <a:gd name="connsiteY9" fmla="*/ 2465615 h 2465615"/>
                <a:gd name="connsiteX10" fmla="*/ 695400 w 1902290"/>
                <a:gd name="connsiteY10" fmla="*/ 2360180 h 2465615"/>
                <a:gd name="connsiteX11" fmla="*/ 73140 w 1902290"/>
                <a:gd name="connsiteY11" fmla="*/ 156592 h 24656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902290" h="2465615">
                  <a:moveTo>
                    <a:pt x="0" y="0"/>
                  </a:moveTo>
                  <a:lnTo>
                    <a:pt x="730236" y="0"/>
                  </a:lnTo>
                  <a:lnTo>
                    <a:pt x="1172047" y="0"/>
                  </a:lnTo>
                  <a:lnTo>
                    <a:pt x="1902290" y="0"/>
                  </a:lnTo>
                  <a:lnTo>
                    <a:pt x="1829143" y="149155"/>
                  </a:lnTo>
                  <a:cubicBezTo>
                    <a:pt x="1528114" y="801610"/>
                    <a:pt x="1315307" y="1506816"/>
                    <a:pt x="1206883" y="2247895"/>
                  </a:cubicBezTo>
                  <a:lnTo>
                    <a:pt x="1180393" y="2465615"/>
                  </a:lnTo>
                  <a:lnTo>
                    <a:pt x="1172047" y="2465615"/>
                  </a:lnTo>
                  <a:lnTo>
                    <a:pt x="730236" y="2465615"/>
                  </a:lnTo>
                  <a:lnTo>
                    <a:pt x="707618" y="2465615"/>
                  </a:lnTo>
                  <a:lnTo>
                    <a:pt x="695400" y="2360180"/>
                  </a:lnTo>
                  <a:cubicBezTo>
                    <a:pt x="586976" y="1582080"/>
                    <a:pt x="374169" y="841643"/>
                    <a:pt x="73140" y="156592"/>
                  </a:cubicBezTo>
                  <a:close/>
                </a:path>
              </a:pathLst>
            </a:custGeom>
            <a:solidFill>
              <a:schemeClr val="accent6">
                <a:lumMod val="40000"/>
                <a:lumOff val="60000"/>
              </a:schemeClr>
            </a:solidFill>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p>
          </p:txBody>
        </p:sp>
        <p:grpSp>
          <p:nvGrpSpPr>
            <p:cNvPr id="7385" name="Group 7384">
              <a:extLst>
                <a:ext uri="{FF2B5EF4-FFF2-40B4-BE49-F238E27FC236}">
                  <a16:creationId xmlns:a16="http://schemas.microsoft.com/office/drawing/2014/main" id="{BFB16355-9037-4F05-BECB-3CE5E0941DB3}"/>
                </a:ext>
              </a:extLst>
            </p:cNvPr>
            <p:cNvGrpSpPr/>
            <p:nvPr/>
          </p:nvGrpSpPr>
          <p:grpSpPr>
            <a:xfrm>
              <a:off x="25339846" y="25696442"/>
              <a:ext cx="1256168" cy="513540"/>
              <a:chOff x="4601716" y="3833454"/>
              <a:chExt cx="775658" cy="601007"/>
            </a:xfrm>
          </p:grpSpPr>
          <p:cxnSp>
            <p:nvCxnSpPr>
              <p:cNvPr id="7396" name="Straight Connector 7395">
                <a:extLst>
                  <a:ext uri="{FF2B5EF4-FFF2-40B4-BE49-F238E27FC236}">
                    <a16:creationId xmlns:a16="http://schemas.microsoft.com/office/drawing/2014/main" id="{DC342174-CCFF-49D8-B7BD-68BC6B0BEBEF}"/>
                  </a:ext>
                </a:extLst>
              </p:cNvPr>
              <p:cNvCxnSpPr>
                <a:cxnSpLocks/>
              </p:cNvCxnSpPr>
              <p:nvPr/>
            </p:nvCxnSpPr>
            <p:spPr>
              <a:xfrm rot="16200000">
                <a:off x="4989545" y="4046632"/>
                <a:ext cx="0" cy="775658"/>
              </a:xfrm>
              <a:prstGeom prst="line">
                <a:avLst/>
              </a:prstGeom>
              <a:ln w="63500" cap="rnd">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7397" name="Straight Connector 7396">
                <a:extLst>
                  <a:ext uri="{FF2B5EF4-FFF2-40B4-BE49-F238E27FC236}">
                    <a16:creationId xmlns:a16="http://schemas.microsoft.com/office/drawing/2014/main" id="{D32DA97D-71A6-444C-B1C3-D65B2218F1D5}"/>
                  </a:ext>
                </a:extLst>
              </p:cNvPr>
              <p:cNvCxnSpPr>
                <a:cxnSpLocks/>
              </p:cNvCxnSpPr>
              <p:nvPr/>
            </p:nvCxnSpPr>
            <p:spPr>
              <a:xfrm rot="16200000">
                <a:off x="4989545" y="3445625"/>
                <a:ext cx="0" cy="775658"/>
              </a:xfrm>
              <a:prstGeom prst="line">
                <a:avLst/>
              </a:prstGeom>
              <a:ln w="63500" cap="rnd">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grpSp>
        <p:sp>
          <p:nvSpPr>
            <p:cNvPr id="7386" name="Freeform: Shape 7385">
              <a:extLst>
                <a:ext uri="{FF2B5EF4-FFF2-40B4-BE49-F238E27FC236}">
                  <a16:creationId xmlns:a16="http://schemas.microsoft.com/office/drawing/2014/main" id="{FA3CE1E2-FE93-47FC-BEDD-BD2238517784}"/>
                </a:ext>
              </a:extLst>
            </p:cNvPr>
            <p:cNvSpPr/>
            <p:nvPr/>
          </p:nvSpPr>
          <p:spPr>
            <a:xfrm>
              <a:off x="25340512" y="25729775"/>
              <a:ext cx="1262145" cy="166796"/>
            </a:xfrm>
            <a:custGeom>
              <a:avLst/>
              <a:gdLst>
                <a:gd name="connsiteX0" fmla="*/ 1447800 w 1447800"/>
                <a:gd name="connsiteY0" fmla="*/ 0 h 704850"/>
                <a:gd name="connsiteX1" fmla="*/ 0 w 1447800"/>
                <a:gd name="connsiteY1" fmla="*/ 704850 h 704850"/>
                <a:gd name="connsiteX0" fmla="*/ 1447800 w 1447800"/>
                <a:gd name="connsiteY0" fmla="*/ 0 h 704850"/>
                <a:gd name="connsiteX1" fmla="*/ 0 w 1447800"/>
                <a:gd name="connsiteY1" fmla="*/ 704850 h 704850"/>
                <a:gd name="connsiteX0" fmla="*/ 1447800 w 1447800"/>
                <a:gd name="connsiteY0" fmla="*/ 0 h 704850"/>
                <a:gd name="connsiteX1" fmla="*/ 0 w 1447800"/>
                <a:gd name="connsiteY1" fmla="*/ 704850 h 704850"/>
                <a:gd name="connsiteX0" fmla="*/ 1447800 w 1447800"/>
                <a:gd name="connsiteY0" fmla="*/ 0 h 705150"/>
                <a:gd name="connsiteX1" fmla="*/ 0 w 1447800"/>
                <a:gd name="connsiteY1" fmla="*/ 704850 h 705150"/>
                <a:gd name="connsiteX0" fmla="*/ 1447800 w 1447800"/>
                <a:gd name="connsiteY0" fmla="*/ 0 h 705247"/>
                <a:gd name="connsiteX1" fmla="*/ 0 w 1447800"/>
                <a:gd name="connsiteY1" fmla="*/ 704850 h 705247"/>
                <a:gd name="connsiteX0" fmla="*/ 1447800 w 1447800"/>
                <a:gd name="connsiteY0" fmla="*/ 0 h 704850"/>
                <a:gd name="connsiteX1" fmla="*/ 0 w 1447800"/>
                <a:gd name="connsiteY1" fmla="*/ 704850 h 704850"/>
              </a:gdLst>
              <a:ahLst/>
              <a:cxnLst>
                <a:cxn ang="0">
                  <a:pos x="connsiteX0" y="connsiteY0"/>
                </a:cxn>
                <a:cxn ang="0">
                  <a:pos x="connsiteX1" y="connsiteY1"/>
                </a:cxn>
              </a:cxnLst>
              <a:rect l="l" t="t" r="r" b="b"/>
              <a:pathLst>
                <a:path w="1447800" h="704850">
                  <a:moveTo>
                    <a:pt x="1447800" y="0"/>
                  </a:moveTo>
                  <a:cubicBezTo>
                    <a:pt x="1141194" y="217313"/>
                    <a:pt x="447081" y="689159"/>
                    <a:pt x="0" y="704850"/>
                  </a:cubicBezTo>
                </a:path>
              </a:pathLst>
            </a:custGeom>
            <a:noFill/>
            <a:ln w="19050" cap="rnd">
              <a:solidFill>
                <a:schemeClr val="tx1"/>
              </a:solidFill>
              <a:prstDash val="sysDash"/>
              <a:headEnd type="arrow" w="sm"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p>
          </p:txBody>
        </p:sp>
        <p:sp>
          <p:nvSpPr>
            <p:cNvPr id="7387" name="Freeform: Shape 7386">
              <a:extLst>
                <a:ext uri="{FF2B5EF4-FFF2-40B4-BE49-F238E27FC236}">
                  <a16:creationId xmlns:a16="http://schemas.microsoft.com/office/drawing/2014/main" id="{E5426A22-F56F-4F85-96F9-8F2BCF5CACAF}"/>
                </a:ext>
              </a:extLst>
            </p:cNvPr>
            <p:cNvSpPr/>
            <p:nvPr/>
          </p:nvSpPr>
          <p:spPr>
            <a:xfrm flipV="1">
              <a:off x="25333317" y="26012775"/>
              <a:ext cx="1269340" cy="168485"/>
            </a:xfrm>
            <a:custGeom>
              <a:avLst/>
              <a:gdLst>
                <a:gd name="connsiteX0" fmla="*/ 1447800 w 1447800"/>
                <a:gd name="connsiteY0" fmla="*/ 0 h 704850"/>
                <a:gd name="connsiteX1" fmla="*/ 0 w 1447800"/>
                <a:gd name="connsiteY1" fmla="*/ 704850 h 704850"/>
                <a:gd name="connsiteX0" fmla="*/ 1447800 w 1447800"/>
                <a:gd name="connsiteY0" fmla="*/ 0 h 704850"/>
                <a:gd name="connsiteX1" fmla="*/ 0 w 1447800"/>
                <a:gd name="connsiteY1" fmla="*/ 704850 h 704850"/>
                <a:gd name="connsiteX0" fmla="*/ 1447800 w 1447800"/>
                <a:gd name="connsiteY0" fmla="*/ 0 h 704850"/>
                <a:gd name="connsiteX1" fmla="*/ 0 w 1447800"/>
                <a:gd name="connsiteY1" fmla="*/ 704850 h 704850"/>
                <a:gd name="connsiteX0" fmla="*/ 1447800 w 1447800"/>
                <a:gd name="connsiteY0" fmla="*/ 0 h 704850"/>
                <a:gd name="connsiteX1" fmla="*/ 0 w 1447800"/>
                <a:gd name="connsiteY1" fmla="*/ 704850 h 704850"/>
                <a:gd name="connsiteX0" fmla="*/ 1447800 w 1447800"/>
                <a:gd name="connsiteY0" fmla="*/ 0 h 704850"/>
                <a:gd name="connsiteX1" fmla="*/ 0 w 1447800"/>
                <a:gd name="connsiteY1" fmla="*/ 704850 h 704850"/>
              </a:gdLst>
              <a:ahLst/>
              <a:cxnLst>
                <a:cxn ang="0">
                  <a:pos x="connsiteX0" y="connsiteY0"/>
                </a:cxn>
                <a:cxn ang="0">
                  <a:pos x="connsiteX1" y="connsiteY1"/>
                </a:cxn>
              </a:cxnLst>
              <a:rect l="l" t="t" r="r" b="b"/>
              <a:pathLst>
                <a:path w="1447800" h="704850">
                  <a:moveTo>
                    <a:pt x="1447800" y="0"/>
                  </a:moveTo>
                  <a:cubicBezTo>
                    <a:pt x="940167" y="422826"/>
                    <a:pt x="374758" y="628694"/>
                    <a:pt x="0" y="704850"/>
                  </a:cubicBezTo>
                </a:path>
              </a:pathLst>
            </a:custGeom>
            <a:noFill/>
            <a:ln w="19050" cap="rnd">
              <a:solidFill>
                <a:schemeClr val="tx1"/>
              </a:solidFill>
              <a:prstDash val="sysDash"/>
              <a:headEnd type="arrow" w="sm"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p>
          </p:txBody>
        </p:sp>
        <p:cxnSp>
          <p:nvCxnSpPr>
            <p:cNvPr id="7388" name="Straight Connector 7387">
              <a:extLst>
                <a:ext uri="{FF2B5EF4-FFF2-40B4-BE49-F238E27FC236}">
                  <a16:creationId xmlns:a16="http://schemas.microsoft.com/office/drawing/2014/main" id="{1B4B9AC1-8D59-447A-AAAB-B4F55129E093}"/>
                </a:ext>
              </a:extLst>
            </p:cNvPr>
            <p:cNvCxnSpPr/>
            <p:nvPr/>
          </p:nvCxnSpPr>
          <p:spPr>
            <a:xfrm>
              <a:off x="25330547" y="25959431"/>
              <a:ext cx="1272110" cy="0"/>
            </a:xfrm>
            <a:prstGeom prst="line">
              <a:avLst/>
            </a:prstGeom>
            <a:noFill/>
            <a:ln w="19050" cap="rnd">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cxnSp>
        <p:sp>
          <p:nvSpPr>
            <p:cNvPr id="7389" name="Rectangle 69">
              <a:extLst>
                <a:ext uri="{FF2B5EF4-FFF2-40B4-BE49-F238E27FC236}">
                  <a16:creationId xmlns:a16="http://schemas.microsoft.com/office/drawing/2014/main" id="{A78993D6-FB55-45C3-BAC6-5A194F0F3765}"/>
                </a:ext>
              </a:extLst>
            </p:cNvPr>
            <p:cNvSpPr>
              <a:spLocks noChangeArrowheads="1"/>
            </p:cNvSpPr>
            <p:nvPr/>
          </p:nvSpPr>
          <p:spPr bwMode="auto">
            <a:xfrm>
              <a:off x="26669521" y="25783802"/>
              <a:ext cx="210677"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defTabSz="914400"/>
              <a:r>
                <a:rPr lang="en-US" altLang="en-US" sz="2000" i="1" dirty="0" err="1">
                  <a:latin typeface="+mn-lt"/>
                  <a:cs typeface="Segoe UI Semilight" panose="020B0402040204020203" pitchFamily="34" charset="0"/>
                </a:rPr>
                <a:t>r</a:t>
              </a:r>
              <a:r>
                <a:rPr lang="en-US" altLang="en-US" sz="2000" baseline="-25000" dirty="0" err="1">
                  <a:latin typeface="+mn-lt"/>
                  <a:cs typeface="Segoe UI Semilight" panose="020B0402040204020203" pitchFamily="34" charset="0"/>
                </a:rPr>
                <a:t>s</a:t>
              </a:r>
              <a:endParaRPr lang="en-US" altLang="en-US" sz="2000" baseline="-25000" dirty="0">
                <a:latin typeface="+mn-lt"/>
                <a:cs typeface="Segoe UI Semilight" panose="020B0402040204020203" pitchFamily="34" charset="0"/>
              </a:endParaRPr>
            </a:p>
          </p:txBody>
        </p:sp>
        <p:sp>
          <p:nvSpPr>
            <p:cNvPr id="7390" name="Oval 7389">
              <a:extLst>
                <a:ext uri="{FF2B5EF4-FFF2-40B4-BE49-F238E27FC236}">
                  <a16:creationId xmlns:a16="http://schemas.microsoft.com/office/drawing/2014/main" id="{25862DAD-AF0A-4A46-94B2-4425DA98A714}"/>
                </a:ext>
              </a:extLst>
            </p:cNvPr>
            <p:cNvSpPr/>
            <p:nvPr/>
          </p:nvSpPr>
          <p:spPr>
            <a:xfrm>
              <a:off x="25300102" y="25867053"/>
              <a:ext cx="54864" cy="54864"/>
            </a:xfrm>
            <a:prstGeom prst="ellipse">
              <a:avLst/>
            </a:prstGeom>
            <a:solidFill>
              <a:schemeClr val="accent6"/>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p>
          </p:txBody>
        </p:sp>
        <p:sp>
          <p:nvSpPr>
            <p:cNvPr id="7391" name="Oval 7390">
              <a:extLst>
                <a:ext uri="{FF2B5EF4-FFF2-40B4-BE49-F238E27FC236}">
                  <a16:creationId xmlns:a16="http://schemas.microsoft.com/office/drawing/2014/main" id="{6C3AAFEA-D02F-4475-8E59-A4A1F96C7955}"/>
                </a:ext>
              </a:extLst>
            </p:cNvPr>
            <p:cNvSpPr/>
            <p:nvPr/>
          </p:nvSpPr>
          <p:spPr>
            <a:xfrm>
              <a:off x="25300102" y="25984866"/>
              <a:ext cx="54864" cy="54864"/>
            </a:xfrm>
            <a:prstGeom prst="ellipse">
              <a:avLst/>
            </a:prstGeom>
            <a:solidFill>
              <a:schemeClr val="accent6"/>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p>
          </p:txBody>
        </p:sp>
        <p:sp>
          <p:nvSpPr>
            <p:cNvPr id="7392" name="Rectangle 69">
              <a:extLst>
                <a:ext uri="{FF2B5EF4-FFF2-40B4-BE49-F238E27FC236}">
                  <a16:creationId xmlns:a16="http://schemas.microsoft.com/office/drawing/2014/main" id="{E7896D15-4338-468A-AA25-6ED307FD7C4C}"/>
                </a:ext>
              </a:extLst>
            </p:cNvPr>
            <p:cNvSpPr>
              <a:spLocks noChangeArrowheads="1"/>
            </p:cNvSpPr>
            <p:nvPr/>
          </p:nvSpPr>
          <p:spPr bwMode="auto">
            <a:xfrm>
              <a:off x="26669522" y="25552541"/>
              <a:ext cx="210677"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defTabSz="914400"/>
              <a:r>
                <a:rPr lang="en-US" altLang="en-US" sz="2000" i="1" dirty="0">
                  <a:latin typeface="+mn-lt"/>
                  <a:cs typeface="Segoe UI Semilight" panose="020B0402040204020203" pitchFamily="34" charset="0"/>
                </a:rPr>
                <a:t>r</a:t>
              </a:r>
              <a:r>
                <a:rPr lang="en-US" altLang="en-US" sz="2000" baseline="-25000" dirty="0">
                  <a:latin typeface="+mn-lt"/>
                  <a:cs typeface="Segoe UI Semilight" panose="020B0402040204020203" pitchFamily="34" charset="0"/>
                </a:rPr>
                <a:t>1</a:t>
              </a:r>
            </a:p>
          </p:txBody>
        </p:sp>
        <p:sp>
          <p:nvSpPr>
            <p:cNvPr id="7393" name="Rectangle 69">
              <a:extLst>
                <a:ext uri="{FF2B5EF4-FFF2-40B4-BE49-F238E27FC236}">
                  <a16:creationId xmlns:a16="http://schemas.microsoft.com/office/drawing/2014/main" id="{6816F63D-F424-4C23-9651-7FA7881E3EDF}"/>
                </a:ext>
              </a:extLst>
            </p:cNvPr>
            <p:cNvSpPr>
              <a:spLocks noChangeArrowheads="1"/>
            </p:cNvSpPr>
            <p:nvPr/>
          </p:nvSpPr>
          <p:spPr bwMode="auto">
            <a:xfrm>
              <a:off x="26669521" y="26058600"/>
              <a:ext cx="210677"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defTabSz="914400"/>
              <a:r>
                <a:rPr lang="en-US" altLang="en-US" sz="2000" i="1" dirty="0">
                  <a:latin typeface="+mn-lt"/>
                  <a:cs typeface="Segoe UI Semilight" panose="020B0402040204020203" pitchFamily="34" charset="0"/>
                </a:rPr>
                <a:t>r</a:t>
              </a:r>
              <a:r>
                <a:rPr lang="en-US" altLang="en-US" sz="2000" baseline="-25000" dirty="0">
                  <a:latin typeface="+mn-lt"/>
                  <a:cs typeface="Segoe UI Semilight" panose="020B0402040204020203" pitchFamily="34" charset="0"/>
                </a:rPr>
                <a:t>2</a:t>
              </a:r>
            </a:p>
          </p:txBody>
        </p:sp>
        <p:sp>
          <p:nvSpPr>
            <p:cNvPr id="7394" name="Rectangle 69">
              <a:extLst>
                <a:ext uri="{FF2B5EF4-FFF2-40B4-BE49-F238E27FC236}">
                  <a16:creationId xmlns:a16="http://schemas.microsoft.com/office/drawing/2014/main" id="{78F046B2-C440-4F6C-BF16-D95704F697C3}"/>
                </a:ext>
              </a:extLst>
            </p:cNvPr>
            <p:cNvSpPr>
              <a:spLocks noChangeArrowheads="1"/>
            </p:cNvSpPr>
            <p:nvPr/>
          </p:nvSpPr>
          <p:spPr bwMode="auto">
            <a:xfrm>
              <a:off x="24667351" y="25629443"/>
              <a:ext cx="598177"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algn="r" defTabSz="914400"/>
              <a:r>
                <a:rPr lang="en-US" altLang="en-US" sz="2000" i="1" dirty="0">
                  <a:latin typeface="+mn-lt"/>
                  <a:cs typeface="Segoe UI Semilight" panose="020B0402040204020203" pitchFamily="34" charset="0"/>
                </a:rPr>
                <a:t>G</a:t>
              </a:r>
              <a:r>
                <a:rPr lang="en-US" altLang="en-US" sz="2000" baseline="-25000" dirty="0">
                  <a:latin typeface="+mn-lt"/>
                  <a:cs typeface="Segoe UI Semilight" panose="020B0402040204020203" pitchFamily="34" charset="0"/>
                </a:rPr>
                <a:t>0</a:t>
              </a:r>
              <a:r>
                <a:rPr lang="en-US" altLang="en-US" sz="2000" dirty="0">
                  <a:latin typeface="+mn-lt"/>
                  <a:cs typeface="Segoe UI Semilight" panose="020B0402040204020203" pitchFamily="34" charset="0"/>
                </a:rPr>
                <a:t>(</a:t>
              </a:r>
              <a:r>
                <a:rPr lang="en-US" altLang="en-US" sz="2000" i="1" dirty="0">
                  <a:latin typeface="+mn-lt"/>
                  <a:cs typeface="Segoe UI Semilight" panose="020B0402040204020203" pitchFamily="34" charset="0"/>
                </a:rPr>
                <a:t>r</a:t>
              </a:r>
              <a:r>
                <a:rPr lang="en-US" altLang="en-US" sz="2000" baseline="-25000" dirty="0">
                  <a:latin typeface="+mn-lt"/>
                  <a:cs typeface="Segoe UI Semilight" panose="020B0402040204020203" pitchFamily="34" charset="0"/>
                </a:rPr>
                <a:t>1</a:t>
              </a:r>
              <a:r>
                <a:rPr lang="en-US" altLang="en-US" sz="2000" dirty="0">
                  <a:latin typeface="+mn-lt"/>
                  <a:cs typeface="Segoe UI Semilight" panose="020B0402040204020203" pitchFamily="34" charset="0"/>
                </a:rPr>
                <a:t>)</a:t>
              </a:r>
              <a:endParaRPr lang="en-US" altLang="en-US" sz="2000" baseline="-25000" dirty="0">
                <a:latin typeface="+mn-lt"/>
                <a:cs typeface="Segoe UI Semilight" panose="020B0402040204020203" pitchFamily="34" charset="0"/>
              </a:endParaRPr>
            </a:p>
          </p:txBody>
        </p:sp>
        <p:sp>
          <p:nvSpPr>
            <p:cNvPr id="7395" name="Rectangle 69">
              <a:extLst>
                <a:ext uri="{FF2B5EF4-FFF2-40B4-BE49-F238E27FC236}">
                  <a16:creationId xmlns:a16="http://schemas.microsoft.com/office/drawing/2014/main" id="{19FEA4F7-CAEE-41F3-B96E-34C1D8F2F0F3}"/>
                </a:ext>
              </a:extLst>
            </p:cNvPr>
            <p:cNvSpPr>
              <a:spLocks noChangeArrowheads="1"/>
            </p:cNvSpPr>
            <p:nvPr/>
          </p:nvSpPr>
          <p:spPr bwMode="auto">
            <a:xfrm>
              <a:off x="24667351" y="25954589"/>
              <a:ext cx="598177"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algn="r" defTabSz="914400"/>
              <a:r>
                <a:rPr lang="en-US" altLang="en-US" sz="2000" i="1" dirty="0">
                  <a:latin typeface="+mn-lt"/>
                  <a:cs typeface="Segoe UI Semilight" panose="020B0402040204020203" pitchFamily="34" charset="0"/>
                </a:rPr>
                <a:t>G</a:t>
              </a:r>
              <a:r>
                <a:rPr lang="en-US" altLang="en-US" sz="2000" baseline="-25000" dirty="0">
                  <a:latin typeface="+mn-lt"/>
                  <a:cs typeface="Segoe UI Semilight" panose="020B0402040204020203" pitchFamily="34" charset="0"/>
                </a:rPr>
                <a:t>0</a:t>
              </a:r>
              <a:r>
                <a:rPr lang="en-US" altLang="en-US" sz="2000" dirty="0">
                  <a:latin typeface="+mn-lt"/>
                  <a:cs typeface="Segoe UI Semilight" panose="020B0402040204020203" pitchFamily="34" charset="0"/>
                </a:rPr>
                <a:t>(</a:t>
              </a:r>
              <a:r>
                <a:rPr lang="en-US" altLang="en-US" sz="2000" i="1" dirty="0">
                  <a:latin typeface="+mn-lt"/>
                  <a:cs typeface="Segoe UI Semilight" panose="020B0402040204020203" pitchFamily="34" charset="0"/>
                </a:rPr>
                <a:t>r</a:t>
              </a:r>
              <a:r>
                <a:rPr lang="en-US" altLang="en-US" sz="2000" baseline="-25000" dirty="0">
                  <a:latin typeface="+mn-lt"/>
                  <a:cs typeface="Segoe UI Semilight" panose="020B0402040204020203" pitchFamily="34" charset="0"/>
                </a:rPr>
                <a:t>2</a:t>
              </a:r>
              <a:r>
                <a:rPr lang="en-US" altLang="en-US" sz="2000" dirty="0">
                  <a:latin typeface="+mn-lt"/>
                  <a:cs typeface="Segoe UI Semilight" panose="020B0402040204020203" pitchFamily="34" charset="0"/>
                </a:rPr>
                <a:t>)</a:t>
              </a:r>
              <a:endParaRPr lang="en-US" altLang="en-US" sz="2000" baseline="-25000" dirty="0">
                <a:latin typeface="+mn-lt"/>
                <a:cs typeface="Segoe UI Semilight" panose="020B0402040204020203" pitchFamily="34" charset="0"/>
              </a:endParaRPr>
            </a:p>
          </p:txBody>
        </p:sp>
      </p:grpSp>
      <p:sp>
        <p:nvSpPr>
          <p:cNvPr id="7398" name="Rectangle 69">
            <a:extLst>
              <a:ext uri="{FF2B5EF4-FFF2-40B4-BE49-F238E27FC236}">
                <a16:creationId xmlns:a16="http://schemas.microsoft.com/office/drawing/2014/main" id="{9BCA06C0-8A57-46A4-A45C-7C08A510A8D9}"/>
              </a:ext>
            </a:extLst>
          </p:cNvPr>
          <p:cNvSpPr>
            <a:spLocks noChangeArrowheads="1"/>
          </p:cNvSpPr>
          <p:nvPr/>
        </p:nvSpPr>
        <p:spPr bwMode="auto">
          <a:xfrm>
            <a:off x="17004165" y="26971019"/>
            <a:ext cx="2171671" cy="1231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914400" rtl="0" eaLnBrk="0" fontAlgn="base" latinLnBrk="0" hangingPunct="0">
              <a:lnSpc>
                <a:spcPct val="100000"/>
              </a:lnSpc>
              <a:spcBef>
                <a:spcPct val="0"/>
              </a:spcBef>
              <a:spcAft>
                <a:spcPct val="0"/>
              </a:spcAft>
              <a:buClrTx/>
              <a:buSzTx/>
              <a:buFontTx/>
              <a:buNone/>
              <a:tabLst/>
            </a:pPr>
            <a:r>
              <a:rPr kumimoji="0" lang="en-US" altLang="en-US" sz="2000" b="0" u="none" strike="noStrike" cap="none" normalizeH="0" baseline="0" dirty="0">
                <a:ln>
                  <a:noFill/>
                </a:ln>
                <a:effectLst/>
                <a:latin typeface="+mj-lt"/>
              </a:rPr>
              <a:t>REGION D</a:t>
            </a:r>
          </a:p>
          <a:p>
            <a:pPr lvl="0" defTabSz="914400"/>
            <a:r>
              <a:rPr lang="en-US" altLang="en-US" sz="2000" dirty="0">
                <a:latin typeface="+mn-lt"/>
                <a:cs typeface="Segoe UI Semilight" panose="020B0402040204020203" pitchFamily="34" charset="0"/>
              </a:rPr>
              <a:t>Some of the particles strike the inner electrode</a:t>
            </a:r>
          </a:p>
        </p:txBody>
      </p:sp>
      <p:grpSp>
        <p:nvGrpSpPr>
          <p:cNvPr id="7399" name="Group 7398">
            <a:extLst>
              <a:ext uri="{FF2B5EF4-FFF2-40B4-BE49-F238E27FC236}">
                <a16:creationId xmlns:a16="http://schemas.microsoft.com/office/drawing/2014/main" id="{C66480DF-BD6C-4780-A089-DEE7B29E3292}"/>
              </a:ext>
            </a:extLst>
          </p:cNvPr>
          <p:cNvGrpSpPr/>
          <p:nvPr/>
        </p:nvGrpSpPr>
        <p:grpSpPr>
          <a:xfrm>
            <a:off x="13381647" y="26937330"/>
            <a:ext cx="2315171" cy="1098378"/>
            <a:chOff x="22035188" y="27999689"/>
            <a:chExt cx="2315171" cy="1098378"/>
          </a:xfrm>
        </p:grpSpPr>
        <p:sp>
          <p:nvSpPr>
            <p:cNvPr id="7400" name="Freeform: Shape 7399">
              <a:extLst>
                <a:ext uri="{FF2B5EF4-FFF2-40B4-BE49-F238E27FC236}">
                  <a16:creationId xmlns:a16="http://schemas.microsoft.com/office/drawing/2014/main" id="{90C74E0B-5E59-448E-B1FE-A41DF2D13B9B}"/>
                </a:ext>
              </a:extLst>
            </p:cNvPr>
            <p:cNvSpPr/>
            <p:nvPr/>
          </p:nvSpPr>
          <p:spPr>
            <a:xfrm rot="16200000">
              <a:off x="23213335" y="27838525"/>
              <a:ext cx="453390" cy="1278640"/>
            </a:xfrm>
            <a:custGeom>
              <a:avLst/>
              <a:gdLst>
                <a:gd name="connsiteX0" fmla="*/ 0 w 1902290"/>
                <a:gd name="connsiteY0" fmla="*/ 0 h 2465615"/>
                <a:gd name="connsiteX1" fmla="*/ 730236 w 1902290"/>
                <a:gd name="connsiteY1" fmla="*/ 0 h 2465615"/>
                <a:gd name="connsiteX2" fmla="*/ 1172047 w 1902290"/>
                <a:gd name="connsiteY2" fmla="*/ 0 h 2465615"/>
                <a:gd name="connsiteX3" fmla="*/ 1902290 w 1902290"/>
                <a:gd name="connsiteY3" fmla="*/ 0 h 2465615"/>
                <a:gd name="connsiteX4" fmla="*/ 1829143 w 1902290"/>
                <a:gd name="connsiteY4" fmla="*/ 149155 h 2465615"/>
                <a:gd name="connsiteX5" fmla="*/ 1206883 w 1902290"/>
                <a:gd name="connsiteY5" fmla="*/ 2247895 h 2465615"/>
                <a:gd name="connsiteX6" fmla="*/ 1180393 w 1902290"/>
                <a:gd name="connsiteY6" fmla="*/ 2465615 h 2465615"/>
                <a:gd name="connsiteX7" fmla="*/ 1172047 w 1902290"/>
                <a:gd name="connsiteY7" fmla="*/ 2465615 h 2465615"/>
                <a:gd name="connsiteX8" fmla="*/ 730236 w 1902290"/>
                <a:gd name="connsiteY8" fmla="*/ 2465615 h 2465615"/>
                <a:gd name="connsiteX9" fmla="*/ 707618 w 1902290"/>
                <a:gd name="connsiteY9" fmla="*/ 2465615 h 2465615"/>
                <a:gd name="connsiteX10" fmla="*/ 695400 w 1902290"/>
                <a:gd name="connsiteY10" fmla="*/ 2360180 h 2465615"/>
                <a:gd name="connsiteX11" fmla="*/ 73140 w 1902290"/>
                <a:gd name="connsiteY11" fmla="*/ 156592 h 24656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902290" h="2465615">
                  <a:moveTo>
                    <a:pt x="0" y="0"/>
                  </a:moveTo>
                  <a:lnTo>
                    <a:pt x="730236" y="0"/>
                  </a:lnTo>
                  <a:lnTo>
                    <a:pt x="1172047" y="0"/>
                  </a:lnTo>
                  <a:lnTo>
                    <a:pt x="1902290" y="0"/>
                  </a:lnTo>
                  <a:lnTo>
                    <a:pt x="1829143" y="149155"/>
                  </a:lnTo>
                  <a:cubicBezTo>
                    <a:pt x="1528114" y="801610"/>
                    <a:pt x="1315307" y="1506816"/>
                    <a:pt x="1206883" y="2247895"/>
                  </a:cubicBezTo>
                  <a:lnTo>
                    <a:pt x="1180393" y="2465615"/>
                  </a:lnTo>
                  <a:lnTo>
                    <a:pt x="1172047" y="2465615"/>
                  </a:lnTo>
                  <a:lnTo>
                    <a:pt x="730236" y="2465615"/>
                  </a:lnTo>
                  <a:lnTo>
                    <a:pt x="707618" y="2465615"/>
                  </a:lnTo>
                  <a:lnTo>
                    <a:pt x="695400" y="2360180"/>
                  </a:lnTo>
                  <a:cubicBezTo>
                    <a:pt x="586976" y="1582080"/>
                    <a:pt x="374169" y="841643"/>
                    <a:pt x="73140" y="156592"/>
                  </a:cubicBezTo>
                  <a:close/>
                </a:path>
              </a:pathLst>
            </a:custGeom>
            <a:solidFill>
              <a:schemeClr val="accent6">
                <a:lumMod val="40000"/>
                <a:lumOff val="60000"/>
              </a:schemeClr>
            </a:solidFill>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p>
          </p:txBody>
        </p:sp>
        <p:grpSp>
          <p:nvGrpSpPr>
            <p:cNvPr id="7401" name="Group 7400">
              <a:extLst>
                <a:ext uri="{FF2B5EF4-FFF2-40B4-BE49-F238E27FC236}">
                  <a16:creationId xmlns:a16="http://schemas.microsoft.com/office/drawing/2014/main" id="{79762692-62B6-4880-941B-5DA2D2970EEF}"/>
                </a:ext>
              </a:extLst>
            </p:cNvPr>
            <p:cNvGrpSpPr/>
            <p:nvPr/>
          </p:nvGrpSpPr>
          <p:grpSpPr>
            <a:xfrm>
              <a:off x="22810006" y="28219723"/>
              <a:ext cx="1256168" cy="513540"/>
              <a:chOff x="4601716" y="3833454"/>
              <a:chExt cx="775658" cy="601007"/>
            </a:xfrm>
          </p:grpSpPr>
          <p:cxnSp>
            <p:nvCxnSpPr>
              <p:cNvPr id="7412" name="Straight Connector 7411">
                <a:extLst>
                  <a:ext uri="{FF2B5EF4-FFF2-40B4-BE49-F238E27FC236}">
                    <a16:creationId xmlns:a16="http://schemas.microsoft.com/office/drawing/2014/main" id="{543AF337-97F5-4B78-81FF-0AA8EB7C6EAA}"/>
                  </a:ext>
                </a:extLst>
              </p:cNvPr>
              <p:cNvCxnSpPr>
                <a:cxnSpLocks/>
              </p:cNvCxnSpPr>
              <p:nvPr/>
            </p:nvCxnSpPr>
            <p:spPr>
              <a:xfrm rot="16200000">
                <a:off x="4989545" y="4046632"/>
                <a:ext cx="0" cy="775658"/>
              </a:xfrm>
              <a:prstGeom prst="line">
                <a:avLst/>
              </a:prstGeom>
              <a:ln w="63500" cap="rnd">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7413" name="Straight Connector 7412">
                <a:extLst>
                  <a:ext uri="{FF2B5EF4-FFF2-40B4-BE49-F238E27FC236}">
                    <a16:creationId xmlns:a16="http://schemas.microsoft.com/office/drawing/2014/main" id="{FBFA137C-C032-460C-BF54-29A191C19A5F}"/>
                  </a:ext>
                </a:extLst>
              </p:cNvPr>
              <p:cNvCxnSpPr>
                <a:cxnSpLocks/>
              </p:cNvCxnSpPr>
              <p:nvPr/>
            </p:nvCxnSpPr>
            <p:spPr>
              <a:xfrm rot="16200000">
                <a:off x="4989545" y="3445625"/>
                <a:ext cx="0" cy="775658"/>
              </a:xfrm>
              <a:prstGeom prst="line">
                <a:avLst/>
              </a:prstGeom>
              <a:ln w="63500" cap="rnd">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grpSp>
        <p:sp>
          <p:nvSpPr>
            <p:cNvPr id="7402" name="Freeform: Shape 7401">
              <a:extLst>
                <a:ext uri="{FF2B5EF4-FFF2-40B4-BE49-F238E27FC236}">
                  <a16:creationId xmlns:a16="http://schemas.microsoft.com/office/drawing/2014/main" id="{B0DD3D6D-1844-48A8-99CF-C8714D3FD9A9}"/>
                </a:ext>
              </a:extLst>
            </p:cNvPr>
            <p:cNvSpPr/>
            <p:nvPr/>
          </p:nvSpPr>
          <p:spPr>
            <a:xfrm flipV="1">
              <a:off x="22810672" y="28134013"/>
              <a:ext cx="1262145" cy="119042"/>
            </a:xfrm>
            <a:custGeom>
              <a:avLst/>
              <a:gdLst>
                <a:gd name="connsiteX0" fmla="*/ 1447800 w 1447800"/>
                <a:gd name="connsiteY0" fmla="*/ 0 h 704850"/>
                <a:gd name="connsiteX1" fmla="*/ 0 w 1447800"/>
                <a:gd name="connsiteY1" fmla="*/ 704850 h 704850"/>
                <a:gd name="connsiteX0" fmla="*/ 1447800 w 1447800"/>
                <a:gd name="connsiteY0" fmla="*/ 0 h 704850"/>
                <a:gd name="connsiteX1" fmla="*/ 0 w 1447800"/>
                <a:gd name="connsiteY1" fmla="*/ 704850 h 704850"/>
                <a:gd name="connsiteX0" fmla="*/ 1447800 w 1447800"/>
                <a:gd name="connsiteY0" fmla="*/ 0 h 704850"/>
                <a:gd name="connsiteX1" fmla="*/ 0 w 1447800"/>
                <a:gd name="connsiteY1" fmla="*/ 704850 h 704850"/>
              </a:gdLst>
              <a:ahLst/>
              <a:cxnLst>
                <a:cxn ang="0">
                  <a:pos x="connsiteX0" y="connsiteY0"/>
                </a:cxn>
                <a:cxn ang="0">
                  <a:pos x="connsiteX1" y="connsiteY1"/>
                </a:cxn>
              </a:cxnLst>
              <a:rect l="l" t="t" r="r" b="b"/>
              <a:pathLst>
                <a:path w="1447800" h="704850">
                  <a:moveTo>
                    <a:pt x="1447800" y="0"/>
                  </a:moveTo>
                  <a:cubicBezTo>
                    <a:pt x="942340" y="48260"/>
                    <a:pt x="337820" y="222250"/>
                    <a:pt x="0" y="704850"/>
                  </a:cubicBezTo>
                </a:path>
              </a:pathLst>
            </a:custGeom>
            <a:noFill/>
            <a:ln w="19050" cap="rnd">
              <a:solidFill>
                <a:schemeClr val="tx1"/>
              </a:solidFill>
              <a:prstDash val="sysDash"/>
              <a:headEnd type="arrow" w="sm"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p>
          </p:txBody>
        </p:sp>
        <p:sp>
          <p:nvSpPr>
            <p:cNvPr id="7403" name="Freeform: Shape 7402">
              <a:extLst>
                <a:ext uri="{FF2B5EF4-FFF2-40B4-BE49-F238E27FC236}">
                  <a16:creationId xmlns:a16="http://schemas.microsoft.com/office/drawing/2014/main" id="{85F1140B-B81E-4B84-98CB-4292EF27CEE0}"/>
                </a:ext>
              </a:extLst>
            </p:cNvPr>
            <p:cNvSpPr/>
            <p:nvPr/>
          </p:nvSpPr>
          <p:spPr>
            <a:xfrm>
              <a:off x="22803477" y="28704540"/>
              <a:ext cx="1269340" cy="175453"/>
            </a:xfrm>
            <a:custGeom>
              <a:avLst/>
              <a:gdLst>
                <a:gd name="connsiteX0" fmla="*/ 1447800 w 1447800"/>
                <a:gd name="connsiteY0" fmla="*/ 0 h 704850"/>
                <a:gd name="connsiteX1" fmla="*/ 0 w 1447800"/>
                <a:gd name="connsiteY1" fmla="*/ 704850 h 704850"/>
                <a:gd name="connsiteX0" fmla="*/ 1447800 w 1447800"/>
                <a:gd name="connsiteY0" fmla="*/ 0 h 704850"/>
                <a:gd name="connsiteX1" fmla="*/ 0 w 1447800"/>
                <a:gd name="connsiteY1" fmla="*/ 704850 h 704850"/>
                <a:gd name="connsiteX0" fmla="*/ 1447800 w 1447800"/>
                <a:gd name="connsiteY0" fmla="*/ 0 h 704850"/>
                <a:gd name="connsiteX1" fmla="*/ 0 w 1447800"/>
                <a:gd name="connsiteY1" fmla="*/ 704850 h 704850"/>
              </a:gdLst>
              <a:ahLst/>
              <a:cxnLst>
                <a:cxn ang="0">
                  <a:pos x="connsiteX0" y="connsiteY0"/>
                </a:cxn>
                <a:cxn ang="0">
                  <a:pos x="connsiteX1" y="connsiteY1"/>
                </a:cxn>
              </a:cxnLst>
              <a:rect l="l" t="t" r="r" b="b"/>
              <a:pathLst>
                <a:path w="1447800" h="704850">
                  <a:moveTo>
                    <a:pt x="1447800" y="0"/>
                  </a:moveTo>
                  <a:cubicBezTo>
                    <a:pt x="942340" y="48260"/>
                    <a:pt x="337820" y="222250"/>
                    <a:pt x="0" y="704850"/>
                  </a:cubicBezTo>
                </a:path>
              </a:pathLst>
            </a:custGeom>
            <a:noFill/>
            <a:ln w="19050" cap="rnd">
              <a:solidFill>
                <a:schemeClr val="tx1"/>
              </a:solidFill>
              <a:prstDash val="sysDash"/>
              <a:headEnd type="arrow" w="sm"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p>
          </p:txBody>
        </p:sp>
        <p:cxnSp>
          <p:nvCxnSpPr>
            <p:cNvPr id="7404" name="Straight Connector 7403">
              <a:extLst>
                <a:ext uri="{FF2B5EF4-FFF2-40B4-BE49-F238E27FC236}">
                  <a16:creationId xmlns:a16="http://schemas.microsoft.com/office/drawing/2014/main" id="{478B6C0E-B9AE-4E16-A917-8F299BA6F5D5}"/>
                </a:ext>
              </a:extLst>
            </p:cNvPr>
            <p:cNvCxnSpPr/>
            <p:nvPr/>
          </p:nvCxnSpPr>
          <p:spPr>
            <a:xfrm>
              <a:off x="22800707" y="28482712"/>
              <a:ext cx="1272110" cy="0"/>
            </a:xfrm>
            <a:prstGeom prst="line">
              <a:avLst/>
            </a:prstGeom>
            <a:noFill/>
            <a:ln w="19050" cap="rnd">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cxnSp>
        <p:sp>
          <p:nvSpPr>
            <p:cNvPr id="7405" name="Rectangle 69">
              <a:extLst>
                <a:ext uri="{FF2B5EF4-FFF2-40B4-BE49-F238E27FC236}">
                  <a16:creationId xmlns:a16="http://schemas.microsoft.com/office/drawing/2014/main" id="{39B02696-E1EB-49D5-9393-F5258EB5E84E}"/>
                </a:ext>
              </a:extLst>
            </p:cNvPr>
            <p:cNvSpPr>
              <a:spLocks noChangeArrowheads="1"/>
            </p:cNvSpPr>
            <p:nvPr/>
          </p:nvSpPr>
          <p:spPr bwMode="auto">
            <a:xfrm>
              <a:off x="24139681" y="28324667"/>
              <a:ext cx="210677"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defTabSz="914400"/>
              <a:r>
                <a:rPr lang="en-US" altLang="en-US" sz="2000" i="1" dirty="0" err="1">
                  <a:latin typeface="+mn-lt"/>
                  <a:cs typeface="Segoe UI Semilight" panose="020B0402040204020203" pitchFamily="34" charset="0"/>
                </a:rPr>
                <a:t>r</a:t>
              </a:r>
              <a:r>
                <a:rPr lang="en-US" altLang="en-US" sz="2000" baseline="-25000" dirty="0" err="1">
                  <a:latin typeface="+mn-lt"/>
                  <a:cs typeface="Segoe UI Semilight" panose="020B0402040204020203" pitchFamily="34" charset="0"/>
                </a:rPr>
                <a:t>s</a:t>
              </a:r>
              <a:endParaRPr lang="en-US" altLang="en-US" sz="2000" baseline="-25000" dirty="0">
                <a:latin typeface="+mn-lt"/>
                <a:cs typeface="Segoe UI Semilight" panose="020B0402040204020203" pitchFamily="34" charset="0"/>
              </a:endParaRPr>
            </a:p>
          </p:txBody>
        </p:sp>
        <p:sp>
          <p:nvSpPr>
            <p:cNvPr id="7406" name="Rectangle 69">
              <a:extLst>
                <a:ext uri="{FF2B5EF4-FFF2-40B4-BE49-F238E27FC236}">
                  <a16:creationId xmlns:a16="http://schemas.microsoft.com/office/drawing/2014/main" id="{13A876D5-D0C0-49B5-8B9D-94896DE15B7E}"/>
                </a:ext>
              </a:extLst>
            </p:cNvPr>
            <p:cNvSpPr>
              <a:spLocks noChangeArrowheads="1"/>
            </p:cNvSpPr>
            <p:nvPr/>
          </p:nvSpPr>
          <p:spPr bwMode="auto">
            <a:xfrm>
              <a:off x="24139682" y="28110992"/>
              <a:ext cx="210677"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defTabSz="914400"/>
              <a:r>
                <a:rPr lang="en-US" altLang="en-US" sz="2000" i="1" dirty="0">
                  <a:latin typeface="+mn-lt"/>
                  <a:cs typeface="Segoe UI Semilight" panose="020B0402040204020203" pitchFamily="34" charset="0"/>
                </a:rPr>
                <a:t>r</a:t>
              </a:r>
              <a:r>
                <a:rPr lang="en-US" altLang="en-US" sz="2000" baseline="-25000" dirty="0">
                  <a:latin typeface="+mn-lt"/>
                  <a:cs typeface="Segoe UI Semilight" panose="020B0402040204020203" pitchFamily="34" charset="0"/>
                </a:rPr>
                <a:t>1</a:t>
              </a:r>
            </a:p>
          </p:txBody>
        </p:sp>
        <p:sp>
          <p:nvSpPr>
            <p:cNvPr id="7407" name="Rectangle 69">
              <a:extLst>
                <a:ext uri="{FF2B5EF4-FFF2-40B4-BE49-F238E27FC236}">
                  <a16:creationId xmlns:a16="http://schemas.microsoft.com/office/drawing/2014/main" id="{963732D4-DCF8-40F9-8FFE-A58939114951}"/>
                </a:ext>
              </a:extLst>
            </p:cNvPr>
            <p:cNvSpPr>
              <a:spLocks noChangeArrowheads="1"/>
            </p:cNvSpPr>
            <p:nvPr/>
          </p:nvSpPr>
          <p:spPr bwMode="auto">
            <a:xfrm>
              <a:off x="24139681" y="28581881"/>
              <a:ext cx="210677"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defTabSz="914400"/>
              <a:r>
                <a:rPr lang="en-US" altLang="en-US" sz="2000" i="1" dirty="0">
                  <a:latin typeface="+mn-lt"/>
                  <a:cs typeface="Segoe UI Semilight" panose="020B0402040204020203" pitchFamily="34" charset="0"/>
                </a:rPr>
                <a:t>r</a:t>
              </a:r>
              <a:r>
                <a:rPr lang="en-US" altLang="en-US" sz="2000" baseline="-25000" dirty="0">
                  <a:latin typeface="+mn-lt"/>
                  <a:cs typeface="Segoe UI Semilight" panose="020B0402040204020203" pitchFamily="34" charset="0"/>
                </a:rPr>
                <a:t>2</a:t>
              </a:r>
            </a:p>
          </p:txBody>
        </p:sp>
        <p:sp>
          <p:nvSpPr>
            <p:cNvPr id="7408" name="Rectangle 69">
              <a:extLst>
                <a:ext uri="{FF2B5EF4-FFF2-40B4-BE49-F238E27FC236}">
                  <a16:creationId xmlns:a16="http://schemas.microsoft.com/office/drawing/2014/main" id="{7BBEA02D-3615-4591-BAB8-CBA3FBDED45D}"/>
                </a:ext>
              </a:extLst>
            </p:cNvPr>
            <p:cNvSpPr>
              <a:spLocks noChangeArrowheads="1"/>
            </p:cNvSpPr>
            <p:nvPr/>
          </p:nvSpPr>
          <p:spPr bwMode="auto">
            <a:xfrm>
              <a:off x="22035188" y="27999689"/>
              <a:ext cx="70050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algn="r" defTabSz="914400"/>
              <a:r>
                <a:rPr lang="en-US" altLang="en-US" sz="2000" i="1" dirty="0">
                  <a:latin typeface="+mn-lt"/>
                  <a:cs typeface="Segoe UI Semilight" panose="020B0402040204020203" pitchFamily="34" charset="0"/>
                </a:rPr>
                <a:t>G</a:t>
              </a:r>
              <a:r>
                <a:rPr lang="en-US" altLang="en-US" sz="2000" baseline="-25000" dirty="0">
                  <a:latin typeface="+mn-lt"/>
                  <a:cs typeface="Segoe UI Semilight" panose="020B0402040204020203" pitchFamily="34" charset="0"/>
                </a:rPr>
                <a:t>0</a:t>
              </a:r>
              <a:r>
                <a:rPr lang="en-US" altLang="en-US" sz="2000" dirty="0">
                  <a:latin typeface="+mn-lt"/>
                  <a:cs typeface="Segoe UI Semilight" panose="020B0402040204020203" pitchFamily="34" charset="0"/>
                </a:rPr>
                <a:t>(</a:t>
              </a:r>
              <a:r>
                <a:rPr lang="en-US" altLang="en-US" sz="2000" i="1" dirty="0">
                  <a:latin typeface="+mn-lt"/>
                  <a:cs typeface="Segoe UI Semilight" panose="020B0402040204020203" pitchFamily="34" charset="0"/>
                </a:rPr>
                <a:t>r</a:t>
              </a:r>
              <a:r>
                <a:rPr lang="en-US" altLang="en-US" sz="2000" baseline="-25000" dirty="0">
                  <a:latin typeface="+mn-lt"/>
                  <a:cs typeface="Segoe UI Semilight" panose="020B0402040204020203" pitchFamily="34" charset="0"/>
                </a:rPr>
                <a:t>1</a:t>
              </a:r>
              <a:r>
                <a:rPr lang="en-US" altLang="en-US" sz="2000" dirty="0">
                  <a:latin typeface="+mn-lt"/>
                  <a:cs typeface="Segoe UI Semilight" panose="020B0402040204020203" pitchFamily="34" charset="0"/>
                </a:rPr>
                <a:t>)</a:t>
              </a:r>
              <a:endParaRPr lang="en-US" altLang="en-US" sz="2000" baseline="-25000" dirty="0">
                <a:latin typeface="+mn-lt"/>
                <a:cs typeface="Segoe UI Semilight" panose="020B0402040204020203" pitchFamily="34" charset="0"/>
              </a:endParaRPr>
            </a:p>
          </p:txBody>
        </p:sp>
        <p:sp>
          <p:nvSpPr>
            <p:cNvPr id="7409" name="Rectangle 69">
              <a:extLst>
                <a:ext uri="{FF2B5EF4-FFF2-40B4-BE49-F238E27FC236}">
                  <a16:creationId xmlns:a16="http://schemas.microsoft.com/office/drawing/2014/main" id="{0658F453-EBA3-4113-BDA2-2E6F3D47D13A}"/>
                </a:ext>
              </a:extLst>
            </p:cNvPr>
            <p:cNvSpPr>
              <a:spLocks noChangeArrowheads="1"/>
            </p:cNvSpPr>
            <p:nvPr/>
          </p:nvSpPr>
          <p:spPr bwMode="auto">
            <a:xfrm>
              <a:off x="22035188" y="28790290"/>
              <a:ext cx="70050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algn="r" defTabSz="914400"/>
              <a:r>
                <a:rPr lang="en-US" altLang="en-US" sz="2000" i="1" dirty="0">
                  <a:latin typeface="+mn-lt"/>
                  <a:cs typeface="Segoe UI Semilight" panose="020B0402040204020203" pitchFamily="34" charset="0"/>
                </a:rPr>
                <a:t>G</a:t>
              </a:r>
              <a:r>
                <a:rPr lang="en-US" altLang="en-US" sz="2000" baseline="-25000" dirty="0">
                  <a:latin typeface="+mn-lt"/>
                  <a:cs typeface="Segoe UI Semilight" panose="020B0402040204020203" pitchFamily="34" charset="0"/>
                </a:rPr>
                <a:t>0</a:t>
              </a:r>
              <a:r>
                <a:rPr lang="en-US" altLang="en-US" sz="2000" dirty="0">
                  <a:latin typeface="+mn-lt"/>
                  <a:cs typeface="Segoe UI Semilight" panose="020B0402040204020203" pitchFamily="34" charset="0"/>
                </a:rPr>
                <a:t>(</a:t>
              </a:r>
              <a:r>
                <a:rPr lang="en-US" altLang="en-US" sz="2000" i="1" dirty="0">
                  <a:latin typeface="+mn-lt"/>
                  <a:cs typeface="Segoe UI Semilight" panose="020B0402040204020203" pitchFamily="34" charset="0"/>
                </a:rPr>
                <a:t>r</a:t>
              </a:r>
              <a:r>
                <a:rPr lang="en-US" altLang="en-US" sz="2000" baseline="-25000" dirty="0">
                  <a:latin typeface="+mn-lt"/>
                  <a:cs typeface="Segoe UI Semilight" panose="020B0402040204020203" pitchFamily="34" charset="0"/>
                </a:rPr>
                <a:t>2</a:t>
              </a:r>
              <a:r>
                <a:rPr lang="en-US" altLang="en-US" sz="2000" dirty="0">
                  <a:latin typeface="+mn-lt"/>
                  <a:cs typeface="Segoe UI Semilight" panose="020B0402040204020203" pitchFamily="34" charset="0"/>
                </a:rPr>
                <a:t>)</a:t>
              </a:r>
              <a:endParaRPr lang="en-US" altLang="en-US" sz="2000" baseline="-25000" dirty="0">
                <a:latin typeface="+mn-lt"/>
                <a:cs typeface="Segoe UI Semilight" panose="020B0402040204020203" pitchFamily="34" charset="0"/>
              </a:endParaRPr>
            </a:p>
          </p:txBody>
        </p:sp>
        <p:sp>
          <p:nvSpPr>
            <p:cNvPr id="7410" name="Oval 7409">
              <a:extLst>
                <a:ext uri="{FF2B5EF4-FFF2-40B4-BE49-F238E27FC236}">
                  <a16:creationId xmlns:a16="http://schemas.microsoft.com/office/drawing/2014/main" id="{F647C87C-29D4-429B-9837-6833D4711993}"/>
                </a:ext>
              </a:extLst>
            </p:cNvPr>
            <p:cNvSpPr/>
            <p:nvPr/>
          </p:nvSpPr>
          <p:spPr>
            <a:xfrm>
              <a:off x="22770262" y="28099037"/>
              <a:ext cx="54864" cy="54864"/>
            </a:xfrm>
            <a:prstGeom prst="ellipse">
              <a:avLst/>
            </a:prstGeom>
            <a:solidFill>
              <a:schemeClr val="accent6"/>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p>
          </p:txBody>
        </p:sp>
        <p:sp>
          <p:nvSpPr>
            <p:cNvPr id="7411" name="Oval 7410">
              <a:extLst>
                <a:ext uri="{FF2B5EF4-FFF2-40B4-BE49-F238E27FC236}">
                  <a16:creationId xmlns:a16="http://schemas.microsoft.com/office/drawing/2014/main" id="{A08CAEFD-CDCD-4F11-AD61-DBF6D690EE0C}"/>
                </a:ext>
              </a:extLst>
            </p:cNvPr>
            <p:cNvSpPr/>
            <p:nvPr/>
          </p:nvSpPr>
          <p:spPr>
            <a:xfrm>
              <a:off x="22770262" y="28852690"/>
              <a:ext cx="54864" cy="54864"/>
            </a:xfrm>
            <a:prstGeom prst="ellipse">
              <a:avLst/>
            </a:prstGeom>
            <a:solidFill>
              <a:schemeClr val="accent6"/>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p>
          </p:txBody>
        </p:sp>
      </p:grpSp>
      <p:grpSp>
        <p:nvGrpSpPr>
          <p:cNvPr id="7414" name="Group 7413">
            <a:extLst>
              <a:ext uri="{FF2B5EF4-FFF2-40B4-BE49-F238E27FC236}">
                <a16:creationId xmlns:a16="http://schemas.microsoft.com/office/drawing/2014/main" id="{E437D698-3F0C-418C-8388-3000E5F2F08E}"/>
              </a:ext>
            </a:extLst>
          </p:cNvPr>
          <p:cNvGrpSpPr/>
          <p:nvPr/>
        </p:nvGrpSpPr>
        <p:grpSpPr>
          <a:xfrm>
            <a:off x="25729036" y="26926940"/>
            <a:ext cx="2268109" cy="1117639"/>
            <a:chOff x="3500845" y="3525217"/>
            <a:chExt cx="2601736" cy="1172665"/>
          </a:xfrm>
        </p:grpSpPr>
        <p:grpSp>
          <p:nvGrpSpPr>
            <p:cNvPr id="7415" name="Group 7414">
              <a:extLst>
                <a:ext uri="{FF2B5EF4-FFF2-40B4-BE49-F238E27FC236}">
                  <a16:creationId xmlns:a16="http://schemas.microsoft.com/office/drawing/2014/main" id="{A4826802-91C0-4CA1-A925-418639344105}"/>
                </a:ext>
              </a:extLst>
            </p:cNvPr>
            <p:cNvGrpSpPr/>
            <p:nvPr/>
          </p:nvGrpSpPr>
          <p:grpSpPr>
            <a:xfrm>
              <a:off x="4335649" y="3907097"/>
              <a:ext cx="1440944" cy="224195"/>
              <a:chOff x="4601716" y="3833454"/>
              <a:chExt cx="775658" cy="601007"/>
            </a:xfrm>
          </p:grpSpPr>
          <p:cxnSp>
            <p:nvCxnSpPr>
              <p:cNvPr id="7426" name="Straight Connector 7425">
                <a:extLst>
                  <a:ext uri="{FF2B5EF4-FFF2-40B4-BE49-F238E27FC236}">
                    <a16:creationId xmlns:a16="http://schemas.microsoft.com/office/drawing/2014/main" id="{355DA68C-A502-4A21-BA26-0112E18D0617}"/>
                  </a:ext>
                </a:extLst>
              </p:cNvPr>
              <p:cNvCxnSpPr>
                <a:cxnSpLocks/>
              </p:cNvCxnSpPr>
              <p:nvPr/>
            </p:nvCxnSpPr>
            <p:spPr>
              <a:xfrm rot="16200000">
                <a:off x="4989545" y="4046632"/>
                <a:ext cx="0" cy="775658"/>
              </a:xfrm>
              <a:prstGeom prst="line">
                <a:avLst/>
              </a:prstGeom>
              <a:ln w="63500" cap="rnd">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7427" name="Straight Connector 7426">
                <a:extLst>
                  <a:ext uri="{FF2B5EF4-FFF2-40B4-BE49-F238E27FC236}">
                    <a16:creationId xmlns:a16="http://schemas.microsoft.com/office/drawing/2014/main" id="{EBB2ECA0-7D80-4E87-AC24-82586B7CC3CF}"/>
                  </a:ext>
                </a:extLst>
              </p:cNvPr>
              <p:cNvCxnSpPr>
                <a:cxnSpLocks/>
              </p:cNvCxnSpPr>
              <p:nvPr/>
            </p:nvCxnSpPr>
            <p:spPr>
              <a:xfrm rot="16200000">
                <a:off x="4989545" y="3445625"/>
                <a:ext cx="0" cy="775658"/>
              </a:xfrm>
              <a:prstGeom prst="line">
                <a:avLst/>
              </a:prstGeom>
              <a:ln w="63500" cap="rnd">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grpSp>
        <p:sp>
          <p:nvSpPr>
            <p:cNvPr id="7416" name="Freeform: Shape 7415">
              <a:extLst>
                <a:ext uri="{FF2B5EF4-FFF2-40B4-BE49-F238E27FC236}">
                  <a16:creationId xmlns:a16="http://schemas.microsoft.com/office/drawing/2014/main" id="{DEE2BBAC-137A-4888-96C3-4CDC40503B0C}"/>
                </a:ext>
              </a:extLst>
            </p:cNvPr>
            <p:cNvSpPr/>
            <p:nvPr/>
          </p:nvSpPr>
          <p:spPr>
            <a:xfrm>
              <a:off x="4336413" y="3936982"/>
              <a:ext cx="1447800" cy="297180"/>
            </a:xfrm>
            <a:custGeom>
              <a:avLst/>
              <a:gdLst>
                <a:gd name="connsiteX0" fmla="*/ 1447800 w 1447800"/>
                <a:gd name="connsiteY0" fmla="*/ 0 h 704850"/>
                <a:gd name="connsiteX1" fmla="*/ 0 w 1447800"/>
                <a:gd name="connsiteY1" fmla="*/ 704850 h 704850"/>
                <a:gd name="connsiteX0" fmla="*/ 1447800 w 1447800"/>
                <a:gd name="connsiteY0" fmla="*/ 0 h 704850"/>
                <a:gd name="connsiteX1" fmla="*/ 0 w 1447800"/>
                <a:gd name="connsiteY1" fmla="*/ 704850 h 704850"/>
                <a:gd name="connsiteX0" fmla="*/ 1447800 w 1447800"/>
                <a:gd name="connsiteY0" fmla="*/ 0 h 704850"/>
                <a:gd name="connsiteX1" fmla="*/ 0 w 1447800"/>
                <a:gd name="connsiteY1" fmla="*/ 704850 h 704850"/>
              </a:gdLst>
              <a:ahLst/>
              <a:cxnLst>
                <a:cxn ang="0">
                  <a:pos x="connsiteX0" y="connsiteY0"/>
                </a:cxn>
                <a:cxn ang="0">
                  <a:pos x="connsiteX1" y="connsiteY1"/>
                </a:cxn>
              </a:cxnLst>
              <a:rect l="l" t="t" r="r" b="b"/>
              <a:pathLst>
                <a:path w="1447800" h="704850">
                  <a:moveTo>
                    <a:pt x="1447800" y="0"/>
                  </a:moveTo>
                  <a:cubicBezTo>
                    <a:pt x="942340" y="48260"/>
                    <a:pt x="337820" y="222250"/>
                    <a:pt x="0" y="704850"/>
                  </a:cubicBezTo>
                </a:path>
              </a:pathLst>
            </a:custGeom>
            <a:noFill/>
            <a:ln w="19050" cap="rnd">
              <a:solidFill>
                <a:schemeClr val="tx1"/>
              </a:solidFill>
              <a:prstDash val="sysDash"/>
              <a:headEnd type="arrow" w="sm"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p>
          </p:txBody>
        </p:sp>
        <p:sp>
          <p:nvSpPr>
            <p:cNvPr id="7417" name="Freeform: Shape 7416">
              <a:extLst>
                <a:ext uri="{FF2B5EF4-FFF2-40B4-BE49-F238E27FC236}">
                  <a16:creationId xmlns:a16="http://schemas.microsoft.com/office/drawing/2014/main" id="{17F9EA7F-2C89-4C02-8FD4-8FAC039D5E9C}"/>
                </a:ext>
              </a:extLst>
            </p:cNvPr>
            <p:cNvSpPr/>
            <p:nvPr/>
          </p:nvSpPr>
          <p:spPr>
            <a:xfrm>
              <a:off x="4328160" y="4097002"/>
              <a:ext cx="1456053" cy="403860"/>
            </a:xfrm>
            <a:custGeom>
              <a:avLst/>
              <a:gdLst>
                <a:gd name="connsiteX0" fmla="*/ 1447800 w 1447800"/>
                <a:gd name="connsiteY0" fmla="*/ 0 h 704850"/>
                <a:gd name="connsiteX1" fmla="*/ 0 w 1447800"/>
                <a:gd name="connsiteY1" fmla="*/ 704850 h 704850"/>
                <a:gd name="connsiteX0" fmla="*/ 1447800 w 1447800"/>
                <a:gd name="connsiteY0" fmla="*/ 0 h 704850"/>
                <a:gd name="connsiteX1" fmla="*/ 0 w 1447800"/>
                <a:gd name="connsiteY1" fmla="*/ 704850 h 704850"/>
                <a:gd name="connsiteX0" fmla="*/ 1447800 w 1447800"/>
                <a:gd name="connsiteY0" fmla="*/ 0 h 704850"/>
                <a:gd name="connsiteX1" fmla="*/ 0 w 1447800"/>
                <a:gd name="connsiteY1" fmla="*/ 704850 h 704850"/>
              </a:gdLst>
              <a:ahLst/>
              <a:cxnLst>
                <a:cxn ang="0">
                  <a:pos x="connsiteX0" y="connsiteY0"/>
                </a:cxn>
                <a:cxn ang="0">
                  <a:pos x="connsiteX1" y="connsiteY1"/>
                </a:cxn>
              </a:cxnLst>
              <a:rect l="l" t="t" r="r" b="b"/>
              <a:pathLst>
                <a:path w="1447800" h="704850">
                  <a:moveTo>
                    <a:pt x="1447800" y="0"/>
                  </a:moveTo>
                  <a:cubicBezTo>
                    <a:pt x="942340" y="48260"/>
                    <a:pt x="337820" y="222250"/>
                    <a:pt x="0" y="704850"/>
                  </a:cubicBezTo>
                </a:path>
              </a:pathLst>
            </a:custGeom>
            <a:noFill/>
            <a:ln w="19050" cap="rnd">
              <a:solidFill>
                <a:schemeClr val="tx1"/>
              </a:solidFill>
              <a:prstDash val="sysDash"/>
              <a:headEnd type="arrow" w="sm"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p>
          </p:txBody>
        </p:sp>
        <p:cxnSp>
          <p:nvCxnSpPr>
            <p:cNvPr id="7418" name="Straight Connector 7417">
              <a:extLst>
                <a:ext uri="{FF2B5EF4-FFF2-40B4-BE49-F238E27FC236}">
                  <a16:creationId xmlns:a16="http://schemas.microsoft.com/office/drawing/2014/main" id="{B3BD059A-B77F-47CB-BE47-F877F8F15797}"/>
                </a:ext>
              </a:extLst>
            </p:cNvPr>
            <p:cNvCxnSpPr/>
            <p:nvPr/>
          </p:nvCxnSpPr>
          <p:spPr>
            <a:xfrm>
              <a:off x="4324983" y="3723622"/>
              <a:ext cx="1459230" cy="0"/>
            </a:xfrm>
            <a:prstGeom prst="line">
              <a:avLst/>
            </a:prstGeom>
            <a:noFill/>
            <a:ln w="19050" cap="rnd">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cxnSp>
        <p:sp>
          <p:nvSpPr>
            <p:cNvPr id="7419" name="Rectangle 69">
              <a:extLst>
                <a:ext uri="{FF2B5EF4-FFF2-40B4-BE49-F238E27FC236}">
                  <a16:creationId xmlns:a16="http://schemas.microsoft.com/office/drawing/2014/main" id="{4655B8D2-6878-4945-BE10-1B9BE3D629C0}"/>
                </a:ext>
              </a:extLst>
            </p:cNvPr>
            <p:cNvSpPr>
              <a:spLocks noChangeArrowheads="1"/>
            </p:cNvSpPr>
            <p:nvPr/>
          </p:nvSpPr>
          <p:spPr bwMode="auto">
            <a:xfrm>
              <a:off x="5860913" y="3525217"/>
              <a:ext cx="241666" cy="322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defTabSz="914400"/>
              <a:r>
                <a:rPr lang="en-US" altLang="en-US" sz="2000" i="1" dirty="0" err="1">
                  <a:latin typeface="+mn-lt"/>
                  <a:cs typeface="Segoe UI Semilight" panose="020B0402040204020203" pitchFamily="34" charset="0"/>
                </a:rPr>
                <a:t>r</a:t>
              </a:r>
              <a:r>
                <a:rPr lang="en-US" altLang="en-US" sz="2000" baseline="-25000" dirty="0" err="1">
                  <a:latin typeface="+mn-lt"/>
                  <a:cs typeface="Segoe UI Semilight" panose="020B0402040204020203" pitchFamily="34" charset="0"/>
                </a:rPr>
                <a:t>s</a:t>
              </a:r>
              <a:endParaRPr lang="en-US" altLang="en-US" sz="2000" baseline="-25000" dirty="0">
                <a:latin typeface="+mn-lt"/>
                <a:cs typeface="Segoe UI Semilight" panose="020B0402040204020203" pitchFamily="34" charset="0"/>
              </a:endParaRPr>
            </a:p>
          </p:txBody>
        </p:sp>
        <p:sp>
          <p:nvSpPr>
            <p:cNvPr id="7420" name="Oval 7419">
              <a:extLst>
                <a:ext uri="{FF2B5EF4-FFF2-40B4-BE49-F238E27FC236}">
                  <a16:creationId xmlns:a16="http://schemas.microsoft.com/office/drawing/2014/main" id="{24576941-CFC6-44D7-84D6-EAB2853856A5}"/>
                </a:ext>
              </a:extLst>
            </p:cNvPr>
            <p:cNvSpPr/>
            <p:nvPr/>
          </p:nvSpPr>
          <p:spPr>
            <a:xfrm>
              <a:off x="4290059" y="4216400"/>
              <a:ext cx="62934" cy="57565"/>
            </a:xfrm>
            <a:prstGeom prst="ellipse">
              <a:avLst/>
            </a:prstGeom>
            <a:solidFill>
              <a:srgbClr val="FAC97C"/>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p>
          </p:txBody>
        </p:sp>
        <p:sp>
          <p:nvSpPr>
            <p:cNvPr id="7421" name="Oval 7420">
              <a:extLst>
                <a:ext uri="{FF2B5EF4-FFF2-40B4-BE49-F238E27FC236}">
                  <a16:creationId xmlns:a16="http://schemas.microsoft.com/office/drawing/2014/main" id="{72033521-3006-4445-93C1-4A04EC46305C}"/>
                </a:ext>
              </a:extLst>
            </p:cNvPr>
            <p:cNvSpPr/>
            <p:nvPr/>
          </p:nvSpPr>
          <p:spPr>
            <a:xfrm>
              <a:off x="4290059" y="4475480"/>
              <a:ext cx="62934" cy="57565"/>
            </a:xfrm>
            <a:prstGeom prst="ellipse">
              <a:avLst/>
            </a:prstGeom>
            <a:solidFill>
              <a:srgbClr val="FAC97C"/>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p>
          </p:txBody>
        </p:sp>
        <p:sp>
          <p:nvSpPr>
            <p:cNvPr id="7422" name="Rectangle 69">
              <a:extLst>
                <a:ext uri="{FF2B5EF4-FFF2-40B4-BE49-F238E27FC236}">
                  <a16:creationId xmlns:a16="http://schemas.microsoft.com/office/drawing/2014/main" id="{9B17A5FA-FFD9-4BD8-83BD-07FE6540B577}"/>
                </a:ext>
              </a:extLst>
            </p:cNvPr>
            <p:cNvSpPr>
              <a:spLocks noChangeArrowheads="1"/>
            </p:cNvSpPr>
            <p:nvPr/>
          </p:nvSpPr>
          <p:spPr bwMode="auto">
            <a:xfrm>
              <a:off x="5860914" y="3799632"/>
              <a:ext cx="241667" cy="322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defTabSz="914400"/>
              <a:r>
                <a:rPr lang="en-US" altLang="en-US" sz="2000" i="1" dirty="0">
                  <a:latin typeface="+mn-lt"/>
                  <a:cs typeface="Segoe UI Semilight" panose="020B0402040204020203" pitchFamily="34" charset="0"/>
                </a:rPr>
                <a:t>r</a:t>
              </a:r>
              <a:r>
                <a:rPr lang="en-US" altLang="en-US" sz="2000" baseline="-25000" dirty="0">
                  <a:latin typeface="+mn-lt"/>
                  <a:cs typeface="Segoe UI Semilight" panose="020B0402040204020203" pitchFamily="34" charset="0"/>
                </a:rPr>
                <a:t>1</a:t>
              </a:r>
            </a:p>
          </p:txBody>
        </p:sp>
        <p:sp>
          <p:nvSpPr>
            <p:cNvPr id="7423" name="Rectangle 69">
              <a:extLst>
                <a:ext uri="{FF2B5EF4-FFF2-40B4-BE49-F238E27FC236}">
                  <a16:creationId xmlns:a16="http://schemas.microsoft.com/office/drawing/2014/main" id="{6BD15488-0BB0-4919-B3DE-31048360F725}"/>
                </a:ext>
              </a:extLst>
            </p:cNvPr>
            <p:cNvSpPr>
              <a:spLocks noChangeArrowheads="1"/>
            </p:cNvSpPr>
            <p:nvPr/>
          </p:nvSpPr>
          <p:spPr bwMode="auto">
            <a:xfrm>
              <a:off x="5860913" y="3980637"/>
              <a:ext cx="241667" cy="322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defTabSz="914400"/>
              <a:r>
                <a:rPr lang="en-US" altLang="en-US" sz="2000" i="1" dirty="0">
                  <a:latin typeface="+mn-lt"/>
                  <a:cs typeface="Segoe UI Semilight" panose="020B0402040204020203" pitchFamily="34" charset="0"/>
                </a:rPr>
                <a:t>r</a:t>
              </a:r>
              <a:r>
                <a:rPr lang="en-US" altLang="en-US" sz="2000" baseline="-25000" dirty="0">
                  <a:latin typeface="+mn-lt"/>
                  <a:cs typeface="Segoe UI Semilight" panose="020B0402040204020203" pitchFamily="34" charset="0"/>
                </a:rPr>
                <a:t>2</a:t>
              </a:r>
            </a:p>
          </p:txBody>
        </p:sp>
        <p:sp>
          <p:nvSpPr>
            <p:cNvPr id="7424" name="Rectangle 69">
              <a:extLst>
                <a:ext uri="{FF2B5EF4-FFF2-40B4-BE49-F238E27FC236}">
                  <a16:creationId xmlns:a16="http://schemas.microsoft.com/office/drawing/2014/main" id="{AAADF1FF-5781-42F6-862E-200019B86572}"/>
                </a:ext>
              </a:extLst>
            </p:cNvPr>
            <p:cNvSpPr>
              <a:spLocks noChangeArrowheads="1"/>
            </p:cNvSpPr>
            <p:nvPr/>
          </p:nvSpPr>
          <p:spPr bwMode="auto">
            <a:xfrm>
              <a:off x="3500846" y="4117778"/>
              <a:ext cx="749554" cy="322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algn="r" defTabSz="914400"/>
              <a:r>
                <a:rPr lang="en-US" altLang="en-US" sz="2000" i="1" dirty="0">
                  <a:latin typeface="+mn-lt"/>
                  <a:cs typeface="Segoe UI Semilight" panose="020B0402040204020203" pitchFamily="34" charset="0"/>
                </a:rPr>
                <a:t>G</a:t>
              </a:r>
              <a:r>
                <a:rPr lang="en-US" altLang="en-US" sz="2000" baseline="-25000" dirty="0">
                  <a:latin typeface="+mn-lt"/>
                  <a:cs typeface="Segoe UI Semilight" panose="020B0402040204020203" pitchFamily="34" charset="0"/>
                </a:rPr>
                <a:t>0</a:t>
              </a:r>
              <a:r>
                <a:rPr lang="en-US" altLang="en-US" sz="2000" dirty="0">
                  <a:latin typeface="+mn-lt"/>
                  <a:cs typeface="Segoe UI Semilight" panose="020B0402040204020203" pitchFamily="34" charset="0"/>
                </a:rPr>
                <a:t>(</a:t>
              </a:r>
              <a:r>
                <a:rPr lang="en-US" altLang="en-US" sz="2000" i="1" dirty="0">
                  <a:latin typeface="+mn-lt"/>
                  <a:cs typeface="Segoe UI Semilight" panose="020B0402040204020203" pitchFamily="34" charset="0"/>
                </a:rPr>
                <a:t>r</a:t>
              </a:r>
              <a:r>
                <a:rPr lang="en-US" altLang="en-US" sz="2000" baseline="-25000" dirty="0">
                  <a:latin typeface="+mn-lt"/>
                  <a:cs typeface="Segoe UI Semilight" panose="020B0402040204020203" pitchFamily="34" charset="0"/>
                </a:rPr>
                <a:t>1</a:t>
              </a:r>
              <a:r>
                <a:rPr lang="en-US" altLang="en-US" sz="2000" dirty="0">
                  <a:latin typeface="+mn-lt"/>
                  <a:cs typeface="Segoe UI Semilight" panose="020B0402040204020203" pitchFamily="34" charset="0"/>
                </a:rPr>
                <a:t>)</a:t>
              </a:r>
              <a:endParaRPr lang="en-US" altLang="en-US" sz="2000" baseline="-25000" dirty="0">
                <a:latin typeface="+mn-lt"/>
                <a:cs typeface="Segoe UI Semilight" panose="020B0402040204020203" pitchFamily="34" charset="0"/>
              </a:endParaRPr>
            </a:p>
          </p:txBody>
        </p:sp>
        <p:sp>
          <p:nvSpPr>
            <p:cNvPr id="7425" name="Rectangle 69">
              <a:extLst>
                <a:ext uri="{FF2B5EF4-FFF2-40B4-BE49-F238E27FC236}">
                  <a16:creationId xmlns:a16="http://schemas.microsoft.com/office/drawing/2014/main" id="{41972035-99AE-4BDE-9217-0BFE339C03EA}"/>
                </a:ext>
              </a:extLst>
            </p:cNvPr>
            <p:cNvSpPr>
              <a:spLocks noChangeArrowheads="1"/>
            </p:cNvSpPr>
            <p:nvPr/>
          </p:nvSpPr>
          <p:spPr bwMode="auto">
            <a:xfrm>
              <a:off x="3500845" y="4374952"/>
              <a:ext cx="749554" cy="322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algn="r" defTabSz="914400"/>
              <a:r>
                <a:rPr lang="en-US" altLang="en-US" sz="2000" i="1" dirty="0">
                  <a:latin typeface="+mn-lt"/>
                  <a:cs typeface="Segoe UI Semilight" panose="020B0402040204020203" pitchFamily="34" charset="0"/>
                </a:rPr>
                <a:t>G</a:t>
              </a:r>
              <a:r>
                <a:rPr lang="en-US" altLang="en-US" sz="2000" baseline="-25000" dirty="0">
                  <a:latin typeface="+mn-lt"/>
                  <a:cs typeface="Segoe UI Semilight" panose="020B0402040204020203" pitchFamily="34" charset="0"/>
                </a:rPr>
                <a:t>0</a:t>
              </a:r>
              <a:r>
                <a:rPr lang="en-US" altLang="en-US" sz="2000" dirty="0">
                  <a:latin typeface="+mn-lt"/>
                  <a:cs typeface="Segoe UI Semilight" panose="020B0402040204020203" pitchFamily="34" charset="0"/>
                </a:rPr>
                <a:t>(</a:t>
              </a:r>
              <a:r>
                <a:rPr lang="en-US" altLang="en-US" sz="2000" i="1" dirty="0">
                  <a:latin typeface="+mn-lt"/>
                  <a:cs typeface="Segoe UI Semilight" panose="020B0402040204020203" pitchFamily="34" charset="0"/>
                </a:rPr>
                <a:t>r</a:t>
              </a:r>
              <a:r>
                <a:rPr lang="en-US" altLang="en-US" sz="2000" baseline="-25000" dirty="0">
                  <a:latin typeface="+mn-lt"/>
                  <a:cs typeface="Segoe UI Semilight" panose="020B0402040204020203" pitchFamily="34" charset="0"/>
                </a:rPr>
                <a:t>2</a:t>
              </a:r>
              <a:r>
                <a:rPr lang="en-US" altLang="en-US" sz="2000" dirty="0">
                  <a:latin typeface="+mn-lt"/>
                  <a:cs typeface="Segoe UI Semilight" panose="020B0402040204020203" pitchFamily="34" charset="0"/>
                </a:rPr>
                <a:t>)</a:t>
              </a:r>
              <a:endParaRPr lang="en-US" altLang="en-US" sz="2000" baseline="-25000" dirty="0">
                <a:latin typeface="+mn-lt"/>
                <a:cs typeface="Segoe UI Semilight" panose="020B0402040204020203" pitchFamily="34" charset="0"/>
              </a:endParaRPr>
            </a:p>
          </p:txBody>
        </p:sp>
      </p:grpSp>
      <p:grpSp>
        <p:nvGrpSpPr>
          <p:cNvPr id="7428" name="Group 7427">
            <a:extLst>
              <a:ext uri="{FF2B5EF4-FFF2-40B4-BE49-F238E27FC236}">
                <a16:creationId xmlns:a16="http://schemas.microsoft.com/office/drawing/2014/main" id="{1AD31893-1B83-4299-9A55-48958F447AA5}"/>
              </a:ext>
            </a:extLst>
          </p:cNvPr>
          <p:cNvGrpSpPr/>
          <p:nvPr/>
        </p:nvGrpSpPr>
        <p:grpSpPr>
          <a:xfrm>
            <a:off x="19245401" y="26844713"/>
            <a:ext cx="2252738" cy="1206442"/>
            <a:chOff x="3675806" y="5968495"/>
            <a:chExt cx="2462852" cy="1206442"/>
          </a:xfrm>
        </p:grpSpPr>
        <p:sp>
          <p:nvSpPr>
            <p:cNvPr id="7429" name="Freeform: Shape 7428">
              <a:extLst>
                <a:ext uri="{FF2B5EF4-FFF2-40B4-BE49-F238E27FC236}">
                  <a16:creationId xmlns:a16="http://schemas.microsoft.com/office/drawing/2014/main" id="{E1C7693B-E969-4CE3-854F-3D4BB980FDD6}"/>
                </a:ext>
              </a:extLst>
            </p:cNvPr>
            <p:cNvSpPr/>
            <p:nvPr/>
          </p:nvSpPr>
          <p:spPr>
            <a:xfrm rot="5400000" flipH="1" flipV="1">
              <a:off x="4946573" y="5863144"/>
              <a:ext cx="403857" cy="1387734"/>
            </a:xfrm>
            <a:custGeom>
              <a:avLst/>
              <a:gdLst>
                <a:gd name="connsiteX0" fmla="*/ 730244 w 1903272"/>
                <a:gd name="connsiteY0" fmla="*/ 0 h 2465623"/>
                <a:gd name="connsiteX1" fmla="*/ 1191087 w 1903272"/>
                <a:gd name="connsiteY1" fmla="*/ 0 h 2465623"/>
                <a:gd name="connsiteX2" fmla="*/ 1205539 w 1903272"/>
                <a:gd name="connsiteY2" fmla="*/ 23805 h 2465623"/>
                <a:gd name="connsiteX3" fmla="*/ 1886185 w 1903272"/>
                <a:gd name="connsiteY3" fmla="*/ 2456295 h 2465623"/>
                <a:gd name="connsiteX4" fmla="*/ 1886838 w 1903272"/>
                <a:gd name="connsiteY4" fmla="*/ 2465602 h 2465623"/>
                <a:gd name="connsiteX5" fmla="*/ 1895704 w 1903272"/>
                <a:gd name="connsiteY5" fmla="*/ 2465602 h 2465623"/>
                <a:gd name="connsiteX6" fmla="*/ 1895704 w 1903272"/>
                <a:gd name="connsiteY6" fmla="*/ 0 h 2465623"/>
                <a:gd name="connsiteX7" fmla="*/ 1903272 w 1903272"/>
                <a:gd name="connsiteY7" fmla="*/ 0 h 2465623"/>
                <a:gd name="connsiteX8" fmla="*/ 1903272 w 1903272"/>
                <a:gd name="connsiteY8" fmla="*/ 2465623 h 2465623"/>
                <a:gd name="connsiteX9" fmla="*/ 730244 w 1903272"/>
                <a:gd name="connsiteY9" fmla="*/ 2465623 h 2465623"/>
                <a:gd name="connsiteX10" fmla="*/ 726295 w 1903272"/>
                <a:gd name="connsiteY10" fmla="*/ 2465623 h 2465623"/>
                <a:gd name="connsiteX11" fmla="*/ 695408 w 1903272"/>
                <a:gd name="connsiteY11" fmla="*/ 2215431 h 2465623"/>
                <a:gd name="connsiteX12" fmla="*/ 73148 w 1903272"/>
                <a:gd name="connsiteY12" fmla="*/ 147009 h 2465623"/>
                <a:gd name="connsiteX13" fmla="*/ 0 w 1903272"/>
                <a:gd name="connsiteY13" fmla="*/ 7 h 2465623"/>
                <a:gd name="connsiteX14" fmla="*/ 730244 w 1903272"/>
                <a:gd name="connsiteY14" fmla="*/ 7 h 246562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903272" h="2465623">
                  <a:moveTo>
                    <a:pt x="730244" y="0"/>
                  </a:moveTo>
                  <a:lnTo>
                    <a:pt x="1191087" y="0"/>
                  </a:lnTo>
                  <a:lnTo>
                    <a:pt x="1205539" y="23805"/>
                  </a:lnTo>
                  <a:cubicBezTo>
                    <a:pt x="1561218" y="668446"/>
                    <a:pt x="1806652" y="1512899"/>
                    <a:pt x="1886185" y="2456295"/>
                  </a:cubicBezTo>
                  <a:lnTo>
                    <a:pt x="1886838" y="2465602"/>
                  </a:lnTo>
                  <a:lnTo>
                    <a:pt x="1895704" y="2465602"/>
                  </a:lnTo>
                  <a:lnTo>
                    <a:pt x="1895704" y="0"/>
                  </a:lnTo>
                  <a:lnTo>
                    <a:pt x="1903272" y="0"/>
                  </a:lnTo>
                  <a:lnTo>
                    <a:pt x="1903272" y="2465623"/>
                  </a:lnTo>
                  <a:lnTo>
                    <a:pt x="730244" y="2465623"/>
                  </a:lnTo>
                  <a:lnTo>
                    <a:pt x="726295" y="2465623"/>
                  </a:lnTo>
                  <a:lnTo>
                    <a:pt x="695408" y="2215431"/>
                  </a:lnTo>
                  <a:cubicBezTo>
                    <a:pt x="586984" y="1485058"/>
                    <a:pt x="374177" y="790039"/>
                    <a:pt x="73148" y="147009"/>
                  </a:cubicBezTo>
                  <a:lnTo>
                    <a:pt x="0" y="7"/>
                  </a:lnTo>
                  <a:lnTo>
                    <a:pt x="730244" y="7"/>
                  </a:lnTo>
                  <a:close/>
                </a:path>
              </a:pathLst>
            </a:custGeom>
            <a:solidFill>
              <a:schemeClr val="accent6">
                <a:lumMod val="40000"/>
                <a:lumOff val="60000"/>
              </a:schemeClr>
            </a:solidFill>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p>
          </p:txBody>
        </p:sp>
        <p:grpSp>
          <p:nvGrpSpPr>
            <p:cNvPr id="7430" name="Group 7429">
              <a:extLst>
                <a:ext uri="{FF2B5EF4-FFF2-40B4-BE49-F238E27FC236}">
                  <a16:creationId xmlns:a16="http://schemas.microsoft.com/office/drawing/2014/main" id="{AFC6A527-074E-45B3-AEDF-BE7BA61D9FD9}"/>
                </a:ext>
              </a:extLst>
            </p:cNvPr>
            <p:cNvGrpSpPr/>
            <p:nvPr/>
          </p:nvGrpSpPr>
          <p:grpSpPr>
            <a:xfrm>
              <a:off x="4454635" y="6341248"/>
              <a:ext cx="1373332" cy="448172"/>
              <a:chOff x="4601716" y="3833454"/>
              <a:chExt cx="775658" cy="601007"/>
            </a:xfrm>
          </p:grpSpPr>
          <p:cxnSp>
            <p:nvCxnSpPr>
              <p:cNvPr id="7441" name="Straight Connector 7440">
                <a:extLst>
                  <a:ext uri="{FF2B5EF4-FFF2-40B4-BE49-F238E27FC236}">
                    <a16:creationId xmlns:a16="http://schemas.microsoft.com/office/drawing/2014/main" id="{D8CE21AB-0F4D-4E8D-AD45-095327D96BA5}"/>
                  </a:ext>
                </a:extLst>
              </p:cNvPr>
              <p:cNvCxnSpPr>
                <a:cxnSpLocks/>
              </p:cNvCxnSpPr>
              <p:nvPr/>
            </p:nvCxnSpPr>
            <p:spPr>
              <a:xfrm rot="16200000">
                <a:off x="4989545" y="4046632"/>
                <a:ext cx="0" cy="775658"/>
              </a:xfrm>
              <a:prstGeom prst="line">
                <a:avLst/>
              </a:prstGeom>
              <a:ln w="63500" cap="rnd">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7442" name="Straight Connector 7441">
                <a:extLst>
                  <a:ext uri="{FF2B5EF4-FFF2-40B4-BE49-F238E27FC236}">
                    <a16:creationId xmlns:a16="http://schemas.microsoft.com/office/drawing/2014/main" id="{CAB80643-D481-4DB8-B64E-5C3510FF3B0F}"/>
                  </a:ext>
                </a:extLst>
              </p:cNvPr>
              <p:cNvCxnSpPr>
                <a:cxnSpLocks/>
              </p:cNvCxnSpPr>
              <p:nvPr/>
            </p:nvCxnSpPr>
            <p:spPr>
              <a:xfrm rot="16200000">
                <a:off x="4989545" y="3445625"/>
                <a:ext cx="0" cy="775658"/>
              </a:xfrm>
              <a:prstGeom prst="line">
                <a:avLst/>
              </a:prstGeom>
              <a:ln w="63500" cap="rnd">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grpSp>
        <p:sp>
          <p:nvSpPr>
            <p:cNvPr id="7431" name="Freeform: Shape 7430">
              <a:extLst>
                <a:ext uri="{FF2B5EF4-FFF2-40B4-BE49-F238E27FC236}">
                  <a16:creationId xmlns:a16="http://schemas.microsoft.com/office/drawing/2014/main" id="{709990F7-317A-4CF4-A76C-B9CAE1709D27}"/>
                </a:ext>
              </a:extLst>
            </p:cNvPr>
            <p:cNvSpPr/>
            <p:nvPr/>
          </p:nvSpPr>
          <p:spPr>
            <a:xfrm>
              <a:off x="4455363" y="6369731"/>
              <a:ext cx="1379866" cy="141559"/>
            </a:xfrm>
            <a:custGeom>
              <a:avLst/>
              <a:gdLst>
                <a:gd name="connsiteX0" fmla="*/ 1447800 w 1447800"/>
                <a:gd name="connsiteY0" fmla="*/ 0 h 704850"/>
                <a:gd name="connsiteX1" fmla="*/ 0 w 1447800"/>
                <a:gd name="connsiteY1" fmla="*/ 704850 h 704850"/>
                <a:gd name="connsiteX0" fmla="*/ 1447800 w 1447800"/>
                <a:gd name="connsiteY0" fmla="*/ 0 h 704850"/>
                <a:gd name="connsiteX1" fmla="*/ 0 w 1447800"/>
                <a:gd name="connsiteY1" fmla="*/ 704850 h 704850"/>
                <a:gd name="connsiteX0" fmla="*/ 1447800 w 1447800"/>
                <a:gd name="connsiteY0" fmla="*/ 0 h 704850"/>
                <a:gd name="connsiteX1" fmla="*/ 0 w 1447800"/>
                <a:gd name="connsiteY1" fmla="*/ 704850 h 704850"/>
              </a:gdLst>
              <a:ahLst/>
              <a:cxnLst>
                <a:cxn ang="0">
                  <a:pos x="connsiteX0" y="connsiteY0"/>
                </a:cxn>
                <a:cxn ang="0">
                  <a:pos x="connsiteX1" y="connsiteY1"/>
                </a:cxn>
              </a:cxnLst>
              <a:rect l="l" t="t" r="r" b="b"/>
              <a:pathLst>
                <a:path w="1447800" h="704850">
                  <a:moveTo>
                    <a:pt x="1447800" y="0"/>
                  </a:moveTo>
                  <a:cubicBezTo>
                    <a:pt x="942340" y="48260"/>
                    <a:pt x="337820" y="222250"/>
                    <a:pt x="0" y="704850"/>
                  </a:cubicBezTo>
                </a:path>
              </a:pathLst>
            </a:custGeom>
            <a:noFill/>
            <a:ln w="19050" cap="rnd">
              <a:solidFill>
                <a:schemeClr val="tx1"/>
              </a:solidFill>
              <a:prstDash val="sysDash"/>
              <a:headEnd type="arrow" w="sm"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p>
          </p:txBody>
        </p:sp>
        <p:sp>
          <p:nvSpPr>
            <p:cNvPr id="7432" name="Freeform: Shape 7431">
              <a:extLst>
                <a:ext uri="{FF2B5EF4-FFF2-40B4-BE49-F238E27FC236}">
                  <a16:creationId xmlns:a16="http://schemas.microsoft.com/office/drawing/2014/main" id="{C25C8D2E-D798-4B56-B6A4-75F1C874512A}"/>
                </a:ext>
              </a:extLst>
            </p:cNvPr>
            <p:cNvSpPr/>
            <p:nvPr/>
          </p:nvSpPr>
          <p:spPr>
            <a:xfrm>
              <a:off x="4447497" y="6758939"/>
              <a:ext cx="1387732" cy="230505"/>
            </a:xfrm>
            <a:custGeom>
              <a:avLst/>
              <a:gdLst>
                <a:gd name="connsiteX0" fmla="*/ 1447800 w 1447800"/>
                <a:gd name="connsiteY0" fmla="*/ 0 h 704850"/>
                <a:gd name="connsiteX1" fmla="*/ 0 w 1447800"/>
                <a:gd name="connsiteY1" fmla="*/ 704850 h 704850"/>
                <a:gd name="connsiteX0" fmla="*/ 1447800 w 1447800"/>
                <a:gd name="connsiteY0" fmla="*/ 0 h 704850"/>
                <a:gd name="connsiteX1" fmla="*/ 0 w 1447800"/>
                <a:gd name="connsiteY1" fmla="*/ 704850 h 704850"/>
                <a:gd name="connsiteX0" fmla="*/ 1447800 w 1447800"/>
                <a:gd name="connsiteY0" fmla="*/ 0 h 704850"/>
                <a:gd name="connsiteX1" fmla="*/ 0 w 1447800"/>
                <a:gd name="connsiteY1" fmla="*/ 704850 h 704850"/>
              </a:gdLst>
              <a:ahLst/>
              <a:cxnLst>
                <a:cxn ang="0">
                  <a:pos x="connsiteX0" y="connsiteY0"/>
                </a:cxn>
                <a:cxn ang="0">
                  <a:pos x="connsiteX1" y="connsiteY1"/>
                </a:cxn>
              </a:cxnLst>
              <a:rect l="l" t="t" r="r" b="b"/>
              <a:pathLst>
                <a:path w="1447800" h="704850">
                  <a:moveTo>
                    <a:pt x="1447800" y="0"/>
                  </a:moveTo>
                  <a:cubicBezTo>
                    <a:pt x="942340" y="48260"/>
                    <a:pt x="337820" y="222250"/>
                    <a:pt x="0" y="704850"/>
                  </a:cubicBezTo>
                </a:path>
              </a:pathLst>
            </a:custGeom>
            <a:noFill/>
            <a:ln w="19050" cap="rnd">
              <a:solidFill>
                <a:schemeClr val="tx1"/>
              </a:solidFill>
              <a:prstDash val="sysDash"/>
              <a:headEnd type="arrow" w="sm"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p>
          </p:txBody>
        </p:sp>
        <p:cxnSp>
          <p:nvCxnSpPr>
            <p:cNvPr id="7433" name="Straight Connector 7432">
              <a:extLst>
                <a:ext uri="{FF2B5EF4-FFF2-40B4-BE49-F238E27FC236}">
                  <a16:creationId xmlns:a16="http://schemas.microsoft.com/office/drawing/2014/main" id="{6E0F042D-8358-47DB-A6E5-45C27A434A4E}"/>
                </a:ext>
              </a:extLst>
            </p:cNvPr>
            <p:cNvCxnSpPr/>
            <p:nvPr/>
          </p:nvCxnSpPr>
          <p:spPr>
            <a:xfrm>
              <a:off x="4444469" y="6166382"/>
              <a:ext cx="1390760" cy="0"/>
            </a:xfrm>
            <a:prstGeom prst="line">
              <a:avLst/>
            </a:prstGeom>
            <a:noFill/>
            <a:ln w="19050" cap="rnd">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cxnSp>
        <p:sp>
          <p:nvSpPr>
            <p:cNvPr id="7434" name="Rectangle 69">
              <a:extLst>
                <a:ext uri="{FF2B5EF4-FFF2-40B4-BE49-F238E27FC236}">
                  <a16:creationId xmlns:a16="http://schemas.microsoft.com/office/drawing/2014/main" id="{D2152C2C-0204-4199-B40C-4400227E17EB}"/>
                </a:ext>
              </a:extLst>
            </p:cNvPr>
            <p:cNvSpPr>
              <a:spLocks noChangeArrowheads="1"/>
            </p:cNvSpPr>
            <p:nvPr/>
          </p:nvSpPr>
          <p:spPr bwMode="auto">
            <a:xfrm>
              <a:off x="5908330" y="5968495"/>
              <a:ext cx="230327"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defTabSz="914400"/>
              <a:r>
                <a:rPr lang="en-US" altLang="en-US" sz="2000" i="1" dirty="0" err="1">
                  <a:latin typeface="Segoe UI Semilight" panose="020B0402040204020203" pitchFamily="34" charset="0"/>
                  <a:cs typeface="Segoe UI Semilight" panose="020B0402040204020203" pitchFamily="34" charset="0"/>
                </a:rPr>
                <a:t>r</a:t>
              </a:r>
              <a:r>
                <a:rPr lang="en-US" altLang="en-US" sz="2000" baseline="-25000" dirty="0" err="1">
                  <a:latin typeface="Segoe UI Semilight" panose="020B0402040204020203" pitchFamily="34" charset="0"/>
                  <a:cs typeface="Segoe UI Semilight" panose="020B0402040204020203" pitchFamily="34" charset="0"/>
                </a:rPr>
                <a:t>s</a:t>
              </a:r>
              <a:endParaRPr lang="en-US" altLang="en-US" sz="2000" baseline="-25000" dirty="0">
                <a:latin typeface="Segoe UI Semilight" panose="020B0402040204020203" pitchFamily="34" charset="0"/>
                <a:cs typeface="Segoe UI Semilight" panose="020B0402040204020203" pitchFamily="34" charset="0"/>
              </a:endParaRPr>
            </a:p>
          </p:txBody>
        </p:sp>
        <p:sp>
          <p:nvSpPr>
            <p:cNvPr id="7435" name="Oval 7434">
              <a:extLst>
                <a:ext uri="{FF2B5EF4-FFF2-40B4-BE49-F238E27FC236}">
                  <a16:creationId xmlns:a16="http://schemas.microsoft.com/office/drawing/2014/main" id="{485A4ED3-5725-4946-8179-0BE9BDA5AD2C}"/>
                </a:ext>
              </a:extLst>
            </p:cNvPr>
            <p:cNvSpPr/>
            <p:nvPr/>
          </p:nvSpPr>
          <p:spPr>
            <a:xfrm>
              <a:off x="4411184" y="6483637"/>
              <a:ext cx="59981" cy="54864"/>
            </a:xfrm>
            <a:prstGeom prst="ellipse">
              <a:avLst/>
            </a:prstGeom>
            <a:solidFill>
              <a:schemeClr val="accent6"/>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p>
          </p:txBody>
        </p:sp>
        <p:sp>
          <p:nvSpPr>
            <p:cNvPr id="7436" name="Oval 7435">
              <a:extLst>
                <a:ext uri="{FF2B5EF4-FFF2-40B4-BE49-F238E27FC236}">
                  <a16:creationId xmlns:a16="http://schemas.microsoft.com/office/drawing/2014/main" id="{F9BB804A-F563-43C8-A5FD-2DD93D9A9FA5}"/>
                </a:ext>
              </a:extLst>
            </p:cNvPr>
            <p:cNvSpPr/>
            <p:nvPr/>
          </p:nvSpPr>
          <p:spPr>
            <a:xfrm>
              <a:off x="4411184" y="6962970"/>
              <a:ext cx="59981" cy="54864"/>
            </a:xfrm>
            <a:prstGeom prst="ellipse">
              <a:avLst/>
            </a:prstGeom>
            <a:solidFill>
              <a:schemeClr val="accent6"/>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p>
          </p:txBody>
        </p:sp>
        <p:sp>
          <p:nvSpPr>
            <p:cNvPr id="7437" name="Rectangle 69">
              <a:extLst>
                <a:ext uri="{FF2B5EF4-FFF2-40B4-BE49-F238E27FC236}">
                  <a16:creationId xmlns:a16="http://schemas.microsoft.com/office/drawing/2014/main" id="{A09DFB42-E933-4435-9793-37B9444FCBBA}"/>
                </a:ext>
              </a:extLst>
            </p:cNvPr>
            <p:cNvSpPr>
              <a:spLocks noChangeArrowheads="1"/>
            </p:cNvSpPr>
            <p:nvPr/>
          </p:nvSpPr>
          <p:spPr bwMode="auto">
            <a:xfrm>
              <a:off x="5908331" y="6226127"/>
              <a:ext cx="230327"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defTabSz="914400"/>
              <a:r>
                <a:rPr lang="en-US" altLang="en-US" sz="2000" i="1" dirty="0">
                  <a:latin typeface="Segoe UI Semilight" panose="020B0402040204020203" pitchFamily="34" charset="0"/>
                  <a:cs typeface="Segoe UI Semilight" panose="020B0402040204020203" pitchFamily="34" charset="0"/>
                </a:rPr>
                <a:t>r</a:t>
              </a:r>
              <a:r>
                <a:rPr lang="en-US" altLang="en-US" sz="2000" baseline="-25000" dirty="0">
                  <a:latin typeface="Segoe UI Semilight" panose="020B0402040204020203" pitchFamily="34" charset="0"/>
                  <a:cs typeface="Segoe UI Semilight" panose="020B0402040204020203" pitchFamily="34" charset="0"/>
                </a:rPr>
                <a:t>1</a:t>
              </a:r>
            </a:p>
          </p:txBody>
        </p:sp>
        <p:sp>
          <p:nvSpPr>
            <p:cNvPr id="7438" name="Rectangle 69">
              <a:extLst>
                <a:ext uri="{FF2B5EF4-FFF2-40B4-BE49-F238E27FC236}">
                  <a16:creationId xmlns:a16="http://schemas.microsoft.com/office/drawing/2014/main" id="{70764339-B1FD-414B-BCD4-F4051C88A0C0}"/>
                </a:ext>
              </a:extLst>
            </p:cNvPr>
            <p:cNvSpPr>
              <a:spLocks noChangeArrowheads="1"/>
            </p:cNvSpPr>
            <p:nvPr/>
          </p:nvSpPr>
          <p:spPr bwMode="auto">
            <a:xfrm>
              <a:off x="5908330" y="6701830"/>
              <a:ext cx="230327"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defTabSz="914400"/>
              <a:r>
                <a:rPr lang="en-US" altLang="en-US" sz="2000" i="1" dirty="0">
                  <a:latin typeface="Segoe UI Semilight" panose="020B0402040204020203" pitchFamily="34" charset="0"/>
                  <a:cs typeface="Segoe UI Semilight" panose="020B0402040204020203" pitchFamily="34" charset="0"/>
                </a:rPr>
                <a:t>r</a:t>
              </a:r>
              <a:r>
                <a:rPr lang="en-US" altLang="en-US" sz="2000" i="1" baseline="-25000" dirty="0">
                  <a:latin typeface="Segoe UI Semilight" panose="020B0402040204020203" pitchFamily="34" charset="0"/>
                  <a:cs typeface="Segoe UI Semilight" panose="020B0402040204020203" pitchFamily="34" charset="0"/>
                </a:rPr>
                <a:t>2</a:t>
              </a:r>
            </a:p>
          </p:txBody>
        </p:sp>
        <p:sp>
          <p:nvSpPr>
            <p:cNvPr id="7439" name="Rectangle 69">
              <a:extLst>
                <a:ext uri="{FF2B5EF4-FFF2-40B4-BE49-F238E27FC236}">
                  <a16:creationId xmlns:a16="http://schemas.microsoft.com/office/drawing/2014/main" id="{1FEDE769-9166-4350-AF38-612B9DE2778B}"/>
                </a:ext>
              </a:extLst>
            </p:cNvPr>
            <p:cNvSpPr>
              <a:spLocks noChangeArrowheads="1"/>
            </p:cNvSpPr>
            <p:nvPr/>
          </p:nvSpPr>
          <p:spPr bwMode="auto">
            <a:xfrm>
              <a:off x="3700798" y="6542043"/>
              <a:ext cx="67258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algn="r" defTabSz="914400"/>
              <a:r>
                <a:rPr lang="en-US" altLang="en-US" sz="2000" i="1" dirty="0">
                  <a:latin typeface="Segoe UI Semilight" panose="020B0402040204020203" pitchFamily="34" charset="0"/>
                  <a:cs typeface="Segoe UI Semilight" panose="020B0402040204020203" pitchFamily="34" charset="0"/>
                </a:rPr>
                <a:t>G</a:t>
              </a:r>
              <a:r>
                <a:rPr lang="en-US" altLang="en-US" sz="2000" baseline="-25000" dirty="0">
                  <a:latin typeface="Segoe UI Semilight" panose="020B0402040204020203" pitchFamily="34" charset="0"/>
                  <a:cs typeface="Segoe UI Semilight" panose="020B0402040204020203" pitchFamily="34" charset="0"/>
                </a:rPr>
                <a:t>0</a:t>
              </a:r>
              <a:r>
                <a:rPr lang="en-US" altLang="en-US" sz="2000" dirty="0">
                  <a:latin typeface="Segoe UI Semilight" panose="020B0402040204020203" pitchFamily="34" charset="0"/>
                  <a:cs typeface="Segoe UI Semilight" panose="020B0402040204020203" pitchFamily="34" charset="0"/>
                </a:rPr>
                <a:t>(</a:t>
              </a:r>
              <a:r>
                <a:rPr lang="en-US" altLang="en-US" sz="2000" i="1" dirty="0">
                  <a:latin typeface="Segoe UI Semilight" panose="020B0402040204020203" pitchFamily="34" charset="0"/>
                  <a:cs typeface="Segoe UI Semilight" panose="020B0402040204020203" pitchFamily="34" charset="0"/>
                </a:rPr>
                <a:t>r</a:t>
              </a:r>
              <a:r>
                <a:rPr lang="en-US" altLang="en-US" sz="2000" baseline="-25000" dirty="0">
                  <a:latin typeface="Segoe UI Semilight" panose="020B0402040204020203" pitchFamily="34" charset="0"/>
                  <a:cs typeface="Segoe UI Semilight" panose="020B0402040204020203" pitchFamily="34" charset="0"/>
                </a:rPr>
                <a:t>1</a:t>
              </a:r>
              <a:r>
                <a:rPr lang="en-US" altLang="en-US" sz="2000" dirty="0">
                  <a:latin typeface="Segoe UI Semilight" panose="020B0402040204020203" pitchFamily="34" charset="0"/>
                  <a:cs typeface="Segoe UI Semilight" panose="020B0402040204020203" pitchFamily="34" charset="0"/>
                </a:rPr>
                <a:t>)</a:t>
              </a:r>
              <a:endParaRPr lang="en-US" altLang="en-US" sz="2000" baseline="-25000" dirty="0">
                <a:latin typeface="Segoe UI Semilight" panose="020B0402040204020203" pitchFamily="34" charset="0"/>
                <a:cs typeface="Segoe UI Semilight" panose="020B0402040204020203" pitchFamily="34" charset="0"/>
              </a:endParaRPr>
            </a:p>
          </p:txBody>
        </p:sp>
        <p:sp>
          <p:nvSpPr>
            <p:cNvPr id="7440" name="Rectangle 69">
              <a:extLst>
                <a:ext uri="{FF2B5EF4-FFF2-40B4-BE49-F238E27FC236}">
                  <a16:creationId xmlns:a16="http://schemas.microsoft.com/office/drawing/2014/main" id="{4FE42913-11DF-4A37-A335-8FD1DFE9CFCE}"/>
                </a:ext>
              </a:extLst>
            </p:cNvPr>
            <p:cNvSpPr>
              <a:spLocks noChangeArrowheads="1"/>
            </p:cNvSpPr>
            <p:nvPr/>
          </p:nvSpPr>
          <p:spPr bwMode="auto">
            <a:xfrm>
              <a:off x="3675806" y="6867160"/>
              <a:ext cx="69758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algn="r" defTabSz="914400"/>
              <a:r>
                <a:rPr lang="en-US" altLang="en-US" sz="2000" i="1" dirty="0">
                  <a:latin typeface="Segoe UI Semilight" panose="020B0402040204020203" pitchFamily="34" charset="0"/>
                  <a:cs typeface="Segoe UI Semilight" panose="020B0402040204020203" pitchFamily="34" charset="0"/>
                </a:rPr>
                <a:t>G</a:t>
              </a:r>
              <a:r>
                <a:rPr lang="en-US" altLang="en-US" sz="2000" baseline="-25000" dirty="0">
                  <a:latin typeface="Segoe UI Semilight" panose="020B0402040204020203" pitchFamily="34" charset="0"/>
                  <a:cs typeface="Segoe UI Semilight" panose="020B0402040204020203" pitchFamily="34" charset="0"/>
                </a:rPr>
                <a:t>0</a:t>
              </a:r>
              <a:r>
                <a:rPr lang="en-US" altLang="en-US" sz="2000" dirty="0">
                  <a:latin typeface="Segoe UI Semilight" panose="020B0402040204020203" pitchFamily="34" charset="0"/>
                  <a:cs typeface="Segoe UI Semilight" panose="020B0402040204020203" pitchFamily="34" charset="0"/>
                </a:rPr>
                <a:t>(</a:t>
              </a:r>
              <a:r>
                <a:rPr lang="en-US" altLang="en-US" sz="2000" i="1" dirty="0">
                  <a:latin typeface="Segoe UI Semilight" panose="020B0402040204020203" pitchFamily="34" charset="0"/>
                  <a:cs typeface="Segoe UI Semilight" panose="020B0402040204020203" pitchFamily="34" charset="0"/>
                </a:rPr>
                <a:t>r</a:t>
              </a:r>
              <a:r>
                <a:rPr lang="en-US" altLang="en-US" sz="2000" baseline="-25000" dirty="0">
                  <a:latin typeface="Segoe UI Semilight" panose="020B0402040204020203" pitchFamily="34" charset="0"/>
                  <a:cs typeface="Segoe UI Semilight" panose="020B0402040204020203" pitchFamily="34" charset="0"/>
                </a:rPr>
                <a:t>2</a:t>
              </a:r>
              <a:r>
                <a:rPr lang="en-US" altLang="en-US" sz="2000" dirty="0">
                  <a:latin typeface="Segoe UI Semilight" panose="020B0402040204020203" pitchFamily="34" charset="0"/>
                  <a:cs typeface="Segoe UI Semilight" panose="020B0402040204020203" pitchFamily="34" charset="0"/>
                </a:rPr>
                <a:t>)</a:t>
              </a:r>
              <a:endParaRPr lang="en-US" altLang="en-US" sz="2000" baseline="-25000" dirty="0">
                <a:latin typeface="Segoe UI Semilight" panose="020B0402040204020203" pitchFamily="34" charset="0"/>
                <a:cs typeface="Segoe UI Semilight" panose="020B0402040204020203" pitchFamily="34" charset="0"/>
              </a:endParaRPr>
            </a:p>
          </p:txBody>
        </p:sp>
      </p:grpSp>
      <p:sp>
        <p:nvSpPr>
          <p:cNvPr id="7443" name="Rectangle 7442">
            <a:extLst>
              <a:ext uri="{FF2B5EF4-FFF2-40B4-BE49-F238E27FC236}">
                <a16:creationId xmlns:a16="http://schemas.microsoft.com/office/drawing/2014/main" id="{7C318A55-ED91-4F49-BC41-6C50E57210F3}"/>
              </a:ext>
            </a:extLst>
          </p:cNvPr>
          <p:cNvSpPr/>
          <p:nvPr/>
        </p:nvSpPr>
        <p:spPr>
          <a:xfrm>
            <a:off x="2393903" y="15981155"/>
            <a:ext cx="6714237" cy="615553"/>
          </a:xfrm>
          <a:prstGeom prst="rect">
            <a:avLst/>
          </a:prstGeom>
        </p:spPr>
        <p:txBody>
          <a:bodyPr wrap="square" lIns="0" tIns="0" rIns="0" bIns="0">
            <a:spAutoFit/>
          </a:bodyPr>
          <a:lstStyle/>
          <a:p>
            <a:r>
              <a:rPr lang="en-US" sz="2000" b="1" dirty="0">
                <a:solidFill>
                  <a:schemeClr val="accent1"/>
                </a:solidFill>
                <a:latin typeface="+mj-lt"/>
                <a:cs typeface="Segoe UI Light" panose="020B0502040204020203" pitchFamily="34" charset="0"/>
              </a:rPr>
              <a:t>CHOOSE:</a:t>
            </a:r>
            <a:r>
              <a:rPr lang="en-US" sz="2000" b="1" dirty="0">
                <a:latin typeface="+mj-lt"/>
                <a:cs typeface="Segoe UI Light" panose="020B0502040204020203" pitchFamily="34" charset="0"/>
              </a:rPr>
              <a:t> AXIAL FLOW VELOCITY</a:t>
            </a:r>
            <a:r>
              <a:rPr lang="en-US" sz="2000" dirty="0">
                <a:cs typeface="Segoe UI Light" panose="020B0502040204020203" pitchFamily="34" charset="0"/>
              </a:rPr>
              <a:t> | </a:t>
            </a:r>
            <a:r>
              <a:rPr lang="en-US" sz="2000" i="1" dirty="0" err="1">
                <a:cs typeface="Segoe UI Light" panose="020B0502040204020203" pitchFamily="34" charset="0"/>
              </a:rPr>
              <a:t>v</a:t>
            </a:r>
            <a:r>
              <a:rPr lang="en-US" sz="2000" baseline="-25000" dirty="0" err="1">
                <a:cs typeface="Segoe UI Light" panose="020B0502040204020203" pitchFamily="34" charset="0"/>
              </a:rPr>
              <a:t>z</a:t>
            </a:r>
            <a:endParaRPr lang="en-US" sz="2000" baseline="-25000" dirty="0">
              <a:cs typeface="Segoe UI Light" panose="020B0502040204020203" pitchFamily="34" charset="0"/>
            </a:endParaRPr>
          </a:p>
          <a:p>
            <a:pPr>
              <a:spcAft>
                <a:spcPts val="747"/>
              </a:spcAft>
            </a:pPr>
            <a:r>
              <a:rPr lang="en-US" sz="2000" dirty="0">
                <a:cs typeface="Segoe UI Light" panose="020B0502040204020203" pitchFamily="34" charset="0"/>
              </a:rPr>
              <a:t>The axial velocity is typically considered under two conditions.  </a:t>
            </a:r>
          </a:p>
        </p:txBody>
      </p:sp>
      <p:sp>
        <p:nvSpPr>
          <p:cNvPr id="7444" name="Rectangle 7443">
            <a:extLst>
              <a:ext uri="{FF2B5EF4-FFF2-40B4-BE49-F238E27FC236}">
                <a16:creationId xmlns:a16="http://schemas.microsoft.com/office/drawing/2014/main" id="{66229DE9-C44F-4428-BDB9-A7C7FA1688CE}"/>
              </a:ext>
            </a:extLst>
          </p:cNvPr>
          <p:cNvSpPr/>
          <p:nvPr/>
        </p:nvSpPr>
        <p:spPr>
          <a:xfrm>
            <a:off x="1731151" y="20667293"/>
            <a:ext cx="4584464" cy="923330"/>
          </a:xfrm>
          <a:prstGeom prst="rect">
            <a:avLst/>
          </a:prstGeom>
        </p:spPr>
        <p:txBody>
          <a:bodyPr wrap="square" lIns="0" tIns="0" rIns="0" bIns="0">
            <a:spAutoFit/>
          </a:bodyPr>
          <a:lstStyle/>
          <a:p>
            <a:r>
              <a:rPr lang="en-US" sz="2000" b="1" dirty="0">
                <a:latin typeface="+mj-lt"/>
                <a:cs typeface="Segoe UI Light" panose="020B0502040204020203" pitchFamily="34" charset="0"/>
              </a:rPr>
              <a:t>PARTICLE TRAJECTORY </a:t>
            </a:r>
            <a:r>
              <a:rPr lang="en-US" sz="2000" dirty="0">
                <a:cs typeface="Segoe UI Light" panose="020B0502040204020203" pitchFamily="34" charset="0"/>
              </a:rPr>
              <a:t>| </a:t>
            </a:r>
            <a:r>
              <a:rPr lang="en-US" sz="2000" i="1" dirty="0">
                <a:cs typeface="Segoe UI Light" panose="020B0502040204020203" pitchFamily="34" charset="0"/>
              </a:rPr>
              <a:t>F</a:t>
            </a:r>
            <a:r>
              <a:rPr lang="en-US" sz="2000" dirty="0">
                <a:cs typeface="Segoe UI Light" panose="020B0502040204020203" pitchFamily="34" charset="0"/>
              </a:rPr>
              <a:t>(</a:t>
            </a:r>
            <a:r>
              <a:rPr lang="en-US" sz="2000" i="1" dirty="0">
                <a:cs typeface="Segoe UI Light" panose="020B0502040204020203" pitchFamily="34" charset="0"/>
              </a:rPr>
              <a:t>r</a:t>
            </a:r>
            <a:r>
              <a:rPr lang="en-US" sz="2000" dirty="0">
                <a:cs typeface="Segoe UI Light" panose="020B0502040204020203" pitchFamily="34" charset="0"/>
              </a:rPr>
              <a:t>)</a:t>
            </a:r>
            <a:endParaRPr lang="en-US" sz="2000" baseline="-25000" dirty="0">
              <a:cs typeface="Segoe UI Light" panose="020B0502040204020203" pitchFamily="34" charset="0"/>
            </a:endParaRPr>
          </a:p>
          <a:p>
            <a:pPr>
              <a:spcAft>
                <a:spcPts val="747"/>
              </a:spcAft>
            </a:pPr>
            <a:r>
              <a:rPr lang="en-US" sz="2000" dirty="0">
                <a:cs typeface="Segoe UI Light" panose="020B0502040204020203" pitchFamily="34" charset="0"/>
              </a:rPr>
              <a:t>Solve an ODE to determine the trajectory of a particle given its initial radius. </a:t>
            </a:r>
          </a:p>
        </p:txBody>
      </p:sp>
      <p:sp>
        <p:nvSpPr>
          <p:cNvPr id="7445" name="Rectangle 7444">
            <a:extLst>
              <a:ext uri="{FF2B5EF4-FFF2-40B4-BE49-F238E27FC236}">
                <a16:creationId xmlns:a16="http://schemas.microsoft.com/office/drawing/2014/main" id="{29DDD172-BCD3-41F1-8715-8137C48D6A2C}"/>
              </a:ext>
            </a:extLst>
          </p:cNvPr>
          <p:cNvSpPr/>
          <p:nvPr/>
        </p:nvSpPr>
        <p:spPr>
          <a:xfrm>
            <a:off x="1731847" y="22804498"/>
            <a:ext cx="4245912" cy="923330"/>
          </a:xfrm>
          <a:prstGeom prst="rect">
            <a:avLst/>
          </a:prstGeom>
        </p:spPr>
        <p:txBody>
          <a:bodyPr wrap="square" lIns="0" tIns="0" rIns="0" bIns="0">
            <a:spAutoFit/>
          </a:bodyPr>
          <a:lstStyle/>
          <a:p>
            <a:r>
              <a:rPr lang="en-US" sz="2000" b="1" dirty="0">
                <a:latin typeface="+mj-lt"/>
                <a:cs typeface="Segoe UI Light" panose="020B0502040204020203" pitchFamily="34" charset="0"/>
              </a:rPr>
              <a:t>MAPPING FUNCTION </a:t>
            </a:r>
            <a:r>
              <a:rPr lang="en-US" sz="2000" dirty="0">
                <a:cs typeface="Segoe UI Light" panose="020B0502040204020203" pitchFamily="34" charset="0"/>
              </a:rPr>
              <a:t>| </a:t>
            </a:r>
            <a:r>
              <a:rPr lang="en-US" sz="2000" i="1" dirty="0">
                <a:cs typeface="Segoe UI Light" panose="020B0502040204020203" pitchFamily="34" charset="0"/>
              </a:rPr>
              <a:t>G</a:t>
            </a:r>
            <a:r>
              <a:rPr lang="en-US" sz="2000" baseline="-25000" dirty="0">
                <a:cs typeface="Segoe UI Light" panose="020B0502040204020203" pitchFamily="34" charset="0"/>
              </a:rPr>
              <a:t>0</a:t>
            </a:r>
            <a:r>
              <a:rPr lang="en-US" sz="2000" dirty="0">
                <a:cs typeface="Segoe UI Light" panose="020B0502040204020203" pitchFamily="34" charset="0"/>
              </a:rPr>
              <a:t>(</a:t>
            </a:r>
            <a:r>
              <a:rPr lang="en-US" sz="2000" i="1" dirty="0" err="1">
                <a:cs typeface="Segoe UI Light" panose="020B0502040204020203" pitchFamily="34" charset="0"/>
              </a:rPr>
              <a:t>r</a:t>
            </a:r>
            <a:r>
              <a:rPr lang="en-US" sz="2000" baseline="-25000" dirty="0" err="1">
                <a:cs typeface="Segoe UI Light" panose="020B0502040204020203" pitchFamily="34" charset="0"/>
              </a:rPr>
              <a:t>L</a:t>
            </a:r>
            <a:r>
              <a:rPr lang="en-US" sz="2000" dirty="0">
                <a:cs typeface="Segoe UI Light" panose="020B0502040204020203" pitchFamily="34" charset="0"/>
              </a:rPr>
              <a:t>)</a:t>
            </a:r>
            <a:endParaRPr lang="en-US" sz="2000" baseline="-25000" dirty="0">
              <a:cs typeface="Segoe UI Light" panose="020B0502040204020203" pitchFamily="34" charset="0"/>
            </a:endParaRPr>
          </a:p>
          <a:p>
            <a:pPr>
              <a:spcAft>
                <a:spcPts val="747"/>
              </a:spcAft>
            </a:pPr>
            <a:r>
              <a:rPr lang="en-US" sz="2000" dirty="0">
                <a:cs typeface="Segoe UI Light" panose="020B0502040204020203" pitchFamily="34" charset="0"/>
              </a:rPr>
              <a:t>Evaluate the function mapping the final radial position to initial radial position</a:t>
            </a:r>
          </a:p>
        </p:txBody>
      </p:sp>
      <p:graphicFrame>
        <p:nvGraphicFramePr>
          <p:cNvPr id="7446" name="Object 7445">
            <a:extLst>
              <a:ext uri="{FF2B5EF4-FFF2-40B4-BE49-F238E27FC236}">
                <a16:creationId xmlns:a16="http://schemas.microsoft.com/office/drawing/2014/main" id="{CABDCEB3-1FE4-4828-8170-04520302B429}"/>
              </a:ext>
            </a:extLst>
          </p:cNvPr>
          <p:cNvGraphicFramePr>
            <a:graphicFrameLocks noChangeAspect="1"/>
          </p:cNvGraphicFramePr>
          <p:nvPr>
            <p:extLst>
              <p:ext uri="{D42A27DB-BD31-4B8C-83A1-F6EECF244321}">
                <p14:modId xmlns:p14="http://schemas.microsoft.com/office/powerpoint/2010/main" val="1425438717"/>
              </p:ext>
            </p:extLst>
          </p:nvPr>
        </p:nvGraphicFramePr>
        <p:xfrm>
          <a:off x="1731846" y="23788546"/>
          <a:ext cx="2057400" cy="393700"/>
        </p:xfrm>
        <a:graphic>
          <a:graphicData uri="http://schemas.openxmlformats.org/presentationml/2006/ole">
            <mc:AlternateContent xmlns:mc="http://schemas.openxmlformats.org/markup-compatibility/2006">
              <mc:Choice xmlns:v="urn:schemas-microsoft-com:vml" Requires="v">
                <p:oleObj spid="_x0000_s3672" name="Equation" r:id="rId12" imgW="2057400" imgH="393480" progId="Equation.DSMT4">
                  <p:embed/>
                </p:oleObj>
              </mc:Choice>
              <mc:Fallback>
                <p:oleObj name="Equation" r:id="rId12" imgW="2057400" imgH="393480" progId="Equation.DSMT4">
                  <p:embed/>
                  <p:pic>
                    <p:nvPicPr>
                      <p:cNvPr id="2990" name="Object 2989">
                        <a:extLst>
                          <a:ext uri="{FF2B5EF4-FFF2-40B4-BE49-F238E27FC236}">
                            <a16:creationId xmlns:a16="http://schemas.microsoft.com/office/drawing/2014/main" id="{0C570879-F788-434F-8560-227A77E2C2F9}"/>
                          </a:ext>
                        </a:extLst>
                      </p:cNvPr>
                      <p:cNvPicPr/>
                      <p:nvPr/>
                    </p:nvPicPr>
                    <p:blipFill>
                      <a:blip r:embed="rId13"/>
                      <a:stretch>
                        <a:fillRect/>
                      </a:stretch>
                    </p:blipFill>
                    <p:spPr>
                      <a:xfrm>
                        <a:off x="1731846" y="23788546"/>
                        <a:ext cx="2057400" cy="393700"/>
                      </a:xfrm>
                      <a:prstGeom prst="rect">
                        <a:avLst/>
                      </a:prstGeom>
                    </p:spPr>
                  </p:pic>
                </p:oleObj>
              </mc:Fallback>
            </mc:AlternateContent>
          </a:graphicData>
        </a:graphic>
      </p:graphicFrame>
      <p:sp>
        <p:nvSpPr>
          <p:cNvPr id="7447" name="Rectangle 7446">
            <a:extLst>
              <a:ext uri="{FF2B5EF4-FFF2-40B4-BE49-F238E27FC236}">
                <a16:creationId xmlns:a16="http://schemas.microsoft.com/office/drawing/2014/main" id="{E1D961B7-C001-4647-9204-BEB46DD0B7F3}"/>
              </a:ext>
            </a:extLst>
          </p:cNvPr>
          <p:cNvSpPr/>
          <p:nvPr/>
        </p:nvSpPr>
        <p:spPr>
          <a:xfrm>
            <a:off x="1731847" y="24703136"/>
            <a:ext cx="4181520" cy="1538883"/>
          </a:xfrm>
          <a:prstGeom prst="rect">
            <a:avLst/>
          </a:prstGeom>
        </p:spPr>
        <p:txBody>
          <a:bodyPr wrap="square" lIns="0" tIns="0" rIns="0" bIns="0">
            <a:spAutoFit/>
          </a:bodyPr>
          <a:lstStyle/>
          <a:p>
            <a:r>
              <a:rPr lang="en-US" sz="2000" b="1" dirty="0">
                <a:latin typeface="+mj-lt"/>
                <a:cs typeface="Segoe UI Light" panose="020B0502040204020203" pitchFamily="34" charset="0"/>
              </a:rPr>
              <a:t>INTEGRAL BOUNDS </a:t>
            </a:r>
            <a:r>
              <a:rPr lang="en-US" sz="2000" dirty="0">
                <a:cs typeface="Segoe UI Light" panose="020B0502040204020203" pitchFamily="34" charset="0"/>
              </a:rPr>
              <a:t>| </a:t>
            </a:r>
            <a:r>
              <a:rPr lang="en-US" sz="2000" i="1" dirty="0">
                <a:cs typeface="Segoe UI Light" panose="020B0502040204020203" pitchFamily="34" charset="0"/>
              </a:rPr>
              <a:t>r</a:t>
            </a:r>
            <a:r>
              <a:rPr lang="en-US" sz="2000" baseline="-25000" dirty="0">
                <a:cs typeface="Segoe UI Light" panose="020B0502040204020203" pitchFamily="34" charset="0"/>
              </a:rPr>
              <a:t>a</a:t>
            </a:r>
            <a:r>
              <a:rPr lang="en-US" sz="2000" i="1" dirty="0">
                <a:cs typeface="Segoe UI Light" panose="020B0502040204020203" pitchFamily="34" charset="0"/>
              </a:rPr>
              <a:t>, </a:t>
            </a:r>
            <a:r>
              <a:rPr lang="en-US" sz="2000" i="1" dirty="0" err="1">
                <a:cs typeface="Segoe UI Light" panose="020B0502040204020203" pitchFamily="34" charset="0"/>
              </a:rPr>
              <a:t>r</a:t>
            </a:r>
            <a:r>
              <a:rPr lang="en-US" sz="2000" baseline="-25000" dirty="0" err="1">
                <a:cs typeface="Segoe UI Light" panose="020B0502040204020203" pitchFamily="34" charset="0"/>
              </a:rPr>
              <a:t>b</a:t>
            </a:r>
            <a:endParaRPr lang="en-US" sz="2000" baseline="-25000" dirty="0">
              <a:cs typeface="Segoe UI Light" panose="020B0502040204020203" pitchFamily="34" charset="0"/>
            </a:endParaRPr>
          </a:p>
          <a:p>
            <a:pPr>
              <a:spcAft>
                <a:spcPts val="747"/>
              </a:spcAft>
            </a:pPr>
            <a:r>
              <a:rPr lang="en-US" sz="2000" dirty="0">
                <a:cs typeface="Segoe UI Light" panose="020B0502040204020203" pitchFamily="34" charset="0"/>
              </a:rPr>
              <a:t>The integral bounds now depend on where the particles would theoretically originate if they were to exit at the inner and outer electrodes</a:t>
            </a:r>
          </a:p>
        </p:txBody>
      </p:sp>
      <p:sp>
        <p:nvSpPr>
          <p:cNvPr id="7448" name="Rectangle 7447">
            <a:extLst>
              <a:ext uri="{FF2B5EF4-FFF2-40B4-BE49-F238E27FC236}">
                <a16:creationId xmlns:a16="http://schemas.microsoft.com/office/drawing/2014/main" id="{E5F883F9-63BE-4F5E-81BF-40D891997B48}"/>
              </a:ext>
            </a:extLst>
          </p:cNvPr>
          <p:cNvSpPr/>
          <p:nvPr/>
        </p:nvSpPr>
        <p:spPr>
          <a:xfrm>
            <a:off x="1731152" y="26736330"/>
            <a:ext cx="4520679" cy="1231106"/>
          </a:xfrm>
          <a:prstGeom prst="rect">
            <a:avLst/>
          </a:prstGeom>
        </p:spPr>
        <p:txBody>
          <a:bodyPr wrap="square" lIns="0" tIns="0" rIns="0" bIns="0">
            <a:spAutoFit/>
          </a:bodyPr>
          <a:lstStyle/>
          <a:p>
            <a:r>
              <a:rPr lang="en-US" sz="2000" b="1" dirty="0">
                <a:latin typeface="+mj-lt"/>
                <a:cs typeface="Segoe UI Light" panose="020B0502040204020203" pitchFamily="34" charset="0"/>
              </a:rPr>
              <a:t>EVALUATE TRANSFER FUNCTION </a:t>
            </a:r>
            <a:r>
              <a:rPr lang="en-US" sz="2000" dirty="0">
                <a:cs typeface="Segoe UI Light" panose="020B0502040204020203" pitchFamily="34" charset="0"/>
              </a:rPr>
              <a:t>| </a:t>
            </a:r>
            <a:r>
              <a:rPr lang="el-GR" sz="2000" dirty="0">
                <a:cs typeface="Segoe UI Light" panose="020B0502040204020203" pitchFamily="34" charset="0"/>
              </a:rPr>
              <a:t>Λ</a:t>
            </a:r>
            <a:endParaRPr lang="en-US" sz="2000" dirty="0">
              <a:cs typeface="Segoe UI Light" panose="020B0502040204020203" pitchFamily="34" charset="0"/>
            </a:endParaRPr>
          </a:p>
          <a:p>
            <a:r>
              <a:rPr lang="en-US" sz="2000" dirty="0">
                <a:cs typeface="Segoe UI Light" panose="020B0502040204020203" pitchFamily="34" charset="0"/>
              </a:rPr>
              <a:t>Use the functional form from Step 2 and the integral bounds to evaluate the transfer function</a:t>
            </a:r>
          </a:p>
        </p:txBody>
      </p:sp>
      <p:sp>
        <p:nvSpPr>
          <p:cNvPr id="7449" name="Rectangle 7448">
            <a:extLst>
              <a:ext uri="{FF2B5EF4-FFF2-40B4-BE49-F238E27FC236}">
                <a16:creationId xmlns:a16="http://schemas.microsoft.com/office/drawing/2014/main" id="{541D07B4-B6C8-463F-A8F6-67C60B395FBF}"/>
              </a:ext>
            </a:extLst>
          </p:cNvPr>
          <p:cNvSpPr/>
          <p:nvPr/>
        </p:nvSpPr>
        <p:spPr>
          <a:xfrm>
            <a:off x="2396778" y="17179604"/>
            <a:ext cx="4719320" cy="923330"/>
          </a:xfrm>
          <a:prstGeom prst="rect">
            <a:avLst/>
          </a:prstGeom>
        </p:spPr>
        <p:txBody>
          <a:bodyPr wrap="square" lIns="0" tIns="0" rIns="0" bIns="0">
            <a:spAutoFit/>
          </a:bodyPr>
          <a:lstStyle/>
          <a:p>
            <a:r>
              <a:rPr lang="en-US" sz="2000" b="1" dirty="0">
                <a:latin typeface="+mj-lt"/>
                <a:cs typeface="Segoe UI Light" panose="020B0502040204020203" pitchFamily="34" charset="0"/>
              </a:rPr>
              <a:t>FORM OF THE TRANSFER FUNCTION</a:t>
            </a:r>
            <a:endParaRPr lang="en-US" sz="2000" baseline="-25000" dirty="0">
              <a:cs typeface="Segoe UI Light" panose="020B0502040204020203" pitchFamily="34" charset="0"/>
            </a:endParaRPr>
          </a:p>
          <a:p>
            <a:pPr>
              <a:spcAft>
                <a:spcPts val="747"/>
              </a:spcAft>
            </a:pPr>
            <a:r>
              <a:rPr lang="en-US" sz="2000" dirty="0">
                <a:cs typeface="Segoe UI Light" panose="020B0502040204020203" pitchFamily="34" charset="0"/>
              </a:rPr>
              <a:t>The axial velocity is used to define the functional form of the transfer function. </a:t>
            </a:r>
          </a:p>
        </p:txBody>
      </p:sp>
      <p:graphicFrame>
        <p:nvGraphicFramePr>
          <p:cNvPr id="7450" name="Object 7449">
            <a:extLst>
              <a:ext uri="{FF2B5EF4-FFF2-40B4-BE49-F238E27FC236}">
                <a16:creationId xmlns:a16="http://schemas.microsoft.com/office/drawing/2014/main" id="{AFCCEC37-0ABC-46AE-A347-7033F68B4EE3}"/>
              </a:ext>
            </a:extLst>
          </p:cNvPr>
          <p:cNvGraphicFramePr>
            <a:graphicFrameLocks noChangeAspect="1"/>
          </p:cNvGraphicFramePr>
          <p:nvPr>
            <p:extLst>
              <p:ext uri="{D42A27DB-BD31-4B8C-83A1-F6EECF244321}">
                <p14:modId xmlns:p14="http://schemas.microsoft.com/office/powerpoint/2010/main" val="2374296068"/>
              </p:ext>
            </p:extLst>
          </p:nvPr>
        </p:nvGraphicFramePr>
        <p:xfrm>
          <a:off x="14868721" y="17185184"/>
          <a:ext cx="1562100" cy="368300"/>
        </p:xfrm>
        <a:graphic>
          <a:graphicData uri="http://schemas.openxmlformats.org/presentationml/2006/ole">
            <mc:AlternateContent xmlns:mc="http://schemas.openxmlformats.org/markup-compatibility/2006">
              <mc:Choice xmlns:v="urn:schemas-microsoft-com:vml" Requires="v">
                <p:oleObj spid="_x0000_s3673" name="Equation" r:id="rId14" imgW="1562040" imgH="368280" progId="Equation.DSMT4">
                  <p:embed/>
                </p:oleObj>
              </mc:Choice>
              <mc:Fallback>
                <p:oleObj name="Equation" r:id="rId14" imgW="1562040" imgH="368280" progId="Equation.DSMT4">
                  <p:embed/>
                  <p:pic>
                    <p:nvPicPr>
                      <p:cNvPr id="3003" name="Object 3002">
                        <a:extLst>
                          <a:ext uri="{FF2B5EF4-FFF2-40B4-BE49-F238E27FC236}">
                            <a16:creationId xmlns:a16="http://schemas.microsoft.com/office/drawing/2014/main" id="{8EE3FF40-AA3E-478D-9F85-582311CDF6BE}"/>
                          </a:ext>
                        </a:extLst>
                      </p:cNvPr>
                      <p:cNvPicPr/>
                      <p:nvPr/>
                    </p:nvPicPr>
                    <p:blipFill>
                      <a:blip r:embed="rId15"/>
                      <a:stretch>
                        <a:fillRect/>
                      </a:stretch>
                    </p:blipFill>
                    <p:spPr>
                      <a:xfrm>
                        <a:off x="14868721" y="17185184"/>
                        <a:ext cx="1562100" cy="368300"/>
                      </a:xfrm>
                      <a:prstGeom prst="rect">
                        <a:avLst/>
                      </a:prstGeom>
                    </p:spPr>
                  </p:pic>
                </p:oleObj>
              </mc:Fallback>
            </mc:AlternateContent>
          </a:graphicData>
        </a:graphic>
      </p:graphicFrame>
      <p:sp>
        <p:nvSpPr>
          <p:cNvPr id="7451" name="Rectangle 69">
            <a:extLst>
              <a:ext uri="{FF2B5EF4-FFF2-40B4-BE49-F238E27FC236}">
                <a16:creationId xmlns:a16="http://schemas.microsoft.com/office/drawing/2014/main" id="{17F09243-5106-420A-B056-4DB831C24861}"/>
              </a:ext>
            </a:extLst>
          </p:cNvPr>
          <p:cNvSpPr>
            <a:spLocks noChangeArrowheads="1"/>
          </p:cNvSpPr>
          <p:nvPr/>
        </p:nvSpPr>
        <p:spPr bwMode="auto">
          <a:xfrm>
            <a:off x="10839654" y="23825159"/>
            <a:ext cx="2188750" cy="1231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914400" rtl="0" eaLnBrk="0" fontAlgn="base" latinLnBrk="0" hangingPunct="0">
              <a:lnSpc>
                <a:spcPct val="100000"/>
              </a:lnSpc>
              <a:spcBef>
                <a:spcPct val="0"/>
              </a:spcBef>
              <a:spcAft>
                <a:spcPct val="0"/>
              </a:spcAft>
              <a:buClrTx/>
              <a:buSzTx/>
              <a:buFontTx/>
              <a:buNone/>
              <a:tabLst/>
            </a:pPr>
            <a:r>
              <a:rPr kumimoji="0" lang="en-US" altLang="en-US" sz="2000" b="0" u="none" strike="noStrike" cap="none" normalizeH="0" baseline="0" dirty="0">
                <a:ln>
                  <a:noFill/>
                </a:ln>
                <a:effectLst/>
                <a:latin typeface="+mj-lt"/>
              </a:rPr>
              <a:t>REGION A</a:t>
            </a:r>
          </a:p>
          <a:p>
            <a:pPr marL="0" marR="0" lvl="0" indent="0" defTabSz="914400" rtl="0" eaLnBrk="0" fontAlgn="base" latinLnBrk="0" hangingPunct="0">
              <a:lnSpc>
                <a:spcPct val="100000"/>
              </a:lnSpc>
              <a:spcBef>
                <a:spcPct val="0"/>
              </a:spcBef>
              <a:spcAft>
                <a:spcPct val="0"/>
              </a:spcAft>
              <a:buClrTx/>
              <a:buSzTx/>
              <a:buFontTx/>
              <a:buNone/>
              <a:tabLst/>
            </a:pPr>
            <a:r>
              <a:rPr lang="en-US" altLang="en-US" sz="2000" dirty="0">
                <a:latin typeface="+mn-lt"/>
                <a:cs typeface="Segoe UI Semilight" panose="020B0402040204020203" pitchFamily="34" charset="0"/>
              </a:rPr>
              <a:t>All of the particles to strike the outer electrode</a:t>
            </a:r>
          </a:p>
        </p:txBody>
      </p:sp>
      <p:grpSp>
        <p:nvGrpSpPr>
          <p:cNvPr id="7452" name="Group 7451">
            <a:extLst>
              <a:ext uri="{FF2B5EF4-FFF2-40B4-BE49-F238E27FC236}">
                <a16:creationId xmlns:a16="http://schemas.microsoft.com/office/drawing/2014/main" id="{EC49E2CD-EA68-4E65-98BB-B903E827D941}"/>
              </a:ext>
            </a:extLst>
          </p:cNvPr>
          <p:cNvGrpSpPr/>
          <p:nvPr/>
        </p:nvGrpSpPr>
        <p:grpSpPr>
          <a:xfrm flipV="1">
            <a:off x="13164744" y="23781721"/>
            <a:ext cx="2468464" cy="1208259"/>
            <a:chOff x="3649932" y="3572402"/>
            <a:chExt cx="2452649" cy="1098100"/>
          </a:xfrm>
        </p:grpSpPr>
        <p:grpSp>
          <p:nvGrpSpPr>
            <p:cNvPr id="7453" name="Group 7452">
              <a:extLst>
                <a:ext uri="{FF2B5EF4-FFF2-40B4-BE49-F238E27FC236}">
                  <a16:creationId xmlns:a16="http://schemas.microsoft.com/office/drawing/2014/main" id="{BB9A82E8-A0DB-46B0-A418-341B52B84BCD}"/>
                </a:ext>
              </a:extLst>
            </p:cNvPr>
            <p:cNvGrpSpPr/>
            <p:nvPr/>
          </p:nvGrpSpPr>
          <p:grpSpPr>
            <a:xfrm>
              <a:off x="4335649" y="3907097"/>
              <a:ext cx="1440944" cy="224195"/>
              <a:chOff x="4601716" y="3833454"/>
              <a:chExt cx="775658" cy="601007"/>
            </a:xfrm>
          </p:grpSpPr>
          <p:cxnSp>
            <p:nvCxnSpPr>
              <p:cNvPr id="7464" name="Straight Connector 7463">
                <a:extLst>
                  <a:ext uri="{FF2B5EF4-FFF2-40B4-BE49-F238E27FC236}">
                    <a16:creationId xmlns:a16="http://schemas.microsoft.com/office/drawing/2014/main" id="{84D18405-8686-4AC2-BC9C-F18FDEDC7371}"/>
                  </a:ext>
                </a:extLst>
              </p:cNvPr>
              <p:cNvCxnSpPr>
                <a:cxnSpLocks/>
              </p:cNvCxnSpPr>
              <p:nvPr/>
            </p:nvCxnSpPr>
            <p:spPr>
              <a:xfrm rot="16200000">
                <a:off x="4989545" y="4046632"/>
                <a:ext cx="0" cy="775658"/>
              </a:xfrm>
              <a:prstGeom prst="line">
                <a:avLst/>
              </a:prstGeom>
              <a:ln w="63500" cap="rnd">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7465" name="Straight Connector 7464">
                <a:extLst>
                  <a:ext uri="{FF2B5EF4-FFF2-40B4-BE49-F238E27FC236}">
                    <a16:creationId xmlns:a16="http://schemas.microsoft.com/office/drawing/2014/main" id="{B3D32964-EAF3-41F0-A7F8-CE187406AAE2}"/>
                  </a:ext>
                </a:extLst>
              </p:cNvPr>
              <p:cNvCxnSpPr>
                <a:cxnSpLocks/>
              </p:cNvCxnSpPr>
              <p:nvPr/>
            </p:nvCxnSpPr>
            <p:spPr>
              <a:xfrm rot="16200000">
                <a:off x="4989545" y="3445625"/>
                <a:ext cx="0" cy="775658"/>
              </a:xfrm>
              <a:prstGeom prst="line">
                <a:avLst/>
              </a:prstGeom>
              <a:ln w="63500" cap="rnd">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grpSp>
        <p:sp>
          <p:nvSpPr>
            <p:cNvPr id="7454" name="Freeform: Shape 7453">
              <a:extLst>
                <a:ext uri="{FF2B5EF4-FFF2-40B4-BE49-F238E27FC236}">
                  <a16:creationId xmlns:a16="http://schemas.microsoft.com/office/drawing/2014/main" id="{39D83A10-5F8F-4B8D-A6FB-56BD59CB92F4}"/>
                </a:ext>
              </a:extLst>
            </p:cNvPr>
            <p:cNvSpPr/>
            <p:nvPr/>
          </p:nvSpPr>
          <p:spPr>
            <a:xfrm>
              <a:off x="4336413" y="3936982"/>
              <a:ext cx="1447800" cy="297180"/>
            </a:xfrm>
            <a:custGeom>
              <a:avLst/>
              <a:gdLst>
                <a:gd name="connsiteX0" fmla="*/ 1447800 w 1447800"/>
                <a:gd name="connsiteY0" fmla="*/ 0 h 704850"/>
                <a:gd name="connsiteX1" fmla="*/ 0 w 1447800"/>
                <a:gd name="connsiteY1" fmla="*/ 704850 h 704850"/>
                <a:gd name="connsiteX0" fmla="*/ 1447800 w 1447800"/>
                <a:gd name="connsiteY0" fmla="*/ 0 h 704850"/>
                <a:gd name="connsiteX1" fmla="*/ 0 w 1447800"/>
                <a:gd name="connsiteY1" fmla="*/ 704850 h 704850"/>
                <a:gd name="connsiteX0" fmla="*/ 1447800 w 1447800"/>
                <a:gd name="connsiteY0" fmla="*/ 0 h 704850"/>
                <a:gd name="connsiteX1" fmla="*/ 0 w 1447800"/>
                <a:gd name="connsiteY1" fmla="*/ 704850 h 704850"/>
              </a:gdLst>
              <a:ahLst/>
              <a:cxnLst>
                <a:cxn ang="0">
                  <a:pos x="connsiteX0" y="connsiteY0"/>
                </a:cxn>
                <a:cxn ang="0">
                  <a:pos x="connsiteX1" y="connsiteY1"/>
                </a:cxn>
              </a:cxnLst>
              <a:rect l="l" t="t" r="r" b="b"/>
              <a:pathLst>
                <a:path w="1447800" h="704850">
                  <a:moveTo>
                    <a:pt x="1447800" y="0"/>
                  </a:moveTo>
                  <a:cubicBezTo>
                    <a:pt x="942340" y="48260"/>
                    <a:pt x="337820" y="222250"/>
                    <a:pt x="0" y="704850"/>
                  </a:cubicBezTo>
                </a:path>
              </a:pathLst>
            </a:custGeom>
            <a:noFill/>
            <a:ln w="19050" cap="rnd">
              <a:solidFill>
                <a:schemeClr val="tx1"/>
              </a:solidFill>
              <a:prstDash val="sysDash"/>
              <a:headEnd type="arrow" w="sm"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p>
          </p:txBody>
        </p:sp>
        <p:sp>
          <p:nvSpPr>
            <p:cNvPr id="7455" name="Freeform: Shape 7454">
              <a:extLst>
                <a:ext uri="{FF2B5EF4-FFF2-40B4-BE49-F238E27FC236}">
                  <a16:creationId xmlns:a16="http://schemas.microsoft.com/office/drawing/2014/main" id="{C47F9EC9-9EE4-41E2-B416-4CC9CCDDE16D}"/>
                </a:ext>
              </a:extLst>
            </p:cNvPr>
            <p:cNvSpPr/>
            <p:nvPr/>
          </p:nvSpPr>
          <p:spPr>
            <a:xfrm>
              <a:off x="4328160" y="4097002"/>
              <a:ext cx="1456053" cy="403860"/>
            </a:xfrm>
            <a:custGeom>
              <a:avLst/>
              <a:gdLst>
                <a:gd name="connsiteX0" fmla="*/ 1447800 w 1447800"/>
                <a:gd name="connsiteY0" fmla="*/ 0 h 704850"/>
                <a:gd name="connsiteX1" fmla="*/ 0 w 1447800"/>
                <a:gd name="connsiteY1" fmla="*/ 704850 h 704850"/>
                <a:gd name="connsiteX0" fmla="*/ 1447800 w 1447800"/>
                <a:gd name="connsiteY0" fmla="*/ 0 h 704850"/>
                <a:gd name="connsiteX1" fmla="*/ 0 w 1447800"/>
                <a:gd name="connsiteY1" fmla="*/ 704850 h 704850"/>
                <a:gd name="connsiteX0" fmla="*/ 1447800 w 1447800"/>
                <a:gd name="connsiteY0" fmla="*/ 0 h 704850"/>
                <a:gd name="connsiteX1" fmla="*/ 0 w 1447800"/>
                <a:gd name="connsiteY1" fmla="*/ 704850 h 704850"/>
              </a:gdLst>
              <a:ahLst/>
              <a:cxnLst>
                <a:cxn ang="0">
                  <a:pos x="connsiteX0" y="connsiteY0"/>
                </a:cxn>
                <a:cxn ang="0">
                  <a:pos x="connsiteX1" y="connsiteY1"/>
                </a:cxn>
              </a:cxnLst>
              <a:rect l="l" t="t" r="r" b="b"/>
              <a:pathLst>
                <a:path w="1447800" h="704850">
                  <a:moveTo>
                    <a:pt x="1447800" y="0"/>
                  </a:moveTo>
                  <a:cubicBezTo>
                    <a:pt x="942340" y="48260"/>
                    <a:pt x="337820" y="222250"/>
                    <a:pt x="0" y="704850"/>
                  </a:cubicBezTo>
                </a:path>
              </a:pathLst>
            </a:custGeom>
            <a:noFill/>
            <a:ln w="19050" cap="rnd">
              <a:solidFill>
                <a:schemeClr val="tx1"/>
              </a:solidFill>
              <a:prstDash val="sysDash"/>
              <a:headEnd type="arrow" w="sm"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p>
          </p:txBody>
        </p:sp>
        <p:cxnSp>
          <p:nvCxnSpPr>
            <p:cNvPr id="7456" name="Straight Connector 7455">
              <a:extLst>
                <a:ext uri="{FF2B5EF4-FFF2-40B4-BE49-F238E27FC236}">
                  <a16:creationId xmlns:a16="http://schemas.microsoft.com/office/drawing/2014/main" id="{1D18E47C-7462-4857-A526-AFCE63D687CD}"/>
                </a:ext>
              </a:extLst>
            </p:cNvPr>
            <p:cNvCxnSpPr/>
            <p:nvPr/>
          </p:nvCxnSpPr>
          <p:spPr>
            <a:xfrm>
              <a:off x="4324983" y="3723622"/>
              <a:ext cx="1459230" cy="0"/>
            </a:xfrm>
            <a:prstGeom prst="line">
              <a:avLst/>
            </a:prstGeom>
            <a:noFill/>
            <a:ln w="19050" cap="rnd">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cxnSp>
        <p:sp>
          <p:nvSpPr>
            <p:cNvPr id="7457" name="Rectangle 69">
              <a:extLst>
                <a:ext uri="{FF2B5EF4-FFF2-40B4-BE49-F238E27FC236}">
                  <a16:creationId xmlns:a16="http://schemas.microsoft.com/office/drawing/2014/main" id="{2AAA60E8-0E28-4BAF-9FD9-EBCFF7E21565}"/>
                </a:ext>
              </a:extLst>
            </p:cNvPr>
            <p:cNvSpPr>
              <a:spLocks noChangeArrowheads="1"/>
            </p:cNvSpPr>
            <p:nvPr/>
          </p:nvSpPr>
          <p:spPr bwMode="auto">
            <a:xfrm rot="10800000">
              <a:off x="5860913" y="3572402"/>
              <a:ext cx="241667" cy="2797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defTabSz="914400"/>
              <a:r>
                <a:rPr lang="en-US" altLang="en-US" sz="2000" i="1" dirty="0" err="1">
                  <a:latin typeface="+mn-lt"/>
                  <a:cs typeface="Segoe UI Semilight" panose="020B0402040204020203" pitchFamily="34" charset="0"/>
                </a:rPr>
                <a:t>r</a:t>
              </a:r>
              <a:r>
                <a:rPr lang="en-US" altLang="en-US" sz="2000" baseline="-25000" dirty="0" err="1">
                  <a:latin typeface="+mn-lt"/>
                  <a:cs typeface="Segoe UI Semilight" panose="020B0402040204020203" pitchFamily="34" charset="0"/>
                </a:rPr>
                <a:t>s</a:t>
              </a:r>
              <a:endParaRPr lang="en-US" altLang="en-US" sz="2000" baseline="-25000" dirty="0">
                <a:latin typeface="+mn-lt"/>
                <a:cs typeface="Segoe UI Semilight" panose="020B0402040204020203" pitchFamily="34" charset="0"/>
              </a:endParaRPr>
            </a:p>
          </p:txBody>
        </p:sp>
        <p:sp>
          <p:nvSpPr>
            <p:cNvPr id="7458" name="Oval 7457">
              <a:extLst>
                <a:ext uri="{FF2B5EF4-FFF2-40B4-BE49-F238E27FC236}">
                  <a16:creationId xmlns:a16="http://schemas.microsoft.com/office/drawing/2014/main" id="{8F518B3F-D5D0-4673-B7DE-72E73DE05A9D}"/>
                </a:ext>
              </a:extLst>
            </p:cNvPr>
            <p:cNvSpPr/>
            <p:nvPr/>
          </p:nvSpPr>
          <p:spPr>
            <a:xfrm>
              <a:off x="4290059" y="4217255"/>
              <a:ext cx="62934" cy="57565"/>
            </a:xfrm>
            <a:prstGeom prst="ellipse">
              <a:avLst/>
            </a:prstGeom>
            <a:solidFill>
              <a:srgbClr val="FAC97C"/>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p>
          </p:txBody>
        </p:sp>
        <p:sp>
          <p:nvSpPr>
            <p:cNvPr id="7459" name="Oval 7458">
              <a:extLst>
                <a:ext uri="{FF2B5EF4-FFF2-40B4-BE49-F238E27FC236}">
                  <a16:creationId xmlns:a16="http://schemas.microsoft.com/office/drawing/2014/main" id="{454B9B7B-CB97-442F-805C-C03B38234D6C}"/>
                </a:ext>
              </a:extLst>
            </p:cNvPr>
            <p:cNvSpPr/>
            <p:nvPr/>
          </p:nvSpPr>
          <p:spPr>
            <a:xfrm>
              <a:off x="4290059" y="4476335"/>
              <a:ext cx="62934" cy="57565"/>
            </a:xfrm>
            <a:prstGeom prst="ellipse">
              <a:avLst/>
            </a:prstGeom>
            <a:solidFill>
              <a:srgbClr val="FAC97C"/>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p>
          </p:txBody>
        </p:sp>
        <p:sp>
          <p:nvSpPr>
            <p:cNvPr id="7460" name="Rectangle 69">
              <a:extLst>
                <a:ext uri="{FF2B5EF4-FFF2-40B4-BE49-F238E27FC236}">
                  <a16:creationId xmlns:a16="http://schemas.microsoft.com/office/drawing/2014/main" id="{2ED4182E-4502-4588-A1C3-D0EB576E8CAB}"/>
                </a:ext>
              </a:extLst>
            </p:cNvPr>
            <p:cNvSpPr>
              <a:spLocks noChangeArrowheads="1"/>
            </p:cNvSpPr>
            <p:nvPr/>
          </p:nvSpPr>
          <p:spPr bwMode="auto">
            <a:xfrm rot="10800000">
              <a:off x="5860914" y="3804139"/>
              <a:ext cx="241667" cy="2797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defTabSz="914400"/>
              <a:r>
                <a:rPr lang="en-US" altLang="en-US" sz="2000" i="1" dirty="0">
                  <a:latin typeface="+mn-lt"/>
                  <a:cs typeface="Segoe UI Semilight" panose="020B0402040204020203" pitchFamily="34" charset="0"/>
                </a:rPr>
                <a:t>r</a:t>
              </a:r>
              <a:r>
                <a:rPr lang="en-US" altLang="en-US" sz="2000" baseline="-25000" dirty="0">
                  <a:latin typeface="+mn-lt"/>
                  <a:cs typeface="Segoe UI Semilight" panose="020B0402040204020203" pitchFamily="34" charset="0"/>
                </a:rPr>
                <a:t>2</a:t>
              </a:r>
            </a:p>
          </p:txBody>
        </p:sp>
        <p:sp>
          <p:nvSpPr>
            <p:cNvPr id="7461" name="Rectangle 69">
              <a:extLst>
                <a:ext uri="{FF2B5EF4-FFF2-40B4-BE49-F238E27FC236}">
                  <a16:creationId xmlns:a16="http://schemas.microsoft.com/office/drawing/2014/main" id="{2BB81A81-D3EA-4A8A-BBC9-240762C196DF}"/>
                </a:ext>
              </a:extLst>
            </p:cNvPr>
            <p:cNvSpPr>
              <a:spLocks noChangeArrowheads="1"/>
            </p:cNvSpPr>
            <p:nvPr/>
          </p:nvSpPr>
          <p:spPr bwMode="auto">
            <a:xfrm rot="10800000">
              <a:off x="5860913" y="3983143"/>
              <a:ext cx="241667" cy="2797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defTabSz="914400"/>
              <a:r>
                <a:rPr lang="en-US" altLang="en-US" sz="2000" i="1" dirty="0">
                  <a:latin typeface="+mn-lt"/>
                  <a:cs typeface="Segoe UI Semilight" panose="020B0402040204020203" pitchFamily="34" charset="0"/>
                </a:rPr>
                <a:t>r</a:t>
              </a:r>
              <a:r>
                <a:rPr lang="en-US" altLang="en-US" sz="2000" baseline="-25000" dirty="0">
                  <a:latin typeface="+mn-lt"/>
                  <a:cs typeface="Segoe UI Semilight" panose="020B0402040204020203" pitchFamily="34" charset="0"/>
                </a:rPr>
                <a:t>1</a:t>
              </a:r>
            </a:p>
          </p:txBody>
        </p:sp>
        <p:sp>
          <p:nvSpPr>
            <p:cNvPr id="7462" name="Rectangle 69">
              <a:extLst>
                <a:ext uri="{FF2B5EF4-FFF2-40B4-BE49-F238E27FC236}">
                  <a16:creationId xmlns:a16="http://schemas.microsoft.com/office/drawing/2014/main" id="{3A550946-EE64-40E0-B8E9-5C6BF589FEEE}"/>
                </a:ext>
              </a:extLst>
            </p:cNvPr>
            <p:cNvSpPr>
              <a:spLocks noChangeArrowheads="1"/>
            </p:cNvSpPr>
            <p:nvPr/>
          </p:nvSpPr>
          <p:spPr bwMode="auto">
            <a:xfrm rot="10800000">
              <a:off x="3649932" y="4085644"/>
              <a:ext cx="600468" cy="2797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algn="r" defTabSz="914400"/>
              <a:r>
                <a:rPr lang="en-US" altLang="en-US" sz="2000" i="1" dirty="0">
                  <a:latin typeface="+mn-lt"/>
                  <a:cs typeface="Segoe UI Semilight" panose="020B0402040204020203" pitchFamily="34" charset="0"/>
                </a:rPr>
                <a:t>G</a:t>
              </a:r>
              <a:r>
                <a:rPr lang="en-US" altLang="en-US" sz="2000" baseline="-25000" dirty="0">
                  <a:latin typeface="+mn-lt"/>
                  <a:cs typeface="Segoe UI Semilight" panose="020B0402040204020203" pitchFamily="34" charset="0"/>
                </a:rPr>
                <a:t>0</a:t>
              </a:r>
              <a:r>
                <a:rPr lang="en-US" altLang="en-US" sz="2000" dirty="0">
                  <a:latin typeface="+mn-lt"/>
                  <a:cs typeface="Segoe UI Semilight" panose="020B0402040204020203" pitchFamily="34" charset="0"/>
                </a:rPr>
                <a:t>(</a:t>
              </a:r>
              <a:r>
                <a:rPr lang="en-US" altLang="en-US" sz="2000" i="1" dirty="0">
                  <a:latin typeface="+mn-lt"/>
                  <a:cs typeface="Segoe UI Semilight" panose="020B0402040204020203" pitchFamily="34" charset="0"/>
                </a:rPr>
                <a:t>r</a:t>
              </a:r>
              <a:r>
                <a:rPr lang="en-US" altLang="en-US" sz="2000" baseline="-25000" dirty="0">
                  <a:latin typeface="+mn-lt"/>
                  <a:cs typeface="Segoe UI Semilight" panose="020B0402040204020203" pitchFamily="34" charset="0"/>
                </a:rPr>
                <a:t>2</a:t>
              </a:r>
              <a:r>
                <a:rPr lang="en-US" altLang="en-US" sz="2000" dirty="0">
                  <a:latin typeface="+mn-lt"/>
                  <a:cs typeface="Segoe UI Semilight" panose="020B0402040204020203" pitchFamily="34" charset="0"/>
                </a:rPr>
                <a:t>)</a:t>
              </a:r>
              <a:endParaRPr lang="en-US" altLang="en-US" sz="2000" baseline="-25000" dirty="0">
                <a:latin typeface="+mn-lt"/>
                <a:cs typeface="Segoe UI Semilight" panose="020B0402040204020203" pitchFamily="34" charset="0"/>
              </a:endParaRPr>
            </a:p>
          </p:txBody>
        </p:sp>
        <p:sp>
          <p:nvSpPr>
            <p:cNvPr id="7463" name="Rectangle 69">
              <a:extLst>
                <a:ext uri="{FF2B5EF4-FFF2-40B4-BE49-F238E27FC236}">
                  <a16:creationId xmlns:a16="http://schemas.microsoft.com/office/drawing/2014/main" id="{5BCA3906-1181-4266-9762-729A3B5B3711}"/>
                </a:ext>
              </a:extLst>
            </p:cNvPr>
            <p:cNvSpPr>
              <a:spLocks noChangeArrowheads="1"/>
            </p:cNvSpPr>
            <p:nvPr/>
          </p:nvSpPr>
          <p:spPr bwMode="auto">
            <a:xfrm rot="10800000">
              <a:off x="3649933" y="4390786"/>
              <a:ext cx="600468" cy="2797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algn="r" defTabSz="914400"/>
              <a:r>
                <a:rPr lang="en-US" altLang="en-US" sz="2000" i="1" dirty="0">
                  <a:latin typeface="+mn-lt"/>
                  <a:cs typeface="Segoe UI Semilight" panose="020B0402040204020203" pitchFamily="34" charset="0"/>
                </a:rPr>
                <a:t>G</a:t>
              </a:r>
              <a:r>
                <a:rPr lang="en-US" altLang="en-US" sz="2000" baseline="-25000" dirty="0">
                  <a:latin typeface="+mn-lt"/>
                  <a:cs typeface="Segoe UI Semilight" panose="020B0402040204020203" pitchFamily="34" charset="0"/>
                </a:rPr>
                <a:t>0</a:t>
              </a:r>
              <a:r>
                <a:rPr lang="en-US" altLang="en-US" sz="2000" dirty="0">
                  <a:latin typeface="+mn-lt"/>
                  <a:cs typeface="Segoe UI Semilight" panose="020B0402040204020203" pitchFamily="34" charset="0"/>
                </a:rPr>
                <a:t>(</a:t>
              </a:r>
              <a:r>
                <a:rPr lang="en-US" altLang="en-US" sz="2000" i="1" dirty="0">
                  <a:latin typeface="+mn-lt"/>
                  <a:cs typeface="Segoe UI Semilight" panose="020B0402040204020203" pitchFamily="34" charset="0"/>
                </a:rPr>
                <a:t>r</a:t>
              </a:r>
              <a:r>
                <a:rPr lang="en-US" altLang="en-US" sz="2000" baseline="-25000" dirty="0">
                  <a:latin typeface="+mn-lt"/>
                  <a:cs typeface="Segoe UI Semilight" panose="020B0402040204020203" pitchFamily="34" charset="0"/>
                </a:rPr>
                <a:t>1</a:t>
              </a:r>
              <a:r>
                <a:rPr lang="en-US" altLang="en-US" sz="2000" dirty="0">
                  <a:latin typeface="+mn-lt"/>
                  <a:cs typeface="Segoe UI Semilight" panose="020B0402040204020203" pitchFamily="34" charset="0"/>
                </a:rPr>
                <a:t>)</a:t>
              </a:r>
              <a:endParaRPr lang="en-US" altLang="en-US" sz="2000" baseline="-25000" dirty="0">
                <a:latin typeface="+mn-lt"/>
                <a:cs typeface="Segoe UI Semilight" panose="020B0402040204020203" pitchFamily="34" charset="0"/>
              </a:endParaRPr>
            </a:p>
          </p:txBody>
        </p:sp>
      </p:grpSp>
      <p:grpSp>
        <p:nvGrpSpPr>
          <p:cNvPr id="7466" name="Group 7465">
            <a:extLst>
              <a:ext uri="{FF2B5EF4-FFF2-40B4-BE49-F238E27FC236}">
                <a16:creationId xmlns:a16="http://schemas.microsoft.com/office/drawing/2014/main" id="{7D11C3A2-E311-4D4A-B56D-8813A0CFB090}"/>
              </a:ext>
            </a:extLst>
          </p:cNvPr>
          <p:cNvGrpSpPr/>
          <p:nvPr/>
        </p:nvGrpSpPr>
        <p:grpSpPr>
          <a:xfrm flipV="1">
            <a:off x="25507910" y="23794679"/>
            <a:ext cx="2468464" cy="1241744"/>
            <a:chOff x="3649932" y="3541972"/>
            <a:chExt cx="2452649" cy="1128530"/>
          </a:xfrm>
        </p:grpSpPr>
        <p:grpSp>
          <p:nvGrpSpPr>
            <p:cNvPr id="7467" name="Group 7466">
              <a:extLst>
                <a:ext uri="{FF2B5EF4-FFF2-40B4-BE49-F238E27FC236}">
                  <a16:creationId xmlns:a16="http://schemas.microsoft.com/office/drawing/2014/main" id="{1F9192AC-7C3F-4725-8A57-5249305E9844}"/>
                </a:ext>
              </a:extLst>
            </p:cNvPr>
            <p:cNvGrpSpPr/>
            <p:nvPr/>
          </p:nvGrpSpPr>
          <p:grpSpPr>
            <a:xfrm>
              <a:off x="4335649" y="3862324"/>
              <a:ext cx="1440944" cy="422475"/>
              <a:chOff x="4601716" y="3713430"/>
              <a:chExt cx="775658" cy="1132543"/>
            </a:xfrm>
          </p:grpSpPr>
          <p:cxnSp>
            <p:nvCxnSpPr>
              <p:cNvPr id="7476" name="Straight Connector 7475">
                <a:extLst>
                  <a:ext uri="{FF2B5EF4-FFF2-40B4-BE49-F238E27FC236}">
                    <a16:creationId xmlns:a16="http://schemas.microsoft.com/office/drawing/2014/main" id="{D1AFBFF9-ACF2-414E-B2E8-5133603ACDBD}"/>
                  </a:ext>
                </a:extLst>
              </p:cNvPr>
              <p:cNvCxnSpPr>
                <a:cxnSpLocks/>
              </p:cNvCxnSpPr>
              <p:nvPr/>
            </p:nvCxnSpPr>
            <p:spPr>
              <a:xfrm rot="16200000">
                <a:off x="4989545" y="4458144"/>
                <a:ext cx="0" cy="775658"/>
              </a:xfrm>
              <a:prstGeom prst="line">
                <a:avLst/>
              </a:prstGeom>
              <a:ln w="63500" cap="rnd">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7477" name="Straight Connector 7476">
                <a:extLst>
                  <a:ext uri="{FF2B5EF4-FFF2-40B4-BE49-F238E27FC236}">
                    <a16:creationId xmlns:a16="http://schemas.microsoft.com/office/drawing/2014/main" id="{6301F31D-3441-4A36-AA7E-DDD6C7005024}"/>
                  </a:ext>
                </a:extLst>
              </p:cNvPr>
              <p:cNvCxnSpPr>
                <a:cxnSpLocks/>
              </p:cNvCxnSpPr>
              <p:nvPr/>
            </p:nvCxnSpPr>
            <p:spPr>
              <a:xfrm rot="16200000">
                <a:off x="4989545" y="3325601"/>
                <a:ext cx="0" cy="775658"/>
              </a:xfrm>
              <a:prstGeom prst="line">
                <a:avLst/>
              </a:prstGeom>
              <a:ln w="63500" cap="rnd">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grpSp>
        <p:sp>
          <p:nvSpPr>
            <p:cNvPr id="7468" name="Freeform: Shape 7467">
              <a:extLst>
                <a:ext uri="{FF2B5EF4-FFF2-40B4-BE49-F238E27FC236}">
                  <a16:creationId xmlns:a16="http://schemas.microsoft.com/office/drawing/2014/main" id="{99C0C32D-EBFE-4907-A4EC-053FF3CA46A0}"/>
                </a:ext>
              </a:extLst>
            </p:cNvPr>
            <p:cNvSpPr/>
            <p:nvPr/>
          </p:nvSpPr>
          <p:spPr>
            <a:xfrm flipV="1">
              <a:off x="4336413" y="3667771"/>
              <a:ext cx="1447800" cy="585645"/>
            </a:xfrm>
            <a:custGeom>
              <a:avLst/>
              <a:gdLst>
                <a:gd name="connsiteX0" fmla="*/ 1447800 w 1447800"/>
                <a:gd name="connsiteY0" fmla="*/ 0 h 704850"/>
                <a:gd name="connsiteX1" fmla="*/ 0 w 1447800"/>
                <a:gd name="connsiteY1" fmla="*/ 704850 h 704850"/>
                <a:gd name="connsiteX0" fmla="*/ 1447800 w 1447800"/>
                <a:gd name="connsiteY0" fmla="*/ 0 h 704850"/>
                <a:gd name="connsiteX1" fmla="*/ 0 w 1447800"/>
                <a:gd name="connsiteY1" fmla="*/ 704850 h 704850"/>
                <a:gd name="connsiteX0" fmla="*/ 1447800 w 1447800"/>
                <a:gd name="connsiteY0" fmla="*/ 0 h 704850"/>
                <a:gd name="connsiteX1" fmla="*/ 0 w 1447800"/>
                <a:gd name="connsiteY1" fmla="*/ 704850 h 704850"/>
              </a:gdLst>
              <a:ahLst/>
              <a:cxnLst>
                <a:cxn ang="0">
                  <a:pos x="connsiteX0" y="connsiteY0"/>
                </a:cxn>
                <a:cxn ang="0">
                  <a:pos x="connsiteX1" y="connsiteY1"/>
                </a:cxn>
              </a:cxnLst>
              <a:rect l="l" t="t" r="r" b="b"/>
              <a:pathLst>
                <a:path w="1447800" h="704850">
                  <a:moveTo>
                    <a:pt x="1447800" y="0"/>
                  </a:moveTo>
                  <a:cubicBezTo>
                    <a:pt x="942340" y="48260"/>
                    <a:pt x="337820" y="222250"/>
                    <a:pt x="0" y="704850"/>
                  </a:cubicBezTo>
                </a:path>
              </a:pathLst>
            </a:custGeom>
            <a:noFill/>
            <a:ln w="19050" cap="rnd">
              <a:solidFill>
                <a:schemeClr val="tx1"/>
              </a:solidFill>
              <a:prstDash val="sysDash"/>
              <a:headEnd type="arrow" w="sm"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p>
          </p:txBody>
        </p:sp>
        <p:sp>
          <p:nvSpPr>
            <p:cNvPr id="7469" name="Freeform: Shape 7468">
              <a:extLst>
                <a:ext uri="{FF2B5EF4-FFF2-40B4-BE49-F238E27FC236}">
                  <a16:creationId xmlns:a16="http://schemas.microsoft.com/office/drawing/2014/main" id="{08B448FB-F3E3-405F-B7E1-F412DC13F6B5}"/>
                </a:ext>
              </a:extLst>
            </p:cNvPr>
            <p:cNvSpPr/>
            <p:nvPr/>
          </p:nvSpPr>
          <p:spPr>
            <a:xfrm>
              <a:off x="4328160" y="3893635"/>
              <a:ext cx="1456054" cy="607228"/>
            </a:xfrm>
            <a:custGeom>
              <a:avLst/>
              <a:gdLst>
                <a:gd name="connsiteX0" fmla="*/ 1447800 w 1447800"/>
                <a:gd name="connsiteY0" fmla="*/ 0 h 704850"/>
                <a:gd name="connsiteX1" fmla="*/ 0 w 1447800"/>
                <a:gd name="connsiteY1" fmla="*/ 704850 h 704850"/>
                <a:gd name="connsiteX0" fmla="*/ 1447800 w 1447800"/>
                <a:gd name="connsiteY0" fmla="*/ 0 h 704850"/>
                <a:gd name="connsiteX1" fmla="*/ 0 w 1447800"/>
                <a:gd name="connsiteY1" fmla="*/ 704850 h 704850"/>
                <a:gd name="connsiteX0" fmla="*/ 1447800 w 1447800"/>
                <a:gd name="connsiteY0" fmla="*/ 0 h 704850"/>
                <a:gd name="connsiteX1" fmla="*/ 0 w 1447800"/>
                <a:gd name="connsiteY1" fmla="*/ 704850 h 704850"/>
              </a:gdLst>
              <a:ahLst/>
              <a:cxnLst>
                <a:cxn ang="0">
                  <a:pos x="connsiteX0" y="connsiteY0"/>
                </a:cxn>
                <a:cxn ang="0">
                  <a:pos x="connsiteX1" y="connsiteY1"/>
                </a:cxn>
              </a:cxnLst>
              <a:rect l="l" t="t" r="r" b="b"/>
              <a:pathLst>
                <a:path w="1447800" h="704850">
                  <a:moveTo>
                    <a:pt x="1447800" y="0"/>
                  </a:moveTo>
                  <a:cubicBezTo>
                    <a:pt x="942340" y="48260"/>
                    <a:pt x="337820" y="222250"/>
                    <a:pt x="0" y="704850"/>
                  </a:cubicBezTo>
                </a:path>
              </a:pathLst>
            </a:custGeom>
            <a:noFill/>
            <a:ln w="19050" cap="rnd">
              <a:solidFill>
                <a:schemeClr val="tx1"/>
              </a:solidFill>
              <a:prstDash val="sysDash"/>
              <a:headEnd type="arrow" w="sm"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p>
          </p:txBody>
        </p:sp>
        <p:sp>
          <p:nvSpPr>
            <p:cNvPr id="7470" name="Oval 7469">
              <a:extLst>
                <a:ext uri="{FF2B5EF4-FFF2-40B4-BE49-F238E27FC236}">
                  <a16:creationId xmlns:a16="http://schemas.microsoft.com/office/drawing/2014/main" id="{0A524542-4ACD-4835-828A-57011E32D194}"/>
                </a:ext>
              </a:extLst>
            </p:cNvPr>
            <p:cNvSpPr/>
            <p:nvPr/>
          </p:nvSpPr>
          <p:spPr>
            <a:xfrm>
              <a:off x="4290059" y="3631609"/>
              <a:ext cx="62934" cy="57565"/>
            </a:xfrm>
            <a:prstGeom prst="ellipse">
              <a:avLst/>
            </a:prstGeom>
            <a:solidFill>
              <a:srgbClr val="DB7B96"/>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p>
          </p:txBody>
        </p:sp>
        <p:sp>
          <p:nvSpPr>
            <p:cNvPr id="7471" name="Oval 7470">
              <a:extLst>
                <a:ext uri="{FF2B5EF4-FFF2-40B4-BE49-F238E27FC236}">
                  <a16:creationId xmlns:a16="http://schemas.microsoft.com/office/drawing/2014/main" id="{A5AB5AC0-9108-4E9F-AEDF-D21711C532A3}"/>
                </a:ext>
              </a:extLst>
            </p:cNvPr>
            <p:cNvSpPr/>
            <p:nvPr/>
          </p:nvSpPr>
          <p:spPr>
            <a:xfrm>
              <a:off x="4290059" y="4476335"/>
              <a:ext cx="62934" cy="57565"/>
            </a:xfrm>
            <a:prstGeom prst="ellipse">
              <a:avLst/>
            </a:prstGeom>
            <a:solidFill>
              <a:srgbClr val="DB7B96"/>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p>
          </p:txBody>
        </p:sp>
        <p:sp>
          <p:nvSpPr>
            <p:cNvPr id="7472" name="Rectangle 69">
              <a:extLst>
                <a:ext uri="{FF2B5EF4-FFF2-40B4-BE49-F238E27FC236}">
                  <a16:creationId xmlns:a16="http://schemas.microsoft.com/office/drawing/2014/main" id="{B03CC417-EA4C-485E-9B77-FF94EA37EE07}"/>
                </a:ext>
              </a:extLst>
            </p:cNvPr>
            <p:cNvSpPr>
              <a:spLocks noChangeArrowheads="1"/>
            </p:cNvSpPr>
            <p:nvPr/>
          </p:nvSpPr>
          <p:spPr bwMode="auto">
            <a:xfrm rot="10800000">
              <a:off x="5860914" y="3785485"/>
              <a:ext cx="241667" cy="2797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defTabSz="914400"/>
              <a:r>
                <a:rPr lang="en-US" altLang="en-US" sz="2000" i="1" dirty="0">
                  <a:latin typeface="+mn-lt"/>
                  <a:cs typeface="Segoe UI Semilight" panose="020B0402040204020203" pitchFamily="34" charset="0"/>
                </a:rPr>
                <a:t>r</a:t>
              </a:r>
              <a:r>
                <a:rPr lang="en-US" altLang="en-US" sz="2000" baseline="-25000" dirty="0">
                  <a:latin typeface="+mn-lt"/>
                  <a:cs typeface="Segoe UI Semilight" panose="020B0402040204020203" pitchFamily="34" charset="0"/>
                </a:rPr>
                <a:t>2</a:t>
              </a:r>
            </a:p>
          </p:txBody>
        </p:sp>
        <p:sp>
          <p:nvSpPr>
            <p:cNvPr id="7473" name="Rectangle 69">
              <a:extLst>
                <a:ext uri="{FF2B5EF4-FFF2-40B4-BE49-F238E27FC236}">
                  <a16:creationId xmlns:a16="http://schemas.microsoft.com/office/drawing/2014/main" id="{C067FE75-5576-44A1-994C-CE995E2F6D9C}"/>
                </a:ext>
              </a:extLst>
            </p:cNvPr>
            <p:cNvSpPr>
              <a:spLocks noChangeArrowheads="1"/>
            </p:cNvSpPr>
            <p:nvPr/>
          </p:nvSpPr>
          <p:spPr bwMode="auto">
            <a:xfrm rot="10800000">
              <a:off x="5860913" y="4132388"/>
              <a:ext cx="241667" cy="2797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defTabSz="914400"/>
              <a:r>
                <a:rPr lang="en-US" altLang="en-US" sz="2000" i="1" dirty="0">
                  <a:latin typeface="+mn-lt"/>
                  <a:cs typeface="Segoe UI Semilight" panose="020B0402040204020203" pitchFamily="34" charset="0"/>
                </a:rPr>
                <a:t>r</a:t>
              </a:r>
              <a:r>
                <a:rPr lang="en-US" altLang="en-US" sz="2000" baseline="-25000" dirty="0">
                  <a:latin typeface="+mn-lt"/>
                  <a:cs typeface="Segoe UI Semilight" panose="020B0402040204020203" pitchFamily="34" charset="0"/>
                </a:rPr>
                <a:t>1</a:t>
              </a:r>
            </a:p>
          </p:txBody>
        </p:sp>
        <p:sp>
          <p:nvSpPr>
            <p:cNvPr id="7474" name="Rectangle 69">
              <a:extLst>
                <a:ext uri="{FF2B5EF4-FFF2-40B4-BE49-F238E27FC236}">
                  <a16:creationId xmlns:a16="http://schemas.microsoft.com/office/drawing/2014/main" id="{B3524247-B741-4B19-BAC7-8610CA4143F8}"/>
                </a:ext>
              </a:extLst>
            </p:cNvPr>
            <p:cNvSpPr>
              <a:spLocks noChangeArrowheads="1"/>
            </p:cNvSpPr>
            <p:nvPr/>
          </p:nvSpPr>
          <p:spPr bwMode="auto">
            <a:xfrm rot="10800000">
              <a:off x="3649932" y="3541972"/>
              <a:ext cx="600468" cy="2797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algn="r" defTabSz="914400"/>
              <a:r>
                <a:rPr lang="en-US" altLang="en-US" sz="2000" i="1" dirty="0">
                  <a:latin typeface="+mn-lt"/>
                  <a:cs typeface="Segoe UI Semilight" panose="020B0402040204020203" pitchFamily="34" charset="0"/>
                </a:rPr>
                <a:t>G</a:t>
              </a:r>
              <a:r>
                <a:rPr lang="en-US" altLang="en-US" sz="2000" baseline="-25000" dirty="0">
                  <a:latin typeface="+mn-lt"/>
                  <a:cs typeface="Segoe UI Semilight" panose="020B0402040204020203" pitchFamily="34" charset="0"/>
                </a:rPr>
                <a:t>0</a:t>
              </a:r>
              <a:r>
                <a:rPr lang="en-US" altLang="en-US" sz="2000" dirty="0">
                  <a:latin typeface="+mn-lt"/>
                  <a:cs typeface="Segoe UI Semilight" panose="020B0402040204020203" pitchFamily="34" charset="0"/>
                </a:rPr>
                <a:t>(</a:t>
              </a:r>
              <a:r>
                <a:rPr lang="en-US" altLang="en-US" sz="2000" i="1" dirty="0">
                  <a:latin typeface="+mn-lt"/>
                  <a:cs typeface="Segoe UI Semilight" panose="020B0402040204020203" pitchFamily="34" charset="0"/>
                </a:rPr>
                <a:t>r</a:t>
              </a:r>
              <a:r>
                <a:rPr lang="en-US" altLang="en-US" sz="2000" baseline="-25000" dirty="0">
                  <a:latin typeface="+mn-lt"/>
                  <a:cs typeface="Segoe UI Semilight" panose="020B0402040204020203" pitchFamily="34" charset="0"/>
                </a:rPr>
                <a:t>1</a:t>
              </a:r>
              <a:r>
                <a:rPr lang="en-US" altLang="en-US" sz="2000" dirty="0">
                  <a:latin typeface="+mn-lt"/>
                  <a:cs typeface="Segoe UI Semilight" panose="020B0402040204020203" pitchFamily="34" charset="0"/>
                </a:rPr>
                <a:t>)</a:t>
              </a:r>
              <a:endParaRPr lang="en-US" altLang="en-US" sz="2000" baseline="-25000" dirty="0">
                <a:latin typeface="+mn-lt"/>
                <a:cs typeface="Segoe UI Semilight" panose="020B0402040204020203" pitchFamily="34" charset="0"/>
              </a:endParaRPr>
            </a:p>
          </p:txBody>
        </p:sp>
        <p:sp>
          <p:nvSpPr>
            <p:cNvPr id="7475" name="Rectangle 69">
              <a:extLst>
                <a:ext uri="{FF2B5EF4-FFF2-40B4-BE49-F238E27FC236}">
                  <a16:creationId xmlns:a16="http://schemas.microsoft.com/office/drawing/2014/main" id="{DB393F42-60FE-4CAF-AE47-009919633943}"/>
                </a:ext>
              </a:extLst>
            </p:cNvPr>
            <p:cNvSpPr>
              <a:spLocks noChangeArrowheads="1"/>
            </p:cNvSpPr>
            <p:nvPr/>
          </p:nvSpPr>
          <p:spPr bwMode="auto">
            <a:xfrm rot="10800000">
              <a:off x="3649933" y="4390786"/>
              <a:ext cx="600468" cy="2797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algn="r" defTabSz="914400"/>
              <a:r>
                <a:rPr lang="en-US" altLang="en-US" sz="2000" i="1" dirty="0">
                  <a:latin typeface="+mn-lt"/>
                  <a:cs typeface="Segoe UI Semilight" panose="020B0402040204020203" pitchFamily="34" charset="0"/>
                </a:rPr>
                <a:t>G</a:t>
              </a:r>
              <a:r>
                <a:rPr lang="en-US" altLang="en-US" sz="2000" baseline="-25000" dirty="0">
                  <a:latin typeface="+mn-lt"/>
                  <a:cs typeface="Segoe UI Semilight" panose="020B0402040204020203" pitchFamily="34" charset="0"/>
                </a:rPr>
                <a:t>0</a:t>
              </a:r>
              <a:r>
                <a:rPr lang="en-US" altLang="en-US" sz="2000" dirty="0">
                  <a:latin typeface="+mn-lt"/>
                  <a:cs typeface="Segoe UI Semilight" panose="020B0402040204020203" pitchFamily="34" charset="0"/>
                </a:rPr>
                <a:t>(</a:t>
              </a:r>
              <a:r>
                <a:rPr lang="en-US" altLang="en-US" sz="2000" i="1" dirty="0">
                  <a:latin typeface="+mn-lt"/>
                  <a:cs typeface="Segoe UI Semilight" panose="020B0402040204020203" pitchFamily="34" charset="0"/>
                </a:rPr>
                <a:t>r</a:t>
              </a:r>
              <a:r>
                <a:rPr lang="en-US" altLang="en-US" sz="2000" baseline="-25000" dirty="0">
                  <a:latin typeface="+mn-lt"/>
                  <a:cs typeface="Segoe UI Semilight" panose="020B0402040204020203" pitchFamily="34" charset="0"/>
                </a:rPr>
                <a:t>2</a:t>
              </a:r>
              <a:r>
                <a:rPr lang="en-US" altLang="en-US" sz="2000" dirty="0">
                  <a:latin typeface="+mn-lt"/>
                  <a:cs typeface="Segoe UI Semilight" panose="020B0402040204020203" pitchFamily="34" charset="0"/>
                </a:rPr>
                <a:t>)</a:t>
              </a:r>
              <a:endParaRPr lang="en-US" altLang="en-US" sz="2000" baseline="-25000" dirty="0">
                <a:latin typeface="+mn-lt"/>
                <a:cs typeface="Segoe UI Semilight" panose="020B0402040204020203" pitchFamily="34" charset="0"/>
              </a:endParaRPr>
            </a:p>
          </p:txBody>
        </p:sp>
      </p:grpSp>
      <p:sp>
        <p:nvSpPr>
          <p:cNvPr id="7478" name="Rectangle 69">
            <a:extLst>
              <a:ext uri="{FF2B5EF4-FFF2-40B4-BE49-F238E27FC236}">
                <a16:creationId xmlns:a16="http://schemas.microsoft.com/office/drawing/2014/main" id="{52AC3FA2-EBB8-4164-A636-C6F9977C3456}"/>
              </a:ext>
            </a:extLst>
          </p:cNvPr>
          <p:cNvSpPr>
            <a:spLocks noChangeArrowheads="1"/>
          </p:cNvSpPr>
          <p:nvPr/>
        </p:nvSpPr>
        <p:spPr bwMode="auto">
          <a:xfrm>
            <a:off x="23154180" y="23825159"/>
            <a:ext cx="2235655"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914400" rtl="0" eaLnBrk="0" fontAlgn="base" latinLnBrk="0" hangingPunct="0">
              <a:lnSpc>
                <a:spcPct val="100000"/>
              </a:lnSpc>
              <a:spcBef>
                <a:spcPct val="0"/>
              </a:spcBef>
              <a:spcAft>
                <a:spcPct val="0"/>
              </a:spcAft>
              <a:buClrTx/>
              <a:buSzTx/>
              <a:buFontTx/>
              <a:buNone/>
              <a:tabLst/>
            </a:pPr>
            <a:r>
              <a:rPr kumimoji="0" lang="en-US" altLang="en-US" sz="2000" b="0" u="none" strike="noStrike" cap="none" normalizeH="0" baseline="0" dirty="0">
                <a:ln>
                  <a:noFill/>
                </a:ln>
                <a:effectLst/>
                <a:latin typeface="+mj-lt"/>
              </a:rPr>
              <a:t>REGION N2</a:t>
            </a:r>
          </a:p>
          <a:p>
            <a:pPr lvl="0" defTabSz="914400"/>
            <a:r>
              <a:rPr lang="en-US" altLang="en-US" sz="2000" dirty="0">
                <a:latin typeface="+mn-lt"/>
                <a:cs typeface="Segoe UI Semilight" panose="020B0402040204020203" pitchFamily="34" charset="0"/>
              </a:rPr>
              <a:t>Streamlines cross, unphysical</a:t>
            </a:r>
          </a:p>
        </p:txBody>
      </p:sp>
      <p:sp>
        <p:nvSpPr>
          <p:cNvPr id="7479" name="Rectangle 7478">
            <a:extLst>
              <a:ext uri="{FF2B5EF4-FFF2-40B4-BE49-F238E27FC236}">
                <a16:creationId xmlns:a16="http://schemas.microsoft.com/office/drawing/2014/main" id="{A1DB3CED-464B-42EB-8250-74742791338E}"/>
              </a:ext>
            </a:extLst>
          </p:cNvPr>
          <p:cNvSpPr/>
          <p:nvPr/>
        </p:nvSpPr>
        <p:spPr>
          <a:xfrm>
            <a:off x="8823926" y="19403495"/>
            <a:ext cx="3050425" cy="1231106"/>
          </a:xfrm>
          <a:prstGeom prst="rect">
            <a:avLst/>
          </a:prstGeom>
        </p:spPr>
        <p:txBody>
          <a:bodyPr wrap="square" lIns="0" tIns="0" rIns="0" bIns="0">
            <a:spAutoFit/>
          </a:bodyPr>
          <a:lstStyle/>
          <a:p>
            <a:r>
              <a:rPr lang="en-US" sz="2000" b="1" dirty="0">
                <a:solidFill>
                  <a:schemeClr val="accent3"/>
                </a:solidFill>
                <a:latin typeface="+mj-lt"/>
                <a:cs typeface="Segoe UI Light" panose="020B0502040204020203" pitchFamily="34" charset="0"/>
              </a:rPr>
              <a:t>1S</a:t>
            </a:r>
            <a:r>
              <a:rPr lang="en-US" sz="2000" dirty="0">
                <a:cs typeface="Segoe UI Light" panose="020B0502040204020203" pitchFamily="34" charset="0"/>
              </a:rPr>
              <a:t> | </a:t>
            </a:r>
            <a:r>
              <a:rPr lang="en-US" sz="2000" dirty="0" err="1">
                <a:cs typeface="Segoe UI Light" panose="020B0502040204020203" pitchFamily="34" charset="0"/>
              </a:rPr>
              <a:t>Ehara</a:t>
            </a:r>
            <a:r>
              <a:rPr lang="en-US" sz="2000" dirty="0">
                <a:cs typeface="Segoe UI Light" panose="020B0502040204020203" pitchFamily="34" charset="0"/>
              </a:rPr>
              <a:t> et al. [1]</a:t>
            </a:r>
          </a:p>
          <a:p>
            <a:pPr lvl="0" defTabSz="914400" eaLnBrk="0" fontAlgn="base" hangingPunct="0">
              <a:spcBef>
                <a:spcPct val="0"/>
              </a:spcBef>
              <a:spcAft>
                <a:spcPct val="0"/>
              </a:spcAft>
            </a:pPr>
            <a:r>
              <a:rPr lang="en-US" altLang="en-US" sz="2000" dirty="0">
                <a:cs typeface="Segoe UI Semilight" panose="020B0402040204020203" pitchFamily="34" charset="0"/>
              </a:rPr>
              <a:t>1st-order Taylor series expansion about the equilibrium radius, </a:t>
            </a:r>
            <a:r>
              <a:rPr lang="en-US" altLang="en-US" sz="2000" i="1" dirty="0" err="1">
                <a:cs typeface="Segoe UI Semilight" panose="020B0402040204020203" pitchFamily="34" charset="0"/>
              </a:rPr>
              <a:t>r</a:t>
            </a:r>
            <a:r>
              <a:rPr lang="en-US" altLang="en-US" sz="2000" baseline="-25000" dirty="0" err="1">
                <a:cs typeface="Segoe UI Semilight" panose="020B0402040204020203" pitchFamily="34" charset="0"/>
              </a:rPr>
              <a:t>s</a:t>
            </a:r>
            <a:endParaRPr lang="en-US" altLang="en-US" sz="2000" baseline="-25000" dirty="0">
              <a:cs typeface="Segoe UI Semilight" panose="020B0402040204020203" pitchFamily="34" charset="0"/>
            </a:endParaRPr>
          </a:p>
        </p:txBody>
      </p:sp>
      <p:cxnSp>
        <p:nvCxnSpPr>
          <p:cNvPr id="7480" name="Straight Connector 7479">
            <a:extLst>
              <a:ext uri="{FF2B5EF4-FFF2-40B4-BE49-F238E27FC236}">
                <a16:creationId xmlns:a16="http://schemas.microsoft.com/office/drawing/2014/main" id="{DE7EF593-B958-47F1-A19E-0D7AB9883CDD}"/>
              </a:ext>
            </a:extLst>
          </p:cNvPr>
          <p:cNvCxnSpPr>
            <a:cxnSpLocks/>
          </p:cNvCxnSpPr>
          <p:nvPr/>
        </p:nvCxnSpPr>
        <p:spPr>
          <a:xfrm flipH="1">
            <a:off x="2243291" y="19280935"/>
            <a:ext cx="24546158" cy="0"/>
          </a:xfrm>
          <a:prstGeom prst="line">
            <a:avLst/>
          </a:prstGeom>
          <a:noFill/>
          <a:ln w="31750">
            <a:solidFill>
              <a:schemeClr val="accent3"/>
            </a:solidFill>
            <a:round/>
          </a:ln>
        </p:spPr>
        <p:style>
          <a:lnRef idx="2">
            <a:schemeClr val="accent1">
              <a:shade val="50000"/>
            </a:schemeClr>
          </a:lnRef>
          <a:fillRef idx="1">
            <a:schemeClr val="accent1"/>
          </a:fillRef>
          <a:effectRef idx="0">
            <a:schemeClr val="accent1"/>
          </a:effectRef>
          <a:fontRef idx="minor">
            <a:schemeClr val="lt1"/>
          </a:fontRef>
        </p:style>
      </p:cxnSp>
      <p:sp>
        <p:nvSpPr>
          <p:cNvPr id="7481" name="Oval 7480">
            <a:extLst>
              <a:ext uri="{FF2B5EF4-FFF2-40B4-BE49-F238E27FC236}">
                <a16:creationId xmlns:a16="http://schemas.microsoft.com/office/drawing/2014/main" id="{D8217C22-DFC8-4A01-8E2E-D74921F8BBFA}"/>
              </a:ext>
            </a:extLst>
          </p:cNvPr>
          <p:cNvSpPr/>
          <p:nvPr/>
        </p:nvSpPr>
        <p:spPr>
          <a:xfrm flipH="1">
            <a:off x="8823926" y="19222971"/>
            <a:ext cx="136262" cy="136262"/>
          </a:xfrm>
          <a:prstGeom prst="ellipse">
            <a:avLst/>
          </a:prstGeom>
          <a:solidFill>
            <a:schemeClr val="bg1"/>
          </a:solidFill>
          <a:ln w="31750">
            <a:solidFill>
              <a:schemeClr val="accent3"/>
            </a:solidFill>
            <a:roun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sz="2000"/>
          </a:p>
        </p:txBody>
      </p:sp>
      <p:sp>
        <p:nvSpPr>
          <p:cNvPr id="7482" name="Rectangle 7481">
            <a:extLst>
              <a:ext uri="{FF2B5EF4-FFF2-40B4-BE49-F238E27FC236}">
                <a16:creationId xmlns:a16="http://schemas.microsoft.com/office/drawing/2014/main" id="{E8281CA5-4075-45FA-BE46-9806406D2D00}"/>
              </a:ext>
            </a:extLst>
          </p:cNvPr>
          <p:cNvSpPr/>
          <p:nvPr/>
        </p:nvSpPr>
        <p:spPr>
          <a:xfrm>
            <a:off x="12402413" y="19403495"/>
            <a:ext cx="2664318" cy="1231106"/>
          </a:xfrm>
          <a:prstGeom prst="rect">
            <a:avLst/>
          </a:prstGeom>
        </p:spPr>
        <p:txBody>
          <a:bodyPr wrap="square" lIns="0" tIns="0" rIns="0" bIns="0">
            <a:spAutoFit/>
          </a:bodyPr>
          <a:lstStyle/>
          <a:p>
            <a:r>
              <a:rPr lang="en-US" sz="2000" b="1" dirty="0">
                <a:solidFill>
                  <a:schemeClr val="accent3"/>
                </a:solidFill>
                <a:latin typeface="+mj-lt"/>
                <a:cs typeface="Segoe UI Light" panose="020B0502040204020203" pitchFamily="34" charset="0"/>
              </a:rPr>
              <a:t>1C</a:t>
            </a:r>
            <a:r>
              <a:rPr lang="en-US" sz="2000" b="1" dirty="0">
                <a:latin typeface="+mj-lt"/>
                <a:cs typeface="Segoe UI Light" panose="020B0502040204020203" pitchFamily="34" charset="0"/>
              </a:rPr>
              <a:t> </a:t>
            </a:r>
          </a:p>
          <a:p>
            <a:pPr lvl="0" defTabSz="914400" eaLnBrk="0" fontAlgn="base" hangingPunct="0">
              <a:spcBef>
                <a:spcPct val="0"/>
              </a:spcBef>
              <a:spcAft>
                <a:spcPct val="0"/>
              </a:spcAft>
            </a:pPr>
            <a:r>
              <a:rPr lang="en-US" altLang="en-US" sz="2000" dirty="0">
                <a:cs typeface="Segoe UI Semilight" panose="020B0402040204020203" pitchFamily="34" charset="0"/>
              </a:rPr>
              <a:t>1st-order Taylor series expansion about the center of the gap, </a:t>
            </a:r>
            <a:r>
              <a:rPr lang="en-US" altLang="en-US" sz="2000" i="1" dirty="0" err="1">
                <a:cs typeface="Segoe UI Semilight" panose="020B0402040204020203" pitchFamily="34" charset="0"/>
              </a:rPr>
              <a:t>r</a:t>
            </a:r>
            <a:r>
              <a:rPr lang="en-US" altLang="en-US" sz="2000" baseline="-25000" dirty="0" err="1">
                <a:cs typeface="Segoe UI Semilight" panose="020B0402040204020203" pitchFamily="34" charset="0"/>
              </a:rPr>
              <a:t>c</a:t>
            </a:r>
            <a:endParaRPr lang="en-US" altLang="en-US" sz="2000" baseline="-25000" dirty="0">
              <a:cs typeface="Segoe UI Semilight" panose="020B0402040204020203" pitchFamily="34" charset="0"/>
            </a:endParaRPr>
          </a:p>
        </p:txBody>
      </p:sp>
      <p:sp>
        <p:nvSpPr>
          <p:cNvPr id="7483" name="Oval 7482">
            <a:extLst>
              <a:ext uri="{FF2B5EF4-FFF2-40B4-BE49-F238E27FC236}">
                <a16:creationId xmlns:a16="http://schemas.microsoft.com/office/drawing/2014/main" id="{F1F6C52D-AF25-4D9A-8AA8-3F95643520D7}"/>
              </a:ext>
            </a:extLst>
          </p:cNvPr>
          <p:cNvSpPr/>
          <p:nvPr/>
        </p:nvSpPr>
        <p:spPr>
          <a:xfrm flipH="1">
            <a:off x="12397507" y="19222971"/>
            <a:ext cx="136262" cy="136262"/>
          </a:xfrm>
          <a:prstGeom prst="ellipse">
            <a:avLst/>
          </a:prstGeom>
          <a:solidFill>
            <a:schemeClr val="bg1"/>
          </a:solidFill>
          <a:ln w="31750">
            <a:solidFill>
              <a:schemeClr val="accent3"/>
            </a:solidFill>
            <a:roun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sz="2000"/>
          </a:p>
        </p:txBody>
      </p:sp>
      <p:sp>
        <p:nvSpPr>
          <p:cNvPr id="7484" name="Rectangle 7483">
            <a:extLst>
              <a:ext uri="{FF2B5EF4-FFF2-40B4-BE49-F238E27FC236}">
                <a16:creationId xmlns:a16="http://schemas.microsoft.com/office/drawing/2014/main" id="{7D477F7D-E77B-4BE0-B3D2-E8108B692C05}"/>
              </a:ext>
            </a:extLst>
          </p:cNvPr>
          <p:cNvSpPr/>
          <p:nvPr/>
        </p:nvSpPr>
        <p:spPr>
          <a:xfrm>
            <a:off x="15969386" y="19403495"/>
            <a:ext cx="3050425" cy="1231106"/>
          </a:xfrm>
          <a:prstGeom prst="rect">
            <a:avLst/>
          </a:prstGeom>
        </p:spPr>
        <p:txBody>
          <a:bodyPr wrap="square" lIns="0" tIns="0" rIns="0" bIns="0">
            <a:spAutoFit/>
          </a:bodyPr>
          <a:lstStyle/>
          <a:p>
            <a:r>
              <a:rPr lang="en-US" sz="2000" b="1" dirty="0">
                <a:solidFill>
                  <a:schemeClr val="accent3"/>
                </a:solidFill>
                <a:latin typeface="+mj-lt"/>
                <a:cs typeface="Segoe UI Light" panose="020B0502040204020203" pitchFamily="34" charset="0"/>
              </a:rPr>
              <a:t>2S</a:t>
            </a:r>
          </a:p>
          <a:p>
            <a:pPr lvl="0" defTabSz="914400" eaLnBrk="0" fontAlgn="base" hangingPunct="0">
              <a:spcBef>
                <a:spcPct val="0"/>
              </a:spcBef>
              <a:spcAft>
                <a:spcPct val="0"/>
              </a:spcAft>
            </a:pPr>
            <a:r>
              <a:rPr lang="en-US" altLang="en-US" sz="2000" dirty="0">
                <a:cs typeface="Segoe UI Semilight" panose="020B0402040204020203" pitchFamily="34" charset="0"/>
              </a:rPr>
              <a:t>2nd-order Taylor series expansion about the equilibrium radius, </a:t>
            </a:r>
            <a:r>
              <a:rPr lang="en-US" altLang="en-US" sz="2000" i="1" dirty="0" err="1">
                <a:cs typeface="Segoe UI Semilight" panose="020B0402040204020203" pitchFamily="34" charset="0"/>
              </a:rPr>
              <a:t>r</a:t>
            </a:r>
            <a:r>
              <a:rPr lang="en-US" altLang="en-US" sz="2000" baseline="-25000" dirty="0" err="1">
                <a:cs typeface="Segoe UI Semilight" panose="020B0402040204020203" pitchFamily="34" charset="0"/>
              </a:rPr>
              <a:t>s</a:t>
            </a:r>
            <a:endParaRPr lang="en-US" altLang="en-US" sz="2000" baseline="-25000" dirty="0">
              <a:cs typeface="Segoe UI Semilight" panose="020B0402040204020203" pitchFamily="34" charset="0"/>
            </a:endParaRPr>
          </a:p>
        </p:txBody>
      </p:sp>
      <p:sp>
        <p:nvSpPr>
          <p:cNvPr id="7485" name="Oval 7484">
            <a:extLst>
              <a:ext uri="{FF2B5EF4-FFF2-40B4-BE49-F238E27FC236}">
                <a16:creationId xmlns:a16="http://schemas.microsoft.com/office/drawing/2014/main" id="{8BA51819-FF36-47F2-B1E4-63324C48294E}"/>
              </a:ext>
            </a:extLst>
          </p:cNvPr>
          <p:cNvSpPr/>
          <p:nvPr/>
        </p:nvSpPr>
        <p:spPr>
          <a:xfrm flipH="1">
            <a:off x="15971088" y="19222971"/>
            <a:ext cx="136262" cy="136262"/>
          </a:xfrm>
          <a:prstGeom prst="ellipse">
            <a:avLst/>
          </a:prstGeom>
          <a:solidFill>
            <a:schemeClr val="bg1"/>
          </a:solidFill>
          <a:ln w="31750">
            <a:solidFill>
              <a:schemeClr val="accent3"/>
            </a:solidFill>
            <a:roun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sz="2000"/>
          </a:p>
        </p:txBody>
      </p:sp>
      <p:sp>
        <p:nvSpPr>
          <p:cNvPr id="7486" name="Rectangle 7485">
            <a:extLst>
              <a:ext uri="{FF2B5EF4-FFF2-40B4-BE49-F238E27FC236}">
                <a16:creationId xmlns:a16="http://schemas.microsoft.com/office/drawing/2014/main" id="{4C19E65C-1F95-4CDB-92DE-006B263A5213}"/>
              </a:ext>
            </a:extLst>
          </p:cNvPr>
          <p:cNvSpPr/>
          <p:nvPr/>
        </p:nvSpPr>
        <p:spPr>
          <a:xfrm>
            <a:off x="19541921" y="19403495"/>
            <a:ext cx="2759116" cy="1231106"/>
          </a:xfrm>
          <a:prstGeom prst="rect">
            <a:avLst/>
          </a:prstGeom>
        </p:spPr>
        <p:txBody>
          <a:bodyPr wrap="square" lIns="0" tIns="0" rIns="0" bIns="0">
            <a:spAutoFit/>
          </a:bodyPr>
          <a:lstStyle/>
          <a:p>
            <a:r>
              <a:rPr lang="en-US" sz="2000" b="1" dirty="0">
                <a:solidFill>
                  <a:schemeClr val="accent3"/>
                </a:solidFill>
                <a:latin typeface="+mj-lt"/>
                <a:cs typeface="Segoe UI Light" panose="020B0502040204020203" pitchFamily="34" charset="0"/>
              </a:rPr>
              <a:t>2C</a:t>
            </a:r>
          </a:p>
          <a:p>
            <a:pPr lvl="0" defTabSz="914400" eaLnBrk="0" fontAlgn="base" hangingPunct="0">
              <a:spcBef>
                <a:spcPct val="0"/>
              </a:spcBef>
              <a:spcAft>
                <a:spcPct val="0"/>
              </a:spcAft>
            </a:pPr>
            <a:r>
              <a:rPr lang="en-US" altLang="en-US" sz="2000" dirty="0">
                <a:cs typeface="Segoe UI Semilight" panose="020B0402040204020203" pitchFamily="34" charset="0"/>
              </a:rPr>
              <a:t>2nd-order Taylor series expansion about the center of gap, </a:t>
            </a:r>
            <a:r>
              <a:rPr lang="en-US" altLang="en-US" sz="2000" i="1" dirty="0" err="1">
                <a:cs typeface="Segoe UI Semilight" panose="020B0402040204020203" pitchFamily="34" charset="0"/>
              </a:rPr>
              <a:t>r</a:t>
            </a:r>
            <a:r>
              <a:rPr lang="en-US" altLang="en-US" sz="2000" baseline="-25000" dirty="0" err="1">
                <a:cs typeface="Segoe UI Semilight" panose="020B0402040204020203" pitchFamily="34" charset="0"/>
              </a:rPr>
              <a:t>c</a:t>
            </a:r>
            <a:endParaRPr lang="en-US" altLang="en-US" sz="2000" baseline="-25000" dirty="0">
              <a:cs typeface="Segoe UI Semilight" panose="020B0402040204020203" pitchFamily="34" charset="0"/>
            </a:endParaRPr>
          </a:p>
        </p:txBody>
      </p:sp>
      <p:sp>
        <p:nvSpPr>
          <p:cNvPr id="7487" name="Oval 7486">
            <a:extLst>
              <a:ext uri="{FF2B5EF4-FFF2-40B4-BE49-F238E27FC236}">
                <a16:creationId xmlns:a16="http://schemas.microsoft.com/office/drawing/2014/main" id="{159924CB-DB5B-4163-AEF9-25CAABB75CA5}"/>
              </a:ext>
            </a:extLst>
          </p:cNvPr>
          <p:cNvSpPr/>
          <p:nvPr/>
        </p:nvSpPr>
        <p:spPr>
          <a:xfrm flipH="1">
            <a:off x="19544669" y="19222971"/>
            <a:ext cx="136262" cy="136262"/>
          </a:xfrm>
          <a:prstGeom prst="ellipse">
            <a:avLst/>
          </a:prstGeom>
          <a:solidFill>
            <a:schemeClr val="bg1"/>
          </a:solidFill>
          <a:ln w="31750">
            <a:solidFill>
              <a:schemeClr val="accent3"/>
            </a:solidFill>
            <a:roun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sz="2000"/>
          </a:p>
        </p:txBody>
      </p:sp>
      <p:sp>
        <p:nvSpPr>
          <p:cNvPr id="7488" name="Rectangle 7487">
            <a:extLst>
              <a:ext uri="{FF2B5EF4-FFF2-40B4-BE49-F238E27FC236}">
                <a16:creationId xmlns:a16="http://schemas.microsoft.com/office/drawing/2014/main" id="{672FD9D6-348C-40B7-A6BC-58590BE7582C}"/>
              </a:ext>
            </a:extLst>
          </p:cNvPr>
          <p:cNvSpPr/>
          <p:nvPr/>
        </p:nvSpPr>
        <p:spPr>
          <a:xfrm>
            <a:off x="23113347" y="19403495"/>
            <a:ext cx="2768346" cy="923330"/>
          </a:xfrm>
          <a:prstGeom prst="rect">
            <a:avLst/>
          </a:prstGeom>
        </p:spPr>
        <p:txBody>
          <a:bodyPr wrap="square" lIns="0" tIns="0" rIns="0" bIns="0">
            <a:spAutoFit/>
          </a:bodyPr>
          <a:lstStyle/>
          <a:p>
            <a:r>
              <a:rPr lang="en-US" sz="2000" b="1" dirty="0">
                <a:solidFill>
                  <a:schemeClr val="accent3"/>
                </a:solidFill>
                <a:latin typeface="+mj-lt"/>
                <a:cs typeface="Segoe UI Light" panose="020B0502040204020203" pitchFamily="34" charset="0"/>
              </a:rPr>
              <a:t>W1</a:t>
            </a:r>
            <a:r>
              <a:rPr lang="en-US" sz="2000" dirty="0">
                <a:cs typeface="Segoe UI Light" panose="020B0502040204020203" pitchFamily="34" charset="0"/>
              </a:rPr>
              <a:t> | Only valid for APM</a:t>
            </a:r>
          </a:p>
          <a:p>
            <a:pPr lvl="0" defTabSz="914400" eaLnBrk="0" fontAlgn="base" hangingPunct="0">
              <a:spcBef>
                <a:spcPct val="0"/>
              </a:spcBef>
              <a:spcAft>
                <a:spcPct val="0"/>
              </a:spcAft>
            </a:pPr>
            <a:r>
              <a:rPr lang="en-US" altLang="en-US" sz="2000" dirty="0">
                <a:cs typeface="Segoe UI Semilight" panose="020B0402040204020203" pitchFamily="34" charset="0"/>
              </a:rPr>
              <a:t>Exact expression given that </a:t>
            </a:r>
            <a:r>
              <a:rPr lang="el-GR" altLang="en-US" sz="2000" dirty="0">
                <a:cs typeface="Segoe UI Semilight" panose="020B0402040204020203" pitchFamily="34" charset="0"/>
              </a:rPr>
              <a:t>ω</a:t>
            </a:r>
            <a:r>
              <a:rPr lang="en-US" altLang="en-US" sz="2000" baseline="-25000" dirty="0">
                <a:cs typeface="Segoe UI Semilight" panose="020B0402040204020203" pitchFamily="34" charset="0"/>
              </a:rPr>
              <a:t>2</a:t>
            </a:r>
            <a:r>
              <a:rPr lang="en-US" altLang="en-US" sz="2000" dirty="0">
                <a:cs typeface="Segoe UI Semilight" panose="020B0402040204020203" pitchFamily="34" charset="0"/>
              </a:rPr>
              <a:t>/</a:t>
            </a:r>
            <a:r>
              <a:rPr lang="el-GR" altLang="en-US" sz="2000" dirty="0">
                <a:cs typeface="Segoe UI Semilight" panose="020B0402040204020203" pitchFamily="34" charset="0"/>
              </a:rPr>
              <a:t>ω</a:t>
            </a:r>
            <a:r>
              <a:rPr lang="en-US" altLang="en-US" sz="2000" baseline="-25000" dirty="0">
                <a:cs typeface="Segoe UI Semilight" panose="020B0402040204020203" pitchFamily="34" charset="0"/>
              </a:rPr>
              <a:t>1</a:t>
            </a:r>
            <a:r>
              <a:rPr lang="en-US" altLang="en-US" sz="2000" dirty="0">
                <a:cs typeface="Segoe UI Semilight" panose="020B0402040204020203" pitchFamily="34" charset="0"/>
              </a:rPr>
              <a:t> = 1</a:t>
            </a:r>
            <a:endParaRPr lang="en-US" altLang="en-US" sz="2000" baseline="-25000" dirty="0">
              <a:cs typeface="Segoe UI Semilight" panose="020B0402040204020203" pitchFamily="34" charset="0"/>
            </a:endParaRPr>
          </a:p>
        </p:txBody>
      </p:sp>
      <p:sp>
        <p:nvSpPr>
          <p:cNvPr id="7489" name="Oval 7488">
            <a:extLst>
              <a:ext uri="{FF2B5EF4-FFF2-40B4-BE49-F238E27FC236}">
                <a16:creationId xmlns:a16="http://schemas.microsoft.com/office/drawing/2014/main" id="{F8683AC0-615C-4E06-9098-537D80044F86}"/>
              </a:ext>
            </a:extLst>
          </p:cNvPr>
          <p:cNvSpPr/>
          <p:nvPr/>
        </p:nvSpPr>
        <p:spPr>
          <a:xfrm flipH="1">
            <a:off x="23118250" y="19222971"/>
            <a:ext cx="136262" cy="136262"/>
          </a:xfrm>
          <a:prstGeom prst="ellipse">
            <a:avLst/>
          </a:prstGeom>
          <a:solidFill>
            <a:schemeClr val="bg1"/>
          </a:solidFill>
          <a:ln w="31750">
            <a:solidFill>
              <a:schemeClr val="accent3"/>
            </a:solidFill>
            <a:roun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sz="2000"/>
          </a:p>
        </p:txBody>
      </p:sp>
      <p:sp>
        <p:nvSpPr>
          <p:cNvPr id="7490" name="Rectangle 7489">
            <a:extLst>
              <a:ext uri="{FF2B5EF4-FFF2-40B4-BE49-F238E27FC236}">
                <a16:creationId xmlns:a16="http://schemas.microsoft.com/office/drawing/2014/main" id="{622A4ED6-8C23-4537-B1B3-80ECC7E5EE24}"/>
              </a:ext>
            </a:extLst>
          </p:cNvPr>
          <p:cNvSpPr/>
          <p:nvPr/>
        </p:nvSpPr>
        <p:spPr>
          <a:xfrm>
            <a:off x="26691832" y="19403495"/>
            <a:ext cx="3050425" cy="923330"/>
          </a:xfrm>
          <a:prstGeom prst="rect">
            <a:avLst/>
          </a:prstGeom>
        </p:spPr>
        <p:txBody>
          <a:bodyPr wrap="square" lIns="0" tIns="0" rIns="0" bIns="0">
            <a:spAutoFit/>
          </a:bodyPr>
          <a:lstStyle/>
          <a:p>
            <a:r>
              <a:rPr lang="en-US" sz="2000" b="1" dirty="0">
                <a:solidFill>
                  <a:schemeClr val="accent3"/>
                </a:solidFill>
                <a:latin typeface="+mj-lt"/>
                <a:cs typeface="Segoe UI Light" panose="020B0502040204020203" pitchFamily="34" charset="0"/>
              </a:rPr>
              <a:t>GE</a:t>
            </a:r>
            <a:r>
              <a:rPr lang="en-US" sz="2000" dirty="0">
                <a:cs typeface="Segoe UI Light" panose="020B0502040204020203" pitchFamily="34" charset="0"/>
              </a:rPr>
              <a:t> | Most accurate</a:t>
            </a:r>
          </a:p>
          <a:p>
            <a:pPr lvl="0" defTabSz="914400" eaLnBrk="0" fontAlgn="base" hangingPunct="0">
              <a:spcBef>
                <a:spcPct val="0"/>
              </a:spcBef>
              <a:spcAft>
                <a:spcPct val="0"/>
              </a:spcAft>
            </a:pPr>
            <a:r>
              <a:rPr lang="en-US" altLang="en-US" sz="2000" dirty="0">
                <a:cs typeface="Segoe UI Semilight" panose="020B0402040204020203" pitchFamily="34" charset="0"/>
              </a:rPr>
              <a:t>Exact expression for the more general CPMA case</a:t>
            </a:r>
            <a:endParaRPr lang="en-US" altLang="en-US" sz="2000" baseline="-25000" dirty="0">
              <a:cs typeface="Segoe UI Semilight" panose="020B0402040204020203" pitchFamily="34" charset="0"/>
            </a:endParaRPr>
          </a:p>
        </p:txBody>
      </p:sp>
      <p:sp>
        <p:nvSpPr>
          <p:cNvPr id="7491" name="Oval 7490">
            <a:extLst>
              <a:ext uri="{FF2B5EF4-FFF2-40B4-BE49-F238E27FC236}">
                <a16:creationId xmlns:a16="http://schemas.microsoft.com/office/drawing/2014/main" id="{F34874CB-4D5C-465F-8034-2EF6FDEF0F08}"/>
              </a:ext>
            </a:extLst>
          </p:cNvPr>
          <p:cNvSpPr/>
          <p:nvPr/>
        </p:nvSpPr>
        <p:spPr>
          <a:xfrm flipH="1">
            <a:off x="26691832" y="19222971"/>
            <a:ext cx="136262" cy="136262"/>
          </a:xfrm>
          <a:prstGeom prst="ellipse">
            <a:avLst/>
          </a:prstGeom>
          <a:solidFill>
            <a:schemeClr val="bg1"/>
          </a:solidFill>
          <a:ln w="31750">
            <a:solidFill>
              <a:schemeClr val="accent3"/>
            </a:solidFill>
            <a:roun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sz="2000"/>
          </a:p>
        </p:txBody>
      </p:sp>
      <p:sp>
        <p:nvSpPr>
          <p:cNvPr id="7492" name="Rectangle 7491">
            <a:extLst>
              <a:ext uri="{FF2B5EF4-FFF2-40B4-BE49-F238E27FC236}">
                <a16:creationId xmlns:a16="http://schemas.microsoft.com/office/drawing/2014/main" id="{DF79A977-B42F-4A03-9CB6-2CBAF89AD967}"/>
              </a:ext>
            </a:extLst>
          </p:cNvPr>
          <p:cNvSpPr/>
          <p:nvPr/>
        </p:nvSpPr>
        <p:spPr>
          <a:xfrm>
            <a:off x="14868721" y="15966752"/>
            <a:ext cx="4505237" cy="615553"/>
          </a:xfrm>
          <a:prstGeom prst="rect">
            <a:avLst/>
          </a:prstGeom>
        </p:spPr>
        <p:txBody>
          <a:bodyPr wrap="square" lIns="0" tIns="0" rIns="0" bIns="0">
            <a:spAutoFit/>
          </a:bodyPr>
          <a:lstStyle/>
          <a:p>
            <a:r>
              <a:rPr lang="en-US" sz="2000" b="1" dirty="0">
                <a:solidFill>
                  <a:schemeClr val="accent1"/>
                </a:solidFill>
                <a:latin typeface="+mj-lt"/>
                <a:cs typeface="Segoe UI Light" panose="020B0502040204020203" pitchFamily="34" charset="0"/>
              </a:rPr>
              <a:t>PL</a:t>
            </a:r>
            <a:r>
              <a:rPr lang="en-US" sz="2000" dirty="0">
                <a:solidFill>
                  <a:schemeClr val="accent1"/>
                </a:solidFill>
                <a:cs typeface="Segoe UI Light" panose="020B0502040204020203" pitchFamily="34" charset="0"/>
              </a:rPr>
              <a:t> </a:t>
            </a:r>
            <a:r>
              <a:rPr lang="en-US" sz="2000" dirty="0">
                <a:cs typeface="Segoe UI Light" panose="020B0502040204020203" pitchFamily="34" charset="0"/>
              </a:rPr>
              <a:t>| Plug</a:t>
            </a:r>
            <a:r>
              <a:rPr lang="en-US" sz="2000" b="1" dirty="0">
                <a:latin typeface="+mj-lt"/>
                <a:cs typeface="Segoe UI Light" panose="020B0502040204020203" pitchFamily="34" charset="0"/>
              </a:rPr>
              <a:t> </a:t>
            </a:r>
          </a:p>
          <a:p>
            <a:pPr lvl="0" defTabSz="914400" eaLnBrk="0" fontAlgn="base" hangingPunct="0">
              <a:spcBef>
                <a:spcPct val="0"/>
              </a:spcBef>
              <a:spcAft>
                <a:spcPct val="0"/>
              </a:spcAft>
            </a:pPr>
            <a:r>
              <a:rPr lang="en-US" altLang="en-US" sz="2000" dirty="0">
                <a:cs typeface="Segoe UI Semilight" panose="020B0402040204020203" pitchFamily="34" charset="0"/>
              </a:rPr>
              <a:t>Uniform flow throughout the classifier</a:t>
            </a:r>
            <a:endParaRPr lang="en-US" altLang="en-US" sz="2000" baseline="-25000" dirty="0">
              <a:cs typeface="Segoe UI Semilight" panose="020B0402040204020203" pitchFamily="34" charset="0"/>
            </a:endParaRPr>
          </a:p>
        </p:txBody>
      </p:sp>
      <p:sp>
        <p:nvSpPr>
          <p:cNvPr id="7493" name="Oval 7492">
            <a:extLst>
              <a:ext uri="{FF2B5EF4-FFF2-40B4-BE49-F238E27FC236}">
                <a16:creationId xmlns:a16="http://schemas.microsoft.com/office/drawing/2014/main" id="{42AFAC6E-6A4D-4849-BF1D-C3E705BA91BB}"/>
              </a:ext>
            </a:extLst>
          </p:cNvPr>
          <p:cNvSpPr/>
          <p:nvPr/>
        </p:nvSpPr>
        <p:spPr>
          <a:xfrm flipH="1">
            <a:off x="14868721" y="15786228"/>
            <a:ext cx="136262" cy="136262"/>
          </a:xfrm>
          <a:prstGeom prst="ellipse">
            <a:avLst/>
          </a:prstGeom>
          <a:solidFill>
            <a:schemeClr val="bg1"/>
          </a:solidFill>
          <a:ln w="31750">
            <a:solidFill>
              <a:schemeClr val="accent1"/>
            </a:solidFill>
            <a:roun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sz="2000"/>
          </a:p>
        </p:txBody>
      </p:sp>
      <p:sp>
        <p:nvSpPr>
          <p:cNvPr id="7494" name="Rectangle 7493">
            <a:extLst>
              <a:ext uri="{FF2B5EF4-FFF2-40B4-BE49-F238E27FC236}">
                <a16:creationId xmlns:a16="http://schemas.microsoft.com/office/drawing/2014/main" id="{215BA689-2FA0-48CE-82F3-447BC7CFF6CE}"/>
              </a:ext>
            </a:extLst>
          </p:cNvPr>
          <p:cNvSpPr/>
          <p:nvPr/>
        </p:nvSpPr>
        <p:spPr>
          <a:xfrm>
            <a:off x="21075601" y="15966752"/>
            <a:ext cx="7373213" cy="615553"/>
          </a:xfrm>
          <a:prstGeom prst="rect">
            <a:avLst/>
          </a:prstGeom>
        </p:spPr>
        <p:txBody>
          <a:bodyPr wrap="square" lIns="0" tIns="0" rIns="0" bIns="0">
            <a:spAutoFit/>
          </a:bodyPr>
          <a:lstStyle/>
          <a:p>
            <a:r>
              <a:rPr lang="en-US" sz="2000" b="1" dirty="0">
                <a:solidFill>
                  <a:schemeClr val="accent1"/>
                </a:solidFill>
                <a:latin typeface="+mj-lt"/>
                <a:cs typeface="Segoe UI Light" panose="020B0502040204020203" pitchFamily="34" charset="0"/>
              </a:rPr>
              <a:t>PB</a:t>
            </a:r>
            <a:r>
              <a:rPr lang="en-US" sz="2000" dirty="0">
                <a:solidFill>
                  <a:schemeClr val="accent1"/>
                </a:solidFill>
                <a:cs typeface="Segoe UI Light" panose="020B0502040204020203" pitchFamily="34" charset="0"/>
              </a:rPr>
              <a:t> </a:t>
            </a:r>
            <a:r>
              <a:rPr lang="en-US" sz="2000" dirty="0">
                <a:cs typeface="Segoe UI Light" panose="020B0502040204020203" pitchFamily="34" charset="0"/>
              </a:rPr>
              <a:t>| Parabolic</a:t>
            </a:r>
            <a:r>
              <a:rPr lang="en-US" sz="2000" b="1" dirty="0">
                <a:latin typeface="+mj-lt"/>
                <a:cs typeface="Segoe UI Light" panose="020B0502040204020203" pitchFamily="34" charset="0"/>
              </a:rPr>
              <a:t> </a:t>
            </a:r>
          </a:p>
          <a:p>
            <a:pPr lvl="0" defTabSz="914400" eaLnBrk="0" fontAlgn="base" hangingPunct="0">
              <a:spcBef>
                <a:spcPct val="0"/>
              </a:spcBef>
              <a:spcAft>
                <a:spcPct val="0"/>
              </a:spcAft>
            </a:pPr>
            <a:r>
              <a:rPr lang="en-US" altLang="en-US" sz="2000" dirty="0">
                <a:cs typeface="Segoe UI Semilight" panose="020B0402040204020203" pitchFamily="34" charset="0"/>
              </a:rPr>
              <a:t>Quadratic form based on the solution to the </a:t>
            </a:r>
            <a:r>
              <a:rPr lang="en-US" altLang="en-US" sz="2000" dirty="0" err="1">
                <a:cs typeface="Segoe UI Semilight" panose="020B0402040204020203" pitchFamily="34" charset="0"/>
              </a:rPr>
              <a:t>Navier</a:t>
            </a:r>
            <a:r>
              <a:rPr lang="en-US" altLang="en-US" sz="2000" dirty="0">
                <a:cs typeface="Segoe UI Semilight" panose="020B0402040204020203" pitchFamily="34" charset="0"/>
              </a:rPr>
              <a:t>-Stokes equation</a:t>
            </a:r>
            <a:endParaRPr lang="en-US" altLang="en-US" sz="2000" baseline="-25000" dirty="0">
              <a:cs typeface="Segoe UI Semilight" panose="020B0402040204020203" pitchFamily="34" charset="0"/>
            </a:endParaRPr>
          </a:p>
        </p:txBody>
      </p:sp>
      <p:sp>
        <p:nvSpPr>
          <p:cNvPr id="7495" name="Oval 7494">
            <a:extLst>
              <a:ext uri="{FF2B5EF4-FFF2-40B4-BE49-F238E27FC236}">
                <a16:creationId xmlns:a16="http://schemas.microsoft.com/office/drawing/2014/main" id="{213408BD-F5AF-4E06-981F-B5AFABBF353F}"/>
              </a:ext>
            </a:extLst>
          </p:cNvPr>
          <p:cNvSpPr/>
          <p:nvPr/>
        </p:nvSpPr>
        <p:spPr>
          <a:xfrm flipH="1">
            <a:off x="21075602" y="15786228"/>
            <a:ext cx="136262" cy="136262"/>
          </a:xfrm>
          <a:prstGeom prst="ellipse">
            <a:avLst/>
          </a:prstGeom>
          <a:solidFill>
            <a:schemeClr val="bg1"/>
          </a:solidFill>
          <a:ln w="31750">
            <a:solidFill>
              <a:schemeClr val="accent1"/>
            </a:solidFill>
            <a:roun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sz="2000"/>
          </a:p>
        </p:txBody>
      </p:sp>
      <p:sp>
        <p:nvSpPr>
          <p:cNvPr id="7496" name="Left Brace 7495">
            <a:extLst>
              <a:ext uri="{FF2B5EF4-FFF2-40B4-BE49-F238E27FC236}">
                <a16:creationId xmlns:a16="http://schemas.microsoft.com/office/drawing/2014/main" id="{BCD5C966-327F-4C48-B57D-D50EE16E9CC5}"/>
              </a:ext>
            </a:extLst>
          </p:cNvPr>
          <p:cNvSpPr/>
          <p:nvPr/>
        </p:nvSpPr>
        <p:spPr>
          <a:xfrm rot="10800000">
            <a:off x="6031442" y="22773801"/>
            <a:ext cx="232484" cy="3450465"/>
          </a:xfrm>
          <a:prstGeom prst="leftBrace">
            <a:avLst>
              <a:gd name="adj1" fmla="val 26688"/>
              <a:gd name="adj2" fmla="val 78178"/>
            </a:avLst>
          </a:prstGeom>
          <a:ln w="317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7497" name="Straight Connector 7496">
            <a:extLst>
              <a:ext uri="{FF2B5EF4-FFF2-40B4-BE49-F238E27FC236}">
                <a16:creationId xmlns:a16="http://schemas.microsoft.com/office/drawing/2014/main" id="{009FC7FE-D7F6-4051-912F-D2B904AB7F87}"/>
              </a:ext>
            </a:extLst>
          </p:cNvPr>
          <p:cNvCxnSpPr>
            <a:cxnSpLocks/>
          </p:cNvCxnSpPr>
          <p:nvPr/>
        </p:nvCxnSpPr>
        <p:spPr>
          <a:xfrm>
            <a:off x="6248400" y="23527693"/>
            <a:ext cx="16657320" cy="0"/>
          </a:xfrm>
          <a:prstGeom prst="line">
            <a:avLst/>
          </a:prstGeom>
          <a:ln w="31750">
            <a:solidFill>
              <a:schemeClr val="tx1"/>
            </a:solidFill>
          </a:ln>
        </p:spPr>
        <p:style>
          <a:lnRef idx="1">
            <a:schemeClr val="accent1"/>
          </a:lnRef>
          <a:fillRef idx="0">
            <a:schemeClr val="accent1"/>
          </a:fillRef>
          <a:effectRef idx="0">
            <a:schemeClr val="accent1"/>
          </a:effectRef>
          <a:fontRef idx="minor">
            <a:schemeClr val="tx1"/>
          </a:fontRef>
        </p:style>
      </p:cxnSp>
      <p:sp>
        <p:nvSpPr>
          <p:cNvPr id="7498" name="Oval 7497">
            <a:extLst>
              <a:ext uri="{FF2B5EF4-FFF2-40B4-BE49-F238E27FC236}">
                <a16:creationId xmlns:a16="http://schemas.microsoft.com/office/drawing/2014/main" id="{A6C4F667-BF47-407F-AB85-9197E9745465}"/>
              </a:ext>
            </a:extLst>
          </p:cNvPr>
          <p:cNvSpPr/>
          <p:nvPr/>
        </p:nvSpPr>
        <p:spPr>
          <a:xfrm flipH="1">
            <a:off x="10600718" y="23451627"/>
            <a:ext cx="136262" cy="136262"/>
          </a:xfrm>
          <a:prstGeom prst="ellipse">
            <a:avLst/>
          </a:prstGeom>
          <a:solidFill>
            <a:schemeClr val="bg1"/>
          </a:solidFill>
          <a:ln w="31750">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sz="2000"/>
          </a:p>
        </p:txBody>
      </p:sp>
      <p:sp>
        <p:nvSpPr>
          <p:cNvPr id="7499" name="Rectangle 69">
            <a:extLst>
              <a:ext uri="{FF2B5EF4-FFF2-40B4-BE49-F238E27FC236}">
                <a16:creationId xmlns:a16="http://schemas.microsoft.com/office/drawing/2014/main" id="{542CA642-2E08-4827-BB67-55DFD7A7C9EC}"/>
              </a:ext>
            </a:extLst>
          </p:cNvPr>
          <p:cNvSpPr>
            <a:spLocks noChangeArrowheads="1"/>
          </p:cNvSpPr>
          <p:nvPr/>
        </p:nvSpPr>
        <p:spPr bwMode="auto">
          <a:xfrm>
            <a:off x="10547007" y="22122318"/>
            <a:ext cx="4195239"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914400" rtl="0" eaLnBrk="0" fontAlgn="base" latinLnBrk="0" hangingPunct="0">
              <a:lnSpc>
                <a:spcPct val="100000"/>
              </a:lnSpc>
              <a:spcBef>
                <a:spcPct val="0"/>
              </a:spcBef>
              <a:spcAft>
                <a:spcPct val="0"/>
              </a:spcAft>
              <a:buClrTx/>
              <a:buSzTx/>
              <a:buFontTx/>
              <a:buNone/>
              <a:tabLst/>
            </a:pPr>
            <a:r>
              <a:rPr kumimoji="0" lang="en-US" altLang="en-US" sz="2000" b="0" i="1" u="none" strike="noStrike" cap="none" normalizeH="0" baseline="0" dirty="0">
                <a:ln>
                  <a:noFill/>
                </a:ln>
                <a:solidFill>
                  <a:schemeClr val="bg1">
                    <a:lumMod val="65000"/>
                  </a:schemeClr>
                </a:solidFill>
                <a:effectLst/>
                <a:latin typeface="+mj-lt"/>
              </a:rPr>
              <a:t>G</a:t>
            </a:r>
            <a:r>
              <a:rPr kumimoji="0" lang="en-US" altLang="en-US" sz="2000" b="0" u="none" strike="noStrike" cap="none" normalizeH="0" baseline="-25000" dirty="0">
                <a:ln>
                  <a:noFill/>
                </a:ln>
                <a:solidFill>
                  <a:schemeClr val="bg1">
                    <a:lumMod val="65000"/>
                  </a:schemeClr>
                </a:solidFill>
                <a:effectLst/>
                <a:latin typeface="+mj-lt"/>
              </a:rPr>
              <a:t>0</a:t>
            </a:r>
            <a:r>
              <a:rPr kumimoji="0" lang="en-US" altLang="en-US" sz="2000" b="0" u="none" strike="noStrike" cap="none" normalizeH="0" baseline="0" dirty="0">
                <a:ln>
                  <a:noFill/>
                </a:ln>
                <a:solidFill>
                  <a:schemeClr val="bg1">
                    <a:lumMod val="65000"/>
                  </a:schemeClr>
                </a:solidFill>
                <a:effectLst/>
                <a:latin typeface="+mj-lt"/>
              </a:rPr>
              <a:t>(</a:t>
            </a:r>
            <a:r>
              <a:rPr kumimoji="0" lang="en-US" altLang="en-US" sz="2000" b="0" i="1" u="none" strike="noStrike" cap="none" normalizeH="0" baseline="0" dirty="0">
                <a:ln>
                  <a:noFill/>
                </a:ln>
                <a:solidFill>
                  <a:schemeClr val="bg1">
                    <a:lumMod val="65000"/>
                  </a:schemeClr>
                </a:solidFill>
                <a:effectLst/>
                <a:latin typeface="+mj-lt"/>
              </a:rPr>
              <a:t>r</a:t>
            </a:r>
            <a:r>
              <a:rPr kumimoji="0" lang="en-US" altLang="en-US" sz="2000" b="0" u="none" strike="noStrike" cap="none" normalizeH="0" baseline="-25000" dirty="0">
                <a:ln>
                  <a:noFill/>
                </a:ln>
                <a:solidFill>
                  <a:schemeClr val="bg1">
                    <a:lumMod val="65000"/>
                  </a:schemeClr>
                </a:solidFill>
                <a:effectLst/>
                <a:latin typeface="+mj-lt"/>
              </a:rPr>
              <a:t>1</a:t>
            </a:r>
            <a:r>
              <a:rPr kumimoji="0" lang="en-US" altLang="en-US" sz="2000" b="0" u="none" strike="noStrike" cap="none" normalizeH="0" baseline="0" dirty="0">
                <a:ln>
                  <a:noFill/>
                </a:ln>
                <a:solidFill>
                  <a:schemeClr val="bg1">
                    <a:lumMod val="65000"/>
                  </a:schemeClr>
                </a:solidFill>
                <a:effectLst/>
                <a:latin typeface="+mj-lt"/>
              </a:rPr>
              <a:t>) &lt; </a:t>
            </a:r>
            <a:r>
              <a:rPr kumimoji="0" lang="en-US" altLang="en-US" sz="2000" b="0" i="1" u="none" strike="noStrike" cap="none" normalizeH="0" baseline="0" dirty="0">
                <a:ln>
                  <a:noFill/>
                </a:ln>
                <a:solidFill>
                  <a:schemeClr val="bg1">
                    <a:lumMod val="65000"/>
                  </a:schemeClr>
                </a:solidFill>
                <a:effectLst/>
                <a:latin typeface="+mj-lt"/>
              </a:rPr>
              <a:t>r</a:t>
            </a:r>
            <a:r>
              <a:rPr kumimoji="0" lang="en-US" altLang="en-US" sz="2000" b="0" u="none" strike="noStrike" cap="none" normalizeH="0" baseline="-25000" dirty="0">
                <a:ln>
                  <a:noFill/>
                </a:ln>
                <a:solidFill>
                  <a:schemeClr val="bg1">
                    <a:lumMod val="65000"/>
                  </a:schemeClr>
                </a:solidFill>
                <a:effectLst/>
                <a:latin typeface="+mj-lt"/>
              </a:rPr>
              <a:t>1</a:t>
            </a:r>
          </a:p>
          <a:p>
            <a:pPr marL="0" marR="0" lvl="0" indent="0" defTabSz="914400" rtl="0" eaLnBrk="0" fontAlgn="base" latinLnBrk="0" hangingPunct="0">
              <a:lnSpc>
                <a:spcPct val="100000"/>
              </a:lnSpc>
              <a:spcBef>
                <a:spcPct val="0"/>
              </a:spcBef>
              <a:spcAft>
                <a:spcPct val="0"/>
              </a:spcAft>
              <a:buClrTx/>
              <a:buSzTx/>
              <a:buFontTx/>
              <a:buNone/>
              <a:tabLst/>
            </a:pPr>
            <a:r>
              <a:rPr lang="en-US" altLang="en-US" sz="2000" dirty="0">
                <a:solidFill>
                  <a:schemeClr val="bg1">
                    <a:lumMod val="65000"/>
                  </a:schemeClr>
                </a:solidFill>
                <a:latin typeface="+mn-lt"/>
                <a:cs typeface="Segoe UI Semilight" panose="020B0402040204020203" pitchFamily="34" charset="0"/>
              </a:rPr>
              <a:t>Particles would have originated from inside of the inner electrode (</a:t>
            </a:r>
            <a:r>
              <a:rPr lang="en-US" altLang="en-US" sz="2000" i="1" dirty="0">
                <a:solidFill>
                  <a:schemeClr val="bg1">
                    <a:lumMod val="65000"/>
                  </a:schemeClr>
                </a:solidFill>
                <a:latin typeface="+mn-lt"/>
                <a:cs typeface="Segoe UI Semilight" panose="020B0402040204020203" pitchFamily="34" charset="0"/>
              </a:rPr>
              <a:t>r</a:t>
            </a:r>
            <a:r>
              <a:rPr lang="en-US" altLang="en-US" sz="2000" baseline="-25000" dirty="0">
                <a:solidFill>
                  <a:schemeClr val="bg1">
                    <a:lumMod val="65000"/>
                  </a:schemeClr>
                </a:solidFill>
                <a:latin typeface="+mn-lt"/>
                <a:cs typeface="Segoe UI Semilight" panose="020B0402040204020203" pitchFamily="34" charset="0"/>
              </a:rPr>
              <a:t>a</a:t>
            </a:r>
            <a:r>
              <a:rPr lang="en-US" altLang="en-US" sz="2000" dirty="0">
                <a:solidFill>
                  <a:schemeClr val="bg1">
                    <a:lumMod val="65000"/>
                  </a:schemeClr>
                </a:solidFill>
                <a:latin typeface="+mn-lt"/>
                <a:cs typeface="Segoe UI Semilight" panose="020B0402040204020203" pitchFamily="34" charset="0"/>
              </a:rPr>
              <a:t> = </a:t>
            </a:r>
            <a:r>
              <a:rPr lang="en-US" altLang="en-US" sz="2000" i="1" dirty="0">
                <a:solidFill>
                  <a:schemeClr val="bg1">
                    <a:lumMod val="65000"/>
                  </a:schemeClr>
                </a:solidFill>
                <a:latin typeface="+mn-lt"/>
                <a:cs typeface="Segoe UI Semilight" panose="020B0402040204020203" pitchFamily="34" charset="0"/>
              </a:rPr>
              <a:t>r</a:t>
            </a:r>
            <a:r>
              <a:rPr lang="en-US" altLang="en-US" sz="2000" baseline="-25000" dirty="0">
                <a:solidFill>
                  <a:schemeClr val="bg1">
                    <a:lumMod val="65000"/>
                  </a:schemeClr>
                </a:solidFill>
                <a:latin typeface="+mn-lt"/>
                <a:cs typeface="Segoe UI Semilight" panose="020B0402040204020203" pitchFamily="34" charset="0"/>
              </a:rPr>
              <a:t>1</a:t>
            </a:r>
            <a:r>
              <a:rPr lang="en-US" altLang="en-US" sz="2000" dirty="0">
                <a:solidFill>
                  <a:schemeClr val="bg1">
                    <a:lumMod val="65000"/>
                  </a:schemeClr>
                </a:solidFill>
                <a:latin typeface="+mn-lt"/>
                <a:cs typeface="Segoe UI Semilight" panose="020B0402040204020203" pitchFamily="34" charset="0"/>
              </a:rPr>
              <a:t>)</a:t>
            </a:r>
          </a:p>
        </p:txBody>
      </p:sp>
      <p:sp>
        <p:nvSpPr>
          <p:cNvPr id="7500" name="Oval 7499">
            <a:extLst>
              <a:ext uri="{FF2B5EF4-FFF2-40B4-BE49-F238E27FC236}">
                <a16:creationId xmlns:a16="http://schemas.microsoft.com/office/drawing/2014/main" id="{9808CB21-9A99-41B5-A068-D4F539EB78C3}"/>
              </a:ext>
            </a:extLst>
          </p:cNvPr>
          <p:cNvSpPr/>
          <p:nvPr/>
        </p:nvSpPr>
        <p:spPr>
          <a:xfrm flipH="1">
            <a:off x="16708293" y="23451627"/>
            <a:ext cx="136262" cy="136262"/>
          </a:xfrm>
          <a:prstGeom prst="ellipse">
            <a:avLst/>
          </a:prstGeom>
          <a:solidFill>
            <a:schemeClr val="bg1"/>
          </a:solidFill>
          <a:ln w="31750">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sz="2000"/>
          </a:p>
        </p:txBody>
      </p:sp>
      <p:cxnSp>
        <p:nvCxnSpPr>
          <p:cNvPr id="7501" name="Straight Connector 7500">
            <a:extLst>
              <a:ext uri="{FF2B5EF4-FFF2-40B4-BE49-F238E27FC236}">
                <a16:creationId xmlns:a16="http://schemas.microsoft.com/office/drawing/2014/main" id="{ED342840-3B0A-4F92-8ECB-4D6D1F6C4CA6}"/>
              </a:ext>
            </a:extLst>
          </p:cNvPr>
          <p:cNvCxnSpPr>
            <a:cxnSpLocks/>
          </p:cNvCxnSpPr>
          <p:nvPr/>
        </p:nvCxnSpPr>
        <p:spPr>
          <a:xfrm>
            <a:off x="16780487" y="23592038"/>
            <a:ext cx="0" cy="3574574"/>
          </a:xfrm>
          <a:prstGeom prst="line">
            <a:avLst/>
          </a:prstGeom>
          <a:ln w="31750">
            <a:solidFill>
              <a:schemeClr val="tx1"/>
            </a:solidFill>
          </a:ln>
        </p:spPr>
        <p:style>
          <a:lnRef idx="1">
            <a:schemeClr val="accent1"/>
          </a:lnRef>
          <a:fillRef idx="0">
            <a:schemeClr val="accent1"/>
          </a:fillRef>
          <a:effectRef idx="0">
            <a:schemeClr val="accent1"/>
          </a:effectRef>
          <a:fontRef idx="minor">
            <a:schemeClr val="tx1"/>
          </a:fontRef>
        </p:style>
      </p:cxnSp>
      <p:sp>
        <p:nvSpPr>
          <p:cNvPr id="7502" name="Rectangle 69">
            <a:extLst>
              <a:ext uri="{FF2B5EF4-FFF2-40B4-BE49-F238E27FC236}">
                <a16:creationId xmlns:a16="http://schemas.microsoft.com/office/drawing/2014/main" id="{C4996EBA-8A11-48CB-891C-78C59E49D190}"/>
              </a:ext>
            </a:extLst>
          </p:cNvPr>
          <p:cNvSpPr>
            <a:spLocks noChangeArrowheads="1"/>
          </p:cNvSpPr>
          <p:nvPr/>
        </p:nvSpPr>
        <p:spPr bwMode="auto">
          <a:xfrm>
            <a:off x="16654582" y="22122318"/>
            <a:ext cx="3355537"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914400" rtl="0" eaLnBrk="0" fontAlgn="base" latinLnBrk="0" hangingPunct="0">
              <a:lnSpc>
                <a:spcPct val="100000"/>
              </a:lnSpc>
              <a:spcBef>
                <a:spcPct val="0"/>
              </a:spcBef>
              <a:spcAft>
                <a:spcPct val="0"/>
              </a:spcAft>
              <a:buClrTx/>
              <a:buSzTx/>
              <a:buFontTx/>
              <a:buNone/>
              <a:tabLst/>
            </a:pPr>
            <a:r>
              <a:rPr kumimoji="0" lang="en-US" altLang="en-US" sz="2000" b="0" i="1" u="none" strike="noStrike" cap="none" normalizeH="0" baseline="0" dirty="0">
                <a:ln>
                  <a:noFill/>
                </a:ln>
                <a:solidFill>
                  <a:schemeClr val="bg1">
                    <a:lumMod val="65000"/>
                  </a:schemeClr>
                </a:solidFill>
                <a:effectLst/>
                <a:latin typeface="+mj-lt"/>
              </a:rPr>
              <a:t>r</a:t>
            </a:r>
            <a:r>
              <a:rPr kumimoji="0" lang="en-US" altLang="en-US" sz="2000" b="0" u="none" strike="noStrike" cap="none" normalizeH="0" baseline="-25000" dirty="0">
                <a:ln>
                  <a:noFill/>
                </a:ln>
                <a:solidFill>
                  <a:schemeClr val="bg1">
                    <a:lumMod val="65000"/>
                  </a:schemeClr>
                </a:solidFill>
                <a:effectLst/>
                <a:latin typeface="+mj-lt"/>
              </a:rPr>
              <a:t>1</a:t>
            </a:r>
            <a:r>
              <a:rPr kumimoji="0" lang="en-US" altLang="en-US" sz="2000" b="0" u="none" strike="noStrike" cap="none" normalizeH="0" baseline="0" dirty="0">
                <a:ln>
                  <a:noFill/>
                </a:ln>
                <a:solidFill>
                  <a:schemeClr val="bg1">
                    <a:lumMod val="65000"/>
                  </a:schemeClr>
                </a:solidFill>
                <a:effectLst/>
                <a:latin typeface="+mj-lt"/>
              </a:rPr>
              <a:t> &lt; </a:t>
            </a:r>
            <a:r>
              <a:rPr kumimoji="0" lang="en-US" altLang="en-US" sz="2000" b="0" i="1" u="none" strike="noStrike" cap="none" normalizeH="0" baseline="0" dirty="0">
                <a:ln>
                  <a:noFill/>
                </a:ln>
                <a:solidFill>
                  <a:schemeClr val="bg1">
                    <a:lumMod val="65000"/>
                  </a:schemeClr>
                </a:solidFill>
                <a:effectLst/>
                <a:latin typeface="+mj-lt"/>
              </a:rPr>
              <a:t>G</a:t>
            </a:r>
            <a:r>
              <a:rPr kumimoji="0" lang="en-US" altLang="en-US" sz="2000" b="0" u="none" strike="noStrike" cap="none" normalizeH="0" baseline="-25000" dirty="0">
                <a:ln>
                  <a:noFill/>
                </a:ln>
                <a:solidFill>
                  <a:schemeClr val="bg1">
                    <a:lumMod val="65000"/>
                  </a:schemeClr>
                </a:solidFill>
                <a:effectLst/>
                <a:latin typeface="+mj-lt"/>
              </a:rPr>
              <a:t>0</a:t>
            </a:r>
            <a:r>
              <a:rPr kumimoji="0" lang="en-US" altLang="en-US" sz="2000" b="0" u="none" strike="noStrike" cap="none" normalizeH="0" baseline="0" dirty="0">
                <a:ln>
                  <a:noFill/>
                </a:ln>
                <a:solidFill>
                  <a:schemeClr val="bg1">
                    <a:lumMod val="65000"/>
                  </a:schemeClr>
                </a:solidFill>
                <a:effectLst/>
                <a:latin typeface="+mj-lt"/>
              </a:rPr>
              <a:t>(</a:t>
            </a:r>
            <a:r>
              <a:rPr kumimoji="0" lang="en-US" altLang="en-US" sz="2000" b="0" i="1" u="none" strike="noStrike" cap="none" normalizeH="0" baseline="0" dirty="0">
                <a:ln>
                  <a:noFill/>
                </a:ln>
                <a:solidFill>
                  <a:schemeClr val="bg1">
                    <a:lumMod val="65000"/>
                  </a:schemeClr>
                </a:solidFill>
                <a:effectLst/>
                <a:latin typeface="+mj-lt"/>
              </a:rPr>
              <a:t>r</a:t>
            </a:r>
            <a:r>
              <a:rPr kumimoji="0" lang="en-US" altLang="en-US" sz="2000" b="0" u="none" strike="noStrike" cap="none" normalizeH="0" baseline="-25000" dirty="0">
                <a:ln>
                  <a:noFill/>
                </a:ln>
                <a:solidFill>
                  <a:schemeClr val="bg1">
                    <a:lumMod val="65000"/>
                  </a:schemeClr>
                </a:solidFill>
                <a:effectLst/>
                <a:latin typeface="+mj-lt"/>
              </a:rPr>
              <a:t>1</a:t>
            </a:r>
            <a:r>
              <a:rPr kumimoji="0" lang="en-US" altLang="en-US" sz="2000" b="0" u="none" strike="noStrike" cap="none" normalizeH="0" baseline="0" dirty="0">
                <a:ln>
                  <a:noFill/>
                </a:ln>
                <a:solidFill>
                  <a:schemeClr val="bg1">
                    <a:lumMod val="65000"/>
                  </a:schemeClr>
                </a:solidFill>
                <a:effectLst/>
                <a:latin typeface="+mj-lt"/>
              </a:rPr>
              <a:t>) &lt; </a:t>
            </a:r>
            <a:r>
              <a:rPr kumimoji="0" lang="en-US" altLang="en-US" sz="2000" b="0" i="1" u="none" strike="noStrike" cap="none" normalizeH="0" baseline="0" dirty="0">
                <a:ln>
                  <a:noFill/>
                </a:ln>
                <a:solidFill>
                  <a:schemeClr val="bg1">
                    <a:lumMod val="65000"/>
                  </a:schemeClr>
                </a:solidFill>
                <a:effectLst/>
                <a:latin typeface="+mj-lt"/>
              </a:rPr>
              <a:t>r</a:t>
            </a:r>
            <a:r>
              <a:rPr kumimoji="0" lang="en-US" altLang="en-US" sz="2000" b="0" u="none" strike="noStrike" cap="none" normalizeH="0" baseline="-25000" dirty="0">
                <a:ln>
                  <a:noFill/>
                </a:ln>
                <a:solidFill>
                  <a:schemeClr val="bg1">
                    <a:lumMod val="65000"/>
                  </a:schemeClr>
                </a:solidFill>
                <a:effectLst/>
                <a:latin typeface="+mj-lt"/>
              </a:rPr>
              <a:t>2</a:t>
            </a:r>
          </a:p>
          <a:p>
            <a:pPr lvl="0" defTabSz="914400"/>
            <a:r>
              <a:rPr lang="en-US" altLang="en-US" sz="2000" dirty="0">
                <a:solidFill>
                  <a:schemeClr val="bg1">
                    <a:lumMod val="65000"/>
                  </a:schemeClr>
                </a:solidFill>
                <a:latin typeface="+mn-lt"/>
                <a:cs typeface="Segoe UI Semilight" panose="020B0402040204020203" pitchFamily="34" charset="0"/>
              </a:rPr>
              <a:t>Particles originated within the classifier gap (</a:t>
            </a:r>
            <a:r>
              <a:rPr lang="en-US" altLang="en-US" sz="2000" i="1" dirty="0">
                <a:solidFill>
                  <a:schemeClr val="bg1">
                    <a:lumMod val="65000"/>
                  </a:schemeClr>
                </a:solidFill>
                <a:latin typeface="+mn-lt"/>
                <a:cs typeface="Segoe UI Semilight" panose="020B0402040204020203" pitchFamily="34" charset="0"/>
              </a:rPr>
              <a:t>r</a:t>
            </a:r>
            <a:r>
              <a:rPr lang="en-US" altLang="en-US" sz="2000" baseline="-25000" dirty="0">
                <a:solidFill>
                  <a:schemeClr val="bg1">
                    <a:lumMod val="65000"/>
                  </a:schemeClr>
                </a:solidFill>
                <a:latin typeface="+mn-lt"/>
                <a:cs typeface="Segoe UI Semilight" panose="020B0402040204020203" pitchFamily="34" charset="0"/>
              </a:rPr>
              <a:t>a</a:t>
            </a:r>
            <a:r>
              <a:rPr lang="en-US" altLang="en-US" sz="2000" dirty="0">
                <a:solidFill>
                  <a:schemeClr val="bg1">
                    <a:lumMod val="65000"/>
                  </a:schemeClr>
                </a:solidFill>
                <a:latin typeface="+mn-lt"/>
                <a:cs typeface="Segoe UI Semilight" panose="020B0402040204020203" pitchFamily="34" charset="0"/>
              </a:rPr>
              <a:t> = </a:t>
            </a:r>
            <a:r>
              <a:rPr lang="en-US" altLang="en-US" sz="2000" i="1" dirty="0">
                <a:solidFill>
                  <a:schemeClr val="bg1">
                    <a:lumMod val="65000"/>
                  </a:schemeClr>
                </a:solidFill>
                <a:latin typeface="+mn-lt"/>
                <a:cs typeface="Segoe UI Semilight" panose="020B0402040204020203" pitchFamily="34" charset="0"/>
              </a:rPr>
              <a:t>G</a:t>
            </a:r>
            <a:r>
              <a:rPr lang="en-US" altLang="en-US" sz="2000" baseline="-25000" dirty="0">
                <a:solidFill>
                  <a:schemeClr val="bg1">
                    <a:lumMod val="65000"/>
                  </a:schemeClr>
                </a:solidFill>
                <a:latin typeface="+mn-lt"/>
                <a:cs typeface="Segoe UI Semilight" panose="020B0402040204020203" pitchFamily="34" charset="0"/>
              </a:rPr>
              <a:t>0</a:t>
            </a:r>
            <a:r>
              <a:rPr lang="en-US" altLang="en-US" sz="2000" dirty="0">
                <a:solidFill>
                  <a:schemeClr val="bg1">
                    <a:lumMod val="65000"/>
                  </a:schemeClr>
                </a:solidFill>
                <a:latin typeface="+mn-lt"/>
                <a:cs typeface="Segoe UI Semilight" panose="020B0402040204020203" pitchFamily="34" charset="0"/>
              </a:rPr>
              <a:t>(</a:t>
            </a:r>
            <a:r>
              <a:rPr lang="en-US" altLang="en-US" sz="2000" i="1" dirty="0">
                <a:solidFill>
                  <a:schemeClr val="bg1">
                    <a:lumMod val="65000"/>
                  </a:schemeClr>
                </a:solidFill>
                <a:latin typeface="+mn-lt"/>
                <a:cs typeface="Segoe UI Semilight" panose="020B0402040204020203" pitchFamily="34" charset="0"/>
              </a:rPr>
              <a:t>r</a:t>
            </a:r>
            <a:r>
              <a:rPr lang="en-US" altLang="en-US" sz="2000" baseline="-25000" dirty="0">
                <a:solidFill>
                  <a:schemeClr val="bg1">
                    <a:lumMod val="65000"/>
                  </a:schemeClr>
                </a:solidFill>
                <a:latin typeface="+mn-lt"/>
                <a:cs typeface="Segoe UI Semilight" panose="020B0402040204020203" pitchFamily="34" charset="0"/>
              </a:rPr>
              <a:t>1</a:t>
            </a:r>
            <a:r>
              <a:rPr lang="en-US" altLang="en-US" sz="2000" dirty="0">
                <a:solidFill>
                  <a:schemeClr val="bg1">
                    <a:lumMod val="65000"/>
                  </a:schemeClr>
                </a:solidFill>
                <a:latin typeface="+mn-lt"/>
                <a:cs typeface="Segoe UI Semilight" panose="020B0402040204020203" pitchFamily="34" charset="0"/>
              </a:rPr>
              <a:t>))</a:t>
            </a:r>
          </a:p>
        </p:txBody>
      </p:sp>
      <p:sp>
        <p:nvSpPr>
          <p:cNvPr id="7503" name="Oval 7502">
            <a:extLst>
              <a:ext uri="{FF2B5EF4-FFF2-40B4-BE49-F238E27FC236}">
                <a16:creationId xmlns:a16="http://schemas.microsoft.com/office/drawing/2014/main" id="{DB2C5A23-CF60-4020-8707-E68F0EFF7DD7}"/>
              </a:ext>
            </a:extLst>
          </p:cNvPr>
          <p:cNvSpPr/>
          <p:nvPr/>
        </p:nvSpPr>
        <p:spPr>
          <a:xfrm flipH="1">
            <a:off x="16707561" y="23901898"/>
            <a:ext cx="136262" cy="136262"/>
          </a:xfrm>
          <a:prstGeom prst="ellipse">
            <a:avLst/>
          </a:prstGeom>
          <a:solidFill>
            <a:schemeClr val="accent2"/>
          </a:solidFill>
          <a:ln w="31750">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sz="2000"/>
          </a:p>
        </p:txBody>
      </p:sp>
      <p:sp>
        <p:nvSpPr>
          <p:cNvPr id="7504" name="Oval 7503">
            <a:extLst>
              <a:ext uri="{FF2B5EF4-FFF2-40B4-BE49-F238E27FC236}">
                <a16:creationId xmlns:a16="http://schemas.microsoft.com/office/drawing/2014/main" id="{BED222D9-39B9-4316-AB14-B4DF02CF8F4B}"/>
              </a:ext>
            </a:extLst>
          </p:cNvPr>
          <p:cNvSpPr/>
          <p:nvPr/>
        </p:nvSpPr>
        <p:spPr>
          <a:xfrm flipH="1">
            <a:off x="16707561" y="25475326"/>
            <a:ext cx="136262" cy="136262"/>
          </a:xfrm>
          <a:prstGeom prst="ellipse">
            <a:avLst/>
          </a:prstGeom>
          <a:solidFill>
            <a:schemeClr val="accent6"/>
          </a:solidFill>
          <a:ln w="31750">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sz="2000"/>
          </a:p>
        </p:txBody>
      </p:sp>
      <p:sp>
        <p:nvSpPr>
          <p:cNvPr id="7505" name="Oval 7504">
            <a:extLst>
              <a:ext uri="{FF2B5EF4-FFF2-40B4-BE49-F238E27FC236}">
                <a16:creationId xmlns:a16="http://schemas.microsoft.com/office/drawing/2014/main" id="{340C7445-2D6B-42D4-AAEB-EA63E849DE21}"/>
              </a:ext>
            </a:extLst>
          </p:cNvPr>
          <p:cNvSpPr/>
          <p:nvPr/>
        </p:nvSpPr>
        <p:spPr>
          <a:xfrm flipH="1">
            <a:off x="16707561" y="27066387"/>
            <a:ext cx="136262" cy="136262"/>
          </a:xfrm>
          <a:prstGeom prst="ellipse">
            <a:avLst/>
          </a:prstGeom>
          <a:solidFill>
            <a:schemeClr val="accent6"/>
          </a:solidFill>
          <a:ln w="31750">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sz="2000"/>
          </a:p>
        </p:txBody>
      </p:sp>
      <p:grpSp>
        <p:nvGrpSpPr>
          <p:cNvPr id="7506" name="Group 7505">
            <a:extLst>
              <a:ext uri="{FF2B5EF4-FFF2-40B4-BE49-F238E27FC236}">
                <a16:creationId xmlns:a16="http://schemas.microsoft.com/office/drawing/2014/main" id="{4BF839E7-0151-473B-82D7-D9E3DDC0EA8D}"/>
              </a:ext>
            </a:extLst>
          </p:cNvPr>
          <p:cNvGrpSpPr/>
          <p:nvPr/>
        </p:nvGrpSpPr>
        <p:grpSpPr>
          <a:xfrm flipV="1">
            <a:off x="19131645" y="23765510"/>
            <a:ext cx="2468465" cy="1039626"/>
            <a:chOff x="3649932" y="3839999"/>
            <a:chExt cx="2452650" cy="810652"/>
          </a:xfrm>
        </p:grpSpPr>
        <p:grpSp>
          <p:nvGrpSpPr>
            <p:cNvPr id="7507" name="Group 7506">
              <a:extLst>
                <a:ext uri="{FF2B5EF4-FFF2-40B4-BE49-F238E27FC236}">
                  <a16:creationId xmlns:a16="http://schemas.microsoft.com/office/drawing/2014/main" id="{BC559AB0-ABA7-43CD-8C35-2ECE9BC4222C}"/>
                </a:ext>
              </a:extLst>
            </p:cNvPr>
            <p:cNvGrpSpPr/>
            <p:nvPr/>
          </p:nvGrpSpPr>
          <p:grpSpPr>
            <a:xfrm>
              <a:off x="4335649" y="3907096"/>
              <a:ext cx="1440944" cy="454056"/>
              <a:chOff x="4601716" y="3833454"/>
              <a:chExt cx="775658" cy="1217203"/>
            </a:xfrm>
          </p:grpSpPr>
          <p:cxnSp>
            <p:nvCxnSpPr>
              <p:cNvPr id="7516" name="Straight Connector 7515">
                <a:extLst>
                  <a:ext uri="{FF2B5EF4-FFF2-40B4-BE49-F238E27FC236}">
                    <a16:creationId xmlns:a16="http://schemas.microsoft.com/office/drawing/2014/main" id="{F933C97F-8309-4A2E-9C06-AE06A0E36297}"/>
                  </a:ext>
                </a:extLst>
              </p:cNvPr>
              <p:cNvCxnSpPr>
                <a:cxnSpLocks/>
              </p:cNvCxnSpPr>
              <p:nvPr/>
            </p:nvCxnSpPr>
            <p:spPr>
              <a:xfrm rot="16200000">
                <a:off x="4989545" y="4662828"/>
                <a:ext cx="0" cy="775658"/>
              </a:xfrm>
              <a:prstGeom prst="line">
                <a:avLst/>
              </a:prstGeom>
              <a:ln w="63500" cap="rnd">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7517" name="Straight Connector 7516">
                <a:extLst>
                  <a:ext uri="{FF2B5EF4-FFF2-40B4-BE49-F238E27FC236}">
                    <a16:creationId xmlns:a16="http://schemas.microsoft.com/office/drawing/2014/main" id="{39BAE3A7-04BF-49E9-9B36-16B83C4BF6BC}"/>
                  </a:ext>
                </a:extLst>
              </p:cNvPr>
              <p:cNvCxnSpPr>
                <a:cxnSpLocks/>
              </p:cNvCxnSpPr>
              <p:nvPr/>
            </p:nvCxnSpPr>
            <p:spPr>
              <a:xfrm rot="16200000">
                <a:off x="4989545" y="3445625"/>
                <a:ext cx="0" cy="775658"/>
              </a:xfrm>
              <a:prstGeom prst="line">
                <a:avLst/>
              </a:prstGeom>
              <a:ln w="63500" cap="rnd">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grpSp>
        <p:sp>
          <p:nvSpPr>
            <p:cNvPr id="7508" name="Freeform: Shape 7507">
              <a:extLst>
                <a:ext uri="{FF2B5EF4-FFF2-40B4-BE49-F238E27FC236}">
                  <a16:creationId xmlns:a16="http://schemas.microsoft.com/office/drawing/2014/main" id="{BCC69B2E-DA9B-42A9-9349-E05564A1686C}"/>
                </a:ext>
              </a:extLst>
            </p:cNvPr>
            <p:cNvSpPr/>
            <p:nvPr/>
          </p:nvSpPr>
          <p:spPr>
            <a:xfrm>
              <a:off x="4336413" y="3936981"/>
              <a:ext cx="1447800" cy="584271"/>
            </a:xfrm>
            <a:custGeom>
              <a:avLst/>
              <a:gdLst>
                <a:gd name="connsiteX0" fmla="*/ 1447800 w 1447800"/>
                <a:gd name="connsiteY0" fmla="*/ 0 h 704850"/>
                <a:gd name="connsiteX1" fmla="*/ 0 w 1447800"/>
                <a:gd name="connsiteY1" fmla="*/ 704850 h 704850"/>
                <a:gd name="connsiteX0" fmla="*/ 1447800 w 1447800"/>
                <a:gd name="connsiteY0" fmla="*/ 0 h 704850"/>
                <a:gd name="connsiteX1" fmla="*/ 0 w 1447800"/>
                <a:gd name="connsiteY1" fmla="*/ 704850 h 704850"/>
                <a:gd name="connsiteX0" fmla="*/ 1447800 w 1447800"/>
                <a:gd name="connsiteY0" fmla="*/ 0 h 704850"/>
                <a:gd name="connsiteX1" fmla="*/ 0 w 1447800"/>
                <a:gd name="connsiteY1" fmla="*/ 704850 h 704850"/>
              </a:gdLst>
              <a:ahLst/>
              <a:cxnLst>
                <a:cxn ang="0">
                  <a:pos x="connsiteX0" y="connsiteY0"/>
                </a:cxn>
                <a:cxn ang="0">
                  <a:pos x="connsiteX1" y="connsiteY1"/>
                </a:cxn>
              </a:cxnLst>
              <a:rect l="l" t="t" r="r" b="b"/>
              <a:pathLst>
                <a:path w="1447800" h="704850">
                  <a:moveTo>
                    <a:pt x="1447800" y="0"/>
                  </a:moveTo>
                  <a:cubicBezTo>
                    <a:pt x="942340" y="48260"/>
                    <a:pt x="337820" y="222250"/>
                    <a:pt x="0" y="704850"/>
                  </a:cubicBezTo>
                </a:path>
              </a:pathLst>
            </a:custGeom>
            <a:noFill/>
            <a:ln w="19050" cap="rnd">
              <a:solidFill>
                <a:schemeClr val="tx1"/>
              </a:solidFill>
              <a:prstDash val="sysDash"/>
              <a:headEnd type="arrow" w="sm"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p>
          </p:txBody>
        </p:sp>
        <p:sp>
          <p:nvSpPr>
            <p:cNvPr id="7509" name="Freeform: Shape 7508">
              <a:extLst>
                <a:ext uri="{FF2B5EF4-FFF2-40B4-BE49-F238E27FC236}">
                  <a16:creationId xmlns:a16="http://schemas.microsoft.com/office/drawing/2014/main" id="{773D86D4-85D3-49CA-8758-0C70EB995BF9}"/>
                </a:ext>
              </a:extLst>
            </p:cNvPr>
            <p:cNvSpPr/>
            <p:nvPr/>
          </p:nvSpPr>
          <p:spPr>
            <a:xfrm flipV="1">
              <a:off x="4328160" y="4005567"/>
              <a:ext cx="1456053" cy="323802"/>
            </a:xfrm>
            <a:custGeom>
              <a:avLst/>
              <a:gdLst>
                <a:gd name="connsiteX0" fmla="*/ 1447800 w 1447800"/>
                <a:gd name="connsiteY0" fmla="*/ 0 h 704850"/>
                <a:gd name="connsiteX1" fmla="*/ 0 w 1447800"/>
                <a:gd name="connsiteY1" fmla="*/ 704850 h 704850"/>
                <a:gd name="connsiteX0" fmla="*/ 1447800 w 1447800"/>
                <a:gd name="connsiteY0" fmla="*/ 0 h 704850"/>
                <a:gd name="connsiteX1" fmla="*/ 0 w 1447800"/>
                <a:gd name="connsiteY1" fmla="*/ 704850 h 704850"/>
                <a:gd name="connsiteX0" fmla="*/ 1447800 w 1447800"/>
                <a:gd name="connsiteY0" fmla="*/ 0 h 704850"/>
                <a:gd name="connsiteX1" fmla="*/ 0 w 1447800"/>
                <a:gd name="connsiteY1" fmla="*/ 704850 h 704850"/>
              </a:gdLst>
              <a:ahLst/>
              <a:cxnLst>
                <a:cxn ang="0">
                  <a:pos x="connsiteX0" y="connsiteY0"/>
                </a:cxn>
                <a:cxn ang="0">
                  <a:pos x="connsiteX1" y="connsiteY1"/>
                </a:cxn>
              </a:cxnLst>
              <a:rect l="l" t="t" r="r" b="b"/>
              <a:pathLst>
                <a:path w="1447800" h="704850">
                  <a:moveTo>
                    <a:pt x="1447800" y="0"/>
                  </a:moveTo>
                  <a:cubicBezTo>
                    <a:pt x="942340" y="48260"/>
                    <a:pt x="337820" y="222250"/>
                    <a:pt x="0" y="704850"/>
                  </a:cubicBezTo>
                </a:path>
              </a:pathLst>
            </a:custGeom>
            <a:noFill/>
            <a:ln w="19050" cap="rnd">
              <a:solidFill>
                <a:schemeClr val="tx1"/>
              </a:solidFill>
              <a:prstDash val="sysDash"/>
              <a:headEnd type="arrow" w="sm"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p>
          </p:txBody>
        </p:sp>
        <p:sp>
          <p:nvSpPr>
            <p:cNvPr id="7510" name="Oval 7509">
              <a:extLst>
                <a:ext uri="{FF2B5EF4-FFF2-40B4-BE49-F238E27FC236}">
                  <a16:creationId xmlns:a16="http://schemas.microsoft.com/office/drawing/2014/main" id="{5B0EB6F5-1062-40A3-9AEC-515E3351116C}"/>
                </a:ext>
              </a:extLst>
            </p:cNvPr>
            <p:cNvSpPr/>
            <p:nvPr/>
          </p:nvSpPr>
          <p:spPr>
            <a:xfrm>
              <a:off x="4290058" y="4509258"/>
              <a:ext cx="62934" cy="49390"/>
            </a:xfrm>
            <a:prstGeom prst="ellipse">
              <a:avLst/>
            </a:prstGeom>
            <a:solidFill>
              <a:srgbClr val="DB7B96"/>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p>
          </p:txBody>
        </p:sp>
        <p:sp>
          <p:nvSpPr>
            <p:cNvPr id="7511" name="Oval 7510">
              <a:extLst>
                <a:ext uri="{FF2B5EF4-FFF2-40B4-BE49-F238E27FC236}">
                  <a16:creationId xmlns:a16="http://schemas.microsoft.com/office/drawing/2014/main" id="{01F937E9-9257-4CE4-B73D-280A88B73769}"/>
                </a:ext>
              </a:extLst>
            </p:cNvPr>
            <p:cNvSpPr/>
            <p:nvPr/>
          </p:nvSpPr>
          <p:spPr>
            <a:xfrm>
              <a:off x="4290058" y="3983661"/>
              <a:ext cx="62934" cy="49390"/>
            </a:xfrm>
            <a:prstGeom prst="ellipse">
              <a:avLst/>
            </a:prstGeom>
            <a:solidFill>
              <a:srgbClr val="DB7B96"/>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p>
          </p:txBody>
        </p:sp>
        <p:sp>
          <p:nvSpPr>
            <p:cNvPr id="7512" name="Rectangle 69">
              <a:extLst>
                <a:ext uri="{FF2B5EF4-FFF2-40B4-BE49-F238E27FC236}">
                  <a16:creationId xmlns:a16="http://schemas.microsoft.com/office/drawing/2014/main" id="{CB7F2D06-E1F3-4533-92C7-36B92486EB5F}"/>
                </a:ext>
              </a:extLst>
            </p:cNvPr>
            <p:cNvSpPr>
              <a:spLocks noChangeArrowheads="1"/>
            </p:cNvSpPr>
            <p:nvPr/>
          </p:nvSpPr>
          <p:spPr bwMode="auto">
            <a:xfrm rot="10800000">
              <a:off x="5860915" y="3839999"/>
              <a:ext cx="241667" cy="2399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defTabSz="914400"/>
              <a:r>
                <a:rPr lang="en-US" altLang="en-US" sz="2000" i="1" dirty="0">
                  <a:latin typeface="+mn-lt"/>
                  <a:cs typeface="Segoe UI Semilight" panose="020B0402040204020203" pitchFamily="34" charset="0"/>
                </a:rPr>
                <a:t>r</a:t>
              </a:r>
              <a:r>
                <a:rPr lang="en-US" altLang="en-US" sz="2000" baseline="-25000" dirty="0">
                  <a:latin typeface="+mn-lt"/>
                  <a:cs typeface="Segoe UI Semilight" panose="020B0402040204020203" pitchFamily="34" charset="0"/>
                </a:rPr>
                <a:t>2</a:t>
              </a:r>
            </a:p>
          </p:txBody>
        </p:sp>
        <p:sp>
          <p:nvSpPr>
            <p:cNvPr id="7513" name="Rectangle 69">
              <a:extLst>
                <a:ext uri="{FF2B5EF4-FFF2-40B4-BE49-F238E27FC236}">
                  <a16:creationId xmlns:a16="http://schemas.microsoft.com/office/drawing/2014/main" id="{A442A0B8-DAB6-40B1-8942-2217BAA3F60B}"/>
                </a:ext>
              </a:extLst>
            </p:cNvPr>
            <p:cNvSpPr>
              <a:spLocks noChangeArrowheads="1"/>
            </p:cNvSpPr>
            <p:nvPr/>
          </p:nvSpPr>
          <p:spPr bwMode="auto">
            <a:xfrm rot="10800000">
              <a:off x="5860913" y="4212593"/>
              <a:ext cx="241667" cy="2399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defTabSz="914400"/>
              <a:r>
                <a:rPr lang="en-US" altLang="en-US" sz="2000" i="1" dirty="0">
                  <a:latin typeface="+mn-lt"/>
                  <a:cs typeface="Segoe UI Semilight" panose="020B0402040204020203" pitchFamily="34" charset="0"/>
                </a:rPr>
                <a:t>r</a:t>
              </a:r>
              <a:r>
                <a:rPr lang="en-US" altLang="en-US" sz="2000" baseline="-25000" dirty="0">
                  <a:latin typeface="+mn-lt"/>
                  <a:cs typeface="Segoe UI Semilight" panose="020B0402040204020203" pitchFamily="34" charset="0"/>
                </a:rPr>
                <a:t>1</a:t>
              </a:r>
            </a:p>
          </p:txBody>
        </p:sp>
        <p:sp>
          <p:nvSpPr>
            <p:cNvPr id="7514" name="Rectangle 69">
              <a:extLst>
                <a:ext uri="{FF2B5EF4-FFF2-40B4-BE49-F238E27FC236}">
                  <a16:creationId xmlns:a16="http://schemas.microsoft.com/office/drawing/2014/main" id="{EB445090-AE30-402D-946D-B47059E4CE8B}"/>
                </a:ext>
              </a:extLst>
            </p:cNvPr>
            <p:cNvSpPr>
              <a:spLocks noChangeArrowheads="1"/>
            </p:cNvSpPr>
            <p:nvPr/>
          </p:nvSpPr>
          <p:spPr bwMode="auto">
            <a:xfrm rot="10800000">
              <a:off x="3649932" y="3890571"/>
              <a:ext cx="600468" cy="2399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algn="r" defTabSz="914400"/>
              <a:r>
                <a:rPr lang="en-US" altLang="en-US" sz="2000" i="1" dirty="0">
                  <a:latin typeface="+mn-lt"/>
                  <a:cs typeface="Segoe UI Semilight" panose="020B0402040204020203" pitchFamily="34" charset="0"/>
                </a:rPr>
                <a:t>G</a:t>
              </a:r>
              <a:r>
                <a:rPr lang="en-US" altLang="en-US" sz="2000" baseline="-25000" dirty="0">
                  <a:latin typeface="+mn-lt"/>
                  <a:cs typeface="Segoe UI Semilight" panose="020B0402040204020203" pitchFamily="34" charset="0"/>
                </a:rPr>
                <a:t>0</a:t>
              </a:r>
              <a:r>
                <a:rPr lang="en-US" altLang="en-US" sz="2000" dirty="0">
                  <a:latin typeface="+mn-lt"/>
                  <a:cs typeface="Segoe UI Semilight" panose="020B0402040204020203" pitchFamily="34" charset="0"/>
                </a:rPr>
                <a:t>(</a:t>
              </a:r>
              <a:r>
                <a:rPr lang="en-US" altLang="en-US" sz="2000" i="1" dirty="0">
                  <a:latin typeface="+mn-lt"/>
                  <a:cs typeface="Segoe UI Semilight" panose="020B0402040204020203" pitchFamily="34" charset="0"/>
                </a:rPr>
                <a:t>r</a:t>
              </a:r>
              <a:r>
                <a:rPr lang="en-US" altLang="en-US" sz="2000" baseline="-25000" dirty="0">
                  <a:latin typeface="+mn-lt"/>
                  <a:cs typeface="Segoe UI Semilight" panose="020B0402040204020203" pitchFamily="34" charset="0"/>
                </a:rPr>
                <a:t>1</a:t>
              </a:r>
              <a:r>
                <a:rPr lang="en-US" altLang="en-US" sz="2000" dirty="0">
                  <a:latin typeface="+mn-lt"/>
                  <a:cs typeface="Segoe UI Semilight" panose="020B0402040204020203" pitchFamily="34" charset="0"/>
                </a:rPr>
                <a:t>)</a:t>
              </a:r>
              <a:endParaRPr lang="en-US" altLang="en-US" sz="2000" baseline="-25000" dirty="0">
                <a:latin typeface="+mn-lt"/>
                <a:cs typeface="Segoe UI Semilight" panose="020B0402040204020203" pitchFamily="34" charset="0"/>
              </a:endParaRPr>
            </a:p>
          </p:txBody>
        </p:sp>
        <p:sp>
          <p:nvSpPr>
            <p:cNvPr id="7515" name="Rectangle 69">
              <a:extLst>
                <a:ext uri="{FF2B5EF4-FFF2-40B4-BE49-F238E27FC236}">
                  <a16:creationId xmlns:a16="http://schemas.microsoft.com/office/drawing/2014/main" id="{441B346F-2E12-4C11-85AE-D645351902CF}"/>
                </a:ext>
              </a:extLst>
            </p:cNvPr>
            <p:cNvSpPr>
              <a:spLocks noChangeArrowheads="1"/>
            </p:cNvSpPr>
            <p:nvPr/>
          </p:nvSpPr>
          <p:spPr bwMode="auto">
            <a:xfrm rot="10800000">
              <a:off x="3649933" y="4410661"/>
              <a:ext cx="600468" cy="2399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algn="r" defTabSz="914400"/>
              <a:r>
                <a:rPr lang="en-US" altLang="en-US" sz="2000" i="1" dirty="0">
                  <a:latin typeface="+mn-lt"/>
                  <a:cs typeface="Segoe UI Semilight" panose="020B0402040204020203" pitchFamily="34" charset="0"/>
                </a:rPr>
                <a:t>G</a:t>
              </a:r>
              <a:r>
                <a:rPr lang="en-US" altLang="en-US" sz="2000" baseline="-25000" dirty="0">
                  <a:latin typeface="+mn-lt"/>
                  <a:cs typeface="Segoe UI Semilight" panose="020B0402040204020203" pitchFamily="34" charset="0"/>
                </a:rPr>
                <a:t>0</a:t>
              </a:r>
              <a:r>
                <a:rPr lang="en-US" altLang="en-US" sz="2000" dirty="0">
                  <a:latin typeface="+mn-lt"/>
                  <a:cs typeface="Segoe UI Semilight" panose="020B0402040204020203" pitchFamily="34" charset="0"/>
                </a:rPr>
                <a:t>(</a:t>
              </a:r>
              <a:r>
                <a:rPr lang="en-US" altLang="en-US" sz="2000" i="1" dirty="0">
                  <a:latin typeface="+mn-lt"/>
                  <a:cs typeface="Segoe UI Semilight" panose="020B0402040204020203" pitchFamily="34" charset="0"/>
                </a:rPr>
                <a:t>r</a:t>
              </a:r>
              <a:r>
                <a:rPr lang="en-US" altLang="en-US" sz="2000" baseline="-25000" dirty="0">
                  <a:latin typeface="+mn-lt"/>
                  <a:cs typeface="Segoe UI Semilight" panose="020B0402040204020203" pitchFamily="34" charset="0"/>
                </a:rPr>
                <a:t>2</a:t>
              </a:r>
              <a:r>
                <a:rPr lang="en-US" altLang="en-US" sz="2000" dirty="0">
                  <a:latin typeface="+mn-lt"/>
                  <a:cs typeface="Segoe UI Semilight" panose="020B0402040204020203" pitchFamily="34" charset="0"/>
                </a:rPr>
                <a:t>)</a:t>
              </a:r>
              <a:endParaRPr lang="en-US" altLang="en-US" sz="2000" baseline="-25000" dirty="0">
                <a:latin typeface="+mn-lt"/>
                <a:cs typeface="Segoe UI Semilight" panose="020B0402040204020203" pitchFamily="34" charset="0"/>
              </a:endParaRPr>
            </a:p>
          </p:txBody>
        </p:sp>
      </p:grpSp>
      <p:sp>
        <p:nvSpPr>
          <p:cNvPr id="7518" name="Rectangle 69">
            <a:extLst>
              <a:ext uri="{FF2B5EF4-FFF2-40B4-BE49-F238E27FC236}">
                <a16:creationId xmlns:a16="http://schemas.microsoft.com/office/drawing/2014/main" id="{0DC254F5-467F-4301-93D0-6B3B4454D0F9}"/>
              </a:ext>
            </a:extLst>
          </p:cNvPr>
          <p:cNvSpPr>
            <a:spLocks noChangeArrowheads="1"/>
          </p:cNvSpPr>
          <p:nvPr/>
        </p:nvSpPr>
        <p:spPr bwMode="auto">
          <a:xfrm>
            <a:off x="17006516" y="23797327"/>
            <a:ext cx="2494168"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914400" rtl="0" eaLnBrk="0" fontAlgn="base" latinLnBrk="0" hangingPunct="0">
              <a:lnSpc>
                <a:spcPct val="100000"/>
              </a:lnSpc>
              <a:spcBef>
                <a:spcPct val="0"/>
              </a:spcBef>
              <a:spcAft>
                <a:spcPct val="0"/>
              </a:spcAft>
              <a:buClrTx/>
              <a:buSzTx/>
              <a:buFontTx/>
              <a:buNone/>
              <a:tabLst/>
            </a:pPr>
            <a:r>
              <a:rPr kumimoji="0" lang="en-US" altLang="en-US" sz="2000" b="0" u="none" strike="noStrike" cap="none" normalizeH="0" baseline="0" dirty="0">
                <a:ln>
                  <a:noFill/>
                </a:ln>
                <a:effectLst/>
                <a:latin typeface="+mj-lt"/>
              </a:rPr>
              <a:t>REGION N1</a:t>
            </a:r>
          </a:p>
          <a:p>
            <a:pPr lvl="0" defTabSz="914400"/>
            <a:r>
              <a:rPr lang="en-US" altLang="en-US" sz="2000" dirty="0">
                <a:latin typeface="+mn-lt"/>
                <a:cs typeface="Segoe UI Semilight" panose="020B0402040204020203" pitchFamily="34" charset="0"/>
              </a:rPr>
              <a:t>Streamlines cross, unphysical</a:t>
            </a:r>
          </a:p>
        </p:txBody>
      </p:sp>
      <p:sp>
        <p:nvSpPr>
          <p:cNvPr id="7519" name="Rectangle 69">
            <a:extLst>
              <a:ext uri="{FF2B5EF4-FFF2-40B4-BE49-F238E27FC236}">
                <a16:creationId xmlns:a16="http://schemas.microsoft.com/office/drawing/2014/main" id="{EA657878-D858-4333-8584-48E6D5671D47}"/>
              </a:ext>
            </a:extLst>
          </p:cNvPr>
          <p:cNvSpPr>
            <a:spLocks noChangeArrowheads="1"/>
          </p:cNvSpPr>
          <p:nvPr/>
        </p:nvSpPr>
        <p:spPr bwMode="auto">
          <a:xfrm>
            <a:off x="10835606" y="25406998"/>
            <a:ext cx="2608465" cy="1231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914400" rtl="0" eaLnBrk="0" fontAlgn="base" latinLnBrk="0" hangingPunct="0">
              <a:lnSpc>
                <a:spcPct val="100000"/>
              </a:lnSpc>
              <a:spcBef>
                <a:spcPct val="0"/>
              </a:spcBef>
              <a:spcAft>
                <a:spcPct val="0"/>
              </a:spcAft>
              <a:buClrTx/>
              <a:buSzTx/>
              <a:buFontTx/>
              <a:buNone/>
              <a:tabLst/>
            </a:pPr>
            <a:r>
              <a:rPr lang="en-US" altLang="en-US" sz="2000" dirty="0">
                <a:latin typeface="+mj-lt"/>
              </a:rPr>
              <a:t>REGION B</a:t>
            </a:r>
          </a:p>
          <a:p>
            <a:pPr marR="0" lvl="0" indent="0" defTabSz="914400">
              <a:lnSpc>
                <a:spcPct val="100000"/>
              </a:lnSpc>
              <a:buClrTx/>
              <a:buSzTx/>
              <a:buFontTx/>
              <a:buNone/>
              <a:tabLst/>
            </a:pPr>
            <a:r>
              <a:rPr lang="en-US" altLang="en-US" sz="2000" dirty="0">
                <a:latin typeface="+mn-lt"/>
                <a:cs typeface="Segoe UI Semilight" panose="020B0402040204020203" pitchFamily="34" charset="0"/>
              </a:rPr>
              <a:t>Some of the particles strike the outer electrode</a:t>
            </a:r>
          </a:p>
        </p:txBody>
      </p:sp>
      <p:grpSp>
        <p:nvGrpSpPr>
          <p:cNvPr id="7520" name="Group 7519">
            <a:extLst>
              <a:ext uri="{FF2B5EF4-FFF2-40B4-BE49-F238E27FC236}">
                <a16:creationId xmlns:a16="http://schemas.microsoft.com/office/drawing/2014/main" id="{7C28A1BF-04D5-4289-B2A8-AAB77678DAA3}"/>
              </a:ext>
            </a:extLst>
          </p:cNvPr>
          <p:cNvGrpSpPr/>
          <p:nvPr/>
        </p:nvGrpSpPr>
        <p:grpSpPr>
          <a:xfrm flipV="1">
            <a:off x="13331715" y="25412925"/>
            <a:ext cx="2290330" cy="1189371"/>
            <a:chOff x="3634707" y="5983875"/>
            <a:chExt cx="2503951" cy="1189371"/>
          </a:xfrm>
        </p:grpSpPr>
        <p:sp>
          <p:nvSpPr>
            <p:cNvPr id="7521" name="Freeform: Shape 7520">
              <a:extLst>
                <a:ext uri="{FF2B5EF4-FFF2-40B4-BE49-F238E27FC236}">
                  <a16:creationId xmlns:a16="http://schemas.microsoft.com/office/drawing/2014/main" id="{216BC693-1F94-4955-96F5-669D79AAB3FB}"/>
                </a:ext>
              </a:extLst>
            </p:cNvPr>
            <p:cNvSpPr/>
            <p:nvPr/>
          </p:nvSpPr>
          <p:spPr>
            <a:xfrm rot="5400000" flipH="1" flipV="1">
              <a:off x="4946573" y="5863144"/>
              <a:ext cx="403857" cy="1387734"/>
            </a:xfrm>
            <a:custGeom>
              <a:avLst/>
              <a:gdLst>
                <a:gd name="connsiteX0" fmla="*/ 730244 w 1903272"/>
                <a:gd name="connsiteY0" fmla="*/ 0 h 2465623"/>
                <a:gd name="connsiteX1" fmla="*/ 1191087 w 1903272"/>
                <a:gd name="connsiteY1" fmla="*/ 0 h 2465623"/>
                <a:gd name="connsiteX2" fmla="*/ 1205539 w 1903272"/>
                <a:gd name="connsiteY2" fmla="*/ 23805 h 2465623"/>
                <a:gd name="connsiteX3" fmla="*/ 1886185 w 1903272"/>
                <a:gd name="connsiteY3" fmla="*/ 2456295 h 2465623"/>
                <a:gd name="connsiteX4" fmla="*/ 1886838 w 1903272"/>
                <a:gd name="connsiteY4" fmla="*/ 2465602 h 2465623"/>
                <a:gd name="connsiteX5" fmla="*/ 1895704 w 1903272"/>
                <a:gd name="connsiteY5" fmla="*/ 2465602 h 2465623"/>
                <a:gd name="connsiteX6" fmla="*/ 1895704 w 1903272"/>
                <a:gd name="connsiteY6" fmla="*/ 0 h 2465623"/>
                <a:gd name="connsiteX7" fmla="*/ 1903272 w 1903272"/>
                <a:gd name="connsiteY7" fmla="*/ 0 h 2465623"/>
                <a:gd name="connsiteX8" fmla="*/ 1903272 w 1903272"/>
                <a:gd name="connsiteY8" fmla="*/ 2465623 h 2465623"/>
                <a:gd name="connsiteX9" fmla="*/ 730244 w 1903272"/>
                <a:gd name="connsiteY9" fmla="*/ 2465623 h 2465623"/>
                <a:gd name="connsiteX10" fmla="*/ 726295 w 1903272"/>
                <a:gd name="connsiteY10" fmla="*/ 2465623 h 2465623"/>
                <a:gd name="connsiteX11" fmla="*/ 695408 w 1903272"/>
                <a:gd name="connsiteY11" fmla="*/ 2215431 h 2465623"/>
                <a:gd name="connsiteX12" fmla="*/ 73148 w 1903272"/>
                <a:gd name="connsiteY12" fmla="*/ 147009 h 2465623"/>
                <a:gd name="connsiteX13" fmla="*/ 0 w 1903272"/>
                <a:gd name="connsiteY13" fmla="*/ 7 h 2465623"/>
                <a:gd name="connsiteX14" fmla="*/ 730244 w 1903272"/>
                <a:gd name="connsiteY14" fmla="*/ 7 h 246562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903272" h="2465623">
                  <a:moveTo>
                    <a:pt x="730244" y="0"/>
                  </a:moveTo>
                  <a:lnTo>
                    <a:pt x="1191087" y="0"/>
                  </a:lnTo>
                  <a:lnTo>
                    <a:pt x="1205539" y="23805"/>
                  </a:lnTo>
                  <a:cubicBezTo>
                    <a:pt x="1561218" y="668446"/>
                    <a:pt x="1806652" y="1512899"/>
                    <a:pt x="1886185" y="2456295"/>
                  </a:cubicBezTo>
                  <a:lnTo>
                    <a:pt x="1886838" y="2465602"/>
                  </a:lnTo>
                  <a:lnTo>
                    <a:pt x="1895704" y="2465602"/>
                  </a:lnTo>
                  <a:lnTo>
                    <a:pt x="1895704" y="0"/>
                  </a:lnTo>
                  <a:lnTo>
                    <a:pt x="1903272" y="0"/>
                  </a:lnTo>
                  <a:lnTo>
                    <a:pt x="1903272" y="2465623"/>
                  </a:lnTo>
                  <a:lnTo>
                    <a:pt x="730244" y="2465623"/>
                  </a:lnTo>
                  <a:lnTo>
                    <a:pt x="726295" y="2465623"/>
                  </a:lnTo>
                  <a:lnTo>
                    <a:pt x="695408" y="2215431"/>
                  </a:lnTo>
                  <a:cubicBezTo>
                    <a:pt x="586984" y="1485058"/>
                    <a:pt x="374177" y="790039"/>
                    <a:pt x="73148" y="147009"/>
                  </a:cubicBezTo>
                  <a:lnTo>
                    <a:pt x="0" y="7"/>
                  </a:lnTo>
                  <a:lnTo>
                    <a:pt x="730244" y="7"/>
                  </a:lnTo>
                  <a:close/>
                </a:path>
              </a:pathLst>
            </a:custGeom>
            <a:solidFill>
              <a:schemeClr val="accent6">
                <a:lumMod val="40000"/>
                <a:lumOff val="60000"/>
              </a:schemeClr>
            </a:solidFill>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p>
          </p:txBody>
        </p:sp>
        <p:grpSp>
          <p:nvGrpSpPr>
            <p:cNvPr id="7522" name="Group 7521">
              <a:extLst>
                <a:ext uri="{FF2B5EF4-FFF2-40B4-BE49-F238E27FC236}">
                  <a16:creationId xmlns:a16="http://schemas.microsoft.com/office/drawing/2014/main" id="{21B76786-FCAB-4CAB-BE9E-871D89640F9C}"/>
                </a:ext>
              </a:extLst>
            </p:cNvPr>
            <p:cNvGrpSpPr/>
            <p:nvPr/>
          </p:nvGrpSpPr>
          <p:grpSpPr>
            <a:xfrm>
              <a:off x="4454635" y="6341248"/>
              <a:ext cx="1373332" cy="448172"/>
              <a:chOff x="4601716" y="3833454"/>
              <a:chExt cx="775658" cy="601007"/>
            </a:xfrm>
          </p:grpSpPr>
          <p:cxnSp>
            <p:nvCxnSpPr>
              <p:cNvPr id="7533" name="Straight Connector 7532">
                <a:extLst>
                  <a:ext uri="{FF2B5EF4-FFF2-40B4-BE49-F238E27FC236}">
                    <a16:creationId xmlns:a16="http://schemas.microsoft.com/office/drawing/2014/main" id="{1E192AFD-62DF-4677-B92B-598378A0C2D2}"/>
                  </a:ext>
                </a:extLst>
              </p:cNvPr>
              <p:cNvCxnSpPr>
                <a:cxnSpLocks/>
              </p:cNvCxnSpPr>
              <p:nvPr/>
            </p:nvCxnSpPr>
            <p:spPr>
              <a:xfrm rot="16200000">
                <a:off x="4989545" y="4046632"/>
                <a:ext cx="0" cy="775658"/>
              </a:xfrm>
              <a:prstGeom prst="line">
                <a:avLst/>
              </a:prstGeom>
              <a:ln w="63500" cap="rnd">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7534" name="Straight Connector 7533">
                <a:extLst>
                  <a:ext uri="{FF2B5EF4-FFF2-40B4-BE49-F238E27FC236}">
                    <a16:creationId xmlns:a16="http://schemas.microsoft.com/office/drawing/2014/main" id="{24377493-892C-4349-86AC-6EA23FF1A124}"/>
                  </a:ext>
                </a:extLst>
              </p:cNvPr>
              <p:cNvCxnSpPr>
                <a:cxnSpLocks/>
              </p:cNvCxnSpPr>
              <p:nvPr/>
            </p:nvCxnSpPr>
            <p:spPr>
              <a:xfrm rot="16200000">
                <a:off x="4989545" y="3445625"/>
                <a:ext cx="0" cy="775658"/>
              </a:xfrm>
              <a:prstGeom prst="line">
                <a:avLst/>
              </a:prstGeom>
              <a:ln w="63500" cap="rnd">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grpSp>
        <p:sp>
          <p:nvSpPr>
            <p:cNvPr id="7523" name="Freeform: Shape 7522">
              <a:extLst>
                <a:ext uri="{FF2B5EF4-FFF2-40B4-BE49-F238E27FC236}">
                  <a16:creationId xmlns:a16="http://schemas.microsoft.com/office/drawing/2014/main" id="{721368C0-65D4-4032-A3B8-4A6F50A03E10}"/>
                </a:ext>
              </a:extLst>
            </p:cNvPr>
            <p:cNvSpPr/>
            <p:nvPr/>
          </p:nvSpPr>
          <p:spPr>
            <a:xfrm>
              <a:off x="4455363" y="6369731"/>
              <a:ext cx="1379866" cy="141559"/>
            </a:xfrm>
            <a:custGeom>
              <a:avLst/>
              <a:gdLst>
                <a:gd name="connsiteX0" fmla="*/ 1447800 w 1447800"/>
                <a:gd name="connsiteY0" fmla="*/ 0 h 704850"/>
                <a:gd name="connsiteX1" fmla="*/ 0 w 1447800"/>
                <a:gd name="connsiteY1" fmla="*/ 704850 h 704850"/>
                <a:gd name="connsiteX0" fmla="*/ 1447800 w 1447800"/>
                <a:gd name="connsiteY0" fmla="*/ 0 h 704850"/>
                <a:gd name="connsiteX1" fmla="*/ 0 w 1447800"/>
                <a:gd name="connsiteY1" fmla="*/ 704850 h 704850"/>
                <a:gd name="connsiteX0" fmla="*/ 1447800 w 1447800"/>
                <a:gd name="connsiteY0" fmla="*/ 0 h 704850"/>
                <a:gd name="connsiteX1" fmla="*/ 0 w 1447800"/>
                <a:gd name="connsiteY1" fmla="*/ 704850 h 704850"/>
              </a:gdLst>
              <a:ahLst/>
              <a:cxnLst>
                <a:cxn ang="0">
                  <a:pos x="connsiteX0" y="connsiteY0"/>
                </a:cxn>
                <a:cxn ang="0">
                  <a:pos x="connsiteX1" y="connsiteY1"/>
                </a:cxn>
              </a:cxnLst>
              <a:rect l="l" t="t" r="r" b="b"/>
              <a:pathLst>
                <a:path w="1447800" h="704850">
                  <a:moveTo>
                    <a:pt x="1447800" y="0"/>
                  </a:moveTo>
                  <a:cubicBezTo>
                    <a:pt x="942340" y="48260"/>
                    <a:pt x="337820" y="222250"/>
                    <a:pt x="0" y="704850"/>
                  </a:cubicBezTo>
                </a:path>
              </a:pathLst>
            </a:custGeom>
            <a:noFill/>
            <a:ln w="19050" cap="rnd">
              <a:solidFill>
                <a:schemeClr val="tx1"/>
              </a:solidFill>
              <a:prstDash val="sysDash"/>
              <a:headEnd type="arrow" w="sm"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p>
          </p:txBody>
        </p:sp>
        <p:sp>
          <p:nvSpPr>
            <p:cNvPr id="7524" name="Freeform: Shape 7523">
              <a:extLst>
                <a:ext uri="{FF2B5EF4-FFF2-40B4-BE49-F238E27FC236}">
                  <a16:creationId xmlns:a16="http://schemas.microsoft.com/office/drawing/2014/main" id="{3060F9C6-06CE-4243-8B09-AD1EC6C6C383}"/>
                </a:ext>
              </a:extLst>
            </p:cNvPr>
            <p:cNvSpPr/>
            <p:nvPr/>
          </p:nvSpPr>
          <p:spPr>
            <a:xfrm>
              <a:off x="4447497" y="6758939"/>
              <a:ext cx="1387732" cy="230505"/>
            </a:xfrm>
            <a:custGeom>
              <a:avLst/>
              <a:gdLst>
                <a:gd name="connsiteX0" fmla="*/ 1447800 w 1447800"/>
                <a:gd name="connsiteY0" fmla="*/ 0 h 704850"/>
                <a:gd name="connsiteX1" fmla="*/ 0 w 1447800"/>
                <a:gd name="connsiteY1" fmla="*/ 704850 h 704850"/>
                <a:gd name="connsiteX0" fmla="*/ 1447800 w 1447800"/>
                <a:gd name="connsiteY0" fmla="*/ 0 h 704850"/>
                <a:gd name="connsiteX1" fmla="*/ 0 w 1447800"/>
                <a:gd name="connsiteY1" fmla="*/ 704850 h 704850"/>
                <a:gd name="connsiteX0" fmla="*/ 1447800 w 1447800"/>
                <a:gd name="connsiteY0" fmla="*/ 0 h 704850"/>
                <a:gd name="connsiteX1" fmla="*/ 0 w 1447800"/>
                <a:gd name="connsiteY1" fmla="*/ 704850 h 704850"/>
              </a:gdLst>
              <a:ahLst/>
              <a:cxnLst>
                <a:cxn ang="0">
                  <a:pos x="connsiteX0" y="connsiteY0"/>
                </a:cxn>
                <a:cxn ang="0">
                  <a:pos x="connsiteX1" y="connsiteY1"/>
                </a:cxn>
              </a:cxnLst>
              <a:rect l="l" t="t" r="r" b="b"/>
              <a:pathLst>
                <a:path w="1447800" h="704850">
                  <a:moveTo>
                    <a:pt x="1447800" y="0"/>
                  </a:moveTo>
                  <a:cubicBezTo>
                    <a:pt x="942340" y="48260"/>
                    <a:pt x="337820" y="222250"/>
                    <a:pt x="0" y="704850"/>
                  </a:cubicBezTo>
                </a:path>
              </a:pathLst>
            </a:custGeom>
            <a:noFill/>
            <a:ln w="19050" cap="rnd">
              <a:solidFill>
                <a:schemeClr val="tx1"/>
              </a:solidFill>
              <a:prstDash val="sysDash"/>
              <a:headEnd type="arrow" w="sm"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p>
          </p:txBody>
        </p:sp>
        <p:cxnSp>
          <p:nvCxnSpPr>
            <p:cNvPr id="7525" name="Straight Connector 7524">
              <a:extLst>
                <a:ext uri="{FF2B5EF4-FFF2-40B4-BE49-F238E27FC236}">
                  <a16:creationId xmlns:a16="http://schemas.microsoft.com/office/drawing/2014/main" id="{C2F89458-881A-4F6F-A627-6D69CF8D27E6}"/>
                </a:ext>
              </a:extLst>
            </p:cNvPr>
            <p:cNvCxnSpPr/>
            <p:nvPr/>
          </p:nvCxnSpPr>
          <p:spPr>
            <a:xfrm>
              <a:off x="4444469" y="6166382"/>
              <a:ext cx="1390760" cy="0"/>
            </a:xfrm>
            <a:prstGeom prst="line">
              <a:avLst/>
            </a:prstGeom>
            <a:noFill/>
            <a:ln w="19050" cap="rnd">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cxnSp>
        <p:sp>
          <p:nvSpPr>
            <p:cNvPr id="7526" name="Rectangle 69">
              <a:extLst>
                <a:ext uri="{FF2B5EF4-FFF2-40B4-BE49-F238E27FC236}">
                  <a16:creationId xmlns:a16="http://schemas.microsoft.com/office/drawing/2014/main" id="{E8E49153-E6E0-4C9F-9FDE-4645FAD1BDB3}"/>
                </a:ext>
              </a:extLst>
            </p:cNvPr>
            <p:cNvSpPr>
              <a:spLocks noChangeArrowheads="1"/>
            </p:cNvSpPr>
            <p:nvPr/>
          </p:nvSpPr>
          <p:spPr bwMode="auto">
            <a:xfrm rot="10800000">
              <a:off x="5908330" y="5983875"/>
              <a:ext cx="230327"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defTabSz="914400"/>
              <a:r>
                <a:rPr lang="en-US" altLang="en-US" sz="2000" i="1" dirty="0" err="1">
                  <a:latin typeface="+mn-lt"/>
                  <a:cs typeface="Segoe UI Semilight" panose="020B0402040204020203" pitchFamily="34" charset="0"/>
                </a:rPr>
                <a:t>r</a:t>
              </a:r>
              <a:r>
                <a:rPr lang="en-US" altLang="en-US" sz="2000" baseline="-25000" dirty="0" err="1">
                  <a:latin typeface="+mn-lt"/>
                  <a:cs typeface="Segoe UI Semilight" panose="020B0402040204020203" pitchFamily="34" charset="0"/>
                </a:rPr>
                <a:t>s</a:t>
              </a:r>
              <a:endParaRPr lang="en-US" altLang="en-US" sz="2000" baseline="-25000" dirty="0">
                <a:latin typeface="+mn-lt"/>
                <a:cs typeface="Segoe UI Semilight" panose="020B0402040204020203" pitchFamily="34" charset="0"/>
              </a:endParaRPr>
            </a:p>
          </p:txBody>
        </p:sp>
        <p:sp>
          <p:nvSpPr>
            <p:cNvPr id="7527" name="Oval 7526">
              <a:extLst>
                <a:ext uri="{FF2B5EF4-FFF2-40B4-BE49-F238E27FC236}">
                  <a16:creationId xmlns:a16="http://schemas.microsoft.com/office/drawing/2014/main" id="{A8868FCB-D8E2-4222-9387-30FB96493644}"/>
                </a:ext>
              </a:extLst>
            </p:cNvPr>
            <p:cNvSpPr/>
            <p:nvPr/>
          </p:nvSpPr>
          <p:spPr>
            <a:xfrm>
              <a:off x="4411184" y="6484452"/>
              <a:ext cx="59981" cy="54864"/>
            </a:xfrm>
            <a:prstGeom prst="ellipse">
              <a:avLst/>
            </a:prstGeom>
            <a:solidFill>
              <a:schemeClr val="accent6"/>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p>
          </p:txBody>
        </p:sp>
        <p:sp>
          <p:nvSpPr>
            <p:cNvPr id="7528" name="Oval 7527">
              <a:extLst>
                <a:ext uri="{FF2B5EF4-FFF2-40B4-BE49-F238E27FC236}">
                  <a16:creationId xmlns:a16="http://schemas.microsoft.com/office/drawing/2014/main" id="{49C8000D-3348-4EB7-A9AD-FA09E82AC947}"/>
                </a:ext>
              </a:extLst>
            </p:cNvPr>
            <p:cNvSpPr/>
            <p:nvPr/>
          </p:nvSpPr>
          <p:spPr>
            <a:xfrm>
              <a:off x="4411184" y="6963785"/>
              <a:ext cx="59981" cy="54864"/>
            </a:xfrm>
            <a:prstGeom prst="ellipse">
              <a:avLst/>
            </a:prstGeom>
            <a:solidFill>
              <a:schemeClr val="accent6"/>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p>
          </p:txBody>
        </p:sp>
        <p:sp>
          <p:nvSpPr>
            <p:cNvPr id="7529" name="Rectangle 69">
              <a:extLst>
                <a:ext uri="{FF2B5EF4-FFF2-40B4-BE49-F238E27FC236}">
                  <a16:creationId xmlns:a16="http://schemas.microsoft.com/office/drawing/2014/main" id="{B2465EE4-7548-4CA7-922D-D4379D3E08B7}"/>
                </a:ext>
              </a:extLst>
            </p:cNvPr>
            <p:cNvSpPr>
              <a:spLocks noChangeArrowheads="1"/>
            </p:cNvSpPr>
            <p:nvPr/>
          </p:nvSpPr>
          <p:spPr bwMode="auto">
            <a:xfrm rot="10800000">
              <a:off x="5908331" y="6179960"/>
              <a:ext cx="230327"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defTabSz="914400"/>
              <a:r>
                <a:rPr lang="en-US" altLang="en-US" sz="2000" i="1" dirty="0">
                  <a:latin typeface="+mn-lt"/>
                  <a:cs typeface="Segoe UI Semilight" panose="020B0402040204020203" pitchFamily="34" charset="0"/>
                </a:rPr>
                <a:t>r</a:t>
              </a:r>
              <a:r>
                <a:rPr lang="en-US" altLang="en-US" sz="2000" baseline="-25000" dirty="0">
                  <a:latin typeface="+mn-lt"/>
                  <a:cs typeface="Segoe UI Semilight" panose="020B0402040204020203" pitchFamily="34" charset="0"/>
                </a:rPr>
                <a:t>2</a:t>
              </a:r>
            </a:p>
          </p:txBody>
        </p:sp>
        <p:sp>
          <p:nvSpPr>
            <p:cNvPr id="7530" name="Rectangle 69">
              <a:extLst>
                <a:ext uri="{FF2B5EF4-FFF2-40B4-BE49-F238E27FC236}">
                  <a16:creationId xmlns:a16="http://schemas.microsoft.com/office/drawing/2014/main" id="{58D99C49-F002-4BC9-95AB-A6DC84D519EC}"/>
                </a:ext>
              </a:extLst>
            </p:cNvPr>
            <p:cNvSpPr>
              <a:spLocks noChangeArrowheads="1"/>
            </p:cNvSpPr>
            <p:nvPr/>
          </p:nvSpPr>
          <p:spPr bwMode="auto">
            <a:xfrm rot="10800000">
              <a:off x="5908330" y="6655664"/>
              <a:ext cx="230327"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defTabSz="914400"/>
              <a:r>
                <a:rPr lang="en-US" altLang="en-US" sz="2000" i="1" dirty="0">
                  <a:latin typeface="+mn-lt"/>
                  <a:cs typeface="Segoe UI Semilight" panose="020B0402040204020203" pitchFamily="34" charset="0"/>
                </a:rPr>
                <a:t>r</a:t>
              </a:r>
              <a:r>
                <a:rPr lang="en-US" altLang="en-US" sz="2000" baseline="-25000" dirty="0">
                  <a:latin typeface="+mn-lt"/>
                  <a:cs typeface="Segoe UI Semilight" panose="020B0402040204020203" pitchFamily="34" charset="0"/>
                </a:rPr>
                <a:t>1</a:t>
              </a:r>
            </a:p>
          </p:txBody>
        </p:sp>
        <p:sp>
          <p:nvSpPr>
            <p:cNvPr id="7531" name="Rectangle 69">
              <a:extLst>
                <a:ext uri="{FF2B5EF4-FFF2-40B4-BE49-F238E27FC236}">
                  <a16:creationId xmlns:a16="http://schemas.microsoft.com/office/drawing/2014/main" id="{A3855C60-B7DF-4A8F-99C4-DD4C68CB339F}"/>
                </a:ext>
              </a:extLst>
            </p:cNvPr>
            <p:cNvSpPr>
              <a:spLocks noChangeArrowheads="1"/>
            </p:cNvSpPr>
            <p:nvPr/>
          </p:nvSpPr>
          <p:spPr bwMode="auto">
            <a:xfrm rot="10800000">
              <a:off x="3634707" y="6391762"/>
              <a:ext cx="73867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algn="r" defTabSz="914400"/>
              <a:r>
                <a:rPr lang="en-US" altLang="en-US" sz="2000" i="1" dirty="0">
                  <a:latin typeface="+mn-lt"/>
                  <a:cs typeface="Segoe UI Semilight" panose="020B0402040204020203" pitchFamily="34" charset="0"/>
                </a:rPr>
                <a:t>G</a:t>
              </a:r>
              <a:r>
                <a:rPr lang="en-US" altLang="en-US" sz="2000" baseline="-25000" dirty="0">
                  <a:latin typeface="+mn-lt"/>
                  <a:cs typeface="Segoe UI Semilight" panose="020B0402040204020203" pitchFamily="34" charset="0"/>
                </a:rPr>
                <a:t>0</a:t>
              </a:r>
              <a:r>
                <a:rPr lang="en-US" altLang="en-US" sz="2000" dirty="0">
                  <a:latin typeface="+mn-lt"/>
                  <a:cs typeface="Segoe UI Semilight" panose="020B0402040204020203" pitchFamily="34" charset="0"/>
                </a:rPr>
                <a:t>(</a:t>
              </a:r>
              <a:r>
                <a:rPr lang="en-US" altLang="en-US" sz="2000" i="1" dirty="0">
                  <a:latin typeface="+mn-lt"/>
                  <a:cs typeface="Segoe UI Semilight" panose="020B0402040204020203" pitchFamily="34" charset="0"/>
                </a:rPr>
                <a:t>r</a:t>
              </a:r>
              <a:r>
                <a:rPr lang="en-US" altLang="en-US" sz="2000" baseline="-25000" dirty="0">
                  <a:latin typeface="+mn-lt"/>
                  <a:cs typeface="Segoe UI Semilight" panose="020B0402040204020203" pitchFamily="34" charset="0"/>
                </a:rPr>
                <a:t>2</a:t>
              </a:r>
              <a:r>
                <a:rPr lang="en-US" altLang="en-US" sz="2000" dirty="0">
                  <a:latin typeface="+mn-lt"/>
                  <a:cs typeface="Segoe UI Semilight" panose="020B0402040204020203" pitchFamily="34" charset="0"/>
                </a:rPr>
                <a:t>)</a:t>
              </a:r>
              <a:endParaRPr lang="en-US" altLang="en-US" sz="2000" baseline="-25000" dirty="0">
                <a:latin typeface="+mn-lt"/>
                <a:cs typeface="Segoe UI Semilight" panose="020B0402040204020203" pitchFamily="34" charset="0"/>
              </a:endParaRPr>
            </a:p>
          </p:txBody>
        </p:sp>
        <p:sp>
          <p:nvSpPr>
            <p:cNvPr id="7532" name="Rectangle 69">
              <a:extLst>
                <a:ext uri="{FF2B5EF4-FFF2-40B4-BE49-F238E27FC236}">
                  <a16:creationId xmlns:a16="http://schemas.microsoft.com/office/drawing/2014/main" id="{B3AB42DD-C6F5-4BF8-832C-AE7657D38E1F}"/>
                </a:ext>
              </a:extLst>
            </p:cNvPr>
            <p:cNvSpPr>
              <a:spLocks noChangeArrowheads="1"/>
            </p:cNvSpPr>
            <p:nvPr/>
          </p:nvSpPr>
          <p:spPr bwMode="auto">
            <a:xfrm rot="10800000">
              <a:off x="3634708" y="6865469"/>
              <a:ext cx="73867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algn="r" defTabSz="914400"/>
              <a:r>
                <a:rPr lang="en-US" altLang="en-US" sz="2000" i="1" dirty="0">
                  <a:latin typeface="+mn-lt"/>
                  <a:cs typeface="Segoe UI Semilight" panose="020B0402040204020203" pitchFamily="34" charset="0"/>
                </a:rPr>
                <a:t>G</a:t>
              </a:r>
              <a:r>
                <a:rPr lang="en-US" altLang="en-US" sz="2000" baseline="-25000" dirty="0">
                  <a:latin typeface="+mn-lt"/>
                  <a:cs typeface="Segoe UI Semilight" panose="020B0402040204020203" pitchFamily="34" charset="0"/>
                </a:rPr>
                <a:t>0</a:t>
              </a:r>
              <a:r>
                <a:rPr lang="en-US" altLang="en-US" sz="2000" dirty="0">
                  <a:latin typeface="+mn-lt"/>
                  <a:cs typeface="Segoe UI Semilight" panose="020B0402040204020203" pitchFamily="34" charset="0"/>
                </a:rPr>
                <a:t>(</a:t>
              </a:r>
              <a:r>
                <a:rPr lang="en-US" altLang="en-US" sz="2000" i="1" dirty="0">
                  <a:latin typeface="+mn-lt"/>
                  <a:cs typeface="Segoe UI Semilight" panose="020B0402040204020203" pitchFamily="34" charset="0"/>
                </a:rPr>
                <a:t>r</a:t>
              </a:r>
              <a:r>
                <a:rPr lang="en-US" altLang="en-US" sz="2000" baseline="-25000" dirty="0">
                  <a:latin typeface="+mn-lt"/>
                  <a:cs typeface="Segoe UI Semilight" panose="020B0402040204020203" pitchFamily="34" charset="0"/>
                </a:rPr>
                <a:t>1</a:t>
              </a:r>
              <a:r>
                <a:rPr lang="en-US" altLang="en-US" sz="2000" dirty="0">
                  <a:latin typeface="+mn-lt"/>
                  <a:cs typeface="Segoe UI Semilight" panose="020B0402040204020203" pitchFamily="34" charset="0"/>
                </a:rPr>
                <a:t>)</a:t>
              </a:r>
              <a:endParaRPr lang="en-US" altLang="en-US" sz="2000" baseline="-25000" dirty="0">
                <a:latin typeface="+mn-lt"/>
                <a:cs typeface="Segoe UI Semilight" panose="020B0402040204020203" pitchFamily="34" charset="0"/>
              </a:endParaRPr>
            </a:p>
          </p:txBody>
        </p:sp>
      </p:grpSp>
      <p:sp>
        <p:nvSpPr>
          <p:cNvPr id="7535" name="Oval 7534">
            <a:extLst>
              <a:ext uri="{FF2B5EF4-FFF2-40B4-BE49-F238E27FC236}">
                <a16:creationId xmlns:a16="http://schemas.microsoft.com/office/drawing/2014/main" id="{AE37AAF3-55EF-4002-AD8D-3761B978FD3A}"/>
              </a:ext>
            </a:extLst>
          </p:cNvPr>
          <p:cNvSpPr/>
          <p:nvPr/>
        </p:nvSpPr>
        <p:spPr>
          <a:xfrm flipH="1">
            <a:off x="10600718" y="25481786"/>
            <a:ext cx="136262" cy="136262"/>
          </a:xfrm>
          <a:prstGeom prst="ellipse">
            <a:avLst/>
          </a:prstGeom>
          <a:solidFill>
            <a:schemeClr val="accent6"/>
          </a:solidFill>
          <a:ln w="31750">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sz="2000" dirty="0"/>
          </a:p>
        </p:txBody>
      </p:sp>
      <p:sp>
        <p:nvSpPr>
          <p:cNvPr id="7536" name="Oval 7535">
            <a:extLst>
              <a:ext uri="{FF2B5EF4-FFF2-40B4-BE49-F238E27FC236}">
                <a16:creationId xmlns:a16="http://schemas.microsoft.com/office/drawing/2014/main" id="{5FE1AE62-16DE-4E59-A7F8-6FB86D1AA72B}"/>
              </a:ext>
            </a:extLst>
          </p:cNvPr>
          <p:cNvSpPr/>
          <p:nvPr/>
        </p:nvSpPr>
        <p:spPr>
          <a:xfrm flipH="1">
            <a:off x="10600718" y="27065226"/>
            <a:ext cx="136262" cy="136262"/>
          </a:xfrm>
          <a:prstGeom prst="ellipse">
            <a:avLst/>
          </a:prstGeom>
          <a:solidFill>
            <a:schemeClr val="accent6"/>
          </a:solidFill>
          <a:ln w="31750">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sz="2000" dirty="0"/>
          </a:p>
        </p:txBody>
      </p:sp>
      <p:sp>
        <p:nvSpPr>
          <p:cNvPr id="7537" name="Oval 7536">
            <a:extLst>
              <a:ext uri="{FF2B5EF4-FFF2-40B4-BE49-F238E27FC236}">
                <a16:creationId xmlns:a16="http://schemas.microsoft.com/office/drawing/2014/main" id="{0A1369F2-AE88-47BF-A2F3-AB377A0640B9}"/>
              </a:ext>
            </a:extLst>
          </p:cNvPr>
          <p:cNvSpPr/>
          <p:nvPr/>
        </p:nvSpPr>
        <p:spPr>
          <a:xfrm flipH="1">
            <a:off x="22815136" y="23451627"/>
            <a:ext cx="136262" cy="136262"/>
          </a:xfrm>
          <a:prstGeom prst="ellipse">
            <a:avLst/>
          </a:prstGeom>
          <a:solidFill>
            <a:schemeClr val="bg1"/>
          </a:solidFill>
          <a:ln w="31750">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sz="2000"/>
          </a:p>
        </p:txBody>
      </p:sp>
      <p:cxnSp>
        <p:nvCxnSpPr>
          <p:cNvPr id="7538" name="Straight Connector 7537">
            <a:extLst>
              <a:ext uri="{FF2B5EF4-FFF2-40B4-BE49-F238E27FC236}">
                <a16:creationId xmlns:a16="http://schemas.microsoft.com/office/drawing/2014/main" id="{59572CEB-FD6E-4A83-9D95-5633992975C6}"/>
              </a:ext>
            </a:extLst>
          </p:cNvPr>
          <p:cNvCxnSpPr>
            <a:cxnSpLocks/>
          </p:cNvCxnSpPr>
          <p:nvPr/>
        </p:nvCxnSpPr>
        <p:spPr>
          <a:xfrm>
            <a:off x="22887330" y="23592038"/>
            <a:ext cx="0" cy="3564414"/>
          </a:xfrm>
          <a:prstGeom prst="line">
            <a:avLst/>
          </a:prstGeom>
          <a:ln w="31750">
            <a:solidFill>
              <a:schemeClr val="tx1"/>
            </a:solidFill>
          </a:ln>
        </p:spPr>
        <p:style>
          <a:lnRef idx="1">
            <a:schemeClr val="accent1"/>
          </a:lnRef>
          <a:fillRef idx="0">
            <a:schemeClr val="accent1"/>
          </a:fillRef>
          <a:effectRef idx="0">
            <a:schemeClr val="accent1"/>
          </a:effectRef>
          <a:fontRef idx="minor">
            <a:schemeClr val="tx1"/>
          </a:fontRef>
        </p:style>
      </p:cxnSp>
      <p:sp>
        <p:nvSpPr>
          <p:cNvPr id="7539" name="Oval 7538">
            <a:extLst>
              <a:ext uri="{FF2B5EF4-FFF2-40B4-BE49-F238E27FC236}">
                <a16:creationId xmlns:a16="http://schemas.microsoft.com/office/drawing/2014/main" id="{4FAC44A8-C196-46B2-BD41-387C3D4BD405}"/>
              </a:ext>
            </a:extLst>
          </p:cNvPr>
          <p:cNvSpPr/>
          <p:nvPr/>
        </p:nvSpPr>
        <p:spPr>
          <a:xfrm flipH="1">
            <a:off x="22814404" y="23901898"/>
            <a:ext cx="136262" cy="136262"/>
          </a:xfrm>
          <a:prstGeom prst="ellipse">
            <a:avLst/>
          </a:prstGeom>
          <a:solidFill>
            <a:schemeClr val="accent2"/>
          </a:solidFill>
          <a:ln w="31750">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sz="2000"/>
          </a:p>
        </p:txBody>
      </p:sp>
      <p:sp>
        <p:nvSpPr>
          <p:cNvPr id="7540" name="Oval 7539">
            <a:extLst>
              <a:ext uri="{FF2B5EF4-FFF2-40B4-BE49-F238E27FC236}">
                <a16:creationId xmlns:a16="http://schemas.microsoft.com/office/drawing/2014/main" id="{AD0A9F8F-4B04-4156-8BCA-F5EAA0030C09}"/>
              </a:ext>
            </a:extLst>
          </p:cNvPr>
          <p:cNvSpPr/>
          <p:nvPr/>
        </p:nvSpPr>
        <p:spPr>
          <a:xfrm flipH="1">
            <a:off x="22814404" y="25475326"/>
            <a:ext cx="136262" cy="136262"/>
          </a:xfrm>
          <a:prstGeom prst="ellipse">
            <a:avLst/>
          </a:prstGeom>
          <a:solidFill>
            <a:schemeClr val="accent2"/>
          </a:solidFill>
          <a:ln w="31750">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sz="2000"/>
          </a:p>
        </p:txBody>
      </p:sp>
      <p:sp>
        <p:nvSpPr>
          <p:cNvPr id="7541" name="Oval 7540">
            <a:extLst>
              <a:ext uri="{FF2B5EF4-FFF2-40B4-BE49-F238E27FC236}">
                <a16:creationId xmlns:a16="http://schemas.microsoft.com/office/drawing/2014/main" id="{C3F31414-C22E-4C60-8591-E4BC9022D188}"/>
              </a:ext>
            </a:extLst>
          </p:cNvPr>
          <p:cNvSpPr/>
          <p:nvPr/>
        </p:nvSpPr>
        <p:spPr>
          <a:xfrm flipH="1">
            <a:off x="22814404" y="27066387"/>
            <a:ext cx="136262" cy="136262"/>
          </a:xfrm>
          <a:prstGeom prst="ellipse">
            <a:avLst/>
          </a:prstGeom>
          <a:solidFill>
            <a:schemeClr val="accent4"/>
          </a:solidFill>
          <a:ln w="31750">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sz="2000"/>
          </a:p>
        </p:txBody>
      </p:sp>
      <p:grpSp>
        <p:nvGrpSpPr>
          <p:cNvPr id="7542" name="Group 7541">
            <a:extLst>
              <a:ext uri="{FF2B5EF4-FFF2-40B4-BE49-F238E27FC236}">
                <a16:creationId xmlns:a16="http://schemas.microsoft.com/office/drawing/2014/main" id="{124DDC7D-49F9-419E-A68B-27904F251E4A}"/>
              </a:ext>
            </a:extLst>
          </p:cNvPr>
          <p:cNvGrpSpPr/>
          <p:nvPr/>
        </p:nvGrpSpPr>
        <p:grpSpPr>
          <a:xfrm rot="16200000">
            <a:off x="14184777" y="16023680"/>
            <a:ext cx="508096" cy="544091"/>
            <a:chOff x="6684954" y="6187440"/>
            <a:chExt cx="1562224" cy="816864"/>
          </a:xfrm>
        </p:grpSpPr>
        <p:grpSp>
          <p:nvGrpSpPr>
            <p:cNvPr id="7543" name="Group 7542">
              <a:extLst>
                <a:ext uri="{FF2B5EF4-FFF2-40B4-BE49-F238E27FC236}">
                  <a16:creationId xmlns:a16="http://schemas.microsoft.com/office/drawing/2014/main" id="{8994A98F-41EE-4B39-9D42-4DE0AC99C01F}"/>
                </a:ext>
              </a:extLst>
            </p:cNvPr>
            <p:cNvGrpSpPr/>
            <p:nvPr/>
          </p:nvGrpSpPr>
          <p:grpSpPr>
            <a:xfrm>
              <a:off x="6684954" y="6428399"/>
              <a:ext cx="1559162" cy="340972"/>
              <a:chOff x="23053040" y="4231640"/>
              <a:chExt cx="1930400" cy="384185"/>
            </a:xfrm>
          </p:grpSpPr>
          <p:cxnSp>
            <p:nvCxnSpPr>
              <p:cNvPr id="7547" name="Straight Connector 7546">
                <a:extLst>
                  <a:ext uri="{FF2B5EF4-FFF2-40B4-BE49-F238E27FC236}">
                    <a16:creationId xmlns:a16="http://schemas.microsoft.com/office/drawing/2014/main" id="{D66EA99F-FF40-4FE4-96F9-39722AA5F240}"/>
                  </a:ext>
                </a:extLst>
              </p:cNvPr>
              <p:cNvCxnSpPr/>
              <p:nvPr/>
            </p:nvCxnSpPr>
            <p:spPr>
              <a:xfrm>
                <a:off x="23053040" y="4231640"/>
                <a:ext cx="1930400" cy="0"/>
              </a:xfrm>
              <a:prstGeom prst="line">
                <a:avLst/>
              </a:prstGeom>
              <a:ln w="19050">
                <a:solidFill>
                  <a:schemeClr val="accent1"/>
                </a:solidFill>
                <a:headEnd w="sm" len="med"/>
                <a:tailEnd w="sm" len="med"/>
              </a:ln>
            </p:spPr>
            <p:style>
              <a:lnRef idx="1">
                <a:schemeClr val="accent1"/>
              </a:lnRef>
              <a:fillRef idx="0">
                <a:schemeClr val="accent1"/>
              </a:fillRef>
              <a:effectRef idx="0">
                <a:schemeClr val="accent1"/>
              </a:effectRef>
              <a:fontRef idx="minor">
                <a:schemeClr val="tx1"/>
              </a:fontRef>
            </p:style>
          </p:cxnSp>
          <p:cxnSp>
            <p:nvCxnSpPr>
              <p:cNvPr id="7548" name="Straight Arrow Connector 7547">
                <a:extLst>
                  <a:ext uri="{FF2B5EF4-FFF2-40B4-BE49-F238E27FC236}">
                    <a16:creationId xmlns:a16="http://schemas.microsoft.com/office/drawing/2014/main" id="{453D8D8C-D0DB-426B-A7A5-88298370A7F4}"/>
                  </a:ext>
                </a:extLst>
              </p:cNvPr>
              <p:cNvCxnSpPr>
                <a:cxnSpLocks/>
              </p:cNvCxnSpPr>
              <p:nvPr/>
            </p:nvCxnSpPr>
            <p:spPr>
              <a:xfrm>
                <a:off x="24504966" y="4236375"/>
                <a:ext cx="0" cy="379450"/>
              </a:xfrm>
              <a:prstGeom prst="straightConnector1">
                <a:avLst/>
              </a:prstGeom>
              <a:ln w="19050">
                <a:solidFill>
                  <a:schemeClr val="accent1"/>
                </a:solidFill>
                <a:headEnd w="sm" len="med"/>
                <a:tailEnd type="arrow" w="sm" len="med"/>
              </a:ln>
            </p:spPr>
            <p:style>
              <a:lnRef idx="1">
                <a:schemeClr val="accent1"/>
              </a:lnRef>
              <a:fillRef idx="0">
                <a:schemeClr val="accent1"/>
              </a:fillRef>
              <a:effectRef idx="0">
                <a:schemeClr val="accent1"/>
              </a:effectRef>
              <a:fontRef idx="minor">
                <a:schemeClr val="tx1"/>
              </a:fontRef>
            </p:style>
          </p:cxnSp>
          <p:cxnSp>
            <p:nvCxnSpPr>
              <p:cNvPr id="7549" name="Straight Arrow Connector 7548">
                <a:extLst>
                  <a:ext uri="{FF2B5EF4-FFF2-40B4-BE49-F238E27FC236}">
                    <a16:creationId xmlns:a16="http://schemas.microsoft.com/office/drawing/2014/main" id="{F9D72B7D-3A95-4AA8-BC5F-CAE3BDAEAA5C}"/>
                  </a:ext>
                </a:extLst>
              </p:cNvPr>
              <p:cNvCxnSpPr>
                <a:cxnSpLocks/>
              </p:cNvCxnSpPr>
              <p:nvPr/>
            </p:nvCxnSpPr>
            <p:spPr>
              <a:xfrm>
                <a:off x="24027764" y="4234642"/>
                <a:ext cx="0" cy="381183"/>
              </a:xfrm>
              <a:prstGeom prst="straightConnector1">
                <a:avLst/>
              </a:prstGeom>
              <a:ln w="19050">
                <a:solidFill>
                  <a:schemeClr val="accent1"/>
                </a:solidFill>
                <a:headEnd w="sm" len="med"/>
                <a:tailEnd type="arrow" w="sm" len="med"/>
              </a:ln>
            </p:spPr>
            <p:style>
              <a:lnRef idx="1">
                <a:schemeClr val="accent1"/>
              </a:lnRef>
              <a:fillRef idx="0">
                <a:schemeClr val="accent1"/>
              </a:fillRef>
              <a:effectRef idx="0">
                <a:schemeClr val="accent1"/>
              </a:effectRef>
              <a:fontRef idx="minor">
                <a:schemeClr val="tx1"/>
              </a:fontRef>
            </p:style>
          </p:cxnSp>
          <p:cxnSp>
            <p:nvCxnSpPr>
              <p:cNvPr id="7550" name="Straight Arrow Connector 7549">
                <a:extLst>
                  <a:ext uri="{FF2B5EF4-FFF2-40B4-BE49-F238E27FC236}">
                    <a16:creationId xmlns:a16="http://schemas.microsoft.com/office/drawing/2014/main" id="{02846B0A-49E8-4934-B404-3D880CCE25BB}"/>
                  </a:ext>
                </a:extLst>
              </p:cNvPr>
              <p:cNvCxnSpPr>
                <a:cxnSpLocks/>
              </p:cNvCxnSpPr>
              <p:nvPr/>
            </p:nvCxnSpPr>
            <p:spPr>
              <a:xfrm>
                <a:off x="23550562" y="4234641"/>
                <a:ext cx="0" cy="381184"/>
              </a:xfrm>
              <a:prstGeom prst="straightConnector1">
                <a:avLst/>
              </a:prstGeom>
              <a:ln w="19050">
                <a:solidFill>
                  <a:schemeClr val="accent1"/>
                </a:solidFill>
                <a:headEnd w="sm" len="med"/>
                <a:tailEnd type="arrow" w="sm" len="med"/>
              </a:ln>
            </p:spPr>
            <p:style>
              <a:lnRef idx="1">
                <a:schemeClr val="accent1"/>
              </a:lnRef>
              <a:fillRef idx="0">
                <a:schemeClr val="accent1"/>
              </a:fillRef>
              <a:effectRef idx="0">
                <a:schemeClr val="accent1"/>
              </a:effectRef>
              <a:fontRef idx="minor">
                <a:schemeClr val="tx1"/>
              </a:fontRef>
            </p:style>
          </p:cxnSp>
          <p:cxnSp>
            <p:nvCxnSpPr>
              <p:cNvPr id="7551" name="Straight Connector 7550">
                <a:extLst>
                  <a:ext uri="{FF2B5EF4-FFF2-40B4-BE49-F238E27FC236}">
                    <a16:creationId xmlns:a16="http://schemas.microsoft.com/office/drawing/2014/main" id="{8A0208EC-137E-4DEA-A583-A9C8D67A3B76}"/>
                  </a:ext>
                </a:extLst>
              </p:cNvPr>
              <p:cNvCxnSpPr/>
              <p:nvPr/>
            </p:nvCxnSpPr>
            <p:spPr>
              <a:xfrm>
                <a:off x="23053040" y="4613042"/>
                <a:ext cx="1930400" cy="0"/>
              </a:xfrm>
              <a:prstGeom prst="line">
                <a:avLst/>
              </a:prstGeom>
              <a:ln w="19050">
                <a:solidFill>
                  <a:schemeClr val="accent1"/>
                </a:solidFill>
                <a:headEnd w="sm" len="med"/>
                <a:tailEnd w="sm" len="med"/>
              </a:ln>
            </p:spPr>
            <p:style>
              <a:lnRef idx="1">
                <a:schemeClr val="accent1"/>
              </a:lnRef>
              <a:fillRef idx="0">
                <a:schemeClr val="accent1"/>
              </a:fillRef>
              <a:effectRef idx="0">
                <a:schemeClr val="accent1"/>
              </a:effectRef>
              <a:fontRef idx="minor">
                <a:schemeClr val="tx1"/>
              </a:fontRef>
            </p:style>
          </p:cxnSp>
        </p:grpSp>
        <p:grpSp>
          <p:nvGrpSpPr>
            <p:cNvPr id="7544" name="Group 7543">
              <a:extLst>
                <a:ext uri="{FF2B5EF4-FFF2-40B4-BE49-F238E27FC236}">
                  <a16:creationId xmlns:a16="http://schemas.microsoft.com/office/drawing/2014/main" id="{465728B4-751A-4F52-B16D-7A3A7678275E}"/>
                </a:ext>
              </a:extLst>
            </p:cNvPr>
            <p:cNvGrpSpPr/>
            <p:nvPr/>
          </p:nvGrpSpPr>
          <p:grpSpPr>
            <a:xfrm>
              <a:off x="6704136" y="6187440"/>
              <a:ext cx="1543042" cy="816864"/>
              <a:chOff x="6635742" y="5688437"/>
              <a:chExt cx="1543042" cy="1991449"/>
            </a:xfrm>
          </p:grpSpPr>
          <p:cxnSp>
            <p:nvCxnSpPr>
              <p:cNvPr id="7545" name="Straight Connector 7544">
                <a:extLst>
                  <a:ext uri="{FF2B5EF4-FFF2-40B4-BE49-F238E27FC236}">
                    <a16:creationId xmlns:a16="http://schemas.microsoft.com/office/drawing/2014/main" id="{17E4E9E1-95CF-4234-BA5D-FE5956183453}"/>
                  </a:ext>
                </a:extLst>
              </p:cNvPr>
              <p:cNvCxnSpPr/>
              <p:nvPr/>
            </p:nvCxnSpPr>
            <p:spPr>
              <a:xfrm>
                <a:off x="6635742" y="5688437"/>
                <a:ext cx="0" cy="1991449"/>
              </a:xfrm>
              <a:prstGeom prst="line">
                <a:avLst/>
              </a:prstGeom>
              <a:ln w="19050" cap="rnd">
                <a:solidFill>
                  <a:schemeClr val="accent1"/>
                </a:solidFill>
                <a:headEnd w="sm" len="med"/>
                <a:tailEnd w="sm" len="med"/>
              </a:ln>
            </p:spPr>
            <p:style>
              <a:lnRef idx="1">
                <a:schemeClr val="accent1"/>
              </a:lnRef>
              <a:fillRef idx="0">
                <a:schemeClr val="accent1"/>
              </a:fillRef>
              <a:effectRef idx="0">
                <a:schemeClr val="accent1"/>
              </a:effectRef>
              <a:fontRef idx="minor">
                <a:schemeClr val="tx1"/>
              </a:fontRef>
            </p:style>
          </p:cxnSp>
          <p:cxnSp>
            <p:nvCxnSpPr>
              <p:cNvPr id="7546" name="Straight Connector 7545">
                <a:extLst>
                  <a:ext uri="{FF2B5EF4-FFF2-40B4-BE49-F238E27FC236}">
                    <a16:creationId xmlns:a16="http://schemas.microsoft.com/office/drawing/2014/main" id="{1DC2D4BF-EDAA-4150-8E0B-FCD2C712AE45}"/>
                  </a:ext>
                </a:extLst>
              </p:cNvPr>
              <p:cNvCxnSpPr/>
              <p:nvPr/>
            </p:nvCxnSpPr>
            <p:spPr>
              <a:xfrm>
                <a:off x="8178784" y="5688437"/>
                <a:ext cx="0" cy="1991449"/>
              </a:xfrm>
              <a:prstGeom prst="line">
                <a:avLst/>
              </a:prstGeom>
              <a:ln w="19050" cap="rnd">
                <a:solidFill>
                  <a:schemeClr val="accent1"/>
                </a:solidFill>
                <a:headEnd w="sm" len="med"/>
                <a:tailEnd w="sm" len="med"/>
              </a:ln>
            </p:spPr>
            <p:style>
              <a:lnRef idx="1">
                <a:schemeClr val="accent1"/>
              </a:lnRef>
              <a:fillRef idx="0">
                <a:schemeClr val="accent1"/>
              </a:fillRef>
              <a:effectRef idx="0">
                <a:schemeClr val="accent1"/>
              </a:effectRef>
              <a:fontRef idx="minor">
                <a:schemeClr val="tx1"/>
              </a:fontRef>
            </p:style>
          </p:cxnSp>
        </p:grpSp>
      </p:grpSp>
      <p:grpSp>
        <p:nvGrpSpPr>
          <p:cNvPr id="7552" name="Group 7551">
            <a:extLst>
              <a:ext uri="{FF2B5EF4-FFF2-40B4-BE49-F238E27FC236}">
                <a16:creationId xmlns:a16="http://schemas.microsoft.com/office/drawing/2014/main" id="{927F2F43-2E71-46A1-8E45-B116D3EDD8D3}"/>
              </a:ext>
            </a:extLst>
          </p:cNvPr>
          <p:cNvGrpSpPr/>
          <p:nvPr/>
        </p:nvGrpSpPr>
        <p:grpSpPr>
          <a:xfrm>
            <a:off x="20066188" y="16035915"/>
            <a:ext cx="862161" cy="513516"/>
            <a:chOff x="12273413" y="22469388"/>
            <a:chExt cx="862161" cy="513516"/>
          </a:xfrm>
        </p:grpSpPr>
        <p:sp>
          <p:nvSpPr>
            <p:cNvPr id="7553" name="Arc 7552">
              <a:extLst>
                <a:ext uri="{FF2B5EF4-FFF2-40B4-BE49-F238E27FC236}">
                  <a16:creationId xmlns:a16="http://schemas.microsoft.com/office/drawing/2014/main" id="{5339CE06-BA6C-4185-A6E9-EA201E008E98}"/>
                </a:ext>
              </a:extLst>
            </p:cNvPr>
            <p:cNvSpPr/>
            <p:nvPr/>
          </p:nvSpPr>
          <p:spPr>
            <a:xfrm rot="5400000">
              <a:off x="12404356" y="22338445"/>
              <a:ext cx="512953" cy="774839"/>
            </a:xfrm>
            <a:prstGeom prst="arc">
              <a:avLst>
                <a:gd name="adj1" fmla="val 12500931"/>
                <a:gd name="adj2" fmla="val 19903678"/>
              </a:avLst>
            </a:prstGeom>
            <a:ln w="19050">
              <a:solidFill>
                <a:schemeClr val="accent1"/>
              </a:solidFill>
              <a:headEnd w="sm" len="med"/>
              <a:tailEnd w="sm"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grpSp>
          <p:nvGrpSpPr>
            <p:cNvPr id="7554" name="Group 7553">
              <a:extLst>
                <a:ext uri="{FF2B5EF4-FFF2-40B4-BE49-F238E27FC236}">
                  <a16:creationId xmlns:a16="http://schemas.microsoft.com/office/drawing/2014/main" id="{C49341F4-67B1-4009-A297-57E0493D99A9}"/>
                </a:ext>
              </a:extLst>
            </p:cNvPr>
            <p:cNvGrpSpPr/>
            <p:nvPr/>
          </p:nvGrpSpPr>
          <p:grpSpPr>
            <a:xfrm>
              <a:off x="12591483" y="22474808"/>
              <a:ext cx="544091" cy="508096"/>
              <a:chOff x="10395536" y="6367032"/>
              <a:chExt cx="816864" cy="762824"/>
            </a:xfrm>
          </p:grpSpPr>
          <p:cxnSp>
            <p:nvCxnSpPr>
              <p:cNvPr id="7555" name="Straight Connector 7554">
                <a:extLst>
                  <a:ext uri="{FF2B5EF4-FFF2-40B4-BE49-F238E27FC236}">
                    <a16:creationId xmlns:a16="http://schemas.microsoft.com/office/drawing/2014/main" id="{CE5AE72C-6D24-4162-9B97-B2F0E39B9BBB}"/>
                  </a:ext>
                </a:extLst>
              </p:cNvPr>
              <p:cNvCxnSpPr/>
              <p:nvPr/>
            </p:nvCxnSpPr>
            <p:spPr>
              <a:xfrm rot="16200000">
                <a:off x="10316845" y="6749192"/>
                <a:ext cx="761329" cy="0"/>
              </a:xfrm>
              <a:prstGeom prst="line">
                <a:avLst/>
              </a:prstGeom>
              <a:ln w="19050">
                <a:solidFill>
                  <a:schemeClr val="accent1"/>
                </a:solidFill>
                <a:headEnd w="sm" len="med"/>
                <a:tailEnd w="sm" len="med"/>
              </a:ln>
            </p:spPr>
            <p:style>
              <a:lnRef idx="1">
                <a:schemeClr val="accent1"/>
              </a:lnRef>
              <a:fillRef idx="0">
                <a:schemeClr val="accent1"/>
              </a:fillRef>
              <a:effectRef idx="0">
                <a:schemeClr val="accent1"/>
              </a:effectRef>
              <a:fontRef idx="minor">
                <a:schemeClr val="tx1"/>
              </a:fontRef>
            </p:style>
          </p:cxnSp>
          <p:cxnSp>
            <p:nvCxnSpPr>
              <p:cNvPr id="7556" name="Straight Arrow Connector 7555">
                <a:extLst>
                  <a:ext uri="{FF2B5EF4-FFF2-40B4-BE49-F238E27FC236}">
                    <a16:creationId xmlns:a16="http://schemas.microsoft.com/office/drawing/2014/main" id="{B2E96BAF-149D-495B-9AC1-20EB97ABAC13}"/>
                  </a:ext>
                </a:extLst>
              </p:cNvPr>
              <p:cNvCxnSpPr>
                <a:cxnSpLocks/>
              </p:cNvCxnSpPr>
              <p:nvPr/>
            </p:nvCxnSpPr>
            <p:spPr>
              <a:xfrm>
                <a:off x="10701713" y="6557234"/>
                <a:ext cx="305432" cy="0"/>
              </a:xfrm>
              <a:prstGeom prst="straightConnector1">
                <a:avLst/>
              </a:prstGeom>
              <a:ln w="19050">
                <a:solidFill>
                  <a:schemeClr val="accent1"/>
                </a:solidFill>
                <a:headEnd w="sm" len="med"/>
                <a:tailEnd type="arrow" w="sm" len="med"/>
              </a:ln>
            </p:spPr>
            <p:style>
              <a:lnRef idx="1">
                <a:schemeClr val="accent1"/>
              </a:lnRef>
              <a:fillRef idx="0">
                <a:schemeClr val="accent1"/>
              </a:fillRef>
              <a:effectRef idx="0">
                <a:schemeClr val="accent1"/>
              </a:effectRef>
              <a:fontRef idx="minor">
                <a:schemeClr val="tx1"/>
              </a:fontRef>
            </p:style>
          </p:cxnSp>
          <p:cxnSp>
            <p:nvCxnSpPr>
              <p:cNvPr id="7557" name="Straight Arrow Connector 7556">
                <a:extLst>
                  <a:ext uri="{FF2B5EF4-FFF2-40B4-BE49-F238E27FC236}">
                    <a16:creationId xmlns:a16="http://schemas.microsoft.com/office/drawing/2014/main" id="{465646BB-9D44-4716-9B7C-BEF8CEC99700}"/>
                  </a:ext>
                </a:extLst>
              </p:cNvPr>
              <p:cNvCxnSpPr>
                <a:cxnSpLocks/>
              </p:cNvCxnSpPr>
              <p:nvPr/>
            </p:nvCxnSpPr>
            <p:spPr>
              <a:xfrm>
                <a:off x="10700174" y="6745435"/>
                <a:ext cx="381265" cy="0"/>
              </a:xfrm>
              <a:prstGeom prst="straightConnector1">
                <a:avLst/>
              </a:prstGeom>
              <a:ln w="19050">
                <a:solidFill>
                  <a:schemeClr val="accent1"/>
                </a:solidFill>
                <a:headEnd w="sm" len="med"/>
                <a:tailEnd type="arrow" w="sm" len="med"/>
              </a:ln>
            </p:spPr>
            <p:style>
              <a:lnRef idx="1">
                <a:schemeClr val="accent1"/>
              </a:lnRef>
              <a:fillRef idx="0">
                <a:schemeClr val="accent1"/>
              </a:fillRef>
              <a:effectRef idx="0">
                <a:schemeClr val="accent1"/>
              </a:effectRef>
              <a:fontRef idx="minor">
                <a:schemeClr val="tx1"/>
              </a:fontRef>
            </p:style>
          </p:cxnSp>
          <p:cxnSp>
            <p:nvCxnSpPr>
              <p:cNvPr id="7558" name="Straight Arrow Connector 7557">
                <a:extLst>
                  <a:ext uri="{FF2B5EF4-FFF2-40B4-BE49-F238E27FC236}">
                    <a16:creationId xmlns:a16="http://schemas.microsoft.com/office/drawing/2014/main" id="{BE9805E2-A6BC-46F6-8164-27BE8F134188}"/>
                  </a:ext>
                </a:extLst>
              </p:cNvPr>
              <p:cNvCxnSpPr>
                <a:cxnSpLocks/>
              </p:cNvCxnSpPr>
              <p:nvPr/>
            </p:nvCxnSpPr>
            <p:spPr>
              <a:xfrm>
                <a:off x="10700172" y="6933640"/>
                <a:ext cx="293641" cy="0"/>
              </a:xfrm>
              <a:prstGeom prst="straightConnector1">
                <a:avLst/>
              </a:prstGeom>
              <a:ln w="19050">
                <a:solidFill>
                  <a:schemeClr val="accent1"/>
                </a:solidFill>
                <a:headEnd w="sm" len="med"/>
                <a:tailEnd type="arrow" w="sm" len="med"/>
              </a:ln>
            </p:spPr>
            <p:style>
              <a:lnRef idx="1">
                <a:schemeClr val="accent1"/>
              </a:lnRef>
              <a:fillRef idx="0">
                <a:schemeClr val="accent1"/>
              </a:fillRef>
              <a:effectRef idx="0">
                <a:schemeClr val="accent1"/>
              </a:effectRef>
              <a:fontRef idx="minor">
                <a:schemeClr val="tx1"/>
              </a:fontRef>
            </p:style>
          </p:cxnSp>
          <p:grpSp>
            <p:nvGrpSpPr>
              <p:cNvPr id="7559" name="Group 7558">
                <a:extLst>
                  <a:ext uri="{FF2B5EF4-FFF2-40B4-BE49-F238E27FC236}">
                    <a16:creationId xmlns:a16="http://schemas.microsoft.com/office/drawing/2014/main" id="{F686E2D0-9DDE-40AB-BA0D-5407AA19FA2F}"/>
                  </a:ext>
                </a:extLst>
              </p:cNvPr>
              <p:cNvGrpSpPr/>
              <p:nvPr/>
            </p:nvGrpSpPr>
            <p:grpSpPr>
              <a:xfrm rot="16200000">
                <a:off x="10427239" y="6335329"/>
                <a:ext cx="753458" cy="816864"/>
                <a:chOff x="6635742" y="5688437"/>
                <a:chExt cx="1543042" cy="1991449"/>
              </a:xfrm>
            </p:grpSpPr>
            <p:cxnSp>
              <p:nvCxnSpPr>
                <p:cNvPr id="7560" name="Straight Connector 7559">
                  <a:extLst>
                    <a:ext uri="{FF2B5EF4-FFF2-40B4-BE49-F238E27FC236}">
                      <a16:creationId xmlns:a16="http://schemas.microsoft.com/office/drawing/2014/main" id="{85EF33DD-C8A9-4631-AF40-815DD04F9C7F}"/>
                    </a:ext>
                  </a:extLst>
                </p:cNvPr>
                <p:cNvCxnSpPr/>
                <p:nvPr/>
              </p:nvCxnSpPr>
              <p:spPr>
                <a:xfrm>
                  <a:off x="6635742" y="5688437"/>
                  <a:ext cx="0" cy="1991449"/>
                </a:xfrm>
                <a:prstGeom prst="line">
                  <a:avLst/>
                </a:prstGeom>
                <a:ln w="19050" cap="rnd">
                  <a:solidFill>
                    <a:schemeClr val="accent1"/>
                  </a:solidFill>
                  <a:headEnd w="sm" len="med"/>
                  <a:tailEnd w="sm" len="med"/>
                </a:ln>
              </p:spPr>
              <p:style>
                <a:lnRef idx="1">
                  <a:schemeClr val="accent1"/>
                </a:lnRef>
                <a:fillRef idx="0">
                  <a:schemeClr val="accent1"/>
                </a:fillRef>
                <a:effectRef idx="0">
                  <a:schemeClr val="accent1"/>
                </a:effectRef>
                <a:fontRef idx="minor">
                  <a:schemeClr val="tx1"/>
                </a:fontRef>
              </p:style>
            </p:cxnSp>
            <p:cxnSp>
              <p:nvCxnSpPr>
                <p:cNvPr id="7561" name="Straight Connector 7560">
                  <a:extLst>
                    <a:ext uri="{FF2B5EF4-FFF2-40B4-BE49-F238E27FC236}">
                      <a16:creationId xmlns:a16="http://schemas.microsoft.com/office/drawing/2014/main" id="{79F27FE4-E92A-4001-86A4-73000A64FD81}"/>
                    </a:ext>
                  </a:extLst>
                </p:cNvPr>
                <p:cNvCxnSpPr/>
                <p:nvPr/>
              </p:nvCxnSpPr>
              <p:spPr>
                <a:xfrm>
                  <a:off x="8178784" y="5688437"/>
                  <a:ext cx="0" cy="1991449"/>
                </a:xfrm>
                <a:prstGeom prst="line">
                  <a:avLst/>
                </a:prstGeom>
                <a:ln w="19050" cap="rnd">
                  <a:solidFill>
                    <a:schemeClr val="accent1"/>
                  </a:solidFill>
                  <a:headEnd w="sm" len="med"/>
                  <a:tailEnd w="sm" len="med"/>
                </a:ln>
              </p:spPr>
              <p:style>
                <a:lnRef idx="1">
                  <a:schemeClr val="accent1"/>
                </a:lnRef>
                <a:fillRef idx="0">
                  <a:schemeClr val="accent1"/>
                </a:fillRef>
                <a:effectRef idx="0">
                  <a:schemeClr val="accent1"/>
                </a:effectRef>
                <a:fontRef idx="minor">
                  <a:schemeClr val="tx1"/>
                </a:fontRef>
              </p:style>
            </p:cxnSp>
          </p:grpSp>
        </p:grpSp>
      </p:grpSp>
      <p:sp>
        <p:nvSpPr>
          <p:cNvPr id="7562" name="Rectangle 69">
            <a:extLst>
              <a:ext uri="{FF2B5EF4-FFF2-40B4-BE49-F238E27FC236}">
                <a16:creationId xmlns:a16="http://schemas.microsoft.com/office/drawing/2014/main" id="{CEAA7F77-D989-48FA-8A62-333209DF2BDE}"/>
              </a:ext>
            </a:extLst>
          </p:cNvPr>
          <p:cNvSpPr>
            <a:spLocks noChangeArrowheads="1"/>
          </p:cNvSpPr>
          <p:nvPr/>
        </p:nvSpPr>
        <p:spPr bwMode="auto">
          <a:xfrm>
            <a:off x="22758479" y="22122318"/>
            <a:ext cx="3457025"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914400" rtl="0" eaLnBrk="0" fontAlgn="base" latinLnBrk="0" hangingPunct="0">
              <a:lnSpc>
                <a:spcPct val="100000"/>
              </a:lnSpc>
              <a:spcBef>
                <a:spcPct val="0"/>
              </a:spcBef>
              <a:spcAft>
                <a:spcPct val="0"/>
              </a:spcAft>
              <a:buClrTx/>
              <a:buSzTx/>
              <a:buFontTx/>
              <a:buNone/>
              <a:tabLst/>
            </a:pPr>
            <a:r>
              <a:rPr kumimoji="0" lang="en-US" altLang="en-US" sz="2000" b="0" i="1" u="none" strike="noStrike" cap="none" normalizeH="0" baseline="0" dirty="0">
                <a:ln>
                  <a:noFill/>
                </a:ln>
                <a:solidFill>
                  <a:schemeClr val="bg1">
                    <a:lumMod val="65000"/>
                  </a:schemeClr>
                </a:solidFill>
                <a:effectLst/>
                <a:latin typeface="+mj-lt"/>
              </a:rPr>
              <a:t>r</a:t>
            </a:r>
            <a:r>
              <a:rPr kumimoji="0" lang="en-US" altLang="en-US" sz="2000" b="0" u="none" strike="noStrike" cap="none" normalizeH="0" baseline="-25000" dirty="0">
                <a:ln>
                  <a:noFill/>
                </a:ln>
                <a:solidFill>
                  <a:schemeClr val="bg1">
                    <a:lumMod val="65000"/>
                  </a:schemeClr>
                </a:solidFill>
                <a:effectLst/>
                <a:latin typeface="+mj-lt"/>
              </a:rPr>
              <a:t>2</a:t>
            </a:r>
            <a:r>
              <a:rPr kumimoji="0" lang="en-US" altLang="en-US" sz="2000" b="0" u="none" strike="noStrike" cap="none" normalizeH="0" baseline="0" dirty="0">
                <a:ln>
                  <a:noFill/>
                </a:ln>
                <a:solidFill>
                  <a:schemeClr val="bg1">
                    <a:lumMod val="65000"/>
                  </a:schemeClr>
                </a:solidFill>
                <a:effectLst/>
                <a:latin typeface="+mj-lt"/>
              </a:rPr>
              <a:t> &lt; </a:t>
            </a:r>
            <a:r>
              <a:rPr kumimoji="0" lang="en-US" altLang="en-US" sz="2000" b="0" i="1" u="none" strike="noStrike" cap="none" normalizeH="0" baseline="0" dirty="0">
                <a:ln>
                  <a:noFill/>
                </a:ln>
                <a:solidFill>
                  <a:schemeClr val="bg1">
                    <a:lumMod val="65000"/>
                  </a:schemeClr>
                </a:solidFill>
                <a:effectLst/>
                <a:latin typeface="+mj-lt"/>
              </a:rPr>
              <a:t>G</a:t>
            </a:r>
            <a:r>
              <a:rPr kumimoji="0" lang="en-US" altLang="en-US" sz="2000" b="0" u="none" strike="noStrike" cap="none" normalizeH="0" baseline="-25000" dirty="0">
                <a:ln>
                  <a:noFill/>
                </a:ln>
                <a:solidFill>
                  <a:schemeClr val="bg1">
                    <a:lumMod val="65000"/>
                  </a:schemeClr>
                </a:solidFill>
                <a:effectLst/>
                <a:latin typeface="+mj-lt"/>
              </a:rPr>
              <a:t>0</a:t>
            </a:r>
            <a:r>
              <a:rPr kumimoji="0" lang="en-US" altLang="en-US" sz="2000" b="0" u="none" strike="noStrike" cap="none" normalizeH="0" baseline="0" dirty="0">
                <a:ln>
                  <a:noFill/>
                </a:ln>
                <a:solidFill>
                  <a:schemeClr val="bg1">
                    <a:lumMod val="65000"/>
                  </a:schemeClr>
                </a:solidFill>
                <a:effectLst/>
                <a:latin typeface="+mj-lt"/>
              </a:rPr>
              <a:t>(</a:t>
            </a:r>
            <a:r>
              <a:rPr kumimoji="0" lang="en-US" altLang="en-US" sz="2000" b="0" i="1" u="none" strike="noStrike" cap="none" normalizeH="0" baseline="0" dirty="0">
                <a:ln>
                  <a:noFill/>
                </a:ln>
                <a:solidFill>
                  <a:schemeClr val="bg1">
                    <a:lumMod val="65000"/>
                  </a:schemeClr>
                </a:solidFill>
                <a:effectLst/>
                <a:latin typeface="+mj-lt"/>
              </a:rPr>
              <a:t>r</a:t>
            </a:r>
            <a:r>
              <a:rPr kumimoji="0" lang="en-US" altLang="en-US" sz="2000" b="0" u="none" strike="noStrike" cap="none" normalizeH="0" baseline="-25000" dirty="0">
                <a:ln>
                  <a:noFill/>
                </a:ln>
                <a:solidFill>
                  <a:schemeClr val="bg1">
                    <a:lumMod val="65000"/>
                  </a:schemeClr>
                </a:solidFill>
                <a:effectLst/>
                <a:latin typeface="+mj-lt"/>
              </a:rPr>
              <a:t>1</a:t>
            </a:r>
            <a:r>
              <a:rPr lang="en-US" altLang="en-US" sz="2000" dirty="0">
                <a:solidFill>
                  <a:schemeClr val="bg1">
                    <a:lumMod val="65000"/>
                  </a:schemeClr>
                </a:solidFill>
                <a:latin typeface="+mj-lt"/>
              </a:rPr>
              <a:t>)</a:t>
            </a:r>
            <a:endParaRPr kumimoji="0" lang="en-US" altLang="en-US" sz="2000" b="0" u="none" strike="noStrike" cap="none" normalizeH="0" baseline="-25000" dirty="0">
              <a:ln>
                <a:noFill/>
              </a:ln>
              <a:solidFill>
                <a:schemeClr val="bg1">
                  <a:lumMod val="65000"/>
                </a:schemeClr>
              </a:solidFill>
              <a:effectLst/>
              <a:latin typeface="+mj-lt"/>
            </a:endParaRPr>
          </a:p>
          <a:p>
            <a:pPr lvl="0" defTabSz="914400"/>
            <a:r>
              <a:rPr lang="en-US" altLang="en-US" sz="2000" dirty="0">
                <a:solidFill>
                  <a:schemeClr val="bg1">
                    <a:lumMod val="65000"/>
                  </a:schemeClr>
                </a:solidFill>
                <a:latin typeface="+mn-lt"/>
                <a:cs typeface="Segoe UI Semilight" panose="020B0402040204020203" pitchFamily="34" charset="0"/>
              </a:rPr>
              <a:t>Particles originated outside of the outer electrode (</a:t>
            </a:r>
            <a:r>
              <a:rPr lang="en-US" altLang="en-US" sz="2000" i="1" dirty="0">
                <a:solidFill>
                  <a:schemeClr val="bg1">
                    <a:lumMod val="65000"/>
                  </a:schemeClr>
                </a:solidFill>
                <a:latin typeface="+mn-lt"/>
                <a:cs typeface="Segoe UI Semilight" panose="020B0402040204020203" pitchFamily="34" charset="0"/>
              </a:rPr>
              <a:t>r</a:t>
            </a:r>
            <a:r>
              <a:rPr lang="en-US" altLang="en-US" sz="2000" baseline="-25000" dirty="0">
                <a:solidFill>
                  <a:schemeClr val="bg1">
                    <a:lumMod val="65000"/>
                  </a:schemeClr>
                </a:solidFill>
                <a:latin typeface="+mn-lt"/>
                <a:cs typeface="Segoe UI Semilight" panose="020B0402040204020203" pitchFamily="34" charset="0"/>
              </a:rPr>
              <a:t>a</a:t>
            </a:r>
            <a:r>
              <a:rPr lang="en-US" altLang="en-US" sz="2000" dirty="0">
                <a:solidFill>
                  <a:schemeClr val="bg1">
                    <a:lumMod val="65000"/>
                  </a:schemeClr>
                </a:solidFill>
                <a:latin typeface="+mn-lt"/>
                <a:cs typeface="Segoe UI Semilight" panose="020B0402040204020203" pitchFamily="34" charset="0"/>
              </a:rPr>
              <a:t> = </a:t>
            </a:r>
            <a:r>
              <a:rPr lang="en-US" altLang="en-US" sz="2000" i="1" dirty="0">
                <a:solidFill>
                  <a:schemeClr val="bg1">
                    <a:lumMod val="65000"/>
                  </a:schemeClr>
                </a:solidFill>
                <a:latin typeface="+mn-lt"/>
                <a:cs typeface="Segoe UI Semilight" panose="020B0402040204020203" pitchFamily="34" charset="0"/>
              </a:rPr>
              <a:t>r</a:t>
            </a:r>
            <a:r>
              <a:rPr lang="en-US" altLang="en-US" sz="2000" baseline="-25000" dirty="0">
                <a:solidFill>
                  <a:schemeClr val="bg1">
                    <a:lumMod val="65000"/>
                  </a:schemeClr>
                </a:solidFill>
                <a:latin typeface="+mn-lt"/>
                <a:cs typeface="Segoe UI Semilight" panose="020B0402040204020203" pitchFamily="34" charset="0"/>
              </a:rPr>
              <a:t>2</a:t>
            </a:r>
            <a:r>
              <a:rPr lang="en-US" altLang="en-US" sz="2000" dirty="0">
                <a:solidFill>
                  <a:schemeClr val="bg1">
                    <a:lumMod val="65000"/>
                  </a:schemeClr>
                </a:solidFill>
                <a:latin typeface="+mn-lt"/>
                <a:cs typeface="Segoe UI Semilight" panose="020B0402040204020203" pitchFamily="34" charset="0"/>
              </a:rPr>
              <a:t>)</a:t>
            </a:r>
          </a:p>
        </p:txBody>
      </p:sp>
      <p:sp>
        <p:nvSpPr>
          <p:cNvPr id="7563" name="Rectangle 69">
            <a:extLst>
              <a:ext uri="{FF2B5EF4-FFF2-40B4-BE49-F238E27FC236}">
                <a16:creationId xmlns:a16="http://schemas.microsoft.com/office/drawing/2014/main" id="{C6D2325F-4C46-4A3F-BAF2-3CDC9CC5C52F}"/>
              </a:ext>
            </a:extLst>
          </p:cNvPr>
          <p:cNvSpPr>
            <a:spLocks noChangeArrowheads="1"/>
          </p:cNvSpPr>
          <p:nvPr/>
        </p:nvSpPr>
        <p:spPr bwMode="auto">
          <a:xfrm>
            <a:off x="7132320" y="23813105"/>
            <a:ext cx="3010659" cy="1231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0" fontAlgn="base" latinLnBrk="0" hangingPunct="0">
              <a:lnSpc>
                <a:spcPct val="100000"/>
              </a:lnSpc>
              <a:spcBef>
                <a:spcPct val="0"/>
              </a:spcBef>
              <a:spcAft>
                <a:spcPct val="0"/>
              </a:spcAft>
              <a:buClrTx/>
              <a:buSzTx/>
              <a:buFontTx/>
              <a:buNone/>
              <a:tabLst/>
            </a:pPr>
            <a:r>
              <a:rPr kumimoji="0" lang="en-US" altLang="en-US" sz="2000" b="0" i="1" u="none" strike="noStrike" cap="none" normalizeH="0" baseline="0" dirty="0">
                <a:ln>
                  <a:noFill/>
                </a:ln>
                <a:solidFill>
                  <a:schemeClr val="bg1">
                    <a:lumMod val="65000"/>
                  </a:schemeClr>
                </a:solidFill>
                <a:effectLst/>
                <a:latin typeface="+mj-lt"/>
              </a:rPr>
              <a:t>G</a:t>
            </a:r>
            <a:r>
              <a:rPr kumimoji="0" lang="en-US" altLang="en-US" sz="2000" b="0" u="none" strike="noStrike" cap="none" normalizeH="0" baseline="-25000" dirty="0">
                <a:ln>
                  <a:noFill/>
                </a:ln>
                <a:solidFill>
                  <a:schemeClr val="bg1">
                    <a:lumMod val="65000"/>
                  </a:schemeClr>
                </a:solidFill>
                <a:effectLst/>
                <a:latin typeface="+mj-lt"/>
              </a:rPr>
              <a:t>0</a:t>
            </a:r>
            <a:r>
              <a:rPr kumimoji="0" lang="en-US" altLang="en-US" sz="2000" b="0" u="none" strike="noStrike" cap="none" normalizeH="0" baseline="0" dirty="0">
                <a:ln>
                  <a:noFill/>
                </a:ln>
                <a:solidFill>
                  <a:schemeClr val="bg1">
                    <a:lumMod val="65000"/>
                  </a:schemeClr>
                </a:solidFill>
                <a:effectLst/>
                <a:latin typeface="+mj-lt"/>
              </a:rPr>
              <a:t>(</a:t>
            </a:r>
            <a:r>
              <a:rPr kumimoji="0" lang="en-US" altLang="en-US" sz="2000" b="0" i="1" u="none" strike="noStrike" cap="none" normalizeH="0" baseline="0" dirty="0">
                <a:ln>
                  <a:noFill/>
                </a:ln>
                <a:solidFill>
                  <a:schemeClr val="bg1">
                    <a:lumMod val="65000"/>
                  </a:schemeClr>
                </a:solidFill>
                <a:effectLst/>
                <a:latin typeface="+mj-lt"/>
              </a:rPr>
              <a:t>r</a:t>
            </a:r>
            <a:r>
              <a:rPr kumimoji="0" lang="en-US" altLang="en-US" sz="2000" b="0" u="none" strike="noStrike" cap="none" normalizeH="0" baseline="-25000" dirty="0">
                <a:ln>
                  <a:noFill/>
                </a:ln>
                <a:solidFill>
                  <a:schemeClr val="bg1">
                    <a:lumMod val="65000"/>
                  </a:schemeClr>
                </a:solidFill>
                <a:effectLst/>
                <a:latin typeface="+mj-lt"/>
              </a:rPr>
              <a:t>2</a:t>
            </a:r>
            <a:r>
              <a:rPr kumimoji="0" lang="en-US" altLang="en-US" sz="2000" b="0" u="none" strike="noStrike" cap="none" normalizeH="0" baseline="0" dirty="0">
                <a:ln>
                  <a:noFill/>
                </a:ln>
                <a:solidFill>
                  <a:schemeClr val="bg1">
                    <a:lumMod val="65000"/>
                  </a:schemeClr>
                </a:solidFill>
                <a:effectLst/>
                <a:latin typeface="+mj-lt"/>
              </a:rPr>
              <a:t>) &lt; </a:t>
            </a:r>
            <a:r>
              <a:rPr kumimoji="0" lang="en-US" altLang="en-US" sz="2000" b="0" i="1" u="none" strike="noStrike" cap="none" normalizeH="0" baseline="0" dirty="0">
                <a:ln>
                  <a:noFill/>
                </a:ln>
                <a:solidFill>
                  <a:schemeClr val="bg1">
                    <a:lumMod val="65000"/>
                  </a:schemeClr>
                </a:solidFill>
                <a:effectLst/>
                <a:latin typeface="+mj-lt"/>
              </a:rPr>
              <a:t>r</a:t>
            </a:r>
            <a:r>
              <a:rPr kumimoji="0" lang="en-US" altLang="en-US" sz="2000" b="0" u="none" strike="noStrike" cap="none" normalizeH="0" baseline="-25000" dirty="0">
                <a:ln>
                  <a:noFill/>
                </a:ln>
                <a:solidFill>
                  <a:schemeClr val="bg1">
                    <a:lumMod val="65000"/>
                  </a:schemeClr>
                </a:solidFill>
                <a:effectLst/>
                <a:latin typeface="+mj-lt"/>
              </a:rPr>
              <a:t>1</a:t>
            </a:r>
          </a:p>
          <a:p>
            <a:pPr marL="0" marR="0" lvl="0" indent="0" algn="r" defTabSz="914400" rtl="0" eaLnBrk="0" fontAlgn="base" latinLnBrk="0" hangingPunct="0">
              <a:lnSpc>
                <a:spcPct val="100000"/>
              </a:lnSpc>
              <a:spcBef>
                <a:spcPct val="0"/>
              </a:spcBef>
              <a:spcAft>
                <a:spcPct val="0"/>
              </a:spcAft>
              <a:buClrTx/>
              <a:buSzTx/>
              <a:buFontTx/>
              <a:buNone/>
              <a:tabLst/>
            </a:pPr>
            <a:r>
              <a:rPr lang="en-US" altLang="en-US" sz="2000" dirty="0">
                <a:solidFill>
                  <a:schemeClr val="bg1">
                    <a:lumMod val="65000"/>
                  </a:schemeClr>
                </a:solidFill>
                <a:latin typeface="+mn-lt"/>
                <a:cs typeface="Segoe UI Semilight" panose="020B0402040204020203" pitchFamily="34" charset="0"/>
              </a:rPr>
              <a:t>Particles would have originated from inside of the inner electrode (</a:t>
            </a:r>
            <a:r>
              <a:rPr lang="en-US" altLang="en-US" sz="2000" i="1" dirty="0" err="1">
                <a:solidFill>
                  <a:schemeClr val="bg1">
                    <a:lumMod val="65000"/>
                  </a:schemeClr>
                </a:solidFill>
                <a:latin typeface="+mn-lt"/>
                <a:cs typeface="Segoe UI Semilight" panose="020B0402040204020203" pitchFamily="34" charset="0"/>
              </a:rPr>
              <a:t>r</a:t>
            </a:r>
            <a:r>
              <a:rPr lang="en-US" altLang="en-US" sz="2000" baseline="-25000" dirty="0" err="1">
                <a:solidFill>
                  <a:schemeClr val="bg1">
                    <a:lumMod val="65000"/>
                  </a:schemeClr>
                </a:solidFill>
                <a:latin typeface="+mn-lt"/>
                <a:cs typeface="Segoe UI Semilight" panose="020B0402040204020203" pitchFamily="34" charset="0"/>
              </a:rPr>
              <a:t>b</a:t>
            </a:r>
            <a:r>
              <a:rPr lang="en-US" altLang="en-US" sz="2000" dirty="0">
                <a:solidFill>
                  <a:schemeClr val="bg1">
                    <a:lumMod val="65000"/>
                  </a:schemeClr>
                </a:solidFill>
                <a:latin typeface="+mn-lt"/>
                <a:cs typeface="Segoe UI Semilight" panose="020B0402040204020203" pitchFamily="34" charset="0"/>
              </a:rPr>
              <a:t> = </a:t>
            </a:r>
            <a:r>
              <a:rPr lang="en-US" altLang="en-US" sz="2000" i="1" dirty="0">
                <a:solidFill>
                  <a:schemeClr val="bg1">
                    <a:lumMod val="65000"/>
                  </a:schemeClr>
                </a:solidFill>
                <a:latin typeface="+mn-lt"/>
                <a:cs typeface="Segoe UI Semilight" panose="020B0402040204020203" pitchFamily="34" charset="0"/>
              </a:rPr>
              <a:t>r</a:t>
            </a:r>
            <a:r>
              <a:rPr lang="en-US" altLang="en-US" sz="2000" baseline="-25000" dirty="0">
                <a:solidFill>
                  <a:schemeClr val="bg1">
                    <a:lumMod val="65000"/>
                  </a:schemeClr>
                </a:solidFill>
                <a:latin typeface="+mn-lt"/>
                <a:cs typeface="Segoe UI Semilight" panose="020B0402040204020203" pitchFamily="34" charset="0"/>
              </a:rPr>
              <a:t>1</a:t>
            </a:r>
            <a:r>
              <a:rPr lang="en-US" altLang="en-US" sz="2000" dirty="0">
                <a:solidFill>
                  <a:schemeClr val="bg1">
                    <a:lumMod val="65000"/>
                  </a:schemeClr>
                </a:solidFill>
                <a:latin typeface="+mn-lt"/>
                <a:cs typeface="Segoe UI Semilight" panose="020B0402040204020203" pitchFamily="34" charset="0"/>
              </a:rPr>
              <a:t>)</a:t>
            </a:r>
          </a:p>
        </p:txBody>
      </p:sp>
      <p:sp>
        <p:nvSpPr>
          <p:cNvPr id="7564" name="Rectangle 69">
            <a:extLst>
              <a:ext uri="{FF2B5EF4-FFF2-40B4-BE49-F238E27FC236}">
                <a16:creationId xmlns:a16="http://schemas.microsoft.com/office/drawing/2014/main" id="{A661E563-9233-477A-B1C0-7B47A74E1C9A}"/>
              </a:ext>
            </a:extLst>
          </p:cNvPr>
          <p:cNvSpPr>
            <a:spLocks noChangeArrowheads="1"/>
          </p:cNvSpPr>
          <p:nvPr/>
        </p:nvSpPr>
        <p:spPr bwMode="auto">
          <a:xfrm>
            <a:off x="7803570" y="25366682"/>
            <a:ext cx="2339410" cy="1231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0" fontAlgn="base" latinLnBrk="0" hangingPunct="0">
              <a:lnSpc>
                <a:spcPct val="100000"/>
              </a:lnSpc>
              <a:spcBef>
                <a:spcPct val="0"/>
              </a:spcBef>
              <a:spcAft>
                <a:spcPct val="0"/>
              </a:spcAft>
              <a:buClrTx/>
              <a:buSzTx/>
              <a:buFontTx/>
              <a:buNone/>
              <a:tabLst/>
            </a:pPr>
            <a:r>
              <a:rPr kumimoji="0" lang="en-US" altLang="en-US" sz="2000" b="0" i="1" u="none" strike="noStrike" cap="none" normalizeH="0" baseline="0" dirty="0">
                <a:ln>
                  <a:noFill/>
                </a:ln>
                <a:solidFill>
                  <a:schemeClr val="bg1">
                    <a:lumMod val="65000"/>
                  </a:schemeClr>
                </a:solidFill>
                <a:effectLst/>
                <a:latin typeface="+mj-lt"/>
              </a:rPr>
              <a:t>r</a:t>
            </a:r>
            <a:r>
              <a:rPr kumimoji="0" lang="en-US" altLang="en-US" sz="2000" b="0" u="none" strike="noStrike" cap="none" normalizeH="0" baseline="-25000" dirty="0">
                <a:ln>
                  <a:noFill/>
                </a:ln>
                <a:solidFill>
                  <a:schemeClr val="bg1">
                    <a:lumMod val="65000"/>
                  </a:schemeClr>
                </a:solidFill>
                <a:effectLst/>
                <a:latin typeface="+mj-lt"/>
              </a:rPr>
              <a:t>2</a:t>
            </a:r>
            <a:r>
              <a:rPr kumimoji="0" lang="en-US" altLang="en-US" sz="2000" b="0" u="none" strike="noStrike" cap="none" normalizeH="0" baseline="0" dirty="0">
                <a:ln>
                  <a:noFill/>
                </a:ln>
                <a:solidFill>
                  <a:schemeClr val="bg1">
                    <a:lumMod val="65000"/>
                  </a:schemeClr>
                </a:solidFill>
                <a:effectLst/>
                <a:latin typeface="+mj-lt"/>
              </a:rPr>
              <a:t> &lt;</a:t>
            </a:r>
            <a:r>
              <a:rPr kumimoji="0" lang="en-US" altLang="en-US" sz="2000" b="0" i="1" u="none" strike="noStrike" cap="none" normalizeH="0" baseline="0" dirty="0">
                <a:ln>
                  <a:noFill/>
                </a:ln>
                <a:solidFill>
                  <a:schemeClr val="bg1">
                    <a:lumMod val="65000"/>
                  </a:schemeClr>
                </a:solidFill>
                <a:effectLst/>
                <a:latin typeface="+mj-lt"/>
              </a:rPr>
              <a:t>G</a:t>
            </a:r>
            <a:r>
              <a:rPr kumimoji="0" lang="en-US" altLang="en-US" sz="2000" b="0" u="none" strike="noStrike" cap="none" normalizeH="0" baseline="-25000" dirty="0">
                <a:ln>
                  <a:noFill/>
                </a:ln>
                <a:solidFill>
                  <a:schemeClr val="bg1">
                    <a:lumMod val="65000"/>
                  </a:schemeClr>
                </a:solidFill>
                <a:effectLst/>
                <a:latin typeface="+mj-lt"/>
              </a:rPr>
              <a:t>0</a:t>
            </a:r>
            <a:r>
              <a:rPr kumimoji="0" lang="en-US" altLang="en-US" sz="2000" b="0" u="none" strike="noStrike" cap="none" normalizeH="0" baseline="0" dirty="0">
                <a:ln>
                  <a:noFill/>
                </a:ln>
                <a:solidFill>
                  <a:schemeClr val="bg1">
                    <a:lumMod val="65000"/>
                  </a:schemeClr>
                </a:solidFill>
                <a:effectLst/>
                <a:latin typeface="+mj-lt"/>
              </a:rPr>
              <a:t>(</a:t>
            </a:r>
            <a:r>
              <a:rPr kumimoji="0" lang="en-US" altLang="en-US" sz="2000" b="0" i="1" u="none" strike="noStrike" cap="none" normalizeH="0" baseline="0" dirty="0">
                <a:ln>
                  <a:noFill/>
                </a:ln>
                <a:solidFill>
                  <a:schemeClr val="bg1">
                    <a:lumMod val="65000"/>
                  </a:schemeClr>
                </a:solidFill>
                <a:effectLst/>
                <a:latin typeface="+mj-lt"/>
              </a:rPr>
              <a:t>r</a:t>
            </a:r>
            <a:r>
              <a:rPr kumimoji="0" lang="en-US" altLang="en-US" sz="2000" b="0" u="none" strike="noStrike" cap="none" normalizeH="0" baseline="-25000" dirty="0">
                <a:ln>
                  <a:noFill/>
                </a:ln>
                <a:solidFill>
                  <a:schemeClr val="bg1">
                    <a:lumMod val="65000"/>
                  </a:schemeClr>
                </a:solidFill>
                <a:effectLst/>
                <a:latin typeface="+mj-lt"/>
              </a:rPr>
              <a:t>2</a:t>
            </a:r>
            <a:r>
              <a:rPr kumimoji="0" lang="en-US" altLang="en-US" sz="2000" b="0" u="none" strike="noStrike" cap="none" normalizeH="0" baseline="0" dirty="0">
                <a:ln>
                  <a:noFill/>
                </a:ln>
                <a:solidFill>
                  <a:schemeClr val="bg1">
                    <a:lumMod val="65000"/>
                  </a:schemeClr>
                </a:solidFill>
                <a:effectLst/>
                <a:latin typeface="+mj-lt"/>
              </a:rPr>
              <a:t>) &lt; </a:t>
            </a:r>
            <a:r>
              <a:rPr kumimoji="0" lang="en-US" altLang="en-US" sz="2000" b="0" i="1" u="none" strike="noStrike" cap="none" normalizeH="0" baseline="0" dirty="0">
                <a:ln>
                  <a:noFill/>
                </a:ln>
                <a:solidFill>
                  <a:schemeClr val="bg1">
                    <a:lumMod val="65000"/>
                  </a:schemeClr>
                </a:solidFill>
                <a:effectLst/>
                <a:latin typeface="+mj-lt"/>
              </a:rPr>
              <a:t>r</a:t>
            </a:r>
            <a:r>
              <a:rPr kumimoji="0" lang="en-US" altLang="en-US" sz="2000" b="0" u="none" strike="noStrike" cap="none" normalizeH="0" baseline="-25000" dirty="0">
                <a:ln>
                  <a:noFill/>
                </a:ln>
                <a:solidFill>
                  <a:schemeClr val="bg1">
                    <a:lumMod val="65000"/>
                  </a:schemeClr>
                </a:solidFill>
                <a:effectLst/>
                <a:latin typeface="+mj-lt"/>
              </a:rPr>
              <a:t>1</a:t>
            </a:r>
          </a:p>
          <a:p>
            <a:pPr lvl="0" algn="r" defTabSz="914400"/>
            <a:r>
              <a:rPr lang="en-US" altLang="en-US" sz="2000" dirty="0">
                <a:solidFill>
                  <a:schemeClr val="bg1">
                    <a:lumMod val="65000"/>
                  </a:schemeClr>
                </a:solidFill>
                <a:latin typeface="+mn-lt"/>
                <a:cs typeface="Segoe UI Semilight" panose="020B0402040204020203" pitchFamily="34" charset="0"/>
              </a:rPr>
              <a:t>Particles originated within the classifier gap (</a:t>
            </a:r>
            <a:r>
              <a:rPr lang="en-US" altLang="en-US" sz="2000" i="1" dirty="0" err="1">
                <a:solidFill>
                  <a:schemeClr val="bg1">
                    <a:lumMod val="65000"/>
                  </a:schemeClr>
                </a:solidFill>
                <a:latin typeface="+mn-lt"/>
                <a:cs typeface="Segoe UI Semilight" panose="020B0402040204020203" pitchFamily="34" charset="0"/>
              </a:rPr>
              <a:t>r</a:t>
            </a:r>
            <a:r>
              <a:rPr lang="en-US" altLang="en-US" sz="2000" baseline="-25000" dirty="0" err="1">
                <a:solidFill>
                  <a:schemeClr val="bg1">
                    <a:lumMod val="65000"/>
                  </a:schemeClr>
                </a:solidFill>
                <a:latin typeface="+mn-lt"/>
                <a:cs typeface="Segoe UI Semilight" panose="020B0402040204020203" pitchFamily="34" charset="0"/>
              </a:rPr>
              <a:t>b</a:t>
            </a:r>
            <a:r>
              <a:rPr lang="en-US" altLang="en-US" sz="2000" dirty="0">
                <a:solidFill>
                  <a:schemeClr val="bg1">
                    <a:lumMod val="65000"/>
                  </a:schemeClr>
                </a:solidFill>
                <a:latin typeface="+mn-lt"/>
                <a:cs typeface="Segoe UI Semilight" panose="020B0402040204020203" pitchFamily="34" charset="0"/>
              </a:rPr>
              <a:t> = </a:t>
            </a:r>
            <a:r>
              <a:rPr lang="en-US" altLang="en-US" sz="2000" i="1" dirty="0">
                <a:solidFill>
                  <a:schemeClr val="bg1">
                    <a:lumMod val="65000"/>
                  </a:schemeClr>
                </a:solidFill>
                <a:latin typeface="+mn-lt"/>
                <a:cs typeface="Segoe UI Semilight" panose="020B0402040204020203" pitchFamily="34" charset="0"/>
              </a:rPr>
              <a:t>G</a:t>
            </a:r>
            <a:r>
              <a:rPr lang="en-US" altLang="en-US" sz="2000" baseline="-25000" dirty="0">
                <a:solidFill>
                  <a:schemeClr val="bg1">
                    <a:lumMod val="65000"/>
                  </a:schemeClr>
                </a:solidFill>
                <a:latin typeface="+mn-lt"/>
                <a:cs typeface="Segoe UI Semilight" panose="020B0402040204020203" pitchFamily="34" charset="0"/>
              </a:rPr>
              <a:t>0</a:t>
            </a:r>
            <a:r>
              <a:rPr lang="en-US" altLang="en-US" sz="2000" dirty="0">
                <a:solidFill>
                  <a:schemeClr val="bg1">
                    <a:lumMod val="65000"/>
                  </a:schemeClr>
                </a:solidFill>
                <a:latin typeface="+mn-lt"/>
                <a:cs typeface="Segoe UI Semilight" panose="020B0402040204020203" pitchFamily="34" charset="0"/>
              </a:rPr>
              <a:t>(</a:t>
            </a:r>
            <a:r>
              <a:rPr lang="en-US" altLang="en-US" sz="2000" i="1" dirty="0">
                <a:solidFill>
                  <a:schemeClr val="bg1">
                    <a:lumMod val="65000"/>
                  </a:schemeClr>
                </a:solidFill>
                <a:latin typeface="+mn-lt"/>
                <a:cs typeface="Segoe UI Semilight" panose="020B0402040204020203" pitchFamily="34" charset="0"/>
              </a:rPr>
              <a:t>r</a:t>
            </a:r>
            <a:r>
              <a:rPr lang="en-US" altLang="en-US" sz="2000" baseline="-25000" dirty="0">
                <a:solidFill>
                  <a:schemeClr val="bg1">
                    <a:lumMod val="65000"/>
                  </a:schemeClr>
                </a:solidFill>
                <a:latin typeface="+mn-lt"/>
                <a:cs typeface="Segoe UI Semilight" panose="020B0402040204020203" pitchFamily="34" charset="0"/>
              </a:rPr>
              <a:t>2</a:t>
            </a:r>
            <a:r>
              <a:rPr lang="en-US" altLang="en-US" sz="2000" dirty="0">
                <a:solidFill>
                  <a:schemeClr val="bg1">
                    <a:lumMod val="65000"/>
                  </a:schemeClr>
                </a:solidFill>
                <a:latin typeface="+mn-lt"/>
                <a:cs typeface="Segoe UI Semilight" panose="020B0402040204020203" pitchFamily="34" charset="0"/>
              </a:rPr>
              <a:t>))</a:t>
            </a:r>
          </a:p>
        </p:txBody>
      </p:sp>
      <p:sp>
        <p:nvSpPr>
          <p:cNvPr id="7565" name="Rectangle 69">
            <a:extLst>
              <a:ext uri="{FF2B5EF4-FFF2-40B4-BE49-F238E27FC236}">
                <a16:creationId xmlns:a16="http://schemas.microsoft.com/office/drawing/2014/main" id="{587110A5-865C-4895-B8F9-F281319617D8}"/>
              </a:ext>
            </a:extLst>
          </p:cNvPr>
          <p:cNvSpPr>
            <a:spLocks noChangeArrowheads="1"/>
          </p:cNvSpPr>
          <p:nvPr/>
        </p:nvSpPr>
        <p:spPr bwMode="auto">
          <a:xfrm>
            <a:off x="7840333" y="26964243"/>
            <a:ext cx="2305792" cy="1231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0" fontAlgn="base" latinLnBrk="0" hangingPunct="0">
              <a:lnSpc>
                <a:spcPct val="100000"/>
              </a:lnSpc>
              <a:spcBef>
                <a:spcPct val="0"/>
              </a:spcBef>
              <a:spcAft>
                <a:spcPct val="0"/>
              </a:spcAft>
              <a:buClrTx/>
              <a:buSzTx/>
              <a:buFontTx/>
              <a:buNone/>
              <a:tabLst/>
            </a:pPr>
            <a:r>
              <a:rPr kumimoji="0" lang="en-US" altLang="en-US" sz="2000" b="0" i="1" u="none" strike="noStrike" cap="none" normalizeH="0" baseline="0" dirty="0">
                <a:ln>
                  <a:noFill/>
                </a:ln>
                <a:solidFill>
                  <a:schemeClr val="bg1">
                    <a:lumMod val="65000"/>
                  </a:schemeClr>
                </a:solidFill>
                <a:effectLst/>
                <a:latin typeface="+mj-lt"/>
              </a:rPr>
              <a:t>r</a:t>
            </a:r>
            <a:r>
              <a:rPr kumimoji="0" lang="en-US" altLang="en-US" sz="2000" b="0" u="none" strike="noStrike" cap="none" normalizeH="0" baseline="-25000" dirty="0">
                <a:ln>
                  <a:noFill/>
                </a:ln>
                <a:solidFill>
                  <a:schemeClr val="bg1">
                    <a:lumMod val="65000"/>
                  </a:schemeClr>
                </a:solidFill>
                <a:effectLst/>
                <a:latin typeface="+mj-lt"/>
              </a:rPr>
              <a:t>2</a:t>
            </a:r>
            <a:r>
              <a:rPr kumimoji="0" lang="en-US" altLang="en-US" sz="2000" b="0" u="none" strike="noStrike" cap="none" normalizeH="0" baseline="0" dirty="0">
                <a:ln>
                  <a:noFill/>
                </a:ln>
                <a:solidFill>
                  <a:schemeClr val="bg1">
                    <a:lumMod val="65000"/>
                  </a:schemeClr>
                </a:solidFill>
                <a:effectLst/>
                <a:latin typeface="+mj-lt"/>
              </a:rPr>
              <a:t> &lt; </a:t>
            </a:r>
            <a:r>
              <a:rPr kumimoji="0" lang="en-US" altLang="en-US" sz="2000" b="0" i="1" u="none" strike="noStrike" cap="none" normalizeH="0" baseline="0" dirty="0">
                <a:ln>
                  <a:noFill/>
                </a:ln>
                <a:solidFill>
                  <a:schemeClr val="bg1">
                    <a:lumMod val="65000"/>
                  </a:schemeClr>
                </a:solidFill>
                <a:effectLst/>
                <a:latin typeface="+mj-lt"/>
              </a:rPr>
              <a:t>G</a:t>
            </a:r>
            <a:r>
              <a:rPr kumimoji="0" lang="en-US" altLang="en-US" sz="2000" b="0" u="none" strike="noStrike" cap="none" normalizeH="0" baseline="-25000" dirty="0">
                <a:ln>
                  <a:noFill/>
                </a:ln>
                <a:solidFill>
                  <a:schemeClr val="bg1">
                    <a:lumMod val="65000"/>
                  </a:schemeClr>
                </a:solidFill>
                <a:effectLst/>
                <a:latin typeface="+mj-lt"/>
              </a:rPr>
              <a:t>0</a:t>
            </a:r>
            <a:r>
              <a:rPr kumimoji="0" lang="en-US" altLang="en-US" sz="2000" b="0" u="none" strike="noStrike" cap="none" normalizeH="0" baseline="0" dirty="0">
                <a:ln>
                  <a:noFill/>
                </a:ln>
                <a:solidFill>
                  <a:schemeClr val="bg1">
                    <a:lumMod val="65000"/>
                  </a:schemeClr>
                </a:solidFill>
                <a:effectLst/>
                <a:latin typeface="+mj-lt"/>
              </a:rPr>
              <a:t>(</a:t>
            </a:r>
            <a:r>
              <a:rPr kumimoji="0" lang="en-US" altLang="en-US" sz="2000" b="0" i="1" u="none" strike="noStrike" cap="none" normalizeH="0" baseline="0" dirty="0">
                <a:ln>
                  <a:noFill/>
                </a:ln>
                <a:solidFill>
                  <a:schemeClr val="bg1">
                    <a:lumMod val="65000"/>
                  </a:schemeClr>
                </a:solidFill>
                <a:effectLst/>
                <a:latin typeface="+mj-lt"/>
              </a:rPr>
              <a:t>r</a:t>
            </a:r>
            <a:r>
              <a:rPr kumimoji="0" lang="en-US" altLang="en-US" sz="2000" b="0" u="none" strike="noStrike" cap="none" normalizeH="0" baseline="-25000" dirty="0">
                <a:ln>
                  <a:noFill/>
                </a:ln>
                <a:solidFill>
                  <a:schemeClr val="bg1">
                    <a:lumMod val="65000"/>
                  </a:schemeClr>
                </a:solidFill>
                <a:effectLst/>
                <a:latin typeface="+mj-lt"/>
              </a:rPr>
              <a:t>2</a:t>
            </a:r>
            <a:r>
              <a:rPr lang="en-US" altLang="en-US" sz="2000" dirty="0">
                <a:solidFill>
                  <a:schemeClr val="bg1">
                    <a:lumMod val="65000"/>
                  </a:schemeClr>
                </a:solidFill>
                <a:latin typeface="+mj-lt"/>
              </a:rPr>
              <a:t>)</a:t>
            </a:r>
            <a:endParaRPr kumimoji="0" lang="en-US" altLang="en-US" sz="2000" b="0" u="none" strike="noStrike" cap="none" normalizeH="0" baseline="-25000" dirty="0">
              <a:ln>
                <a:noFill/>
              </a:ln>
              <a:solidFill>
                <a:schemeClr val="bg1">
                  <a:lumMod val="65000"/>
                </a:schemeClr>
              </a:solidFill>
              <a:effectLst/>
              <a:latin typeface="+mj-lt"/>
            </a:endParaRPr>
          </a:p>
          <a:p>
            <a:pPr lvl="0" algn="r" defTabSz="914400"/>
            <a:r>
              <a:rPr lang="en-US" altLang="en-US" sz="2000" dirty="0">
                <a:solidFill>
                  <a:schemeClr val="bg1">
                    <a:lumMod val="65000"/>
                  </a:schemeClr>
                </a:solidFill>
                <a:latin typeface="+mn-lt"/>
                <a:cs typeface="Segoe UI Semilight" panose="020B0402040204020203" pitchFamily="34" charset="0"/>
              </a:rPr>
              <a:t>Particles originated outside of the outer electrode (</a:t>
            </a:r>
            <a:r>
              <a:rPr lang="en-US" altLang="en-US" sz="2000" i="1" dirty="0" err="1">
                <a:solidFill>
                  <a:schemeClr val="bg1">
                    <a:lumMod val="65000"/>
                  </a:schemeClr>
                </a:solidFill>
                <a:latin typeface="+mn-lt"/>
                <a:cs typeface="Segoe UI Semilight" panose="020B0402040204020203" pitchFamily="34" charset="0"/>
              </a:rPr>
              <a:t>r</a:t>
            </a:r>
            <a:r>
              <a:rPr lang="en-US" altLang="en-US" sz="2000" baseline="-25000" dirty="0" err="1">
                <a:solidFill>
                  <a:schemeClr val="bg1">
                    <a:lumMod val="65000"/>
                  </a:schemeClr>
                </a:solidFill>
                <a:latin typeface="+mn-lt"/>
                <a:cs typeface="Segoe UI Semilight" panose="020B0402040204020203" pitchFamily="34" charset="0"/>
              </a:rPr>
              <a:t>b</a:t>
            </a:r>
            <a:r>
              <a:rPr lang="en-US" altLang="en-US" sz="2000" dirty="0">
                <a:solidFill>
                  <a:schemeClr val="bg1">
                    <a:lumMod val="65000"/>
                  </a:schemeClr>
                </a:solidFill>
                <a:latin typeface="+mn-lt"/>
                <a:cs typeface="Segoe UI Semilight" panose="020B0402040204020203" pitchFamily="34" charset="0"/>
              </a:rPr>
              <a:t> = </a:t>
            </a:r>
            <a:r>
              <a:rPr lang="en-US" altLang="en-US" sz="2000" i="1" dirty="0">
                <a:solidFill>
                  <a:schemeClr val="bg1">
                    <a:lumMod val="65000"/>
                  </a:schemeClr>
                </a:solidFill>
                <a:latin typeface="+mn-lt"/>
                <a:cs typeface="Segoe UI Semilight" panose="020B0402040204020203" pitchFamily="34" charset="0"/>
              </a:rPr>
              <a:t>r</a:t>
            </a:r>
            <a:r>
              <a:rPr lang="en-US" altLang="en-US" sz="2000" baseline="-25000" dirty="0">
                <a:solidFill>
                  <a:schemeClr val="bg1">
                    <a:lumMod val="65000"/>
                  </a:schemeClr>
                </a:solidFill>
                <a:latin typeface="+mn-lt"/>
                <a:cs typeface="Segoe UI Semilight" panose="020B0402040204020203" pitchFamily="34" charset="0"/>
              </a:rPr>
              <a:t>2</a:t>
            </a:r>
            <a:r>
              <a:rPr lang="en-US" altLang="en-US" sz="2000" dirty="0">
                <a:solidFill>
                  <a:schemeClr val="bg1">
                    <a:lumMod val="65000"/>
                  </a:schemeClr>
                </a:solidFill>
                <a:latin typeface="+mn-lt"/>
                <a:cs typeface="Segoe UI Semilight" panose="020B0402040204020203" pitchFamily="34" charset="0"/>
              </a:rPr>
              <a:t>)</a:t>
            </a:r>
          </a:p>
        </p:txBody>
      </p:sp>
      <p:sp>
        <p:nvSpPr>
          <p:cNvPr id="7566" name="Rectangle 69">
            <a:extLst>
              <a:ext uri="{FF2B5EF4-FFF2-40B4-BE49-F238E27FC236}">
                <a16:creationId xmlns:a16="http://schemas.microsoft.com/office/drawing/2014/main" id="{CD24B9F4-4DE4-4682-B75E-E1C776FE665B}"/>
              </a:ext>
            </a:extLst>
          </p:cNvPr>
          <p:cNvSpPr>
            <a:spLocks noChangeArrowheads="1"/>
          </p:cNvSpPr>
          <p:nvPr/>
        </p:nvSpPr>
        <p:spPr bwMode="auto">
          <a:xfrm>
            <a:off x="6329301" y="23170435"/>
            <a:ext cx="3965319"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lvl="0" defTabSz="914400"/>
            <a:r>
              <a:rPr lang="en-US" altLang="en-US" sz="2000" dirty="0">
                <a:latin typeface="+mj-lt"/>
                <a:cs typeface="Segoe UI Semilight" panose="020B0402040204020203" pitchFamily="34" charset="0"/>
              </a:rPr>
              <a:t>9 CASES</a:t>
            </a:r>
            <a:r>
              <a:rPr lang="en-US" altLang="en-US" sz="2000" dirty="0">
                <a:latin typeface="+mn-lt"/>
                <a:cs typeface="Segoe UI Semilight" panose="020B0402040204020203" pitchFamily="34" charset="0"/>
              </a:rPr>
              <a:t> | 3 for </a:t>
            </a:r>
            <a:r>
              <a:rPr lang="en-US" altLang="en-US" sz="2000" i="1" dirty="0">
                <a:latin typeface="+mn-lt"/>
                <a:cs typeface="Segoe UI Semilight" panose="020B0402040204020203" pitchFamily="34" charset="0"/>
              </a:rPr>
              <a:t>G</a:t>
            </a:r>
            <a:r>
              <a:rPr lang="en-US" altLang="en-US" sz="2000" baseline="-25000" dirty="0">
                <a:latin typeface="+mn-lt"/>
                <a:cs typeface="Segoe UI Semilight" panose="020B0402040204020203" pitchFamily="34" charset="0"/>
              </a:rPr>
              <a:t>0</a:t>
            </a:r>
            <a:r>
              <a:rPr lang="en-US" altLang="en-US" sz="2000" dirty="0">
                <a:latin typeface="+mn-lt"/>
                <a:cs typeface="Segoe UI Semilight" panose="020B0402040204020203" pitchFamily="34" charset="0"/>
              </a:rPr>
              <a:t>(</a:t>
            </a:r>
            <a:r>
              <a:rPr lang="en-US" altLang="en-US" sz="2000" i="1" dirty="0">
                <a:latin typeface="+mn-lt"/>
                <a:cs typeface="Segoe UI Semilight" panose="020B0402040204020203" pitchFamily="34" charset="0"/>
              </a:rPr>
              <a:t>r</a:t>
            </a:r>
            <a:r>
              <a:rPr lang="en-US" altLang="en-US" sz="2000" baseline="-25000" dirty="0">
                <a:latin typeface="+mn-lt"/>
                <a:cs typeface="Segoe UI Semilight" panose="020B0402040204020203" pitchFamily="34" charset="0"/>
              </a:rPr>
              <a:t>1</a:t>
            </a:r>
            <a:r>
              <a:rPr lang="en-US" altLang="en-US" sz="2000" dirty="0">
                <a:latin typeface="+mn-lt"/>
                <a:cs typeface="Segoe UI Semilight" panose="020B0402040204020203" pitchFamily="34" charset="0"/>
              </a:rPr>
              <a:t>) × 3 for </a:t>
            </a:r>
            <a:r>
              <a:rPr lang="en-US" altLang="en-US" sz="2000" i="1" dirty="0">
                <a:latin typeface="+mn-lt"/>
                <a:cs typeface="Segoe UI Semilight" panose="020B0402040204020203" pitchFamily="34" charset="0"/>
              </a:rPr>
              <a:t>G</a:t>
            </a:r>
            <a:r>
              <a:rPr lang="en-US" altLang="en-US" sz="2000" baseline="-25000" dirty="0">
                <a:latin typeface="+mn-lt"/>
                <a:cs typeface="Segoe UI Semilight" panose="020B0402040204020203" pitchFamily="34" charset="0"/>
              </a:rPr>
              <a:t>0</a:t>
            </a:r>
            <a:r>
              <a:rPr lang="en-US" altLang="en-US" sz="2000" dirty="0">
                <a:latin typeface="+mn-lt"/>
                <a:cs typeface="Segoe UI Semilight" panose="020B0402040204020203" pitchFamily="34" charset="0"/>
              </a:rPr>
              <a:t>(</a:t>
            </a:r>
            <a:r>
              <a:rPr lang="en-US" altLang="en-US" sz="2000" i="1" dirty="0">
                <a:latin typeface="+mn-lt"/>
                <a:cs typeface="Segoe UI Semilight" panose="020B0402040204020203" pitchFamily="34" charset="0"/>
              </a:rPr>
              <a:t>r</a:t>
            </a:r>
            <a:r>
              <a:rPr lang="en-US" altLang="en-US" sz="2000" baseline="-25000" dirty="0">
                <a:latin typeface="+mn-lt"/>
                <a:cs typeface="Segoe UI Semilight" panose="020B0402040204020203" pitchFamily="34" charset="0"/>
              </a:rPr>
              <a:t>2</a:t>
            </a:r>
            <a:r>
              <a:rPr lang="en-US" altLang="en-US" sz="2000" dirty="0">
                <a:latin typeface="+mn-lt"/>
                <a:cs typeface="Segoe UI Semilight" panose="020B0402040204020203" pitchFamily="34" charset="0"/>
              </a:rPr>
              <a:t>)</a:t>
            </a:r>
          </a:p>
        </p:txBody>
      </p:sp>
      <p:sp>
        <p:nvSpPr>
          <p:cNvPr id="7567" name="Isosceles Triangle 7566">
            <a:extLst>
              <a:ext uri="{FF2B5EF4-FFF2-40B4-BE49-F238E27FC236}">
                <a16:creationId xmlns:a16="http://schemas.microsoft.com/office/drawing/2014/main" id="{AB3D8E18-BBAF-4FFE-B23C-8521C57E707D}"/>
              </a:ext>
            </a:extLst>
          </p:cNvPr>
          <p:cNvSpPr/>
          <p:nvPr/>
        </p:nvSpPr>
        <p:spPr>
          <a:xfrm rot="5400000">
            <a:off x="10278432" y="23869961"/>
            <a:ext cx="246048" cy="212110"/>
          </a:xfrm>
          <a:prstGeom prst="triangle">
            <a:avLst/>
          </a:prstGeom>
          <a:noFill/>
          <a:ln w="31750">
            <a:solidFill>
              <a:schemeClr val="bg1">
                <a:lumMod val="65000"/>
              </a:schemeClr>
            </a:solidFill>
          </a:ln>
        </p:spPr>
        <p:style>
          <a:lnRef idx="2">
            <a:schemeClr val="dk1"/>
          </a:lnRef>
          <a:fillRef idx="1">
            <a:schemeClr val="lt1"/>
          </a:fillRef>
          <a:effectRef idx="0">
            <a:schemeClr val="dk1"/>
          </a:effectRef>
          <a:fontRef idx="minor">
            <a:schemeClr val="dk1"/>
          </a:fontRef>
        </p:style>
        <p:txBody>
          <a:bodyPr rtlCol="0" anchor="ctr"/>
          <a:lstStyle/>
          <a:p>
            <a:pPr algn="ctr"/>
            <a:endParaRPr lang="en-US" sz="5940">
              <a:latin typeface="Segoe UI" panose="020B0502040204020203" pitchFamily="34" charset="0"/>
              <a:cs typeface="Segoe UI" panose="020B0502040204020203" pitchFamily="34" charset="0"/>
            </a:endParaRPr>
          </a:p>
        </p:txBody>
      </p:sp>
      <p:sp>
        <p:nvSpPr>
          <p:cNvPr id="7568" name="Oval 7567">
            <a:extLst>
              <a:ext uri="{FF2B5EF4-FFF2-40B4-BE49-F238E27FC236}">
                <a16:creationId xmlns:a16="http://schemas.microsoft.com/office/drawing/2014/main" id="{F5C881EE-3236-4599-8444-8FB66BDBB5BA}"/>
              </a:ext>
            </a:extLst>
          </p:cNvPr>
          <p:cNvSpPr/>
          <p:nvPr/>
        </p:nvSpPr>
        <p:spPr>
          <a:xfrm flipH="1">
            <a:off x="10600718" y="23901898"/>
            <a:ext cx="136262" cy="136262"/>
          </a:xfrm>
          <a:prstGeom prst="ellipse">
            <a:avLst/>
          </a:prstGeom>
          <a:solidFill>
            <a:schemeClr val="accent4"/>
          </a:solidFill>
          <a:ln w="31750">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sz="2000"/>
          </a:p>
        </p:txBody>
      </p:sp>
      <p:sp>
        <p:nvSpPr>
          <p:cNvPr id="7569" name="Isosceles Triangle 7568">
            <a:extLst>
              <a:ext uri="{FF2B5EF4-FFF2-40B4-BE49-F238E27FC236}">
                <a16:creationId xmlns:a16="http://schemas.microsoft.com/office/drawing/2014/main" id="{F4C2AF17-53D1-48E8-9A75-0D88EDB5CD7F}"/>
              </a:ext>
            </a:extLst>
          </p:cNvPr>
          <p:cNvSpPr/>
          <p:nvPr/>
        </p:nvSpPr>
        <p:spPr>
          <a:xfrm rot="5400000">
            <a:off x="10278432" y="25443862"/>
            <a:ext cx="246048" cy="212110"/>
          </a:xfrm>
          <a:prstGeom prst="triangle">
            <a:avLst/>
          </a:prstGeom>
          <a:noFill/>
          <a:ln w="31750">
            <a:solidFill>
              <a:schemeClr val="bg1">
                <a:lumMod val="65000"/>
              </a:schemeClr>
            </a:solidFill>
          </a:ln>
        </p:spPr>
        <p:style>
          <a:lnRef idx="2">
            <a:schemeClr val="dk1"/>
          </a:lnRef>
          <a:fillRef idx="1">
            <a:schemeClr val="lt1"/>
          </a:fillRef>
          <a:effectRef idx="0">
            <a:schemeClr val="dk1"/>
          </a:effectRef>
          <a:fontRef idx="minor">
            <a:schemeClr val="dk1"/>
          </a:fontRef>
        </p:style>
        <p:txBody>
          <a:bodyPr rtlCol="0" anchor="ctr"/>
          <a:lstStyle/>
          <a:p>
            <a:pPr algn="ctr"/>
            <a:endParaRPr lang="en-US" sz="5940">
              <a:latin typeface="Segoe UI" panose="020B0502040204020203" pitchFamily="34" charset="0"/>
              <a:cs typeface="Segoe UI" panose="020B0502040204020203" pitchFamily="34" charset="0"/>
            </a:endParaRPr>
          </a:p>
        </p:txBody>
      </p:sp>
      <p:sp>
        <p:nvSpPr>
          <p:cNvPr id="7570" name="Isosceles Triangle 7569">
            <a:extLst>
              <a:ext uri="{FF2B5EF4-FFF2-40B4-BE49-F238E27FC236}">
                <a16:creationId xmlns:a16="http://schemas.microsoft.com/office/drawing/2014/main" id="{E70839D8-97E2-4606-8667-2B9374D1A1F9}"/>
              </a:ext>
            </a:extLst>
          </p:cNvPr>
          <p:cNvSpPr/>
          <p:nvPr/>
        </p:nvSpPr>
        <p:spPr>
          <a:xfrm rot="5400000">
            <a:off x="10278432" y="27027302"/>
            <a:ext cx="246048" cy="212110"/>
          </a:xfrm>
          <a:prstGeom prst="triangle">
            <a:avLst/>
          </a:prstGeom>
          <a:noFill/>
          <a:ln w="31750">
            <a:solidFill>
              <a:schemeClr val="bg1">
                <a:lumMod val="65000"/>
              </a:schemeClr>
            </a:solidFill>
          </a:ln>
        </p:spPr>
        <p:style>
          <a:lnRef idx="2">
            <a:schemeClr val="dk1"/>
          </a:lnRef>
          <a:fillRef idx="1">
            <a:schemeClr val="lt1"/>
          </a:fillRef>
          <a:effectRef idx="0">
            <a:schemeClr val="dk1"/>
          </a:effectRef>
          <a:fontRef idx="minor">
            <a:schemeClr val="dk1"/>
          </a:fontRef>
        </p:style>
        <p:txBody>
          <a:bodyPr rtlCol="0" anchor="ctr"/>
          <a:lstStyle/>
          <a:p>
            <a:pPr algn="ctr"/>
            <a:endParaRPr lang="en-US" sz="5940">
              <a:latin typeface="Segoe UI" panose="020B0502040204020203" pitchFamily="34" charset="0"/>
              <a:cs typeface="Segoe UI" panose="020B0502040204020203" pitchFamily="34" charset="0"/>
            </a:endParaRPr>
          </a:p>
        </p:txBody>
      </p:sp>
      <p:sp>
        <p:nvSpPr>
          <p:cNvPr id="7571" name="Isosceles Triangle 7570">
            <a:extLst>
              <a:ext uri="{FF2B5EF4-FFF2-40B4-BE49-F238E27FC236}">
                <a16:creationId xmlns:a16="http://schemas.microsoft.com/office/drawing/2014/main" id="{E4DB7DA9-9BAF-4958-BBC8-6CC4E99DFF16}"/>
              </a:ext>
            </a:extLst>
          </p:cNvPr>
          <p:cNvSpPr/>
          <p:nvPr/>
        </p:nvSpPr>
        <p:spPr>
          <a:xfrm rot="10800000">
            <a:off x="10549888" y="23136227"/>
            <a:ext cx="246048" cy="212110"/>
          </a:xfrm>
          <a:prstGeom prst="triangle">
            <a:avLst/>
          </a:prstGeom>
          <a:noFill/>
          <a:ln w="31750">
            <a:solidFill>
              <a:schemeClr val="bg1">
                <a:lumMod val="65000"/>
              </a:schemeClr>
            </a:solidFill>
          </a:ln>
        </p:spPr>
        <p:style>
          <a:lnRef idx="2">
            <a:schemeClr val="dk1"/>
          </a:lnRef>
          <a:fillRef idx="1">
            <a:schemeClr val="lt1"/>
          </a:fillRef>
          <a:effectRef idx="0">
            <a:schemeClr val="dk1"/>
          </a:effectRef>
          <a:fontRef idx="minor">
            <a:schemeClr val="dk1"/>
          </a:fontRef>
        </p:style>
        <p:txBody>
          <a:bodyPr rtlCol="0" anchor="ctr"/>
          <a:lstStyle/>
          <a:p>
            <a:pPr algn="ctr"/>
            <a:endParaRPr lang="en-US" sz="5940">
              <a:latin typeface="Segoe UI" panose="020B0502040204020203" pitchFamily="34" charset="0"/>
              <a:cs typeface="Segoe UI" panose="020B0502040204020203" pitchFamily="34" charset="0"/>
            </a:endParaRPr>
          </a:p>
        </p:txBody>
      </p:sp>
      <p:sp>
        <p:nvSpPr>
          <p:cNvPr id="7572" name="Isosceles Triangle 7571">
            <a:extLst>
              <a:ext uri="{FF2B5EF4-FFF2-40B4-BE49-F238E27FC236}">
                <a16:creationId xmlns:a16="http://schemas.microsoft.com/office/drawing/2014/main" id="{243E7C3B-1A85-4C8C-BE4F-8530111981C3}"/>
              </a:ext>
            </a:extLst>
          </p:cNvPr>
          <p:cNvSpPr/>
          <p:nvPr/>
        </p:nvSpPr>
        <p:spPr>
          <a:xfrm rot="10800000">
            <a:off x="16652668" y="23136227"/>
            <a:ext cx="246048" cy="212110"/>
          </a:xfrm>
          <a:prstGeom prst="triangle">
            <a:avLst/>
          </a:prstGeom>
          <a:noFill/>
          <a:ln w="31750">
            <a:solidFill>
              <a:schemeClr val="bg1">
                <a:lumMod val="65000"/>
              </a:schemeClr>
            </a:solidFill>
          </a:ln>
        </p:spPr>
        <p:style>
          <a:lnRef idx="2">
            <a:schemeClr val="dk1"/>
          </a:lnRef>
          <a:fillRef idx="1">
            <a:schemeClr val="lt1"/>
          </a:fillRef>
          <a:effectRef idx="0">
            <a:schemeClr val="dk1"/>
          </a:effectRef>
          <a:fontRef idx="minor">
            <a:schemeClr val="dk1"/>
          </a:fontRef>
        </p:style>
        <p:txBody>
          <a:bodyPr rtlCol="0" anchor="ctr"/>
          <a:lstStyle/>
          <a:p>
            <a:pPr algn="ctr"/>
            <a:endParaRPr lang="en-US" sz="5940">
              <a:latin typeface="Segoe UI" panose="020B0502040204020203" pitchFamily="34" charset="0"/>
              <a:cs typeface="Segoe UI" panose="020B0502040204020203" pitchFamily="34" charset="0"/>
            </a:endParaRPr>
          </a:p>
        </p:txBody>
      </p:sp>
      <p:sp>
        <p:nvSpPr>
          <p:cNvPr id="7573" name="Isosceles Triangle 7572">
            <a:extLst>
              <a:ext uri="{FF2B5EF4-FFF2-40B4-BE49-F238E27FC236}">
                <a16:creationId xmlns:a16="http://schemas.microsoft.com/office/drawing/2014/main" id="{FB0EABF9-705F-4490-AD68-9CD4C611ABA2}"/>
              </a:ext>
            </a:extLst>
          </p:cNvPr>
          <p:cNvSpPr/>
          <p:nvPr/>
        </p:nvSpPr>
        <p:spPr>
          <a:xfrm rot="10800000">
            <a:off x="22759511" y="23136227"/>
            <a:ext cx="246048" cy="212110"/>
          </a:xfrm>
          <a:prstGeom prst="triangle">
            <a:avLst/>
          </a:prstGeom>
          <a:noFill/>
          <a:ln w="31750">
            <a:solidFill>
              <a:schemeClr val="bg1">
                <a:lumMod val="65000"/>
              </a:schemeClr>
            </a:solidFill>
          </a:ln>
        </p:spPr>
        <p:style>
          <a:lnRef idx="2">
            <a:schemeClr val="dk1"/>
          </a:lnRef>
          <a:fillRef idx="1">
            <a:schemeClr val="lt1"/>
          </a:fillRef>
          <a:effectRef idx="0">
            <a:schemeClr val="dk1"/>
          </a:effectRef>
          <a:fontRef idx="minor">
            <a:schemeClr val="dk1"/>
          </a:fontRef>
        </p:style>
        <p:txBody>
          <a:bodyPr rtlCol="0" anchor="ctr"/>
          <a:lstStyle/>
          <a:p>
            <a:pPr algn="ctr"/>
            <a:endParaRPr lang="en-US" sz="5940">
              <a:latin typeface="Segoe UI" panose="020B0502040204020203" pitchFamily="34" charset="0"/>
              <a:cs typeface="Segoe UI" panose="020B0502040204020203" pitchFamily="34" charset="0"/>
            </a:endParaRPr>
          </a:p>
        </p:txBody>
      </p:sp>
      <p:graphicFrame>
        <p:nvGraphicFramePr>
          <p:cNvPr id="7574" name="Object 7573">
            <a:extLst>
              <a:ext uri="{FF2B5EF4-FFF2-40B4-BE49-F238E27FC236}">
                <a16:creationId xmlns:a16="http://schemas.microsoft.com/office/drawing/2014/main" id="{E2E21220-6349-42BA-8CEC-A5C3F37A56DF}"/>
              </a:ext>
            </a:extLst>
          </p:cNvPr>
          <p:cNvGraphicFramePr>
            <a:graphicFrameLocks noChangeAspect="1"/>
          </p:cNvGraphicFramePr>
          <p:nvPr>
            <p:extLst>
              <p:ext uri="{D42A27DB-BD31-4B8C-83A1-F6EECF244321}">
                <p14:modId xmlns:p14="http://schemas.microsoft.com/office/powerpoint/2010/main" val="3447662015"/>
              </p:ext>
            </p:extLst>
          </p:nvPr>
        </p:nvGraphicFramePr>
        <p:xfrm>
          <a:off x="3949700" y="21585238"/>
          <a:ext cx="2832100" cy="800100"/>
        </p:xfrm>
        <a:graphic>
          <a:graphicData uri="http://schemas.openxmlformats.org/presentationml/2006/ole">
            <mc:AlternateContent xmlns:mc="http://schemas.openxmlformats.org/markup-compatibility/2006">
              <mc:Choice xmlns:v="urn:schemas-microsoft-com:vml" Requires="v">
                <p:oleObj spid="_x0000_s3674" name="Equation" r:id="rId16" imgW="2831760" imgH="799920" progId="Equation.DSMT4">
                  <p:embed/>
                </p:oleObj>
              </mc:Choice>
              <mc:Fallback>
                <p:oleObj name="Equation" r:id="rId16" imgW="2831760" imgH="799920" progId="Equation.DSMT4">
                  <p:embed/>
                  <p:pic>
                    <p:nvPicPr>
                      <p:cNvPr id="3229" name="Object 3228">
                        <a:extLst>
                          <a:ext uri="{FF2B5EF4-FFF2-40B4-BE49-F238E27FC236}">
                            <a16:creationId xmlns:a16="http://schemas.microsoft.com/office/drawing/2014/main" id="{D552FAA7-114E-4109-8B9E-14B855CFD9E4}"/>
                          </a:ext>
                        </a:extLst>
                      </p:cNvPr>
                      <p:cNvPicPr/>
                      <p:nvPr/>
                    </p:nvPicPr>
                    <p:blipFill>
                      <a:blip r:embed="rId17"/>
                      <a:stretch>
                        <a:fillRect/>
                      </a:stretch>
                    </p:blipFill>
                    <p:spPr>
                      <a:xfrm>
                        <a:off x="3949700" y="21585238"/>
                        <a:ext cx="2832100" cy="800100"/>
                      </a:xfrm>
                      <a:prstGeom prst="rect">
                        <a:avLst/>
                      </a:prstGeom>
                    </p:spPr>
                  </p:pic>
                </p:oleObj>
              </mc:Fallback>
            </mc:AlternateContent>
          </a:graphicData>
        </a:graphic>
      </p:graphicFrame>
      <p:sp>
        <p:nvSpPr>
          <p:cNvPr id="7575" name="Oval 7574">
            <a:extLst>
              <a:ext uri="{FF2B5EF4-FFF2-40B4-BE49-F238E27FC236}">
                <a16:creationId xmlns:a16="http://schemas.microsoft.com/office/drawing/2014/main" id="{70E1EC94-5919-4D71-9EDE-83BBF4A4BE23}"/>
              </a:ext>
            </a:extLst>
          </p:cNvPr>
          <p:cNvSpPr/>
          <p:nvPr/>
        </p:nvSpPr>
        <p:spPr>
          <a:xfrm flipH="1">
            <a:off x="14868721" y="16977957"/>
            <a:ext cx="136262" cy="136262"/>
          </a:xfrm>
          <a:prstGeom prst="ellipse">
            <a:avLst/>
          </a:prstGeom>
          <a:solidFill>
            <a:schemeClr val="bg1"/>
          </a:solidFill>
          <a:ln w="31750">
            <a:solidFill>
              <a:schemeClr val="accent5"/>
            </a:solidFill>
            <a:roun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sz="2000"/>
          </a:p>
        </p:txBody>
      </p:sp>
      <p:grpSp>
        <p:nvGrpSpPr>
          <p:cNvPr id="7576" name="Group 7575">
            <a:extLst>
              <a:ext uri="{FF2B5EF4-FFF2-40B4-BE49-F238E27FC236}">
                <a16:creationId xmlns:a16="http://schemas.microsoft.com/office/drawing/2014/main" id="{8EBD2800-EC78-41BC-95FF-ED135FC2F227}"/>
              </a:ext>
            </a:extLst>
          </p:cNvPr>
          <p:cNvGrpSpPr/>
          <p:nvPr/>
        </p:nvGrpSpPr>
        <p:grpSpPr>
          <a:xfrm>
            <a:off x="14942715" y="16679766"/>
            <a:ext cx="6206880" cy="300454"/>
            <a:chOff x="14942715" y="20147030"/>
            <a:chExt cx="6206880" cy="455419"/>
          </a:xfrm>
        </p:grpSpPr>
        <p:cxnSp>
          <p:nvCxnSpPr>
            <p:cNvPr id="7577" name="Straight Connector 7576">
              <a:extLst>
                <a:ext uri="{FF2B5EF4-FFF2-40B4-BE49-F238E27FC236}">
                  <a16:creationId xmlns:a16="http://schemas.microsoft.com/office/drawing/2014/main" id="{478F7099-B4B6-47CD-AA88-A412565416D1}"/>
                </a:ext>
              </a:extLst>
            </p:cNvPr>
            <p:cNvCxnSpPr>
              <a:cxnSpLocks/>
            </p:cNvCxnSpPr>
            <p:nvPr/>
          </p:nvCxnSpPr>
          <p:spPr>
            <a:xfrm>
              <a:off x="14942715" y="20156456"/>
              <a:ext cx="0" cy="438971"/>
            </a:xfrm>
            <a:prstGeom prst="line">
              <a:avLst/>
            </a:prstGeom>
            <a:ln w="31750" cap="rnd">
              <a:solidFill>
                <a:schemeClr val="tx1"/>
              </a:solidFill>
              <a:prstDash val="sysDot"/>
              <a:tailEnd type="arrow" w="med" len="lg"/>
            </a:ln>
          </p:spPr>
          <p:style>
            <a:lnRef idx="1">
              <a:schemeClr val="accent1"/>
            </a:lnRef>
            <a:fillRef idx="0">
              <a:schemeClr val="accent1"/>
            </a:fillRef>
            <a:effectRef idx="0">
              <a:schemeClr val="accent1"/>
            </a:effectRef>
            <a:fontRef idx="minor">
              <a:schemeClr val="tx1"/>
            </a:fontRef>
          </p:style>
        </p:cxnSp>
        <p:cxnSp>
          <p:nvCxnSpPr>
            <p:cNvPr id="7578" name="Straight Connector 7577">
              <a:extLst>
                <a:ext uri="{FF2B5EF4-FFF2-40B4-BE49-F238E27FC236}">
                  <a16:creationId xmlns:a16="http://schemas.microsoft.com/office/drawing/2014/main" id="{BBFBD079-B8B7-4FDA-A592-A749775484D6}"/>
                </a:ext>
              </a:extLst>
            </p:cNvPr>
            <p:cNvCxnSpPr>
              <a:cxnSpLocks/>
            </p:cNvCxnSpPr>
            <p:nvPr/>
          </p:nvCxnSpPr>
          <p:spPr>
            <a:xfrm>
              <a:off x="21149595" y="20147030"/>
              <a:ext cx="0" cy="455419"/>
            </a:xfrm>
            <a:prstGeom prst="line">
              <a:avLst/>
            </a:prstGeom>
            <a:ln w="31750" cap="rnd">
              <a:solidFill>
                <a:schemeClr val="tx1"/>
              </a:solidFill>
              <a:prstDash val="sysDot"/>
              <a:tailEnd type="arrow" w="med" len="lg"/>
            </a:ln>
          </p:spPr>
          <p:style>
            <a:lnRef idx="1">
              <a:schemeClr val="accent1"/>
            </a:lnRef>
            <a:fillRef idx="0">
              <a:schemeClr val="accent1"/>
            </a:fillRef>
            <a:effectRef idx="0">
              <a:schemeClr val="accent1"/>
            </a:effectRef>
            <a:fontRef idx="minor">
              <a:schemeClr val="tx1"/>
            </a:fontRef>
          </p:style>
        </p:cxnSp>
      </p:grpSp>
      <p:sp>
        <p:nvSpPr>
          <p:cNvPr id="7579" name="Oval 7578">
            <a:extLst>
              <a:ext uri="{FF2B5EF4-FFF2-40B4-BE49-F238E27FC236}">
                <a16:creationId xmlns:a16="http://schemas.microsoft.com/office/drawing/2014/main" id="{A7310AA7-9B47-49C6-836E-49600E00A5C9}"/>
              </a:ext>
            </a:extLst>
          </p:cNvPr>
          <p:cNvSpPr/>
          <p:nvPr/>
        </p:nvSpPr>
        <p:spPr>
          <a:xfrm flipH="1">
            <a:off x="21075601" y="16977957"/>
            <a:ext cx="136262" cy="136262"/>
          </a:xfrm>
          <a:prstGeom prst="ellipse">
            <a:avLst/>
          </a:prstGeom>
          <a:solidFill>
            <a:schemeClr val="bg1"/>
          </a:solidFill>
          <a:ln w="31750">
            <a:solidFill>
              <a:schemeClr val="accent5"/>
            </a:solidFill>
            <a:roun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sz="2000"/>
          </a:p>
        </p:txBody>
      </p:sp>
      <p:graphicFrame>
        <p:nvGraphicFramePr>
          <p:cNvPr id="7580" name="Object 7579">
            <a:extLst>
              <a:ext uri="{FF2B5EF4-FFF2-40B4-BE49-F238E27FC236}">
                <a16:creationId xmlns:a16="http://schemas.microsoft.com/office/drawing/2014/main" id="{9A6093A7-EA29-4D29-A876-F171E78F2BFD}"/>
              </a:ext>
            </a:extLst>
          </p:cNvPr>
          <p:cNvGraphicFramePr>
            <a:graphicFrameLocks noChangeAspect="1"/>
          </p:cNvGraphicFramePr>
          <p:nvPr>
            <p:extLst>
              <p:ext uri="{D42A27DB-BD31-4B8C-83A1-F6EECF244321}">
                <p14:modId xmlns:p14="http://schemas.microsoft.com/office/powerpoint/2010/main" val="256135045"/>
              </p:ext>
            </p:extLst>
          </p:nvPr>
        </p:nvGraphicFramePr>
        <p:xfrm>
          <a:off x="21049097" y="16949872"/>
          <a:ext cx="4356100" cy="939800"/>
        </p:xfrm>
        <a:graphic>
          <a:graphicData uri="http://schemas.openxmlformats.org/presentationml/2006/ole">
            <mc:AlternateContent xmlns:mc="http://schemas.openxmlformats.org/markup-compatibility/2006">
              <mc:Choice xmlns:v="urn:schemas-microsoft-com:vml" Requires="v">
                <p:oleObj spid="_x0000_s3675" name="Equation" r:id="rId18" imgW="4356000" imgH="939600" progId="Equation.DSMT4">
                  <p:embed/>
                </p:oleObj>
              </mc:Choice>
              <mc:Fallback>
                <p:oleObj name="Equation" r:id="rId18" imgW="4356000" imgH="939600" progId="Equation.DSMT4">
                  <p:embed/>
                  <p:pic>
                    <p:nvPicPr>
                      <p:cNvPr id="3246" name="Object 3245">
                        <a:extLst>
                          <a:ext uri="{FF2B5EF4-FFF2-40B4-BE49-F238E27FC236}">
                            <a16:creationId xmlns:a16="http://schemas.microsoft.com/office/drawing/2014/main" id="{48631307-4039-477E-9547-D0F56DA1CEA0}"/>
                          </a:ext>
                        </a:extLst>
                      </p:cNvPr>
                      <p:cNvPicPr/>
                      <p:nvPr/>
                    </p:nvPicPr>
                    <p:blipFill>
                      <a:blip r:embed="rId19"/>
                      <a:stretch>
                        <a:fillRect/>
                      </a:stretch>
                    </p:blipFill>
                    <p:spPr>
                      <a:xfrm>
                        <a:off x="21049097" y="16949872"/>
                        <a:ext cx="4356100" cy="939800"/>
                      </a:xfrm>
                      <a:prstGeom prst="rect">
                        <a:avLst/>
                      </a:prstGeom>
                    </p:spPr>
                  </p:pic>
                </p:oleObj>
              </mc:Fallback>
            </mc:AlternateContent>
          </a:graphicData>
        </a:graphic>
      </p:graphicFrame>
      <p:graphicFrame>
        <p:nvGraphicFramePr>
          <p:cNvPr id="7581" name="Object 7580">
            <a:extLst>
              <a:ext uri="{FF2B5EF4-FFF2-40B4-BE49-F238E27FC236}">
                <a16:creationId xmlns:a16="http://schemas.microsoft.com/office/drawing/2014/main" id="{82CA8484-BCBB-4266-8F33-A7A85C79352E}"/>
              </a:ext>
            </a:extLst>
          </p:cNvPr>
          <p:cNvGraphicFramePr>
            <a:graphicFrameLocks noChangeAspect="1"/>
          </p:cNvGraphicFramePr>
          <p:nvPr>
            <p:extLst>
              <p:ext uri="{D42A27DB-BD31-4B8C-83A1-F6EECF244321}">
                <p14:modId xmlns:p14="http://schemas.microsoft.com/office/powerpoint/2010/main" val="887884296"/>
              </p:ext>
            </p:extLst>
          </p:nvPr>
        </p:nvGraphicFramePr>
        <p:xfrm>
          <a:off x="2394428" y="18054838"/>
          <a:ext cx="4864100" cy="838200"/>
        </p:xfrm>
        <a:graphic>
          <a:graphicData uri="http://schemas.openxmlformats.org/presentationml/2006/ole">
            <mc:AlternateContent xmlns:mc="http://schemas.openxmlformats.org/markup-compatibility/2006">
              <mc:Choice xmlns:v="urn:schemas-microsoft-com:vml" Requires="v">
                <p:oleObj spid="_x0000_s3676" name="Equation" r:id="rId20" imgW="4863960" imgH="838080" progId="Equation.DSMT4">
                  <p:embed/>
                </p:oleObj>
              </mc:Choice>
              <mc:Fallback>
                <p:oleObj name="Equation" r:id="rId20" imgW="4863960" imgH="838080" progId="Equation.DSMT4">
                  <p:embed/>
                  <p:pic>
                    <p:nvPicPr>
                      <p:cNvPr id="3247" name="Object 3246">
                        <a:extLst>
                          <a:ext uri="{FF2B5EF4-FFF2-40B4-BE49-F238E27FC236}">
                            <a16:creationId xmlns:a16="http://schemas.microsoft.com/office/drawing/2014/main" id="{C5309D36-496D-47BE-82CA-BFD5EEE9A5B5}"/>
                          </a:ext>
                        </a:extLst>
                      </p:cNvPr>
                      <p:cNvPicPr/>
                      <p:nvPr/>
                    </p:nvPicPr>
                    <p:blipFill>
                      <a:blip r:embed="rId21"/>
                      <a:stretch>
                        <a:fillRect/>
                      </a:stretch>
                    </p:blipFill>
                    <p:spPr>
                      <a:xfrm>
                        <a:off x="2394428" y="18054838"/>
                        <a:ext cx="4864100" cy="838200"/>
                      </a:xfrm>
                      <a:prstGeom prst="rect">
                        <a:avLst/>
                      </a:prstGeom>
                    </p:spPr>
                  </p:pic>
                </p:oleObj>
              </mc:Fallback>
            </mc:AlternateContent>
          </a:graphicData>
        </a:graphic>
      </p:graphicFrame>
      <p:sp>
        <p:nvSpPr>
          <p:cNvPr id="7582" name="Rectangle 7581">
            <a:extLst>
              <a:ext uri="{FF2B5EF4-FFF2-40B4-BE49-F238E27FC236}">
                <a16:creationId xmlns:a16="http://schemas.microsoft.com/office/drawing/2014/main" id="{509B01F1-5C0B-48AC-8276-72374C7136F0}"/>
              </a:ext>
            </a:extLst>
          </p:cNvPr>
          <p:cNvSpPr/>
          <p:nvPr/>
        </p:nvSpPr>
        <p:spPr>
          <a:xfrm rot="16200000">
            <a:off x="-430099" y="18970529"/>
            <a:ext cx="2569824" cy="307777"/>
          </a:xfrm>
          <a:prstGeom prst="rect">
            <a:avLst/>
          </a:prstGeom>
        </p:spPr>
        <p:txBody>
          <a:bodyPr wrap="square" lIns="0" tIns="0" rIns="0" bIns="0">
            <a:spAutoFit/>
          </a:bodyPr>
          <a:lstStyle/>
          <a:p>
            <a:pPr algn="ctr"/>
            <a:r>
              <a:rPr lang="en-US" sz="2000" dirty="0">
                <a:cs typeface="Segoe UI Light" panose="020B0502040204020203" pitchFamily="34" charset="0"/>
              </a:rPr>
              <a:t>How to find </a:t>
            </a:r>
            <a:r>
              <a:rPr lang="en-US" sz="2000" i="1" dirty="0">
                <a:cs typeface="Segoe UI Light" panose="020B0502040204020203" pitchFamily="34" charset="0"/>
              </a:rPr>
              <a:t>r</a:t>
            </a:r>
            <a:r>
              <a:rPr lang="en-US" sz="2000" baseline="-25000" dirty="0">
                <a:cs typeface="Segoe UI Light" panose="020B0502040204020203" pitchFamily="34" charset="0"/>
              </a:rPr>
              <a:t>a</a:t>
            </a:r>
            <a:r>
              <a:rPr lang="en-US" sz="2000" dirty="0">
                <a:cs typeface="Segoe UI Light" panose="020B0502040204020203" pitchFamily="34" charset="0"/>
              </a:rPr>
              <a:t> and </a:t>
            </a:r>
            <a:r>
              <a:rPr lang="en-US" sz="2000" i="1" dirty="0" err="1">
                <a:cs typeface="Segoe UI Light" panose="020B0502040204020203" pitchFamily="34" charset="0"/>
              </a:rPr>
              <a:t>r</a:t>
            </a:r>
            <a:r>
              <a:rPr lang="en-US" sz="2000" baseline="-25000" dirty="0" err="1">
                <a:cs typeface="Segoe UI Light" panose="020B0502040204020203" pitchFamily="34" charset="0"/>
              </a:rPr>
              <a:t>b</a:t>
            </a:r>
            <a:r>
              <a:rPr lang="en-US" sz="2000" dirty="0">
                <a:cs typeface="Segoe UI Light" panose="020B0502040204020203" pitchFamily="34" charset="0"/>
              </a:rPr>
              <a:t>?</a:t>
            </a:r>
            <a:endParaRPr lang="en-US" altLang="en-US" sz="2000" baseline="-25000" dirty="0">
              <a:cs typeface="Segoe UI Semilight" panose="020B0402040204020203" pitchFamily="34" charset="0"/>
            </a:endParaRPr>
          </a:p>
        </p:txBody>
      </p:sp>
      <p:sp>
        <p:nvSpPr>
          <p:cNvPr id="7583" name="Rectangle 7582">
            <a:extLst>
              <a:ext uri="{FF2B5EF4-FFF2-40B4-BE49-F238E27FC236}">
                <a16:creationId xmlns:a16="http://schemas.microsoft.com/office/drawing/2014/main" id="{121947F3-F471-4AD4-8B88-740E1E7ADA87}"/>
              </a:ext>
            </a:extLst>
          </p:cNvPr>
          <p:cNvSpPr/>
          <p:nvPr/>
        </p:nvSpPr>
        <p:spPr>
          <a:xfrm>
            <a:off x="8055897" y="17179604"/>
            <a:ext cx="6833583" cy="1538883"/>
          </a:xfrm>
          <a:prstGeom prst="rect">
            <a:avLst/>
          </a:prstGeom>
        </p:spPr>
        <p:txBody>
          <a:bodyPr wrap="square" lIns="0" tIns="0" rIns="0" bIns="0">
            <a:spAutoFit/>
          </a:bodyPr>
          <a:lstStyle/>
          <a:p>
            <a:r>
              <a:rPr lang="en-US" sz="2000" b="1" dirty="0">
                <a:latin typeface="+mj-lt"/>
                <a:cs typeface="Segoe UI Light" panose="020B0502040204020203" pitchFamily="34" charset="0"/>
              </a:rPr>
              <a:t>INTEGRAL BOUNDS </a:t>
            </a:r>
            <a:r>
              <a:rPr lang="en-US" sz="2000" dirty="0">
                <a:cs typeface="Segoe UI Light" panose="020B0502040204020203" pitchFamily="34" charset="0"/>
              </a:rPr>
              <a:t>| </a:t>
            </a:r>
            <a:r>
              <a:rPr lang="en-US" sz="2000" i="1" dirty="0">
                <a:cs typeface="Segoe UI Light" panose="020B0502040204020203" pitchFamily="34" charset="0"/>
              </a:rPr>
              <a:t>r</a:t>
            </a:r>
            <a:r>
              <a:rPr lang="en-US" sz="2000" baseline="-25000" dirty="0">
                <a:cs typeface="Segoe UI Light" panose="020B0502040204020203" pitchFamily="34" charset="0"/>
              </a:rPr>
              <a:t>a</a:t>
            </a:r>
            <a:r>
              <a:rPr lang="en-US" sz="2000" i="1" dirty="0">
                <a:cs typeface="Segoe UI Light" panose="020B0502040204020203" pitchFamily="34" charset="0"/>
              </a:rPr>
              <a:t>, </a:t>
            </a:r>
            <a:r>
              <a:rPr lang="en-US" sz="2000" i="1" dirty="0" err="1">
                <a:cs typeface="Segoe UI Light" panose="020B0502040204020203" pitchFamily="34" charset="0"/>
              </a:rPr>
              <a:t>r</a:t>
            </a:r>
            <a:r>
              <a:rPr lang="en-US" sz="2000" baseline="-25000" dirty="0" err="1">
                <a:cs typeface="Segoe UI Light" panose="020B0502040204020203" pitchFamily="34" charset="0"/>
              </a:rPr>
              <a:t>b</a:t>
            </a:r>
            <a:endParaRPr lang="en-US" sz="2000" baseline="-25000" dirty="0">
              <a:cs typeface="Segoe UI Light" panose="020B0502040204020203" pitchFamily="34" charset="0"/>
            </a:endParaRPr>
          </a:p>
          <a:p>
            <a:r>
              <a:rPr lang="en-US" sz="2000" dirty="0">
                <a:cs typeface="Segoe UI Light" panose="020B0502040204020203" pitchFamily="34" charset="0"/>
              </a:rPr>
              <a:t>Here, </a:t>
            </a:r>
            <a:r>
              <a:rPr lang="en-US" sz="2000" i="1" dirty="0">
                <a:cs typeface="Segoe UI Light" panose="020B0502040204020203" pitchFamily="34" charset="0"/>
              </a:rPr>
              <a:t>r</a:t>
            </a:r>
            <a:r>
              <a:rPr lang="en-US" sz="2000" baseline="-25000" dirty="0">
                <a:cs typeface="Segoe UI Light" panose="020B0502040204020203" pitchFamily="34" charset="0"/>
              </a:rPr>
              <a:t>a</a:t>
            </a:r>
            <a:r>
              <a:rPr lang="en-US" sz="2000" dirty="0">
                <a:cs typeface="Segoe UI Light" panose="020B0502040204020203" pitchFamily="34" charset="0"/>
              </a:rPr>
              <a:t> and </a:t>
            </a:r>
            <a:r>
              <a:rPr lang="en-US" sz="2000" i="1" dirty="0" err="1">
                <a:cs typeface="Segoe UI Light" panose="020B0502040204020203" pitchFamily="34" charset="0"/>
              </a:rPr>
              <a:t>r</a:t>
            </a:r>
            <a:r>
              <a:rPr lang="en-US" sz="2000" baseline="-25000" dirty="0" err="1">
                <a:cs typeface="Segoe UI Light" panose="020B0502040204020203" pitchFamily="34" charset="0"/>
              </a:rPr>
              <a:t>b</a:t>
            </a:r>
            <a:r>
              <a:rPr lang="en-US" sz="2000" dirty="0">
                <a:cs typeface="Segoe UI Light" panose="020B0502040204020203" pitchFamily="34" charset="0"/>
              </a:rPr>
              <a:t> collectively define the an interval of radii for particles that will exit the device. Assuming a uniform number concentration at the inlet, this interval defines </a:t>
            </a:r>
          </a:p>
          <a:p>
            <a:r>
              <a:rPr lang="en-US" sz="2000" dirty="0">
                <a:cs typeface="Segoe UI Light" panose="020B0502040204020203" pitchFamily="34" charset="0"/>
              </a:rPr>
              <a:t>the fraction of particles that escape the classifier.</a:t>
            </a:r>
          </a:p>
        </p:txBody>
      </p:sp>
      <p:grpSp>
        <p:nvGrpSpPr>
          <p:cNvPr id="7584" name="Group 7583">
            <a:extLst>
              <a:ext uri="{FF2B5EF4-FFF2-40B4-BE49-F238E27FC236}">
                <a16:creationId xmlns:a16="http://schemas.microsoft.com/office/drawing/2014/main" id="{31E5A304-60C7-46DD-AEF0-23E2E1871CA4}"/>
              </a:ext>
            </a:extLst>
          </p:cNvPr>
          <p:cNvGrpSpPr/>
          <p:nvPr/>
        </p:nvGrpSpPr>
        <p:grpSpPr>
          <a:xfrm>
            <a:off x="13286749" y="18137486"/>
            <a:ext cx="2158860" cy="852522"/>
            <a:chOff x="14556104" y="21373113"/>
            <a:chExt cx="2158860" cy="852522"/>
          </a:xfrm>
        </p:grpSpPr>
        <p:sp>
          <p:nvSpPr>
            <p:cNvPr id="7585" name="Rectangle 7584">
              <a:extLst>
                <a:ext uri="{FF2B5EF4-FFF2-40B4-BE49-F238E27FC236}">
                  <a16:creationId xmlns:a16="http://schemas.microsoft.com/office/drawing/2014/main" id="{E7BF94DF-C354-483D-B4B9-CCCD30AAE8C1}"/>
                </a:ext>
              </a:extLst>
            </p:cNvPr>
            <p:cNvSpPr/>
            <p:nvPr/>
          </p:nvSpPr>
          <p:spPr>
            <a:xfrm>
              <a:off x="14919960" y="21597700"/>
              <a:ext cx="144145" cy="284174"/>
            </a:xfrm>
            <a:prstGeom prst="rect">
              <a:avLst/>
            </a:prstGeom>
            <a:solidFill>
              <a:schemeClr val="accent5">
                <a:lumMod val="40000"/>
                <a:lumOff val="60000"/>
              </a:schemeClr>
            </a:solidFill>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chemeClr val="lt1"/>
                </a:solidFill>
              </a:endParaRPr>
            </a:p>
          </p:txBody>
        </p:sp>
        <p:cxnSp>
          <p:nvCxnSpPr>
            <p:cNvPr id="7586" name="Straight Connector 7585">
              <a:extLst>
                <a:ext uri="{FF2B5EF4-FFF2-40B4-BE49-F238E27FC236}">
                  <a16:creationId xmlns:a16="http://schemas.microsoft.com/office/drawing/2014/main" id="{AB9F0C98-C811-4E4D-A1D4-0C23EF865AAD}"/>
                </a:ext>
              </a:extLst>
            </p:cNvPr>
            <p:cNvCxnSpPr>
              <a:cxnSpLocks/>
            </p:cNvCxnSpPr>
            <p:nvPr/>
          </p:nvCxnSpPr>
          <p:spPr>
            <a:xfrm>
              <a:off x="14925040" y="22067520"/>
              <a:ext cx="139700" cy="0"/>
            </a:xfrm>
            <a:prstGeom prst="line">
              <a:avLst/>
            </a:prstGeom>
            <a:ln w="19050"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587" name="Straight Connector 7586">
              <a:extLst>
                <a:ext uri="{FF2B5EF4-FFF2-40B4-BE49-F238E27FC236}">
                  <a16:creationId xmlns:a16="http://schemas.microsoft.com/office/drawing/2014/main" id="{AD4FDF80-633B-4272-93BE-A76867D71D92}"/>
                </a:ext>
              </a:extLst>
            </p:cNvPr>
            <p:cNvCxnSpPr>
              <a:cxnSpLocks/>
            </p:cNvCxnSpPr>
            <p:nvPr/>
          </p:nvCxnSpPr>
          <p:spPr>
            <a:xfrm>
              <a:off x="14922500" y="21600160"/>
              <a:ext cx="0" cy="464820"/>
            </a:xfrm>
            <a:prstGeom prst="line">
              <a:avLst/>
            </a:prstGeom>
            <a:ln w="19050"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588" name="Straight Connector 7587">
              <a:extLst>
                <a:ext uri="{FF2B5EF4-FFF2-40B4-BE49-F238E27FC236}">
                  <a16:creationId xmlns:a16="http://schemas.microsoft.com/office/drawing/2014/main" id="{A4D954F1-8E2E-4BEC-9E15-283FCB96B858}"/>
                </a:ext>
              </a:extLst>
            </p:cNvPr>
            <p:cNvCxnSpPr>
              <a:cxnSpLocks/>
            </p:cNvCxnSpPr>
            <p:nvPr/>
          </p:nvCxnSpPr>
          <p:spPr>
            <a:xfrm>
              <a:off x="14927580" y="21887180"/>
              <a:ext cx="138430" cy="0"/>
            </a:xfrm>
            <a:prstGeom prst="line">
              <a:avLst/>
            </a:prstGeom>
            <a:ln w="19050" cap="rnd">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7589" name="Straight Connector 7588">
              <a:extLst>
                <a:ext uri="{FF2B5EF4-FFF2-40B4-BE49-F238E27FC236}">
                  <a16:creationId xmlns:a16="http://schemas.microsoft.com/office/drawing/2014/main" id="{0E0571D9-5316-4536-A3C2-F5BE20FF9513}"/>
                </a:ext>
              </a:extLst>
            </p:cNvPr>
            <p:cNvCxnSpPr>
              <a:cxnSpLocks/>
            </p:cNvCxnSpPr>
            <p:nvPr/>
          </p:nvCxnSpPr>
          <p:spPr>
            <a:xfrm>
              <a:off x="14925040" y="21600160"/>
              <a:ext cx="139700" cy="0"/>
            </a:xfrm>
            <a:prstGeom prst="line">
              <a:avLst/>
            </a:prstGeom>
            <a:ln w="19050" cap="rnd">
              <a:solidFill>
                <a:schemeClr val="tx1"/>
              </a:solidFill>
            </a:ln>
          </p:spPr>
          <p:style>
            <a:lnRef idx="1">
              <a:schemeClr val="accent1"/>
            </a:lnRef>
            <a:fillRef idx="0">
              <a:schemeClr val="accent1"/>
            </a:fillRef>
            <a:effectRef idx="0">
              <a:schemeClr val="accent1"/>
            </a:effectRef>
            <a:fontRef idx="minor">
              <a:schemeClr val="tx1"/>
            </a:fontRef>
          </p:style>
        </p:cxnSp>
        <p:sp>
          <p:nvSpPr>
            <p:cNvPr id="7590" name="Freeform: Shape 7589">
              <a:extLst>
                <a:ext uri="{FF2B5EF4-FFF2-40B4-BE49-F238E27FC236}">
                  <a16:creationId xmlns:a16="http://schemas.microsoft.com/office/drawing/2014/main" id="{5D303759-1B47-4BD1-A44C-A694CA52256E}"/>
                </a:ext>
              </a:extLst>
            </p:cNvPr>
            <p:cNvSpPr/>
            <p:nvPr/>
          </p:nvSpPr>
          <p:spPr>
            <a:xfrm rot="16200000" flipH="1">
              <a:off x="15607353" y="21206722"/>
              <a:ext cx="403857" cy="1269342"/>
            </a:xfrm>
            <a:custGeom>
              <a:avLst/>
              <a:gdLst>
                <a:gd name="connsiteX0" fmla="*/ 730244 w 1903272"/>
                <a:gd name="connsiteY0" fmla="*/ 0 h 2465623"/>
                <a:gd name="connsiteX1" fmla="*/ 1191087 w 1903272"/>
                <a:gd name="connsiteY1" fmla="*/ 0 h 2465623"/>
                <a:gd name="connsiteX2" fmla="*/ 1205539 w 1903272"/>
                <a:gd name="connsiteY2" fmla="*/ 23805 h 2465623"/>
                <a:gd name="connsiteX3" fmla="*/ 1886185 w 1903272"/>
                <a:gd name="connsiteY3" fmla="*/ 2456295 h 2465623"/>
                <a:gd name="connsiteX4" fmla="*/ 1886838 w 1903272"/>
                <a:gd name="connsiteY4" fmla="*/ 2465602 h 2465623"/>
                <a:gd name="connsiteX5" fmla="*/ 1895704 w 1903272"/>
                <a:gd name="connsiteY5" fmla="*/ 2465602 h 2465623"/>
                <a:gd name="connsiteX6" fmla="*/ 1895704 w 1903272"/>
                <a:gd name="connsiteY6" fmla="*/ 0 h 2465623"/>
                <a:gd name="connsiteX7" fmla="*/ 1903272 w 1903272"/>
                <a:gd name="connsiteY7" fmla="*/ 0 h 2465623"/>
                <a:gd name="connsiteX8" fmla="*/ 1903272 w 1903272"/>
                <a:gd name="connsiteY8" fmla="*/ 2465623 h 2465623"/>
                <a:gd name="connsiteX9" fmla="*/ 730244 w 1903272"/>
                <a:gd name="connsiteY9" fmla="*/ 2465623 h 2465623"/>
                <a:gd name="connsiteX10" fmla="*/ 726295 w 1903272"/>
                <a:gd name="connsiteY10" fmla="*/ 2465623 h 2465623"/>
                <a:gd name="connsiteX11" fmla="*/ 695408 w 1903272"/>
                <a:gd name="connsiteY11" fmla="*/ 2215431 h 2465623"/>
                <a:gd name="connsiteX12" fmla="*/ 73148 w 1903272"/>
                <a:gd name="connsiteY12" fmla="*/ 147009 h 2465623"/>
                <a:gd name="connsiteX13" fmla="*/ 0 w 1903272"/>
                <a:gd name="connsiteY13" fmla="*/ 7 h 2465623"/>
                <a:gd name="connsiteX14" fmla="*/ 730244 w 1903272"/>
                <a:gd name="connsiteY14" fmla="*/ 7 h 246562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903272" h="2465623">
                  <a:moveTo>
                    <a:pt x="730244" y="0"/>
                  </a:moveTo>
                  <a:lnTo>
                    <a:pt x="1191087" y="0"/>
                  </a:lnTo>
                  <a:lnTo>
                    <a:pt x="1205539" y="23805"/>
                  </a:lnTo>
                  <a:cubicBezTo>
                    <a:pt x="1561218" y="668446"/>
                    <a:pt x="1806652" y="1512899"/>
                    <a:pt x="1886185" y="2456295"/>
                  </a:cubicBezTo>
                  <a:lnTo>
                    <a:pt x="1886838" y="2465602"/>
                  </a:lnTo>
                  <a:lnTo>
                    <a:pt x="1895704" y="2465602"/>
                  </a:lnTo>
                  <a:lnTo>
                    <a:pt x="1895704" y="0"/>
                  </a:lnTo>
                  <a:lnTo>
                    <a:pt x="1903272" y="0"/>
                  </a:lnTo>
                  <a:lnTo>
                    <a:pt x="1903272" y="2465623"/>
                  </a:lnTo>
                  <a:lnTo>
                    <a:pt x="730244" y="2465623"/>
                  </a:lnTo>
                  <a:lnTo>
                    <a:pt x="726295" y="2465623"/>
                  </a:lnTo>
                  <a:lnTo>
                    <a:pt x="695408" y="2215431"/>
                  </a:lnTo>
                  <a:cubicBezTo>
                    <a:pt x="586984" y="1485058"/>
                    <a:pt x="374177" y="790039"/>
                    <a:pt x="73148" y="147009"/>
                  </a:cubicBezTo>
                  <a:lnTo>
                    <a:pt x="0" y="7"/>
                  </a:lnTo>
                  <a:lnTo>
                    <a:pt x="730244" y="7"/>
                  </a:lnTo>
                  <a:close/>
                </a:path>
              </a:pathLst>
            </a:custGeom>
            <a:solidFill>
              <a:schemeClr val="accent5">
                <a:lumMod val="40000"/>
                <a:lumOff val="60000"/>
              </a:schemeClr>
            </a:solidFill>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p>
          </p:txBody>
        </p:sp>
        <p:grpSp>
          <p:nvGrpSpPr>
            <p:cNvPr id="7591" name="Group 7590">
              <a:extLst>
                <a:ext uri="{FF2B5EF4-FFF2-40B4-BE49-F238E27FC236}">
                  <a16:creationId xmlns:a16="http://schemas.microsoft.com/office/drawing/2014/main" id="{A7249441-9F14-4194-92F7-866747D01A93}"/>
                </a:ext>
              </a:extLst>
            </p:cNvPr>
            <p:cNvGrpSpPr/>
            <p:nvPr/>
          </p:nvGrpSpPr>
          <p:grpSpPr>
            <a:xfrm flipV="1">
              <a:off x="15174611" y="21608984"/>
              <a:ext cx="1256168" cy="448172"/>
              <a:chOff x="4601716" y="3833454"/>
              <a:chExt cx="775658" cy="601007"/>
            </a:xfrm>
          </p:grpSpPr>
          <p:cxnSp>
            <p:nvCxnSpPr>
              <p:cNvPr id="7601" name="Straight Connector 7600">
                <a:extLst>
                  <a:ext uri="{FF2B5EF4-FFF2-40B4-BE49-F238E27FC236}">
                    <a16:creationId xmlns:a16="http://schemas.microsoft.com/office/drawing/2014/main" id="{16D6D67B-2D3F-4FD3-B280-A4BAFED4E162}"/>
                  </a:ext>
                </a:extLst>
              </p:cNvPr>
              <p:cNvCxnSpPr>
                <a:cxnSpLocks/>
              </p:cNvCxnSpPr>
              <p:nvPr/>
            </p:nvCxnSpPr>
            <p:spPr>
              <a:xfrm rot="16200000">
                <a:off x="4989545" y="4046632"/>
                <a:ext cx="0" cy="775658"/>
              </a:xfrm>
              <a:prstGeom prst="line">
                <a:avLst/>
              </a:prstGeom>
              <a:ln w="63500" cap="rnd">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7602" name="Straight Connector 7601">
                <a:extLst>
                  <a:ext uri="{FF2B5EF4-FFF2-40B4-BE49-F238E27FC236}">
                    <a16:creationId xmlns:a16="http://schemas.microsoft.com/office/drawing/2014/main" id="{500ED238-3330-4121-9F00-A7D915FD60B4}"/>
                  </a:ext>
                </a:extLst>
              </p:cNvPr>
              <p:cNvCxnSpPr>
                <a:cxnSpLocks/>
              </p:cNvCxnSpPr>
              <p:nvPr/>
            </p:nvCxnSpPr>
            <p:spPr>
              <a:xfrm rot="16200000">
                <a:off x="4989545" y="3445625"/>
                <a:ext cx="0" cy="775658"/>
              </a:xfrm>
              <a:prstGeom prst="line">
                <a:avLst/>
              </a:prstGeom>
              <a:ln w="63500" cap="rnd">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grpSp>
        <p:sp>
          <p:nvSpPr>
            <p:cNvPr id="7592" name="Freeform: Shape 7591">
              <a:extLst>
                <a:ext uri="{FF2B5EF4-FFF2-40B4-BE49-F238E27FC236}">
                  <a16:creationId xmlns:a16="http://schemas.microsoft.com/office/drawing/2014/main" id="{ADA6C926-BF3A-40FA-A4F7-DA21A9418F10}"/>
                </a:ext>
              </a:extLst>
            </p:cNvPr>
            <p:cNvSpPr/>
            <p:nvPr/>
          </p:nvSpPr>
          <p:spPr>
            <a:xfrm flipV="1">
              <a:off x="15175277" y="21887114"/>
              <a:ext cx="1262145" cy="141559"/>
            </a:xfrm>
            <a:custGeom>
              <a:avLst/>
              <a:gdLst>
                <a:gd name="connsiteX0" fmla="*/ 1447800 w 1447800"/>
                <a:gd name="connsiteY0" fmla="*/ 0 h 704850"/>
                <a:gd name="connsiteX1" fmla="*/ 0 w 1447800"/>
                <a:gd name="connsiteY1" fmla="*/ 704850 h 704850"/>
                <a:gd name="connsiteX0" fmla="*/ 1447800 w 1447800"/>
                <a:gd name="connsiteY0" fmla="*/ 0 h 704850"/>
                <a:gd name="connsiteX1" fmla="*/ 0 w 1447800"/>
                <a:gd name="connsiteY1" fmla="*/ 704850 h 704850"/>
                <a:gd name="connsiteX0" fmla="*/ 1447800 w 1447800"/>
                <a:gd name="connsiteY0" fmla="*/ 0 h 704850"/>
                <a:gd name="connsiteX1" fmla="*/ 0 w 1447800"/>
                <a:gd name="connsiteY1" fmla="*/ 704850 h 704850"/>
              </a:gdLst>
              <a:ahLst/>
              <a:cxnLst>
                <a:cxn ang="0">
                  <a:pos x="connsiteX0" y="connsiteY0"/>
                </a:cxn>
                <a:cxn ang="0">
                  <a:pos x="connsiteX1" y="connsiteY1"/>
                </a:cxn>
              </a:cxnLst>
              <a:rect l="l" t="t" r="r" b="b"/>
              <a:pathLst>
                <a:path w="1447800" h="704850">
                  <a:moveTo>
                    <a:pt x="1447800" y="0"/>
                  </a:moveTo>
                  <a:cubicBezTo>
                    <a:pt x="942340" y="48260"/>
                    <a:pt x="337820" y="222250"/>
                    <a:pt x="0" y="704850"/>
                  </a:cubicBezTo>
                </a:path>
              </a:pathLst>
            </a:custGeom>
            <a:noFill/>
            <a:ln w="19050" cap="rnd">
              <a:solidFill>
                <a:schemeClr val="tx1"/>
              </a:solidFill>
              <a:prstDash val="sysDash"/>
              <a:headEnd type="arrow" w="sm"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p>
          </p:txBody>
        </p:sp>
        <p:sp>
          <p:nvSpPr>
            <p:cNvPr id="7593" name="Freeform: Shape 7592">
              <a:extLst>
                <a:ext uri="{FF2B5EF4-FFF2-40B4-BE49-F238E27FC236}">
                  <a16:creationId xmlns:a16="http://schemas.microsoft.com/office/drawing/2014/main" id="{472865A9-38FB-4A3A-827E-5D4D280DCD3D}"/>
                </a:ext>
              </a:extLst>
            </p:cNvPr>
            <p:cNvSpPr/>
            <p:nvPr/>
          </p:nvSpPr>
          <p:spPr>
            <a:xfrm flipV="1">
              <a:off x="15168082" y="21642403"/>
              <a:ext cx="1269340" cy="154541"/>
            </a:xfrm>
            <a:custGeom>
              <a:avLst/>
              <a:gdLst>
                <a:gd name="connsiteX0" fmla="*/ 1447800 w 1447800"/>
                <a:gd name="connsiteY0" fmla="*/ 0 h 704850"/>
                <a:gd name="connsiteX1" fmla="*/ 0 w 1447800"/>
                <a:gd name="connsiteY1" fmla="*/ 704850 h 704850"/>
                <a:gd name="connsiteX0" fmla="*/ 1447800 w 1447800"/>
                <a:gd name="connsiteY0" fmla="*/ 0 h 704850"/>
                <a:gd name="connsiteX1" fmla="*/ 0 w 1447800"/>
                <a:gd name="connsiteY1" fmla="*/ 704850 h 704850"/>
                <a:gd name="connsiteX0" fmla="*/ 1447800 w 1447800"/>
                <a:gd name="connsiteY0" fmla="*/ 0 h 704850"/>
                <a:gd name="connsiteX1" fmla="*/ 0 w 1447800"/>
                <a:gd name="connsiteY1" fmla="*/ 704850 h 704850"/>
                <a:gd name="connsiteX0" fmla="*/ 1447800 w 1447800"/>
                <a:gd name="connsiteY0" fmla="*/ 0 h 704850"/>
                <a:gd name="connsiteX1" fmla="*/ 0 w 1447800"/>
                <a:gd name="connsiteY1" fmla="*/ 704850 h 704850"/>
                <a:gd name="connsiteX0" fmla="*/ 1447800 w 1447800"/>
                <a:gd name="connsiteY0" fmla="*/ 0 h 704850"/>
                <a:gd name="connsiteX1" fmla="*/ 0 w 1447800"/>
                <a:gd name="connsiteY1" fmla="*/ 704850 h 704850"/>
              </a:gdLst>
              <a:ahLst/>
              <a:cxnLst>
                <a:cxn ang="0">
                  <a:pos x="connsiteX0" y="connsiteY0"/>
                </a:cxn>
                <a:cxn ang="0">
                  <a:pos x="connsiteX1" y="connsiteY1"/>
                </a:cxn>
              </a:cxnLst>
              <a:rect l="l" t="t" r="r" b="b"/>
              <a:pathLst>
                <a:path w="1447800" h="704850">
                  <a:moveTo>
                    <a:pt x="1447800" y="0"/>
                  </a:moveTo>
                  <a:cubicBezTo>
                    <a:pt x="1003179" y="48259"/>
                    <a:pt x="337820" y="372851"/>
                    <a:pt x="0" y="704850"/>
                  </a:cubicBezTo>
                </a:path>
              </a:pathLst>
            </a:custGeom>
            <a:noFill/>
            <a:ln w="19050" cap="rnd">
              <a:solidFill>
                <a:schemeClr val="tx1"/>
              </a:solidFill>
              <a:prstDash val="sysDash"/>
              <a:headEnd type="arrow" w="sm"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p>
          </p:txBody>
        </p:sp>
        <p:sp>
          <p:nvSpPr>
            <p:cNvPr id="7594" name="Rectangle 69">
              <a:extLst>
                <a:ext uri="{FF2B5EF4-FFF2-40B4-BE49-F238E27FC236}">
                  <a16:creationId xmlns:a16="http://schemas.microsoft.com/office/drawing/2014/main" id="{5D7E322C-5BBC-492E-AF92-B26154C6B8F5}"/>
                </a:ext>
              </a:extLst>
            </p:cNvPr>
            <p:cNvSpPr>
              <a:spLocks noChangeArrowheads="1"/>
            </p:cNvSpPr>
            <p:nvPr/>
          </p:nvSpPr>
          <p:spPr bwMode="auto">
            <a:xfrm rot="10800000" flipV="1">
              <a:off x="16504287" y="21910667"/>
              <a:ext cx="210677"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defTabSz="914400"/>
              <a:r>
                <a:rPr lang="en-US" altLang="en-US" sz="2000" i="1" dirty="0">
                  <a:latin typeface="+mn-lt"/>
                  <a:cs typeface="Segoe UI Semilight" panose="020B0402040204020203" pitchFamily="34" charset="0"/>
                </a:rPr>
                <a:t>r</a:t>
              </a:r>
              <a:r>
                <a:rPr lang="en-US" altLang="en-US" sz="2000" baseline="-25000" dirty="0">
                  <a:latin typeface="+mn-lt"/>
                  <a:cs typeface="Segoe UI Semilight" panose="020B0402040204020203" pitchFamily="34" charset="0"/>
                </a:rPr>
                <a:t>2</a:t>
              </a:r>
            </a:p>
          </p:txBody>
        </p:sp>
        <p:sp>
          <p:nvSpPr>
            <p:cNvPr id="7595" name="Rectangle 69">
              <a:extLst>
                <a:ext uri="{FF2B5EF4-FFF2-40B4-BE49-F238E27FC236}">
                  <a16:creationId xmlns:a16="http://schemas.microsoft.com/office/drawing/2014/main" id="{B9A7C37F-D28B-4E40-9CC1-80DBEA9BF16C}"/>
                </a:ext>
              </a:extLst>
            </p:cNvPr>
            <p:cNvSpPr>
              <a:spLocks noChangeArrowheads="1"/>
            </p:cNvSpPr>
            <p:nvPr/>
          </p:nvSpPr>
          <p:spPr bwMode="auto">
            <a:xfrm rot="10800000" flipV="1">
              <a:off x="16504286" y="21434963"/>
              <a:ext cx="210677"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defTabSz="914400"/>
              <a:r>
                <a:rPr lang="en-US" altLang="en-US" sz="2000" i="1" dirty="0">
                  <a:latin typeface="+mn-lt"/>
                  <a:cs typeface="Segoe UI Semilight" panose="020B0402040204020203" pitchFamily="34" charset="0"/>
                </a:rPr>
                <a:t>r</a:t>
              </a:r>
              <a:r>
                <a:rPr lang="en-US" altLang="en-US" sz="2000" baseline="-25000" dirty="0">
                  <a:latin typeface="+mn-lt"/>
                  <a:cs typeface="Segoe UI Semilight" panose="020B0402040204020203" pitchFamily="34" charset="0"/>
                </a:rPr>
                <a:t>1</a:t>
              </a:r>
            </a:p>
          </p:txBody>
        </p:sp>
        <p:sp>
          <p:nvSpPr>
            <p:cNvPr id="7596" name="Rectangle 69">
              <a:extLst>
                <a:ext uri="{FF2B5EF4-FFF2-40B4-BE49-F238E27FC236}">
                  <a16:creationId xmlns:a16="http://schemas.microsoft.com/office/drawing/2014/main" id="{6DE11AB5-25D5-4C6E-A299-98564F848521}"/>
                </a:ext>
              </a:extLst>
            </p:cNvPr>
            <p:cNvSpPr>
              <a:spLocks noChangeArrowheads="1"/>
            </p:cNvSpPr>
            <p:nvPr/>
          </p:nvSpPr>
          <p:spPr bwMode="auto">
            <a:xfrm rot="10800000" flipV="1">
              <a:off x="14556104" y="21660765"/>
              <a:ext cx="314954"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algn="r" defTabSz="914400"/>
              <a:r>
                <a:rPr lang="en-US" altLang="en-US" sz="2000" i="1" dirty="0" err="1">
                  <a:latin typeface="+mn-lt"/>
                  <a:cs typeface="Segoe UI Semilight" panose="020B0402040204020203" pitchFamily="34" charset="0"/>
                </a:rPr>
                <a:t>r</a:t>
              </a:r>
              <a:r>
                <a:rPr lang="en-US" altLang="en-US" sz="2000" baseline="-25000" dirty="0" err="1">
                  <a:latin typeface="+mn-lt"/>
                  <a:cs typeface="Segoe UI Semilight" panose="020B0402040204020203" pitchFamily="34" charset="0"/>
                </a:rPr>
                <a:t>b</a:t>
              </a:r>
              <a:endParaRPr lang="en-US" altLang="en-US" sz="2000" baseline="-25000" dirty="0">
                <a:latin typeface="+mn-lt"/>
                <a:cs typeface="Segoe UI Semilight" panose="020B0402040204020203" pitchFamily="34" charset="0"/>
              </a:endParaRPr>
            </a:p>
          </p:txBody>
        </p:sp>
        <p:sp>
          <p:nvSpPr>
            <p:cNvPr id="7597" name="Rectangle 69">
              <a:extLst>
                <a:ext uri="{FF2B5EF4-FFF2-40B4-BE49-F238E27FC236}">
                  <a16:creationId xmlns:a16="http://schemas.microsoft.com/office/drawing/2014/main" id="{9E01ACAF-4D2C-4E02-9577-B6C06041D8D9}"/>
                </a:ext>
              </a:extLst>
            </p:cNvPr>
            <p:cNvSpPr>
              <a:spLocks noChangeArrowheads="1"/>
            </p:cNvSpPr>
            <p:nvPr/>
          </p:nvSpPr>
          <p:spPr bwMode="auto">
            <a:xfrm rot="10800000" flipV="1">
              <a:off x="14571343" y="21373113"/>
              <a:ext cx="299715"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algn="r" defTabSz="914400"/>
              <a:r>
                <a:rPr lang="en-US" altLang="en-US" sz="2000" i="1" dirty="0">
                  <a:latin typeface="+mn-lt"/>
                  <a:cs typeface="Segoe UI Semilight" panose="020B0402040204020203" pitchFamily="34" charset="0"/>
                </a:rPr>
                <a:t>r</a:t>
              </a:r>
              <a:r>
                <a:rPr lang="en-US" altLang="en-US" sz="2000" baseline="-25000" dirty="0">
                  <a:latin typeface="+mn-lt"/>
                  <a:cs typeface="Segoe UI Semilight" panose="020B0402040204020203" pitchFamily="34" charset="0"/>
                </a:rPr>
                <a:t>a</a:t>
              </a:r>
            </a:p>
          </p:txBody>
        </p:sp>
        <p:sp>
          <p:nvSpPr>
            <p:cNvPr id="7598" name="Oval 7597">
              <a:extLst>
                <a:ext uri="{FF2B5EF4-FFF2-40B4-BE49-F238E27FC236}">
                  <a16:creationId xmlns:a16="http://schemas.microsoft.com/office/drawing/2014/main" id="{59A2CB7D-3C6D-4D27-AF56-302C02975CA0}"/>
                </a:ext>
              </a:extLst>
            </p:cNvPr>
            <p:cNvSpPr/>
            <p:nvPr/>
          </p:nvSpPr>
          <p:spPr>
            <a:xfrm flipV="1">
              <a:off x="15134867" y="21859088"/>
              <a:ext cx="54864" cy="54864"/>
            </a:xfrm>
            <a:prstGeom prst="ellipse">
              <a:avLst/>
            </a:prstGeom>
            <a:solidFill>
              <a:schemeClr val="accent5"/>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p>
          </p:txBody>
        </p:sp>
        <p:sp>
          <p:nvSpPr>
            <p:cNvPr id="7599" name="Oval 7598">
              <a:extLst>
                <a:ext uri="{FF2B5EF4-FFF2-40B4-BE49-F238E27FC236}">
                  <a16:creationId xmlns:a16="http://schemas.microsoft.com/office/drawing/2014/main" id="{3E11732C-4C89-4D71-BE49-A103D4E7A106}"/>
                </a:ext>
              </a:extLst>
            </p:cNvPr>
            <p:cNvSpPr/>
            <p:nvPr/>
          </p:nvSpPr>
          <p:spPr>
            <a:xfrm flipV="1">
              <a:off x="15134867" y="21614070"/>
              <a:ext cx="54864" cy="54864"/>
            </a:xfrm>
            <a:prstGeom prst="ellipse">
              <a:avLst/>
            </a:prstGeom>
            <a:solidFill>
              <a:schemeClr val="accent5"/>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p>
          </p:txBody>
        </p:sp>
        <p:cxnSp>
          <p:nvCxnSpPr>
            <p:cNvPr id="7600" name="Straight Connector 7599">
              <a:extLst>
                <a:ext uri="{FF2B5EF4-FFF2-40B4-BE49-F238E27FC236}">
                  <a16:creationId xmlns:a16="http://schemas.microsoft.com/office/drawing/2014/main" id="{4DF93DEA-8ACD-49B5-84D7-ECD5206ABF6C}"/>
                </a:ext>
              </a:extLst>
            </p:cNvPr>
            <p:cNvCxnSpPr>
              <a:cxnSpLocks/>
            </p:cNvCxnSpPr>
            <p:nvPr/>
          </p:nvCxnSpPr>
          <p:spPr>
            <a:xfrm>
              <a:off x="15067280" y="21537930"/>
              <a:ext cx="0" cy="687705"/>
            </a:xfrm>
            <a:prstGeom prst="line">
              <a:avLst/>
            </a:prstGeom>
            <a:ln w="19050" cap="rnd">
              <a:solidFill>
                <a:schemeClr val="tx1"/>
              </a:solidFill>
              <a:tailEnd type="arrow" w="sm" len="med"/>
            </a:ln>
          </p:spPr>
          <p:style>
            <a:lnRef idx="1">
              <a:schemeClr val="accent1"/>
            </a:lnRef>
            <a:fillRef idx="0">
              <a:schemeClr val="accent1"/>
            </a:fillRef>
            <a:effectRef idx="0">
              <a:schemeClr val="accent1"/>
            </a:effectRef>
            <a:fontRef idx="minor">
              <a:schemeClr val="tx1"/>
            </a:fontRef>
          </p:style>
        </p:cxnSp>
      </p:grpSp>
      <p:sp>
        <p:nvSpPr>
          <p:cNvPr id="7603" name="Oval 7602">
            <a:extLst>
              <a:ext uri="{FF2B5EF4-FFF2-40B4-BE49-F238E27FC236}">
                <a16:creationId xmlns:a16="http://schemas.microsoft.com/office/drawing/2014/main" id="{715A1444-DFE1-48BA-A7E2-DDCBCD8D6BDB}"/>
              </a:ext>
            </a:extLst>
          </p:cNvPr>
          <p:cNvSpPr/>
          <p:nvPr/>
        </p:nvSpPr>
        <p:spPr>
          <a:xfrm flipH="1">
            <a:off x="8075155" y="16977957"/>
            <a:ext cx="136262" cy="136262"/>
          </a:xfrm>
          <a:prstGeom prst="ellipse">
            <a:avLst/>
          </a:prstGeom>
          <a:solidFill>
            <a:schemeClr val="bg1"/>
          </a:solidFill>
          <a:ln w="31750">
            <a:solidFill>
              <a:schemeClr val="accent5"/>
            </a:solidFill>
            <a:roun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sz="2000"/>
          </a:p>
        </p:txBody>
      </p:sp>
      <p:graphicFrame>
        <p:nvGraphicFramePr>
          <p:cNvPr id="7604" name="Object 7603">
            <a:extLst>
              <a:ext uri="{FF2B5EF4-FFF2-40B4-BE49-F238E27FC236}">
                <a16:creationId xmlns:a16="http://schemas.microsoft.com/office/drawing/2014/main" id="{5F4C91F4-BCA4-4902-89E6-2117F3D83857}"/>
              </a:ext>
            </a:extLst>
          </p:cNvPr>
          <p:cNvGraphicFramePr>
            <a:graphicFrameLocks noChangeAspect="1"/>
          </p:cNvGraphicFramePr>
          <p:nvPr>
            <p:extLst>
              <p:ext uri="{D42A27DB-BD31-4B8C-83A1-F6EECF244321}">
                <p14:modId xmlns:p14="http://schemas.microsoft.com/office/powerpoint/2010/main" val="4127963714"/>
              </p:ext>
            </p:extLst>
          </p:nvPr>
        </p:nvGraphicFramePr>
        <p:xfrm>
          <a:off x="1738187" y="21598007"/>
          <a:ext cx="876300" cy="736600"/>
        </p:xfrm>
        <a:graphic>
          <a:graphicData uri="http://schemas.openxmlformats.org/presentationml/2006/ole">
            <mc:AlternateContent xmlns:mc="http://schemas.openxmlformats.org/markup-compatibility/2006">
              <mc:Choice xmlns:v="urn:schemas-microsoft-com:vml" Requires="v">
                <p:oleObj spid="_x0000_s3677" name="Equation" r:id="rId22" imgW="876240" imgH="736560" progId="Equation.DSMT4">
                  <p:embed/>
                </p:oleObj>
              </mc:Choice>
              <mc:Fallback>
                <p:oleObj name="Equation" r:id="rId22" imgW="876240" imgH="736560" progId="Equation.DSMT4">
                  <p:embed/>
                  <p:pic>
                    <p:nvPicPr>
                      <p:cNvPr id="3273" name="Object 3272">
                        <a:extLst>
                          <a:ext uri="{FF2B5EF4-FFF2-40B4-BE49-F238E27FC236}">
                            <a16:creationId xmlns:a16="http://schemas.microsoft.com/office/drawing/2014/main" id="{1FAA516F-EAEC-457E-A2EF-A8F8465CCE82}"/>
                          </a:ext>
                        </a:extLst>
                      </p:cNvPr>
                      <p:cNvPicPr/>
                      <p:nvPr/>
                    </p:nvPicPr>
                    <p:blipFill>
                      <a:blip r:embed="rId23"/>
                      <a:stretch>
                        <a:fillRect/>
                      </a:stretch>
                    </p:blipFill>
                    <p:spPr>
                      <a:xfrm>
                        <a:off x="1738187" y="21598007"/>
                        <a:ext cx="876300" cy="736600"/>
                      </a:xfrm>
                      <a:prstGeom prst="rect">
                        <a:avLst/>
                      </a:prstGeom>
                    </p:spPr>
                  </p:pic>
                </p:oleObj>
              </mc:Fallback>
            </mc:AlternateContent>
          </a:graphicData>
        </a:graphic>
      </p:graphicFrame>
      <p:cxnSp>
        <p:nvCxnSpPr>
          <p:cNvPr id="7605" name="Straight Connector 7604">
            <a:extLst>
              <a:ext uri="{FF2B5EF4-FFF2-40B4-BE49-F238E27FC236}">
                <a16:creationId xmlns:a16="http://schemas.microsoft.com/office/drawing/2014/main" id="{29747964-7FEA-40ED-9148-0EBD6A917E65}"/>
              </a:ext>
            </a:extLst>
          </p:cNvPr>
          <p:cNvCxnSpPr>
            <a:cxnSpLocks/>
          </p:cNvCxnSpPr>
          <p:nvPr/>
        </p:nvCxnSpPr>
        <p:spPr>
          <a:xfrm>
            <a:off x="2778112" y="21969101"/>
            <a:ext cx="1082040" cy="0"/>
          </a:xfrm>
          <a:prstGeom prst="line">
            <a:avLst/>
          </a:prstGeom>
          <a:ln w="31750" cap="rnd">
            <a:solidFill>
              <a:schemeClr val="tx1"/>
            </a:solidFill>
            <a:prstDash val="sysDot"/>
            <a:tailEnd type="arrow" w="med" len="lg"/>
          </a:ln>
        </p:spPr>
        <p:style>
          <a:lnRef idx="1">
            <a:schemeClr val="accent1"/>
          </a:lnRef>
          <a:fillRef idx="0">
            <a:schemeClr val="accent1"/>
          </a:fillRef>
          <a:effectRef idx="0">
            <a:schemeClr val="accent1"/>
          </a:effectRef>
          <a:fontRef idx="minor">
            <a:schemeClr val="tx1"/>
          </a:fontRef>
        </p:style>
      </p:cxnSp>
      <p:cxnSp>
        <p:nvCxnSpPr>
          <p:cNvPr id="7606" name="Straight Connector 7605">
            <a:extLst>
              <a:ext uri="{FF2B5EF4-FFF2-40B4-BE49-F238E27FC236}">
                <a16:creationId xmlns:a16="http://schemas.microsoft.com/office/drawing/2014/main" id="{E245600E-3ED9-4D8B-A571-50641848F9D7}"/>
              </a:ext>
            </a:extLst>
          </p:cNvPr>
          <p:cNvCxnSpPr>
            <a:cxnSpLocks/>
          </p:cNvCxnSpPr>
          <p:nvPr/>
        </p:nvCxnSpPr>
        <p:spPr>
          <a:xfrm>
            <a:off x="1279704" y="28884237"/>
            <a:ext cx="0" cy="562066"/>
          </a:xfrm>
          <a:prstGeom prst="line">
            <a:avLst/>
          </a:prstGeom>
          <a:ln w="31750" cap="rnd">
            <a:solidFill>
              <a:schemeClr val="tx1"/>
            </a:solidFill>
            <a:prstDash val="sysDot"/>
            <a:tailEnd type="arrow" w="med" len="lg"/>
          </a:ln>
        </p:spPr>
        <p:style>
          <a:lnRef idx="1">
            <a:schemeClr val="accent1"/>
          </a:lnRef>
          <a:fillRef idx="0">
            <a:schemeClr val="accent1"/>
          </a:fillRef>
          <a:effectRef idx="0">
            <a:schemeClr val="accent1"/>
          </a:effectRef>
          <a:fontRef idx="minor">
            <a:schemeClr val="tx1"/>
          </a:fontRef>
        </p:style>
      </p:cxnSp>
      <p:cxnSp>
        <p:nvCxnSpPr>
          <p:cNvPr id="7607" name="Straight Connector 7606">
            <a:extLst>
              <a:ext uri="{FF2B5EF4-FFF2-40B4-BE49-F238E27FC236}">
                <a16:creationId xmlns:a16="http://schemas.microsoft.com/office/drawing/2014/main" id="{20B285CD-2F63-4DE0-9EB7-85FA8093E765}"/>
              </a:ext>
            </a:extLst>
          </p:cNvPr>
          <p:cNvCxnSpPr>
            <a:cxnSpLocks/>
          </p:cNvCxnSpPr>
          <p:nvPr/>
        </p:nvCxnSpPr>
        <p:spPr>
          <a:xfrm>
            <a:off x="1081012" y="28870135"/>
            <a:ext cx="19163804" cy="0"/>
          </a:xfrm>
          <a:prstGeom prst="line">
            <a:avLst/>
          </a:prstGeom>
          <a:ln w="31750" cap="rnd">
            <a:solidFill>
              <a:schemeClr val="tx1"/>
            </a:solidFill>
            <a:prstDash val="sysDot"/>
            <a:tailEnd type="arrow" w="med" len="lg"/>
          </a:ln>
        </p:spPr>
        <p:style>
          <a:lnRef idx="1">
            <a:schemeClr val="accent1"/>
          </a:lnRef>
          <a:fillRef idx="0">
            <a:schemeClr val="accent1"/>
          </a:fillRef>
          <a:effectRef idx="0">
            <a:schemeClr val="accent1"/>
          </a:effectRef>
          <a:fontRef idx="minor">
            <a:schemeClr val="tx1"/>
          </a:fontRef>
        </p:style>
      </p:cxnSp>
      <p:sp>
        <p:nvSpPr>
          <p:cNvPr id="7608" name="Rectangle 7607">
            <a:extLst>
              <a:ext uri="{FF2B5EF4-FFF2-40B4-BE49-F238E27FC236}">
                <a16:creationId xmlns:a16="http://schemas.microsoft.com/office/drawing/2014/main" id="{300FE6E2-3FE6-4851-A7EA-7C75B5CC3D17}"/>
              </a:ext>
            </a:extLst>
          </p:cNvPr>
          <p:cNvSpPr/>
          <p:nvPr/>
        </p:nvSpPr>
        <p:spPr>
          <a:xfrm>
            <a:off x="21332194" y="28424397"/>
            <a:ext cx="8538206" cy="923330"/>
          </a:xfrm>
          <a:prstGeom prst="rect">
            <a:avLst/>
          </a:prstGeom>
        </p:spPr>
        <p:txBody>
          <a:bodyPr wrap="square" lIns="0" tIns="0" rIns="0" bIns="0">
            <a:spAutoFit/>
          </a:bodyPr>
          <a:lstStyle/>
          <a:p>
            <a:r>
              <a:rPr lang="en-US" sz="2000" b="1" dirty="0">
                <a:latin typeface="+mj-lt"/>
                <a:cs typeface="Segoe UI Light" panose="020B0502040204020203" pitchFamily="34" charset="0"/>
              </a:rPr>
              <a:t>CONSIDER DIFFUSION </a:t>
            </a:r>
            <a:r>
              <a:rPr lang="en-US" sz="2000" dirty="0">
                <a:cs typeface="Segoe UI Light" panose="020B0502040204020203" pitchFamily="34" charset="0"/>
              </a:rPr>
              <a:t>| </a:t>
            </a:r>
            <a:r>
              <a:rPr lang="en-US" sz="2000" i="1" dirty="0">
                <a:cs typeface="Segoe UI Light" panose="020B0502040204020203" pitchFamily="34" charset="0"/>
              </a:rPr>
              <a:t>D</a:t>
            </a:r>
            <a:r>
              <a:rPr lang="en-US" sz="2000" baseline="-25000" dirty="0">
                <a:cs typeface="Segoe UI Light" panose="020B0502040204020203" pitchFamily="34" charset="0"/>
              </a:rPr>
              <a:t>0</a:t>
            </a:r>
          </a:p>
          <a:p>
            <a:r>
              <a:rPr lang="en-US" sz="2000" dirty="0">
                <a:cs typeface="Segoe UI Light" panose="020B0502040204020203" pitchFamily="34" charset="0"/>
              </a:rPr>
              <a:t>Diffusion can be incorporated by considering particles on adjacent streamlines, here represented by a convolution with a Gaussian distribution at the inlet</a:t>
            </a:r>
          </a:p>
        </p:txBody>
      </p:sp>
      <p:cxnSp>
        <p:nvCxnSpPr>
          <p:cNvPr id="7609" name="Straight Connector 7608">
            <a:extLst>
              <a:ext uri="{FF2B5EF4-FFF2-40B4-BE49-F238E27FC236}">
                <a16:creationId xmlns:a16="http://schemas.microsoft.com/office/drawing/2014/main" id="{5151EB7C-CE6B-445E-8FE3-8A04054ACC7E}"/>
              </a:ext>
            </a:extLst>
          </p:cNvPr>
          <p:cNvCxnSpPr>
            <a:cxnSpLocks/>
          </p:cNvCxnSpPr>
          <p:nvPr/>
        </p:nvCxnSpPr>
        <p:spPr>
          <a:xfrm>
            <a:off x="11251397" y="28872662"/>
            <a:ext cx="0" cy="573641"/>
          </a:xfrm>
          <a:prstGeom prst="line">
            <a:avLst/>
          </a:prstGeom>
          <a:ln w="31750" cap="rnd">
            <a:solidFill>
              <a:schemeClr val="tx1"/>
            </a:solidFill>
            <a:prstDash val="sysDot"/>
            <a:tailEnd type="arrow" w="med" len="lg"/>
          </a:ln>
        </p:spPr>
        <p:style>
          <a:lnRef idx="1">
            <a:schemeClr val="accent1"/>
          </a:lnRef>
          <a:fillRef idx="0">
            <a:schemeClr val="accent1"/>
          </a:fillRef>
          <a:effectRef idx="0">
            <a:schemeClr val="accent1"/>
          </a:effectRef>
          <a:fontRef idx="minor">
            <a:schemeClr val="tx1"/>
          </a:fontRef>
        </p:style>
      </p:cxnSp>
      <p:sp>
        <p:nvSpPr>
          <p:cNvPr id="7610" name="Oval 7609">
            <a:extLst>
              <a:ext uri="{FF2B5EF4-FFF2-40B4-BE49-F238E27FC236}">
                <a16:creationId xmlns:a16="http://schemas.microsoft.com/office/drawing/2014/main" id="{9609712E-4AE7-4C46-80D1-FF978E9DCB55}"/>
              </a:ext>
            </a:extLst>
          </p:cNvPr>
          <p:cNvSpPr/>
          <p:nvPr/>
        </p:nvSpPr>
        <p:spPr>
          <a:xfrm>
            <a:off x="618699" y="20667293"/>
            <a:ext cx="874308" cy="874306"/>
          </a:xfrm>
          <a:prstGeom prst="ellipse">
            <a:avLst/>
          </a:prstGeom>
          <a:noFill/>
          <a:ln w="31750">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en-US" sz="2800" dirty="0">
                <a:solidFill>
                  <a:schemeClr val="tx1"/>
                </a:solidFill>
                <a:latin typeface="+mj-lt"/>
              </a:rPr>
              <a:t>4</a:t>
            </a:r>
          </a:p>
        </p:txBody>
      </p:sp>
      <p:sp>
        <p:nvSpPr>
          <p:cNvPr id="7611" name="Oval 7610">
            <a:extLst>
              <a:ext uri="{FF2B5EF4-FFF2-40B4-BE49-F238E27FC236}">
                <a16:creationId xmlns:a16="http://schemas.microsoft.com/office/drawing/2014/main" id="{6648B517-41FC-46FE-A286-F6CC82441CCD}"/>
              </a:ext>
            </a:extLst>
          </p:cNvPr>
          <p:cNvSpPr/>
          <p:nvPr/>
        </p:nvSpPr>
        <p:spPr>
          <a:xfrm>
            <a:off x="1365099" y="16621954"/>
            <a:ext cx="874308" cy="874306"/>
          </a:xfrm>
          <a:prstGeom prst="ellipse">
            <a:avLst/>
          </a:prstGeom>
          <a:noFill/>
          <a:ln w="31750">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en-US" sz="2800" dirty="0">
                <a:solidFill>
                  <a:schemeClr val="tx1"/>
                </a:solidFill>
                <a:latin typeface="+mj-lt"/>
              </a:rPr>
              <a:t>2</a:t>
            </a:r>
          </a:p>
        </p:txBody>
      </p:sp>
      <p:sp>
        <p:nvSpPr>
          <p:cNvPr id="7612" name="Oval 7611">
            <a:extLst>
              <a:ext uri="{FF2B5EF4-FFF2-40B4-BE49-F238E27FC236}">
                <a16:creationId xmlns:a16="http://schemas.microsoft.com/office/drawing/2014/main" id="{04901E07-712C-4125-90B0-865148B84E39}"/>
              </a:ext>
            </a:extLst>
          </p:cNvPr>
          <p:cNvSpPr/>
          <p:nvPr/>
        </p:nvSpPr>
        <p:spPr>
          <a:xfrm>
            <a:off x="1368981" y="18859085"/>
            <a:ext cx="874308" cy="874306"/>
          </a:xfrm>
          <a:prstGeom prst="ellipse">
            <a:avLst/>
          </a:prstGeom>
          <a:solidFill>
            <a:schemeClr val="bg1"/>
          </a:solidFill>
          <a:ln w="31750">
            <a:solidFill>
              <a:schemeClr val="accent3"/>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en-US" sz="2800" dirty="0">
                <a:solidFill>
                  <a:schemeClr val="tx1"/>
                </a:solidFill>
                <a:latin typeface="+mj-lt"/>
              </a:rPr>
              <a:t>3</a:t>
            </a:r>
          </a:p>
        </p:txBody>
      </p:sp>
      <p:sp>
        <p:nvSpPr>
          <p:cNvPr id="7613" name="Oval 7612">
            <a:extLst>
              <a:ext uri="{FF2B5EF4-FFF2-40B4-BE49-F238E27FC236}">
                <a16:creationId xmlns:a16="http://schemas.microsoft.com/office/drawing/2014/main" id="{581AA6E8-C477-4C95-B22A-06D38502F4CE}"/>
              </a:ext>
            </a:extLst>
          </p:cNvPr>
          <p:cNvSpPr/>
          <p:nvPr/>
        </p:nvSpPr>
        <p:spPr>
          <a:xfrm>
            <a:off x="1369266" y="15416276"/>
            <a:ext cx="874308" cy="874306"/>
          </a:xfrm>
          <a:prstGeom prst="ellipse">
            <a:avLst/>
          </a:prstGeom>
          <a:solidFill>
            <a:schemeClr val="bg1"/>
          </a:solidFill>
          <a:ln w="3175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en-US" sz="2800" dirty="0">
                <a:solidFill>
                  <a:schemeClr val="tx1"/>
                </a:solidFill>
                <a:latin typeface="+mj-lt"/>
              </a:rPr>
              <a:t>1</a:t>
            </a:r>
          </a:p>
        </p:txBody>
      </p:sp>
      <p:sp>
        <p:nvSpPr>
          <p:cNvPr id="7614" name="Oval 7613">
            <a:extLst>
              <a:ext uri="{FF2B5EF4-FFF2-40B4-BE49-F238E27FC236}">
                <a16:creationId xmlns:a16="http://schemas.microsoft.com/office/drawing/2014/main" id="{644F19D1-32A4-4CFD-98A4-B8D10ABB6248}"/>
              </a:ext>
            </a:extLst>
          </p:cNvPr>
          <p:cNvSpPr/>
          <p:nvPr/>
        </p:nvSpPr>
        <p:spPr>
          <a:xfrm>
            <a:off x="626322" y="22799912"/>
            <a:ext cx="874308" cy="874306"/>
          </a:xfrm>
          <a:prstGeom prst="ellipse">
            <a:avLst/>
          </a:prstGeom>
          <a:noFill/>
          <a:ln w="31750">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en-US" sz="2800" dirty="0">
                <a:solidFill>
                  <a:schemeClr val="tx1"/>
                </a:solidFill>
                <a:latin typeface="+mj-lt"/>
              </a:rPr>
              <a:t>5</a:t>
            </a:r>
          </a:p>
        </p:txBody>
      </p:sp>
      <p:sp>
        <p:nvSpPr>
          <p:cNvPr id="7615" name="Oval 7614">
            <a:extLst>
              <a:ext uri="{FF2B5EF4-FFF2-40B4-BE49-F238E27FC236}">
                <a16:creationId xmlns:a16="http://schemas.microsoft.com/office/drawing/2014/main" id="{5AAAD1E4-0F28-430B-AF7C-B9BC9E33E411}"/>
              </a:ext>
            </a:extLst>
          </p:cNvPr>
          <p:cNvSpPr/>
          <p:nvPr/>
        </p:nvSpPr>
        <p:spPr>
          <a:xfrm>
            <a:off x="639019" y="24703136"/>
            <a:ext cx="874308" cy="874306"/>
          </a:xfrm>
          <a:prstGeom prst="ellipse">
            <a:avLst/>
          </a:prstGeom>
          <a:noFill/>
          <a:ln w="31750">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en-US" sz="2800" dirty="0">
                <a:solidFill>
                  <a:schemeClr val="tx1"/>
                </a:solidFill>
                <a:latin typeface="+mj-lt"/>
              </a:rPr>
              <a:t>6</a:t>
            </a:r>
          </a:p>
        </p:txBody>
      </p:sp>
      <p:sp>
        <p:nvSpPr>
          <p:cNvPr id="7616" name="Oval 7615">
            <a:extLst>
              <a:ext uri="{FF2B5EF4-FFF2-40B4-BE49-F238E27FC236}">
                <a16:creationId xmlns:a16="http://schemas.microsoft.com/office/drawing/2014/main" id="{3A60C52A-B11F-443B-9428-D9F0EBE973F8}"/>
              </a:ext>
            </a:extLst>
          </p:cNvPr>
          <p:cNvSpPr/>
          <p:nvPr/>
        </p:nvSpPr>
        <p:spPr>
          <a:xfrm>
            <a:off x="639019" y="26739437"/>
            <a:ext cx="874308" cy="874306"/>
          </a:xfrm>
          <a:prstGeom prst="ellipse">
            <a:avLst/>
          </a:prstGeom>
          <a:noFill/>
          <a:ln w="3175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en-US" sz="2800" dirty="0">
                <a:solidFill>
                  <a:schemeClr val="tx1"/>
                </a:solidFill>
                <a:latin typeface="+mj-lt"/>
              </a:rPr>
              <a:t>7</a:t>
            </a:r>
          </a:p>
        </p:txBody>
      </p:sp>
      <p:sp>
        <p:nvSpPr>
          <p:cNvPr id="7617" name="Oval 7616">
            <a:extLst>
              <a:ext uri="{FF2B5EF4-FFF2-40B4-BE49-F238E27FC236}">
                <a16:creationId xmlns:a16="http://schemas.microsoft.com/office/drawing/2014/main" id="{6D317717-11AA-4082-8348-F88E671EBF45}"/>
              </a:ext>
            </a:extLst>
          </p:cNvPr>
          <p:cNvSpPr/>
          <p:nvPr/>
        </p:nvSpPr>
        <p:spPr>
          <a:xfrm>
            <a:off x="20240061" y="28427504"/>
            <a:ext cx="874308" cy="874306"/>
          </a:xfrm>
          <a:prstGeom prst="ellipse">
            <a:avLst/>
          </a:prstGeom>
          <a:noFill/>
          <a:ln w="31750">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en-US" sz="2800" dirty="0">
                <a:solidFill>
                  <a:schemeClr val="tx1"/>
                </a:solidFill>
                <a:latin typeface="+mj-lt"/>
              </a:rPr>
              <a:t>8</a:t>
            </a:r>
          </a:p>
        </p:txBody>
      </p:sp>
      <p:grpSp>
        <p:nvGrpSpPr>
          <p:cNvPr id="7618" name="Group 7617">
            <a:extLst>
              <a:ext uri="{FF2B5EF4-FFF2-40B4-BE49-F238E27FC236}">
                <a16:creationId xmlns:a16="http://schemas.microsoft.com/office/drawing/2014/main" id="{1B62505F-6A9C-47B9-9B51-639C22BE7033}"/>
              </a:ext>
            </a:extLst>
          </p:cNvPr>
          <p:cNvGrpSpPr/>
          <p:nvPr/>
        </p:nvGrpSpPr>
        <p:grpSpPr>
          <a:xfrm>
            <a:off x="616019" y="29547252"/>
            <a:ext cx="9409750" cy="4217398"/>
            <a:chOff x="615915" y="31602595"/>
            <a:chExt cx="9687798" cy="4342016"/>
          </a:xfrm>
        </p:grpSpPr>
        <p:grpSp>
          <p:nvGrpSpPr>
            <p:cNvPr id="7619" name="Group 7618">
              <a:extLst>
                <a:ext uri="{FF2B5EF4-FFF2-40B4-BE49-F238E27FC236}">
                  <a16:creationId xmlns:a16="http://schemas.microsoft.com/office/drawing/2014/main" id="{80D06F40-3EA0-454C-92AB-B67EDC79CDB1}"/>
                </a:ext>
              </a:extLst>
            </p:cNvPr>
            <p:cNvGrpSpPr/>
            <p:nvPr/>
          </p:nvGrpSpPr>
          <p:grpSpPr>
            <a:xfrm>
              <a:off x="5970419" y="32978018"/>
              <a:ext cx="4077994" cy="2212503"/>
              <a:chOff x="10225522" y="3049972"/>
              <a:chExt cx="7567336" cy="5708030"/>
            </a:xfrm>
          </p:grpSpPr>
          <p:sp>
            <p:nvSpPr>
              <p:cNvPr id="7869" name="Freeform 190">
                <a:extLst>
                  <a:ext uri="{FF2B5EF4-FFF2-40B4-BE49-F238E27FC236}">
                    <a16:creationId xmlns:a16="http://schemas.microsoft.com/office/drawing/2014/main" id="{BA02DC55-3BA0-4285-8741-B04681FF021D}"/>
                  </a:ext>
                </a:extLst>
              </p:cNvPr>
              <p:cNvSpPr>
                <a:spLocks/>
              </p:cNvSpPr>
              <p:nvPr/>
            </p:nvSpPr>
            <p:spPr bwMode="auto">
              <a:xfrm>
                <a:off x="10225522" y="3399233"/>
                <a:ext cx="7567336" cy="5358769"/>
              </a:xfrm>
              <a:custGeom>
                <a:avLst/>
                <a:gdLst>
                  <a:gd name="T0" fmla="*/ 27 w 2210"/>
                  <a:gd name="T1" fmla="*/ 1565 h 1565"/>
                  <a:gd name="T2" fmla="*/ 61 w 2210"/>
                  <a:gd name="T3" fmla="*/ 1565 h 1565"/>
                  <a:gd name="T4" fmla="*/ 95 w 2210"/>
                  <a:gd name="T5" fmla="*/ 1565 h 1565"/>
                  <a:gd name="T6" fmla="*/ 130 w 2210"/>
                  <a:gd name="T7" fmla="*/ 1565 h 1565"/>
                  <a:gd name="T8" fmla="*/ 165 w 2210"/>
                  <a:gd name="T9" fmla="*/ 1565 h 1565"/>
                  <a:gd name="T10" fmla="*/ 199 w 2210"/>
                  <a:gd name="T11" fmla="*/ 1565 h 1565"/>
                  <a:gd name="T12" fmla="*/ 234 w 2210"/>
                  <a:gd name="T13" fmla="*/ 1565 h 1565"/>
                  <a:gd name="T14" fmla="*/ 270 w 2210"/>
                  <a:gd name="T15" fmla="*/ 1565 h 1565"/>
                  <a:gd name="T16" fmla="*/ 305 w 2210"/>
                  <a:gd name="T17" fmla="*/ 1565 h 1565"/>
                  <a:gd name="T18" fmla="*/ 341 w 2210"/>
                  <a:gd name="T19" fmla="*/ 1565 h 1565"/>
                  <a:gd name="T20" fmla="*/ 376 w 2210"/>
                  <a:gd name="T21" fmla="*/ 1565 h 1565"/>
                  <a:gd name="T22" fmla="*/ 412 w 2210"/>
                  <a:gd name="T23" fmla="*/ 1565 h 1565"/>
                  <a:gd name="T24" fmla="*/ 448 w 2210"/>
                  <a:gd name="T25" fmla="*/ 1478 h 1565"/>
                  <a:gd name="T26" fmla="*/ 485 w 2210"/>
                  <a:gd name="T27" fmla="*/ 1374 h 1565"/>
                  <a:gd name="T28" fmla="*/ 521 w 2210"/>
                  <a:gd name="T29" fmla="*/ 1270 h 1565"/>
                  <a:gd name="T30" fmla="*/ 558 w 2210"/>
                  <a:gd name="T31" fmla="*/ 1166 h 1565"/>
                  <a:gd name="T32" fmla="*/ 595 w 2210"/>
                  <a:gd name="T33" fmla="*/ 1062 h 1565"/>
                  <a:gd name="T34" fmla="*/ 632 w 2210"/>
                  <a:gd name="T35" fmla="*/ 957 h 1565"/>
                  <a:gd name="T36" fmla="*/ 670 w 2210"/>
                  <a:gd name="T37" fmla="*/ 854 h 1565"/>
                  <a:gd name="T38" fmla="*/ 707 w 2210"/>
                  <a:gd name="T39" fmla="*/ 750 h 1565"/>
                  <a:gd name="T40" fmla="*/ 745 w 2210"/>
                  <a:gd name="T41" fmla="*/ 647 h 1565"/>
                  <a:gd name="T42" fmla="*/ 783 w 2210"/>
                  <a:gd name="T43" fmla="*/ 543 h 1565"/>
                  <a:gd name="T44" fmla="*/ 821 w 2210"/>
                  <a:gd name="T45" fmla="*/ 440 h 1565"/>
                  <a:gd name="T46" fmla="*/ 859 w 2210"/>
                  <a:gd name="T47" fmla="*/ 337 h 1565"/>
                  <a:gd name="T48" fmla="*/ 898 w 2210"/>
                  <a:gd name="T49" fmla="*/ 235 h 1565"/>
                  <a:gd name="T50" fmla="*/ 937 w 2210"/>
                  <a:gd name="T51" fmla="*/ 132 h 1565"/>
                  <a:gd name="T52" fmla="*/ 976 w 2210"/>
                  <a:gd name="T53" fmla="*/ 29 h 1565"/>
                  <a:gd name="T54" fmla="*/ 1015 w 2210"/>
                  <a:gd name="T55" fmla="*/ 5 h 1565"/>
                  <a:gd name="T56" fmla="*/ 1054 w 2210"/>
                  <a:gd name="T57" fmla="*/ 4 h 1565"/>
                  <a:gd name="T58" fmla="*/ 1094 w 2210"/>
                  <a:gd name="T59" fmla="*/ 3 h 1565"/>
                  <a:gd name="T60" fmla="*/ 1134 w 2210"/>
                  <a:gd name="T61" fmla="*/ 2 h 1565"/>
                  <a:gd name="T62" fmla="*/ 1174 w 2210"/>
                  <a:gd name="T63" fmla="*/ 1 h 1565"/>
                  <a:gd name="T64" fmla="*/ 1214 w 2210"/>
                  <a:gd name="T65" fmla="*/ 0 h 1565"/>
                  <a:gd name="T66" fmla="*/ 1255 w 2210"/>
                  <a:gd name="T67" fmla="*/ 66 h 1565"/>
                  <a:gd name="T68" fmla="*/ 1296 w 2210"/>
                  <a:gd name="T69" fmla="*/ 166 h 1565"/>
                  <a:gd name="T70" fmla="*/ 1337 w 2210"/>
                  <a:gd name="T71" fmla="*/ 266 h 1565"/>
                  <a:gd name="T72" fmla="*/ 1378 w 2210"/>
                  <a:gd name="T73" fmla="*/ 366 h 1565"/>
                  <a:gd name="T74" fmla="*/ 1419 w 2210"/>
                  <a:gd name="T75" fmla="*/ 465 h 1565"/>
                  <a:gd name="T76" fmla="*/ 1461 w 2210"/>
                  <a:gd name="T77" fmla="*/ 565 h 1565"/>
                  <a:gd name="T78" fmla="*/ 1503 w 2210"/>
                  <a:gd name="T79" fmla="*/ 664 h 1565"/>
                  <a:gd name="T80" fmla="*/ 1545 w 2210"/>
                  <a:gd name="T81" fmla="*/ 763 h 1565"/>
                  <a:gd name="T82" fmla="*/ 1587 w 2210"/>
                  <a:gd name="T83" fmla="*/ 862 h 1565"/>
                  <a:gd name="T84" fmla="*/ 1629 w 2210"/>
                  <a:gd name="T85" fmla="*/ 960 h 1565"/>
                  <a:gd name="T86" fmla="*/ 1672 w 2210"/>
                  <a:gd name="T87" fmla="*/ 1059 h 1565"/>
                  <a:gd name="T88" fmla="*/ 1715 w 2210"/>
                  <a:gd name="T89" fmla="*/ 1157 h 1565"/>
                  <a:gd name="T90" fmla="*/ 1758 w 2210"/>
                  <a:gd name="T91" fmla="*/ 1255 h 1565"/>
                  <a:gd name="T92" fmla="*/ 1802 w 2210"/>
                  <a:gd name="T93" fmla="*/ 1352 h 1565"/>
                  <a:gd name="T94" fmla="*/ 1846 w 2210"/>
                  <a:gd name="T95" fmla="*/ 1450 h 1565"/>
                  <a:gd name="T96" fmla="*/ 1890 w 2210"/>
                  <a:gd name="T97" fmla="*/ 1547 h 1565"/>
                  <a:gd name="T98" fmla="*/ 1934 w 2210"/>
                  <a:gd name="T99" fmla="*/ 1565 h 1565"/>
                  <a:gd name="T100" fmla="*/ 1978 w 2210"/>
                  <a:gd name="T101" fmla="*/ 1565 h 1565"/>
                  <a:gd name="T102" fmla="*/ 2023 w 2210"/>
                  <a:gd name="T103" fmla="*/ 1565 h 1565"/>
                  <a:gd name="T104" fmla="*/ 2068 w 2210"/>
                  <a:gd name="T105" fmla="*/ 1565 h 1565"/>
                  <a:gd name="T106" fmla="*/ 2113 w 2210"/>
                  <a:gd name="T107" fmla="*/ 1565 h 1565"/>
                  <a:gd name="T108" fmla="*/ 2158 w 2210"/>
                  <a:gd name="T109" fmla="*/ 1565 h 1565"/>
                  <a:gd name="T110" fmla="*/ 2204 w 2210"/>
                  <a:gd name="T111" fmla="*/ 1565 h 15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2210" h="1565">
                    <a:moveTo>
                      <a:pt x="0" y="1565"/>
                    </a:moveTo>
                    <a:lnTo>
                      <a:pt x="2" y="1565"/>
                    </a:lnTo>
                    <a:lnTo>
                      <a:pt x="6" y="1565"/>
                    </a:lnTo>
                    <a:lnTo>
                      <a:pt x="10" y="1565"/>
                    </a:lnTo>
                    <a:lnTo>
                      <a:pt x="14" y="1565"/>
                    </a:lnTo>
                    <a:lnTo>
                      <a:pt x="19" y="1565"/>
                    </a:lnTo>
                    <a:lnTo>
                      <a:pt x="23" y="1565"/>
                    </a:lnTo>
                    <a:lnTo>
                      <a:pt x="27" y="1565"/>
                    </a:lnTo>
                    <a:lnTo>
                      <a:pt x="31" y="1565"/>
                    </a:lnTo>
                    <a:lnTo>
                      <a:pt x="36" y="1565"/>
                    </a:lnTo>
                    <a:lnTo>
                      <a:pt x="40" y="1565"/>
                    </a:lnTo>
                    <a:lnTo>
                      <a:pt x="44" y="1565"/>
                    </a:lnTo>
                    <a:lnTo>
                      <a:pt x="48" y="1565"/>
                    </a:lnTo>
                    <a:lnTo>
                      <a:pt x="53" y="1565"/>
                    </a:lnTo>
                    <a:lnTo>
                      <a:pt x="57" y="1565"/>
                    </a:lnTo>
                    <a:lnTo>
                      <a:pt x="61" y="1565"/>
                    </a:lnTo>
                    <a:lnTo>
                      <a:pt x="65" y="1565"/>
                    </a:lnTo>
                    <a:lnTo>
                      <a:pt x="70" y="1565"/>
                    </a:lnTo>
                    <a:lnTo>
                      <a:pt x="74" y="1565"/>
                    </a:lnTo>
                    <a:lnTo>
                      <a:pt x="78" y="1565"/>
                    </a:lnTo>
                    <a:lnTo>
                      <a:pt x="82" y="1565"/>
                    </a:lnTo>
                    <a:lnTo>
                      <a:pt x="87" y="1565"/>
                    </a:lnTo>
                    <a:lnTo>
                      <a:pt x="91" y="1565"/>
                    </a:lnTo>
                    <a:lnTo>
                      <a:pt x="95" y="1565"/>
                    </a:lnTo>
                    <a:lnTo>
                      <a:pt x="100" y="1565"/>
                    </a:lnTo>
                    <a:lnTo>
                      <a:pt x="104" y="1565"/>
                    </a:lnTo>
                    <a:lnTo>
                      <a:pt x="108" y="1565"/>
                    </a:lnTo>
                    <a:lnTo>
                      <a:pt x="113" y="1565"/>
                    </a:lnTo>
                    <a:lnTo>
                      <a:pt x="117" y="1565"/>
                    </a:lnTo>
                    <a:lnTo>
                      <a:pt x="121" y="1565"/>
                    </a:lnTo>
                    <a:lnTo>
                      <a:pt x="126" y="1565"/>
                    </a:lnTo>
                    <a:lnTo>
                      <a:pt x="130" y="1565"/>
                    </a:lnTo>
                    <a:lnTo>
                      <a:pt x="134" y="1565"/>
                    </a:lnTo>
                    <a:lnTo>
                      <a:pt x="138" y="1565"/>
                    </a:lnTo>
                    <a:lnTo>
                      <a:pt x="143" y="1565"/>
                    </a:lnTo>
                    <a:lnTo>
                      <a:pt x="147" y="1565"/>
                    </a:lnTo>
                    <a:lnTo>
                      <a:pt x="152" y="1565"/>
                    </a:lnTo>
                    <a:lnTo>
                      <a:pt x="156" y="1565"/>
                    </a:lnTo>
                    <a:lnTo>
                      <a:pt x="160" y="1565"/>
                    </a:lnTo>
                    <a:lnTo>
                      <a:pt x="165" y="1565"/>
                    </a:lnTo>
                    <a:lnTo>
                      <a:pt x="169" y="1565"/>
                    </a:lnTo>
                    <a:lnTo>
                      <a:pt x="173" y="1565"/>
                    </a:lnTo>
                    <a:lnTo>
                      <a:pt x="178" y="1565"/>
                    </a:lnTo>
                    <a:lnTo>
                      <a:pt x="182" y="1565"/>
                    </a:lnTo>
                    <a:lnTo>
                      <a:pt x="186" y="1565"/>
                    </a:lnTo>
                    <a:lnTo>
                      <a:pt x="190" y="1565"/>
                    </a:lnTo>
                    <a:lnTo>
                      <a:pt x="195" y="1565"/>
                    </a:lnTo>
                    <a:lnTo>
                      <a:pt x="199" y="1565"/>
                    </a:lnTo>
                    <a:lnTo>
                      <a:pt x="204" y="1565"/>
                    </a:lnTo>
                    <a:lnTo>
                      <a:pt x="208" y="1565"/>
                    </a:lnTo>
                    <a:lnTo>
                      <a:pt x="212" y="1565"/>
                    </a:lnTo>
                    <a:lnTo>
                      <a:pt x="217" y="1565"/>
                    </a:lnTo>
                    <a:lnTo>
                      <a:pt x="221" y="1565"/>
                    </a:lnTo>
                    <a:lnTo>
                      <a:pt x="226" y="1565"/>
                    </a:lnTo>
                    <a:lnTo>
                      <a:pt x="230" y="1565"/>
                    </a:lnTo>
                    <a:lnTo>
                      <a:pt x="234" y="1565"/>
                    </a:lnTo>
                    <a:lnTo>
                      <a:pt x="239" y="1565"/>
                    </a:lnTo>
                    <a:lnTo>
                      <a:pt x="243" y="1565"/>
                    </a:lnTo>
                    <a:lnTo>
                      <a:pt x="247" y="1565"/>
                    </a:lnTo>
                    <a:lnTo>
                      <a:pt x="252" y="1565"/>
                    </a:lnTo>
                    <a:lnTo>
                      <a:pt x="256" y="1565"/>
                    </a:lnTo>
                    <a:lnTo>
                      <a:pt x="261" y="1565"/>
                    </a:lnTo>
                    <a:lnTo>
                      <a:pt x="265" y="1565"/>
                    </a:lnTo>
                    <a:lnTo>
                      <a:pt x="270" y="1565"/>
                    </a:lnTo>
                    <a:lnTo>
                      <a:pt x="274" y="1565"/>
                    </a:lnTo>
                    <a:lnTo>
                      <a:pt x="278" y="1565"/>
                    </a:lnTo>
                    <a:lnTo>
                      <a:pt x="283" y="1565"/>
                    </a:lnTo>
                    <a:lnTo>
                      <a:pt x="287" y="1565"/>
                    </a:lnTo>
                    <a:lnTo>
                      <a:pt x="292" y="1565"/>
                    </a:lnTo>
                    <a:lnTo>
                      <a:pt x="296" y="1565"/>
                    </a:lnTo>
                    <a:lnTo>
                      <a:pt x="300" y="1565"/>
                    </a:lnTo>
                    <a:lnTo>
                      <a:pt x="305" y="1565"/>
                    </a:lnTo>
                    <a:lnTo>
                      <a:pt x="309" y="1565"/>
                    </a:lnTo>
                    <a:lnTo>
                      <a:pt x="314" y="1565"/>
                    </a:lnTo>
                    <a:lnTo>
                      <a:pt x="318" y="1565"/>
                    </a:lnTo>
                    <a:lnTo>
                      <a:pt x="323" y="1565"/>
                    </a:lnTo>
                    <a:lnTo>
                      <a:pt x="327" y="1565"/>
                    </a:lnTo>
                    <a:lnTo>
                      <a:pt x="332" y="1565"/>
                    </a:lnTo>
                    <a:lnTo>
                      <a:pt x="336" y="1565"/>
                    </a:lnTo>
                    <a:lnTo>
                      <a:pt x="341" y="1565"/>
                    </a:lnTo>
                    <a:lnTo>
                      <a:pt x="345" y="1565"/>
                    </a:lnTo>
                    <a:lnTo>
                      <a:pt x="349" y="1565"/>
                    </a:lnTo>
                    <a:lnTo>
                      <a:pt x="354" y="1565"/>
                    </a:lnTo>
                    <a:lnTo>
                      <a:pt x="358" y="1565"/>
                    </a:lnTo>
                    <a:lnTo>
                      <a:pt x="363" y="1565"/>
                    </a:lnTo>
                    <a:lnTo>
                      <a:pt x="367" y="1565"/>
                    </a:lnTo>
                    <a:lnTo>
                      <a:pt x="372" y="1565"/>
                    </a:lnTo>
                    <a:lnTo>
                      <a:pt x="376" y="1565"/>
                    </a:lnTo>
                    <a:lnTo>
                      <a:pt x="381" y="1565"/>
                    </a:lnTo>
                    <a:lnTo>
                      <a:pt x="385" y="1565"/>
                    </a:lnTo>
                    <a:lnTo>
                      <a:pt x="390" y="1565"/>
                    </a:lnTo>
                    <a:lnTo>
                      <a:pt x="394" y="1565"/>
                    </a:lnTo>
                    <a:lnTo>
                      <a:pt x="399" y="1565"/>
                    </a:lnTo>
                    <a:lnTo>
                      <a:pt x="403" y="1565"/>
                    </a:lnTo>
                    <a:lnTo>
                      <a:pt x="408" y="1565"/>
                    </a:lnTo>
                    <a:lnTo>
                      <a:pt x="412" y="1565"/>
                    </a:lnTo>
                    <a:lnTo>
                      <a:pt x="417" y="1565"/>
                    </a:lnTo>
                    <a:lnTo>
                      <a:pt x="421" y="1557"/>
                    </a:lnTo>
                    <a:lnTo>
                      <a:pt x="426" y="1544"/>
                    </a:lnTo>
                    <a:lnTo>
                      <a:pt x="430" y="1531"/>
                    </a:lnTo>
                    <a:lnTo>
                      <a:pt x="435" y="1517"/>
                    </a:lnTo>
                    <a:lnTo>
                      <a:pt x="439" y="1504"/>
                    </a:lnTo>
                    <a:lnTo>
                      <a:pt x="444" y="1491"/>
                    </a:lnTo>
                    <a:lnTo>
                      <a:pt x="448" y="1478"/>
                    </a:lnTo>
                    <a:lnTo>
                      <a:pt x="453" y="1465"/>
                    </a:lnTo>
                    <a:lnTo>
                      <a:pt x="457" y="1452"/>
                    </a:lnTo>
                    <a:lnTo>
                      <a:pt x="462" y="1439"/>
                    </a:lnTo>
                    <a:lnTo>
                      <a:pt x="467" y="1426"/>
                    </a:lnTo>
                    <a:lnTo>
                      <a:pt x="471" y="1413"/>
                    </a:lnTo>
                    <a:lnTo>
                      <a:pt x="476" y="1400"/>
                    </a:lnTo>
                    <a:lnTo>
                      <a:pt x="480" y="1387"/>
                    </a:lnTo>
                    <a:lnTo>
                      <a:pt x="485" y="1374"/>
                    </a:lnTo>
                    <a:lnTo>
                      <a:pt x="489" y="1361"/>
                    </a:lnTo>
                    <a:lnTo>
                      <a:pt x="494" y="1348"/>
                    </a:lnTo>
                    <a:lnTo>
                      <a:pt x="498" y="1335"/>
                    </a:lnTo>
                    <a:lnTo>
                      <a:pt x="503" y="1322"/>
                    </a:lnTo>
                    <a:lnTo>
                      <a:pt x="508" y="1309"/>
                    </a:lnTo>
                    <a:lnTo>
                      <a:pt x="512" y="1296"/>
                    </a:lnTo>
                    <a:lnTo>
                      <a:pt x="517" y="1283"/>
                    </a:lnTo>
                    <a:lnTo>
                      <a:pt x="521" y="1270"/>
                    </a:lnTo>
                    <a:lnTo>
                      <a:pt x="526" y="1257"/>
                    </a:lnTo>
                    <a:lnTo>
                      <a:pt x="530" y="1244"/>
                    </a:lnTo>
                    <a:lnTo>
                      <a:pt x="535" y="1231"/>
                    </a:lnTo>
                    <a:lnTo>
                      <a:pt x="540" y="1218"/>
                    </a:lnTo>
                    <a:lnTo>
                      <a:pt x="544" y="1205"/>
                    </a:lnTo>
                    <a:lnTo>
                      <a:pt x="549" y="1192"/>
                    </a:lnTo>
                    <a:lnTo>
                      <a:pt x="553" y="1179"/>
                    </a:lnTo>
                    <a:lnTo>
                      <a:pt x="558" y="1166"/>
                    </a:lnTo>
                    <a:lnTo>
                      <a:pt x="563" y="1152"/>
                    </a:lnTo>
                    <a:lnTo>
                      <a:pt x="567" y="1139"/>
                    </a:lnTo>
                    <a:lnTo>
                      <a:pt x="572" y="1126"/>
                    </a:lnTo>
                    <a:lnTo>
                      <a:pt x="576" y="1113"/>
                    </a:lnTo>
                    <a:lnTo>
                      <a:pt x="581" y="1100"/>
                    </a:lnTo>
                    <a:lnTo>
                      <a:pt x="586" y="1088"/>
                    </a:lnTo>
                    <a:lnTo>
                      <a:pt x="590" y="1075"/>
                    </a:lnTo>
                    <a:lnTo>
                      <a:pt x="595" y="1062"/>
                    </a:lnTo>
                    <a:lnTo>
                      <a:pt x="600" y="1048"/>
                    </a:lnTo>
                    <a:lnTo>
                      <a:pt x="604" y="1035"/>
                    </a:lnTo>
                    <a:lnTo>
                      <a:pt x="609" y="1022"/>
                    </a:lnTo>
                    <a:lnTo>
                      <a:pt x="614" y="1009"/>
                    </a:lnTo>
                    <a:lnTo>
                      <a:pt x="618" y="996"/>
                    </a:lnTo>
                    <a:lnTo>
                      <a:pt x="623" y="983"/>
                    </a:lnTo>
                    <a:lnTo>
                      <a:pt x="628" y="970"/>
                    </a:lnTo>
                    <a:lnTo>
                      <a:pt x="632" y="957"/>
                    </a:lnTo>
                    <a:lnTo>
                      <a:pt x="637" y="944"/>
                    </a:lnTo>
                    <a:lnTo>
                      <a:pt x="642" y="931"/>
                    </a:lnTo>
                    <a:lnTo>
                      <a:pt x="646" y="919"/>
                    </a:lnTo>
                    <a:lnTo>
                      <a:pt x="651" y="906"/>
                    </a:lnTo>
                    <a:lnTo>
                      <a:pt x="656" y="893"/>
                    </a:lnTo>
                    <a:lnTo>
                      <a:pt x="660" y="880"/>
                    </a:lnTo>
                    <a:lnTo>
                      <a:pt x="665" y="867"/>
                    </a:lnTo>
                    <a:lnTo>
                      <a:pt x="670" y="854"/>
                    </a:lnTo>
                    <a:lnTo>
                      <a:pt x="674" y="841"/>
                    </a:lnTo>
                    <a:lnTo>
                      <a:pt x="679" y="828"/>
                    </a:lnTo>
                    <a:lnTo>
                      <a:pt x="684" y="815"/>
                    </a:lnTo>
                    <a:lnTo>
                      <a:pt x="688" y="802"/>
                    </a:lnTo>
                    <a:lnTo>
                      <a:pt x="693" y="789"/>
                    </a:lnTo>
                    <a:lnTo>
                      <a:pt x="698" y="776"/>
                    </a:lnTo>
                    <a:lnTo>
                      <a:pt x="702" y="763"/>
                    </a:lnTo>
                    <a:lnTo>
                      <a:pt x="707" y="750"/>
                    </a:lnTo>
                    <a:lnTo>
                      <a:pt x="712" y="737"/>
                    </a:lnTo>
                    <a:lnTo>
                      <a:pt x="717" y="724"/>
                    </a:lnTo>
                    <a:lnTo>
                      <a:pt x="721" y="711"/>
                    </a:lnTo>
                    <a:lnTo>
                      <a:pt x="726" y="698"/>
                    </a:lnTo>
                    <a:lnTo>
                      <a:pt x="731" y="686"/>
                    </a:lnTo>
                    <a:lnTo>
                      <a:pt x="735" y="673"/>
                    </a:lnTo>
                    <a:lnTo>
                      <a:pt x="740" y="660"/>
                    </a:lnTo>
                    <a:lnTo>
                      <a:pt x="745" y="647"/>
                    </a:lnTo>
                    <a:lnTo>
                      <a:pt x="750" y="634"/>
                    </a:lnTo>
                    <a:lnTo>
                      <a:pt x="754" y="621"/>
                    </a:lnTo>
                    <a:lnTo>
                      <a:pt x="759" y="608"/>
                    </a:lnTo>
                    <a:lnTo>
                      <a:pt x="764" y="595"/>
                    </a:lnTo>
                    <a:lnTo>
                      <a:pt x="768" y="582"/>
                    </a:lnTo>
                    <a:lnTo>
                      <a:pt x="773" y="569"/>
                    </a:lnTo>
                    <a:lnTo>
                      <a:pt x="778" y="556"/>
                    </a:lnTo>
                    <a:lnTo>
                      <a:pt x="783" y="543"/>
                    </a:lnTo>
                    <a:lnTo>
                      <a:pt x="788" y="531"/>
                    </a:lnTo>
                    <a:lnTo>
                      <a:pt x="792" y="518"/>
                    </a:lnTo>
                    <a:lnTo>
                      <a:pt x="797" y="505"/>
                    </a:lnTo>
                    <a:lnTo>
                      <a:pt x="802" y="492"/>
                    </a:lnTo>
                    <a:lnTo>
                      <a:pt x="807" y="479"/>
                    </a:lnTo>
                    <a:lnTo>
                      <a:pt x="811" y="466"/>
                    </a:lnTo>
                    <a:lnTo>
                      <a:pt x="816" y="453"/>
                    </a:lnTo>
                    <a:lnTo>
                      <a:pt x="821" y="440"/>
                    </a:lnTo>
                    <a:lnTo>
                      <a:pt x="826" y="427"/>
                    </a:lnTo>
                    <a:lnTo>
                      <a:pt x="831" y="415"/>
                    </a:lnTo>
                    <a:lnTo>
                      <a:pt x="835" y="402"/>
                    </a:lnTo>
                    <a:lnTo>
                      <a:pt x="840" y="389"/>
                    </a:lnTo>
                    <a:lnTo>
                      <a:pt x="845" y="376"/>
                    </a:lnTo>
                    <a:lnTo>
                      <a:pt x="850" y="363"/>
                    </a:lnTo>
                    <a:lnTo>
                      <a:pt x="855" y="350"/>
                    </a:lnTo>
                    <a:lnTo>
                      <a:pt x="859" y="337"/>
                    </a:lnTo>
                    <a:lnTo>
                      <a:pt x="864" y="325"/>
                    </a:lnTo>
                    <a:lnTo>
                      <a:pt x="869" y="312"/>
                    </a:lnTo>
                    <a:lnTo>
                      <a:pt x="874" y="299"/>
                    </a:lnTo>
                    <a:lnTo>
                      <a:pt x="879" y="286"/>
                    </a:lnTo>
                    <a:lnTo>
                      <a:pt x="883" y="273"/>
                    </a:lnTo>
                    <a:lnTo>
                      <a:pt x="888" y="260"/>
                    </a:lnTo>
                    <a:lnTo>
                      <a:pt x="893" y="247"/>
                    </a:lnTo>
                    <a:lnTo>
                      <a:pt x="898" y="235"/>
                    </a:lnTo>
                    <a:lnTo>
                      <a:pt x="903" y="222"/>
                    </a:lnTo>
                    <a:lnTo>
                      <a:pt x="908" y="209"/>
                    </a:lnTo>
                    <a:lnTo>
                      <a:pt x="912" y="196"/>
                    </a:lnTo>
                    <a:lnTo>
                      <a:pt x="917" y="183"/>
                    </a:lnTo>
                    <a:lnTo>
                      <a:pt x="922" y="170"/>
                    </a:lnTo>
                    <a:lnTo>
                      <a:pt x="927" y="158"/>
                    </a:lnTo>
                    <a:lnTo>
                      <a:pt x="932" y="145"/>
                    </a:lnTo>
                    <a:lnTo>
                      <a:pt x="937" y="132"/>
                    </a:lnTo>
                    <a:lnTo>
                      <a:pt x="942" y="119"/>
                    </a:lnTo>
                    <a:lnTo>
                      <a:pt x="946" y="106"/>
                    </a:lnTo>
                    <a:lnTo>
                      <a:pt x="951" y="93"/>
                    </a:lnTo>
                    <a:lnTo>
                      <a:pt x="956" y="81"/>
                    </a:lnTo>
                    <a:lnTo>
                      <a:pt x="961" y="68"/>
                    </a:lnTo>
                    <a:lnTo>
                      <a:pt x="966" y="55"/>
                    </a:lnTo>
                    <a:lnTo>
                      <a:pt x="971" y="42"/>
                    </a:lnTo>
                    <a:lnTo>
                      <a:pt x="976" y="29"/>
                    </a:lnTo>
                    <a:lnTo>
                      <a:pt x="981" y="17"/>
                    </a:lnTo>
                    <a:lnTo>
                      <a:pt x="986" y="6"/>
                    </a:lnTo>
                    <a:lnTo>
                      <a:pt x="990" y="6"/>
                    </a:lnTo>
                    <a:lnTo>
                      <a:pt x="995" y="6"/>
                    </a:lnTo>
                    <a:lnTo>
                      <a:pt x="1000" y="5"/>
                    </a:lnTo>
                    <a:lnTo>
                      <a:pt x="1005" y="5"/>
                    </a:lnTo>
                    <a:lnTo>
                      <a:pt x="1010" y="5"/>
                    </a:lnTo>
                    <a:lnTo>
                      <a:pt x="1015" y="5"/>
                    </a:lnTo>
                    <a:lnTo>
                      <a:pt x="1020" y="5"/>
                    </a:lnTo>
                    <a:lnTo>
                      <a:pt x="1025" y="5"/>
                    </a:lnTo>
                    <a:lnTo>
                      <a:pt x="1030" y="5"/>
                    </a:lnTo>
                    <a:lnTo>
                      <a:pt x="1035" y="5"/>
                    </a:lnTo>
                    <a:lnTo>
                      <a:pt x="1040" y="5"/>
                    </a:lnTo>
                    <a:lnTo>
                      <a:pt x="1045" y="4"/>
                    </a:lnTo>
                    <a:lnTo>
                      <a:pt x="1049" y="4"/>
                    </a:lnTo>
                    <a:lnTo>
                      <a:pt x="1054" y="4"/>
                    </a:lnTo>
                    <a:lnTo>
                      <a:pt x="1059" y="4"/>
                    </a:lnTo>
                    <a:lnTo>
                      <a:pt x="1064" y="4"/>
                    </a:lnTo>
                    <a:lnTo>
                      <a:pt x="1069" y="4"/>
                    </a:lnTo>
                    <a:lnTo>
                      <a:pt x="1074" y="4"/>
                    </a:lnTo>
                    <a:lnTo>
                      <a:pt x="1079" y="4"/>
                    </a:lnTo>
                    <a:lnTo>
                      <a:pt x="1084" y="4"/>
                    </a:lnTo>
                    <a:lnTo>
                      <a:pt x="1089" y="4"/>
                    </a:lnTo>
                    <a:lnTo>
                      <a:pt x="1094" y="3"/>
                    </a:lnTo>
                    <a:lnTo>
                      <a:pt x="1099" y="3"/>
                    </a:lnTo>
                    <a:lnTo>
                      <a:pt x="1104" y="3"/>
                    </a:lnTo>
                    <a:lnTo>
                      <a:pt x="1109" y="3"/>
                    </a:lnTo>
                    <a:lnTo>
                      <a:pt x="1114" y="3"/>
                    </a:lnTo>
                    <a:lnTo>
                      <a:pt x="1119" y="3"/>
                    </a:lnTo>
                    <a:lnTo>
                      <a:pt x="1124" y="2"/>
                    </a:lnTo>
                    <a:lnTo>
                      <a:pt x="1129" y="2"/>
                    </a:lnTo>
                    <a:lnTo>
                      <a:pt x="1134" y="2"/>
                    </a:lnTo>
                    <a:lnTo>
                      <a:pt x="1139" y="2"/>
                    </a:lnTo>
                    <a:lnTo>
                      <a:pt x="1144" y="2"/>
                    </a:lnTo>
                    <a:lnTo>
                      <a:pt x="1149" y="2"/>
                    </a:lnTo>
                    <a:lnTo>
                      <a:pt x="1154" y="2"/>
                    </a:lnTo>
                    <a:lnTo>
                      <a:pt x="1159" y="2"/>
                    </a:lnTo>
                    <a:lnTo>
                      <a:pt x="1164" y="2"/>
                    </a:lnTo>
                    <a:lnTo>
                      <a:pt x="1169" y="1"/>
                    </a:lnTo>
                    <a:lnTo>
                      <a:pt x="1174" y="1"/>
                    </a:lnTo>
                    <a:lnTo>
                      <a:pt x="1179" y="1"/>
                    </a:lnTo>
                    <a:lnTo>
                      <a:pt x="1184" y="1"/>
                    </a:lnTo>
                    <a:lnTo>
                      <a:pt x="1189" y="1"/>
                    </a:lnTo>
                    <a:lnTo>
                      <a:pt x="1194" y="1"/>
                    </a:lnTo>
                    <a:lnTo>
                      <a:pt x="1199" y="1"/>
                    </a:lnTo>
                    <a:lnTo>
                      <a:pt x="1204" y="1"/>
                    </a:lnTo>
                    <a:lnTo>
                      <a:pt x="1209" y="1"/>
                    </a:lnTo>
                    <a:lnTo>
                      <a:pt x="1214" y="0"/>
                    </a:lnTo>
                    <a:lnTo>
                      <a:pt x="1219" y="0"/>
                    </a:lnTo>
                    <a:lnTo>
                      <a:pt x="1224" y="0"/>
                    </a:lnTo>
                    <a:lnTo>
                      <a:pt x="1229" y="3"/>
                    </a:lnTo>
                    <a:lnTo>
                      <a:pt x="1235" y="16"/>
                    </a:lnTo>
                    <a:lnTo>
                      <a:pt x="1240" y="28"/>
                    </a:lnTo>
                    <a:lnTo>
                      <a:pt x="1245" y="41"/>
                    </a:lnTo>
                    <a:lnTo>
                      <a:pt x="1250" y="53"/>
                    </a:lnTo>
                    <a:lnTo>
                      <a:pt x="1255" y="66"/>
                    </a:lnTo>
                    <a:lnTo>
                      <a:pt x="1260" y="78"/>
                    </a:lnTo>
                    <a:lnTo>
                      <a:pt x="1265" y="91"/>
                    </a:lnTo>
                    <a:lnTo>
                      <a:pt x="1270" y="103"/>
                    </a:lnTo>
                    <a:lnTo>
                      <a:pt x="1275" y="116"/>
                    </a:lnTo>
                    <a:lnTo>
                      <a:pt x="1280" y="128"/>
                    </a:lnTo>
                    <a:lnTo>
                      <a:pt x="1285" y="141"/>
                    </a:lnTo>
                    <a:lnTo>
                      <a:pt x="1291" y="153"/>
                    </a:lnTo>
                    <a:lnTo>
                      <a:pt x="1296" y="166"/>
                    </a:lnTo>
                    <a:lnTo>
                      <a:pt x="1301" y="178"/>
                    </a:lnTo>
                    <a:lnTo>
                      <a:pt x="1306" y="191"/>
                    </a:lnTo>
                    <a:lnTo>
                      <a:pt x="1311" y="204"/>
                    </a:lnTo>
                    <a:lnTo>
                      <a:pt x="1316" y="216"/>
                    </a:lnTo>
                    <a:lnTo>
                      <a:pt x="1321" y="229"/>
                    </a:lnTo>
                    <a:lnTo>
                      <a:pt x="1326" y="241"/>
                    </a:lnTo>
                    <a:lnTo>
                      <a:pt x="1331" y="254"/>
                    </a:lnTo>
                    <a:lnTo>
                      <a:pt x="1337" y="266"/>
                    </a:lnTo>
                    <a:lnTo>
                      <a:pt x="1342" y="278"/>
                    </a:lnTo>
                    <a:lnTo>
                      <a:pt x="1347" y="291"/>
                    </a:lnTo>
                    <a:lnTo>
                      <a:pt x="1352" y="303"/>
                    </a:lnTo>
                    <a:lnTo>
                      <a:pt x="1357" y="316"/>
                    </a:lnTo>
                    <a:lnTo>
                      <a:pt x="1362" y="328"/>
                    </a:lnTo>
                    <a:lnTo>
                      <a:pt x="1367" y="341"/>
                    </a:lnTo>
                    <a:lnTo>
                      <a:pt x="1372" y="353"/>
                    </a:lnTo>
                    <a:lnTo>
                      <a:pt x="1378" y="366"/>
                    </a:lnTo>
                    <a:lnTo>
                      <a:pt x="1383" y="378"/>
                    </a:lnTo>
                    <a:lnTo>
                      <a:pt x="1388" y="391"/>
                    </a:lnTo>
                    <a:lnTo>
                      <a:pt x="1393" y="403"/>
                    </a:lnTo>
                    <a:lnTo>
                      <a:pt x="1398" y="416"/>
                    </a:lnTo>
                    <a:lnTo>
                      <a:pt x="1403" y="428"/>
                    </a:lnTo>
                    <a:lnTo>
                      <a:pt x="1409" y="441"/>
                    </a:lnTo>
                    <a:lnTo>
                      <a:pt x="1414" y="453"/>
                    </a:lnTo>
                    <a:lnTo>
                      <a:pt x="1419" y="465"/>
                    </a:lnTo>
                    <a:lnTo>
                      <a:pt x="1424" y="478"/>
                    </a:lnTo>
                    <a:lnTo>
                      <a:pt x="1429" y="490"/>
                    </a:lnTo>
                    <a:lnTo>
                      <a:pt x="1435" y="503"/>
                    </a:lnTo>
                    <a:lnTo>
                      <a:pt x="1440" y="515"/>
                    </a:lnTo>
                    <a:lnTo>
                      <a:pt x="1445" y="528"/>
                    </a:lnTo>
                    <a:lnTo>
                      <a:pt x="1450" y="540"/>
                    </a:lnTo>
                    <a:lnTo>
                      <a:pt x="1456" y="552"/>
                    </a:lnTo>
                    <a:lnTo>
                      <a:pt x="1461" y="565"/>
                    </a:lnTo>
                    <a:lnTo>
                      <a:pt x="1466" y="577"/>
                    </a:lnTo>
                    <a:lnTo>
                      <a:pt x="1471" y="590"/>
                    </a:lnTo>
                    <a:lnTo>
                      <a:pt x="1476" y="602"/>
                    </a:lnTo>
                    <a:lnTo>
                      <a:pt x="1481" y="614"/>
                    </a:lnTo>
                    <a:lnTo>
                      <a:pt x="1487" y="627"/>
                    </a:lnTo>
                    <a:lnTo>
                      <a:pt x="1492" y="639"/>
                    </a:lnTo>
                    <a:lnTo>
                      <a:pt x="1497" y="652"/>
                    </a:lnTo>
                    <a:lnTo>
                      <a:pt x="1503" y="664"/>
                    </a:lnTo>
                    <a:lnTo>
                      <a:pt x="1508" y="676"/>
                    </a:lnTo>
                    <a:lnTo>
                      <a:pt x="1513" y="689"/>
                    </a:lnTo>
                    <a:lnTo>
                      <a:pt x="1518" y="701"/>
                    </a:lnTo>
                    <a:lnTo>
                      <a:pt x="1523" y="713"/>
                    </a:lnTo>
                    <a:lnTo>
                      <a:pt x="1529" y="726"/>
                    </a:lnTo>
                    <a:lnTo>
                      <a:pt x="1534" y="738"/>
                    </a:lnTo>
                    <a:lnTo>
                      <a:pt x="1539" y="751"/>
                    </a:lnTo>
                    <a:lnTo>
                      <a:pt x="1545" y="763"/>
                    </a:lnTo>
                    <a:lnTo>
                      <a:pt x="1550" y="775"/>
                    </a:lnTo>
                    <a:lnTo>
                      <a:pt x="1555" y="788"/>
                    </a:lnTo>
                    <a:lnTo>
                      <a:pt x="1560" y="800"/>
                    </a:lnTo>
                    <a:lnTo>
                      <a:pt x="1566" y="812"/>
                    </a:lnTo>
                    <a:lnTo>
                      <a:pt x="1571" y="825"/>
                    </a:lnTo>
                    <a:lnTo>
                      <a:pt x="1576" y="837"/>
                    </a:lnTo>
                    <a:lnTo>
                      <a:pt x="1582" y="849"/>
                    </a:lnTo>
                    <a:lnTo>
                      <a:pt x="1587" y="862"/>
                    </a:lnTo>
                    <a:lnTo>
                      <a:pt x="1592" y="874"/>
                    </a:lnTo>
                    <a:lnTo>
                      <a:pt x="1597" y="886"/>
                    </a:lnTo>
                    <a:lnTo>
                      <a:pt x="1603" y="899"/>
                    </a:lnTo>
                    <a:lnTo>
                      <a:pt x="1608" y="911"/>
                    </a:lnTo>
                    <a:lnTo>
                      <a:pt x="1613" y="923"/>
                    </a:lnTo>
                    <a:lnTo>
                      <a:pt x="1619" y="936"/>
                    </a:lnTo>
                    <a:lnTo>
                      <a:pt x="1624" y="948"/>
                    </a:lnTo>
                    <a:lnTo>
                      <a:pt x="1629" y="960"/>
                    </a:lnTo>
                    <a:lnTo>
                      <a:pt x="1635" y="973"/>
                    </a:lnTo>
                    <a:lnTo>
                      <a:pt x="1640" y="985"/>
                    </a:lnTo>
                    <a:lnTo>
                      <a:pt x="1646" y="997"/>
                    </a:lnTo>
                    <a:lnTo>
                      <a:pt x="1651" y="1009"/>
                    </a:lnTo>
                    <a:lnTo>
                      <a:pt x="1656" y="1022"/>
                    </a:lnTo>
                    <a:lnTo>
                      <a:pt x="1662" y="1034"/>
                    </a:lnTo>
                    <a:lnTo>
                      <a:pt x="1667" y="1046"/>
                    </a:lnTo>
                    <a:lnTo>
                      <a:pt x="1672" y="1059"/>
                    </a:lnTo>
                    <a:lnTo>
                      <a:pt x="1678" y="1071"/>
                    </a:lnTo>
                    <a:lnTo>
                      <a:pt x="1683" y="1083"/>
                    </a:lnTo>
                    <a:lnTo>
                      <a:pt x="1688" y="1095"/>
                    </a:lnTo>
                    <a:lnTo>
                      <a:pt x="1694" y="1108"/>
                    </a:lnTo>
                    <a:lnTo>
                      <a:pt x="1699" y="1120"/>
                    </a:lnTo>
                    <a:lnTo>
                      <a:pt x="1705" y="1132"/>
                    </a:lnTo>
                    <a:lnTo>
                      <a:pt x="1710" y="1144"/>
                    </a:lnTo>
                    <a:lnTo>
                      <a:pt x="1715" y="1157"/>
                    </a:lnTo>
                    <a:lnTo>
                      <a:pt x="1721" y="1169"/>
                    </a:lnTo>
                    <a:lnTo>
                      <a:pt x="1726" y="1181"/>
                    </a:lnTo>
                    <a:lnTo>
                      <a:pt x="1731" y="1193"/>
                    </a:lnTo>
                    <a:lnTo>
                      <a:pt x="1737" y="1206"/>
                    </a:lnTo>
                    <a:lnTo>
                      <a:pt x="1742" y="1218"/>
                    </a:lnTo>
                    <a:lnTo>
                      <a:pt x="1747" y="1230"/>
                    </a:lnTo>
                    <a:lnTo>
                      <a:pt x="1753" y="1242"/>
                    </a:lnTo>
                    <a:lnTo>
                      <a:pt x="1758" y="1255"/>
                    </a:lnTo>
                    <a:lnTo>
                      <a:pt x="1764" y="1267"/>
                    </a:lnTo>
                    <a:lnTo>
                      <a:pt x="1769" y="1279"/>
                    </a:lnTo>
                    <a:lnTo>
                      <a:pt x="1775" y="1291"/>
                    </a:lnTo>
                    <a:lnTo>
                      <a:pt x="1780" y="1303"/>
                    </a:lnTo>
                    <a:lnTo>
                      <a:pt x="1786" y="1316"/>
                    </a:lnTo>
                    <a:lnTo>
                      <a:pt x="1791" y="1328"/>
                    </a:lnTo>
                    <a:lnTo>
                      <a:pt x="1797" y="1340"/>
                    </a:lnTo>
                    <a:lnTo>
                      <a:pt x="1802" y="1352"/>
                    </a:lnTo>
                    <a:lnTo>
                      <a:pt x="1807" y="1364"/>
                    </a:lnTo>
                    <a:lnTo>
                      <a:pt x="1813" y="1377"/>
                    </a:lnTo>
                    <a:lnTo>
                      <a:pt x="1818" y="1389"/>
                    </a:lnTo>
                    <a:lnTo>
                      <a:pt x="1824" y="1401"/>
                    </a:lnTo>
                    <a:lnTo>
                      <a:pt x="1829" y="1413"/>
                    </a:lnTo>
                    <a:lnTo>
                      <a:pt x="1835" y="1425"/>
                    </a:lnTo>
                    <a:lnTo>
                      <a:pt x="1840" y="1438"/>
                    </a:lnTo>
                    <a:lnTo>
                      <a:pt x="1846" y="1450"/>
                    </a:lnTo>
                    <a:lnTo>
                      <a:pt x="1851" y="1462"/>
                    </a:lnTo>
                    <a:lnTo>
                      <a:pt x="1857" y="1474"/>
                    </a:lnTo>
                    <a:lnTo>
                      <a:pt x="1862" y="1486"/>
                    </a:lnTo>
                    <a:lnTo>
                      <a:pt x="1868" y="1498"/>
                    </a:lnTo>
                    <a:lnTo>
                      <a:pt x="1873" y="1511"/>
                    </a:lnTo>
                    <a:lnTo>
                      <a:pt x="1878" y="1523"/>
                    </a:lnTo>
                    <a:lnTo>
                      <a:pt x="1884" y="1535"/>
                    </a:lnTo>
                    <a:lnTo>
                      <a:pt x="1890" y="1547"/>
                    </a:lnTo>
                    <a:lnTo>
                      <a:pt x="1895" y="1559"/>
                    </a:lnTo>
                    <a:lnTo>
                      <a:pt x="1901" y="1565"/>
                    </a:lnTo>
                    <a:lnTo>
                      <a:pt x="1906" y="1565"/>
                    </a:lnTo>
                    <a:lnTo>
                      <a:pt x="1911" y="1565"/>
                    </a:lnTo>
                    <a:lnTo>
                      <a:pt x="1917" y="1565"/>
                    </a:lnTo>
                    <a:lnTo>
                      <a:pt x="1923" y="1565"/>
                    </a:lnTo>
                    <a:lnTo>
                      <a:pt x="1928" y="1565"/>
                    </a:lnTo>
                    <a:lnTo>
                      <a:pt x="1934" y="1565"/>
                    </a:lnTo>
                    <a:lnTo>
                      <a:pt x="1939" y="1565"/>
                    </a:lnTo>
                    <a:lnTo>
                      <a:pt x="1945" y="1565"/>
                    </a:lnTo>
                    <a:lnTo>
                      <a:pt x="1950" y="1565"/>
                    </a:lnTo>
                    <a:lnTo>
                      <a:pt x="1956" y="1565"/>
                    </a:lnTo>
                    <a:lnTo>
                      <a:pt x="1961" y="1565"/>
                    </a:lnTo>
                    <a:lnTo>
                      <a:pt x="1967" y="1565"/>
                    </a:lnTo>
                    <a:lnTo>
                      <a:pt x="1973" y="1565"/>
                    </a:lnTo>
                    <a:lnTo>
                      <a:pt x="1978" y="1565"/>
                    </a:lnTo>
                    <a:lnTo>
                      <a:pt x="1984" y="1565"/>
                    </a:lnTo>
                    <a:lnTo>
                      <a:pt x="1989" y="1565"/>
                    </a:lnTo>
                    <a:lnTo>
                      <a:pt x="1995" y="1565"/>
                    </a:lnTo>
                    <a:lnTo>
                      <a:pt x="2000" y="1565"/>
                    </a:lnTo>
                    <a:lnTo>
                      <a:pt x="2006" y="1565"/>
                    </a:lnTo>
                    <a:lnTo>
                      <a:pt x="2012" y="1565"/>
                    </a:lnTo>
                    <a:lnTo>
                      <a:pt x="2017" y="1565"/>
                    </a:lnTo>
                    <a:lnTo>
                      <a:pt x="2023" y="1565"/>
                    </a:lnTo>
                    <a:lnTo>
                      <a:pt x="2028" y="1565"/>
                    </a:lnTo>
                    <a:lnTo>
                      <a:pt x="2034" y="1565"/>
                    </a:lnTo>
                    <a:lnTo>
                      <a:pt x="2040" y="1565"/>
                    </a:lnTo>
                    <a:lnTo>
                      <a:pt x="2045" y="1565"/>
                    </a:lnTo>
                    <a:lnTo>
                      <a:pt x="2051" y="1565"/>
                    </a:lnTo>
                    <a:lnTo>
                      <a:pt x="2056" y="1565"/>
                    </a:lnTo>
                    <a:lnTo>
                      <a:pt x="2062" y="1565"/>
                    </a:lnTo>
                    <a:lnTo>
                      <a:pt x="2068" y="1565"/>
                    </a:lnTo>
                    <a:lnTo>
                      <a:pt x="2073" y="1565"/>
                    </a:lnTo>
                    <a:lnTo>
                      <a:pt x="2079" y="1565"/>
                    </a:lnTo>
                    <a:lnTo>
                      <a:pt x="2085" y="1565"/>
                    </a:lnTo>
                    <a:lnTo>
                      <a:pt x="2090" y="1565"/>
                    </a:lnTo>
                    <a:lnTo>
                      <a:pt x="2096" y="1565"/>
                    </a:lnTo>
                    <a:lnTo>
                      <a:pt x="2101" y="1565"/>
                    </a:lnTo>
                    <a:lnTo>
                      <a:pt x="2107" y="1565"/>
                    </a:lnTo>
                    <a:lnTo>
                      <a:pt x="2113" y="1565"/>
                    </a:lnTo>
                    <a:lnTo>
                      <a:pt x="2118" y="1565"/>
                    </a:lnTo>
                    <a:lnTo>
                      <a:pt x="2124" y="1565"/>
                    </a:lnTo>
                    <a:lnTo>
                      <a:pt x="2130" y="1565"/>
                    </a:lnTo>
                    <a:lnTo>
                      <a:pt x="2136" y="1565"/>
                    </a:lnTo>
                    <a:lnTo>
                      <a:pt x="2141" y="1565"/>
                    </a:lnTo>
                    <a:lnTo>
                      <a:pt x="2147" y="1565"/>
                    </a:lnTo>
                    <a:lnTo>
                      <a:pt x="2153" y="1565"/>
                    </a:lnTo>
                    <a:lnTo>
                      <a:pt x="2158" y="1565"/>
                    </a:lnTo>
                    <a:lnTo>
                      <a:pt x="2164" y="1565"/>
                    </a:lnTo>
                    <a:lnTo>
                      <a:pt x="2170" y="1565"/>
                    </a:lnTo>
                    <a:lnTo>
                      <a:pt x="2175" y="1565"/>
                    </a:lnTo>
                    <a:lnTo>
                      <a:pt x="2181" y="1565"/>
                    </a:lnTo>
                    <a:lnTo>
                      <a:pt x="2187" y="1565"/>
                    </a:lnTo>
                    <a:lnTo>
                      <a:pt x="2192" y="1565"/>
                    </a:lnTo>
                    <a:lnTo>
                      <a:pt x="2198" y="1565"/>
                    </a:lnTo>
                    <a:lnTo>
                      <a:pt x="2204" y="1565"/>
                    </a:lnTo>
                    <a:lnTo>
                      <a:pt x="2210" y="1565"/>
                    </a:lnTo>
                    <a:lnTo>
                      <a:pt x="2210" y="1565"/>
                    </a:lnTo>
                  </a:path>
                </a:pathLst>
              </a:custGeom>
              <a:noFill/>
              <a:ln w="19050" cap="flat">
                <a:solidFill>
                  <a:schemeClr val="accent2"/>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0" tIns="0" rIns="0" bIns="0" numCol="1" anchor="t" anchorCtr="0" compatLnSpc="1">
                <a:prstTxWarp prst="textNoShape">
                  <a:avLst/>
                </a:prstTxWarp>
              </a:bodyPr>
              <a:lstStyle/>
              <a:p>
                <a:endParaRPr lang="en-US" sz="1600"/>
              </a:p>
            </p:txBody>
          </p:sp>
          <p:sp>
            <p:nvSpPr>
              <p:cNvPr id="7870" name="Freeform 188">
                <a:extLst>
                  <a:ext uri="{FF2B5EF4-FFF2-40B4-BE49-F238E27FC236}">
                    <a16:creationId xmlns:a16="http://schemas.microsoft.com/office/drawing/2014/main" id="{8FD7D120-9452-4E22-9C5F-2BDEF8A115C4}"/>
                  </a:ext>
                </a:extLst>
              </p:cNvPr>
              <p:cNvSpPr>
                <a:spLocks/>
              </p:cNvSpPr>
              <p:nvPr/>
            </p:nvSpPr>
            <p:spPr bwMode="auto">
              <a:xfrm>
                <a:off x="10225522" y="3392385"/>
                <a:ext cx="7567336" cy="5365617"/>
              </a:xfrm>
              <a:custGeom>
                <a:avLst/>
                <a:gdLst>
                  <a:gd name="T0" fmla="*/ 27 w 2210"/>
                  <a:gd name="T1" fmla="*/ 1567 h 1567"/>
                  <a:gd name="T2" fmla="*/ 61 w 2210"/>
                  <a:gd name="T3" fmla="*/ 1567 h 1567"/>
                  <a:gd name="T4" fmla="*/ 95 w 2210"/>
                  <a:gd name="T5" fmla="*/ 1567 h 1567"/>
                  <a:gd name="T6" fmla="*/ 130 w 2210"/>
                  <a:gd name="T7" fmla="*/ 1567 h 1567"/>
                  <a:gd name="T8" fmla="*/ 165 w 2210"/>
                  <a:gd name="T9" fmla="*/ 1567 h 1567"/>
                  <a:gd name="T10" fmla="*/ 199 w 2210"/>
                  <a:gd name="T11" fmla="*/ 1567 h 1567"/>
                  <a:gd name="T12" fmla="*/ 234 w 2210"/>
                  <a:gd name="T13" fmla="*/ 1567 h 1567"/>
                  <a:gd name="T14" fmla="*/ 270 w 2210"/>
                  <a:gd name="T15" fmla="*/ 1567 h 1567"/>
                  <a:gd name="T16" fmla="*/ 305 w 2210"/>
                  <a:gd name="T17" fmla="*/ 1567 h 1567"/>
                  <a:gd name="T18" fmla="*/ 341 w 2210"/>
                  <a:gd name="T19" fmla="*/ 1567 h 1567"/>
                  <a:gd name="T20" fmla="*/ 376 w 2210"/>
                  <a:gd name="T21" fmla="*/ 1567 h 1567"/>
                  <a:gd name="T22" fmla="*/ 412 w 2210"/>
                  <a:gd name="T23" fmla="*/ 1500 h 1567"/>
                  <a:gd name="T24" fmla="*/ 448 w 2210"/>
                  <a:gd name="T25" fmla="*/ 1403 h 1567"/>
                  <a:gd name="T26" fmla="*/ 485 w 2210"/>
                  <a:gd name="T27" fmla="*/ 1306 h 1567"/>
                  <a:gd name="T28" fmla="*/ 521 w 2210"/>
                  <a:gd name="T29" fmla="*/ 1208 h 1567"/>
                  <a:gd name="T30" fmla="*/ 558 w 2210"/>
                  <a:gd name="T31" fmla="*/ 1111 h 1567"/>
                  <a:gd name="T32" fmla="*/ 595 w 2210"/>
                  <a:gd name="T33" fmla="*/ 1013 h 1567"/>
                  <a:gd name="T34" fmla="*/ 632 w 2210"/>
                  <a:gd name="T35" fmla="*/ 915 h 1567"/>
                  <a:gd name="T36" fmla="*/ 670 w 2210"/>
                  <a:gd name="T37" fmla="*/ 817 h 1567"/>
                  <a:gd name="T38" fmla="*/ 707 w 2210"/>
                  <a:gd name="T39" fmla="*/ 718 h 1567"/>
                  <a:gd name="T40" fmla="*/ 745 w 2210"/>
                  <a:gd name="T41" fmla="*/ 620 h 1567"/>
                  <a:gd name="T42" fmla="*/ 783 w 2210"/>
                  <a:gd name="T43" fmla="*/ 521 h 1567"/>
                  <a:gd name="T44" fmla="*/ 821 w 2210"/>
                  <a:gd name="T45" fmla="*/ 422 h 1567"/>
                  <a:gd name="T46" fmla="*/ 859 w 2210"/>
                  <a:gd name="T47" fmla="*/ 323 h 1567"/>
                  <a:gd name="T48" fmla="*/ 898 w 2210"/>
                  <a:gd name="T49" fmla="*/ 223 h 1567"/>
                  <a:gd name="T50" fmla="*/ 937 w 2210"/>
                  <a:gd name="T51" fmla="*/ 124 h 1567"/>
                  <a:gd name="T52" fmla="*/ 976 w 2210"/>
                  <a:gd name="T53" fmla="*/ 24 h 1567"/>
                  <a:gd name="T54" fmla="*/ 1015 w 2210"/>
                  <a:gd name="T55" fmla="*/ 2 h 1567"/>
                  <a:gd name="T56" fmla="*/ 1054 w 2210"/>
                  <a:gd name="T57" fmla="*/ 3 h 1567"/>
                  <a:gd name="T58" fmla="*/ 1094 w 2210"/>
                  <a:gd name="T59" fmla="*/ 5 h 1567"/>
                  <a:gd name="T60" fmla="*/ 1134 w 2210"/>
                  <a:gd name="T61" fmla="*/ 6 h 1567"/>
                  <a:gd name="T62" fmla="*/ 1174 w 2210"/>
                  <a:gd name="T63" fmla="*/ 8 h 1567"/>
                  <a:gd name="T64" fmla="*/ 1214 w 2210"/>
                  <a:gd name="T65" fmla="*/ 9 h 1567"/>
                  <a:gd name="T66" fmla="*/ 1255 w 2210"/>
                  <a:gd name="T67" fmla="*/ 77 h 1567"/>
                  <a:gd name="T68" fmla="*/ 1296 w 2210"/>
                  <a:gd name="T69" fmla="*/ 180 h 1567"/>
                  <a:gd name="T70" fmla="*/ 1337 w 2210"/>
                  <a:gd name="T71" fmla="*/ 283 h 1567"/>
                  <a:gd name="T72" fmla="*/ 1378 w 2210"/>
                  <a:gd name="T73" fmla="*/ 387 h 1567"/>
                  <a:gd name="T74" fmla="*/ 1419 w 2210"/>
                  <a:gd name="T75" fmla="*/ 491 h 1567"/>
                  <a:gd name="T76" fmla="*/ 1461 w 2210"/>
                  <a:gd name="T77" fmla="*/ 595 h 1567"/>
                  <a:gd name="T78" fmla="*/ 1503 w 2210"/>
                  <a:gd name="T79" fmla="*/ 699 h 1567"/>
                  <a:gd name="T80" fmla="*/ 1545 w 2210"/>
                  <a:gd name="T81" fmla="*/ 803 h 1567"/>
                  <a:gd name="T82" fmla="*/ 1587 w 2210"/>
                  <a:gd name="T83" fmla="*/ 908 h 1567"/>
                  <a:gd name="T84" fmla="*/ 1629 w 2210"/>
                  <a:gd name="T85" fmla="*/ 1013 h 1567"/>
                  <a:gd name="T86" fmla="*/ 1672 w 2210"/>
                  <a:gd name="T87" fmla="*/ 1118 h 1567"/>
                  <a:gd name="T88" fmla="*/ 1715 w 2210"/>
                  <a:gd name="T89" fmla="*/ 1223 h 1567"/>
                  <a:gd name="T90" fmla="*/ 1758 w 2210"/>
                  <a:gd name="T91" fmla="*/ 1329 h 1567"/>
                  <a:gd name="T92" fmla="*/ 1802 w 2210"/>
                  <a:gd name="T93" fmla="*/ 1435 h 1567"/>
                  <a:gd name="T94" fmla="*/ 1846 w 2210"/>
                  <a:gd name="T95" fmla="*/ 1541 h 1567"/>
                  <a:gd name="T96" fmla="*/ 1890 w 2210"/>
                  <a:gd name="T97" fmla="*/ 1567 h 1567"/>
                  <a:gd name="T98" fmla="*/ 1934 w 2210"/>
                  <a:gd name="T99" fmla="*/ 1567 h 1567"/>
                  <a:gd name="T100" fmla="*/ 1978 w 2210"/>
                  <a:gd name="T101" fmla="*/ 1567 h 1567"/>
                  <a:gd name="T102" fmla="*/ 2023 w 2210"/>
                  <a:gd name="T103" fmla="*/ 1567 h 1567"/>
                  <a:gd name="T104" fmla="*/ 2068 w 2210"/>
                  <a:gd name="T105" fmla="*/ 1567 h 1567"/>
                  <a:gd name="T106" fmla="*/ 2113 w 2210"/>
                  <a:gd name="T107" fmla="*/ 1567 h 1567"/>
                  <a:gd name="T108" fmla="*/ 2158 w 2210"/>
                  <a:gd name="T109" fmla="*/ 1567 h 1567"/>
                  <a:gd name="T110" fmla="*/ 2204 w 2210"/>
                  <a:gd name="T111" fmla="*/ 1567 h 15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2210" h="1567">
                    <a:moveTo>
                      <a:pt x="0" y="1567"/>
                    </a:moveTo>
                    <a:lnTo>
                      <a:pt x="2" y="1567"/>
                    </a:lnTo>
                    <a:lnTo>
                      <a:pt x="6" y="1567"/>
                    </a:lnTo>
                    <a:lnTo>
                      <a:pt x="10" y="1567"/>
                    </a:lnTo>
                    <a:lnTo>
                      <a:pt x="14" y="1567"/>
                    </a:lnTo>
                    <a:lnTo>
                      <a:pt x="19" y="1567"/>
                    </a:lnTo>
                    <a:lnTo>
                      <a:pt x="23" y="1567"/>
                    </a:lnTo>
                    <a:lnTo>
                      <a:pt x="27" y="1567"/>
                    </a:lnTo>
                    <a:lnTo>
                      <a:pt x="31" y="1567"/>
                    </a:lnTo>
                    <a:lnTo>
                      <a:pt x="36" y="1567"/>
                    </a:lnTo>
                    <a:lnTo>
                      <a:pt x="40" y="1567"/>
                    </a:lnTo>
                    <a:lnTo>
                      <a:pt x="44" y="1567"/>
                    </a:lnTo>
                    <a:lnTo>
                      <a:pt x="48" y="1567"/>
                    </a:lnTo>
                    <a:lnTo>
                      <a:pt x="53" y="1567"/>
                    </a:lnTo>
                    <a:lnTo>
                      <a:pt x="57" y="1567"/>
                    </a:lnTo>
                    <a:lnTo>
                      <a:pt x="61" y="1567"/>
                    </a:lnTo>
                    <a:lnTo>
                      <a:pt x="65" y="1567"/>
                    </a:lnTo>
                    <a:lnTo>
                      <a:pt x="70" y="1567"/>
                    </a:lnTo>
                    <a:lnTo>
                      <a:pt x="74" y="1567"/>
                    </a:lnTo>
                    <a:lnTo>
                      <a:pt x="78" y="1567"/>
                    </a:lnTo>
                    <a:lnTo>
                      <a:pt x="82" y="1567"/>
                    </a:lnTo>
                    <a:lnTo>
                      <a:pt x="87" y="1567"/>
                    </a:lnTo>
                    <a:lnTo>
                      <a:pt x="91" y="1567"/>
                    </a:lnTo>
                    <a:lnTo>
                      <a:pt x="95" y="1567"/>
                    </a:lnTo>
                    <a:lnTo>
                      <a:pt x="100" y="1567"/>
                    </a:lnTo>
                    <a:lnTo>
                      <a:pt x="104" y="1567"/>
                    </a:lnTo>
                    <a:lnTo>
                      <a:pt x="108" y="1567"/>
                    </a:lnTo>
                    <a:lnTo>
                      <a:pt x="113" y="1567"/>
                    </a:lnTo>
                    <a:lnTo>
                      <a:pt x="117" y="1567"/>
                    </a:lnTo>
                    <a:lnTo>
                      <a:pt x="121" y="1567"/>
                    </a:lnTo>
                    <a:lnTo>
                      <a:pt x="126" y="1567"/>
                    </a:lnTo>
                    <a:lnTo>
                      <a:pt x="130" y="1567"/>
                    </a:lnTo>
                    <a:lnTo>
                      <a:pt x="134" y="1567"/>
                    </a:lnTo>
                    <a:lnTo>
                      <a:pt x="138" y="1567"/>
                    </a:lnTo>
                    <a:lnTo>
                      <a:pt x="143" y="1567"/>
                    </a:lnTo>
                    <a:lnTo>
                      <a:pt x="147" y="1567"/>
                    </a:lnTo>
                    <a:lnTo>
                      <a:pt x="152" y="1567"/>
                    </a:lnTo>
                    <a:lnTo>
                      <a:pt x="156" y="1567"/>
                    </a:lnTo>
                    <a:lnTo>
                      <a:pt x="160" y="1567"/>
                    </a:lnTo>
                    <a:lnTo>
                      <a:pt x="165" y="1567"/>
                    </a:lnTo>
                    <a:lnTo>
                      <a:pt x="169" y="1567"/>
                    </a:lnTo>
                    <a:lnTo>
                      <a:pt x="173" y="1567"/>
                    </a:lnTo>
                    <a:lnTo>
                      <a:pt x="178" y="1567"/>
                    </a:lnTo>
                    <a:lnTo>
                      <a:pt x="182" y="1567"/>
                    </a:lnTo>
                    <a:lnTo>
                      <a:pt x="186" y="1567"/>
                    </a:lnTo>
                    <a:lnTo>
                      <a:pt x="190" y="1567"/>
                    </a:lnTo>
                    <a:lnTo>
                      <a:pt x="195" y="1567"/>
                    </a:lnTo>
                    <a:lnTo>
                      <a:pt x="199" y="1567"/>
                    </a:lnTo>
                    <a:lnTo>
                      <a:pt x="204" y="1567"/>
                    </a:lnTo>
                    <a:lnTo>
                      <a:pt x="208" y="1567"/>
                    </a:lnTo>
                    <a:lnTo>
                      <a:pt x="212" y="1567"/>
                    </a:lnTo>
                    <a:lnTo>
                      <a:pt x="217" y="1567"/>
                    </a:lnTo>
                    <a:lnTo>
                      <a:pt x="221" y="1567"/>
                    </a:lnTo>
                    <a:lnTo>
                      <a:pt x="226" y="1567"/>
                    </a:lnTo>
                    <a:lnTo>
                      <a:pt x="230" y="1567"/>
                    </a:lnTo>
                    <a:lnTo>
                      <a:pt x="234" y="1567"/>
                    </a:lnTo>
                    <a:lnTo>
                      <a:pt x="239" y="1567"/>
                    </a:lnTo>
                    <a:lnTo>
                      <a:pt x="243" y="1567"/>
                    </a:lnTo>
                    <a:lnTo>
                      <a:pt x="247" y="1567"/>
                    </a:lnTo>
                    <a:lnTo>
                      <a:pt x="252" y="1567"/>
                    </a:lnTo>
                    <a:lnTo>
                      <a:pt x="256" y="1567"/>
                    </a:lnTo>
                    <a:lnTo>
                      <a:pt x="261" y="1567"/>
                    </a:lnTo>
                    <a:lnTo>
                      <a:pt x="265" y="1567"/>
                    </a:lnTo>
                    <a:lnTo>
                      <a:pt x="270" y="1567"/>
                    </a:lnTo>
                    <a:lnTo>
                      <a:pt x="274" y="1567"/>
                    </a:lnTo>
                    <a:lnTo>
                      <a:pt x="278" y="1567"/>
                    </a:lnTo>
                    <a:lnTo>
                      <a:pt x="283" y="1567"/>
                    </a:lnTo>
                    <a:lnTo>
                      <a:pt x="287" y="1567"/>
                    </a:lnTo>
                    <a:lnTo>
                      <a:pt x="292" y="1567"/>
                    </a:lnTo>
                    <a:lnTo>
                      <a:pt x="296" y="1567"/>
                    </a:lnTo>
                    <a:lnTo>
                      <a:pt x="300" y="1567"/>
                    </a:lnTo>
                    <a:lnTo>
                      <a:pt x="305" y="1567"/>
                    </a:lnTo>
                    <a:lnTo>
                      <a:pt x="309" y="1567"/>
                    </a:lnTo>
                    <a:lnTo>
                      <a:pt x="314" y="1567"/>
                    </a:lnTo>
                    <a:lnTo>
                      <a:pt x="318" y="1567"/>
                    </a:lnTo>
                    <a:lnTo>
                      <a:pt x="323" y="1567"/>
                    </a:lnTo>
                    <a:lnTo>
                      <a:pt x="327" y="1567"/>
                    </a:lnTo>
                    <a:lnTo>
                      <a:pt x="332" y="1567"/>
                    </a:lnTo>
                    <a:lnTo>
                      <a:pt x="336" y="1567"/>
                    </a:lnTo>
                    <a:lnTo>
                      <a:pt x="341" y="1567"/>
                    </a:lnTo>
                    <a:lnTo>
                      <a:pt x="345" y="1567"/>
                    </a:lnTo>
                    <a:lnTo>
                      <a:pt x="349" y="1567"/>
                    </a:lnTo>
                    <a:lnTo>
                      <a:pt x="354" y="1567"/>
                    </a:lnTo>
                    <a:lnTo>
                      <a:pt x="358" y="1567"/>
                    </a:lnTo>
                    <a:lnTo>
                      <a:pt x="363" y="1567"/>
                    </a:lnTo>
                    <a:lnTo>
                      <a:pt x="367" y="1567"/>
                    </a:lnTo>
                    <a:lnTo>
                      <a:pt x="372" y="1567"/>
                    </a:lnTo>
                    <a:lnTo>
                      <a:pt x="376" y="1567"/>
                    </a:lnTo>
                    <a:lnTo>
                      <a:pt x="381" y="1567"/>
                    </a:lnTo>
                    <a:lnTo>
                      <a:pt x="385" y="1567"/>
                    </a:lnTo>
                    <a:lnTo>
                      <a:pt x="390" y="1560"/>
                    </a:lnTo>
                    <a:lnTo>
                      <a:pt x="394" y="1548"/>
                    </a:lnTo>
                    <a:lnTo>
                      <a:pt x="399" y="1536"/>
                    </a:lnTo>
                    <a:lnTo>
                      <a:pt x="403" y="1524"/>
                    </a:lnTo>
                    <a:lnTo>
                      <a:pt x="408" y="1512"/>
                    </a:lnTo>
                    <a:lnTo>
                      <a:pt x="412" y="1500"/>
                    </a:lnTo>
                    <a:lnTo>
                      <a:pt x="417" y="1488"/>
                    </a:lnTo>
                    <a:lnTo>
                      <a:pt x="421" y="1476"/>
                    </a:lnTo>
                    <a:lnTo>
                      <a:pt x="426" y="1464"/>
                    </a:lnTo>
                    <a:lnTo>
                      <a:pt x="430" y="1451"/>
                    </a:lnTo>
                    <a:lnTo>
                      <a:pt x="435" y="1439"/>
                    </a:lnTo>
                    <a:lnTo>
                      <a:pt x="439" y="1427"/>
                    </a:lnTo>
                    <a:lnTo>
                      <a:pt x="444" y="1415"/>
                    </a:lnTo>
                    <a:lnTo>
                      <a:pt x="448" y="1403"/>
                    </a:lnTo>
                    <a:lnTo>
                      <a:pt x="453" y="1391"/>
                    </a:lnTo>
                    <a:lnTo>
                      <a:pt x="457" y="1379"/>
                    </a:lnTo>
                    <a:lnTo>
                      <a:pt x="462" y="1366"/>
                    </a:lnTo>
                    <a:lnTo>
                      <a:pt x="467" y="1354"/>
                    </a:lnTo>
                    <a:lnTo>
                      <a:pt x="471" y="1342"/>
                    </a:lnTo>
                    <a:lnTo>
                      <a:pt x="476" y="1330"/>
                    </a:lnTo>
                    <a:lnTo>
                      <a:pt x="480" y="1318"/>
                    </a:lnTo>
                    <a:lnTo>
                      <a:pt x="485" y="1306"/>
                    </a:lnTo>
                    <a:lnTo>
                      <a:pt x="489" y="1294"/>
                    </a:lnTo>
                    <a:lnTo>
                      <a:pt x="494" y="1282"/>
                    </a:lnTo>
                    <a:lnTo>
                      <a:pt x="498" y="1269"/>
                    </a:lnTo>
                    <a:lnTo>
                      <a:pt x="503" y="1257"/>
                    </a:lnTo>
                    <a:lnTo>
                      <a:pt x="508" y="1245"/>
                    </a:lnTo>
                    <a:lnTo>
                      <a:pt x="512" y="1233"/>
                    </a:lnTo>
                    <a:lnTo>
                      <a:pt x="517" y="1221"/>
                    </a:lnTo>
                    <a:lnTo>
                      <a:pt x="521" y="1208"/>
                    </a:lnTo>
                    <a:lnTo>
                      <a:pt x="526" y="1196"/>
                    </a:lnTo>
                    <a:lnTo>
                      <a:pt x="530" y="1184"/>
                    </a:lnTo>
                    <a:lnTo>
                      <a:pt x="535" y="1172"/>
                    </a:lnTo>
                    <a:lnTo>
                      <a:pt x="540" y="1160"/>
                    </a:lnTo>
                    <a:lnTo>
                      <a:pt x="544" y="1147"/>
                    </a:lnTo>
                    <a:lnTo>
                      <a:pt x="549" y="1135"/>
                    </a:lnTo>
                    <a:lnTo>
                      <a:pt x="553" y="1123"/>
                    </a:lnTo>
                    <a:lnTo>
                      <a:pt x="558" y="1111"/>
                    </a:lnTo>
                    <a:lnTo>
                      <a:pt x="563" y="1098"/>
                    </a:lnTo>
                    <a:lnTo>
                      <a:pt x="567" y="1086"/>
                    </a:lnTo>
                    <a:lnTo>
                      <a:pt x="572" y="1074"/>
                    </a:lnTo>
                    <a:lnTo>
                      <a:pt x="576" y="1062"/>
                    </a:lnTo>
                    <a:lnTo>
                      <a:pt x="581" y="1050"/>
                    </a:lnTo>
                    <a:lnTo>
                      <a:pt x="586" y="1037"/>
                    </a:lnTo>
                    <a:lnTo>
                      <a:pt x="590" y="1025"/>
                    </a:lnTo>
                    <a:lnTo>
                      <a:pt x="595" y="1013"/>
                    </a:lnTo>
                    <a:lnTo>
                      <a:pt x="600" y="1001"/>
                    </a:lnTo>
                    <a:lnTo>
                      <a:pt x="604" y="989"/>
                    </a:lnTo>
                    <a:lnTo>
                      <a:pt x="609" y="976"/>
                    </a:lnTo>
                    <a:lnTo>
                      <a:pt x="614" y="964"/>
                    </a:lnTo>
                    <a:lnTo>
                      <a:pt x="618" y="952"/>
                    </a:lnTo>
                    <a:lnTo>
                      <a:pt x="623" y="940"/>
                    </a:lnTo>
                    <a:lnTo>
                      <a:pt x="628" y="927"/>
                    </a:lnTo>
                    <a:lnTo>
                      <a:pt x="632" y="915"/>
                    </a:lnTo>
                    <a:lnTo>
                      <a:pt x="637" y="903"/>
                    </a:lnTo>
                    <a:lnTo>
                      <a:pt x="642" y="890"/>
                    </a:lnTo>
                    <a:lnTo>
                      <a:pt x="646" y="878"/>
                    </a:lnTo>
                    <a:lnTo>
                      <a:pt x="651" y="866"/>
                    </a:lnTo>
                    <a:lnTo>
                      <a:pt x="656" y="854"/>
                    </a:lnTo>
                    <a:lnTo>
                      <a:pt x="660" y="841"/>
                    </a:lnTo>
                    <a:lnTo>
                      <a:pt x="665" y="829"/>
                    </a:lnTo>
                    <a:lnTo>
                      <a:pt x="670" y="817"/>
                    </a:lnTo>
                    <a:lnTo>
                      <a:pt x="674" y="804"/>
                    </a:lnTo>
                    <a:lnTo>
                      <a:pt x="679" y="792"/>
                    </a:lnTo>
                    <a:lnTo>
                      <a:pt x="684" y="780"/>
                    </a:lnTo>
                    <a:lnTo>
                      <a:pt x="688" y="768"/>
                    </a:lnTo>
                    <a:lnTo>
                      <a:pt x="693" y="755"/>
                    </a:lnTo>
                    <a:lnTo>
                      <a:pt x="698" y="743"/>
                    </a:lnTo>
                    <a:lnTo>
                      <a:pt x="702" y="731"/>
                    </a:lnTo>
                    <a:lnTo>
                      <a:pt x="707" y="718"/>
                    </a:lnTo>
                    <a:lnTo>
                      <a:pt x="712" y="706"/>
                    </a:lnTo>
                    <a:lnTo>
                      <a:pt x="717" y="694"/>
                    </a:lnTo>
                    <a:lnTo>
                      <a:pt x="721" y="682"/>
                    </a:lnTo>
                    <a:lnTo>
                      <a:pt x="726" y="669"/>
                    </a:lnTo>
                    <a:lnTo>
                      <a:pt x="731" y="657"/>
                    </a:lnTo>
                    <a:lnTo>
                      <a:pt x="735" y="645"/>
                    </a:lnTo>
                    <a:lnTo>
                      <a:pt x="740" y="632"/>
                    </a:lnTo>
                    <a:lnTo>
                      <a:pt x="745" y="620"/>
                    </a:lnTo>
                    <a:lnTo>
                      <a:pt x="750" y="607"/>
                    </a:lnTo>
                    <a:lnTo>
                      <a:pt x="754" y="595"/>
                    </a:lnTo>
                    <a:lnTo>
                      <a:pt x="759" y="583"/>
                    </a:lnTo>
                    <a:lnTo>
                      <a:pt x="764" y="570"/>
                    </a:lnTo>
                    <a:lnTo>
                      <a:pt x="768" y="558"/>
                    </a:lnTo>
                    <a:lnTo>
                      <a:pt x="773" y="546"/>
                    </a:lnTo>
                    <a:lnTo>
                      <a:pt x="778" y="533"/>
                    </a:lnTo>
                    <a:lnTo>
                      <a:pt x="783" y="521"/>
                    </a:lnTo>
                    <a:lnTo>
                      <a:pt x="788" y="509"/>
                    </a:lnTo>
                    <a:lnTo>
                      <a:pt x="792" y="496"/>
                    </a:lnTo>
                    <a:lnTo>
                      <a:pt x="797" y="484"/>
                    </a:lnTo>
                    <a:lnTo>
                      <a:pt x="802" y="471"/>
                    </a:lnTo>
                    <a:lnTo>
                      <a:pt x="807" y="459"/>
                    </a:lnTo>
                    <a:lnTo>
                      <a:pt x="811" y="447"/>
                    </a:lnTo>
                    <a:lnTo>
                      <a:pt x="816" y="434"/>
                    </a:lnTo>
                    <a:lnTo>
                      <a:pt x="821" y="422"/>
                    </a:lnTo>
                    <a:lnTo>
                      <a:pt x="826" y="409"/>
                    </a:lnTo>
                    <a:lnTo>
                      <a:pt x="831" y="397"/>
                    </a:lnTo>
                    <a:lnTo>
                      <a:pt x="835" y="385"/>
                    </a:lnTo>
                    <a:lnTo>
                      <a:pt x="840" y="372"/>
                    </a:lnTo>
                    <a:lnTo>
                      <a:pt x="845" y="360"/>
                    </a:lnTo>
                    <a:lnTo>
                      <a:pt x="850" y="347"/>
                    </a:lnTo>
                    <a:lnTo>
                      <a:pt x="855" y="335"/>
                    </a:lnTo>
                    <a:lnTo>
                      <a:pt x="859" y="323"/>
                    </a:lnTo>
                    <a:lnTo>
                      <a:pt x="864" y="310"/>
                    </a:lnTo>
                    <a:lnTo>
                      <a:pt x="869" y="298"/>
                    </a:lnTo>
                    <a:lnTo>
                      <a:pt x="874" y="285"/>
                    </a:lnTo>
                    <a:lnTo>
                      <a:pt x="879" y="273"/>
                    </a:lnTo>
                    <a:lnTo>
                      <a:pt x="883" y="261"/>
                    </a:lnTo>
                    <a:lnTo>
                      <a:pt x="888" y="248"/>
                    </a:lnTo>
                    <a:lnTo>
                      <a:pt x="893" y="236"/>
                    </a:lnTo>
                    <a:lnTo>
                      <a:pt x="898" y="223"/>
                    </a:lnTo>
                    <a:lnTo>
                      <a:pt x="903" y="211"/>
                    </a:lnTo>
                    <a:lnTo>
                      <a:pt x="908" y="198"/>
                    </a:lnTo>
                    <a:lnTo>
                      <a:pt x="912" y="186"/>
                    </a:lnTo>
                    <a:lnTo>
                      <a:pt x="917" y="173"/>
                    </a:lnTo>
                    <a:lnTo>
                      <a:pt x="922" y="161"/>
                    </a:lnTo>
                    <a:lnTo>
                      <a:pt x="927" y="148"/>
                    </a:lnTo>
                    <a:lnTo>
                      <a:pt x="932" y="136"/>
                    </a:lnTo>
                    <a:lnTo>
                      <a:pt x="937" y="124"/>
                    </a:lnTo>
                    <a:lnTo>
                      <a:pt x="942" y="111"/>
                    </a:lnTo>
                    <a:lnTo>
                      <a:pt x="946" y="99"/>
                    </a:lnTo>
                    <a:lnTo>
                      <a:pt x="951" y="86"/>
                    </a:lnTo>
                    <a:lnTo>
                      <a:pt x="956" y="74"/>
                    </a:lnTo>
                    <a:lnTo>
                      <a:pt x="961" y="61"/>
                    </a:lnTo>
                    <a:lnTo>
                      <a:pt x="966" y="49"/>
                    </a:lnTo>
                    <a:lnTo>
                      <a:pt x="971" y="36"/>
                    </a:lnTo>
                    <a:lnTo>
                      <a:pt x="976" y="24"/>
                    </a:lnTo>
                    <a:lnTo>
                      <a:pt x="981" y="11"/>
                    </a:lnTo>
                    <a:lnTo>
                      <a:pt x="986" y="0"/>
                    </a:lnTo>
                    <a:lnTo>
                      <a:pt x="990" y="1"/>
                    </a:lnTo>
                    <a:lnTo>
                      <a:pt x="995" y="1"/>
                    </a:lnTo>
                    <a:lnTo>
                      <a:pt x="1000" y="1"/>
                    </a:lnTo>
                    <a:lnTo>
                      <a:pt x="1005" y="1"/>
                    </a:lnTo>
                    <a:lnTo>
                      <a:pt x="1010" y="1"/>
                    </a:lnTo>
                    <a:lnTo>
                      <a:pt x="1015" y="2"/>
                    </a:lnTo>
                    <a:lnTo>
                      <a:pt x="1020" y="2"/>
                    </a:lnTo>
                    <a:lnTo>
                      <a:pt x="1025" y="2"/>
                    </a:lnTo>
                    <a:lnTo>
                      <a:pt x="1030" y="2"/>
                    </a:lnTo>
                    <a:lnTo>
                      <a:pt x="1035" y="2"/>
                    </a:lnTo>
                    <a:lnTo>
                      <a:pt x="1040" y="2"/>
                    </a:lnTo>
                    <a:lnTo>
                      <a:pt x="1045" y="3"/>
                    </a:lnTo>
                    <a:lnTo>
                      <a:pt x="1049" y="3"/>
                    </a:lnTo>
                    <a:lnTo>
                      <a:pt x="1054" y="3"/>
                    </a:lnTo>
                    <a:lnTo>
                      <a:pt x="1059" y="3"/>
                    </a:lnTo>
                    <a:lnTo>
                      <a:pt x="1064" y="3"/>
                    </a:lnTo>
                    <a:lnTo>
                      <a:pt x="1069" y="4"/>
                    </a:lnTo>
                    <a:lnTo>
                      <a:pt x="1074" y="4"/>
                    </a:lnTo>
                    <a:lnTo>
                      <a:pt x="1079" y="4"/>
                    </a:lnTo>
                    <a:lnTo>
                      <a:pt x="1084" y="4"/>
                    </a:lnTo>
                    <a:lnTo>
                      <a:pt x="1089" y="4"/>
                    </a:lnTo>
                    <a:lnTo>
                      <a:pt x="1094" y="5"/>
                    </a:lnTo>
                    <a:lnTo>
                      <a:pt x="1099" y="5"/>
                    </a:lnTo>
                    <a:lnTo>
                      <a:pt x="1104" y="5"/>
                    </a:lnTo>
                    <a:lnTo>
                      <a:pt x="1109" y="5"/>
                    </a:lnTo>
                    <a:lnTo>
                      <a:pt x="1114" y="5"/>
                    </a:lnTo>
                    <a:lnTo>
                      <a:pt x="1119" y="6"/>
                    </a:lnTo>
                    <a:lnTo>
                      <a:pt x="1124" y="6"/>
                    </a:lnTo>
                    <a:lnTo>
                      <a:pt x="1129" y="6"/>
                    </a:lnTo>
                    <a:lnTo>
                      <a:pt x="1134" y="6"/>
                    </a:lnTo>
                    <a:lnTo>
                      <a:pt x="1139" y="6"/>
                    </a:lnTo>
                    <a:lnTo>
                      <a:pt x="1144" y="7"/>
                    </a:lnTo>
                    <a:lnTo>
                      <a:pt x="1149" y="7"/>
                    </a:lnTo>
                    <a:lnTo>
                      <a:pt x="1154" y="7"/>
                    </a:lnTo>
                    <a:lnTo>
                      <a:pt x="1159" y="7"/>
                    </a:lnTo>
                    <a:lnTo>
                      <a:pt x="1164" y="7"/>
                    </a:lnTo>
                    <a:lnTo>
                      <a:pt x="1169" y="8"/>
                    </a:lnTo>
                    <a:lnTo>
                      <a:pt x="1174" y="8"/>
                    </a:lnTo>
                    <a:lnTo>
                      <a:pt x="1179" y="8"/>
                    </a:lnTo>
                    <a:lnTo>
                      <a:pt x="1184" y="8"/>
                    </a:lnTo>
                    <a:lnTo>
                      <a:pt x="1189" y="8"/>
                    </a:lnTo>
                    <a:lnTo>
                      <a:pt x="1194" y="8"/>
                    </a:lnTo>
                    <a:lnTo>
                      <a:pt x="1199" y="9"/>
                    </a:lnTo>
                    <a:lnTo>
                      <a:pt x="1204" y="9"/>
                    </a:lnTo>
                    <a:lnTo>
                      <a:pt x="1209" y="9"/>
                    </a:lnTo>
                    <a:lnTo>
                      <a:pt x="1214" y="9"/>
                    </a:lnTo>
                    <a:lnTo>
                      <a:pt x="1219" y="9"/>
                    </a:lnTo>
                    <a:lnTo>
                      <a:pt x="1224" y="10"/>
                    </a:lnTo>
                    <a:lnTo>
                      <a:pt x="1229" y="13"/>
                    </a:lnTo>
                    <a:lnTo>
                      <a:pt x="1235" y="26"/>
                    </a:lnTo>
                    <a:lnTo>
                      <a:pt x="1240" y="38"/>
                    </a:lnTo>
                    <a:lnTo>
                      <a:pt x="1245" y="51"/>
                    </a:lnTo>
                    <a:lnTo>
                      <a:pt x="1250" y="64"/>
                    </a:lnTo>
                    <a:lnTo>
                      <a:pt x="1255" y="77"/>
                    </a:lnTo>
                    <a:lnTo>
                      <a:pt x="1260" y="90"/>
                    </a:lnTo>
                    <a:lnTo>
                      <a:pt x="1265" y="103"/>
                    </a:lnTo>
                    <a:lnTo>
                      <a:pt x="1270" y="116"/>
                    </a:lnTo>
                    <a:lnTo>
                      <a:pt x="1275" y="129"/>
                    </a:lnTo>
                    <a:lnTo>
                      <a:pt x="1280" y="141"/>
                    </a:lnTo>
                    <a:lnTo>
                      <a:pt x="1285" y="154"/>
                    </a:lnTo>
                    <a:lnTo>
                      <a:pt x="1291" y="167"/>
                    </a:lnTo>
                    <a:lnTo>
                      <a:pt x="1296" y="180"/>
                    </a:lnTo>
                    <a:lnTo>
                      <a:pt x="1301" y="193"/>
                    </a:lnTo>
                    <a:lnTo>
                      <a:pt x="1306" y="206"/>
                    </a:lnTo>
                    <a:lnTo>
                      <a:pt x="1311" y="219"/>
                    </a:lnTo>
                    <a:lnTo>
                      <a:pt x="1316" y="232"/>
                    </a:lnTo>
                    <a:lnTo>
                      <a:pt x="1321" y="245"/>
                    </a:lnTo>
                    <a:lnTo>
                      <a:pt x="1326" y="258"/>
                    </a:lnTo>
                    <a:lnTo>
                      <a:pt x="1331" y="270"/>
                    </a:lnTo>
                    <a:lnTo>
                      <a:pt x="1337" y="283"/>
                    </a:lnTo>
                    <a:lnTo>
                      <a:pt x="1342" y="296"/>
                    </a:lnTo>
                    <a:lnTo>
                      <a:pt x="1347" y="309"/>
                    </a:lnTo>
                    <a:lnTo>
                      <a:pt x="1352" y="322"/>
                    </a:lnTo>
                    <a:lnTo>
                      <a:pt x="1357" y="335"/>
                    </a:lnTo>
                    <a:lnTo>
                      <a:pt x="1362" y="348"/>
                    </a:lnTo>
                    <a:lnTo>
                      <a:pt x="1367" y="361"/>
                    </a:lnTo>
                    <a:lnTo>
                      <a:pt x="1372" y="374"/>
                    </a:lnTo>
                    <a:lnTo>
                      <a:pt x="1378" y="387"/>
                    </a:lnTo>
                    <a:lnTo>
                      <a:pt x="1383" y="400"/>
                    </a:lnTo>
                    <a:lnTo>
                      <a:pt x="1388" y="413"/>
                    </a:lnTo>
                    <a:lnTo>
                      <a:pt x="1393" y="426"/>
                    </a:lnTo>
                    <a:lnTo>
                      <a:pt x="1398" y="439"/>
                    </a:lnTo>
                    <a:lnTo>
                      <a:pt x="1403" y="452"/>
                    </a:lnTo>
                    <a:lnTo>
                      <a:pt x="1409" y="465"/>
                    </a:lnTo>
                    <a:lnTo>
                      <a:pt x="1414" y="478"/>
                    </a:lnTo>
                    <a:lnTo>
                      <a:pt x="1419" y="491"/>
                    </a:lnTo>
                    <a:lnTo>
                      <a:pt x="1424" y="504"/>
                    </a:lnTo>
                    <a:lnTo>
                      <a:pt x="1429" y="517"/>
                    </a:lnTo>
                    <a:lnTo>
                      <a:pt x="1435" y="530"/>
                    </a:lnTo>
                    <a:lnTo>
                      <a:pt x="1440" y="543"/>
                    </a:lnTo>
                    <a:lnTo>
                      <a:pt x="1445" y="556"/>
                    </a:lnTo>
                    <a:lnTo>
                      <a:pt x="1450" y="569"/>
                    </a:lnTo>
                    <a:lnTo>
                      <a:pt x="1456" y="582"/>
                    </a:lnTo>
                    <a:lnTo>
                      <a:pt x="1461" y="595"/>
                    </a:lnTo>
                    <a:lnTo>
                      <a:pt x="1466" y="608"/>
                    </a:lnTo>
                    <a:lnTo>
                      <a:pt x="1471" y="621"/>
                    </a:lnTo>
                    <a:lnTo>
                      <a:pt x="1476" y="634"/>
                    </a:lnTo>
                    <a:lnTo>
                      <a:pt x="1481" y="647"/>
                    </a:lnTo>
                    <a:lnTo>
                      <a:pt x="1487" y="660"/>
                    </a:lnTo>
                    <a:lnTo>
                      <a:pt x="1492" y="673"/>
                    </a:lnTo>
                    <a:lnTo>
                      <a:pt x="1497" y="686"/>
                    </a:lnTo>
                    <a:lnTo>
                      <a:pt x="1503" y="699"/>
                    </a:lnTo>
                    <a:lnTo>
                      <a:pt x="1508" y="712"/>
                    </a:lnTo>
                    <a:lnTo>
                      <a:pt x="1513" y="725"/>
                    </a:lnTo>
                    <a:lnTo>
                      <a:pt x="1518" y="738"/>
                    </a:lnTo>
                    <a:lnTo>
                      <a:pt x="1523" y="751"/>
                    </a:lnTo>
                    <a:lnTo>
                      <a:pt x="1529" y="764"/>
                    </a:lnTo>
                    <a:lnTo>
                      <a:pt x="1534" y="777"/>
                    </a:lnTo>
                    <a:lnTo>
                      <a:pt x="1539" y="790"/>
                    </a:lnTo>
                    <a:lnTo>
                      <a:pt x="1545" y="803"/>
                    </a:lnTo>
                    <a:lnTo>
                      <a:pt x="1550" y="817"/>
                    </a:lnTo>
                    <a:lnTo>
                      <a:pt x="1555" y="830"/>
                    </a:lnTo>
                    <a:lnTo>
                      <a:pt x="1560" y="843"/>
                    </a:lnTo>
                    <a:lnTo>
                      <a:pt x="1566" y="856"/>
                    </a:lnTo>
                    <a:lnTo>
                      <a:pt x="1571" y="869"/>
                    </a:lnTo>
                    <a:lnTo>
                      <a:pt x="1576" y="882"/>
                    </a:lnTo>
                    <a:lnTo>
                      <a:pt x="1582" y="895"/>
                    </a:lnTo>
                    <a:lnTo>
                      <a:pt x="1587" y="908"/>
                    </a:lnTo>
                    <a:lnTo>
                      <a:pt x="1592" y="921"/>
                    </a:lnTo>
                    <a:lnTo>
                      <a:pt x="1597" y="934"/>
                    </a:lnTo>
                    <a:lnTo>
                      <a:pt x="1603" y="947"/>
                    </a:lnTo>
                    <a:lnTo>
                      <a:pt x="1608" y="960"/>
                    </a:lnTo>
                    <a:lnTo>
                      <a:pt x="1613" y="974"/>
                    </a:lnTo>
                    <a:lnTo>
                      <a:pt x="1619" y="987"/>
                    </a:lnTo>
                    <a:lnTo>
                      <a:pt x="1624" y="1000"/>
                    </a:lnTo>
                    <a:lnTo>
                      <a:pt x="1629" y="1013"/>
                    </a:lnTo>
                    <a:lnTo>
                      <a:pt x="1635" y="1026"/>
                    </a:lnTo>
                    <a:lnTo>
                      <a:pt x="1640" y="1039"/>
                    </a:lnTo>
                    <a:lnTo>
                      <a:pt x="1646" y="1053"/>
                    </a:lnTo>
                    <a:lnTo>
                      <a:pt x="1651" y="1066"/>
                    </a:lnTo>
                    <a:lnTo>
                      <a:pt x="1656" y="1079"/>
                    </a:lnTo>
                    <a:lnTo>
                      <a:pt x="1662" y="1092"/>
                    </a:lnTo>
                    <a:lnTo>
                      <a:pt x="1667" y="1105"/>
                    </a:lnTo>
                    <a:lnTo>
                      <a:pt x="1672" y="1118"/>
                    </a:lnTo>
                    <a:lnTo>
                      <a:pt x="1678" y="1131"/>
                    </a:lnTo>
                    <a:lnTo>
                      <a:pt x="1683" y="1145"/>
                    </a:lnTo>
                    <a:lnTo>
                      <a:pt x="1688" y="1158"/>
                    </a:lnTo>
                    <a:lnTo>
                      <a:pt x="1694" y="1171"/>
                    </a:lnTo>
                    <a:lnTo>
                      <a:pt x="1699" y="1184"/>
                    </a:lnTo>
                    <a:lnTo>
                      <a:pt x="1705" y="1197"/>
                    </a:lnTo>
                    <a:lnTo>
                      <a:pt x="1710" y="1210"/>
                    </a:lnTo>
                    <a:lnTo>
                      <a:pt x="1715" y="1223"/>
                    </a:lnTo>
                    <a:lnTo>
                      <a:pt x="1721" y="1237"/>
                    </a:lnTo>
                    <a:lnTo>
                      <a:pt x="1726" y="1250"/>
                    </a:lnTo>
                    <a:lnTo>
                      <a:pt x="1731" y="1263"/>
                    </a:lnTo>
                    <a:lnTo>
                      <a:pt x="1737" y="1276"/>
                    </a:lnTo>
                    <a:lnTo>
                      <a:pt x="1742" y="1289"/>
                    </a:lnTo>
                    <a:lnTo>
                      <a:pt x="1747" y="1303"/>
                    </a:lnTo>
                    <a:lnTo>
                      <a:pt x="1753" y="1316"/>
                    </a:lnTo>
                    <a:lnTo>
                      <a:pt x="1758" y="1329"/>
                    </a:lnTo>
                    <a:lnTo>
                      <a:pt x="1764" y="1342"/>
                    </a:lnTo>
                    <a:lnTo>
                      <a:pt x="1769" y="1355"/>
                    </a:lnTo>
                    <a:lnTo>
                      <a:pt x="1775" y="1369"/>
                    </a:lnTo>
                    <a:lnTo>
                      <a:pt x="1780" y="1382"/>
                    </a:lnTo>
                    <a:lnTo>
                      <a:pt x="1786" y="1395"/>
                    </a:lnTo>
                    <a:lnTo>
                      <a:pt x="1791" y="1408"/>
                    </a:lnTo>
                    <a:lnTo>
                      <a:pt x="1797" y="1422"/>
                    </a:lnTo>
                    <a:lnTo>
                      <a:pt x="1802" y="1435"/>
                    </a:lnTo>
                    <a:lnTo>
                      <a:pt x="1807" y="1448"/>
                    </a:lnTo>
                    <a:lnTo>
                      <a:pt x="1813" y="1461"/>
                    </a:lnTo>
                    <a:lnTo>
                      <a:pt x="1818" y="1475"/>
                    </a:lnTo>
                    <a:lnTo>
                      <a:pt x="1824" y="1488"/>
                    </a:lnTo>
                    <a:lnTo>
                      <a:pt x="1829" y="1501"/>
                    </a:lnTo>
                    <a:lnTo>
                      <a:pt x="1835" y="1514"/>
                    </a:lnTo>
                    <a:lnTo>
                      <a:pt x="1840" y="1528"/>
                    </a:lnTo>
                    <a:lnTo>
                      <a:pt x="1846" y="1541"/>
                    </a:lnTo>
                    <a:lnTo>
                      <a:pt x="1851" y="1554"/>
                    </a:lnTo>
                    <a:lnTo>
                      <a:pt x="1857" y="1567"/>
                    </a:lnTo>
                    <a:lnTo>
                      <a:pt x="1862" y="1567"/>
                    </a:lnTo>
                    <a:lnTo>
                      <a:pt x="1868" y="1567"/>
                    </a:lnTo>
                    <a:lnTo>
                      <a:pt x="1873" y="1567"/>
                    </a:lnTo>
                    <a:lnTo>
                      <a:pt x="1878" y="1567"/>
                    </a:lnTo>
                    <a:lnTo>
                      <a:pt x="1884" y="1567"/>
                    </a:lnTo>
                    <a:lnTo>
                      <a:pt x="1890" y="1567"/>
                    </a:lnTo>
                    <a:lnTo>
                      <a:pt x="1895" y="1567"/>
                    </a:lnTo>
                    <a:lnTo>
                      <a:pt x="1901" y="1567"/>
                    </a:lnTo>
                    <a:lnTo>
                      <a:pt x="1906" y="1567"/>
                    </a:lnTo>
                    <a:lnTo>
                      <a:pt x="1911" y="1567"/>
                    </a:lnTo>
                    <a:lnTo>
                      <a:pt x="1917" y="1567"/>
                    </a:lnTo>
                    <a:lnTo>
                      <a:pt x="1923" y="1567"/>
                    </a:lnTo>
                    <a:lnTo>
                      <a:pt x="1928" y="1567"/>
                    </a:lnTo>
                    <a:lnTo>
                      <a:pt x="1934" y="1567"/>
                    </a:lnTo>
                    <a:lnTo>
                      <a:pt x="1939" y="1567"/>
                    </a:lnTo>
                    <a:lnTo>
                      <a:pt x="1945" y="1567"/>
                    </a:lnTo>
                    <a:lnTo>
                      <a:pt x="1950" y="1567"/>
                    </a:lnTo>
                    <a:lnTo>
                      <a:pt x="1956" y="1567"/>
                    </a:lnTo>
                    <a:lnTo>
                      <a:pt x="1961" y="1567"/>
                    </a:lnTo>
                    <a:lnTo>
                      <a:pt x="1967" y="1567"/>
                    </a:lnTo>
                    <a:lnTo>
                      <a:pt x="1973" y="1567"/>
                    </a:lnTo>
                    <a:lnTo>
                      <a:pt x="1978" y="1567"/>
                    </a:lnTo>
                    <a:lnTo>
                      <a:pt x="1984" y="1567"/>
                    </a:lnTo>
                    <a:lnTo>
                      <a:pt x="1989" y="1567"/>
                    </a:lnTo>
                    <a:lnTo>
                      <a:pt x="1995" y="1567"/>
                    </a:lnTo>
                    <a:lnTo>
                      <a:pt x="2000" y="1567"/>
                    </a:lnTo>
                    <a:lnTo>
                      <a:pt x="2006" y="1567"/>
                    </a:lnTo>
                    <a:lnTo>
                      <a:pt x="2012" y="1567"/>
                    </a:lnTo>
                    <a:lnTo>
                      <a:pt x="2017" y="1567"/>
                    </a:lnTo>
                    <a:lnTo>
                      <a:pt x="2023" y="1567"/>
                    </a:lnTo>
                    <a:lnTo>
                      <a:pt x="2028" y="1567"/>
                    </a:lnTo>
                    <a:lnTo>
                      <a:pt x="2034" y="1567"/>
                    </a:lnTo>
                    <a:lnTo>
                      <a:pt x="2040" y="1567"/>
                    </a:lnTo>
                    <a:lnTo>
                      <a:pt x="2045" y="1567"/>
                    </a:lnTo>
                    <a:lnTo>
                      <a:pt x="2051" y="1567"/>
                    </a:lnTo>
                    <a:lnTo>
                      <a:pt x="2056" y="1567"/>
                    </a:lnTo>
                    <a:lnTo>
                      <a:pt x="2062" y="1567"/>
                    </a:lnTo>
                    <a:lnTo>
                      <a:pt x="2068" y="1567"/>
                    </a:lnTo>
                    <a:lnTo>
                      <a:pt x="2073" y="1567"/>
                    </a:lnTo>
                    <a:lnTo>
                      <a:pt x="2079" y="1567"/>
                    </a:lnTo>
                    <a:lnTo>
                      <a:pt x="2085" y="1567"/>
                    </a:lnTo>
                    <a:lnTo>
                      <a:pt x="2090" y="1567"/>
                    </a:lnTo>
                    <a:lnTo>
                      <a:pt x="2096" y="1567"/>
                    </a:lnTo>
                    <a:lnTo>
                      <a:pt x="2101" y="1567"/>
                    </a:lnTo>
                    <a:lnTo>
                      <a:pt x="2107" y="1567"/>
                    </a:lnTo>
                    <a:lnTo>
                      <a:pt x="2113" y="1567"/>
                    </a:lnTo>
                    <a:lnTo>
                      <a:pt x="2118" y="1567"/>
                    </a:lnTo>
                    <a:lnTo>
                      <a:pt x="2124" y="1567"/>
                    </a:lnTo>
                    <a:lnTo>
                      <a:pt x="2130" y="1567"/>
                    </a:lnTo>
                    <a:lnTo>
                      <a:pt x="2136" y="1567"/>
                    </a:lnTo>
                    <a:lnTo>
                      <a:pt x="2141" y="1567"/>
                    </a:lnTo>
                    <a:lnTo>
                      <a:pt x="2147" y="1567"/>
                    </a:lnTo>
                    <a:lnTo>
                      <a:pt x="2153" y="1567"/>
                    </a:lnTo>
                    <a:lnTo>
                      <a:pt x="2158" y="1567"/>
                    </a:lnTo>
                    <a:lnTo>
                      <a:pt x="2164" y="1567"/>
                    </a:lnTo>
                    <a:lnTo>
                      <a:pt x="2170" y="1567"/>
                    </a:lnTo>
                    <a:lnTo>
                      <a:pt x="2175" y="1567"/>
                    </a:lnTo>
                    <a:lnTo>
                      <a:pt x="2181" y="1567"/>
                    </a:lnTo>
                    <a:lnTo>
                      <a:pt x="2187" y="1567"/>
                    </a:lnTo>
                    <a:lnTo>
                      <a:pt x="2192" y="1567"/>
                    </a:lnTo>
                    <a:lnTo>
                      <a:pt x="2198" y="1567"/>
                    </a:lnTo>
                    <a:lnTo>
                      <a:pt x="2204" y="1567"/>
                    </a:lnTo>
                    <a:lnTo>
                      <a:pt x="2210" y="1567"/>
                    </a:lnTo>
                    <a:lnTo>
                      <a:pt x="2210" y="1567"/>
                    </a:lnTo>
                  </a:path>
                </a:pathLst>
              </a:custGeom>
              <a:noFill/>
              <a:ln w="19050" cap="flat">
                <a:solidFill>
                  <a:schemeClr val="accent5"/>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0" tIns="0" rIns="0" bIns="0" numCol="1" anchor="t" anchorCtr="0" compatLnSpc="1">
                <a:prstTxWarp prst="textNoShape">
                  <a:avLst/>
                </a:prstTxWarp>
              </a:bodyPr>
              <a:lstStyle/>
              <a:p>
                <a:endParaRPr lang="en-US" sz="1600"/>
              </a:p>
            </p:txBody>
          </p:sp>
          <p:sp>
            <p:nvSpPr>
              <p:cNvPr id="7871" name="Freeform 189">
                <a:extLst>
                  <a:ext uri="{FF2B5EF4-FFF2-40B4-BE49-F238E27FC236}">
                    <a16:creationId xmlns:a16="http://schemas.microsoft.com/office/drawing/2014/main" id="{7A65C4C6-532F-4290-9551-246133511696}"/>
                  </a:ext>
                </a:extLst>
              </p:cNvPr>
              <p:cNvSpPr>
                <a:spLocks/>
              </p:cNvSpPr>
              <p:nvPr/>
            </p:nvSpPr>
            <p:spPr bwMode="auto">
              <a:xfrm>
                <a:off x="10225522" y="3409506"/>
                <a:ext cx="7567336" cy="5348496"/>
              </a:xfrm>
              <a:custGeom>
                <a:avLst/>
                <a:gdLst>
                  <a:gd name="T0" fmla="*/ 27 w 2210"/>
                  <a:gd name="T1" fmla="*/ 1562 h 1562"/>
                  <a:gd name="T2" fmla="*/ 61 w 2210"/>
                  <a:gd name="T3" fmla="*/ 1562 h 1562"/>
                  <a:gd name="T4" fmla="*/ 95 w 2210"/>
                  <a:gd name="T5" fmla="*/ 1562 h 1562"/>
                  <a:gd name="T6" fmla="*/ 130 w 2210"/>
                  <a:gd name="T7" fmla="*/ 1562 h 1562"/>
                  <a:gd name="T8" fmla="*/ 165 w 2210"/>
                  <a:gd name="T9" fmla="*/ 1562 h 1562"/>
                  <a:gd name="T10" fmla="*/ 199 w 2210"/>
                  <a:gd name="T11" fmla="*/ 1562 h 1562"/>
                  <a:gd name="T12" fmla="*/ 234 w 2210"/>
                  <a:gd name="T13" fmla="*/ 1562 h 1562"/>
                  <a:gd name="T14" fmla="*/ 270 w 2210"/>
                  <a:gd name="T15" fmla="*/ 1562 h 1562"/>
                  <a:gd name="T16" fmla="*/ 305 w 2210"/>
                  <a:gd name="T17" fmla="*/ 1562 h 1562"/>
                  <a:gd name="T18" fmla="*/ 341 w 2210"/>
                  <a:gd name="T19" fmla="*/ 1562 h 1562"/>
                  <a:gd name="T20" fmla="*/ 376 w 2210"/>
                  <a:gd name="T21" fmla="*/ 1562 h 1562"/>
                  <a:gd name="T22" fmla="*/ 412 w 2210"/>
                  <a:gd name="T23" fmla="*/ 1539 h 1562"/>
                  <a:gd name="T24" fmla="*/ 448 w 2210"/>
                  <a:gd name="T25" fmla="*/ 1438 h 1562"/>
                  <a:gd name="T26" fmla="*/ 485 w 2210"/>
                  <a:gd name="T27" fmla="*/ 1337 h 1562"/>
                  <a:gd name="T28" fmla="*/ 521 w 2210"/>
                  <a:gd name="T29" fmla="*/ 1236 h 1562"/>
                  <a:gd name="T30" fmla="*/ 558 w 2210"/>
                  <a:gd name="T31" fmla="*/ 1135 h 1562"/>
                  <a:gd name="T32" fmla="*/ 595 w 2210"/>
                  <a:gd name="T33" fmla="*/ 1034 h 1562"/>
                  <a:gd name="T34" fmla="*/ 632 w 2210"/>
                  <a:gd name="T35" fmla="*/ 933 h 1562"/>
                  <a:gd name="T36" fmla="*/ 670 w 2210"/>
                  <a:gd name="T37" fmla="*/ 832 h 1562"/>
                  <a:gd name="T38" fmla="*/ 707 w 2210"/>
                  <a:gd name="T39" fmla="*/ 731 h 1562"/>
                  <a:gd name="T40" fmla="*/ 745 w 2210"/>
                  <a:gd name="T41" fmla="*/ 629 h 1562"/>
                  <a:gd name="T42" fmla="*/ 783 w 2210"/>
                  <a:gd name="T43" fmla="*/ 528 h 1562"/>
                  <a:gd name="T44" fmla="*/ 821 w 2210"/>
                  <a:gd name="T45" fmla="*/ 427 h 1562"/>
                  <a:gd name="T46" fmla="*/ 859 w 2210"/>
                  <a:gd name="T47" fmla="*/ 326 h 1562"/>
                  <a:gd name="T48" fmla="*/ 898 w 2210"/>
                  <a:gd name="T49" fmla="*/ 224 h 1562"/>
                  <a:gd name="T50" fmla="*/ 937 w 2210"/>
                  <a:gd name="T51" fmla="*/ 123 h 1562"/>
                  <a:gd name="T52" fmla="*/ 976 w 2210"/>
                  <a:gd name="T53" fmla="*/ 22 h 1562"/>
                  <a:gd name="T54" fmla="*/ 1015 w 2210"/>
                  <a:gd name="T55" fmla="*/ 0 h 1562"/>
                  <a:gd name="T56" fmla="*/ 1054 w 2210"/>
                  <a:gd name="T57" fmla="*/ 0 h 1562"/>
                  <a:gd name="T58" fmla="*/ 1094 w 2210"/>
                  <a:gd name="T59" fmla="*/ 0 h 1562"/>
                  <a:gd name="T60" fmla="*/ 1134 w 2210"/>
                  <a:gd name="T61" fmla="*/ 0 h 1562"/>
                  <a:gd name="T62" fmla="*/ 1174 w 2210"/>
                  <a:gd name="T63" fmla="*/ 0 h 1562"/>
                  <a:gd name="T64" fmla="*/ 1214 w 2210"/>
                  <a:gd name="T65" fmla="*/ 0 h 1562"/>
                  <a:gd name="T66" fmla="*/ 1255 w 2210"/>
                  <a:gd name="T67" fmla="*/ 68 h 1562"/>
                  <a:gd name="T68" fmla="*/ 1296 w 2210"/>
                  <a:gd name="T69" fmla="*/ 170 h 1562"/>
                  <a:gd name="T70" fmla="*/ 1337 w 2210"/>
                  <a:gd name="T71" fmla="*/ 271 h 1562"/>
                  <a:gd name="T72" fmla="*/ 1378 w 2210"/>
                  <a:gd name="T73" fmla="*/ 373 h 1562"/>
                  <a:gd name="T74" fmla="*/ 1419 w 2210"/>
                  <a:gd name="T75" fmla="*/ 475 h 1562"/>
                  <a:gd name="T76" fmla="*/ 1461 w 2210"/>
                  <a:gd name="T77" fmla="*/ 577 h 1562"/>
                  <a:gd name="T78" fmla="*/ 1503 w 2210"/>
                  <a:gd name="T79" fmla="*/ 678 h 1562"/>
                  <a:gd name="T80" fmla="*/ 1545 w 2210"/>
                  <a:gd name="T81" fmla="*/ 780 h 1562"/>
                  <a:gd name="T82" fmla="*/ 1587 w 2210"/>
                  <a:gd name="T83" fmla="*/ 882 h 1562"/>
                  <a:gd name="T84" fmla="*/ 1629 w 2210"/>
                  <a:gd name="T85" fmla="*/ 984 h 1562"/>
                  <a:gd name="T86" fmla="*/ 1672 w 2210"/>
                  <a:gd name="T87" fmla="*/ 1086 h 1562"/>
                  <a:gd name="T88" fmla="*/ 1715 w 2210"/>
                  <a:gd name="T89" fmla="*/ 1188 h 1562"/>
                  <a:gd name="T90" fmla="*/ 1758 w 2210"/>
                  <a:gd name="T91" fmla="*/ 1290 h 1562"/>
                  <a:gd name="T92" fmla="*/ 1802 w 2210"/>
                  <a:gd name="T93" fmla="*/ 1392 h 1562"/>
                  <a:gd name="T94" fmla="*/ 1846 w 2210"/>
                  <a:gd name="T95" fmla="*/ 1494 h 1562"/>
                  <a:gd name="T96" fmla="*/ 1890 w 2210"/>
                  <a:gd name="T97" fmla="*/ 1562 h 1562"/>
                  <a:gd name="T98" fmla="*/ 1934 w 2210"/>
                  <a:gd name="T99" fmla="*/ 1562 h 1562"/>
                  <a:gd name="T100" fmla="*/ 1978 w 2210"/>
                  <a:gd name="T101" fmla="*/ 1562 h 1562"/>
                  <a:gd name="T102" fmla="*/ 2023 w 2210"/>
                  <a:gd name="T103" fmla="*/ 1562 h 1562"/>
                  <a:gd name="T104" fmla="*/ 2068 w 2210"/>
                  <a:gd name="T105" fmla="*/ 1562 h 1562"/>
                  <a:gd name="T106" fmla="*/ 2113 w 2210"/>
                  <a:gd name="T107" fmla="*/ 1562 h 1562"/>
                  <a:gd name="T108" fmla="*/ 2158 w 2210"/>
                  <a:gd name="T109" fmla="*/ 1562 h 1562"/>
                  <a:gd name="T110" fmla="*/ 2204 w 2210"/>
                  <a:gd name="T111" fmla="*/ 1562 h 15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2210" h="1562">
                    <a:moveTo>
                      <a:pt x="0" y="1562"/>
                    </a:moveTo>
                    <a:lnTo>
                      <a:pt x="2" y="1562"/>
                    </a:lnTo>
                    <a:lnTo>
                      <a:pt x="6" y="1562"/>
                    </a:lnTo>
                    <a:lnTo>
                      <a:pt x="10" y="1562"/>
                    </a:lnTo>
                    <a:lnTo>
                      <a:pt x="14" y="1562"/>
                    </a:lnTo>
                    <a:lnTo>
                      <a:pt x="19" y="1562"/>
                    </a:lnTo>
                    <a:lnTo>
                      <a:pt x="23" y="1562"/>
                    </a:lnTo>
                    <a:lnTo>
                      <a:pt x="27" y="1562"/>
                    </a:lnTo>
                    <a:lnTo>
                      <a:pt x="31" y="1562"/>
                    </a:lnTo>
                    <a:lnTo>
                      <a:pt x="36" y="1562"/>
                    </a:lnTo>
                    <a:lnTo>
                      <a:pt x="40" y="1562"/>
                    </a:lnTo>
                    <a:lnTo>
                      <a:pt x="44" y="1562"/>
                    </a:lnTo>
                    <a:lnTo>
                      <a:pt x="48" y="1562"/>
                    </a:lnTo>
                    <a:lnTo>
                      <a:pt x="53" y="1562"/>
                    </a:lnTo>
                    <a:lnTo>
                      <a:pt x="57" y="1562"/>
                    </a:lnTo>
                    <a:lnTo>
                      <a:pt x="61" y="1562"/>
                    </a:lnTo>
                    <a:lnTo>
                      <a:pt x="65" y="1562"/>
                    </a:lnTo>
                    <a:lnTo>
                      <a:pt x="70" y="1562"/>
                    </a:lnTo>
                    <a:lnTo>
                      <a:pt x="74" y="1562"/>
                    </a:lnTo>
                    <a:lnTo>
                      <a:pt x="78" y="1562"/>
                    </a:lnTo>
                    <a:lnTo>
                      <a:pt x="82" y="1562"/>
                    </a:lnTo>
                    <a:lnTo>
                      <a:pt x="87" y="1562"/>
                    </a:lnTo>
                    <a:lnTo>
                      <a:pt x="91" y="1562"/>
                    </a:lnTo>
                    <a:lnTo>
                      <a:pt x="95" y="1562"/>
                    </a:lnTo>
                    <a:lnTo>
                      <a:pt x="100" y="1562"/>
                    </a:lnTo>
                    <a:lnTo>
                      <a:pt x="104" y="1562"/>
                    </a:lnTo>
                    <a:lnTo>
                      <a:pt x="108" y="1562"/>
                    </a:lnTo>
                    <a:lnTo>
                      <a:pt x="113" y="1562"/>
                    </a:lnTo>
                    <a:lnTo>
                      <a:pt x="117" y="1562"/>
                    </a:lnTo>
                    <a:lnTo>
                      <a:pt x="121" y="1562"/>
                    </a:lnTo>
                    <a:lnTo>
                      <a:pt x="126" y="1562"/>
                    </a:lnTo>
                    <a:lnTo>
                      <a:pt x="130" y="1562"/>
                    </a:lnTo>
                    <a:lnTo>
                      <a:pt x="134" y="1562"/>
                    </a:lnTo>
                    <a:lnTo>
                      <a:pt x="138" y="1562"/>
                    </a:lnTo>
                    <a:lnTo>
                      <a:pt x="143" y="1562"/>
                    </a:lnTo>
                    <a:lnTo>
                      <a:pt x="147" y="1562"/>
                    </a:lnTo>
                    <a:lnTo>
                      <a:pt x="152" y="1562"/>
                    </a:lnTo>
                    <a:lnTo>
                      <a:pt x="156" y="1562"/>
                    </a:lnTo>
                    <a:lnTo>
                      <a:pt x="160" y="1562"/>
                    </a:lnTo>
                    <a:lnTo>
                      <a:pt x="165" y="1562"/>
                    </a:lnTo>
                    <a:lnTo>
                      <a:pt x="169" y="1562"/>
                    </a:lnTo>
                    <a:lnTo>
                      <a:pt x="173" y="1562"/>
                    </a:lnTo>
                    <a:lnTo>
                      <a:pt x="178" y="1562"/>
                    </a:lnTo>
                    <a:lnTo>
                      <a:pt x="182" y="1562"/>
                    </a:lnTo>
                    <a:lnTo>
                      <a:pt x="186" y="1562"/>
                    </a:lnTo>
                    <a:lnTo>
                      <a:pt x="190" y="1562"/>
                    </a:lnTo>
                    <a:lnTo>
                      <a:pt x="195" y="1562"/>
                    </a:lnTo>
                    <a:lnTo>
                      <a:pt x="199" y="1562"/>
                    </a:lnTo>
                    <a:lnTo>
                      <a:pt x="204" y="1562"/>
                    </a:lnTo>
                    <a:lnTo>
                      <a:pt x="208" y="1562"/>
                    </a:lnTo>
                    <a:lnTo>
                      <a:pt x="212" y="1562"/>
                    </a:lnTo>
                    <a:lnTo>
                      <a:pt x="217" y="1562"/>
                    </a:lnTo>
                    <a:lnTo>
                      <a:pt x="221" y="1562"/>
                    </a:lnTo>
                    <a:lnTo>
                      <a:pt x="226" y="1562"/>
                    </a:lnTo>
                    <a:lnTo>
                      <a:pt x="230" y="1562"/>
                    </a:lnTo>
                    <a:lnTo>
                      <a:pt x="234" y="1562"/>
                    </a:lnTo>
                    <a:lnTo>
                      <a:pt x="239" y="1562"/>
                    </a:lnTo>
                    <a:lnTo>
                      <a:pt x="243" y="1562"/>
                    </a:lnTo>
                    <a:lnTo>
                      <a:pt x="247" y="1562"/>
                    </a:lnTo>
                    <a:lnTo>
                      <a:pt x="252" y="1562"/>
                    </a:lnTo>
                    <a:lnTo>
                      <a:pt x="256" y="1562"/>
                    </a:lnTo>
                    <a:lnTo>
                      <a:pt x="261" y="1562"/>
                    </a:lnTo>
                    <a:lnTo>
                      <a:pt x="265" y="1562"/>
                    </a:lnTo>
                    <a:lnTo>
                      <a:pt x="270" y="1562"/>
                    </a:lnTo>
                    <a:lnTo>
                      <a:pt x="274" y="1562"/>
                    </a:lnTo>
                    <a:lnTo>
                      <a:pt x="278" y="1562"/>
                    </a:lnTo>
                    <a:lnTo>
                      <a:pt x="283" y="1562"/>
                    </a:lnTo>
                    <a:lnTo>
                      <a:pt x="287" y="1562"/>
                    </a:lnTo>
                    <a:lnTo>
                      <a:pt x="292" y="1562"/>
                    </a:lnTo>
                    <a:lnTo>
                      <a:pt x="296" y="1562"/>
                    </a:lnTo>
                    <a:lnTo>
                      <a:pt x="300" y="1562"/>
                    </a:lnTo>
                    <a:lnTo>
                      <a:pt x="305" y="1562"/>
                    </a:lnTo>
                    <a:lnTo>
                      <a:pt x="309" y="1562"/>
                    </a:lnTo>
                    <a:lnTo>
                      <a:pt x="314" y="1562"/>
                    </a:lnTo>
                    <a:lnTo>
                      <a:pt x="318" y="1562"/>
                    </a:lnTo>
                    <a:lnTo>
                      <a:pt x="323" y="1562"/>
                    </a:lnTo>
                    <a:lnTo>
                      <a:pt x="327" y="1562"/>
                    </a:lnTo>
                    <a:lnTo>
                      <a:pt x="332" y="1562"/>
                    </a:lnTo>
                    <a:lnTo>
                      <a:pt x="336" y="1562"/>
                    </a:lnTo>
                    <a:lnTo>
                      <a:pt x="341" y="1562"/>
                    </a:lnTo>
                    <a:lnTo>
                      <a:pt x="345" y="1562"/>
                    </a:lnTo>
                    <a:lnTo>
                      <a:pt x="349" y="1562"/>
                    </a:lnTo>
                    <a:lnTo>
                      <a:pt x="354" y="1562"/>
                    </a:lnTo>
                    <a:lnTo>
                      <a:pt x="358" y="1562"/>
                    </a:lnTo>
                    <a:lnTo>
                      <a:pt x="363" y="1562"/>
                    </a:lnTo>
                    <a:lnTo>
                      <a:pt x="367" y="1562"/>
                    </a:lnTo>
                    <a:lnTo>
                      <a:pt x="372" y="1562"/>
                    </a:lnTo>
                    <a:lnTo>
                      <a:pt x="376" y="1562"/>
                    </a:lnTo>
                    <a:lnTo>
                      <a:pt x="381" y="1562"/>
                    </a:lnTo>
                    <a:lnTo>
                      <a:pt x="385" y="1562"/>
                    </a:lnTo>
                    <a:lnTo>
                      <a:pt x="390" y="1562"/>
                    </a:lnTo>
                    <a:lnTo>
                      <a:pt x="394" y="1562"/>
                    </a:lnTo>
                    <a:lnTo>
                      <a:pt x="399" y="1562"/>
                    </a:lnTo>
                    <a:lnTo>
                      <a:pt x="403" y="1562"/>
                    </a:lnTo>
                    <a:lnTo>
                      <a:pt x="408" y="1552"/>
                    </a:lnTo>
                    <a:lnTo>
                      <a:pt x="412" y="1539"/>
                    </a:lnTo>
                    <a:lnTo>
                      <a:pt x="417" y="1527"/>
                    </a:lnTo>
                    <a:lnTo>
                      <a:pt x="421" y="1514"/>
                    </a:lnTo>
                    <a:lnTo>
                      <a:pt x="426" y="1501"/>
                    </a:lnTo>
                    <a:lnTo>
                      <a:pt x="430" y="1489"/>
                    </a:lnTo>
                    <a:lnTo>
                      <a:pt x="435" y="1476"/>
                    </a:lnTo>
                    <a:lnTo>
                      <a:pt x="439" y="1464"/>
                    </a:lnTo>
                    <a:lnTo>
                      <a:pt x="444" y="1451"/>
                    </a:lnTo>
                    <a:lnTo>
                      <a:pt x="448" y="1438"/>
                    </a:lnTo>
                    <a:lnTo>
                      <a:pt x="453" y="1426"/>
                    </a:lnTo>
                    <a:lnTo>
                      <a:pt x="457" y="1413"/>
                    </a:lnTo>
                    <a:lnTo>
                      <a:pt x="462" y="1400"/>
                    </a:lnTo>
                    <a:lnTo>
                      <a:pt x="467" y="1388"/>
                    </a:lnTo>
                    <a:lnTo>
                      <a:pt x="471" y="1375"/>
                    </a:lnTo>
                    <a:lnTo>
                      <a:pt x="476" y="1362"/>
                    </a:lnTo>
                    <a:lnTo>
                      <a:pt x="480" y="1350"/>
                    </a:lnTo>
                    <a:lnTo>
                      <a:pt x="485" y="1337"/>
                    </a:lnTo>
                    <a:lnTo>
                      <a:pt x="489" y="1325"/>
                    </a:lnTo>
                    <a:lnTo>
                      <a:pt x="494" y="1312"/>
                    </a:lnTo>
                    <a:lnTo>
                      <a:pt x="498" y="1299"/>
                    </a:lnTo>
                    <a:lnTo>
                      <a:pt x="503" y="1287"/>
                    </a:lnTo>
                    <a:lnTo>
                      <a:pt x="508" y="1274"/>
                    </a:lnTo>
                    <a:lnTo>
                      <a:pt x="512" y="1261"/>
                    </a:lnTo>
                    <a:lnTo>
                      <a:pt x="517" y="1249"/>
                    </a:lnTo>
                    <a:lnTo>
                      <a:pt x="521" y="1236"/>
                    </a:lnTo>
                    <a:lnTo>
                      <a:pt x="526" y="1223"/>
                    </a:lnTo>
                    <a:lnTo>
                      <a:pt x="530" y="1211"/>
                    </a:lnTo>
                    <a:lnTo>
                      <a:pt x="535" y="1198"/>
                    </a:lnTo>
                    <a:lnTo>
                      <a:pt x="540" y="1186"/>
                    </a:lnTo>
                    <a:lnTo>
                      <a:pt x="544" y="1173"/>
                    </a:lnTo>
                    <a:lnTo>
                      <a:pt x="549" y="1161"/>
                    </a:lnTo>
                    <a:lnTo>
                      <a:pt x="553" y="1148"/>
                    </a:lnTo>
                    <a:lnTo>
                      <a:pt x="558" y="1135"/>
                    </a:lnTo>
                    <a:lnTo>
                      <a:pt x="563" y="1123"/>
                    </a:lnTo>
                    <a:lnTo>
                      <a:pt x="567" y="1110"/>
                    </a:lnTo>
                    <a:lnTo>
                      <a:pt x="572" y="1097"/>
                    </a:lnTo>
                    <a:lnTo>
                      <a:pt x="576" y="1085"/>
                    </a:lnTo>
                    <a:lnTo>
                      <a:pt x="581" y="1072"/>
                    </a:lnTo>
                    <a:lnTo>
                      <a:pt x="586" y="1059"/>
                    </a:lnTo>
                    <a:lnTo>
                      <a:pt x="590" y="1047"/>
                    </a:lnTo>
                    <a:lnTo>
                      <a:pt x="595" y="1034"/>
                    </a:lnTo>
                    <a:lnTo>
                      <a:pt x="600" y="1021"/>
                    </a:lnTo>
                    <a:lnTo>
                      <a:pt x="604" y="1009"/>
                    </a:lnTo>
                    <a:lnTo>
                      <a:pt x="609" y="996"/>
                    </a:lnTo>
                    <a:lnTo>
                      <a:pt x="614" y="984"/>
                    </a:lnTo>
                    <a:lnTo>
                      <a:pt x="618" y="971"/>
                    </a:lnTo>
                    <a:lnTo>
                      <a:pt x="623" y="958"/>
                    </a:lnTo>
                    <a:lnTo>
                      <a:pt x="628" y="946"/>
                    </a:lnTo>
                    <a:lnTo>
                      <a:pt x="632" y="933"/>
                    </a:lnTo>
                    <a:lnTo>
                      <a:pt x="637" y="920"/>
                    </a:lnTo>
                    <a:lnTo>
                      <a:pt x="642" y="908"/>
                    </a:lnTo>
                    <a:lnTo>
                      <a:pt x="646" y="895"/>
                    </a:lnTo>
                    <a:lnTo>
                      <a:pt x="651" y="882"/>
                    </a:lnTo>
                    <a:lnTo>
                      <a:pt x="656" y="870"/>
                    </a:lnTo>
                    <a:lnTo>
                      <a:pt x="660" y="857"/>
                    </a:lnTo>
                    <a:lnTo>
                      <a:pt x="665" y="844"/>
                    </a:lnTo>
                    <a:lnTo>
                      <a:pt x="670" y="832"/>
                    </a:lnTo>
                    <a:lnTo>
                      <a:pt x="674" y="819"/>
                    </a:lnTo>
                    <a:lnTo>
                      <a:pt x="679" y="807"/>
                    </a:lnTo>
                    <a:lnTo>
                      <a:pt x="684" y="794"/>
                    </a:lnTo>
                    <a:lnTo>
                      <a:pt x="688" y="781"/>
                    </a:lnTo>
                    <a:lnTo>
                      <a:pt x="693" y="769"/>
                    </a:lnTo>
                    <a:lnTo>
                      <a:pt x="698" y="756"/>
                    </a:lnTo>
                    <a:lnTo>
                      <a:pt x="702" y="743"/>
                    </a:lnTo>
                    <a:lnTo>
                      <a:pt x="707" y="731"/>
                    </a:lnTo>
                    <a:lnTo>
                      <a:pt x="712" y="718"/>
                    </a:lnTo>
                    <a:lnTo>
                      <a:pt x="717" y="705"/>
                    </a:lnTo>
                    <a:lnTo>
                      <a:pt x="721" y="693"/>
                    </a:lnTo>
                    <a:lnTo>
                      <a:pt x="726" y="680"/>
                    </a:lnTo>
                    <a:lnTo>
                      <a:pt x="731" y="667"/>
                    </a:lnTo>
                    <a:lnTo>
                      <a:pt x="735" y="655"/>
                    </a:lnTo>
                    <a:lnTo>
                      <a:pt x="740" y="642"/>
                    </a:lnTo>
                    <a:lnTo>
                      <a:pt x="745" y="629"/>
                    </a:lnTo>
                    <a:lnTo>
                      <a:pt x="750" y="617"/>
                    </a:lnTo>
                    <a:lnTo>
                      <a:pt x="754" y="604"/>
                    </a:lnTo>
                    <a:lnTo>
                      <a:pt x="759" y="591"/>
                    </a:lnTo>
                    <a:lnTo>
                      <a:pt x="764" y="579"/>
                    </a:lnTo>
                    <a:lnTo>
                      <a:pt x="768" y="566"/>
                    </a:lnTo>
                    <a:lnTo>
                      <a:pt x="773" y="554"/>
                    </a:lnTo>
                    <a:lnTo>
                      <a:pt x="778" y="541"/>
                    </a:lnTo>
                    <a:lnTo>
                      <a:pt x="783" y="528"/>
                    </a:lnTo>
                    <a:lnTo>
                      <a:pt x="788" y="516"/>
                    </a:lnTo>
                    <a:lnTo>
                      <a:pt x="792" y="503"/>
                    </a:lnTo>
                    <a:lnTo>
                      <a:pt x="797" y="490"/>
                    </a:lnTo>
                    <a:lnTo>
                      <a:pt x="802" y="478"/>
                    </a:lnTo>
                    <a:lnTo>
                      <a:pt x="807" y="465"/>
                    </a:lnTo>
                    <a:lnTo>
                      <a:pt x="811" y="452"/>
                    </a:lnTo>
                    <a:lnTo>
                      <a:pt x="816" y="440"/>
                    </a:lnTo>
                    <a:lnTo>
                      <a:pt x="821" y="427"/>
                    </a:lnTo>
                    <a:lnTo>
                      <a:pt x="826" y="414"/>
                    </a:lnTo>
                    <a:lnTo>
                      <a:pt x="831" y="402"/>
                    </a:lnTo>
                    <a:lnTo>
                      <a:pt x="835" y="389"/>
                    </a:lnTo>
                    <a:lnTo>
                      <a:pt x="840" y="376"/>
                    </a:lnTo>
                    <a:lnTo>
                      <a:pt x="845" y="364"/>
                    </a:lnTo>
                    <a:lnTo>
                      <a:pt x="850" y="351"/>
                    </a:lnTo>
                    <a:lnTo>
                      <a:pt x="855" y="338"/>
                    </a:lnTo>
                    <a:lnTo>
                      <a:pt x="859" y="326"/>
                    </a:lnTo>
                    <a:lnTo>
                      <a:pt x="864" y="313"/>
                    </a:lnTo>
                    <a:lnTo>
                      <a:pt x="869" y="300"/>
                    </a:lnTo>
                    <a:lnTo>
                      <a:pt x="874" y="288"/>
                    </a:lnTo>
                    <a:lnTo>
                      <a:pt x="879" y="275"/>
                    </a:lnTo>
                    <a:lnTo>
                      <a:pt x="883" y="262"/>
                    </a:lnTo>
                    <a:lnTo>
                      <a:pt x="888" y="250"/>
                    </a:lnTo>
                    <a:lnTo>
                      <a:pt x="893" y="237"/>
                    </a:lnTo>
                    <a:lnTo>
                      <a:pt x="898" y="224"/>
                    </a:lnTo>
                    <a:lnTo>
                      <a:pt x="903" y="212"/>
                    </a:lnTo>
                    <a:lnTo>
                      <a:pt x="908" y="199"/>
                    </a:lnTo>
                    <a:lnTo>
                      <a:pt x="912" y="186"/>
                    </a:lnTo>
                    <a:lnTo>
                      <a:pt x="917" y="174"/>
                    </a:lnTo>
                    <a:lnTo>
                      <a:pt x="922" y="161"/>
                    </a:lnTo>
                    <a:lnTo>
                      <a:pt x="927" y="148"/>
                    </a:lnTo>
                    <a:lnTo>
                      <a:pt x="932" y="136"/>
                    </a:lnTo>
                    <a:lnTo>
                      <a:pt x="937" y="123"/>
                    </a:lnTo>
                    <a:lnTo>
                      <a:pt x="942" y="110"/>
                    </a:lnTo>
                    <a:lnTo>
                      <a:pt x="946" y="98"/>
                    </a:lnTo>
                    <a:lnTo>
                      <a:pt x="951" y="85"/>
                    </a:lnTo>
                    <a:lnTo>
                      <a:pt x="956" y="72"/>
                    </a:lnTo>
                    <a:lnTo>
                      <a:pt x="961" y="60"/>
                    </a:lnTo>
                    <a:lnTo>
                      <a:pt x="966" y="47"/>
                    </a:lnTo>
                    <a:lnTo>
                      <a:pt x="971" y="34"/>
                    </a:lnTo>
                    <a:lnTo>
                      <a:pt x="976" y="22"/>
                    </a:lnTo>
                    <a:lnTo>
                      <a:pt x="981" y="9"/>
                    </a:lnTo>
                    <a:lnTo>
                      <a:pt x="986" y="0"/>
                    </a:lnTo>
                    <a:lnTo>
                      <a:pt x="990" y="0"/>
                    </a:lnTo>
                    <a:lnTo>
                      <a:pt x="995" y="0"/>
                    </a:lnTo>
                    <a:lnTo>
                      <a:pt x="1000" y="0"/>
                    </a:lnTo>
                    <a:lnTo>
                      <a:pt x="1005" y="0"/>
                    </a:lnTo>
                    <a:lnTo>
                      <a:pt x="1010" y="0"/>
                    </a:lnTo>
                    <a:lnTo>
                      <a:pt x="1015" y="0"/>
                    </a:lnTo>
                    <a:lnTo>
                      <a:pt x="1020" y="0"/>
                    </a:lnTo>
                    <a:lnTo>
                      <a:pt x="1025" y="0"/>
                    </a:lnTo>
                    <a:lnTo>
                      <a:pt x="1030" y="0"/>
                    </a:lnTo>
                    <a:lnTo>
                      <a:pt x="1035" y="0"/>
                    </a:lnTo>
                    <a:lnTo>
                      <a:pt x="1040" y="0"/>
                    </a:lnTo>
                    <a:lnTo>
                      <a:pt x="1045" y="0"/>
                    </a:lnTo>
                    <a:lnTo>
                      <a:pt x="1049" y="0"/>
                    </a:lnTo>
                    <a:lnTo>
                      <a:pt x="1054" y="0"/>
                    </a:lnTo>
                    <a:lnTo>
                      <a:pt x="1059" y="0"/>
                    </a:lnTo>
                    <a:lnTo>
                      <a:pt x="1064" y="0"/>
                    </a:lnTo>
                    <a:lnTo>
                      <a:pt x="1069" y="0"/>
                    </a:lnTo>
                    <a:lnTo>
                      <a:pt x="1074" y="0"/>
                    </a:lnTo>
                    <a:lnTo>
                      <a:pt x="1079" y="0"/>
                    </a:lnTo>
                    <a:lnTo>
                      <a:pt x="1084" y="0"/>
                    </a:lnTo>
                    <a:lnTo>
                      <a:pt x="1089" y="0"/>
                    </a:lnTo>
                    <a:lnTo>
                      <a:pt x="1094" y="0"/>
                    </a:lnTo>
                    <a:lnTo>
                      <a:pt x="1099" y="0"/>
                    </a:lnTo>
                    <a:lnTo>
                      <a:pt x="1104" y="0"/>
                    </a:lnTo>
                    <a:lnTo>
                      <a:pt x="1109" y="0"/>
                    </a:lnTo>
                    <a:lnTo>
                      <a:pt x="1114" y="0"/>
                    </a:lnTo>
                    <a:lnTo>
                      <a:pt x="1119" y="0"/>
                    </a:lnTo>
                    <a:lnTo>
                      <a:pt x="1124" y="0"/>
                    </a:lnTo>
                    <a:lnTo>
                      <a:pt x="1129" y="0"/>
                    </a:lnTo>
                    <a:lnTo>
                      <a:pt x="1134" y="0"/>
                    </a:lnTo>
                    <a:lnTo>
                      <a:pt x="1139" y="0"/>
                    </a:lnTo>
                    <a:lnTo>
                      <a:pt x="1144" y="0"/>
                    </a:lnTo>
                    <a:lnTo>
                      <a:pt x="1149" y="0"/>
                    </a:lnTo>
                    <a:lnTo>
                      <a:pt x="1154" y="0"/>
                    </a:lnTo>
                    <a:lnTo>
                      <a:pt x="1159" y="0"/>
                    </a:lnTo>
                    <a:lnTo>
                      <a:pt x="1164" y="0"/>
                    </a:lnTo>
                    <a:lnTo>
                      <a:pt x="1169" y="0"/>
                    </a:lnTo>
                    <a:lnTo>
                      <a:pt x="1174" y="0"/>
                    </a:lnTo>
                    <a:lnTo>
                      <a:pt x="1179" y="0"/>
                    </a:lnTo>
                    <a:lnTo>
                      <a:pt x="1184" y="0"/>
                    </a:lnTo>
                    <a:lnTo>
                      <a:pt x="1189" y="0"/>
                    </a:lnTo>
                    <a:lnTo>
                      <a:pt x="1194" y="0"/>
                    </a:lnTo>
                    <a:lnTo>
                      <a:pt x="1199" y="0"/>
                    </a:lnTo>
                    <a:lnTo>
                      <a:pt x="1204" y="0"/>
                    </a:lnTo>
                    <a:lnTo>
                      <a:pt x="1209" y="0"/>
                    </a:lnTo>
                    <a:lnTo>
                      <a:pt x="1214" y="0"/>
                    </a:lnTo>
                    <a:lnTo>
                      <a:pt x="1219" y="0"/>
                    </a:lnTo>
                    <a:lnTo>
                      <a:pt x="1224" y="0"/>
                    </a:lnTo>
                    <a:lnTo>
                      <a:pt x="1229" y="5"/>
                    </a:lnTo>
                    <a:lnTo>
                      <a:pt x="1235" y="17"/>
                    </a:lnTo>
                    <a:lnTo>
                      <a:pt x="1240" y="30"/>
                    </a:lnTo>
                    <a:lnTo>
                      <a:pt x="1245" y="43"/>
                    </a:lnTo>
                    <a:lnTo>
                      <a:pt x="1250" y="55"/>
                    </a:lnTo>
                    <a:lnTo>
                      <a:pt x="1255" y="68"/>
                    </a:lnTo>
                    <a:lnTo>
                      <a:pt x="1260" y="81"/>
                    </a:lnTo>
                    <a:lnTo>
                      <a:pt x="1265" y="94"/>
                    </a:lnTo>
                    <a:lnTo>
                      <a:pt x="1270" y="106"/>
                    </a:lnTo>
                    <a:lnTo>
                      <a:pt x="1275" y="119"/>
                    </a:lnTo>
                    <a:lnTo>
                      <a:pt x="1280" y="132"/>
                    </a:lnTo>
                    <a:lnTo>
                      <a:pt x="1285" y="144"/>
                    </a:lnTo>
                    <a:lnTo>
                      <a:pt x="1291" y="157"/>
                    </a:lnTo>
                    <a:lnTo>
                      <a:pt x="1296" y="170"/>
                    </a:lnTo>
                    <a:lnTo>
                      <a:pt x="1301" y="182"/>
                    </a:lnTo>
                    <a:lnTo>
                      <a:pt x="1306" y="195"/>
                    </a:lnTo>
                    <a:lnTo>
                      <a:pt x="1311" y="208"/>
                    </a:lnTo>
                    <a:lnTo>
                      <a:pt x="1316" y="221"/>
                    </a:lnTo>
                    <a:lnTo>
                      <a:pt x="1321" y="233"/>
                    </a:lnTo>
                    <a:lnTo>
                      <a:pt x="1326" y="246"/>
                    </a:lnTo>
                    <a:lnTo>
                      <a:pt x="1331" y="259"/>
                    </a:lnTo>
                    <a:lnTo>
                      <a:pt x="1337" y="271"/>
                    </a:lnTo>
                    <a:lnTo>
                      <a:pt x="1342" y="284"/>
                    </a:lnTo>
                    <a:lnTo>
                      <a:pt x="1347" y="297"/>
                    </a:lnTo>
                    <a:lnTo>
                      <a:pt x="1352" y="310"/>
                    </a:lnTo>
                    <a:lnTo>
                      <a:pt x="1357" y="322"/>
                    </a:lnTo>
                    <a:lnTo>
                      <a:pt x="1362" y="335"/>
                    </a:lnTo>
                    <a:lnTo>
                      <a:pt x="1367" y="348"/>
                    </a:lnTo>
                    <a:lnTo>
                      <a:pt x="1372" y="360"/>
                    </a:lnTo>
                    <a:lnTo>
                      <a:pt x="1378" y="373"/>
                    </a:lnTo>
                    <a:lnTo>
                      <a:pt x="1383" y="386"/>
                    </a:lnTo>
                    <a:lnTo>
                      <a:pt x="1388" y="399"/>
                    </a:lnTo>
                    <a:lnTo>
                      <a:pt x="1393" y="411"/>
                    </a:lnTo>
                    <a:lnTo>
                      <a:pt x="1398" y="424"/>
                    </a:lnTo>
                    <a:lnTo>
                      <a:pt x="1403" y="437"/>
                    </a:lnTo>
                    <a:lnTo>
                      <a:pt x="1409" y="449"/>
                    </a:lnTo>
                    <a:lnTo>
                      <a:pt x="1414" y="462"/>
                    </a:lnTo>
                    <a:lnTo>
                      <a:pt x="1419" y="475"/>
                    </a:lnTo>
                    <a:lnTo>
                      <a:pt x="1424" y="488"/>
                    </a:lnTo>
                    <a:lnTo>
                      <a:pt x="1429" y="500"/>
                    </a:lnTo>
                    <a:lnTo>
                      <a:pt x="1435" y="513"/>
                    </a:lnTo>
                    <a:lnTo>
                      <a:pt x="1440" y="526"/>
                    </a:lnTo>
                    <a:lnTo>
                      <a:pt x="1445" y="538"/>
                    </a:lnTo>
                    <a:lnTo>
                      <a:pt x="1450" y="551"/>
                    </a:lnTo>
                    <a:lnTo>
                      <a:pt x="1456" y="564"/>
                    </a:lnTo>
                    <a:lnTo>
                      <a:pt x="1461" y="577"/>
                    </a:lnTo>
                    <a:lnTo>
                      <a:pt x="1466" y="589"/>
                    </a:lnTo>
                    <a:lnTo>
                      <a:pt x="1471" y="602"/>
                    </a:lnTo>
                    <a:lnTo>
                      <a:pt x="1476" y="615"/>
                    </a:lnTo>
                    <a:lnTo>
                      <a:pt x="1481" y="628"/>
                    </a:lnTo>
                    <a:lnTo>
                      <a:pt x="1487" y="640"/>
                    </a:lnTo>
                    <a:lnTo>
                      <a:pt x="1492" y="653"/>
                    </a:lnTo>
                    <a:lnTo>
                      <a:pt x="1497" y="666"/>
                    </a:lnTo>
                    <a:lnTo>
                      <a:pt x="1503" y="678"/>
                    </a:lnTo>
                    <a:lnTo>
                      <a:pt x="1508" y="691"/>
                    </a:lnTo>
                    <a:lnTo>
                      <a:pt x="1513" y="704"/>
                    </a:lnTo>
                    <a:lnTo>
                      <a:pt x="1518" y="717"/>
                    </a:lnTo>
                    <a:lnTo>
                      <a:pt x="1523" y="729"/>
                    </a:lnTo>
                    <a:lnTo>
                      <a:pt x="1529" y="742"/>
                    </a:lnTo>
                    <a:lnTo>
                      <a:pt x="1534" y="755"/>
                    </a:lnTo>
                    <a:lnTo>
                      <a:pt x="1539" y="768"/>
                    </a:lnTo>
                    <a:lnTo>
                      <a:pt x="1545" y="780"/>
                    </a:lnTo>
                    <a:lnTo>
                      <a:pt x="1550" y="793"/>
                    </a:lnTo>
                    <a:lnTo>
                      <a:pt x="1555" y="806"/>
                    </a:lnTo>
                    <a:lnTo>
                      <a:pt x="1560" y="818"/>
                    </a:lnTo>
                    <a:lnTo>
                      <a:pt x="1566" y="831"/>
                    </a:lnTo>
                    <a:lnTo>
                      <a:pt x="1571" y="844"/>
                    </a:lnTo>
                    <a:lnTo>
                      <a:pt x="1576" y="857"/>
                    </a:lnTo>
                    <a:lnTo>
                      <a:pt x="1582" y="869"/>
                    </a:lnTo>
                    <a:lnTo>
                      <a:pt x="1587" y="882"/>
                    </a:lnTo>
                    <a:lnTo>
                      <a:pt x="1592" y="895"/>
                    </a:lnTo>
                    <a:lnTo>
                      <a:pt x="1597" y="908"/>
                    </a:lnTo>
                    <a:lnTo>
                      <a:pt x="1603" y="920"/>
                    </a:lnTo>
                    <a:lnTo>
                      <a:pt x="1608" y="933"/>
                    </a:lnTo>
                    <a:lnTo>
                      <a:pt x="1613" y="946"/>
                    </a:lnTo>
                    <a:lnTo>
                      <a:pt x="1619" y="959"/>
                    </a:lnTo>
                    <a:lnTo>
                      <a:pt x="1624" y="971"/>
                    </a:lnTo>
                    <a:lnTo>
                      <a:pt x="1629" y="984"/>
                    </a:lnTo>
                    <a:lnTo>
                      <a:pt x="1635" y="997"/>
                    </a:lnTo>
                    <a:lnTo>
                      <a:pt x="1640" y="1010"/>
                    </a:lnTo>
                    <a:lnTo>
                      <a:pt x="1646" y="1022"/>
                    </a:lnTo>
                    <a:lnTo>
                      <a:pt x="1651" y="1035"/>
                    </a:lnTo>
                    <a:lnTo>
                      <a:pt x="1656" y="1048"/>
                    </a:lnTo>
                    <a:lnTo>
                      <a:pt x="1662" y="1061"/>
                    </a:lnTo>
                    <a:lnTo>
                      <a:pt x="1667" y="1073"/>
                    </a:lnTo>
                    <a:lnTo>
                      <a:pt x="1672" y="1086"/>
                    </a:lnTo>
                    <a:lnTo>
                      <a:pt x="1678" y="1099"/>
                    </a:lnTo>
                    <a:lnTo>
                      <a:pt x="1683" y="1112"/>
                    </a:lnTo>
                    <a:lnTo>
                      <a:pt x="1688" y="1124"/>
                    </a:lnTo>
                    <a:lnTo>
                      <a:pt x="1694" y="1137"/>
                    </a:lnTo>
                    <a:lnTo>
                      <a:pt x="1699" y="1150"/>
                    </a:lnTo>
                    <a:lnTo>
                      <a:pt x="1705" y="1163"/>
                    </a:lnTo>
                    <a:lnTo>
                      <a:pt x="1710" y="1175"/>
                    </a:lnTo>
                    <a:lnTo>
                      <a:pt x="1715" y="1188"/>
                    </a:lnTo>
                    <a:lnTo>
                      <a:pt x="1721" y="1201"/>
                    </a:lnTo>
                    <a:lnTo>
                      <a:pt x="1726" y="1214"/>
                    </a:lnTo>
                    <a:lnTo>
                      <a:pt x="1731" y="1226"/>
                    </a:lnTo>
                    <a:lnTo>
                      <a:pt x="1737" y="1239"/>
                    </a:lnTo>
                    <a:lnTo>
                      <a:pt x="1742" y="1252"/>
                    </a:lnTo>
                    <a:lnTo>
                      <a:pt x="1747" y="1265"/>
                    </a:lnTo>
                    <a:lnTo>
                      <a:pt x="1753" y="1277"/>
                    </a:lnTo>
                    <a:lnTo>
                      <a:pt x="1758" y="1290"/>
                    </a:lnTo>
                    <a:lnTo>
                      <a:pt x="1764" y="1303"/>
                    </a:lnTo>
                    <a:lnTo>
                      <a:pt x="1769" y="1316"/>
                    </a:lnTo>
                    <a:lnTo>
                      <a:pt x="1775" y="1328"/>
                    </a:lnTo>
                    <a:lnTo>
                      <a:pt x="1780" y="1341"/>
                    </a:lnTo>
                    <a:lnTo>
                      <a:pt x="1786" y="1354"/>
                    </a:lnTo>
                    <a:lnTo>
                      <a:pt x="1791" y="1367"/>
                    </a:lnTo>
                    <a:lnTo>
                      <a:pt x="1797" y="1379"/>
                    </a:lnTo>
                    <a:lnTo>
                      <a:pt x="1802" y="1392"/>
                    </a:lnTo>
                    <a:lnTo>
                      <a:pt x="1807" y="1405"/>
                    </a:lnTo>
                    <a:lnTo>
                      <a:pt x="1813" y="1418"/>
                    </a:lnTo>
                    <a:lnTo>
                      <a:pt x="1818" y="1430"/>
                    </a:lnTo>
                    <a:lnTo>
                      <a:pt x="1824" y="1443"/>
                    </a:lnTo>
                    <a:lnTo>
                      <a:pt x="1829" y="1456"/>
                    </a:lnTo>
                    <a:lnTo>
                      <a:pt x="1835" y="1469"/>
                    </a:lnTo>
                    <a:lnTo>
                      <a:pt x="1840" y="1481"/>
                    </a:lnTo>
                    <a:lnTo>
                      <a:pt x="1846" y="1494"/>
                    </a:lnTo>
                    <a:lnTo>
                      <a:pt x="1851" y="1507"/>
                    </a:lnTo>
                    <a:lnTo>
                      <a:pt x="1857" y="1520"/>
                    </a:lnTo>
                    <a:lnTo>
                      <a:pt x="1862" y="1533"/>
                    </a:lnTo>
                    <a:lnTo>
                      <a:pt x="1868" y="1545"/>
                    </a:lnTo>
                    <a:lnTo>
                      <a:pt x="1873" y="1558"/>
                    </a:lnTo>
                    <a:lnTo>
                      <a:pt x="1878" y="1562"/>
                    </a:lnTo>
                    <a:lnTo>
                      <a:pt x="1884" y="1562"/>
                    </a:lnTo>
                    <a:lnTo>
                      <a:pt x="1890" y="1562"/>
                    </a:lnTo>
                    <a:lnTo>
                      <a:pt x="1895" y="1562"/>
                    </a:lnTo>
                    <a:lnTo>
                      <a:pt x="1901" y="1562"/>
                    </a:lnTo>
                    <a:lnTo>
                      <a:pt x="1906" y="1562"/>
                    </a:lnTo>
                    <a:lnTo>
                      <a:pt x="1911" y="1562"/>
                    </a:lnTo>
                    <a:lnTo>
                      <a:pt x="1917" y="1562"/>
                    </a:lnTo>
                    <a:lnTo>
                      <a:pt x="1923" y="1562"/>
                    </a:lnTo>
                    <a:lnTo>
                      <a:pt x="1928" y="1562"/>
                    </a:lnTo>
                    <a:lnTo>
                      <a:pt x="1934" y="1562"/>
                    </a:lnTo>
                    <a:lnTo>
                      <a:pt x="1939" y="1562"/>
                    </a:lnTo>
                    <a:lnTo>
                      <a:pt x="1945" y="1562"/>
                    </a:lnTo>
                    <a:lnTo>
                      <a:pt x="1950" y="1562"/>
                    </a:lnTo>
                    <a:lnTo>
                      <a:pt x="1956" y="1562"/>
                    </a:lnTo>
                    <a:lnTo>
                      <a:pt x="1961" y="1562"/>
                    </a:lnTo>
                    <a:lnTo>
                      <a:pt x="1967" y="1562"/>
                    </a:lnTo>
                    <a:lnTo>
                      <a:pt x="1973" y="1562"/>
                    </a:lnTo>
                    <a:lnTo>
                      <a:pt x="1978" y="1562"/>
                    </a:lnTo>
                    <a:lnTo>
                      <a:pt x="1984" y="1562"/>
                    </a:lnTo>
                    <a:lnTo>
                      <a:pt x="1989" y="1562"/>
                    </a:lnTo>
                    <a:lnTo>
                      <a:pt x="1995" y="1562"/>
                    </a:lnTo>
                    <a:lnTo>
                      <a:pt x="2000" y="1562"/>
                    </a:lnTo>
                    <a:lnTo>
                      <a:pt x="2006" y="1562"/>
                    </a:lnTo>
                    <a:lnTo>
                      <a:pt x="2012" y="1562"/>
                    </a:lnTo>
                    <a:lnTo>
                      <a:pt x="2017" y="1562"/>
                    </a:lnTo>
                    <a:lnTo>
                      <a:pt x="2023" y="1562"/>
                    </a:lnTo>
                    <a:lnTo>
                      <a:pt x="2028" y="1562"/>
                    </a:lnTo>
                    <a:lnTo>
                      <a:pt x="2034" y="1562"/>
                    </a:lnTo>
                    <a:lnTo>
                      <a:pt x="2040" y="1562"/>
                    </a:lnTo>
                    <a:lnTo>
                      <a:pt x="2045" y="1562"/>
                    </a:lnTo>
                    <a:lnTo>
                      <a:pt x="2051" y="1562"/>
                    </a:lnTo>
                    <a:lnTo>
                      <a:pt x="2056" y="1562"/>
                    </a:lnTo>
                    <a:lnTo>
                      <a:pt x="2062" y="1562"/>
                    </a:lnTo>
                    <a:lnTo>
                      <a:pt x="2068" y="1562"/>
                    </a:lnTo>
                    <a:lnTo>
                      <a:pt x="2073" y="1562"/>
                    </a:lnTo>
                    <a:lnTo>
                      <a:pt x="2079" y="1562"/>
                    </a:lnTo>
                    <a:lnTo>
                      <a:pt x="2085" y="1562"/>
                    </a:lnTo>
                    <a:lnTo>
                      <a:pt x="2090" y="1562"/>
                    </a:lnTo>
                    <a:lnTo>
                      <a:pt x="2096" y="1562"/>
                    </a:lnTo>
                    <a:lnTo>
                      <a:pt x="2101" y="1562"/>
                    </a:lnTo>
                    <a:lnTo>
                      <a:pt x="2107" y="1562"/>
                    </a:lnTo>
                    <a:lnTo>
                      <a:pt x="2113" y="1562"/>
                    </a:lnTo>
                    <a:lnTo>
                      <a:pt x="2118" y="1562"/>
                    </a:lnTo>
                    <a:lnTo>
                      <a:pt x="2124" y="1562"/>
                    </a:lnTo>
                    <a:lnTo>
                      <a:pt x="2130" y="1562"/>
                    </a:lnTo>
                    <a:lnTo>
                      <a:pt x="2136" y="1562"/>
                    </a:lnTo>
                    <a:lnTo>
                      <a:pt x="2141" y="1562"/>
                    </a:lnTo>
                    <a:lnTo>
                      <a:pt x="2147" y="1562"/>
                    </a:lnTo>
                    <a:lnTo>
                      <a:pt x="2153" y="1562"/>
                    </a:lnTo>
                    <a:lnTo>
                      <a:pt x="2158" y="1562"/>
                    </a:lnTo>
                    <a:lnTo>
                      <a:pt x="2164" y="1562"/>
                    </a:lnTo>
                    <a:lnTo>
                      <a:pt x="2170" y="1562"/>
                    </a:lnTo>
                    <a:lnTo>
                      <a:pt x="2175" y="1562"/>
                    </a:lnTo>
                    <a:lnTo>
                      <a:pt x="2181" y="1562"/>
                    </a:lnTo>
                    <a:lnTo>
                      <a:pt x="2187" y="1562"/>
                    </a:lnTo>
                    <a:lnTo>
                      <a:pt x="2192" y="1562"/>
                    </a:lnTo>
                    <a:lnTo>
                      <a:pt x="2198" y="1562"/>
                    </a:lnTo>
                    <a:lnTo>
                      <a:pt x="2204" y="1562"/>
                    </a:lnTo>
                    <a:lnTo>
                      <a:pt x="2210" y="1562"/>
                    </a:lnTo>
                    <a:lnTo>
                      <a:pt x="2210" y="1562"/>
                    </a:lnTo>
                  </a:path>
                </a:pathLst>
              </a:custGeom>
              <a:noFill/>
              <a:ln w="19050" cap="flat">
                <a:solidFill>
                  <a:schemeClr val="accent4"/>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0" tIns="0" rIns="0" bIns="0" numCol="1" anchor="t" anchorCtr="0" compatLnSpc="1">
                <a:prstTxWarp prst="textNoShape">
                  <a:avLst/>
                </a:prstTxWarp>
              </a:bodyPr>
              <a:lstStyle/>
              <a:p>
                <a:endParaRPr lang="en-US" sz="1600"/>
              </a:p>
            </p:txBody>
          </p:sp>
          <p:sp>
            <p:nvSpPr>
              <p:cNvPr id="7872" name="Freeform 194">
                <a:extLst>
                  <a:ext uri="{FF2B5EF4-FFF2-40B4-BE49-F238E27FC236}">
                    <a16:creationId xmlns:a16="http://schemas.microsoft.com/office/drawing/2014/main" id="{C606158C-15A1-4EFE-92D4-A82B9036E48C}"/>
                  </a:ext>
                </a:extLst>
              </p:cNvPr>
              <p:cNvSpPr>
                <a:spLocks/>
              </p:cNvSpPr>
              <p:nvPr/>
            </p:nvSpPr>
            <p:spPr bwMode="auto">
              <a:xfrm>
                <a:off x="10225522" y="3049972"/>
                <a:ext cx="7567336" cy="5708030"/>
              </a:xfrm>
              <a:custGeom>
                <a:avLst/>
                <a:gdLst>
                  <a:gd name="T0" fmla="*/ 27 w 2210"/>
                  <a:gd name="T1" fmla="*/ 1667 h 1667"/>
                  <a:gd name="T2" fmla="*/ 61 w 2210"/>
                  <a:gd name="T3" fmla="*/ 1667 h 1667"/>
                  <a:gd name="T4" fmla="*/ 95 w 2210"/>
                  <a:gd name="T5" fmla="*/ 1667 h 1667"/>
                  <a:gd name="T6" fmla="*/ 130 w 2210"/>
                  <a:gd name="T7" fmla="*/ 1667 h 1667"/>
                  <a:gd name="T8" fmla="*/ 165 w 2210"/>
                  <a:gd name="T9" fmla="*/ 1667 h 1667"/>
                  <a:gd name="T10" fmla="*/ 199 w 2210"/>
                  <a:gd name="T11" fmla="*/ 1667 h 1667"/>
                  <a:gd name="T12" fmla="*/ 234 w 2210"/>
                  <a:gd name="T13" fmla="*/ 1667 h 1667"/>
                  <a:gd name="T14" fmla="*/ 270 w 2210"/>
                  <a:gd name="T15" fmla="*/ 1667 h 1667"/>
                  <a:gd name="T16" fmla="*/ 305 w 2210"/>
                  <a:gd name="T17" fmla="*/ 1667 h 1667"/>
                  <a:gd name="T18" fmla="*/ 341 w 2210"/>
                  <a:gd name="T19" fmla="*/ 1667 h 1667"/>
                  <a:gd name="T20" fmla="*/ 376 w 2210"/>
                  <a:gd name="T21" fmla="*/ 1664 h 1667"/>
                  <a:gd name="T22" fmla="*/ 412 w 2210"/>
                  <a:gd name="T23" fmla="*/ 1619 h 1667"/>
                  <a:gd name="T24" fmla="*/ 448 w 2210"/>
                  <a:gd name="T25" fmla="*/ 1527 h 1667"/>
                  <a:gd name="T26" fmla="*/ 485 w 2210"/>
                  <a:gd name="T27" fmla="*/ 1424 h 1667"/>
                  <a:gd name="T28" fmla="*/ 521 w 2210"/>
                  <a:gd name="T29" fmla="*/ 1319 h 1667"/>
                  <a:gd name="T30" fmla="*/ 558 w 2210"/>
                  <a:gd name="T31" fmla="*/ 1214 h 1667"/>
                  <a:gd name="T32" fmla="*/ 595 w 2210"/>
                  <a:gd name="T33" fmla="*/ 1109 h 1667"/>
                  <a:gd name="T34" fmla="*/ 632 w 2210"/>
                  <a:gd name="T35" fmla="*/ 1005 h 1667"/>
                  <a:gd name="T36" fmla="*/ 670 w 2210"/>
                  <a:gd name="T37" fmla="*/ 900 h 1667"/>
                  <a:gd name="T38" fmla="*/ 707 w 2210"/>
                  <a:gd name="T39" fmla="*/ 796 h 1667"/>
                  <a:gd name="T40" fmla="*/ 745 w 2210"/>
                  <a:gd name="T41" fmla="*/ 691 h 1667"/>
                  <a:gd name="T42" fmla="*/ 783 w 2210"/>
                  <a:gd name="T43" fmla="*/ 587 h 1667"/>
                  <a:gd name="T44" fmla="*/ 821 w 2210"/>
                  <a:gd name="T45" fmla="*/ 484 h 1667"/>
                  <a:gd name="T46" fmla="*/ 859 w 2210"/>
                  <a:gd name="T47" fmla="*/ 380 h 1667"/>
                  <a:gd name="T48" fmla="*/ 898 w 2210"/>
                  <a:gd name="T49" fmla="*/ 277 h 1667"/>
                  <a:gd name="T50" fmla="*/ 937 w 2210"/>
                  <a:gd name="T51" fmla="*/ 174 h 1667"/>
                  <a:gd name="T52" fmla="*/ 976 w 2210"/>
                  <a:gd name="T53" fmla="*/ 73 h 1667"/>
                  <a:gd name="T54" fmla="*/ 1015 w 2210"/>
                  <a:gd name="T55" fmla="*/ 17 h 1667"/>
                  <a:gd name="T56" fmla="*/ 1054 w 2210"/>
                  <a:gd name="T57" fmla="*/ 4 h 1667"/>
                  <a:gd name="T58" fmla="*/ 1094 w 2210"/>
                  <a:gd name="T59" fmla="*/ 0 h 1667"/>
                  <a:gd name="T60" fmla="*/ 1134 w 2210"/>
                  <a:gd name="T61" fmla="*/ 3 h 1667"/>
                  <a:gd name="T62" fmla="*/ 1174 w 2210"/>
                  <a:gd name="T63" fmla="*/ 12 h 1667"/>
                  <a:gd name="T64" fmla="*/ 1214 w 2210"/>
                  <a:gd name="T65" fmla="*/ 37 h 1667"/>
                  <a:gd name="T66" fmla="*/ 1255 w 2210"/>
                  <a:gd name="T67" fmla="*/ 125 h 1667"/>
                  <a:gd name="T68" fmla="*/ 1296 w 2210"/>
                  <a:gd name="T69" fmla="*/ 230 h 1667"/>
                  <a:gd name="T70" fmla="*/ 1337 w 2210"/>
                  <a:gd name="T71" fmla="*/ 335 h 1667"/>
                  <a:gd name="T72" fmla="*/ 1378 w 2210"/>
                  <a:gd name="T73" fmla="*/ 439 h 1667"/>
                  <a:gd name="T74" fmla="*/ 1419 w 2210"/>
                  <a:gd name="T75" fmla="*/ 544 h 1667"/>
                  <a:gd name="T76" fmla="*/ 1461 w 2210"/>
                  <a:gd name="T77" fmla="*/ 648 h 1667"/>
                  <a:gd name="T78" fmla="*/ 1503 w 2210"/>
                  <a:gd name="T79" fmla="*/ 753 h 1667"/>
                  <a:gd name="T80" fmla="*/ 1545 w 2210"/>
                  <a:gd name="T81" fmla="*/ 858 h 1667"/>
                  <a:gd name="T82" fmla="*/ 1587 w 2210"/>
                  <a:gd name="T83" fmla="*/ 963 h 1667"/>
                  <a:gd name="T84" fmla="*/ 1629 w 2210"/>
                  <a:gd name="T85" fmla="*/ 1067 h 1667"/>
                  <a:gd name="T86" fmla="*/ 1672 w 2210"/>
                  <a:gd name="T87" fmla="*/ 1172 h 1667"/>
                  <a:gd name="T88" fmla="*/ 1715 w 2210"/>
                  <a:gd name="T89" fmla="*/ 1276 h 1667"/>
                  <a:gd name="T90" fmla="*/ 1758 w 2210"/>
                  <a:gd name="T91" fmla="*/ 1381 h 1667"/>
                  <a:gd name="T92" fmla="*/ 1802 w 2210"/>
                  <a:gd name="T93" fmla="*/ 1484 h 1667"/>
                  <a:gd name="T94" fmla="*/ 1846 w 2210"/>
                  <a:gd name="T95" fmla="*/ 1582 h 1667"/>
                  <a:gd name="T96" fmla="*/ 1890 w 2210"/>
                  <a:gd name="T97" fmla="*/ 1652 h 1667"/>
                  <a:gd name="T98" fmla="*/ 1934 w 2210"/>
                  <a:gd name="T99" fmla="*/ 1666 h 1667"/>
                  <a:gd name="T100" fmla="*/ 1978 w 2210"/>
                  <a:gd name="T101" fmla="*/ 1667 h 1667"/>
                  <a:gd name="T102" fmla="*/ 2023 w 2210"/>
                  <a:gd name="T103" fmla="*/ 1667 h 1667"/>
                  <a:gd name="T104" fmla="*/ 2068 w 2210"/>
                  <a:gd name="T105" fmla="*/ 1667 h 1667"/>
                  <a:gd name="T106" fmla="*/ 2113 w 2210"/>
                  <a:gd name="T107" fmla="*/ 1667 h 1667"/>
                  <a:gd name="T108" fmla="*/ 2158 w 2210"/>
                  <a:gd name="T109" fmla="*/ 1667 h 1667"/>
                  <a:gd name="T110" fmla="*/ 2204 w 2210"/>
                  <a:gd name="T111" fmla="*/ 1667 h 16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2210" h="1667">
                    <a:moveTo>
                      <a:pt x="0" y="1667"/>
                    </a:moveTo>
                    <a:lnTo>
                      <a:pt x="2" y="1667"/>
                    </a:lnTo>
                    <a:lnTo>
                      <a:pt x="6" y="1667"/>
                    </a:lnTo>
                    <a:lnTo>
                      <a:pt x="10" y="1667"/>
                    </a:lnTo>
                    <a:lnTo>
                      <a:pt x="14" y="1667"/>
                    </a:lnTo>
                    <a:lnTo>
                      <a:pt x="19" y="1667"/>
                    </a:lnTo>
                    <a:lnTo>
                      <a:pt x="23" y="1667"/>
                    </a:lnTo>
                    <a:lnTo>
                      <a:pt x="27" y="1667"/>
                    </a:lnTo>
                    <a:lnTo>
                      <a:pt x="31" y="1667"/>
                    </a:lnTo>
                    <a:lnTo>
                      <a:pt x="36" y="1667"/>
                    </a:lnTo>
                    <a:lnTo>
                      <a:pt x="40" y="1667"/>
                    </a:lnTo>
                    <a:lnTo>
                      <a:pt x="44" y="1667"/>
                    </a:lnTo>
                    <a:lnTo>
                      <a:pt x="48" y="1667"/>
                    </a:lnTo>
                    <a:lnTo>
                      <a:pt x="53" y="1667"/>
                    </a:lnTo>
                    <a:lnTo>
                      <a:pt x="57" y="1667"/>
                    </a:lnTo>
                    <a:lnTo>
                      <a:pt x="61" y="1667"/>
                    </a:lnTo>
                    <a:lnTo>
                      <a:pt x="65" y="1667"/>
                    </a:lnTo>
                    <a:lnTo>
                      <a:pt x="70" y="1667"/>
                    </a:lnTo>
                    <a:lnTo>
                      <a:pt x="74" y="1667"/>
                    </a:lnTo>
                    <a:lnTo>
                      <a:pt x="78" y="1667"/>
                    </a:lnTo>
                    <a:lnTo>
                      <a:pt x="82" y="1667"/>
                    </a:lnTo>
                    <a:lnTo>
                      <a:pt x="87" y="1667"/>
                    </a:lnTo>
                    <a:lnTo>
                      <a:pt x="91" y="1667"/>
                    </a:lnTo>
                    <a:lnTo>
                      <a:pt x="95" y="1667"/>
                    </a:lnTo>
                    <a:lnTo>
                      <a:pt x="100" y="1667"/>
                    </a:lnTo>
                    <a:lnTo>
                      <a:pt x="104" y="1667"/>
                    </a:lnTo>
                    <a:lnTo>
                      <a:pt x="108" y="1667"/>
                    </a:lnTo>
                    <a:lnTo>
                      <a:pt x="113" y="1667"/>
                    </a:lnTo>
                    <a:lnTo>
                      <a:pt x="117" y="1667"/>
                    </a:lnTo>
                    <a:lnTo>
                      <a:pt x="121" y="1667"/>
                    </a:lnTo>
                    <a:lnTo>
                      <a:pt x="126" y="1667"/>
                    </a:lnTo>
                    <a:lnTo>
                      <a:pt x="130" y="1667"/>
                    </a:lnTo>
                    <a:lnTo>
                      <a:pt x="134" y="1667"/>
                    </a:lnTo>
                    <a:lnTo>
                      <a:pt x="138" y="1667"/>
                    </a:lnTo>
                    <a:lnTo>
                      <a:pt x="143" y="1667"/>
                    </a:lnTo>
                    <a:lnTo>
                      <a:pt x="147" y="1667"/>
                    </a:lnTo>
                    <a:lnTo>
                      <a:pt x="152" y="1667"/>
                    </a:lnTo>
                    <a:lnTo>
                      <a:pt x="156" y="1667"/>
                    </a:lnTo>
                    <a:lnTo>
                      <a:pt x="160" y="1667"/>
                    </a:lnTo>
                    <a:lnTo>
                      <a:pt x="165" y="1667"/>
                    </a:lnTo>
                    <a:lnTo>
                      <a:pt x="169" y="1667"/>
                    </a:lnTo>
                    <a:lnTo>
                      <a:pt x="173" y="1667"/>
                    </a:lnTo>
                    <a:lnTo>
                      <a:pt x="178" y="1667"/>
                    </a:lnTo>
                    <a:lnTo>
                      <a:pt x="182" y="1667"/>
                    </a:lnTo>
                    <a:lnTo>
                      <a:pt x="186" y="1667"/>
                    </a:lnTo>
                    <a:lnTo>
                      <a:pt x="190" y="1667"/>
                    </a:lnTo>
                    <a:lnTo>
                      <a:pt x="195" y="1667"/>
                    </a:lnTo>
                    <a:lnTo>
                      <a:pt x="199" y="1667"/>
                    </a:lnTo>
                    <a:lnTo>
                      <a:pt x="204" y="1667"/>
                    </a:lnTo>
                    <a:lnTo>
                      <a:pt x="208" y="1667"/>
                    </a:lnTo>
                    <a:lnTo>
                      <a:pt x="212" y="1667"/>
                    </a:lnTo>
                    <a:lnTo>
                      <a:pt x="217" y="1667"/>
                    </a:lnTo>
                    <a:lnTo>
                      <a:pt x="221" y="1667"/>
                    </a:lnTo>
                    <a:lnTo>
                      <a:pt x="226" y="1667"/>
                    </a:lnTo>
                    <a:lnTo>
                      <a:pt x="230" y="1667"/>
                    </a:lnTo>
                    <a:lnTo>
                      <a:pt x="234" y="1667"/>
                    </a:lnTo>
                    <a:lnTo>
                      <a:pt x="239" y="1667"/>
                    </a:lnTo>
                    <a:lnTo>
                      <a:pt x="243" y="1667"/>
                    </a:lnTo>
                    <a:lnTo>
                      <a:pt x="247" y="1667"/>
                    </a:lnTo>
                    <a:lnTo>
                      <a:pt x="252" y="1667"/>
                    </a:lnTo>
                    <a:lnTo>
                      <a:pt x="256" y="1667"/>
                    </a:lnTo>
                    <a:lnTo>
                      <a:pt x="261" y="1667"/>
                    </a:lnTo>
                    <a:lnTo>
                      <a:pt x="265" y="1667"/>
                    </a:lnTo>
                    <a:lnTo>
                      <a:pt x="270" y="1667"/>
                    </a:lnTo>
                    <a:lnTo>
                      <a:pt x="274" y="1667"/>
                    </a:lnTo>
                    <a:lnTo>
                      <a:pt x="278" y="1667"/>
                    </a:lnTo>
                    <a:lnTo>
                      <a:pt x="283" y="1667"/>
                    </a:lnTo>
                    <a:lnTo>
                      <a:pt x="287" y="1667"/>
                    </a:lnTo>
                    <a:lnTo>
                      <a:pt x="292" y="1667"/>
                    </a:lnTo>
                    <a:lnTo>
                      <a:pt x="296" y="1667"/>
                    </a:lnTo>
                    <a:lnTo>
                      <a:pt x="300" y="1667"/>
                    </a:lnTo>
                    <a:lnTo>
                      <a:pt x="305" y="1667"/>
                    </a:lnTo>
                    <a:lnTo>
                      <a:pt x="309" y="1667"/>
                    </a:lnTo>
                    <a:lnTo>
                      <a:pt x="314" y="1667"/>
                    </a:lnTo>
                    <a:lnTo>
                      <a:pt x="318" y="1667"/>
                    </a:lnTo>
                    <a:lnTo>
                      <a:pt x="323" y="1667"/>
                    </a:lnTo>
                    <a:lnTo>
                      <a:pt x="327" y="1667"/>
                    </a:lnTo>
                    <a:lnTo>
                      <a:pt x="332" y="1667"/>
                    </a:lnTo>
                    <a:lnTo>
                      <a:pt x="336" y="1667"/>
                    </a:lnTo>
                    <a:lnTo>
                      <a:pt x="341" y="1667"/>
                    </a:lnTo>
                    <a:lnTo>
                      <a:pt x="345" y="1667"/>
                    </a:lnTo>
                    <a:lnTo>
                      <a:pt x="349" y="1667"/>
                    </a:lnTo>
                    <a:lnTo>
                      <a:pt x="354" y="1667"/>
                    </a:lnTo>
                    <a:lnTo>
                      <a:pt x="358" y="1666"/>
                    </a:lnTo>
                    <a:lnTo>
                      <a:pt x="363" y="1666"/>
                    </a:lnTo>
                    <a:lnTo>
                      <a:pt x="367" y="1666"/>
                    </a:lnTo>
                    <a:lnTo>
                      <a:pt x="372" y="1665"/>
                    </a:lnTo>
                    <a:lnTo>
                      <a:pt x="376" y="1664"/>
                    </a:lnTo>
                    <a:lnTo>
                      <a:pt x="381" y="1662"/>
                    </a:lnTo>
                    <a:lnTo>
                      <a:pt x="385" y="1659"/>
                    </a:lnTo>
                    <a:lnTo>
                      <a:pt x="390" y="1655"/>
                    </a:lnTo>
                    <a:lnTo>
                      <a:pt x="394" y="1650"/>
                    </a:lnTo>
                    <a:lnTo>
                      <a:pt x="399" y="1643"/>
                    </a:lnTo>
                    <a:lnTo>
                      <a:pt x="403" y="1636"/>
                    </a:lnTo>
                    <a:lnTo>
                      <a:pt x="408" y="1628"/>
                    </a:lnTo>
                    <a:lnTo>
                      <a:pt x="412" y="1619"/>
                    </a:lnTo>
                    <a:lnTo>
                      <a:pt x="417" y="1609"/>
                    </a:lnTo>
                    <a:lnTo>
                      <a:pt x="421" y="1599"/>
                    </a:lnTo>
                    <a:lnTo>
                      <a:pt x="426" y="1588"/>
                    </a:lnTo>
                    <a:lnTo>
                      <a:pt x="430" y="1576"/>
                    </a:lnTo>
                    <a:lnTo>
                      <a:pt x="435" y="1564"/>
                    </a:lnTo>
                    <a:lnTo>
                      <a:pt x="439" y="1552"/>
                    </a:lnTo>
                    <a:lnTo>
                      <a:pt x="444" y="1540"/>
                    </a:lnTo>
                    <a:lnTo>
                      <a:pt x="448" y="1527"/>
                    </a:lnTo>
                    <a:lnTo>
                      <a:pt x="453" y="1514"/>
                    </a:lnTo>
                    <a:lnTo>
                      <a:pt x="457" y="1502"/>
                    </a:lnTo>
                    <a:lnTo>
                      <a:pt x="462" y="1489"/>
                    </a:lnTo>
                    <a:lnTo>
                      <a:pt x="467" y="1476"/>
                    </a:lnTo>
                    <a:lnTo>
                      <a:pt x="471" y="1463"/>
                    </a:lnTo>
                    <a:lnTo>
                      <a:pt x="476" y="1450"/>
                    </a:lnTo>
                    <a:lnTo>
                      <a:pt x="480" y="1437"/>
                    </a:lnTo>
                    <a:lnTo>
                      <a:pt x="485" y="1424"/>
                    </a:lnTo>
                    <a:lnTo>
                      <a:pt x="489" y="1411"/>
                    </a:lnTo>
                    <a:lnTo>
                      <a:pt x="494" y="1398"/>
                    </a:lnTo>
                    <a:lnTo>
                      <a:pt x="498" y="1385"/>
                    </a:lnTo>
                    <a:lnTo>
                      <a:pt x="503" y="1372"/>
                    </a:lnTo>
                    <a:lnTo>
                      <a:pt x="508" y="1358"/>
                    </a:lnTo>
                    <a:lnTo>
                      <a:pt x="512" y="1345"/>
                    </a:lnTo>
                    <a:lnTo>
                      <a:pt x="517" y="1332"/>
                    </a:lnTo>
                    <a:lnTo>
                      <a:pt x="521" y="1319"/>
                    </a:lnTo>
                    <a:lnTo>
                      <a:pt x="526" y="1306"/>
                    </a:lnTo>
                    <a:lnTo>
                      <a:pt x="530" y="1293"/>
                    </a:lnTo>
                    <a:lnTo>
                      <a:pt x="535" y="1280"/>
                    </a:lnTo>
                    <a:lnTo>
                      <a:pt x="540" y="1267"/>
                    </a:lnTo>
                    <a:lnTo>
                      <a:pt x="544" y="1254"/>
                    </a:lnTo>
                    <a:lnTo>
                      <a:pt x="549" y="1241"/>
                    </a:lnTo>
                    <a:lnTo>
                      <a:pt x="553" y="1228"/>
                    </a:lnTo>
                    <a:lnTo>
                      <a:pt x="558" y="1214"/>
                    </a:lnTo>
                    <a:lnTo>
                      <a:pt x="563" y="1201"/>
                    </a:lnTo>
                    <a:lnTo>
                      <a:pt x="567" y="1188"/>
                    </a:lnTo>
                    <a:lnTo>
                      <a:pt x="572" y="1175"/>
                    </a:lnTo>
                    <a:lnTo>
                      <a:pt x="576" y="1162"/>
                    </a:lnTo>
                    <a:lnTo>
                      <a:pt x="581" y="1149"/>
                    </a:lnTo>
                    <a:lnTo>
                      <a:pt x="586" y="1136"/>
                    </a:lnTo>
                    <a:lnTo>
                      <a:pt x="590" y="1122"/>
                    </a:lnTo>
                    <a:lnTo>
                      <a:pt x="595" y="1109"/>
                    </a:lnTo>
                    <a:lnTo>
                      <a:pt x="600" y="1096"/>
                    </a:lnTo>
                    <a:lnTo>
                      <a:pt x="604" y="1083"/>
                    </a:lnTo>
                    <a:lnTo>
                      <a:pt x="609" y="1070"/>
                    </a:lnTo>
                    <a:lnTo>
                      <a:pt x="614" y="1057"/>
                    </a:lnTo>
                    <a:lnTo>
                      <a:pt x="618" y="1044"/>
                    </a:lnTo>
                    <a:lnTo>
                      <a:pt x="623" y="1031"/>
                    </a:lnTo>
                    <a:lnTo>
                      <a:pt x="628" y="1018"/>
                    </a:lnTo>
                    <a:lnTo>
                      <a:pt x="632" y="1005"/>
                    </a:lnTo>
                    <a:lnTo>
                      <a:pt x="637" y="991"/>
                    </a:lnTo>
                    <a:lnTo>
                      <a:pt x="642" y="978"/>
                    </a:lnTo>
                    <a:lnTo>
                      <a:pt x="646" y="965"/>
                    </a:lnTo>
                    <a:lnTo>
                      <a:pt x="651" y="952"/>
                    </a:lnTo>
                    <a:lnTo>
                      <a:pt x="656" y="939"/>
                    </a:lnTo>
                    <a:lnTo>
                      <a:pt x="660" y="926"/>
                    </a:lnTo>
                    <a:lnTo>
                      <a:pt x="665" y="913"/>
                    </a:lnTo>
                    <a:lnTo>
                      <a:pt x="670" y="900"/>
                    </a:lnTo>
                    <a:lnTo>
                      <a:pt x="674" y="887"/>
                    </a:lnTo>
                    <a:lnTo>
                      <a:pt x="679" y="874"/>
                    </a:lnTo>
                    <a:lnTo>
                      <a:pt x="684" y="861"/>
                    </a:lnTo>
                    <a:lnTo>
                      <a:pt x="688" y="848"/>
                    </a:lnTo>
                    <a:lnTo>
                      <a:pt x="693" y="835"/>
                    </a:lnTo>
                    <a:lnTo>
                      <a:pt x="698" y="822"/>
                    </a:lnTo>
                    <a:lnTo>
                      <a:pt x="702" y="809"/>
                    </a:lnTo>
                    <a:lnTo>
                      <a:pt x="707" y="796"/>
                    </a:lnTo>
                    <a:lnTo>
                      <a:pt x="712" y="783"/>
                    </a:lnTo>
                    <a:lnTo>
                      <a:pt x="717" y="769"/>
                    </a:lnTo>
                    <a:lnTo>
                      <a:pt x="721" y="756"/>
                    </a:lnTo>
                    <a:lnTo>
                      <a:pt x="726" y="743"/>
                    </a:lnTo>
                    <a:lnTo>
                      <a:pt x="731" y="730"/>
                    </a:lnTo>
                    <a:lnTo>
                      <a:pt x="735" y="717"/>
                    </a:lnTo>
                    <a:lnTo>
                      <a:pt x="740" y="704"/>
                    </a:lnTo>
                    <a:lnTo>
                      <a:pt x="745" y="691"/>
                    </a:lnTo>
                    <a:lnTo>
                      <a:pt x="750" y="678"/>
                    </a:lnTo>
                    <a:lnTo>
                      <a:pt x="754" y="665"/>
                    </a:lnTo>
                    <a:lnTo>
                      <a:pt x="759" y="652"/>
                    </a:lnTo>
                    <a:lnTo>
                      <a:pt x="764" y="639"/>
                    </a:lnTo>
                    <a:lnTo>
                      <a:pt x="768" y="626"/>
                    </a:lnTo>
                    <a:lnTo>
                      <a:pt x="773" y="613"/>
                    </a:lnTo>
                    <a:lnTo>
                      <a:pt x="778" y="600"/>
                    </a:lnTo>
                    <a:lnTo>
                      <a:pt x="783" y="587"/>
                    </a:lnTo>
                    <a:lnTo>
                      <a:pt x="788" y="574"/>
                    </a:lnTo>
                    <a:lnTo>
                      <a:pt x="792" y="561"/>
                    </a:lnTo>
                    <a:lnTo>
                      <a:pt x="797" y="548"/>
                    </a:lnTo>
                    <a:lnTo>
                      <a:pt x="802" y="535"/>
                    </a:lnTo>
                    <a:lnTo>
                      <a:pt x="807" y="522"/>
                    </a:lnTo>
                    <a:lnTo>
                      <a:pt x="811" y="510"/>
                    </a:lnTo>
                    <a:lnTo>
                      <a:pt x="816" y="497"/>
                    </a:lnTo>
                    <a:lnTo>
                      <a:pt x="821" y="484"/>
                    </a:lnTo>
                    <a:lnTo>
                      <a:pt x="826" y="471"/>
                    </a:lnTo>
                    <a:lnTo>
                      <a:pt x="831" y="458"/>
                    </a:lnTo>
                    <a:lnTo>
                      <a:pt x="835" y="445"/>
                    </a:lnTo>
                    <a:lnTo>
                      <a:pt x="840" y="432"/>
                    </a:lnTo>
                    <a:lnTo>
                      <a:pt x="845" y="419"/>
                    </a:lnTo>
                    <a:lnTo>
                      <a:pt x="850" y="406"/>
                    </a:lnTo>
                    <a:lnTo>
                      <a:pt x="855" y="393"/>
                    </a:lnTo>
                    <a:lnTo>
                      <a:pt x="859" y="380"/>
                    </a:lnTo>
                    <a:lnTo>
                      <a:pt x="864" y="368"/>
                    </a:lnTo>
                    <a:lnTo>
                      <a:pt x="869" y="355"/>
                    </a:lnTo>
                    <a:lnTo>
                      <a:pt x="874" y="342"/>
                    </a:lnTo>
                    <a:lnTo>
                      <a:pt x="879" y="329"/>
                    </a:lnTo>
                    <a:lnTo>
                      <a:pt x="883" y="316"/>
                    </a:lnTo>
                    <a:lnTo>
                      <a:pt x="888" y="303"/>
                    </a:lnTo>
                    <a:lnTo>
                      <a:pt x="893" y="290"/>
                    </a:lnTo>
                    <a:lnTo>
                      <a:pt x="898" y="277"/>
                    </a:lnTo>
                    <a:lnTo>
                      <a:pt x="903" y="265"/>
                    </a:lnTo>
                    <a:lnTo>
                      <a:pt x="908" y="252"/>
                    </a:lnTo>
                    <a:lnTo>
                      <a:pt x="912" y="239"/>
                    </a:lnTo>
                    <a:lnTo>
                      <a:pt x="917" y="226"/>
                    </a:lnTo>
                    <a:lnTo>
                      <a:pt x="922" y="213"/>
                    </a:lnTo>
                    <a:lnTo>
                      <a:pt x="927" y="200"/>
                    </a:lnTo>
                    <a:lnTo>
                      <a:pt x="932" y="187"/>
                    </a:lnTo>
                    <a:lnTo>
                      <a:pt x="937" y="174"/>
                    </a:lnTo>
                    <a:lnTo>
                      <a:pt x="942" y="161"/>
                    </a:lnTo>
                    <a:lnTo>
                      <a:pt x="946" y="149"/>
                    </a:lnTo>
                    <a:lnTo>
                      <a:pt x="951" y="136"/>
                    </a:lnTo>
                    <a:lnTo>
                      <a:pt x="956" y="123"/>
                    </a:lnTo>
                    <a:lnTo>
                      <a:pt x="961" y="110"/>
                    </a:lnTo>
                    <a:lnTo>
                      <a:pt x="966" y="98"/>
                    </a:lnTo>
                    <a:lnTo>
                      <a:pt x="971" y="85"/>
                    </a:lnTo>
                    <a:lnTo>
                      <a:pt x="976" y="73"/>
                    </a:lnTo>
                    <a:lnTo>
                      <a:pt x="981" y="61"/>
                    </a:lnTo>
                    <a:lnTo>
                      <a:pt x="986" y="50"/>
                    </a:lnTo>
                    <a:lnTo>
                      <a:pt x="990" y="40"/>
                    </a:lnTo>
                    <a:lnTo>
                      <a:pt x="995" y="33"/>
                    </a:lnTo>
                    <a:lnTo>
                      <a:pt x="1000" y="28"/>
                    </a:lnTo>
                    <a:lnTo>
                      <a:pt x="1005" y="23"/>
                    </a:lnTo>
                    <a:lnTo>
                      <a:pt x="1010" y="20"/>
                    </a:lnTo>
                    <a:lnTo>
                      <a:pt x="1015" y="17"/>
                    </a:lnTo>
                    <a:lnTo>
                      <a:pt x="1020" y="14"/>
                    </a:lnTo>
                    <a:lnTo>
                      <a:pt x="1025" y="12"/>
                    </a:lnTo>
                    <a:lnTo>
                      <a:pt x="1030" y="10"/>
                    </a:lnTo>
                    <a:lnTo>
                      <a:pt x="1035" y="9"/>
                    </a:lnTo>
                    <a:lnTo>
                      <a:pt x="1040" y="7"/>
                    </a:lnTo>
                    <a:lnTo>
                      <a:pt x="1045" y="6"/>
                    </a:lnTo>
                    <a:lnTo>
                      <a:pt x="1049" y="5"/>
                    </a:lnTo>
                    <a:lnTo>
                      <a:pt x="1054" y="4"/>
                    </a:lnTo>
                    <a:lnTo>
                      <a:pt x="1059" y="3"/>
                    </a:lnTo>
                    <a:lnTo>
                      <a:pt x="1064" y="2"/>
                    </a:lnTo>
                    <a:lnTo>
                      <a:pt x="1069" y="2"/>
                    </a:lnTo>
                    <a:lnTo>
                      <a:pt x="1074" y="1"/>
                    </a:lnTo>
                    <a:lnTo>
                      <a:pt x="1079" y="1"/>
                    </a:lnTo>
                    <a:lnTo>
                      <a:pt x="1084" y="1"/>
                    </a:lnTo>
                    <a:lnTo>
                      <a:pt x="1089" y="1"/>
                    </a:lnTo>
                    <a:lnTo>
                      <a:pt x="1094" y="0"/>
                    </a:lnTo>
                    <a:lnTo>
                      <a:pt x="1099" y="0"/>
                    </a:lnTo>
                    <a:lnTo>
                      <a:pt x="1104" y="1"/>
                    </a:lnTo>
                    <a:lnTo>
                      <a:pt x="1109" y="1"/>
                    </a:lnTo>
                    <a:lnTo>
                      <a:pt x="1114" y="1"/>
                    </a:lnTo>
                    <a:lnTo>
                      <a:pt x="1119" y="1"/>
                    </a:lnTo>
                    <a:lnTo>
                      <a:pt x="1124" y="2"/>
                    </a:lnTo>
                    <a:lnTo>
                      <a:pt x="1129" y="2"/>
                    </a:lnTo>
                    <a:lnTo>
                      <a:pt x="1134" y="3"/>
                    </a:lnTo>
                    <a:lnTo>
                      <a:pt x="1139" y="4"/>
                    </a:lnTo>
                    <a:lnTo>
                      <a:pt x="1144" y="5"/>
                    </a:lnTo>
                    <a:lnTo>
                      <a:pt x="1149" y="6"/>
                    </a:lnTo>
                    <a:lnTo>
                      <a:pt x="1154" y="7"/>
                    </a:lnTo>
                    <a:lnTo>
                      <a:pt x="1159" y="8"/>
                    </a:lnTo>
                    <a:lnTo>
                      <a:pt x="1164" y="9"/>
                    </a:lnTo>
                    <a:lnTo>
                      <a:pt x="1169" y="11"/>
                    </a:lnTo>
                    <a:lnTo>
                      <a:pt x="1174" y="12"/>
                    </a:lnTo>
                    <a:lnTo>
                      <a:pt x="1179" y="14"/>
                    </a:lnTo>
                    <a:lnTo>
                      <a:pt x="1184" y="17"/>
                    </a:lnTo>
                    <a:lnTo>
                      <a:pt x="1189" y="19"/>
                    </a:lnTo>
                    <a:lnTo>
                      <a:pt x="1194" y="21"/>
                    </a:lnTo>
                    <a:lnTo>
                      <a:pt x="1199" y="24"/>
                    </a:lnTo>
                    <a:lnTo>
                      <a:pt x="1204" y="28"/>
                    </a:lnTo>
                    <a:lnTo>
                      <a:pt x="1209" y="32"/>
                    </a:lnTo>
                    <a:lnTo>
                      <a:pt x="1214" y="37"/>
                    </a:lnTo>
                    <a:lnTo>
                      <a:pt x="1219" y="44"/>
                    </a:lnTo>
                    <a:lnTo>
                      <a:pt x="1224" y="52"/>
                    </a:lnTo>
                    <a:lnTo>
                      <a:pt x="1229" y="63"/>
                    </a:lnTo>
                    <a:lnTo>
                      <a:pt x="1235" y="74"/>
                    </a:lnTo>
                    <a:lnTo>
                      <a:pt x="1240" y="87"/>
                    </a:lnTo>
                    <a:lnTo>
                      <a:pt x="1245" y="99"/>
                    </a:lnTo>
                    <a:lnTo>
                      <a:pt x="1250" y="112"/>
                    </a:lnTo>
                    <a:lnTo>
                      <a:pt x="1255" y="125"/>
                    </a:lnTo>
                    <a:lnTo>
                      <a:pt x="1260" y="138"/>
                    </a:lnTo>
                    <a:lnTo>
                      <a:pt x="1265" y="151"/>
                    </a:lnTo>
                    <a:lnTo>
                      <a:pt x="1270" y="164"/>
                    </a:lnTo>
                    <a:lnTo>
                      <a:pt x="1275" y="177"/>
                    </a:lnTo>
                    <a:lnTo>
                      <a:pt x="1280" y="191"/>
                    </a:lnTo>
                    <a:lnTo>
                      <a:pt x="1285" y="204"/>
                    </a:lnTo>
                    <a:lnTo>
                      <a:pt x="1291" y="217"/>
                    </a:lnTo>
                    <a:lnTo>
                      <a:pt x="1296" y="230"/>
                    </a:lnTo>
                    <a:lnTo>
                      <a:pt x="1301" y="243"/>
                    </a:lnTo>
                    <a:lnTo>
                      <a:pt x="1306" y="256"/>
                    </a:lnTo>
                    <a:lnTo>
                      <a:pt x="1311" y="269"/>
                    </a:lnTo>
                    <a:lnTo>
                      <a:pt x="1316" y="282"/>
                    </a:lnTo>
                    <a:lnTo>
                      <a:pt x="1321" y="295"/>
                    </a:lnTo>
                    <a:lnTo>
                      <a:pt x="1326" y="308"/>
                    </a:lnTo>
                    <a:lnTo>
                      <a:pt x="1331" y="321"/>
                    </a:lnTo>
                    <a:lnTo>
                      <a:pt x="1337" y="335"/>
                    </a:lnTo>
                    <a:lnTo>
                      <a:pt x="1342" y="348"/>
                    </a:lnTo>
                    <a:lnTo>
                      <a:pt x="1347" y="361"/>
                    </a:lnTo>
                    <a:lnTo>
                      <a:pt x="1352" y="374"/>
                    </a:lnTo>
                    <a:lnTo>
                      <a:pt x="1357" y="387"/>
                    </a:lnTo>
                    <a:lnTo>
                      <a:pt x="1362" y="400"/>
                    </a:lnTo>
                    <a:lnTo>
                      <a:pt x="1367" y="413"/>
                    </a:lnTo>
                    <a:lnTo>
                      <a:pt x="1372" y="426"/>
                    </a:lnTo>
                    <a:lnTo>
                      <a:pt x="1378" y="439"/>
                    </a:lnTo>
                    <a:lnTo>
                      <a:pt x="1383" y="452"/>
                    </a:lnTo>
                    <a:lnTo>
                      <a:pt x="1388" y="465"/>
                    </a:lnTo>
                    <a:lnTo>
                      <a:pt x="1393" y="478"/>
                    </a:lnTo>
                    <a:lnTo>
                      <a:pt x="1398" y="491"/>
                    </a:lnTo>
                    <a:lnTo>
                      <a:pt x="1403" y="504"/>
                    </a:lnTo>
                    <a:lnTo>
                      <a:pt x="1409" y="517"/>
                    </a:lnTo>
                    <a:lnTo>
                      <a:pt x="1414" y="530"/>
                    </a:lnTo>
                    <a:lnTo>
                      <a:pt x="1419" y="544"/>
                    </a:lnTo>
                    <a:lnTo>
                      <a:pt x="1424" y="557"/>
                    </a:lnTo>
                    <a:lnTo>
                      <a:pt x="1429" y="570"/>
                    </a:lnTo>
                    <a:lnTo>
                      <a:pt x="1435" y="583"/>
                    </a:lnTo>
                    <a:lnTo>
                      <a:pt x="1440" y="596"/>
                    </a:lnTo>
                    <a:lnTo>
                      <a:pt x="1445" y="609"/>
                    </a:lnTo>
                    <a:lnTo>
                      <a:pt x="1450" y="622"/>
                    </a:lnTo>
                    <a:lnTo>
                      <a:pt x="1456" y="635"/>
                    </a:lnTo>
                    <a:lnTo>
                      <a:pt x="1461" y="648"/>
                    </a:lnTo>
                    <a:lnTo>
                      <a:pt x="1466" y="661"/>
                    </a:lnTo>
                    <a:lnTo>
                      <a:pt x="1471" y="674"/>
                    </a:lnTo>
                    <a:lnTo>
                      <a:pt x="1476" y="687"/>
                    </a:lnTo>
                    <a:lnTo>
                      <a:pt x="1481" y="700"/>
                    </a:lnTo>
                    <a:lnTo>
                      <a:pt x="1487" y="714"/>
                    </a:lnTo>
                    <a:lnTo>
                      <a:pt x="1492" y="727"/>
                    </a:lnTo>
                    <a:lnTo>
                      <a:pt x="1497" y="740"/>
                    </a:lnTo>
                    <a:lnTo>
                      <a:pt x="1503" y="753"/>
                    </a:lnTo>
                    <a:lnTo>
                      <a:pt x="1508" y="766"/>
                    </a:lnTo>
                    <a:lnTo>
                      <a:pt x="1513" y="779"/>
                    </a:lnTo>
                    <a:lnTo>
                      <a:pt x="1518" y="792"/>
                    </a:lnTo>
                    <a:lnTo>
                      <a:pt x="1523" y="805"/>
                    </a:lnTo>
                    <a:lnTo>
                      <a:pt x="1529" y="818"/>
                    </a:lnTo>
                    <a:lnTo>
                      <a:pt x="1534" y="831"/>
                    </a:lnTo>
                    <a:lnTo>
                      <a:pt x="1539" y="844"/>
                    </a:lnTo>
                    <a:lnTo>
                      <a:pt x="1545" y="858"/>
                    </a:lnTo>
                    <a:lnTo>
                      <a:pt x="1550" y="871"/>
                    </a:lnTo>
                    <a:lnTo>
                      <a:pt x="1555" y="884"/>
                    </a:lnTo>
                    <a:lnTo>
                      <a:pt x="1560" y="897"/>
                    </a:lnTo>
                    <a:lnTo>
                      <a:pt x="1566" y="910"/>
                    </a:lnTo>
                    <a:lnTo>
                      <a:pt x="1571" y="923"/>
                    </a:lnTo>
                    <a:lnTo>
                      <a:pt x="1576" y="936"/>
                    </a:lnTo>
                    <a:lnTo>
                      <a:pt x="1582" y="949"/>
                    </a:lnTo>
                    <a:lnTo>
                      <a:pt x="1587" y="963"/>
                    </a:lnTo>
                    <a:lnTo>
                      <a:pt x="1592" y="976"/>
                    </a:lnTo>
                    <a:lnTo>
                      <a:pt x="1597" y="989"/>
                    </a:lnTo>
                    <a:lnTo>
                      <a:pt x="1603" y="1002"/>
                    </a:lnTo>
                    <a:lnTo>
                      <a:pt x="1608" y="1015"/>
                    </a:lnTo>
                    <a:lnTo>
                      <a:pt x="1613" y="1028"/>
                    </a:lnTo>
                    <a:lnTo>
                      <a:pt x="1619" y="1041"/>
                    </a:lnTo>
                    <a:lnTo>
                      <a:pt x="1624" y="1054"/>
                    </a:lnTo>
                    <a:lnTo>
                      <a:pt x="1629" y="1067"/>
                    </a:lnTo>
                    <a:lnTo>
                      <a:pt x="1635" y="1080"/>
                    </a:lnTo>
                    <a:lnTo>
                      <a:pt x="1640" y="1093"/>
                    </a:lnTo>
                    <a:lnTo>
                      <a:pt x="1646" y="1106"/>
                    </a:lnTo>
                    <a:lnTo>
                      <a:pt x="1651" y="1120"/>
                    </a:lnTo>
                    <a:lnTo>
                      <a:pt x="1656" y="1133"/>
                    </a:lnTo>
                    <a:lnTo>
                      <a:pt x="1662" y="1146"/>
                    </a:lnTo>
                    <a:lnTo>
                      <a:pt x="1667" y="1159"/>
                    </a:lnTo>
                    <a:lnTo>
                      <a:pt x="1672" y="1172"/>
                    </a:lnTo>
                    <a:lnTo>
                      <a:pt x="1678" y="1185"/>
                    </a:lnTo>
                    <a:lnTo>
                      <a:pt x="1683" y="1198"/>
                    </a:lnTo>
                    <a:lnTo>
                      <a:pt x="1688" y="1211"/>
                    </a:lnTo>
                    <a:lnTo>
                      <a:pt x="1694" y="1224"/>
                    </a:lnTo>
                    <a:lnTo>
                      <a:pt x="1699" y="1237"/>
                    </a:lnTo>
                    <a:lnTo>
                      <a:pt x="1705" y="1250"/>
                    </a:lnTo>
                    <a:lnTo>
                      <a:pt x="1710" y="1263"/>
                    </a:lnTo>
                    <a:lnTo>
                      <a:pt x="1715" y="1276"/>
                    </a:lnTo>
                    <a:lnTo>
                      <a:pt x="1721" y="1289"/>
                    </a:lnTo>
                    <a:lnTo>
                      <a:pt x="1726" y="1302"/>
                    </a:lnTo>
                    <a:lnTo>
                      <a:pt x="1731" y="1315"/>
                    </a:lnTo>
                    <a:lnTo>
                      <a:pt x="1737" y="1328"/>
                    </a:lnTo>
                    <a:lnTo>
                      <a:pt x="1742" y="1341"/>
                    </a:lnTo>
                    <a:lnTo>
                      <a:pt x="1747" y="1354"/>
                    </a:lnTo>
                    <a:lnTo>
                      <a:pt x="1753" y="1368"/>
                    </a:lnTo>
                    <a:lnTo>
                      <a:pt x="1758" y="1381"/>
                    </a:lnTo>
                    <a:lnTo>
                      <a:pt x="1764" y="1394"/>
                    </a:lnTo>
                    <a:lnTo>
                      <a:pt x="1769" y="1406"/>
                    </a:lnTo>
                    <a:lnTo>
                      <a:pt x="1775" y="1419"/>
                    </a:lnTo>
                    <a:lnTo>
                      <a:pt x="1780" y="1432"/>
                    </a:lnTo>
                    <a:lnTo>
                      <a:pt x="1786" y="1445"/>
                    </a:lnTo>
                    <a:lnTo>
                      <a:pt x="1791" y="1458"/>
                    </a:lnTo>
                    <a:lnTo>
                      <a:pt x="1797" y="1471"/>
                    </a:lnTo>
                    <a:lnTo>
                      <a:pt x="1802" y="1484"/>
                    </a:lnTo>
                    <a:lnTo>
                      <a:pt x="1807" y="1497"/>
                    </a:lnTo>
                    <a:lnTo>
                      <a:pt x="1813" y="1509"/>
                    </a:lnTo>
                    <a:lnTo>
                      <a:pt x="1818" y="1522"/>
                    </a:lnTo>
                    <a:lnTo>
                      <a:pt x="1824" y="1535"/>
                    </a:lnTo>
                    <a:lnTo>
                      <a:pt x="1829" y="1547"/>
                    </a:lnTo>
                    <a:lnTo>
                      <a:pt x="1835" y="1559"/>
                    </a:lnTo>
                    <a:lnTo>
                      <a:pt x="1840" y="1571"/>
                    </a:lnTo>
                    <a:lnTo>
                      <a:pt x="1846" y="1582"/>
                    </a:lnTo>
                    <a:lnTo>
                      <a:pt x="1851" y="1594"/>
                    </a:lnTo>
                    <a:lnTo>
                      <a:pt x="1857" y="1604"/>
                    </a:lnTo>
                    <a:lnTo>
                      <a:pt x="1862" y="1615"/>
                    </a:lnTo>
                    <a:lnTo>
                      <a:pt x="1868" y="1624"/>
                    </a:lnTo>
                    <a:lnTo>
                      <a:pt x="1873" y="1632"/>
                    </a:lnTo>
                    <a:lnTo>
                      <a:pt x="1878" y="1640"/>
                    </a:lnTo>
                    <a:lnTo>
                      <a:pt x="1884" y="1647"/>
                    </a:lnTo>
                    <a:lnTo>
                      <a:pt x="1890" y="1652"/>
                    </a:lnTo>
                    <a:lnTo>
                      <a:pt x="1895" y="1657"/>
                    </a:lnTo>
                    <a:lnTo>
                      <a:pt x="1901" y="1660"/>
                    </a:lnTo>
                    <a:lnTo>
                      <a:pt x="1906" y="1663"/>
                    </a:lnTo>
                    <a:lnTo>
                      <a:pt x="1911" y="1664"/>
                    </a:lnTo>
                    <a:lnTo>
                      <a:pt x="1917" y="1665"/>
                    </a:lnTo>
                    <a:lnTo>
                      <a:pt x="1923" y="1666"/>
                    </a:lnTo>
                    <a:lnTo>
                      <a:pt x="1928" y="1666"/>
                    </a:lnTo>
                    <a:lnTo>
                      <a:pt x="1934" y="1666"/>
                    </a:lnTo>
                    <a:lnTo>
                      <a:pt x="1939" y="1666"/>
                    </a:lnTo>
                    <a:lnTo>
                      <a:pt x="1945" y="1667"/>
                    </a:lnTo>
                    <a:lnTo>
                      <a:pt x="1950" y="1667"/>
                    </a:lnTo>
                    <a:lnTo>
                      <a:pt x="1956" y="1667"/>
                    </a:lnTo>
                    <a:lnTo>
                      <a:pt x="1961" y="1667"/>
                    </a:lnTo>
                    <a:lnTo>
                      <a:pt x="1967" y="1667"/>
                    </a:lnTo>
                    <a:lnTo>
                      <a:pt x="1973" y="1667"/>
                    </a:lnTo>
                    <a:lnTo>
                      <a:pt x="1978" y="1667"/>
                    </a:lnTo>
                    <a:lnTo>
                      <a:pt x="1984" y="1667"/>
                    </a:lnTo>
                    <a:lnTo>
                      <a:pt x="1989" y="1667"/>
                    </a:lnTo>
                    <a:lnTo>
                      <a:pt x="1995" y="1667"/>
                    </a:lnTo>
                    <a:lnTo>
                      <a:pt x="2000" y="1667"/>
                    </a:lnTo>
                    <a:lnTo>
                      <a:pt x="2006" y="1667"/>
                    </a:lnTo>
                    <a:lnTo>
                      <a:pt x="2012" y="1667"/>
                    </a:lnTo>
                    <a:lnTo>
                      <a:pt x="2017" y="1667"/>
                    </a:lnTo>
                    <a:lnTo>
                      <a:pt x="2023" y="1667"/>
                    </a:lnTo>
                    <a:lnTo>
                      <a:pt x="2028" y="1667"/>
                    </a:lnTo>
                    <a:lnTo>
                      <a:pt x="2034" y="1667"/>
                    </a:lnTo>
                    <a:lnTo>
                      <a:pt x="2040" y="1667"/>
                    </a:lnTo>
                    <a:lnTo>
                      <a:pt x="2045" y="1667"/>
                    </a:lnTo>
                    <a:lnTo>
                      <a:pt x="2051" y="1667"/>
                    </a:lnTo>
                    <a:lnTo>
                      <a:pt x="2056" y="1667"/>
                    </a:lnTo>
                    <a:lnTo>
                      <a:pt x="2062" y="1667"/>
                    </a:lnTo>
                    <a:lnTo>
                      <a:pt x="2068" y="1667"/>
                    </a:lnTo>
                    <a:lnTo>
                      <a:pt x="2073" y="1667"/>
                    </a:lnTo>
                    <a:lnTo>
                      <a:pt x="2079" y="1667"/>
                    </a:lnTo>
                    <a:lnTo>
                      <a:pt x="2085" y="1667"/>
                    </a:lnTo>
                    <a:lnTo>
                      <a:pt x="2090" y="1667"/>
                    </a:lnTo>
                    <a:lnTo>
                      <a:pt x="2096" y="1667"/>
                    </a:lnTo>
                    <a:lnTo>
                      <a:pt x="2101" y="1667"/>
                    </a:lnTo>
                    <a:lnTo>
                      <a:pt x="2107" y="1667"/>
                    </a:lnTo>
                    <a:lnTo>
                      <a:pt x="2113" y="1667"/>
                    </a:lnTo>
                    <a:lnTo>
                      <a:pt x="2118" y="1667"/>
                    </a:lnTo>
                    <a:lnTo>
                      <a:pt x="2124" y="1667"/>
                    </a:lnTo>
                    <a:lnTo>
                      <a:pt x="2130" y="1667"/>
                    </a:lnTo>
                    <a:lnTo>
                      <a:pt x="2136" y="1667"/>
                    </a:lnTo>
                    <a:lnTo>
                      <a:pt x="2141" y="1667"/>
                    </a:lnTo>
                    <a:lnTo>
                      <a:pt x="2147" y="1667"/>
                    </a:lnTo>
                    <a:lnTo>
                      <a:pt x="2153" y="1667"/>
                    </a:lnTo>
                    <a:lnTo>
                      <a:pt x="2158" y="1667"/>
                    </a:lnTo>
                    <a:lnTo>
                      <a:pt x="2164" y="1667"/>
                    </a:lnTo>
                    <a:lnTo>
                      <a:pt x="2170" y="1667"/>
                    </a:lnTo>
                    <a:lnTo>
                      <a:pt x="2175" y="1667"/>
                    </a:lnTo>
                    <a:lnTo>
                      <a:pt x="2181" y="1667"/>
                    </a:lnTo>
                    <a:lnTo>
                      <a:pt x="2187" y="1667"/>
                    </a:lnTo>
                    <a:lnTo>
                      <a:pt x="2192" y="1667"/>
                    </a:lnTo>
                    <a:lnTo>
                      <a:pt x="2198" y="1667"/>
                    </a:lnTo>
                    <a:lnTo>
                      <a:pt x="2204" y="1667"/>
                    </a:lnTo>
                    <a:lnTo>
                      <a:pt x="2210" y="1667"/>
                    </a:lnTo>
                    <a:lnTo>
                      <a:pt x="2210" y="1667"/>
                    </a:lnTo>
                  </a:path>
                </a:pathLst>
              </a:custGeom>
              <a:noFill/>
              <a:ln w="19050" cap="flat">
                <a:solidFill>
                  <a:schemeClr val="tx1"/>
                </a:solidFill>
                <a:prstDash val="sysDash"/>
                <a:round/>
                <a:headEnd/>
                <a:tailEnd/>
              </a:ln>
              <a:extLst>
                <a:ext uri="{909E8E84-426E-40DD-AFC4-6F175D3DCCD1}">
                  <a14:hiddenFill xmlns:a14="http://schemas.microsoft.com/office/drawing/2010/main">
                    <a:solidFill>
                      <a:srgbClr val="FFFFFF"/>
                    </a:solidFill>
                  </a14:hiddenFill>
                </a:ext>
              </a:extLst>
            </p:spPr>
            <p:txBody>
              <a:bodyPr vert="horz" wrap="square" lIns="0" tIns="0" rIns="0" bIns="0" numCol="1" anchor="t" anchorCtr="0" compatLnSpc="1">
                <a:prstTxWarp prst="textNoShape">
                  <a:avLst/>
                </a:prstTxWarp>
              </a:bodyPr>
              <a:lstStyle/>
              <a:p>
                <a:endParaRPr lang="en-US" sz="1600"/>
              </a:p>
            </p:txBody>
          </p:sp>
        </p:grpSp>
        <p:grpSp>
          <p:nvGrpSpPr>
            <p:cNvPr id="7620" name="Group 7619">
              <a:extLst>
                <a:ext uri="{FF2B5EF4-FFF2-40B4-BE49-F238E27FC236}">
                  <a16:creationId xmlns:a16="http://schemas.microsoft.com/office/drawing/2014/main" id="{D5167DC3-B890-4180-860A-F5205447888F}"/>
                </a:ext>
              </a:extLst>
            </p:cNvPr>
            <p:cNvGrpSpPr/>
            <p:nvPr/>
          </p:nvGrpSpPr>
          <p:grpSpPr>
            <a:xfrm>
              <a:off x="1205208" y="33261934"/>
              <a:ext cx="4083425" cy="1933701"/>
              <a:chOff x="1191104" y="12072994"/>
              <a:chExt cx="7577414" cy="4988750"/>
            </a:xfrm>
          </p:grpSpPr>
          <p:sp>
            <p:nvSpPr>
              <p:cNvPr id="7865" name="Freeform 59">
                <a:extLst>
                  <a:ext uri="{FF2B5EF4-FFF2-40B4-BE49-F238E27FC236}">
                    <a16:creationId xmlns:a16="http://schemas.microsoft.com/office/drawing/2014/main" id="{167C9A7A-3FEA-48CD-AE97-02A04611852B}"/>
                  </a:ext>
                </a:extLst>
              </p:cNvPr>
              <p:cNvSpPr>
                <a:spLocks/>
              </p:cNvSpPr>
              <p:nvPr/>
            </p:nvSpPr>
            <p:spPr bwMode="auto">
              <a:xfrm>
                <a:off x="1191104" y="12072994"/>
                <a:ext cx="7577414" cy="4988750"/>
              </a:xfrm>
              <a:custGeom>
                <a:avLst/>
                <a:gdLst>
                  <a:gd name="T0" fmla="*/ 27 w 2210"/>
                  <a:gd name="T1" fmla="*/ 1455 h 1455"/>
                  <a:gd name="T2" fmla="*/ 61 w 2210"/>
                  <a:gd name="T3" fmla="*/ 1455 h 1455"/>
                  <a:gd name="T4" fmla="*/ 95 w 2210"/>
                  <a:gd name="T5" fmla="*/ 1455 h 1455"/>
                  <a:gd name="T6" fmla="*/ 130 w 2210"/>
                  <a:gd name="T7" fmla="*/ 1455 h 1455"/>
                  <a:gd name="T8" fmla="*/ 165 w 2210"/>
                  <a:gd name="T9" fmla="*/ 1436 h 1455"/>
                  <a:gd name="T10" fmla="*/ 199 w 2210"/>
                  <a:gd name="T11" fmla="*/ 1406 h 1455"/>
                  <a:gd name="T12" fmla="*/ 234 w 2210"/>
                  <a:gd name="T13" fmla="*/ 1373 h 1455"/>
                  <a:gd name="T14" fmla="*/ 270 w 2210"/>
                  <a:gd name="T15" fmla="*/ 1336 h 1455"/>
                  <a:gd name="T16" fmla="*/ 305 w 2210"/>
                  <a:gd name="T17" fmla="*/ 1295 h 1455"/>
                  <a:gd name="T18" fmla="*/ 341 w 2210"/>
                  <a:gd name="T19" fmla="*/ 1252 h 1455"/>
                  <a:gd name="T20" fmla="*/ 376 w 2210"/>
                  <a:gd name="T21" fmla="*/ 1205 h 1455"/>
                  <a:gd name="T22" fmla="*/ 412 w 2210"/>
                  <a:gd name="T23" fmla="*/ 1156 h 1455"/>
                  <a:gd name="T24" fmla="*/ 448 w 2210"/>
                  <a:gd name="T25" fmla="*/ 1102 h 1455"/>
                  <a:gd name="T26" fmla="*/ 485 w 2210"/>
                  <a:gd name="T27" fmla="*/ 1046 h 1455"/>
                  <a:gd name="T28" fmla="*/ 521 w 2210"/>
                  <a:gd name="T29" fmla="*/ 987 h 1455"/>
                  <a:gd name="T30" fmla="*/ 558 w 2210"/>
                  <a:gd name="T31" fmla="*/ 925 h 1455"/>
                  <a:gd name="T32" fmla="*/ 595 w 2210"/>
                  <a:gd name="T33" fmla="*/ 860 h 1455"/>
                  <a:gd name="T34" fmla="*/ 632 w 2210"/>
                  <a:gd name="T35" fmla="*/ 792 h 1455"/>
                  <a:gd name="T36" fmla="*/ 670 w 2210"/>
                  <a:gd name="T37" fmla="*/ 721 h 1455"/>
                  <a:gd name="T38" fmla="*/ 707 w 2210"/>
                  <a:gd name="T39" fmla="*/ 647 h 1455"/>
                  <a:gd name="T40" fmla="*/ 745 w 2210"/>
                  <a:gd name="T41" fmla="*/ 571 h 1455"/>
                  <a:gd name="T42" fmla="*/ 783 w 2210"/>
                  <a:gd name="T43" fmla="*/ 492 h 1455"/>
                  <a:gd name="T44" fmla="*/ 821 w 2210"/>
                  <a:gd name="T45" fmla="*/ 410 h 1455"/>
                  <a:gd name="T46" fmla="*/ 859 w 2210"/>
                  <a:gd name="T47" fmla="*/ 326 h 1455"/>
                  <a:gd name="T48" fmla="*/ 898 w 2210"/>
                  <a:gd name="T49" fmla="*/ 239 h 1455"/>
                  <a:gd name="T50" fmla="*/ 937 w 2210"/>
                  <a:gd name="T51" fmla="*/ 150 h 1455"/>
                  <a:gd name="T52" fmla="*/ 976 w 2210"/>
                  <a:gd name="T53" fmla="*/ 59 h 1455"/>
                  <a:gd name="T54" fmla="*/ 1015 w 2210"/>
                  <a:gd name="T55" fmla="*/ 0 h 1455"/>
                  <a:gd name="T56" fmla="*/ 1054 w 2210"/>
                  <a:gd name="T57" fmla="*/ 0 h 1455"/>
                  <a:gd name="T58" fmla="*/ 1094 w 2210"/>
                  <a:gd name="T59" fmla="*/ 0 h 1455"/>
                  <a:gd name="T60" fmla="*/ 1134 w 2210"/>
                  <a:gd name="T61" fmla="*/ 0 h 1455"/>
                  <a:gd name="T62" fmla="*/ 1174 w 2210"/>
                  <a:gd name="T63" fmla="*/ 0 h 1455"/>
                  <a:gd name="T64" fmla="*/ 1214 w 2210"/>
                  <a:gd name="T65" fmla="*/ 10 h 1455"/>
                  <a:gd name="T66" fmla="*/ 1255 w 2210"/>
                  <a:gd name="T67" fmla="*/ 102 h 1455"/>
                  <a:gd name="T68" fmla="*/ 1296 w 2210"/>
                  <a:gd name="T69" fmla="*/ 195 h 1455"/>
                  <a:gd name="T70" fmla="*/ 1337 w 2210"/>
                  <a:gd name="T71" fmla="*/ 291 h 1455"/>
                  <a:gd name="T72" fmla="*/ 1378 w 2210"/>
                  <a:gd name="T73" fmla="*/ 389 h 1455"/>
                  <a:gd name="T74" fmla="*/ 1419 w 2210"/>
                  <a:gd name="T75" fmla="*/ 488 h 1455"/>
                  <a:gd name="T76" fmla="*/ 1461 w 2210"/>
                  <a:gd name="T77" fmla="*/ 590 h 1455"/>
                  <a:gd name="T78" fmla="*/ 1503 w 2210"/>
                  <a:gd name="T79" fmla="*/ 693 h 1455"/>
                  <a:gd name="T80" fmla="*/ 1545 w 2210"/>
                  <a:gd name="T81" fmla="*/ 798 h 1455"/>
                  <a:gd name="T82" fmla="*/ 1587 w 2210"/>
                  <a:gd name="T83" fmla="*/ 904 h 1455"/>
                  <a:gd name="T84" fmla="*/ 1629 w 2210"/>
                  <a:gd name="T85" fmla="*/ 1012 h 1455"/>
                  <a:gd name="T86" fmla="*/ 1672 w 2210"/>
                  <a:gd name="T87" fmla="*/ 1121 h 1455"/>
                  <a:gd name="T88" fmla="*/ 1715 w 2210"/>
                  <a:gd name="T89" fmla="*/ 1232 h 1455"/>
                  <a:gd name="T90" fmla="*/ 1758 w 2210"/>
                  <a:gd name="T91" fmla="*/ 1344 h 1455"/>
                  <a:gd name="T92" fmla="*/ 1802 w 2210"/>
                  <a:gd name="T93" fmla="*/ 1455 h 1455"/>
                  <a:gd name="T94" fmla="*/ 1846 w 2210"/>
                  <a:gd name="T95" fmla="*/ 1455 h 1455"/>
                  <a:gd name="T96" fmla="*/ 1890 w 2210"/>
                  <a:gd name="T97" fmla="*/ 1455 h 1455"/>
                  <a:gd name="T98" fmla="*/ 1934 w 2210"/>
                  <a:gd name="T99" fmla="*/ 1455 h 1455"/>
                  <a:gd name="T100" fmla="*/ 1978 w 2210"/>
                  <a:gd name="T101" fmla="*/ 1455 h 1455"/>
                  <a:gd name="T102" fmla="*/ 2023 w 2210"/>
                  <a:gd name="T103" fmla="*/ 1455 h 1455"/>
                  <a:gd name="T104" fmla="*/ 2068 w 2210"/>
                  <a:gd name="T105" fmla="*/ 1455 h 1455"/>
                  <a:gd name="T106" fmla="*/ 2113 w 2210"/>
                  <a:gd name="T107" fmla="*/ 1455 h 1455"/>
                  <a:gd name="T108" fmla="*/ 2158 w 2210"/>
                  <a:gd name="T109" fmla="*/ 1455 h 1455"/>
                  <a:gd name="T110" fmla="*/ 2204 w 2210"/>
                  <a:gd name="T111" fmla="*/ 1455 h 14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2210" h="1455">
                    <a:moveTo>
                      <a:pt x="0" y="1455"/>
                    </a:moveTo>
                    <a:lnTo>
                      <a:pt x="2" y="1455"/>
                    </a:lnTo>
                    <a:lnTo>
                      <a:pt x="6" y="1455"/>
                    </a:lnTo>
                    <a:lnTo>
                      <a:pt x="10" y="1455"/>
                    </a:lnTo>
                    <a:lnTo>
                      <a:pt x="14" y="1455"/>
                    </a:lnTo>
                    <a:lnTo>
                      <a:pt x="19" y="1455"/>
                    </a:lnTo>
                    <a:lnTo>
                      <a:pt x="23" y="1455"/>
                    </a:lnTo>
                    <a:lnTo>
                      <a:pt x="27" y="1455"/>
                    </a:lnTo>
                    <a:lnTo>
                      <a:pt x="31" y="1455"/>
                    </a:lnTo>
                    <a:lnTo>
                      <a:pt x="36" y="1455"/>
                    </a:lnTo>
                    <a:lnTo>
                      <a:pt x="40" y="1455"/>
                    </a:lnTo>
                    <a:lnTo>
                      <a:pt x="44" y="1455"/>
                    </a:lnTo>
                    <a:lnTo>
                      <a:pt x="48" y="1455"/>
                    </a:lnTo>
                    <a:lnTo>
                      <a:pt x="53" y="1455"/>
                    </a:lnTo>
                    <a:lnTo>
                      <a:pt x="57" y="1455"/>
                    </a:lnTo>
                    <a:lnTo>
                      <a:pt x="61" y="1455"/>
                    </a:lnTo>
                    <a:lnTo>
                      <a:pt x="65" y="1455"/>
                    </a:lnTo>
                    <a:lnTo>
                      <a:pt x="70" y="1455"/>
                    </a:lnTo>
                    <a:lnTo>
                      <a:pt x="74" y="1455"/>
                    </a:lnTo>
                    <a:lnTo>
                      <a:pt x="78" y="1455"/>
                    </a:lnTo>
                    <a:lnTo>
                      <a:pt x="82" y="1455"/>
                    </a:lnTo>
                    <a:lnTo>
                      <a:pt x="87" y="1455"/>
                    </a:lnTo>
                    <a:lnTo>
                      <a:pt x="91" y="1455"/>
                    </a:lnTo>
                    <a:lnTo>
                      <a:pt x="95" y="1455"/>
                    </a:lnTo>
                    <a:lnTo>
                      <a:pt x="100" y="1455"/>
                    </a:lnTo>
                    <a:lnTo>
                      <a:pt x="104" y="1455"/>
                    </a:lnTo>
                    <a:lnTo>
                      <a:pt x="108" y="1455"/>
                    </a:lnTo>
                    <a:lnTo>
                      <a:pt x="113" y="1455"/>
                    </a:lnTo>
                    <a:lnTo>
                      <a:pt x="117" y="1455"/>
                    </a:lnTo>
                    <a:lnTo>
                      <a:pt x="121" y="1455"/>
                    </a:lnTo>
                    <a:lnTo>
                      <a:pt x="126" y="1455"/>
                    </a:lnTo>
                    <a:lnTo>
                      <a:pt x="130" y="1455"/>
                    </a:lnTo>
                    <a:lnTo>
                      <a:pt x="134" y="1455"/>
                    </a:lnTo>
                    <a:lnTo>
                      <a:pt x="138" y="1455"/>
                    </a:lnTo>
                    <a:lnTo>
                      <a:pt x="143" y="1453"/>
                    </a:lnTo>
                    <a:lnTo>
                      <a:pt x="147" y="1450"/>
                    </a:lnTo>
                    <a:lnTo>
                      <a:pt x="152" y="1447"/>
                    </a:lnTo>
                    <a:lnTo>
                      <a:pt x="156" y="1443"/>
                    </a:lnTo>
                    <a:lnTo>
                      <a:pt x="160" y="1440"/>
                    </a:lnTo>
                    <a:lnTo>
                      <a:pt x="165" y="1436"/>
                    </a:lnTo>
                    <a:lnTo>
                      <a:pt x="169" y="1433"/>
                    </a:lnTo>
                    <a:lnTo>
                      <a:pt x="173" y="1429"/>
                    </a:lnTo>
                    <a:lnTo>
                      <a:pt x="178" y="1425"/>
                    </a:lnTo>
                    <a:lnTo>
                      <a:pt x="182" y="1421"/>
                    </a:lnTo>
                    <a:lnTo>
                      <a:pt x="186" y="1418"/>
                    </a:lnTo>
                    <a:lnTo>
                      <a:pt x="190" y="1414"/>
                    </a:lnTo>
                    <a:lnTo>
                      <a:pt x="195" y="1410"/>
                    </a:lnTo>
                    <a:lnTo>
                      <a:pt x="199" y="1406"/>
                    </a:lnTo>
                    <a:lnTo>
                      <a:pt x="204" y="1402"/>
                    </a:lnTo>
                    <a:lnTo>
                      <a:pt x="208" y="1398"/>
                    </a:lnTo>
                    <a:lnTo>
                      <a:pt x="212" y="1394"/>
                    </a:lnTo>
                    <a:lnTo>
                      <a:pt x="217" y="1390"/>
                    </a:lnTo>
                    <a:lnTo>
                      <a:pt x="221" y="1386"/>
                    </a:lnTo>
                    <a:lnTo>
                      <a:pt x="226" y="1381"/>
                    </a:lnTo>
                    <a:lnTo>
                      <a:pt x="230" y="1377"/>
                    </a:lnTo>
                    <a:lnTo>
                      <a:pt x="234" y="1373"/>
                    </a:lnTo>
                    <a:lnTo>
                      <a:pt x="239" y="1368"/>
                    </a:lnTo>
                    <a:lnTo>
                      <a:pt x="243" y="1364"/>
                    </a:lnTo>
                    <a:lnTo>
                      <a:pt x="247" y="1359"/>
                    </a:lnTo>
                    <a:lnTo>
                      <a:pt x="252" y="1355"/>
                    </a:lnTo>
                    <a:lnTo>
                      <a:pt x="256" y="1350"/>
                    </a:lnTo>
                    <a:lnTo>
                      <a:pt x="261" y="1345"/>
                    </a:lnTo>
                    <a:lnTo>
                      <a:pt x="265" y="1341"/>
                    </a:lnTo>
                    <a:lnTo>
                      <a:pt x="270" y="1336"/>
                    </a:lnTo>
                    <a:lnTo>
                      <a:pt x="274" y="1331"/>
                    </a:lnTo>
                    <a:lnTo>
                      <a:pt x="278" y="1326"/>
                    </a:lnTo>
                    <a:lnTo>
                      <a:pt x="283" y="1321"/>
                    </a:lnTo>
                    <a:lnTo>
                      <a:pt x="287" y="1316"/>
                    </a:lnTo>
                    <a:lnTo>
                      <a:pt x="292" y="1311"/>
                    </a:lnTo>
                    <a:lnTo>
                      <a:pt x="296" y="1306"/>
                    </a:lnTo>
                    <a:lnTo>
                      <a:pt x="300" y="1301"/>
                    </a:lnTo>
                    <a:lnTo>
                      <a:pt x="305" y="1295"/>
                    </a:lnTo>
                    <a:lnTo>
                      <a:pt x="309" y="1290"/>
                    </a:lnTo>
                    <a:lnTo>
                      <a:pt x="314" y="1285"/>
                    </a:lnTo>
                    <a:lnTo>
                      <a:pt x="318" y="1280"/>
                    </a:lnTo>
                    <a:lnTo>
                      <a:pt x="323" y="1274"/>
                    </a:lnTo>
                    <a:lnTo>
                      <a:pt x="327" y="1269"/>
                    </a:lnTo>
                    <a:lnTo>
                      <a:pt x="332" y="1263"/>
                    </a:lnTo>
                    <a:lnTo>
                      <a:pt x="336" y="1258"/>
                    </a:lnTo>
                    <a:lnTo>
                      <a:pt x="341" y="1252"/>
                    </a:lnTo>
                    <a:lnTo>
                      <a:pt x="345" y="1247"/>
                    </a:lnTo>
                    <a:lnTo>
                      <a:pt x="349" y="1241"/>
                    </a:lnTo>
                    <a:lnTo>
                      <a:pt x="354" y="1235"/>
                    </a:lnTo>
                    <a:lnTo>
                      <a:pt x="358" y="1229"/>
                    </a:lnTo>
                    <a:lnTo>
                      <a:pt x="363" y="1223"/>
                    </a:lnTo>
                    <a:lnTo>
                      <a:pt x="367" y="1217"/>
                    </a:lnTo>
                    <a:lnTo>
                      <a:pt x="372" y="1211"/>
                    </a:lnTo>
                    <a:lnTo>
                      <a:pt x="376" y="1205"/>
                    </a:lnTo>
                    <a:lnTo>
                      <a:pt x="381" y="1199"/>
                    </a:lnTo>
                    <a:lnTo>
                      <a:pt x="385" y="1193"/>
                    </a:lnTo>
                    <a:lnTo>
                      <a:pt x="390" y="1187"/>
                    </a:lnTo>
                    <a:lnTo>
                      <a:pt x="394" y="1181"/>
                    </a:lnTo>
                    <a:lnTo>
                      <a:pt x="399" y="1175"/>
                    </a:lnTo>
                    <a:lnTo>
                      <a:pt x="403" y="1168"/>
                    </a:lnTo>
                    <a:lnTo>
                      <a:pt x="408" y="1162"/>
                    </a:lnTo>
                    <a:lnTo>
                      <a:pt x="412" y="1156"/>
                    </a:lnTo>
                    <a:lnTo>
                      <a:pt x="417" y="1149"/>
                    </a:lnTo>
                    <a:lnTo>
                      <a:pt x="421" y="1142"/>
                    </a:lnTo>
                    <a:lnTo>
                      <a:pt x="426" y="1136"/>
                    </a:lnTo>
                    <a:lnTo>
                      <a:pt x="430" y="1129"/>
                    </a:lnTo>
                    <a:lnTo>
                      <a:pt x="435" y="1123"/>
                    </a:lnTo>
                    <a:lnTo>
                      <a:pt x="439" y="1116"/>
                    </a:lnTo>
                    <a:lnTo>
                      <a:pt x="444" y="1109"/>
                    </a:lnTo>
                    <a:lnTo>
                      <a:pt x="448" y="1102"/>
                    </a:lnTo>
                    <a:lnTo>
                      <a:pt x="453" y="1096"/>
                    </a:lnTo>
                    <a:lnTo>
                      <a:pt x="457" y="1089"/>
                    </a:lnTo>
                    <a:lnTo>
                      <a:pt x="462" y="1082"/>
                    </a:lnTo>
                    <a:lnTo>
                      <a:pt x="467" y="1075"/>
                    </a:lnTo>
                    <a:lnTo>
                      <a:pt x="471" y="1068"/>
                    </a:lnTo>
                    <a:lnTo>
                      <a:pt x="476" y="1061"/>
                    </a:lnTo>
                    <a:lnTo>
                      <a:pt x="480" y="1054"/>
                    </a:lnTo>
                    <a:lnTo>
                      <a:pt x="485" y="1046"/>
                    </a:lnTo>
                    <a:lnTo>
                      <a:pt x="489" y="1039"/>
                    </a:lnTo>
                    <a:lnTo>
                      <a:pt x="494" y="1032"/>
                    </a:lnTo>
                    <a:lnTo>
                      <a:pt x="498" y="1024"/>
                    </a:lnTo>
                    <a:lnTo>
                      <a:pt x="503" y="1017"/>
                    </a:lnTo>
                    <a:lnTo>
                      <a:pt x="508" y="1010"/>
                    </a:lnTo>
                    <a:lnTo>
                      <a:pt x="512" y="1002"/>
                    </a:lnTo>
                    <a:lnTo>
                      <a:pt x="517" y="995"/>
                    </a:lnTo>
                    <a:lnTo>
                      <a:pt x="521" y="987"/>
                    </a:lnTo>
                    <a:lnTo>
                      <a:pt x="526" y="980"/>
                    </a:lnTo>
                    <a:lnTo>
                      <a:pt x="530" y="972"/>
                    </a:lnTo>
                    <a:lnTo>
                      <a:pt x="535" y="964"/>
                    </a:lnTo>
                    <a:lnTo>
                      <a:pt x="540" y="956"/>
                    </a:lnTo>
                    <a:lnTo>
                      <a:pt x="544" y="948"/>
                    </a:lnTo>
                    <a:lnTo>
                      <a:pt x="549" y="941"/>
                    </a:lnTo>
                    <a:lnTo>
                      <a:pt x="553" y="933"/>
                    </a:lnTo>
                    <a:lnTo>
                      <a:pt x="558" y="925"/>
                    </a:lnTo>
                    <a:lnTo>
                      <a:pt x="563" y="917"/>
                    </a:lnTo>
                    <a:lnTo>
                      <a:pt x="567" y="909"/>
                    </a:lnTo>
                    <a:lnTo>
                      <a:pt x="572" y="901"/>
                    </a:lnTo>
                    <a:lnTo>
                      <a:pt x="576" y="893"/>
                    </a:lnTo>
                    <a:lnTo>
                      <a:pt x="581" y="884"/>
                    </a:lnTo>
                    <a:lnTo>
                      <a:pt x="586" y="876"/>
                    </a:lnTo>
                    <a:lnTo>
                      <a:pt x="590" y="868"/>
                    </a:lnTo>
                    <a:lnTo>
                      <a:pt x="595" y="860"/>
                    </a:lnTo>
                    <a:lnTo>
                      <a:pt x="600" y="851"/>
                    </a:lnTo>
                    <a:lnTo>
                      <a:pt x="604" y="843"/>
                    </a:lnTo>
                    <a:lnTo>
                      <a:pt x="609" y="834"/>
                    </a:lnTo>
                    <a:lnTo>
                      <a:pt x="614" y="826"/>
                    </a:lnTo>
                    <a:lnTo>
                      <a:pt x="618" y="818"/>
                    </a:lnTo>
                    <a:lnTo>
                      <a:pt x="623" y="809"/>
                    </a:lnTo>
                    <a:lnTo>
                      <a:pt x="628" y="800"/>
                    </a:lnTo>
                    <a:lnTo>
                      <a:pt x="632" y="792"/>
                    </a:lnTo>
                    <a:lnTo>
                      <a:pt x="637" y="783"/>
                    </a:lnTo>
                    <a:lnTo>
                      <a:pt x="642" y="774"/>
                    </a:lnTo>
                    <a:lnTo>
                      <a:pt x="646" y="765"/>
                    </a:lnTo>
                    <a:lnTo>
                      <a:pt x="651" y="757"/>
                    </a:lnTo>
                    <a:lnTo>
                      <a:pt x="656" y="748"/>
                    </a:lnTo>
                    <a:lnTo>
                      <a:pt x="660" y="739"/>
                    </a:lnTo>
                    <a:lnTo>
                      <a:pt x="665" y="730"/>
                    </a:lnTo>
                    <a:lnTo>
                      <a:pt x="670" y="721"/>
                    </a:lnTo>
                    <a:lnTo>
                      <a:pt x="674" y="712"/>
                    </a:lnTo>
                    <a:lnTo>
                      <a:pt x="679" y="703"/>
                    </a:lnTo>
                    <a:lnTo>
                      <a:pt x="684" y="693"/>
                    </a:lnTo>
                    <a:lnTo>
                      <a:pt x="688" y="684"/>
                    </a:lnTo>
                    <a:lnTo>
                      <a:pt x="693" y="675"/>
                    </a:lnTo>
                    <a:lnTo>
                      <a:pt x="698" y="666"/>
                    </a:lnTo>
                    <a:lnTo>
                      <a:pt x="702" y="656"/>
                    </a:lnTo>
                    <a:lnTo>
                      <a:pt x="707" y="647"/>
                    </a:lnTo>
                    <a:lnTo>
                      <a:pt x="712" y="638"/>
                    </a:lnTo>
                    <a:lnTo>
                      <a:pt x="717" y="628"/>
                    </a:lnTo>
                    <a:lnTo>
                      <a:pt x="721" y="619"/>
                    </a:lnTo>
                    <a:lnTo>
                      <a:pt x="726" y="609"/>
                    </a:lnTo>
                    <a:lnTo>
                      <a:pt x="731" y="600"/>
                    </a:lnTo>
                    <a:lnTo>
                      <a:pt x="735" y="590"/>
                    </a:lnTo>
                    <a:lnTo>
                      <a:pt x="740" y="580"/>
                    </a:lnTo>
                    <a:lnTo>
                      <a:pt x="745" y="571"/>
                    </a:lnTo>
                    <a:lnTo>
                      <a:pt x="750" y="561"/>
                    </a:lnTo>
                    <a:lnTo>
                      <a:pt x="754" y="551"/>
                    </a:lnTo>
                    <a:lnTo>
                      <a:pt x="759" y="541"/>
                    </a:lnTo>
                    <a:lnTo>
                      <a:pt x="764" y="532"/>
                    </a:lnTo>
                    <a:lnTo>
                      <a:pt x="768" y="522"/>
                    </a:lnTo>
                    <a:lnTo>
                      <a:pt x="773" y="512"/>
                    </a:lnTo>
                    <a:lnTo>
                      <a:pt x="778" y="502"/>
                    </a:lnTo>
                    <a:lnTo>
                      <a:pt x="783" y="492"/>
                    </a:lnTo>
                    <a:lnTo>
                      <a:pt x="788" y="482"/>
                    </a:lnTo>
                    <a:lnTo>
                      <a:pt x="792" y="472"/>
                    </a:lnTo>
                    <a:lnTo>
                      <a:pt x="797" y="461"/>
                    </a:lnTo>
                    <a:lnTo>
                      <a:pt x="802" y="451"/>
                    </a:lnTo>
                    <a:lnTo>
                      <a:pt x="807" y="441"/>
                    </a:lnTo>
                    <a:lnTo>
                      <a:pt x="811" y="431"/>
                    </a:lnTo>
                    <a:lnTo>
                      <a:pt x="816" y="420"/>
                    </a:lnTo>
                    <a:lnTo>
                      <a:pt x="821" y="410"/>
                    </a:lnTo>
                    <a:lnTo>
                      <a:pt x="826" y="400"/>
                    </a:lnTo>
                    <a:lnTo>
                      <a:pt x="831" y="389"/>
                    </a:lnTo>
                    <a:lnTo>
                      <a:pt x="835" y="379"/>
                    </a:lnTo>
                    <a:lnTo>
                      <a:pt x="840" y="368"/>
                    </a:lnTo>
                    <a:lnTo>
                      <a:pt x="845" y="358"/>
                    </a:lnTo>
                    <a:lnTo>
                      <a:pt x="850" y="347"/>
                    </a:lnTo>
                    <a:lnTo>
                      <a:pt x="855" y="336"/>
                    </a:lnTo>
                    <a:lnTo>
                      <a:pt x="859" y="326"/>
                    </a:lnTo>
                    <a:lnTo>
                      <a:pt x="864" y="315"/>
                    </a:lnTo>
                    <a:lnTo>
                      <a:pt x="869" y="305"/>
                    </a:lnTo>
                    <a:lnTo>
                      <a:pt x="874" y="294"/>
                    </a:lnTo>
                    <a:lnTo>
                      <a:pt x="879" y="283"/>
                    </a:lnTo>
                    <a:lnTo>
                      <a:pt x="883" y="272"/>
                    </a:lnTo>
                    <a:lnTo>
                      <a:pt x="888" y="261"/>
                    </a:lnTo>
                    <a:lnTo>
                      <a:pt x="893" y="250"/>
                    </a:lnTo>
                    <a:lnTo>
                      <a:pt x="898" y="239"/>
                    </a:lnTo>
                    <a:lnTo>
                      <a:pt x="903" y="228"/>
                    </a:lnTo>
                    <a:lnTo>
                      <a:pt x="908" y="217"/>
                    </a:lnTo>
                    <a:lnTo>
                      <a:pt x="912" y="206"/>
                    </a:lnTo>
                    <a:lnTo>
                      <a:pt x="917" y="195"/>
                    </a:lnTo>
                    <a:lnTo>
                      <a:pt x="922" y="184"/>
                    </a:lnTo>
                    <a:lnTo>
                      <a:pt x="927" y="173"/>
                    </a:lnTo>
                    <a:lnTo>
                      <a:pt x="932" y="162"/>
                    </a:lnTo>
                    <a:lnTo>
                      <a:pt x="937" y="150"/>
                    </a:lnTo>
                    <a:lnTo>
                      <a:pt x="942" y="139"/>
                    </a:lnTo>
                    <a:lnTo>
                      <a:pt x="946" y="128"/>
                    </a:lnTo>
                    <a:lnTo>
                      <a:pt x="951" y="116"/>
                    </a:lnTo>
                    <a:lnTo>
                      <a:pt x="956" y="105"/>
                    </a:lnTo>
                    <a:lnTo>
                      <a:pt x="961" y="93"/>
                    </a:lnTo>
                    <a:lnTo>
                      <a:pt x="966" y="82"/>
                    </a:lnTo>
                    <a:lnTo>
                      <a:pt x="971" y="70"/>
                    </a:lnTo>
                    <a:lnTo>
                      <a:pt x="976" y="59"/>
                    </a:lnTo>
                    <a:lnTo>
                      <a:pt x="981" y="47"/>
                    </a:lnTo>
                    <a:lnTo>
                      <a:pt x="986" y="36"/>
                    </a:lnTo>
                    <a:lnTo>
                      <a:pt x="990" y="24"/>
                    </a:lnTo>
                    <a:lnTo>
                      <a:pt x="995" y="12"/>
                    </a:lnTo>
                    <a:lnTo>
                      <a:pt x="1000" y="0"/>
                    </a:lnTo>
                    <a:lnTo>
                      <a:pt x="1005" y="0"/>
                    </a:lnTo>
                    <a:lnTo>
                      <a:pt x="1010" y="0"/>
                    </a:lnTo>
                    <a:lnTo>
                      <a:pt x="1015" y="0"/>
                    </a:lnTo>
                    <a:lnTo>
                      <a:pt x="1020" y="0"/>
                    </a:lnTo>
                    <a:lnTo>
                      <a:pt x="1025" y="0"/>
                    </a:lnTo>
                    <a:lnTo>
                      <a:pt x="1030" y="0"/>
                    </a:lnTo>
                    <a:lnTo>
                      <a:pt x="1035" y="0"/>
                    </a:lnTo>
                    <a:lnTo>
                      <a:pt x="1040" y="0"/>
                    </a:lnTo>
                    <a:lnTo>
                      <a:pt x="1045" y="0"/>
                    </a:lnTo>
                    <a:lnTo>
                      <a:pt x="1049" y="0"/>
                    </a:lnTo>
                    <a:lnTo>
                      <a:pt x="1054" y="0"/>
                    </a:lnTo>
                    <a:lnTo>
                      <a:pt x="1059" y="0"/>
                    </a:lnTo>
                    <a:lnTo>
                      <a:pt x="1064" y="0"/>
                    </a:lnTo>
                    <a:lnTo>
                      <a:pt x="1069" y="0"/>
                    </a:lnTo>
                    <a:lnTo>
                      <a:pt x="1074" y="0"/>
                    </a:lnTo>
                    <a:lnTo>
                      <a:pt x="1079" y="0"/>
                    </a:lnTo>
                    <a:lnTo>
                      <a:pt x="1084" y="0"/>
                    </a:lnTo>
                    <a:lnTo>
                      <a:pt x="1089" y="0"/>
                    </a:lnTo>
                    <a:lnTo>
                      <a:pt x="1094" y="0"/>
                    </a:lnTo>
                    <a:lnTo>
                      <a:pt x="1099" y="0"/>
                    </a:lnTo>
                    <a:lnTo>
                      <a:pt x="1104" y="0"/>
                    </a:lnTo>
                    <a:lnTo>
                      <a:pt x="1109" y="0"/>
                    </a:lnTo>
                    <a:lnTo>
                      <a:pt x="1114" y="0"/>
                    </a:lnTo>
                    <a:lnTo>
                      <a:pt x="1119" y="0"/>
                    </a:lnTo>
                    <a:lnTo>
                      <a:pt x="1124" y="0"/>
                    </a:lnTo>
                    <a:lnTo>
                      <a:pt x="1129" y="0"/>
                    </a:lnTo>
                    <a:lnTo>
                      <a:pt x="1134" y="0"/>
                    </a:lnTo>
                    <a:lnTo>
                      <a:pt x="1139" y="0"/>
                    </a:lnTo>
                    <a:lnTo>
                      <a:pt x="1144" y="0"/>
                    </a:lnTo>
                    <a:lnTo>
                      <a:pt x="1149" y="0"/>
                    </a:lnTo>
                    <a:lnTo>
                      <a:pt x="1154" y="0"/>
                    </a:lnTo>
                    <a:lnTo>
                      <a:pt x="1159" y="0"/>
                    </a:lnTo>
                    <a:lnTo>
                      <a:pt x="1164" y="0"/>
                    </a:lnTo>
                    <a:lnTo>
                      <a:pt x="1169" y="0"/>
                    </a:lnTo>
                    <a:lnTo>
                      <a:pt x="1174" y="0"/>
                    </a:lnTo>
                    <a:lnTo>
                      <a:pt x="1179" y="0"/>
                    </a:lnTo>
                    <a:lnTo>
                      <a:pt x="1184" y="0"/>
                    </a:lnTo>
                    <a:lnTo>
                      <a:pt x="1189" y="0"/>
                    </a:lnTo>
                    <a:lnTo>
                      <a:pt x="1194" y="0"/>
                    </a:lnTo>
                    <a:lnTo>
                      <a:pt x="1199" y="0"/>
                    </a:lnTo>
                    <a:lnTo>
                      <a:pt x="1204" y="0"/>
                    </a:lnTo>
                    <a:lnTo>
                      <a:pt x="1209" y="0"/>
                    </a:lnTo>
                    <a:lnTo>
                      <a:pt x="1214" y="10"/>
                    </a:lnTo>
                    <a:lnTo>
                      <a:pt x="1219" y="21"/>
                    </a:lnTo>
                    <a:lnTo>
                      <a:pt x="1224" y="32"/>
                    </a:lnTo>
                    <a:lnTo>
                      <a:pt x="1229" y="44"/>
                    </a:lnTo>
                    <a:lnTo>
                      <a:pt x="1235" y="55"/>
                    </a:lnTo>
                    <a:lnTo>
                      <a:pt x="1240" y="67"/>
                    </a:lnTo>
                    <a:lnTo>
                      <a:pt x="1245" y="78"/>
                    </a:lnTo>
                    <a:lnTo>
                      <a:pt x="1250" y="90"/>
                    </a:lnTo>
                    <a:lnTo>
                      <a:pt x="1255" y="102"/>
                    </a:lnTo>
                    <a:lnTo>
                      <a:pt x="1260" y="113"/>
                    </a:lnTo>
                    <a:lnTo>
                      <a:pt x="1265" y="125"/>
                    </a:lnTo>
                    <a:lnTo>
                      <a:pt x="1270" y="137"/>
                    </a:lnTo>
                    <a:lnTo>
                      <a:pt x="1275" y="148"/>
                    </a:lnTo>
                    <a:lnTo>
                      <a:pt x="1280" y="160"/>
                    </a:lnTo>
                    <a:lnTo>
                      <a:pt x="1285" y="172"/>
                    </a:lnTo>
                    <a:lnTo>
                      <a:pt x="1291" y="183"/>
                    </a:lnTo>
                    <a:lnTo>
                      <a:pt x="1296" y="195"/>
                    </a:lnTo>
                    <a:lnTo>
                      <a:pt x="1301" y="207"/>
                    </a:lnTo>
                    <a:lnTo>
                      <a:pt x="1306" y="219"/>
                    </a:lnTo>
                    <a:lnTo>
                      <a:pt x="1311" y="231"/>
                    </a:lnTo>
                    <a:lnTo>
                      <a:pt x="1316" y="243"/>
                    </a:lnTo>
                    <a:lnTo>
                      <a:pt x="1321" y="255"/>
                    </a:lnTo>
                    <a:lnTo>
                      <a:pt x="1326" y="267"/>
                    </a:lnTo>
                    <a:lnTo>
                      <a:pt x="1331" y="279"/>
                    </a:lnTo>
                    <a:lnTo>
                      <a:pt x="1337" y="291"/>
                    </a:lnTo>
                    <a:lnTo>
                      <a:pt x="1342" y="303"/>
                    </a:lnTo>
                    <a:lnTo>
                      <a:pt x="1347" y="316"/>
                    </a:lnTo>
                    <a:lnTo>
                      <a:pt x="1352" y="328"/>
                    </a:lnTo>
                    <a:lnTo>
                      <a:pt x="1357" y="340"/>
                    </a:lnTo>
                    <a:lnTo>
                      <a:pt x="1362" y="352"/>
                    </a:lnTo>
                    <a:lnTo>
                      <a:pt x="1367" y="364"/>
                    </a:lnTo>
                    <a:lnTo>
                      <a:pt x="1372" y="376"/>
                    </a:lnTo>
                    <a:lnTo>
                      <a:pt x="1378" y="389"/>
                    </a:lnTo>
                    <a:lnTo>
                      <a:pt x="1383" y="401"/>
                    </a:lnTo>
                    <a:lnTo>
                      <a:pt x="1388" y="414"/>
                    </a:lnTo>
                    <a:lnTo>
                      <a:pt x="1393" y="426"/>
                    </a:lnTo>
                    <a:lnTo>
                      <a:pt x="1398" y="438"/>
                    </a:lnTo>
                    <a:lnTo>
                      <a:pt x="1403" y="451"/>
                    </a:lnTo>
                    <a:lnTo>
                      <a:pt x="1409" y="463"/>
                    </a:lnTo>
                    <a:lnTo>
                      <a:pt x="1414" y="476"/>
                    </a:lnTo>
                    <a:lnTo>
                      <a:pt x="1419" y="488"/>
                    </a:lnTo>
                    <a:lnTo>
                      <a:pt x="1424" y="501"/>
                    </a:lnTo>
                    <a:lnTo>
                      <a:pt x="1429" y="514"/>
                    </a:lnTo>
                    <a:lnTo>
                      <a:pt x="1435" y="526"/>
                    </a:lnTo>
                    <a:lnTo>
                      <a:pt x="1440" y="539"/>
                    </a:lnTo>
                    <a:lnTo>
                      <a:pt x="1445" y="552"/>
                    </a:lnTo>
                    <a:lnTo>
                      <a:pt x="1450" y="564"/>
                    </a:lnTo>
                    <a:lnTo>
                      <a:pt x="1456" y="577"/>
                    </a:lnTo>
                    <a:lnTo>
                      <a:pt x="1461" y="590"/>
                    </a:lnTo>
                    <a:lnTo>
                      <a:pt x="1466" y="603"/>
                    </a:lnTo>
                    <a:lnTo>
                      <a:pt x="1471" y="616"/>
                    </a:lnTo>
                    <a:lnTo>
                      <a:pt x="1476" y="628"/>
                    </a:lnTo>
                    <a:lnTo>
                      <a:pt x="1481" y="641"/>
                    </a:lnTo>
                    <a:lnTo>
                      <a:pt x="1487" y="654"/>
                    </a:lnTo>
                    <a:lnTo>
                      <a:pt x="1492" y="667"/>
                    </a:lnTo>
                    <a:lnTo>
                      <a:pt x="1497" y="680"/>
                    </a:lnTo>
                    <a:lnTo>
                      <a:pt x="1503" y="693"/>
                    </a:lnTo>
                    <a:lnTo>
                      <a:pt x="1508" y="706"/>
                    </a:lnTo>
                    <a:lnTo>
                      <a:pt x="1513" y="719"/>
                    </a:lnTo>
                    <a:lnTo>
                      <a:pt x="1518" y="732"/>
                    </a:lnTo>
                    <a:lnTo>
                      <a:pt x="1523" y="745"/>
                    </a:lnTo>
                    <a:lnTo>
                      <a:pt x="1529" y="758"/>
                    </a:lnTo>
                    <a:lnTo>
                      <a:pt x="1534" y="771"/>
                    </a:lnTo>
                    <a:lnTo>
                      <a:pt x="1539" y="785"/>
                    </a:lnTo>
                    <a:lnTo>
                      <a:pt x="1545" y="798"/>
                    </a:lnTo>
                    <a:lnTo>
                      <a:pt x="1550" y="811"/>
                    </a:lnTo>
                    <a:lnTo>
                      <a:pt x="1555" y="824"/>
                    </a:lnTo>
                    <a:lnTo>
                      <a:pt x="1560" y="838"/>
                    </a:lnTo>
                    <a:lnTo>
                      <a:pt x="1566" y="851"/>
                    </a:lnTo>
                    <a:lnTo>
                      <a:pt x="1571" y="864"/>
                    </a:lnTo>
                    <a:lnTo>
                      <a:pt x="1576" y="878"/>
                    </a:lnTo>
                    <a:lnTo>
                      <a:pt x="1582" y="891"/>
                    </a:lnTo>
                    <a:lnTo>
                      <a:pt x="1587" y="904"/>
                    </a:lnTo>
                    <a:lnTo>
                      <a:pt x="1592" y="918"/>
                    </a:lnTo>
                    <a:lnTo>
                      <a:pt x="1597" y="931"/>
                    </a:lnTo>
                    <a:lnTo>
                      <a:pt x="1603" y="944"/>
                    </a:lnTo>
                    <a:lnTo>
                      <a:pt x="1608" y="958"/>
                    </a:lnTo>
                    <a:lnTo>
                      <a:pt x="1613" y="971"/>
                    </a:lnTo>
                    <a:lnTo>
                      <a:pt x="1619" y="985"/>
                    </a:lnTo>
                    <a:lnTo>
                      <a:pt x="1624" y="998"/>
                    </a:lnTo>
                    <a:lnTo>
                      <a:pt x="1629" y="1012"/>
                    </a:lnTo>
                    <a:lnTo>
                      <a:pt x="1635" y="1026"/>
                    </a:lnTo>
                    <a:lnTo>
                      <a:pt x="1640" y="1039"/>
                    </a:lnTo>
                    <a:lnTo>
                      <a:pt x="1646" y="1053"/>
                    </a:lnTo>
                    <a:lnTo>
                      <a:pt x="1651" y="1067"/>
                    </a:lnTo>
                    <a:lnTo>
                      <a:pt x="1656" y="1080"/>
                    </a:lnTo>
                    <a:lnTo>
                      <a:pt x="1662" y="1094"/>
                    </a:lnTo>
                    <a:lnTo>
                      <a:pt x="1667" y="1108"/>
                    </a:lnTo>
                    <a:lnTo>
                      <a:pt x="1672" y="1121"/>
                    </a:lnTo>
                    <a:lnTo>
                      <a:pt x="1678" y="1135"/>
                    </a:lnTo>
                    <a:lnTo>
                      <a:pt x="1683" y="1149"/>
                    </a:lnTo>
                    <a:lnTo>
                      <a:pt x="1688" y="1163"/>
                    </a:lnTo>
                    <a:lnTo>
                      <a:pt x="1694" y="1177"/>
                    </a:lnTo>
                    <a:lnTo>
                      <a:pt x="1699" y="1190"/>
                    </a:lnTo>
                    <a:lnTo>
                      <a:pt x="1705" y="1204"/>
                    </a:lnTo>
                    <a:lnTo>
                      <a:pt x="1710" y="1218"/>
                    </a:lnTo>
                    <a:lnTo>
                      <a:pt x="1715" y="1232"/>
                    </a:lnTo>
                    <a:lnTo>
                      <a:pt x="1721" y="1246"/>
                    </a:lnTo>
                    <a:lnTo>
                      <a:pt x="1726" y="1260"/>
                    </a:lnTo>
                    <a:lnTo>
                      <a:pt x="1731" y="1274"/>
                    </a:lnTo>
                    <a:lnTo>
                      <a:pt x="1737" y="1288"/>
                    </a:lnTo>
                    <a:lnTo>
                      <a:pt x="1742" y="1302"/>
                    </a:lnTo>
                    <a:lnTo>
                      <a:pt x="1747" y="1316"/>
                    </a:lnTo>
                    <a:lnTo>
                      <a:pt x="1753" y="1330"/>
                    </a:lnTo>
                    <a:lnTo>
                      <a:pt x="1758" y="1344"/>
                    </a:lnTo>
                    <a:lnTo>
                      <a:pt x="1764" y="1358"/>
                    </a:lnTo>
                    <a:lnTo>
                      <a:pt x="1769" y="1373"/>
                    </a:lnTo>
                    <a:lnTo>
                      <a:pt x="1775" y="1387"/>
                    </a:lnTo>
                    <a:lnTo>
                      <a:pt x="1780" y="1401"/>
                    </a:lnTo>
                    <a:lnTo>
                      <a:pt x="1786" y="1415"/>
                    </a:lnTo>
                    <a:lnTo>
                      <a:pt x="1791" y="1429"/>
                    </a:lnTo>
                    <a:lnTo>
                      <a:pt x="1797" y="1443"/>
                    </a:lnTo>
                    <a:lnTo>
                      <a:pt x="1802" y="1455"/>
                    </a:lnTo>
                    <a:lnTo>
                      <a:pt x="1807" y="1455"/>
                    </a:lnTo>
                    <a:lnTo>
                      <a:pt x="1813" y="1455"/>
                    </a:lnTo>
                    <a:lnTo>
                      <a:pt x="1818" y="1455"/>
                    </a:lnTo>
                    <a:lnTo>
                      <a:pt x="1824" y="1455"/>
                    </a:lnTo>
                    <a:lnTo>
                      <a:pt x="1829" y="1455"/>
                    </a:lnTo>
                    <a:lnTo>
                      <a:pt x="1835" y="1455"/>
                    </a:lnTo>
                    <a:lnTo>
                      <a:pt x="1840" y="1455"/>
                    </a:lnTo>
                    <a:lnTo>
                      <a:pt x="1846" y="1455"/>
                    </a:lnTo>
                    <a:lnTo>
                      <a:pt x="1851" y="1455"/>
                    </a:lnTo>
                    <a:lnTo>
                      <a:pt x="1857" y="1455"/>
                    </a:lnTo>
                    <a:lnTo>
                      <a:pt x="1862" y="1455"/>
                    </a:lnTo>
                    <a:lnTo>
                      <a:pt x="1868" y="1455"/>
                    </a:lnTo>
                    <a:lnTo>
                      <a:pt x="1873" y="1455"/>
                    </a:lnTo>
                    <a:lnTo>
                      <a:pt x="1878" y="1455"/>
                    </a:lnTo>
                    <a:lnTo>
                      <a:pt x="1884" y="1455"/>
                    </a:lnTo>
                    <a:lnTo>
                      <a:pt x="1890" y="1455"/>
                    </a:lnTo>
                    <a:lnTo>
                      <a:pt x="1895" y="1455"/>
                    </a:lnTo>
                    <a:lnTo>
                      <a:pt x="1901" y="1455"/>
                    </a:lnTo>
                    <a:lnTo>
                      <a:pt x="1906" y="1455"/>
                    </a:lnTo>
                    <a:lnTo>
                      <a:pt x="1911" y="1455"/>
                    </a:lnTo>
                    <a:lnTo>
                      <a:pt x="1917" y="1455"/>
                    </a:lnTo>
                    <a:lnTo>
                      <a:pt x="1923" y="1455"/>
                    </a:lnTo>
                    <a:lnTo>
                      <a:pt x="1928" y="1455"/>
                    </a:lnTo>
                    <a:lnTo>
                      <a:pt x="1934" y="1455"/>
                    </a:lnTo>
                    <a:lnTo>
                      <a:pt x="1939" y="1455"/>
                    </a:lnTo>
                    <a:lnTo>
                      <a:pt x="1945" y="1455"/>
                    </a:lnTo>
                    <a:lnTo>
                      <a:pt x="1950" y="1455"/>
                    </a:lnTo>
                    <a:lnTo>
                      <a:pt x="1956" y="1455"/>
                    </a:lnTo>
                    <a:lnTo>
                      <a:pt x="1961" y="1455"/>
                    </a:lnTo>
                    <a:lnTo>
                      <a:pt x="1967" y="1455"/>
                    </a:lnTo>
                    <a:lnTo>
                      <a:pt x="1973" y="1455"/>
                    </a:lnTo>
                    <a:lnTo>
                      <a:pt x="1978" y="1455"/>
                    </a:lnTo>
                    <a:lnTo>
                      <a:pt x="1984" y="1455"/>
                    </a:lnTo>
                    <a:lnTo>
                      <a:pt x="1989" y="1455"/>
                    </a:lnTo>
                    <a:lnTo>
                      <a:pt x="1995" y="1455"/>
                    </a:lnTo>
                    <a:lnTo>
                      <a:pt x="2000" y="1455"/>
                    </a:lnTo>
                    <a:lnTo>
                      <a:pt x="2006" y="1455"/>
                    </a:lnTo>
                    <a:lnTo>
                      <a:pt x="2012" y="1455"/>
                    </a:lnTo>
                    <a:lnTo>
                      <a:pt x="2017" y="1455"/>
                    </a:lnTo>
                    <a:lnTo>
                      <a:pt x="2023" y="1455"/>
                    </a:lnTo>
                    <a:lnTo>
                      <a:pt x="2028" y="1455"/>
                    </a:lnTo>
                    <a:lnTo>
                      <a:pt x="2034" y="1455"/>
                    </a:lnTo>
                    <a:lnTo>
                      <a:pt x="2040" y="1455"/>
                    </a:lnTo>
                    <a:lnTo>
                      <a:pt x="2045" y="1455"/>
                    </a:lnTo>
                    <a:lnTo>
                      <a:pt x="2051" y="1455"/>
                    </a:lnTo>
                    <a:lnTo>
                      <a:pt x="2056" y="1455"/>
                    </a:lnTo>
                    <a:lnTo>
                      <a:pt x="2062" y="1455"/>
                    </a:lnTo>
                    <a:lnTo>
                      <a:pt x="2068" y="1455"/>
                    </a:lnTo>
                    <a:lnTo>
                      <a:pt x="2073" y="1455"/>
                    </a:lnTo>
                    <a:lnTo>
                      <a:pt x="2079" y="1455"/>
                    </a:lnTo>
                    <a:lnTo>
                      <a:pt x="2085" y="1455"/>
                    </a:lnTo>
                    <a:lnTo>
                      <a:pt x="2090" y="1455"/>
                    </a:lnTo>
                    <a:lnTo>
                      <a:pt x="2096" y="1455"/>
                    </a:lnTo>
                    <a:lnTo>
                      <a:pt x="2101" y="1455"/>
                    </a:lnTo>
                    <a:lnTo>
                      <a:pt x="2107" y="1455"/>
                    </a:lnTo>
                    <a:lnTo>
                      <a:pt x="2113" y="1455"/>
                    </a:lnTo>
                    <a:lnTo>
                      <a:pt x="2118" y="1455"/>
                    </a:lnTo>
                    <a:lnTo>
                      <a:pt x="2124" y="1455"/>
                    </a:lnTo>
                    <a:lnTo>
                      <a:pt x="2130" y="1455"/>
                    </a:lnTo>
                    <a:lnTo>
                      <a:pt x="2136" y="1455"/>
                    </a:lnTo>
                    <a:lnTo>
                      <a:pt x="2141" y="1455"/>
                    </a:lnTo>
                    <a:lnTo>
                      <a:pt x="2147" y="1455"/>
                    </a:lnTo>
                    <a:lnTo>
                      <a:pt x="2153" y="1455"/>
                    </a:lnTo>
                    <a:lnTo>
                      <a:pt x="2158" y="1455"/>
                    </a:lnTo>
                    <a:lnTo>
                      <a:pt x="2164" y="1455"/>
                    </a:lnTo>
                    <a:lnTo>
                      <a:pt x="2170" y="1455"/>
                    </a:lnTo>
                    <a:lnTo>
                      <a:pt x="2175" y="1455"/>
                    </a:lnTo>
                    <a:lnTo>
                      <a:pt x="2181" y="1455"/>
                    </a:lnTo>
                    <a:lnTo>
                      <a:pt x="2187" y="1455"/>
                    </a:lnTo>
                    <a:lnTo>
                      <a:pt x="2192" y="1455"/>
                    </a:lnTo>
                    <a:lnTo>
                      <a:pt x="2198" y="1455"/>
                    </a:lnTo>
                    <a:lnTo>
                      <a:pt x="2204" y="1455"/>
                    </a:lnTo>
                    <a:lnTo>
                      <a:pt x="2210" y="1455"/>
                    </a:lnTo>
                    <a:lnTo>
                      <a:pt x="2210" y="1455"/>
                    </a:lnTo>
                  </a:path>
                </a:pathLst>
              </a:custGeom>
              <a:noFill/>
              <a:ln w="19050" cap="flat">
                <a:solidFill>
                  <a:schemeClr val="accent2"/>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0" tIns="0" rIns="0" bIns="0" numCol="1" anchor="t" anchorCtr="0" compatLnSpc="1">
                <a:prstTxWarp prst="textNoShape">
                  <a:avLst/>
                </a:prstTxWarp>
              </a:bodyPr>
              <a:lstStyle/>
              <a:p>
                <a:endParaRPr lang="en-US" sz="1600"/>
              </a:p>
            </p:txBody>
          </p:sp>
          <p:sp>
            <p:nvSpPr>
              <p:cNvPr id="7866" name="Freeform 58">
                <a:extLst>
                  <a:ext uri="{FF2B5EF4-FFF2-40B4-BE49-F238E27FC236}">
                    <a16:creationId xmlns:a16="http://schemas.microsoft.com/office/drawing/2014/main" id="{7623C627-B283-4009-837D-F16FA054EAEB}"/>
                  </a:ext>
                </a:extLst>
              </p:cNvPr>
              <p:cNvSpPr>
                <a:spLocks/>
              </p:cNvSpPr>
              <p:nvPr/>
            </p:nvSpPr>
            <p:spPr bwMode="auto">
              <a:xfrm>
                <a:off x="1191104" y="12072994"/>
                <a:ext cx="7577414" cy="4988750"/>
              </a:xfrm>
              <a:custGeom>
                <a:avLst/>
                <a:gdLst>
                  <a:gd name="T0" fmla="*/ 27 w 2210"/>
                  <a:gd name="T1" fmla="*/ 1455 h 1455"/>
                  <a:gd name="T2" fmla="*/ 61 w 2210"/>
                  <a:gd name="T3" fmla="*/ 1455 h 1455"/>
                  <a:gd name="T4" fmla="*/ 95 w 2210"/>
                  <a:gd name="T5" fmla="*/ 1455 h 1455"/>
                  <a:gd name="T6" fmla="*/ 130 w 2210"/>
                  <a:gd name="T7" fmla="*/ 1455 h 1455"/>
                  <a:gd name="T8" fmla="*/ 165 w 2210"/>
                  <a:gd name="T9" fmla="*/ 1455 h 1455"/>
                  <a:gd name="T10" fmla="*/ 199 w 2210"/>
                  <a:gd name="T11" fmla="*/ 1455 h 1455"/>
                  <a:gd name="T12" fmla="*/ 234 w 2210"/>
                  <a:gd name="T13" fmla="*/ 1455 h 1455"/>
                  <a:gd name="T14" fmla="*/ 270 w 2210"/>
                  <a:gd name="T15" fmla="*/ 1455 h 1455"/>
                  <a:gd name="T16" fmla="*/ 305 w 2210"/>
                  <a:gd name="T17" fmla="*/ 1455 h 1455"/>
                  <a:gd name="T18" fmla="*/ 341 w 2210"/>
                  <a:gd name="T19" fmla="*/ 1455 h 1455"/>
                  <a:gd name="T20" fmla="*/ 376 w 2210"/>
                  <a:gd name="T21" fmla="*/ 1455 h 1455"/>
                  <a:gd name="T22" fmla="*/ 412 w 2210"/>
                  <a:gd name="T23" fmla="*/ 1441 h 1455"/>
                  <a:gd name="T24" fmla="*/ 448 w 2210"/>
                  <a:gd name="T25" fmla="*/ 1351 h 1455"/>
                  <a:gd name="T26" fmla="*/ 485 w 2210"/>
                  <a:gd name="T27" fmla="*/ 1260 h 1455"/>
                  <a:gd name="T28" fmla="*/ 521 w 2210"/>
                  <a:gd name="T29" fmla="*/ 1169 h 1455"/>
                  <a:gd name="T30" fmla="*/ 558 w 2210"/>
                  <a:gd name="T31" fmla="*/ 1078 h 1455"/>
                  <a:gd name="T32" fmla="*/ 595 w 2210"/>
                  <a:gd name="T33" fmla="*/ 987 h 1455"/>
                  <a:gd name="T34" fmla="*/ 632 w 2210"/>
                  <a:gd name="T35" fmla="*/ 895 h 1455"/>
                  <a:gd name="T36" fmla="*/ 670 w 2210"/>
                  <a:gd name="T37" fmla="*/ 804 h 1455"/>
                  <a:gd name="T38" fmla="*/ 707 w 2210"/>
                  <a:gd name="T39" fmla="*/ 712 h 1455"/>
                  <a:gd name="T40" fmla="*/ 745 w 2210"/>
                  <a:gd name="T41" fmla="*/ 620 h 1455"/>
                  <a:gd name="T42" fmla="*/ 783 w 2210"/>
                  <a:gd name="T43" fmla="*/ 528 h 1455"/>
                  <a:gd name="T44" fmla="*/ 821 w 2210"/>
                  <a:gd name="T45" fmla="*/ 435 h 1455"/>
                  <a:gd name="T46" fmla="*/ 859 w 2210"/>
                  <a:gd name="T47" fmla="*/ 343 h 1455"/>
                  <a:gd name="T48" fmla="*/ 898 w 2210"/>
                  <a:gd name="T49" fmla="*/ 250 h 1455"/>
                  <a:gd name="T50" fmla="*/ 937 w 2210"/>
                  <a:gd name="T51" fmla="*/ 157 h 1455"/>
                  <a:gd name="T52" fmla="*/ 976 w 2210"/>
                  <a:gd name="T53" fmla="*/ 64 h 1455"/>
                  <a:gd name="T54" fmla="*/ 1015 w 2210"/>
                  <a:gd name="T55" fmla="*/ 0 h 1455"/>
                  <a:gd name="T56" fmla="*/ 1054 w 2210"/>
                  <a:gd name="T57" fmla="*/ 0 h 1455"/>
                  <a:gd name="T58" fmla="*/ 1094 w 2210"/>
                  <a:gd name="T59" fmla="*/ 0 h 1455"/>
                  <a:gd name="T60" fmla="*/ 1134 w 2210"/>
                  <a:gd name="T61" fmla="*/ 0 h 1455"/>
                  <a:gd name="T62" fmla="*/ 1174 w 2210"/>
                  <a:gd name="T63" fmla="*/ 0 h 1455"/>
                  <a:gd name="T64" fmla="*/ 1214 w 2210"/>
                  <a:gd name="T65" fmla="*/ 5 h 1455"/>
                  <a:gd name="T66" fmla="*/ 1255 w 2210"/>
                  <a:gd name="T67" fmla="*/ 96 h 1455"/>
                  <a:gd name="T68" fmla="*/ 1296 w 2210"/>
                  <a:gd name="T69" fmla="*/ 187 h 1455"/>
                  <a:gd name="T70" fmla="*/ 1337 w 2210"/>
                  <a:gd name="T71" fmla="*/ 279 h 1455"/>
                  <a:gd name="T72" fmla="*/ 1378 w 2210"/>
                  <a:gd name="T73" fmla="*/ 371 h 1455"/>
                  <a:gd name="T74" fmla="*/ 1419 w 2210"/>
                  <a:gd name="T75" fmla="*/ 463 h 1455"/>
                  <a:gd name="T76" fmla="*/ 1461 w 2210"/>
                  <a:gd name="T77" fmla="*/ 555 h 1455"/>
                  <a:gd name="T78" fmla="*/ 1503 w 2210"/>
                  <a:gd name="T79" fmla="*/ 647 h 1455"/>
                  <a:gd name="T80" fmla="*/ 1545 w 2210"/>
                  <a:gd name="T81" fmla="*/ 740 h 1455"/>
                  <a:gd name="T82" fmla="*/ 1587 w 2210"/>
                  <a:gd name="T83" fmla="*/ 832 h 1455"/>
                  <a:gd name="T84" fmla="*/ 1629 w 2210"/>
                  <a:gd name="T85" fmla="*/ 925 h 1455"/>
                  <a:gd name="T86" fmla="*/ 1672 w 2210"/>
                  <a:gd name="T87" fmla="*/ 1019 h 1455"/>
                  <a:gd name="T88" fmla="*/ 1715 w 2210"/>
                  <a:gd name="T89" fmla="*/ 1112 h 1455"/>
                  <a:gd name="T90" fmla="*/ 1758 w 2210"/>
                  <a:gd name="T91" fmla="*/ 1206 h 1455"/>
                  <a:gd name="T92" fmla="*/ 1802 w 2210"/>
                  <a:gd name="T93" fmla="*/ 1300 h 1455"/>
                  <a:gd name="T94" fmla="*/ 1846 w 2210"/>
                  <a:gd name="T95" fmla="*/ 1394 h 1455"/>
                  <a:gd name="T96" fmla="*/ 1890 w 2210"/>
                  <a:gd name="T97" fmla="*/ 1455 h 1455"/>
                  <a:gd name="T98" fmla="*/ 1934 w 2210"/>
                  <a:gd name="T99" fmla="*/ 1455 h 1455"/>
                  <a:gd name="T100" fmla="*/ 1978 w 2210"/>
                  <a:gd name="T101" fmla="*/ 1455 h 1455"/>
                  <a:gd name="T102" fmla="*/ 2023 w 2210"/>
                  <a:gd name="T103" fmla="*/ 1455 h 1455"/>
                  <a:gd name="T104" fmla="*/ 2068 w 2210"/>
                  <a:gd name="T105" fmla="*/ 1455 h 1455"/>
                  <a:gd name="T106" fmla="*/ 2113 w 2210"/>
                  <a:gd name="T107" fmla="*/ 1455 h 1455"/>
                  <a:gd name="T108" fmla="*/ 2158 w 2210"/>
                  <a:gd name="T109" fmla="*/ 1455 h 1455"/>
                  <a:gd name="T110" fmla="*/ 2204 w 2210"/>
                  <a:gd name="T111" fmla="*/ 1455 h 14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2210" h="1455">
                    <a:moveTo>
                      <a:pt x="0" y="1455"/>
                    </a:moveTo>
                    <a:lnTo>
                      <a:pt x="2" y="1455"/>
                    </a:lnTo>
                    <a:lnTo>
                      <a:pt x="6" y="1455"/>
                    </a:lnTo>
                    <a:lnTo>
                      <a:pt x="10" y="1455"/>
                    </a:lnTo>
                    <a:lnTo>
                      <a:pt x="14" y="1455"/>
                    </a:lnTo>
                    <a:lnTo>
                      <a:pt x="19" y="1455"/>
                    </a:lnTo>
                    <a:lnTo>
                      <a:pt x="23" y="1455"/>
                    </a:lnTo>
                    <a:lnTo>
                      <a:pt x="27" y="1455"/>
                    </a:lnTo>
                    <a:lnTo>
                      <a:pt x="31" y="1455"/>
                    </a:lnTo>
                    <a:lnTo>
                      <a:pt x="36" y="1455"/>
                    </a:lnTo>
                    <a:lnTo>
                      <a:pt x="40" y="1455"/>
                    </a:lnTo>
                    <a:lnTo>
                      <a:pt x="44" y="1455"/>
                    </a:lnTo>
                    <a:lnTo>
                      <a:pt x="48" y="1455"/>
                    </a:lnTo>
                    <a:lnTo>
                      <a:pt x="53" y="1455"/>
                    </a:lnTo>
                    <a:lnTo>
                      <a:pt x="57" y="1455"/>
                    </a:lnTo>
                    <a:lnTo>
                      <a:pt x="61" y="1455"/>
                    </a:lnTo>
                    <a:lnTo>
                      <a:pt x="65" y="1455"/>
                    </a:lnTo>
                    <a:lnTo>
                      <a:pt x="70" y="1455"/>
                    </a:lnTo>
                    <a:lnTo>
                      <a:pt x="74" y="1455"/>
                    </a:lnTo>
                    <a:lnTo>
                      <a:pt x="78" y="1455"/>
                    </a:lnTo>
                    <a:lnTo>
                      <a:pt x="82" y="1455"/>
                    </a:lnTo>
                    <a:lnTo>
                      <a:pt x="87" y="1455"/>
                    </a:lnTo>
                    <a:lnTo>
                      <a:pt x="91" y="1455"/>
                    </a:lnTo>
                    <a:lnTo>
                      <a:pt x="95" y="1455"/>
                    </a:lnTo>
                    <a:lnTo>
                      <a:pt x="100" y="1455"/>
                    </a:lnTo>
                    <a:lnTo>
                      <a:pt x="104" y="1455"/>
                    </a:lnTo>
                    <a:lnTo>
                      <a:pt x="108" y="1455"/>
                    </a:lnTo>
                    <a:lnTo>
                      <a:pt x="113" y="1455"/>
                    </a:lnTo>
                    <a:lnTo>
                      <a:pt x="117" y="1455"/>
                    </a:lnTo>
                    <a:lnTo>
                      <a:pt x="121" y="1455"/>
                    </a:lnTo>
                    <a:lnTo>
                      <a:pt x="126" y="1455"/>
                    </a:lnTo>
                    <a:lnTo>
                      <a:pt x="130" y="1455"/>
                    </a:lnTo>
                    <a:lnTo>
                      <a:pt x="134" y="1455"/>
                    </a:lnTo>
                    <a:lnTo>
                      <a:pt x="138" y="1455"/>
                    </a:lnTo>
                    <a:lnTo>
                      <a:pt x="143" y="1455"/>
                    </a:lnTo>
                    <a:lnTo>
                      <a:pt x="147" y="1455"/>
                    </a:lnTo>
                    <a:lnTo>
                      <a:pt x="152" y="1455"/>
                    </a:lnTo>
                    <a:lnTo>
                      <a:pt x="156" y="1455"/>
                    </a:lnTo>
                    <a:lnTo>
                      <a:pt x="160" y="1455"/>
                    </a:lnTo>
                    <a:lnTo>
                      <a:pt x="165" y="1455"/>
                    </a:lnTo>
                    <a:lnTo>
                      <a:pt x="169" y="1455"/>
                    </a:lnTo>
                    <a:lnTo>
                      <a:pt x="173" y="1455"/>
                    </a:lnTo>
                    <a:lnTo>
                      <a:pt x="178" y="1455"/>
                    </a:lnTo>
                    <a:lnTo>
                      <a:pt x="182" y="1455"/>
                    </a:lnTo>
                    <a:lnTo>
                      <a:pt x="186" y="1455"/>
                    </a:lnTo>
                    <a:lnTo>
                      <a:pt x="190" y="1455"/>
                    </a:lnTo>
                    <a:lnTo>
                      <a:pt x="195" y="1455"/>
                    </a:lnTo>
                    <a:lnTo>
                      <a:pt x="199" y="1455"/>
                    </a:lnTo>
                    <a:lnTo>
                      <a:pt x="204" y="1455"/>
                    </a:lnTo>
                    <a:lnTo>
                      <a:pt x="208" y="1455"/>
                    </a:lnTo>
                    <a:lnTo>
                      <a:pt x="212" y="1455"/>
                    </a:lnTo>
                    <a:lnTo>
                      <a:pt x="217" y="1455"/>
                    </a:lnTo>
                    <a:lnTo>
                      <a:pt x="221" y="1455"/>
                    </a:lnTo>
                    <a:lnTo>
                      <a:pt x="226" y="1455"/>
                    </a:lnTo>
                    <a:lnTo>
                      <a:pt x="230" y="1455"/>
                    </a:lnTo>
                    <a:lnTo>
                      <a:pt x="234" y="1455"/>
                    </a:lnTo>
                    <a:lnTo>
                      <a:pt x="239" y="1455"/>
                    </a:lnTo>
                    <a:lnTo>
                      <a:pt x="243" y="1455"/>
                    </a:lnTo>
                    <a:lnTo>
                      <a:pt x="247" y="1455"/>
                    </a:lnTo>
                    <a:lnTo>
                      <a:pt x="252" y="1455"/>
                    </a:lnTo>
                    <a:lnTo>
                      <a:pt x="256" y="1455"/>
                    </a:lnTo>
                    <a:lnTo>
                      <a:pt x="261" y="1455"/>
                    </a:lnTo>
                    <a:lnTo>
                      <a:pt x="265" y="1455"/>
                    </a:lnTo>
                    <a:lnTo>
                      <a:pt x="270" y="1455"/>
                    </a:lnTo>
                    <a:lnTo>
                      <a:pt x="274" y="1455"/>
                    </a:lnTo>
                    <a:lnTo>
                      <a:pt x="278" y="1455"/>
                    </a:lnTo>
                    <a:lnTo>
                      <a:pt x="283" y="1455"/>
                    </a:lnTo>
                    <a:lnTo>
                      <a:pt x="287" y="1455"/>
                    </a:lnTo>
                    <a:lnTo>
                      <a:pt x="292" y="1455"/>
                    </a:lnTo>
                    <a:lnTo>
                      <a:pt x="296" y="1455"/>
                    </a:lnTo>
                    <a:lnTo>
                      <a:pt x="300" y="1455"/>
                    </a:lnTo>
                    <a:lnTo>
                      <a:pt x="305" y="1455"/>
                    </a:lnTo>
                    <a:lnTo>
                      <a:pt x="309" y="1455"/>
                    </a:lnTo>
                    <a:lnTo>
                      <a:pt x="314" y="1455"/>
                    </a:lnTo>
                    <a:lnTo>
                      <a:pt x="318" y="1455"/>
                    </a:lnTo>
                    <a:lnTo>
                      <a:pt x="323" y="1455"/>
                    </a:lnTo>
                    <a:lnTo>
                      <a:pt x="327" y="1455"/>
                    </a:lnTo>
                    <a:lnTo>
                      <a:pt x="332" y="1455"/>
                    </a:lnTo>
                    <a:lnTo>
                      <a:pt x="336" y="1455"/>
                    </a:lnTo>
                    <a:lnTo>
                      <a:pt x="341" y="1455"/>
                    </a:lnTo>
                    <a:lnTo>
                      <a:pt x="345" y="1455"/>
                    </a:lnTo>
                    <a:lnTo>
                      <a:pt x="349" y="1455"/>
                    </a:lnTo>
                    <a:lnTo>
                      <a:pt x="354" y="1455"/>
                    </a:lnTo>
                    <a:lnTo>
                      <a:pt x="358" y="1455"/>
                    </a:lnTo>
                    <a:lnTo>
                      <a:pt x="363" y="1455"/>
                    </a:lnTo>
                    <a:lnTo>
                      <a:pt x="367" y="1455"/>
                    </a:lnTo>
                    <a:lnTo>
                      <a:pt x="372" y="1455"/>
                    </a:lnTo>
                    <a:lnTo>
                      <a:pt x="376" y="1455"/>
                    </a:lnTo>
                    <a:lnTo>
                      <a:pt x="381" y="1455"/>
                    </a:lnTo>
                    <a:lnTo>
                      <a:pt x="385" y="1455"/>
                    </a:lnTo>
                    <a:lnTo>
                      <a:pt x="390" y="1455"/>
                    </a:lnTo>
                    <a:lnTo>
                      <a:pt x="394" y="1455"/>
                    </a:lnTo>
                    <a:lnTo>
                      <a:pt x="399" y="1455"/>
                    </a:lnTo>
                    <a:lnTo>
                      <a:pt x="403" y="1455"/>
                    </a:lnTo>
                    <a:lnTo>
                      <a:pt x="408" y="1452"/>
                    </a:lnTo>
                    <a:lnTo>
                      <a:pt x="412" y="1441"/>
                    </a:lnTo>
                    <a:lnTo>
                      <a:pt x="417" y="1430"/>
                    </a:lnTo>
                    <a:lnTo>
                      <a:pt x="421" y="1418"/>
                    </a:lnTo>
                    <a:lnTo>
                      <a:pt x="426" y="1407"/>
                    </a:lnTo>
                    <a:lnTo>
                      <a:pt x="430" y="1396"/>
                    </a:lnTo>
                    <a:lnTo>
                      <a:pt x="435" y="1384"/>
                    </a:lnTo>
                    <a:lnTo>
                      <a:pt x="439" y="1373"/>
                    </a:lnTo>
                    <a:lnTo>
                      <a:pt x="444" y="1362"/>
                    </a:lnTo>
                    <a:lnTo>
                      <a:pt x="448" y="1351"/>
                    </a:lnTo>
                    <a:lnTo>
                      <a:pt x="453" y="1339"/>
                    </a:lnTo>
                    <a:lnTo>
                      <a:pt x="457" y="1328"/>
                    </a:lnTo>
                    <a:lnTo>
                      <a:pt x="462" y="1317"/>
                    </a:lnTo>
                    <a:lnTo>
                      <a:pt x="467" y="1305"/>
                    </a:lnTo>
                    <a:lnTo>
                      <a:pt x="471" y="1294"/>
                    </a:lnTo>
                    <a:lnTo>
                      <a:pt x="476" y="1282"/>
                    </a:lnTo>
                    <a:lnTo>
                      <a:pt x="480" y="1271"/>
                    </a:lnTo>
                    <a:lnTo>
                      <a:pt x="485" y="1260"/>
                    </a:lnTo>
                    <a:lnTo>
                      <a:pt x="489" y="1249"/>
                    </a:lnTo>
                    <a:lnTo>
                      <a:pt x="494" y="1237"/>
                    </a:lnTo>
                    <a:lnTo>
                      <a:pt x="498" y="1226"/>
                    </a:lnTo>
                    <a:lnTo>
                      <a:pt x="503" y="1214"/>
                    </a:lnTo>
                    <a:lnTo>
                      <a:pt x="508" y="1203"/>
                    </a:lnTo>
                    <a:lnTo>
                      <a:pt x="512" y="1192"/>
                    </a:lnTo>
                    <a:lnTo>
                      <a:pt x="517" y="1180"/>
                    </a:lnTo>
                    <a:lnTo>
                      <a:pt x="521" y="1169"/>
                    </a:lnTo>
                    <a:lnTo>
                      <a:pt x="526" y="1158"/>
                    </a:lnTo>
                    <a:lnTo>
                      <a:pt x="530" y="1146"/>
                    </a:lnTo>
                    <a:lnTo>
                      <a:pt x="535" y="1135"/>
                    </a:lnTo>
                    <a:lnTo>
                      <a:pt x="540" y="1123"/>
                    </a:lnTo>
                    <a:lnTo>
                      <a:pt x="544" y="1112"/>
                    </a:lnTo>
                    <a:lnTo>
                      <a:pt x="549" y="1101"/>
                    </a:lnTo>
                    <a:lnTo>
                      <a:pt x="553" y="1089"/>
                    </a:lnTo>
                    <a:lnTo>
                      <a:pt x="558" y="1078"/>
                    </a:lnTo>
                    <a:lnTo>
                      <a:pt x="563" y="1067"/>
                    </a:lnTo>
                    <a:lnTo>
                      <a:pt x="567" y="1055"/>
                    </a:lnTo>
                    <a:lnTo>
                      <a:pt x="572" y="1044"/>
                    </a:lnTo>
                    <a:lnTo>
                      <a:pt x="576" y="1032"/>
                    </a:lnTo>
                    <a:lnTo>
                      <a:pt x="581" y="1021"/>
                    </a:lnTo>
                    <a:lnTo>
                      <a:pt x="586" y="1009"/>
                    </a:lnTo>
                    <a:lnTo>
                      <a:pt x="590" y="998"/>
                    </a:lnTo>
                    <a:lnTo>
                      <a:pt x="595" y="987"/>
                    </a:lnTo>
                    <a:lnTo>
                      <a:pt x="600" y="975"/>
                    </a:lnTo>
                    <a:lnTo>
                      <a:pt x="604" y="964"/>
                    </a:lnTo>
                    <a:lnTo>
                      <a:pt x="609" y="952"/>
                    </a:lnTo>
                    <a:lnTo>
                      <a:pt x="614" y="941"/>
                    </a:lnTo>
                    <a:lnTo>
                      <a:pt x="618" y="930"/>
                    </a:lnTo>
                    <a:lnTo>
                      <a:pt x="623" y="918"/>
                    </a:lnTo>
                    <a:lnTo>
                      <a:pt x="628" y="907"/>
                    </a:lnTo>
                    <a:lnTo>
                      <a:pt x="632" y="895"/>
                    </a:lnTo>
                    <a:lnTo>
                      <a:pt x="637" y="884"/>
                    </a:lnTo>
                    <a:lnTo>
                      <a:pt x="642" y="872"/>
                    </a:lnTo>
                    <a:lnTo>
                      <a:pt x="646" y="861"/>
                    </a:lnTo>
                    <a:lnTo>
                      <a:pt x="651" y="850"/>
                    </a:lnTo>
                    <a:lnTo>
                      <a:pt x="656" y="838"/>
                    </a:lnTo>
                    <a:lnTo>
                      <a:pt x="660" y="827"/>
                    </a:lnTo>
                    <a:lnTo>
                      <a:pt x="665" y="815"/>
                    </a:lnTo>
                    <a:lnTo>
                      <a:pt x="670" y="804"/>
                    </a:lnTo>
                    <a:lnTo>
                      <a:pt x="674" y="792"/>
                    </a:lnTo>
                    <a:lnTo>
                      <a:pt x="679" y="781"/>
                    </a:lnTo>
                    <a:lnTo>
                      <a:pt x="684" y="769"/>
                    </a:lnTo>
                    <a:lnTo>
                      <a:pt x="688" y="758"/>
                    </a:lnTo>
                    <a:lnTo>
                      <a:pt x="693" y="746"/>
                    </a:lnTo>
                    <a:lnTo>
                      <a:pt x="698" y="735"/>
                    </a:lnTo>
                    <a:lnTo>
                      <a:pt x="702" y="723"/>
                    </a:lnTo>
                    <a:lnTo>
                      <a:pt x="707" y="712"/>
                    </a:lnTo>
                    <a:lnTo>
                      <a:pt x="712" y="700"/>
                    </a:lnTo>
                    <a:lnTo>
                      <a:pt x="717" y="689"/>
                    </a:lnTo>
                    <a:lnTo>
                      <a:pt x="721" y="677"/>
                    </a:lnTo>
                    <a:lnTo>
                      <a:pt x="726" y="666"/>
                    </a:lnTo>
                    <a:lnTo>
                      <a:pt x="731" y="654"/>
                    </a:lnTo>
                    <a:lnTo>
                      <a:pt x="735" y="643"/>
                    </a:lnTo>
                    <a:lnTo>
                      <a:pt x="740" y="631"/>
                    </a:lnTo>
                    <a:lnTo>
                      <a:pt x="745" y="620"/>
                    </a:lnTo>
                    <a:lnTo>
                      <a:pt x="750" y="608"/>
                    </a:lnTo>
                    <a:lnTo>
                      <a:pt x="754" y="597"/>
                    </a:lnTo>
                    <a:lnTo>
                      <a:pt x="759" y="585"/>
                    </a:lnTo>
                    <a:lnTo>
                      <a:pt x="764" y="574"/>
                    </a:lnTo>
                    <a:lnTo>
                      <a:pt x="768" y="562"/>
                    </a:lnTo>
                    <a:lnTo>
                      <a:pt x="773" y="551"/>
                    </a:lnTo>
                    <a:lnTo>
                      <a:pt x="778" y="539"/>
                    </a:lnTo>
                    <a:lnTo>
                      <a:pt x="783" y="528"/>
                    </a:lnTo>
                    <a:lnTo>
                      <a:pt x="788" y="516"/>
                    </a:lnTo>
                    <a:lnTo>
                      <a:pt x="792" y="504"/>
                    </a:lnTo>
                    <a:lnTo>
                      <a:pt x="797" y="493"/>
                    </a:lnTo>
                    <a:lnTo>
                      <a:pt x="802" y="482"/>
                    </a:lnTo>
                    <a:lnTo>
                      <a:pt x="807" y="470"/>
                    </a:lnTo>
                    <a:lnTo>
                      <a:pt x="811" y="458"/>
                    </a:lnTo>
                    <a:lnTo>
                      <a:pt x="816" y="447"/>
                    </a:lnTo>
                    <a:lnTo>
                      <a:pt x="821" y="435"/>
                    </a:lnTo>
                    <a:lnTo>
                      <a:pt x="826" y="424"/>
                    </a:lnTo>
                    <a:lnTo>
                      <a:pt x="831" y="412"/>
                    </a:lnTo>
                    <a:lnTo>
                      <a:pt x="835" y="400"/>
                    </a:lnTo>
                    <a:lnTo>
                      <a:pt x="840" y="389"/>
                    </a:lnTo>
                    <a:lnTo>
                      <a:pt x="845" y="378"/>
                    </a:lnTo>
                    <a:lnTo>
                      <a:pt x="850" y="366"/>
                    </a:lnTo>
                    <a:lnTo>
                      <a:pt x="855" y="354"/>
                    </a:lnTo>
                    <a:lnTo>
                      <a:pt x="859" y="343"/>
                    </a:lnTo>
                    <a:lnTo>
                      <a:pt x="864" y="331"/>
                    </a:lnTo>
                    <a:lnTo>
                      <a:pt x="869" y="320"/>
                    </a:lnTo>
                    <a:lnTo>
                      <a:pt x="874" y="308"/>
                    </a:lnTo>
                    <a:lnTo>
                      <a:pt x="879" y="296"/>
                    </a:lnTo>
                    <a:lnTo>
                      <a:pt x="883" y="285"/>
                    </a:lnTo>
                    <a:lnTo>
                      <a:pt x="888" y="273"/>
                    </a:lnTo>
                    <a:lnTo>
                      <a:pt x="893" y="261"/>
                    </a:lnTo>
                    <a:lnTo>
                      <a:pt x="898" y="250"/>
                    </a:lnTo>
                    <a:lnTo>
                      <a:pt x="903" y="238"/>
                    </a:lnTo>
                    <a:lnTo>
                      <a:pt x="908" y="227"/>
                    </a:lnTo>
                    <a:lnTo>
                      <a:pt x="912" y="215"/>
                    </a:lnTo>
                    <a:lnTo>
                      <a:pt x="917" y="204"/>
                    </a:lnTo>
                    <a:lnTo>
                      <a:pt x="922" y="192"/>
                    </a:lnTo>
                    <a:lnTo>
                      <a:pt x="927" y="180"/>
                    </a:lnTo>
                    <a:lnTo>
                      <a:pt x="932" y="169"/>
                    </a:lnTo>
                    <a:lnTo>
                      <a:pt x="937" y="157"/>
                    </a:lnTo>
                    <a:lnTo>
                      <a:pt x="942" y="145"/>
                    </a:lnTo>
                    <a:lnTo>
                      <a:pt x="946" y="134"/>
                    </a:lnTo>
                    <a:lnTo>
                      <a:pt x="951" y="122"/>
                    </a:lnTo>
                    <a:lnTo>
                      <a:pt x="956" y="111"/>
                    </a:lnTo>
                    <a:lnTo>
                      <a:pt x="961" y="99"/>
                    </a:lnTo>
                    <a:lnTo>
                      <a:pt x="966" y="87"/>
                    </a:lnTo>
                    <a:lnTo>
                      <a:pt x="971" y="76"/>
                    </a:lnTo>
                    <a:lnTo>
                      <a:pt x="976" y="64"/>
                    </a:lnTo>
                    <a:lnTo>
                      <a:pt x="981" y="52"/>
                    </a:lnTo>
                    <a:lnTo>
                      <a:pt x="986" y="41"/>
                    </a:lnTo>
                    <a:lnTo>
                      <a:pt x="990" y="29"/>
                    </a:lnTo>
                    <a:lnTo>
                      <a:pt x="995" y="17"/>
                    </a:lnTo>
                    <a:lnTo>
                      <a:pt x="1000" y="5"/>
                    </a:lnTo>
                    <a:lnTo>
                      <a:pt x="1005" y="0"/>
                    </a:lnTo>
                    <a:lnTo>
                      <a:pt x="1010" y="0"/>
                    </a:lnTo>
                    <a:lnTo>
                      <a:pt x="1015" y="0"/>
                    </a:lnTo>
                    <a:lnTo>
                      <a:pt x="1020" y="0"/>
                    </a:lnTo>
                    <a:lnTo>
                      <a:pt x="1025" y="0"/>
                    </a:lnTo>
                    <a:lnTo>
                      <a:pt x="1030" y="0"/>
                    </a:lnTo>
                    <a:lnTo>
                      <a:pt x="1035" y="0"/>
                    </a:lnTo>
                    <a:lnTo>
                      <a:pt x="1040" y="0"/>
                    </a:lnTo>
                    <a:lnTo>
                      <a:pt x="1045" y="0"/>
                    </a:lnTo>
                    <a:lnTo>
                      <a:pt x="1049" y="0"/>
                    </a:lnTo>
                    <a:lnTo>
                      <a:pt x="1054" y="0"/>
                    </a:lnTo>
                    <a:lnTo>
                      <a:pt x="1059" y="0"/>
                    </a:lnTo>
                    <a:lnTo>
                      <a:pt x="1064" y="0"/>
                    </a:lnTo>
                    <a:lnTo>
                      <a:pt x="1069" y="0"/>
                    </a:lnTo>
                    <a:lnTo>
                      <a:pt x="1074" y="0"/>
                    </a:lnTo>
                    <a:lnTo>
                      <a:pt x="1079" y="0"/>
                    </a:lnTo>
                    <a:lnTo>
                      <a:pt x="1084" y="0"/>
                    </a:lnTo>
                    <a:lnTo>
                      <a:pt x="1089" y="0"/>
                    </a:lnTo>
                    <a:lnTo>
                      <a:pt x="1094" y="0"/>
                    </a:lnTo>
                    <a:lnTo>
                      <a:pt x="1099" y="0"/>
                    </a:lnTo>
                    <a:lnTo>
                      <a:pt x="1104" y="0"/>
                    </a:lnTo>
                    <a:lnTo>
                      <a:pt x="1109" y="0"/>
                    </a:lnTo>
                    <a:lnTo>
                      <a:pt x="1114" y="0"/>
                    </a:lnTo>
                    <a:lnTo>
                      <a:pt x="1119" y="0"/>
                    </a:lnTo>
                    <a:lnTo>
                      <a:pt x="1124" y="0"/>
                    </a:lnTo>
                    <a:lnTo>
                      <a:pt x="1129" y="0"/>
                    </a:lnTo>
                    <a:lnTo>
                      <a:pt x="1134" y="0"/>
                    </a:lnTo>
                    <a:lnTo>
                      <a:pt x="1139" y="0"/>
                    </a:lnTo>
                    <a:lnTo>
                      <a:pt x="1144" y="0"/>
                    </a:lnTo>
                    <a:lnTo>
                      <a:pt x="1149" y="0"/>
                    </a:lnTo>
                    <a:lnTo>
                      <a:pt x="1154" y="0"/>
                    </a:lnTo>
                    <a:lnTo>
                      <a:pt x="1159" y="0"/>
                    </a:lnTo>
                    <a:lnTo>
                      <a:pt x="1164" y="0"/>
                    </a:lnTo>
                    <a:lnTo>
                      <a:pt x="1169" y="0"/>
                    </a:lnTo>
                    <a:lnTo>
                      <a:pt x="1174" y="0"/>
                    </a:lnTo>
                    <a:lnTo>
                      <a:pt x="1179" y="0"/>
                    </a:lnTo>
                    <a:lnTo>
                      <a:pt x="1184" y="0"/>
                    </a:lnTo>
                    <a:lnTo>
                      <a:pt x="1189" y="0"/>
                    </a:lnTo>
                    <a:lnTo>
                      <a:pt x="1194" y="0"/>
                    </a:lnTo>
                    <a:lnTo>
                      <a:pt x="1199" y="0"/>
                    </a:lnTo>
                    <a:lnTo>
                      <a:pt x="1204" y="0"/>
                    </a:lnTo>
                    <a:lnTo>
                      <a:pt x="1209" y="0"/>
                    </a:lnTo>
                    <a:lnTo>
                      <a:pt x="1214" y="5"/>
                    </a:lnTo>
                    <a:lnTo>
                      <a:pt x="1219" y="16"/>
                    </a:lnTo>
                    <a:lnTo>
                      <a:pt x="1224" y="28"/>
                    </a:lnTo>
                    <a:lnTo>
                      <a:pt x="1229" y="39"/>
                    </a:lnTo>
                    <a:lnTo>
                      <a:pt x="1235" y="50"/>
                    </a:lnTo>
                    <a:lnTo>
                      <a:pt x="1240" y="62"/>
                    </a:lnTo>
                    <a:lnTo>
                      <a:pt x="1245" y="73"/>
                    </a:lnTo>
                    <a:lnTo>
                      <a:pt x="1250" y="85"/>
                    </a:lnTo>
                    <a:lnTo>
                      <a:pt x="1255" y="96"/>
                    </a:lnTo>
                    <a:lnTo>
                      <a:pt x="1260" y="107"/>
                    </a:lnTo>
                    <a:lnTo>
                      <a:pt x="1265" y="119"/>
                    </a:lnTo>
                    <a:lnTo>
                      <a:pt x="1270" y="130"/>
                    </a:lnTo>
                    <a:lnTo>
                      <a:pt x="1275" y="142"/>
                    </a:lnTo>
                    <a:lnTo>
                      <a:pt x="1280" y="153"/>
                    </a:lnTo>
                    <a:lnTo>
                      <a:pt x="1285" y="164"/>
                    </a:lnTo>
                    <a:lnTo>
                      <a:pt x="1291" y="176"/>
                    </a:lnTo>
                    <a:lnTo>
                      <a:pt x="1296" y="187"/>
                    </a:lnTo>
                    <a:lnTo>
                      <a:pt x="1301" y="199"/>
                    </a:lnTo>
                    <a:lnTo>
                      <a:pt x="1306" y="210"/>
                    </a:lnTo>
                    <a:lnTo>
                      <a:pt x="1311" y="222"/>
                    </a:lnTo>
                    <a:lnTo>
                      <a:pt x="1316" y="233"/>
                    </a:lnTo>
                    <a:lnTo>
                      <a:pt x="1321" y="244"/>
                    </a:lnTo>
                    <a:lnTo>
                      <a:pt x="1326" y="256"/>
                    </a:lnTo>
                    <a:lnTo>
                      <a:pt x="1331" y="267"/>
                    </a:lnTo>
                    <a:lnTo>
                      <a:pt x="1337" y="279"/>
                    </a:lnTo>
                    <a:lnTo>
                      <a:pt x="1342" y="290"/>
                    </a:lnTo>
                    <a:lnTo>
                      <a:pt x="1347" y="302"/>
                    </a:lnTo>
                    <a:lnTo>
                      <a:pt x="1352" y="313"/>
                    </a:lnTo>
                    <a:lnTo>
                      <a:pt x="1357" y="325"/>
                    </a:lnTo>
                    <a:lnTo>
                      <a:pt x="1362" y="336"/>
                    </a:lnTo>
                    <a:lnTo>
                      <a:pt x="1367" y="348"/>
                    </a:lnTo>
                    <a:lnTo>
                      <a:pt x="1372" y="359"/>
                    </a:lnTo>
                    <a:lnTo>
                      <a:pt x="1378" y="371"/>
                    </a:lnTo>
                    <a:lnTo>
                      <a:pt x="1383" y="382"/>
                    </a:lnTo>
                    <a:lnTo>
                      <a:pt x="1388" y="394"/>
                    </a:lnTo>
                    <a:lnTo>
                      <a:pt x="1393" y="405"/>
                    </a:lnTo>
                    <a:lnTo>
                      <a:pt x="1398" y="417"/>
                    </a:lnTo>
                    <a:lnTo>
                      <a:pt x="1403" y="428"/>
                    </a:lnTo>
                    <a:lnTo>
                      <a:pt x="1409" y="439"/>
                    </a:lnTo>
                    <a:lnTo>
                      <a:pt x="1414" y="451"/>
                    </a:lnTo>
                    <a:lnTo>
                      <a:pt x="1419" y="463"/>
                    </a:lnTo>
                    <a:lnTo>
                      <a:pt x="1424" y="474"/>
                    </a:lnTo>
                    <a:lnTo>
                      <a:pt x="1429" y="486"/>
                    </a:lnTo>
                    <a:lnTo>
                      <a:pt x="1435" y="497"/>
                    </a:lnTo>
                    <a:lnTo>
                      <a:pt x="1440" y="509"/>
                    </a:lnTo>
                    <a:lnTo>
                      <a:pt x="1445" y="520"/>
                    </a:lnTo>
                    <a:lnTo>
                      <a:pt x="1450" y="532"/>
                    </a:lnTo>
                    <a:lnTo>
                      <a:pt x="1456" y="543"/>
                    </a:lnTo>
                    <a:lnTo>
                      <a:pt x="1461" y="555"/>
                    </a:lnTo>
                    <a:lnTo>
                      <a:pt x="1466" y="566"/>
                    </a:lnTo>
                    <a:lnTo>
                      <a:pt x="1471" y="578"/>
                    </a:lnTo>
                    <a:lnTo>
                      <a:pt x="1476" y="589"/>
                    </a:lnTo>
                    <a:lnTo>
                      <a:pt x="1481" y="601"/>
                    </a:lnTo>
                    <a:lnTo>
                      <a:pt x="1487" y="612"/>
                    </a:lnTo>
                    <a:lnTo>
                      <a:pt x="1492" y="624"/>
                    </a:lnTo>
                    <a:lnTo>
                      <a:pt x="1497" y="636"/>
                    </a:lnTo>
                    <a:lnTo>
                      <a:pt x="1503" y="647"/>
                    </a:lnTo>
                    <a:lnTo>
                      <a:pt x="1508" y="659"/>
                    </a:lnTo>
                    <a:lnTo>
                      <a:pt x="1513" y="670"/>
                    </a:lnTo>
                    <a:lnTo>
                      <a:pt x="1518" y="682"/>
                    </a:lnTo>
                    <a:lnTo>
                      <a:pt x="1523" y="693"/>
                    </a:lnTo>
                    <a:lnTo>
                      <a:pt x="1529" y="705"/>
                    </a:lnTo>
                    <a:lnTo>
                      <a:pt x="1534" y="717"/>
                    </a:lnTo>
                    <a:lnTo>
                      <a:pt x="1539" y="728"/>
                    </a:lnTo>
                    <a:lnTo>
                      <a:pt x="1545" y="740"/>
                    </a:lnTo>
                    <a:lnTo>
                      <a:pt x="1550" y="751"/>
                    </a:lnTo>
                    <a:lnTo>
                      <a:pt x="1555" y="763"/>
                    </a:lnTo>
                    <a:lnTo>
                      <a:pt x="1560" y="775"/>
                    </a:lnTo>
                    <a:lnTo>
                      <a:pt x="1566" y="786"/>
                    </a:lnTo>
                    <a:lnTo>
                      <a:pt x="1571" y="798"/>
                    </a:lnTo>
                    <a:lnTo>
                      <a:pt x="1576" y="809"/>
                    </a:lnTo>
                    <a:lnTo>
                      <a:pt x="1582" y="821"/>
                    </a:lnTo>
                    <a:lnTo>
                      <a:pt x="1587" y="832"/>
                    </a:lnTo>
                    <a:lnTo>
                      <a:pt x="1592" y="844"/>
                    </a:lnTo>
                    <a:lnTo>
                      <a:pt x="1597" y="856"/>
                    </a:lnTo>
                    <a:lnTo>
                      <a:pt x="1603" y="867"/>
                    </a:lnTo>
                    <a:lnTo>
                      <a:pt x="1608" y="879"/>
                    </a:lnTo>
                    <a:lnTo>
                      <a:pt x="1613" y="891"/>
                    </a:lnTo>
                    <a:lnTo>
                      <a:pt x="1619" y="902"/>
                    </a:lnTo>
                    <a:lnTo>
                      <a:pt x="1624" y="914"/>
                    </a:lnTo>
                    <a:lnTo>
                      <a:pt x="1629" y="925"/>
                    </a:lnTo>
                    <a:lnTo>
                      <a:pt x="1635" y="937"/>
                    </a:lnTo>
                    <a:lnTo>
                      <a:pt x="1640" y="949"/>
                    </a:lnTo>
                    <a:lnTo>
                      <a:pt x="1646" y="960"/>
                    </a:lnTo>
                    <a:lnTo>
                      <a:pt x="1651" y="972"/>
                    </a:lnTo>
                    <a:lnTo>
                      <a:pt x="1656" y="984"/>
                    </a:lnTo>
                    <a:lnTo>
                      <a:pt x="1662" y="995"/>
                    </a:lnTo>
                    <a:lnTo>
                      <a:pt x="1667" y="1007"/>
                    </a:lnTo>
                    <a:lnTo>
                      <a:pt x="1672" y="1019"/>
                    </a:lnTo>
                    <a:lnTo>
                      <a:pt x="1678" y="1030"/>
                    </a:lnTo>
                    <a:lnTo>
                      <a:pt x="1683" y="1042"/>
                    </a:lnTo>
                    <a:lnTo>
                      <a:pt x="1688" y="1054"/>
                    </a:lnTo>
                    <a:lnTo>
                      <a:pt x="1694" y="1065"/>
                    </a:lnTo>
                    <a:lnTo>
                      <a:pt x="1699" y="1077"/>
                    </a:lnTo>
                    <a:lnTo>
                      <a:pt x="1705" y="1089"/>
                    </a:lnTo>
                    <a:lnTo>
                      <a:pt x="1710" y="1100"/>
                    </a:lnTo>
                    <a:lnTo>
                      <a:pt x="1715" y="1112"/>
                    </a:lnTo>
                    <a:lnTo>
                      <a:pt x="1721" y="1124"/>
                    </a:lnTo>
                    <a:lnTo>
                      <a:pt x="1726" y="1136"/>
                    </a:lnTo>
                    <a:lnTo>
                      <a:pt x="1731" y="1147"/>
                    </a:lnTo>
                    <a:lnTo>
                      <a:pt x="1737" y="1159"/>
                    </a:lnTo>
                    <a:lnTo>
                      <a:pt x="1742" y="1171"/>
                    </a:lnTo>
                    <a:lnTo>
                      <a:pt x="1747" y="1183"/>
                    </a:lnTo>
                    <a:lnTo>
                      <a:pt x="1753" y="1194"/>
                    </a:lnTo>
                    <a:lnTo>
                      <a:pt x="1758" y="1206"/>
                    </a:lnTo>
                    <a:lnTo>
                      <a:pt x="1764" y="1217"/>
                    </a:lnTo>
                    <a:lnTo>
                      <a:pt x="1769" y="1229"/>
                    </a:lnTo>
                    <a:lnTo>
                      <a:pt x="1775" y="1241"/>
                    </a:lnTo>
                    <a:lnTo>
                      <a:pt x="1780" y="1253"/>
                    </a:lnTo>
                    <a:lnTo>
                      <a:pt x="1786" y="1265"/>
                    </a:lnTo>
                    <a:lnTo>
                      <a:pt x="1791" y="1276"/>
                    </a:lnTo>
                    <a:lnTo>
                      <a:pt x="1797" y="1288"/>
                    </a:lnTo>
                    <a:lnTo>
                      <a:pt x="1802" y="1300"/>
                    </a:lnTo>
                    <a:lnTo>
                      <a:pt x="1807" y="1312"/>
                    </a:lnTo>
                    <a:lnTo>
                      <a:pt x="1813" y="1323"/>
                    </a:lnTo>
                    <a:lnTo>
                      <a:pt x="1818" y="1335"/>
                    </a:lnTo>
                    <a:lnTo>
                      <a:pt x="1824" y="1347"/>
                    </a:lnTo>
                    <a:lnTo>
                      <a:pt x="1829" y="1358"/>
                    </a:lnTo>
                    <a:lnTo>
                      <a:pt x="1835" y="1370"/>
                    </a:lnTo>
                    <a:lnTo>
                      <a:pt x="1840" y="1382"/>
                    </a:lnTo>
                    <a:lnTo>
                      <a:pt x="1846" y="1394"/>
                    </a:lnTo>
                    <a:lnTo>
                      <a:pt x="1851" y="1406"/>
                    </a:lnTo>
                    <a:lnTo>
                      <a:pt x="1857" y="1417"/>
                    </a:lnTo>
                    <a:lnTo>
                      <a:pt x="1862" y="1429"/>
                    </a:lnTo>
                    <a:lnTo>
                      <a:pt x="1868" y="1441"/>
                    </a:lnTo>
                    <a:lnTo>
                      <a:pt x="1873" y="1453"/>
                    </a:lnTo>
                    <a:lnTo>
                      <a:pt x="1878" y="1455"/>
                    </a:lnTo>
                    <a:lnTo>
                      <a:pt x="1884" y="1455"/>
                    </a:lnTo>
                    <a:lnTo>
                      <a:pt x="1890" y="1455"/>
                    </a:lnTo>
                    <a:lnTo>
                      <a:pt x="1895" y="1455"/>
                    </a:lnTo>
                    <a:lnTo>
                      <a:pt x="1901" y="1455"/>
                    </a:lnTo>
                    <a:lnTo>
                      <a:pt x="1906" y="1455"/>
                    </a:lnTo>
                    <a:lnTo>
                      <a:pt x="1911" y="1455"/>
                    </a:lnTo>
                    <a:lnTo>
                      <a:pt x="1917" y="1455"/>
                    </a:lnTo>
                    <a:lnTo>
                      <a:pt x="1923" y="1455"/>
                    </a:lnTo>
                    <a:lnTo>
                      <a:pt x="1928" y="1455"/>
                    </a:lnTo>
                    <a:lnTo>
                      <a:pt x="1934" y="1455"/>
                    </a:lnTo>
                    <a:lnTo>
                      <a:pt x="1939" y="1455"/>
                    </a:lnTo>
                    <a:lnTo>
                      <a:pt x="1945" y="1455"/>
                    </a:lnTo>
                    <a:lnTo>
                      <a:pt x="1950" y="1455"/>
                    </a:lnTo>
                    <a:lnTo>
                      <a:pt x="1956" y="1455"/>
                    </a:lnTo>
                    <a:lnTo>
                      <a:pt x="1961" y="1455"/>
                    </a:lnTo>
                    <a:lnTo>
                      <a:pt x="1967" y="1455"/>
                    </a:lnTo>
                    <a:lnTo>
                      <a:pt x="1973" y="1455"/>
                    </a:lnTo>
                    <a:lnTo>
                      <a:pt x="1978" y="1455"/>
                    </a:lnTo>
                    <a:lnTo>
                      <a:pt x="1984" y="1455"/>
                    </a:lnTo>
                    <a:lnTo>
                      <a:pt x="1989" y="1455"/>
                    </a:lnTo>
                    <a:lnTo>
                      <a:pt x="1995" y="1455"/>
                    </a:lnTo>
                    <a:lnTo>
                      <a:pt x="2000" y="1455"/>
                    </a:lnTo>
                    <a:lnTo>
                      <a:pt x="2006" y="1455"/>
                    </a:lnTo>
                    <a:lnTo>
                      <a:pt x="2012" y="1455"/>
                    </a:lnTo>
                    <a:lnTo>
                      <a:pt x="2017" y="1455"/>
                    </a:lnTo>
                    <a:lnTo>
                      <a:pt x="2023" y="1455"/>
                    </a:lnTo>
                    <a:lnTo>
                      <a:pt x="2028" y="1455"/>
                    </a:lnTo>
                    <a:lnTo>
                      <a:pt x="2034" y="1455"/>
                    </a:lnTo>
                    <a:lnTo>
                      <a:pt x="2040" y="1455"/>
                    </a:lnTo>
                    <a:lnTo>
                      <a:pt x="2045" y="1455"/>
                    </a:lnTo>
                    <a:lnTo>
                      <a:pt x="2051" y="1455"/>
                    </a:lnTo>
                    <a:lnTo>
                      <a:pt x="2056" y="1455"/>
                    </a:lnTo>
                    <a:lnTo>
                      <a:pt x="2062" y="1455"/>
                    </a:lnTo>
                    <a:lnTo>
                      <a:pt x="2068" y="1455"/>
                    </a:lnTo>
                    <a:lnTo>
                      <a:pt x="2073" y="1455"/>
                    </a:lnTo>
                    <a:lnTo>
                      <a:pt x="2079" y="1455"/>
                    </a:lnTo>
                    <a:lnTo>
                      <a:pt x="2085" y="1455"/>
                    </a:lnTo>
                    <a:lnTo>
                      <a:pt x="2090" y="1455"/>
                    </a:lnTo>
                    <a:lnTo>
                      <a:pt x="2096" y="1455"/>
                    </a:lnTo>
                    <a:lnTo>
                      <a:pt x="2101" y="1455"/>
                    </a:lnTo>
                    <a:lnTo>
                      <a:pt x="2107" y="1455"/>
                    </a:lnTo>
                    <a:lnTo>
                      <a:pt x="2113" y="1455"/>
                    </a:lnTo>
                    <a:lnTo>
                      <a:pt x="2118" y="1455"/>
                    </a:lnTo>
                    <a:lnTo>
                      <a:pt x="2124" y="1455"/>
                    </a:lnTo>
                    <a:lnTo>
                      <a:pt x="2130" y="1455"/>
                    </a:lnTo>
                    <a:lnTo>
                      <a:pt x="2136" y="1455"/>
                    </a:lnTo>
                    <a:lnTo>
                      <a:pt x="2141" y="1455"/>
                    </a:lnTo>
                    <a:lnTo>
                      <a:pt x="2147" y="1455"/>
                    </a:lnTo>
                    <a:lnTo>
                      <a:pt x="2153" y="1455"/>
                    </a:lnTo>
                    <a:lnTo>
                      <a:pt x="2158" y="1455"/>
                    </a:lnTo>
                    <a:lnTo>
                      <a:pt x="2164" y="1455"/>
                    </a:lnTo>
                    <a:lnTo>
                      <a:pt x="2170" y="1455"/>
                    </a:lnTo>
                    <a:lnTo>
                      <a:pt x="2175" y="1455"/>
                    </a:lnTo>
                    <a:lnTo>
                      <a:pt x="2181" y="1455"/>
                    </a:lnTo>
                    <a:lnTo>
                      <a:pt x="2187" y="1455"/>
                    </a:lnTo>
                    <a:lnTo>
                      <a:pt x="2192" y="1455"/>
                    </a:lnTo>
                    <a:lnTo>
                      <a:pt x="2198" y="1455"/>
                    </a:lnTo>
                    <a:lnTo>
                      <a:pt x="2204" y="1455"/>
                    </a:lnTo>
                    <a:lnTo>
                      <a:pt x="2210" y="1455"/>
                    </a:lnTo>
                    <a:lnTo>
                      <a:pt x="2210" y="1455"/>
                    </a:lnTo>
                  </a:path>
                </a:pathLst>
              </a:custGeom>
              <a:noFill/>
              <a:ln w="19050" cap="flat">
                <a:solidFill>
                  <a:schemeClr val="accent4"/>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0" tIns="0" rIns="0" bIns="0" numCol="1" anchor="t" anchorCtr="0" compatLnSpc="1">
                <a:prstTxWarp prst="textNoShape">
                  <a:avLst/>
                </a:prstTxWarp>
              </a:bodyPr>
              <a:lstStyle/>
              <a:p>
                <a:endParaRPr lang="en-US" sz="1600"/>
              </a:p>
            </p:txBody>
          </p:sp>
          <p:sp>
            <p:nvSpPr>
              <p:cNvPr id="7867" name="Freeform 57">
                <a:extLst>
                  <a:ext uri="{FF2B5EF4-FFF2-40B4-BE49-F238E27FC236}">
                    <a16:creationId xmlns:a16="http://schemas.microsoft.com/office/drawing/2014/main" id="{75DDCEE7-2F8B-4A41-A87C-55BA053B9613}"/>
                  </a:ext>
                </a:extLst>
              </p:cNvPr>
              <p:cNvSpPr>
                <a:spLocks/>
              </p:cNvSpPr>
              <p:nvPr/>
            </p:nvSpPr>
            <p:spPr bwMode="auto">
              <a:xfrm>
                <a:off x="1191104" y="12072994"/>
                <a:ext cx="7577414" cy="4988750"/>
              </a:xfrm>
              <a:custGeom>
                <a:avLst/>
                <a:gdLst>
                  <a:gd name="T0" fmla="*/ 27 w 2210"/>
                  <a:gd name="T1" fmla="*/ 1455 h 1455"/>
                  <a:gd name="T2" fmla="*/ 61 w 2210"/>
                  <a:gd name="T3" fmla="*/ 1455 h 1455"/>
                  <a:gd name="T4" fmla="*/ 95 w 2210"/>
                  <a:gd name="T5" fmla="*/ 1455 h 1455"/>
                  <a:gd name="T6" fmla="*/ 130 w 2210"/>
                  <a:gd name="T7" fmla="*/ 1455 h 1455"/>
                  <a:gd name="T8" fmla="*/ 165 w 2210"/>
                  <a:gd name="T9" fmla="*/ 1455 h 1455"/>
                  <a:gd name="T10" fmla="*/ 199 w 2210"/>
                  <a:gd name="T11" fmla="*/ 1455 h 1455"/>
                  <a:gd name="T12" fmla="*/ 234 w 2210"/>
                  <a:gd name="T13" fmla="*/ 1455 h 1455"/>
                  <a:gd name="T14" fmla="*/ 270 w 2210"/>
                  <a:gd name="T15" fmla="*/ 1455 h 1455"/>
                  <a:gd name="T16" fmla="*/ 305 w 2210"/>
                  <a:gd name="T17" fmla="*/ 1455 h 1455"/>
                  <a:gd name="T18" fmla="*/ 341 w 2210"/>
                  <a:gd name="T19" fmla="*/ 1455 h 1455"/>
                  <a:gd name="T20" fmla="*/ 376 w 2210"/>
                  <a:gd name="T21" fmla="*/ 1455 h 1455"/>
                  <a:gd name="T22" fmla="*/ 412 w 2210"/>
                  <a:gd name="T23" fmla="*/ 1455 h 1455"/>
                  <a:gd name="T24" fmla="*/ 448 w 2210"/>
                  <a:gd name="T25" fmla="*/ 1455 h 1455"/>
                  <a:gd name="T26" fmla="*/ 485 w 2210"/>
                  <a:gd name="T27" fmla="*/ 1453 h 1455"/>
                  <a:gd name="T28" fmla="*/ 521 w 2210"/>
                  <a:gd name="T29" fmla="*/ 1334 h 1455"/>
                  <a:gd name="T30" fmla="*/ 558 w 2210"/>
                  <a:gd name="T31" fmla="*/ 1217 h 1455"/>
                  <a:gd name="T32" fmla="*/ 595 w 2210"/>
                  <a:gd name="T33" fmla="*/ 1102 h 1455"/>
                  <a:gd name="T34" fmla="*/ 632 w 2210"/>
                  <a:gd name="T35" fmla="*/ 989 h 1455"/>
                  <a:gd name="T36" fmla="*/ 670 w 2210"/>
                  <a:gd name="T37" fmla="*/ 878 h 1455"/>
                  <a:gd name="T38" fmla="*/ 707 w 2210"/>
                  <a:gd name="T39" fmla="*/ 769 h 1455"/>
                  <a:gd name="T40" fmla="*/ 745 w 2210"/>
                  <a:gd name="T41" fmla="*/ 662 h 1455"/>
                  <a:gd name="T42" fmla="*/ 783 w 2210"/>
                  <a:gd name="T43" fmla="*/ 557 h 1455"/>
                  <a:gd name="T44" fmla="*/ 821 w 2210"/>
                  <a:gd name="T45" fmla="*/ 454 h 1455"/>
                  <a:gd name="T46" fmla="*/ 859 w 2210"/>
                  <a:gd name="T47" fmla="*/ 353 h 1455"/>
                  <a:gd name="T48" fmla="*/ 898 w 2210"/>
                  <a:gd name="T49" fmla="*/ 253 h 1455"/>
                  <a:gd name="T50" fmla="*/ 937 w 2210"/>
                  <a:gd name="T51" fmla="*/ 155 h 1455"/>
                  <a:gd name="T52" fmla="*/ 976 w 2210"/>
                  <a:gd name="T53" fmla="*/ 60 h 1455"/>
                  <a:gd name="T54" fmla="*/ 1015 w 2210"/>
                  <a:gd name="T55" fmla="*/ 0 h 1455"/>
                  <a:gd name="T56" fmla="*/ 1054 w 2210"/>
                  <a:gd name="T57" fmla="*/ 0 h 1455"/>
                  <a:gd name="T58" fmla="*/ 1094 w 2210"/>
                  <a:gd name="T59" fmla="*/ 0 h 1455"/>
                  <a:gd name="T60" fmla="*/ 1134 w 2210"/>
                  <a:gd name="T61" fmla="*/ 0 h 1455"/>
                  <a:gd name="T62" fmla="*/ 1174 w 2210"/>
                  <a:gd name="T63" fmla="*/ 0 h 1455"/>
                  <a:gd name="T64" fmla="*/ 1214 w 2210"/>
                  <a:gd name="T65" fmla="*/ 10 h 1455"/>
                  <a:gd name="T66" fmla="*/ 1255 w 2210"/>
                  <a:gd name="T67" fmla="*/ 99 h 1455"/>
                  <a:gd name="T68" fmla="*/ 1296 w 2210"/>
                  <a:gd name="T69" fmla="*/ 187 h 1455"/>
                  <a:gd name="T70" fmla="*/ 1337 w 2210"/>
                  <a:gd name="T71" fmla="*/ 273 h 1455"/>
                  <a:gd name="T72" fmla="*/ 1378 w 2210"/>
                  <a:gd name="T73" fmla="*/ 358 h 1455"/>
                  <a:gd name="T74" fmla="*/ 1419 w 2210"/>
                  <a:gd name="T75" fmla="*/ 441 h 1455"/>
                  <a:gd name="T76" fmla="*/ 1461 w 2210"/>
                  <a:gd name="T77" fmla="*/ 523 h 1455"/>
                  <a:gd name="T78" fmla="*/ 1503 w 2210"/>
                  <a:gd name="T79" fmla="*/ 603 h 1455"/>
                  <a:gd name="T80" fmla="*/ 1545 w 2210"/>
                  <a:gd name="T81" fmla="*/ 681 h 1455"/>
                  <a:gd name="T82" fmla="*/ 1587 w 2210"/>
                  <a:gd name="T83" fmla="*/ 758 h 1455"/>
                  <a:gd name="T84" fmla="*/ 1629 w 2210"/>
                  <a:gd name="T85" fmla="*/ 834 h 1455"/>
                  <a:gd name="T86" fmla="*/ 1672 w 2210"/>
                  <a:gd name="T87" fmla="*/ 908 h 1455"/>
                  <a:gd name="T88" fmla="*/ 1715 w 2210"/>
                  <a:gd name="T89" fmla="*/ 981 h 1455"/>
                  <a:gd name="T90" fmla="*/ 1758 w 2210"/>
                  <a:gd name="T91" fmla="*/ 1052 h 1455"/>
                  <a:gd name="T92" fmla="*/ 1802 w 2210"/>
                  <a:gd name="T93" fmla="*/ 1123 h 1455"/>
                  <a:gd name="T94" fmla="*/ 1846 w 2210"/>
                  <a:gd name="T95" fmla="*/ 1191 h 1455"/>
                  <a:gd name="T96" fmla="*/ 1890 w 2210"/>
                  <a:gd name="T97" fmla="*/ 1259 h 1455"/>
                  <a:gd name="T98" fmla="*/ 1934 w 2210"/>
                  <a:gd name="T99" fmla="*/ 1325 h 1455"/>
                  <a:gd name="T100" fmla="*/ 1978 w 2210"/>
                  <a:gd name="T101" fmla="*/ 1389 h 1455"/>
                  <a:gd name="T102" fmla="*/ 2023 w 2210"/>
                  <a:gd name="T103" fmla="*/ 1453 h 1455"/>
                  <a:gd name="T104" fmla="*/ 2068 w 2210"/>
                  <a:gd name="T105" fmla="*/ 1455 h 1455"/>
                  <a:gd name="T106" fmla="*/ 2113 w 2210"/>
                  <a:gd name="T107" fmla="*/ 1455 h 1455"/>
                  <a:gd name="T108" fmla="*/ 2158 w 2210"/>
                  <a:gd name="T109" fmla="*/ 1455 h 1455"/>
                  <a:gd name="T110" fmla="*/ 2204 w 2210"/>
                  <a:gd name="T111" fmla="*/ 1455 h 14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2210" h="1455">
                    <a:moveTo>
                      <a:pt x="0" y="1455"/>
                    </a:moveTo>
                    <a:lnTo>
                      <a:pt x="2" y="1455"/>
                    </a:lnTo>
                    <a:lnTo>
                      <a:pt x="6" y="1455"/>
                    </a:lnTo>
                    <a:lnTo>
                      <a:pt x="10" y="1455"/>
                    </a:lnTo>
                    <a:lnTo>
                      <a:pt x="14" y="1455"/>
                    </a:lnTo>
                    <a:lnTo>
                      <a:pt x="19" y="1455"/>
                    </a:lnTo>
                    <a:lnTo>
                      <a:pt x="23" y="1455"/>
                    </a:lnTo>
                    <a:lnTo>
                      <a:pt x="27" y="1455"/>
                    </a:lnTo>
                    <a:lnTo>
                      <a:pt x="31" y="1455"/>
                    </a:lnTo>
                    <a:lnTo>
                      <a:pt x="36" y="1455"/>
                    </a:lnTo>
                    <a:lnTo>
                      <a:pt x="40" y="1455"/>
                    </a:lnTo>
                    <a:lnTo>
                      <a:pt x="44" y="1455"/>
                    </a:lnTo>
                    <a:lnTo>
                      <a:pt x="48" y="1455"/>
                    </a:lnTo>
                    <a:lnTo>
                      <a:pt x="53" y="1455"/>
                    </a:lnTo>
                    <a:lnTo>
                      <a:pt x="57" y="1455"/>
                    </a:lnTo>
                    <a:lnTo>
                      <a:pt x="61" y="1455"/>
                    </a:lnTo>
                    <a:lnTo>
                      <a:pt x="65" y="1455"/>
                    </a:lnTo>
                    <a:lnTo>
                      <a:pt x="70" y="1455"/>
                    </a:lnTo>
                    <a:lnTo>
                      <a:pt x="74" y="1455"/>
                    </a:lnTo>
                    <a:lnTo>
                      <a:pt x="78" y="1455"/>
                    </a:lnTo>
                    <a:lnTo>
                      <a:pt x="82" y="1455"/>
                    </a:lnTo>
                    <a:lnTo>
                      <a:pt x="87" y="1455"/>
                    </a:lnTo>
                    <a:lnTo>
                      <a:pt x="91" y="1455"/>
                    </a:lnTo>
                    <a:lnTo>
                      <a:pt x="95" y="1455"/>
                    </a:lnTo>
                    <a:lnTo>
                      <a:pt x="100" y="1455"/>
                    </a:lnTo>
                    <a:lnTo>
                      <a:pt x="104" y="1455"/>
                    </a:lnTo>
                    <a:lnTo>
                      <a:pt x="108" y="1455"/>
                    </a:lnTo>
                    <a:lnTo>
                      <a:pt x="113" y="1455"/>
                    </a:lnTo>
                    <a:lnTo>
                      <a:pt x="117" y="1455"/>
                    </a:lnTo>
                    <a:lnTo>
                      <a:pt x="121" y="1455"/>
                    </a:lnTo>
                    <a:lnTo>
                      <a:pt x="126" y="1455"/>
                    </a:lnTo>
                    <a:lnTo>
                      <a:pt x="130" y="1455"/>
                    </a:lnTo>
                    <a:lnTo>
                      <a:pt x="134" y="1455"/>
                    </a:lnTo>
                    <a:lnTo>
                      <a:pt x="138" y="1455"/>
                    </a:lnTo>
                    <a:lnTo>
                      <a:pt x="143" y="1455"/>
                    </a:lnTo>
                    <a:lnTo>
                      <a:pt x="147" y="1455"/>
                    </a:lnTo>
                    <a:lnTo>
                      <a:pt x="152" y="1455"/>
                    </a:lnTo>
                    <a:lnTo>
                      <a:pt x="156" y="1455"/>
                    </a:lnTo>
                    <a:lnTo>
                      <a:pt x="160" y="1455"/>
                    </a:lnTo>
                    <a:lnTo>
                      <a:pt x="165" y="1455"/>
                    </a:lnTo>
                    <a:lnTo>
                      <a:pt x="169" y="1455"/>
                    </a:lnTo>
                    <a:lnTo>
                      <a:pt x="173" y="1455"/>
                    </a:lnTo>
                    <a:lnTo>
                      <a:pt x="178" y="1455"/>
                    </a:lnTo>
                    <a:lnTo>
                      <a:pt x="182" y="1455"/>
                    </a:lnTo>
                    <a:lnTo>
                      <a:pt x="186" y="1455"/>
                    </a:lnTo>
                    <a:lnTo>
                      <a:pt x="190" y="1455"/>
                    </a:lnTo>
                    <a:lnTo>
                      <a:pt x="195" y="1455"/>
                    </a:lnTo>
                    <a:lnTo>
                      <a:pt x="199" y="1455"/>
                    </a:lnTo>
                    <a:lnTo>
                      <a:pt x="204" y="1455"/>
                    </a:lnTo>
                    <a:lnTo>
                      <a:pt x="208" y="1455"/>
                    </a:lnTo>
                    <a:lnTo>
                      <a:pt x="212" y="1455"/>
                    </a:lnTo>
                    <a:lnTo>
                      <a:pt x="217" y="1455"/>
                    </a:lnTo>
                    <a:lnTo>
                      <a:pt x="221" y="1455"/>
                    </a:lnTo>
                    <a:lnTo>
                      <a:pt x="226" y="1455"/>
                    </a:lnTo>
                    <a:lnTo>
                      <a:pt x="230" y="1455"/>
                    </a:lnTo>
                    <a:lnTo>
                      <a:pt x="234" y="1455"/>
                    </a:lnTo>
                    <a:lnTo>
                      <a:pt x="239" y="1455"/>
                    </a:lnTo>
                    <a:lnTo>
                      <a:pt x="243" y="1455"/>
                    </a:lnTo>
                    <a:lnTo>
                      <a:pt x="247" y="1455"/>
                    </a:lnTo>
                    <a:lnTo>
                      <a:pt x="252" y="1455"/>
                    </a:lnTo>
                    <a:lnTo>
                      <a:pt x="256" y="1455"/>
                    </a:lnTo>
                    <a:lnTo>
                      <a:pt x="261" y="1455"/>
                    </a:lnTo>
                    <a:lnTo>
                      <a:pt x="265" y="1455"/>
                    </a:lnTo>
                    <a:lnTo>
                      <a:pt x="270" y="1455"/>
                    </a:lnTo>
                    <a:lnTo>
                      <a:pt x="274" y="1455"/>
                    </a:lnTo>
                    <a:lnTo>
                      <a:pt x="278" y="1455"/>
                    </a:lnTo>
                    <a:lnTo>
                      <a:pt x="283" y="1455"/>
                    </a:lnTo>
                    <a:lnTo>
                      <a:pt x="287" y="1455"/>
                    </a:lnTo>
                    <a:lnTo>
                      <a:pt x="292" y="1455"/>
                    </a:lnTo>
                    <a:lnTo>
                      <a:pt x="296" y="1455"/>
                    </a:lnTo>
                    <a:lnTo>
                      <a:pt x="300" y="1455"/>
                    </a:lnTo>
                    <a:lnTo>
                      <a:pt x="305" y="1455"/>
                    </a:lnTo>
                    <a:lnTo>
                      <a:pt x="309" y="1455"/>
                    </a:lnTo>
                    <a:lnTo>
                      <a:pt x="314" y="1455"/>
                    </a:lnTo>
                    <a:lnTo>
                      <a:pt x="318" y="1455"/>
                    </a:lnTo>
                    <a:lnTo>
                      <a:pt x="323" y="1455"/>
                    </a:lnTo>
                    <a:lnTo>
                      <a:pt x="327" y="1455"/>
                    </a:lnTo>
                    <a:lnTo>
                      <a:pt x="332" y="1455"/>
                    </a:lnTo>
                    <a:lnTo>
                      <a:pt x="336" y="1455"/>
                    </a:lnTo>
                    <a:lnTo>
                      <a:pt x="341" y="1455"/>
                    </a:lnTo>
                    <a:lnTo>
                      <a:pt x="345" y="1455"/>
                    </a:lnTo>
                    <a:lnTo>
                      <a:pt x="349" y="1455"/>
                    </a:lnTo>
                    <a:lnTo>
                      <a:pt x="354" y="1455"/>
                    </a:lnTo>
                    <a:lnTo>
                      <a:pt x="358" y="1455"/>
                    </a:lnTo>
                    <a:lnTo>
                      <a:pt x="363" y="1455"/>
                    </a:lnTo>
                    <a:lnTo>
                      <a:pt x="367" y="1455"/>
                    </a:lnTo>
                    <a:lnTo>
                      <a:pt x="372" y="1455"/>
                    </a:lnTo>
                    <a:lnTo>
                      <a:pt x="376" y="1455"/>
                    </a:lnTo>
                    <a:lnTo>
                      <a:pt x="381" y="1455"/>
                    </a:lnTo>
                    <a:lnTo>
                      <a:pt x="385" y="1455"/>
                    </a:lnTo>
                    <a:lnTo>
                      <a:pt x="390" y="1455"/>
                    </a:lnTo>
                    <a:lnTo>
                      <a:pt x="394" y="1455"/>
                    </a:lnTo>
                    <a:lnTo>
                      <a:pt x="399" y="1455"/>
                    </a:lnTo>
                    <a:lnTo>
                      <a:pt x="403" y="1455"/>
                    </a:lnTo>
                    <a:lnTo>
                      <a:pt x="408" y="1455"/>
                    </a:lnTo>
                    <a:lnTo>
                      <a:pt x="412" y="1455"/>
                    </a:lnTo>
                    <a:lnTo>
                      <a:pt x="417" y="1455"/>
                    </a:lnTo>
                    <a:lnTo>
                      <a:pt x="421" y="1455"/>
                    </a:lnTo>
                    <a:lnTo>
                      <a:pt x="426" y="1455"/>
                    </a:lnTo>
                    <a:lnTo>
                      <a:pt x="430" y="1455"/>
                    </a:lnTo>
                    <a:lnTo>
                      <a:pt x="435" y="1455"/>
                    </a:lnTo>
                    <a:lnTo>
                      <a:pt x="439" y="1455"/>
                    </a:lnTo>
                    <a:lnTo>
                      <a:pt x="444" y="1455"/>
                    </a:lnTo>
                    <a:lnTo>
                      <a:pt x="448" y="1455"/>
                    </a:lnTo>
                    <a:lnTo>
                      <a:pt x="453" y="1455"/>
                    </a:lnTo>
                    <a:lnTo>
                      <a:pt x="457" y="1455"/>
                    </a:lnTo>
                    <a:lnTo>
                      <a:pt x="462" y="1455"/>
                    </a:lnTo>
                    <a:lnTo>
                      <a:pt x="467" y="1455"/>
                    </a:lnTo>
                    <a:lnTo>
                      <a:pt x="471" y="1455"/>
                    </a:lnTo>
                    <a:lnTo>
                      <a:pt x="476" y="1455"/>
                    </a:lnTo>
                    <a:lnTo>
                      <a:pt x="480" y="1455"/>
                    </a:lnTo>
                    <a:lnTo>
                      <a:pt x="485" y="1453"/>
                    </a:lnTo>
                    <a:lnTo>
                      <a:pt x="489" y="1438"/>
                    </a:lnTo>
                    <a:lnTo>
                      <a:pt x="494" y="1423"/>
                    </a:lnTo>
                    <a:lnTo>
                      <a:pt x="498" y="1408"/>
                    </a:lnTo>
                    <a:lnTo>
                      <a:pt x="503" y="1393"/>
                    </a:lnTo>
                    <a:lnTo>
                      <a:pt x="508" y="1378"/>
                    </a:lnTo>
                    <a:lnTo>
                      <a:pt x="512" y="1364"/>
                    </a:lnTo>
                    <a:lnTo>
                      <a:pt x="517" y="1349"/>
                    </a:lnTo>
                    <a:lnTo>
                      <a:pt x="521" y="1334"/>
                    </a:lnTo>
                    <a:lnTo>
                      <a:pt x="526" y="1319"/>
                    </a:lnTo>
                    <a:lnTo>
                      <a:pt x="530" y="1304"/>
                    </a:lnTo>
                    <a:lnTo>
                      <a:pt x="535" y="1290"/>
                    </a:lnTo>
                    <a:lnTo>
                      <a:pt x="540" y="1275"/>
                    </a:lnTo>
                    <a:lnTo>
                      <a:pt x="544" y="1261"/>
                    </a:lnTo>
                    <a:lnTo>
                      <a:pt x="549" y="1246"/>
                    </a:lnTo>
                    <a:lnTo>
                      <a:pt x="553" y="1231"/>
                    </a:lnTo>
                    <a:lnTo>
                      <a:pt x="558" y="1217"/>
                    </a:lnTo>
                    <a:lnTo>
                      <a:pt x="563" y="1202"/>
                    </a:lnTo>
                    <a:lnTo>
                      <a:pt x="567" y="1188"/>
                    </a:lnTo>
                    <a:lnTo>
                      <a:pt x="572" y="1174"/>
                    </a:lnTo>
                    <a:lnTo>
                      <a:pt x="576" y="1159"/>
                    </a:lnTo>
                    <a:lnTo>
                      <a:pt x="581" y="1145"/>
                    </a:lnTo>
                    <a:lnTo>
                      <a:pt x="586" y="1131"/>
                    </a:lnTo>
                    <a:lnTo>
                      <a:pt x="590" y="1116"/>
                    </a:lnTo>
                    <a:lnTo>
                      <a:pt x="595" y="1102"/>
                    </a:lnTo>
                    <a:lnTo>
                      <a:pt x="600" y="1088"/>
                    </a:lnTo>
                    <a:lnTo>
                      <a:pt x="604" y="1074"/>
                    </a:lnTo>
                    <a:lnTo>
                      <a:pt x="609" y="1059"/>
                    </a:lnTo>
                    <a:lnTo>
                      <a:pt x="614" y="1045"/>
                    </a:lnTo>
                    <a:lnTo>
                      <a:pt x="618" y="1031"/>
                    </a:lnTo>
                    <a:lnTo>
                      <a:pt x="623" y="1017"/>
                    </a:lnTo>
                    <a:lnTo>
                      <a:pt x="628" y="1003"/>
                    </a:lnTo>
                    <a:lnTo>
                      <a:pt x="632" y="989"/>
                    </a:lnTo>
                    <a:lnTo>
                      <a:pt x="637" y="975"/>
                    </a:lnTo>
                    <a:lnTo>
                      <a:pt x="642" y="961"/>
                    </a:lnTo>
                    <a:lnTo>
                      <a:pt x="646" y="947"/>
                    </a:lnTo>
                    <a:lnTo>
                      <a:pt x="651" y="933"/>
                    </a:lnTo>
                    <a:lnTo>
                      <a:pt x="656" y="920"/>
                    </a:lnTo>
                    <a:lnTo>
                      <a:pt x="660" y="906"/>
                    </a:lnTo>
                    <a:lnTo>
                      <a:pt x="665" y="892"/>
                    </a:lnTo>
                    <a:lnTo>
                      <a:pt x="670" y="878"/>
                    </a:lnTo>
                    <a:lnTo>
                      <a:pt x="674" y="865"/>
                    </a:lnTo>
                    <a:lnTo>
                      <a:pt x="679" y="851"/>
                    </a:lnTo>
                    <a:lnTo>
                      <a:pt x="684" y="837"/>
                    </a:lnTo>
                    <a:lnTo>
                      <a:pt x="688" y="823"/>
                    </a:lnTo>
                    <a:lnTo>
                      <a:pt x="693" y="810"/>
                    </a:lnTo>
                    <a:lnTo>
                      <a:pt x="698" y="796"/>
                    </a:lnTo>
                    <a:lnTo>
                      <a:pt x="702" y="783"/>
                    </a:lnTo>
                    <a:lnTo>
                      <a:pt x="707" y="769"/>
                    </a:lnTo>
                    <a:lnTo>
                      <a:pt x="712" y="756"/>
                    </a:lnTo>
                    <a:lnTo>
                      <a:pt x="717" y="742"/>
                    </a:lnTo>
                    <a:lnTo>
                      <a:pt x="721" y="729"/>
                    </a:lnTo>
                    <a:lnTo>
                      <a:pt x="726" y="716"/>
                    </a:lnTo>
                    <a:lnTo>
                      <a:pt x="731" y="702"/>
                    </a:lnTo>
                    <a:lnTo>
                      <a:pt x="735" y="689"/>
                    </a:lnTo>
                    <a:lnTo>
                      <a:pt x="740" y="676"/>
                    </a:lnTo>
                    <a:lnTo>
                      <a:pt x="745" y="662"/>
                    </a:lnTo>
                    <a:lnTo>
                      <a:pt x="750" y="649"/>
                    </a:lnTo>
                    <a:lnTo>
                      <a:pt x="754" y="636"/>
                    </a:lnTo>
                    <a:lnTo>
                      <a:pt x="759" y="623"/>
                    </a:lnTo>
                    <a:lnTo>
                      <a:pt x="764" y="610"/>
                    </a:lnTo>
                    <a:lnTo>
                      <a:pt x="768" y="597"/>
                    </a:lnTo>
                    <a:lnTo>
                      <a:pt x="773" y="583"/>
                    </a:lnTo>
                    <a:lnTo>
                      <a:pt x="778" y="570"/>
                    </a:lnTo>
                    <a:lnTo>
                      <a:pt x="783" y="557"/>
                    </a:lnTo>
                    <a:lnTo>
                      <a:pt x="788" y="544"/>
                    </a:lnTo>
                    <a:lnTo>
                      <a:pt x="792" y="531"/>
                    </a:lnTo>
                    <a:lnTo>
                      <a:pt x="797" y="518"/>
                    </a:lnTo>
                    <a:lnTo>
                      <a:pt x="802" y="506"/>
                    </a:lnTo>
                    <a:lnTo>
                      <a:pt x="807" y="493"/>
                    </a:lnTo>
                    <a:lnTo>
                      <a:pt x="811" y="480"/>
                    </a:lnTo>
                    <a:lnTo>
                      <a:pt x="816" y="467"/>
                    </a:lnTo>
                    <a:lnTo>
                      <a:pt x="821" y="454"/>
                    </a:lnTo>
                    <a:lnTo>
                      <a:pt x="826" y="441"/>
                    </a:lnTo>
                    <a:lnTo>
                      <a:pt x="831" y="429"/>
                    </a:lnTo>
                    <a:lnTo>
                      <a:pt x="835" y="416"/>
                    </a:lnTo>
                    <a:lnTo>
                      <a:pt x="840" y="403"/>
                    </a:lnTo>
                    <a:lnTo>
                      <a:pt x="845" y="391"/>
                    </a:lnTo>
                    <a:lnTo>
                      <a:pt x="850" y="378"/>
                    </a:lnTo>
                    <a:lnTo>
                      <a:pt x="855" y="365"/>
                    </a:lnTo>
                    <a:lnTo>
                      <a:pt x="859" y="353"/>
                    </a:lnTo>
                    <a:lnTo>
                      <a:pt x="864" y="340"/>
                    </a:lnTo>
                    <a:lnTo>
                      <a:pt x="869" y="328"/>
                    </a:lnTo>
                    <a:lnTo>
                      <a:pt x="874" y="315"/>
                    </a:lnTo>
                    <a:lnTo>
                      <a:pt x="879" y="303"/>
                    </a:lnTo>
                    <a:lnTo>
                      <a:pt x="883" y="290"/>
                    </a:lnTo>
                    <a:lnTo>
                      <a:pt x="888" y="278"/>
                    </a:lnTo>
                    <a:lnTo>
                      <a:pt x="893" y="266"/>
                    </a:lnTo>
                    <a:lnTo>
                      <a:pt x="898" y="253"/>
                    </a:lnTo>
                    <a:lnTo>
                      <a:pt x="903" y="241"/>
                    </a:lnTo>
                    <a:lnTo>
                      <a:pt x="908" y="229"/>
                    </a:lnTo>
                    <a:lnTo>
                      <a:pt x="912" y="216"/>
                    </a:lnTo>
                    <a:lnTo>
                      <a:pt x="917" y="204"/>
                    </a:lnTo>
                    <a:lnTo>
                      <a:pt x="922" y="192"/>
                    </a:lnTo>
                    <a:lnTo>
                      <a:pt x="927" y="180"/>
                    </a:lnTo>
                    <a:lnTo>
                      <a:pt x="932" y="168"/>
                    </a:lnTo>
                    <a:lnTo>
                      <a:pt x="937" y="155"/>
                    </a:lnTo>
                    <a:lnTo>
                      <a:pt x="942" y="143"/>
                    </a:lnTo>
                    <a:lnTo>
                      <a:pt x="946" y="131"/>
                    </a:lnTo>
                    <a:lnTo>
                      <a:pt x="951" y="119"/>
                    </a:lnTo>
                    <a:lnTo>
                      <a:pt x="956" y="107"/>
                    </a:lnTo>
                    <a:lnTo>
                      <a:pt x="961" y="95"/>
                    </a:lnTo>
                    <a:lnTo>
                      <a:pt x="966" y="83"/>
                    </a:lnTo>
                    <a:lnTo>
                      <a:pt x="971" y="72"/>
                    </a:lnTo>
                    <a:lnTo>
                      <a:pt x="976" y="60"/>
                    </a:lnTo>
                    <a:lnTo>
                      <a:pt x="981" y="48"/>
                    </a:lnTo>
                    <a:lnTo>
                      <a:pt x="986" y="36"/>
                    </a:lnTo>
                    <a:lnTo>
                      <a:pt x="990" y="24"/>
                    </a:lnTo>
                    <a:lnTo>
                      <a:pt x="995" y="12"/>
                    </a:lnTo>
                    <a:lnTo>
                      <a:pt x="1000" y="0"/>
                    </a:lnTo>
                    <a:lnTo>
                      <a:pt x="1005" y="0"/>
                    </a:lnTo>
                    <a:lnTo>
                      <a:pt x="1010" y="0"/>
                    </a:lnTo>
                    <a:lnTo>
                      <a:pt x="1015" y="0"/>
                    </a:lnTo>
                    <a:lnTo>
                      <a:pt x="1020" y="0"/>
                    </a:lnTo>
                    <a:lnTo>
                      <a:pt x="1025" y="0"/>
                    </a:lnTo>
                    <a:lnTo>
                      <a:pt x="1030" y="0"/>
                    </a:lnTo>
                    <a:lnTo>
                      <a:pt x="1035" y="0"/>
                    </a:lnTo>
                    <a:lnTo>
                      <a:pt x="1040" y="0"/>
                    </a:lnTo>
                    <a:lnTo>
                      <a:pt x="1045" y="0"/>
                    </a:lnTo>
                    <a:lnTo>
                      <a:pt x="1049" y="0"/>
                    </a:lnTo>
                    <a:lnTo>
                      <a:pt x="1054" y="0"/>
                    </a:lnTo>
                    <a:lnTo>
                      <a:pt x="1059" y="0"/>
                    </a:lnTo>
                    <a:lnTo>
                      <a:pt x="1064" y="0"/>
                    </a:lnTo>
                    <a:lnTo>
                      <a:pt x="1069" y="0"/>
                    </a:lnTo>
                    <a:lnTo>
                      <a:pt x="1074" y="0"/>
                    </a:lnTo>
                    <a:lnTo>
                      <a:pt x="1079" y="0"/>
                    </a:lnTo>
                    <a:lnTo>
                      <a:pt x="1084" y="0"/>
                    </a:lnTo>
                    <a:lnTo>
                      <a:pt x="1089" y="0"/>
                    </a:lnTo>
                    <a:lnTo>
                      <a:pt x="1094" y="0"/>
                    </a:lnTo>
                    <a:lnTo>
                      <a:pt x="1099" y="0"/>
                    </a:lnTo>
                    <a:lnTo>
                      <a:pt x="1104" y="0"/>
                    </a:lnTo>
                    <a:lnTo>
                      <a:pt x="1109" y="0"/>
                    </a:lnTo>
                    <a:lnTo>
                      <a:pt x="1114" y="0"/>
                    </a:lnTo>
                    <a:lnTo>
                      <a:pt x="1119" y="0"/>
                    </a:lnTo>
                    <a:lnTo>
                      <a:pt x="1124" y="0"/>
                    </a:lnTo>
                    <a:lnTo>
                      <a:pt x="1129" y="0"/>
                    </a:lnTo>
                    <a:lnTo>
                      <a:pt x="1134" y="0"/>
                    </a:lnTo>
                    <a:lnTo>
                      <a:pt x="1139" y="0"/>
                    </a:lnTo>
                    <a:lnTo>
                      <a:pt x="1144" y="0"/>
                    </a:lnTo>
                    <a:lnTo>
                      <a:pt x="1149" y="0"/>
                    </a:lnTo>
                    <a:lnTo>
                      <a:pt x="1154" y="0"/>
                    </a:lnTo>
                    <a:lnTo>
                      <a:pt x="1159" y="0"/>
                    </a:lnTo>
                    <a:lnTo>
                      <a:pt x="1164" y="0"/>
                    </a:lnTo>
                    <a:lnTo>
                      <a:pt x="1169" y="0"/>
                    </a:lnTo>
                    <a:lnTo>
                      <a:pt x="1174" y="0"/>
                    </a:lnTo>
                    <a:lnTo>
                      <a:pt x="1179" y="0"/>
                    </a:lnTo>
                    <a:lnTo>
                      <a:pt x="1184" y="0"/>
                    </a:lnTo>
                    <a:lnTo>
                      <a:pt x="1189" y="0"/>
                    </a:lnTo>
                    <a:lnTo>
                      <a:pt x="1194" y="0"/>
                    </a:lnTo>
                    <a:lnTo>
                      <a:pt x="1199" y="0"/>
                    </a:lnTo>
                    <a:lnTo>
                      <a:pt x="1204" y="0"/>
                    </a:lnTo>
                    <a:lnTo>
                      <a:pt x="1209" y="0"/>
                    </a:lnTo>
                    <a:lnTo>
                      <a:pt x="1214" y="10"/>
                    </a:lnTo>
                    <a:lnTo>
                      <a:pt x="1219" y="21"/>
                    </a:lnTo>
                    <a:lnTo>
                      <a:pt x="1224" y="32"/>
                    </a:lnTo>
                    <a:lnTo>
                      <a:pt x="1229" y="43"/>
                    </a:lnTo>
                    <a:lnTo>
                      <a:pt x="1235" y="55"/>
                    </a:lnTo>
                    <a:lnTo>
                      <a:pt x="1240" y="66"/>
                    </a:lnTo>
                    <a:lnTo>
                      <a:pt x="1245" y="77"/>
                    </a:lnTo>
                    <a:lnTo>
                      <a:pt x="1250" y="88"/>
                    </a:lnTo>
                    <a:lnTo>
                      <a:pt x="1255" y="99"/>
                    </a:lnTo>
                    <a:lnTo>
                      <a:pt x="1260" y="110"/>
                    </a:lnTo>
                    <a:lnTo>
                      <a:pt x="1265" y="121"/>
                    </a:lnTo>
                    <a:lnTo>
                      <a:pt x="1270" y="132"/>
                    </a:lnTo>
                    <a:lnTo>
                      <a:pt x="1275" y="143"/>
                    </a:lnTo>
                    <a:lnTo>
                      <a:pt x="1280" y="154"/>
                    </a:lnTo>
                    <a:lnTo>
                      <a:pt x="1285" y="165"/>
                    </a:lnTo>
                    <a:lnTo>
                      <a:pt x="1291" y="176"/>
                    </a:lnTo>
                    <a:lnTo>
                      <a:pt x="1296" y="187"/>
                    </a:lnTo>
                    <a:lnTo>
                      <a:pt x="1301" y="198"/>
                    </a:lnTo>
                    <a:lnTo>
                      <a:pt x="1306" y="209"/>
                    </a:lnTo>
                    <a:lnTo>
                      <a:pt x="1311" y="220"/>
                    </a:lnTo>
                    <a:lnTo>
                      <a:pt x="1316" y="230"/>
                    </a:lnTo>
                    <a:lnTo>
                      <a:pt x="1321" y="241"/>
                    </a:lnTo>
                    <a:lnTo>
                      <a:pt x="1326" y="252"/>
                    </a:lnTo>
                    <a:lnTo>
                      <a:pt x="1331" y="263"/>
                    </a:lnTo>
                    <a:lnTo>
                      <a:pt x="1337" y="273"/>
                    </a:lnTo>
                    <a:lnTo>
                      <a:pt x="1342" y="284"/>
                    </a:lnTo>
                    <a:lnTo>
                      <a:pt x="1347" y="295"/>
                    </a:lnTo>
                    <a:lnTo>
                      <a:pt x="1352" y="305"/>
                    </a:lnTo>
                    <a:lnTo>
                      <a:pt x="1357" y="316"/>
                    </a:lnTo>
                    <a:lnTo>
                      <a:pt x="1362" y="327"/>
                    </a:lnTo>
                    <a:lnTo>
                      <a:pt x="1367" y="337"/>
                    </a:lnTo>
                    <a:lnTo>
                      <a:pt x="1372" y="348"/>
                    </a:lnTo>
                    <a:lnTo>
                      <a:pt x="1378" y="358"/>
                    </a:lnTo>
                    <a:lnTo>
                      <a:pt x="1383" y="369"/>
                    </a:lnTo>
                    <a:lnTo>
                      <a:pt x="1388" y="379"/>
                    </a:lnTo>
                    <a:lnTo>
                      <a:pt x="1393" y="389"/>
                    </a:lnTo>
                    <a:lnTo>
                      <a:pt x="1398" y="400"/>
                    </a:lnTo>
                    <a:lnTo>
                      <a:pt x="1403" y="410"/>
                    </a:lnTo>
                    <a:lnTo>
                      <a:pt x="1409" y="421"/>
                    </a:lnTo>
                    <a:lnTo>
                      <a:pt x="1414" y="431"/>
                    </a:lnTo>
                    <a:lnTo>
                      <a:pt x="1419" y="441"/>
                    </a:lnTo>
                    <a:lnTo>
                      <a:pt x="1424" y="451"/>
                    </a:lnTo>
                    <a:lnTo>
                      <a:pt x="1429" y="462"/>
                    </a:lnTo>
                    <a:lnTo>
                      <a:pt x="1435" y="472"/>
                    </a:lnTo>
                    <a:lnTo>
                      <a:pt x="1440" y="482"/>
                    </a:lnTo>
                    <a:lnTo>
                      <a:pt x="1445" y="492"/>
                    </a:lnTo>
                    <a:lnTo>
                      <a:pt x="1450" y="502"/>
                    </a:lnTo>
                    <a:lnTo>
                      <a:pt x="1456" y="513"/>
                    </a:lnTo>
                    <a:lnTo>
                      <a:pt x="1461" y="523"/>
                    </a:lnTo>
                    <a:lnTo>
                      <a:pt x="1466" y="533"/>
                    </a:lnTo>
                    <a:lnTo>
                      <a:pt x="1471" y="543"/>
                    </a:lnTo>
                    <a:lnTo>
                      <a:pt x="1476" y="553"/>
                    </a:lnTo>
                    <a:lnTo>
                      <a:pt x="1481" y="563"/>
                    </a:lnTo>
                    <a:lnTo>
                      <a:pt x="1487" y="573"/>
                    </a:lnTo>
                    <a:lnTo>
                      <a:pt x="1492" y="583"/>
                    </a:lnTo>
                    <a:lnTo>
                      <a:pt x="1497" y="593"/>
                    </a:lnTo>
                    <a:lnTo>
                      <a:pt x="1503" y="603"/>
                    </a:lnTo>
                    <a:lnTo>
                      <a:pt x="1508" y="613"/>
                    </a:lnTo>
                    <a:lnTo>
                      <a:pt x="1513" y="623"/>
                    </a:lnTo>
                    <a:lnTo>
                      <a:pt x="1518" y="632"/>
                    </a:lnTo>
                    <a:lnTo>
                      <a:pt x="1523" y="642"/>
                    </a:lnTo>
                    <a:lnTo>
                      <a:pt x="1529" y="652"/>
                    </a:lnTo>
                    <a:lnTo>
                      <a:pt x="1534" y="662"/>
                    </a:lnTo>
                    <a:lnTo>
                      <a:pt x="1539" y="672"/>
                    </a:lnTo>
                    <a:lnTo>
                      <a:pt x="1545" y="681"/>
                    </a:lnTo>
                    <a:lnTo>
                      <a:pt x="1550" y="691"/>
                    </a:lnTo>
                    <a:lnTo>
                      <a:pt x="1555" y="701"/>
                    </a:lnTo>
                    <a:lnTo>
                      <a:pt x="1560" y="711"/>
                    </a:lnTo>
                    <a:lnTo>
                      <a:pt x="1566" y="720"/>
                    </a:lnTo>
                    <a:lnTo>
                      <a:pt x="1571" y="730"/>
                    </a:lnTo>
                    <a:lnTo>
                      <a:pt x="1576" y="739"/>
                    </a:lnTo>
                    <a:lnTo>
                      <a:pt x="1582" y="749"/>
                    </a:lnTo>
                    <a:lnTo>
                      <a:pt x="1587" y="758"/>
                    </a:lnTo>
                    <a:lnTo>
                      <a:pt x="1592" y="768"/>
                    </a:lnTo>
                    <a:lnTo>
                      <a:pt x="1597" y="778"/>
                    </a:lnTo>
                    <a:lnTo>
                      <a:pt x="1603" y="787"/>
                    </a:lnTo>
                    <a:lnTo>
                      <a:pt x="1608" y="796"/>
                    </a:lnTo>
                    <a:lnTo>
                      <a:pt x="1613" y="806"/>
                    </a:lnTo>
                    <a:lnTo>
                      <a:pt x="1619" y="815"/>
                    </a:lnTo>
                    <a:lnTo>
                      <a:pt x="1624" y="825"/>
                    </a:lnTo>
                    <a:lnTo>
                      <a:pt x="1629" y="834"/>
                    </a:lnTo>
                    <a:lnTo>
                      <a:pt x="1635" y="843"/>
                    </a:lnTo>
                    <a:lnTo>
                      <a:pt x="1640" y="853"/>
                    </a:lnTo>
                    <a:lnTo>
                      <a:pt x="1646" y="862"/>
                    </a:lnTo>
                    <a:lnTo>
                      <a:pt x="1651" y="871"/>
                    </a:lnTo>
                    <a:lnTo>
                      <a:pt x="1656" y="881"/>
                    </a:lnTo>
                    <a:lnTo>
                      <a:pt x="1662" y="890"/>
                    </a:lnTo>
                    <a:lnTo>
                      <a:pt x="1667" y="899"/>
                    </a:lnTo>
                    <a:lnTo>
                      <a:pt x="1672" y="908"/>
                    </a:lnTo>
                    <a:lnTo>
                      <a:pt x="1678" y="918"/>
                    </a:lnTo>
                    <a:lnTo>
                      <a:pt x="1683" y="927"/>
                    </a:lnTo>
                    <a:lnTo>
                      <a:pt x="1688" y="936"/>
                    </a:lnTo>
                    <a:lnTo>
                      <a:pt x="1694" y="945"/>
                    </a:lnTo>
                    <a:lnTo>
                      <a:pt x="1699" y="954"/>
                    </a:lnTo>
                    <a:lnTo>
                      <a:pt x="1705" y="963"/>
                    </a:lnTo>
                    <a:lnTo>
                      <a:pt x="1710" y="972"/>
                    </a:lnTo>
                    <a:lnTo>
                      <a:pt x="1715" y="981"/>
                    </a:lnTo>
                    <a:lnTo>
                      <a:pt x="1721" y="990"/>
                    </a:lnTo>
                    <a:lnTo>
                      <a:pt x="1726" y="999"/>
                    </a:lnTo>
                    <a:lnTo>
                      <a:pt x="1731" y="1008"/>
                    </a:lnTo>
                    <a:lnTo>
                      <a:pt x="1737" y="1017"/>
                    </a:lnTo>
                    <a:lnTo>
                      <a:pt x="1742" y="1026"/>
                    </a:lnTo>
                    <a:lnTo>
                      <a:pt x="1747" y="1035"/>
                    </a:lnTo>
                    <a:lnTo>
                      <a:pt x="1753" y="1044"/>
                    </a:lnTo>
                    <a:lnTo>
                      <a:pt x="1758" y="1052"/>
                    </a:lnTo>
                    <a:lnTo>
                      <a:pt x="1764" y="1061"/>
                    </a:lnTo>
                    <a:lnTo>
                      <a:pt x="1769" y="1070"/>
                    </a:lnTo>
                    <a:lnTo>
                      <a:pt x="1775" y="1079"/>
                    </a:lnTo>
                    <a:lnTo>
                      <a:pt x="1780" y="1088"/>
                    </a:lnTo>
                    <a:lnTo>
                      <a:pt x="1786" y="1096"/>
                    </a:lnTo>
                    <a:lnTo>
                      <a:pt x="1791" y="1105"/>
                    </a:lnTo>
                    <a:lnTo>
                      <a:pt x="1797" y="1114"/>
                    </a:lnTo>
                    <a:lnTo>
                      <a:pt x="1802" y="1123"/>
                    </a:lnTo>
                    <a:lnTo>
                      <a:pt x="1807" y="1131"/>
                    </a:lnTo>
                    <a:lnTo>
                      <a:pt x="1813" y="1140"/>
                    </a:lnTo>
                    <a:lnTo>
                      <a:pt x="1818" y="1148"/>
                    </a:lnTo>
                    <a:lnTo>
                      <a:pt x="1824" y="1157"/>
                    </a:lnTo>
                    <a:lnTo>
                      <a:pt x="1829" y="1166"/>
                    </a:lnTo>
                    <a:lnTo>
                      <a:pt x="1835" y="1174"/>
                    </a:lnTo>
                    <a:lnTo>
                      <a:pt x="1840" y="1183"/>
                    </a:lnTo>
                    <a:lnTo>
                      <a:pt x="1846" y="1191"/>
                    </a:lnTo>
                    <a:lnTo>
                      <a:pt x="1851" y="1200"/>
                    </a:lnTo>
                    <a:lnTo>
                      <a:pt x="1857" y="1208"/>
                    </a:lnTo>
                    <a:lnTo>
                      <a:pt x="1862" y="1217"/>
                    </a:lnTo>
                    <a:lnTo>
                      <a:pt x="1868" y="1225"/>
                    </a:lnTo>
                    <a:lnTo>
                      <a:pt x="1873" y="1234"/>
                    </a:lnTo>
                    <a:lnTo>
                      <a:pt x="1878" y="1242"/>
                    </a:lnTo>
                    <a:lnTo>
                      <a:pt x="1884" y="1250"/>
                    </a:lnTo>
                    <a:lnTo>
                      <a:pt x="1890" y="1259"/>
                    </a:lnTo>
                    <a:lnTo>
                      <a:pt x="1895" y="1267"/>
                    </a:lnTo>
                    <a:lnTo>
                      <a:pt x="1901" y="1275"/>
                    </a:lnTo>
                    <a:lnTo>
                      <a:pt x="1906" y="1284"/>
                    </a:lnTo>
                    <a:lnTo>
                      <a:pt x="1911" y="1292"/>
                    </a:lnTo>
                    <a:lnTo>
                      <a:pt x="1917" y="1300"/>
                    </a:lnTo>
                    <a:lnTo>
                      <a:pt x="1923" y="1308"/>
                    </a:lnTo>
                    <a:lnTo>
                      <a:pt x="1928" y="1316"/>
                    </a:lnTo>
                    <a:lnTo>
                      <a:pt x="1934" y="1325"/>
                    </a:lnTo>
                    <a:lnTo>
                      <a:pt x="1939" y="1333"/>
                    </a:lnTo>
                    <a:lnTo>
                      <a:pt x="1945" y="1341"/>
                    </a:lnTo>
                    <a:lnTo>
                      <a:pt x="1950" y="1349"/>
                    </a:lnTo>
                    <a:lnTo>
                      <a:pt x="1956" y="1357"/>
                    </a:lnTo>
                    <a:lnTo>
                      <a:pt x="1961" y="1365"/>
                    </a:lnTo>
                    <a:lnTo>
                      <a:pt x="1967" y="1373"/>
                    </a:lnTo>
                    <a:lnTo>
                      <a:pt x="1973" y="1381"/>
                    </a:lnTo>
                    <a:lnTo>
                      <a:pt x="1978" y="1389"/>
                    </a:lnTo>
                    <a:lnTo>
                      <a:pt x="1984" y="1397"/>
                    </a:lnTo>
                    <a:lnTo>
                      <a:pt x="1989" y="1405"/>
                    </a:lnTo>
                    <a:lnTo>
                      <a:pt x="1995" y="1413"/>
                    </a:lnTo>
                    <a:lnTo>
                      <a:pt x="2000" y="1421"/>
                    </a:lnTo>
                    <a:lnTo>
                      <a:pt x="2006" y="1429"/>
                    </a:lnTo>
                    <a:lnTo>
                      <a:pt x="2012" y="1437"/>
                    </a:lnTo>
                    <a:lnTo>
                      <a:pt x="2017" y="1445"/>
                    </a:lnTo>
                    <a:lnTo>
                      <a:pt x="2023" y="1453"/>
                    </a:lnTo>
                    <a:lnTo>
                      <a:pt x="2028" y="1455"/>
                    </a:lnTo>
                    <a:lnTo>
                      <a:pt x="2034" y="1455"/>
                    </a:lnTo>
                    <a:lnTo>
                      <a:pt x="2040" y="1455"/>
                    </a:lnTo>
                    <a:lnTo>
                      <a:pt x="2045" y="1455"/>
                    </a:lnTo>
                    <a:lnTo>
                      <a:pt x="2051" y="1455"/>
                    </a:lnTo>
                    <a:lnTo>
                      <a:pt x="2056" y="1455"/>
                    </a:lnTo>
                    <a:lnTo>
                      <a:pt x="2062" y="1455"/>
                    </a:lnTo>
                    <a:lnTo>
                      <a:pt x="2068" y="1455"/>
                    </a:lnTo>
                    <a:lnTo>
                      <a:pt x="2073" y="1455"/>
                    </a:lnTo>
                    <a:lnTo>
                      <a:pt x="2079" y="1455"/>
                    </a:lnTo>
                    <a:lnTo>
                      <a:pt x="2085" y="1455"/>
                    </a:lnTo>
                    <a:lnTo>
                      <a:pt x="2090" y="1455"/>
                    </a:lnTo>
                    <a:lnTo>
                      <a:pt x="2096" y="1455"/>
                    </a:lnTo>
                    <a:lnTo>
                      <a:pt x="2101" y="1455"/>
                    </a:lnTo>
                    <a:lnTo>
                      <a:pt x="2107" y="1455"/>
                    </a:lnTo>
                    <a:lnTo>
                      <a:pt x="2113" y="1455"/>
                    </a:lnTo>
                    <a:lnTo>
                      <a:pt x="2118" y="1455"/>
                    </a:lnTo>
                    <a:lnTo>
                      <a:pt x="2124" y="1455"/>
                    </a:lnTo>
                    <a:lnTo>
                      <a:pt x="2130" y="1455"/>
                    </a:lnTo>
                    <a:lnTo>
                      <a:pt x="2136" y="1455"/>
                    </a:lnTo>
                    <a:lnTo>
                      <a:pt x="2141" y="1455"/>
                    </a:lnTo>
                    <a:lnTo>
                      <a:pt x="2147" y="1455"/>
                    </a:lnTo>
                    <a:lnTo>
                      <a:pt x="2153" y="1455"/>
                    </a:lnTo>
                    <a:lnTo>
                      <a:pt x="2158" y="1455"/>
                    </a:lnTo>
                    <a:lnTo>
                      <a:pt x="2164" y="1455"/>
                    </a:lnTo>
                    <a:lnTo>
                      <a:pt x="2170" y="1455"/>
                    </a:lnTo>
                    <a:lnTo>
                      <a:pt x="2175" y="1455"/>
                    </a:lnTo>
                    <a:lnTo>
                      <a:pt x="2181" y="1455"/>
                    </a:lnTo>
                    <a:lnTo>
                      <a:pt x="2187" y="1455"/>
                    </a:lnTo>
                    <a:lnTo>
                      <a:pt x="2192" y="1455"/>
                    </a:lnTo>
                    <a:lnTo>
                      <a:pt x="2198" y="1455"/>
                    </a:lnTo>
                    <a:lnTo>
                      <a:pt x="2204" y="1455"/>
                    </a:lnTo>
                    <a:lnTo>
                      <a:pt x="2210" y="1455"/>
                    </a:lnTo>
                    <a:lnTo>
                      <a:pt x="2210" y="1455"/>
                    </a:lnTo>
                  </a:path>
                </a:pathLst>
              </a:custGeom>
              <a:noFill/>
              <a:ln w="19050" cap="flat">
                <a:solidFill>
                  <a:schemeClr val="accent5"/>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0" tIns="0" rIns="0" bIns="0" numCol="1" anchor="t" anchorCtr="0" compatLnSpc="1">
                <a:prstTxWarp prst="textNoShape">
                  <a:avLst/>
                </a:prstTxWarp>
              </a:bodyPr>
              <a:lstStyle/>
              <a:p>
                <a:endParaRPr lang="en-US" sz="1600"/>
              </a:p>
            </p:txBody>
          </p:sp>
          <p:sp>
            <p:nvSpPr>
              <p:cNvPr id="7868" name="Freeform 62">
                <a:extLst>
                  <a:ext uri="{FF2B5EF4-FFF2-40B4-BE49-F238E27FC236}">
                    <a16:creationId xmlns:a16="http://schemas.microsoft.com/office/drawing/2014/main" id="{4EF7C414-9197-4E2F-B67F-0B27D033FD21}"/>
                  </a:ext>
                </a:extLst>
              </p:cNvPr>
              <p:cNvSpPr>
                <a:spLocks/>
              </p:cNvSpPr>
              <p:nvPr/>
            </p:nvSpPr>
            <p:spPr bwMode="auto">
              <a:xfrm>
                <a:off x="1191104" y="12072994"/>
                <a:ext cx="7577414" cy="4988750"/>
              </a:xfrm>
              <a:custGeom>
                <a:avLst/>
                <a:gdLst>
                  <a:gd name="T0" fmla="*/ 27 w 2210"/>
                  <a:gd name="T1" fmla="*/ 1455 h 1455"/>
                  <a:gd name="T2" fmla="*/ 61 w 2210"/>
                  <a:gd name="T3" fmla="*/ 1455 h 1455"/>
                  <a:gd name="T4" fmla="*/ 95 w 2210"/>
                  <a:gd name="T5" fmla="*/ 1455 h 1455"/>
                  <a:gd name="T6" fmla="*/ 130 w 2210"/>
                  <a:gd name="T7" fmla="*/ 1455 h 1455"/>
                  <a:gd name="T8" fmla="*/ 165 w 2210"/>
                  <a:gd name="T9" fmla="*/ 1455 h 1455"/>
                  <a:gd name="T10" fmla="*/ 199 w 2210"/>
                  <a:gd name="T11" fmla="*/ 1455 h 1455"/>
                  <a:gd name="T12" fmla="*/ 234 w 2210"/>
                  <a:gd name="T13" fmla="*/ 1455 h 1455"/>
                  <a:gd name="T14" fmla="*/ 270 w 2210"/>
                  <a:gd name="T15" fmla="*/ 1455 h 1455"/>
                  <a:gd name="T16" fmla="*/ 305 w 2210"/>
                  <a:gd name="T17" fmla="*/ 1455 h 1455"/>
                  <a:gd name="T18" fmla="*/ 341 w 2210"/>
                  <a:gd name="T19" fmla="*/ 1455 h 1455"/>
                  <a:gd name="T20" fmla="*/ 376 w 2210"/>
                  <a:gd name="T21" fmla="*/ 1453 h 1455"/>
                  <a:gd name="T22" fmla="*/ 412 w 2210"/>
                  <a:gd name="T23" fmla="*/ 1414 h 1455"/>
                  <a:gd name="T24" fmla="*/ 448 w 2210"/>
                  <a:gd name="T25" fmla="*/ 1336 h 1455"/>
                  <a:gd name="T26" fmla="*/ 485 w 2210"/>
                  <a:gd name="T27" fmla="*/ 1249 h 1455"/>
                  <a:gd name="T28" fmla="*/ 521 w 2210"/>
                  <a:gd name="T29" fmla="*/ 1161 h 1455"/>
                  <a:gd name="T30" fmla="*/ 558 w 2210"/>
                  <a:gd name="T31" fmla="*/ 1074 h 1455"/>
                  <a:gd name="T32" fmla="*/ 595 w 2210"/>
                  <a:gd name="T33" fmla="*/ 986 h 1455"/>
                  <a:gd name="T34" fmla="*/ 632 w 2210"/>
                  <a:gd name="T35" fmla="*/ 899 h 1455"/>
                  <a:gd name="T36" fmla="*/ 670 w 2210"/>
                  <a:gd name="T37" fmla="*/ 811 h 1455"/>
                  <a:gd name="T38" fmla="*/ 707 w 2210"/>
                  <a:gd name="T39" fmla="*/ 723 h 1455"/>
                  <a:gd name="T40" fmla="*/ 745 w 2210"/>
                  <a:gd name="T41" fmla="*/ 635 h 1455"/>
                  <a:gd name="T42" fmla="*/ 783 w 2210"/>
                  <a:gd name="T43" fmla="*/ 547 h 1455"/>
                  <a:gd name="T44" fmla="*/ 821 w 2210"/>
                  <a:gd name="T45" fmla="*/ 458 h 1455"/>
                  <a:gd name="T46" fmla="*/ 859 w 2210"/>
                  <a:gd name="T47" fmla="*/ 368 h 1455"/>
                  <a:gd name="T48" fmla="*/ 898 w 2210"/>
                  <a:gd name="T49" fmla="*/ 276 h 1455"/>
                  <a:gd name="T50" fmla="*/ 937 w 2210"/>
                  <a:gd name="T51" fmla="*/ 182 h 1455"/>
                  <a:gd name="T52" fmla="*/ 976 w 2210"/>
                  <a:gd name="T53" fmla="*/ 83 h 1455"/>
                  <a:gd name="T54" fmla="*/ 1015 w 2210"/>
                  <a:gd name="T55" fmla="*/ 0 h 1455"/>
                  <a:gd name="T56" fmla="*/ 1054 w 2210"/>
                  <a:gd name="T57" fmla="*/ 0 h 1455"/>
                  <a:gd name="T58" fmla="*/ 1094 w 2210"/>
                  <a:gd name="T59" fmla="*/ 0 h 1455"/>
                  <a:gd name="T60" fmla="*/ 1134 w 2210"/>
                  <a:gd name="T61" fmla="*/ 0 h 1455"/>
                  <a:gd name="T62" fmla="*/ 1174 w 2210"/>
                  <a:gd name="T63" fmla="*/ 0 h 1455"/>
                  <a:gd name="T64" fmla="*/ 1214 w 2210"/>
                  <a:gd name="T65" fmla="*/ 30 h 1455"/>
                  <a:gd name="T66" fmla="*/ 1255 w 2210"/>
                  <a:gd name="T67" fmla="*/ 133 h 1455"/>
                  <a:gd name="T68" fmla="*/ 1296 w 2210"/>
                  <a:gd name="T69" fmla="*/ 228 h 1455"/>
                  <a:gd name="T70" fmla="*/ 1337 w 2210"/>
                  <a:gd name="T71" fmla="*/ 320 h 1455"/>
                  <a:gd name="T72" fmla="*/ 1378 w 2210"/>
                  <a:gd name="T73" fmla="*/ 411 h 1455"/>
                  <a:gd name="T74" fmla="*/ 1419 w 2210"/>
                  <a:gd name="T75" fmla="*/ 500 h 1455"/>
                  <a:gd name="T76" fmla="*/ 1461 w 2210"/>
                  <a:gd name="T77" fmla="*/ 589 h 1455"/>
                  <a:gd name="T78" fmla="*/ 1503 w 2210"/>
                  <a:gd name="T79" fmla="*/ 677 h 1455"/>
                  <a:gd name="T80" fmla="*/ 1545 w 2210"/>
                  <a:gd name="T81" fmla="*/ 766 h 1455"/>
                  <a:gd name="T82" fmla="*/ 1587 w 2210"/>
                  <a:gd name="T83" fmla="*/ 854 h 1455"/>
                  <a:gd name="T84" fmla="*/ 1629 w 2210"/>
                  <a:gd name="T85" fmla="*/ 942 h 1455"/>
                  <a:gd name="T86" fmla="*/ 1672 w 2210"/>
                  <a:gd name="T87" fmla="*/ 1030 h 1455"/>
                  <a:gd name="T88" fmla="*/ 1715 w 2210"/>
                  <a:gd name="T89" fmla="*/ 1118 h 1455"/>
                  <a:gd name="T90" fmla="*/ 1758 w 2210"/>
                  <a:gd name="T91" fmla="*/ 1206 h 1455"/>
                  <a:gd name="T92" fmla="*/ 1802 w 2210"/>
                  <a:gd name="T93" fmla="*/ 1295 h 1455"/>
                  <a:gd name="T94" fmla="*/ 1846 w 2210"/>
                  <a:gd name="T95" fmla="*/ 1380 h 1455"/>
                  <a:gd name="T96" fmla="*/ 1890 w 2210"/>
                  <a:gd name="T97" fmla="*/ 1442 h 1455"/>
                  <a:gd name="T98" fmla="*/ 1934 w 2210"/>
                  <a:gd name="T99" fmla="*/ 1455 h 1455"/>
                  <a:gd name="T100" fmla="*/ 1978 w 2210"/>
                  <a:gd name="T101" fmla="*/ 1455 h 1455"/>
                  <a:gd name="T102" fmla="*/ 2023 w 2210"/>
                  <a:gd name="T103" fmla="*/ 1455 h 1455"/>
                  <a:gd name="T104" fmla="*/ 2068 w 2210"/>
                  <a:gd name="T105" fmla="*/ 1455 h 1455"/>
                  <a:gd name="T106" fmla="*/ 2113 w 2210"/>
                  <a:gd name="T107" fmla="*/ 1455 h 1455"/>
                  <a:gd name="T108" fmla="*/ 2158 w 2210"/>
                  <a:gd name="T109" fmla="*/ 1455 h 1455"/>
                  <a:gd name="T110" fmla="*/ 2204 w 2210"/>
                  <a:gd name="T111" fmla="*/ 1455 h 14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2210" h="1455">
                    <a:moveTo>
                      <a:pt x="0" y="1455"/>
                    </a:moveTo>
                    <a:lnTo>
                      <a:pt x="2" y="1455"/>
                    </a:lnTo>
                    <a:lnTo>
                      <a:pt x="6" y="1455"/>
                    </a:lnTo>
                    <a:lnTo>
                      <a:pt x="10" y="1455"/>
                    </a:lnTo>
                    <a:lnTo>
                      <a:pt x="14" y="1455"/>
                    </a:lnTo>
                    <a:lnTo>
                      <a:pt x="19" y="1455"/>
                    </a:lnTo>
                    <a:lnTo>
                      <a:pt x="23" y="1455"/>
                    </a:lnTo>
                    <a:lnTo>
                      <a:pt x="27" y="1455"/>
                    </a:lnTo>
                    <a:lnTo>
                      <a:pt x="31" y="1455"/>
                    </a:lnTo>
                    <a:lnTo>
                      <a:pt x="36" y="1455"/>
                    </a:lnTo>
                    <a:lnTo>
                      <a:pt x="40" y="1455"/>
                    </a:lnTo>
                    <a:lnTo>
                      <a:pt x="44" y="1455"/>
                    </a:lnTo>
                    <a:lnTo>
                      <a:pt x="48" y="1455"/>
                    </a:lnTo>
                    <a:lnTo>
                      <a:pt x="53" y="1455"/>
                    </a:lnTo>
                    <a:lnTo>
                      <a:pt x="57" y="1455"/>
                    </a:lnTo>
                    <a:lnTo>
                      <a:pt x="61" y="1455"/>
                    </a:lnTo>
                    <a:lnTo>
                      <a:pt x="65" y="1455"/>
                    </a:lnTo>
                    <a:lnTo>
                      <a:pt x="70" y="1455"/>
                    </a:lnTo>
                    <a:lnTo>
                      <a:pt x="74" y="1455"/>
                    </a:lnTo>
                    <a:lnTo>
                      <a:pt x="78" y="1455"/>
                    </a:lnTo>
                    <a:lnTo>
                      <a:pt x="82" y="1455"/>
                    </a:lnTo>
                    <a:lnTo>
                      <a:pt x="87" y="1455"/>
                    </a:lnTo>
                    <a:lnTo>
                      <a:pt x="91" y="1455"/>
                    </a:lnTo>
                    <a:lnTo>
                      <a:pt x="95" y="1455"/>
                    </a:lnTo>
                    <a:lnTo>
                      <a:pt x="100" y="1455"/>
                    </a:lnTo>
                    <a:lnTo>
                      <a:pt x="104" y="1455"/>
                    </a:lnTo>
                    <a:lnTo>
                      <a:pt x="108" y="1455"/>
                    </a:lnTo>
                    <a:lnTo>
                      <a:pt x="113" y="1455"/>
                    </a:lnTo>
                    <a:lnTo>
                      <a:pt x="117" y="1455"/>
                    </a:lnTo>
                    <a:lnTo>
                      <a:pt x="121" y="1455"/>
                    </a:lnTo>
                    <a:lnTo>
                      <a:pt x="126" y="1455"/>
                    </a:lnTo>
                    <a:lnTo>
                      <a:pt x="130" y="1455"/>
                    </a:lnTo>
                    <a:lnTo>
                      <a:pt x="134" y="1455"/>
                    </a:lnTo>
                    <a:lnTo>
                      <a:pt x="138" y="1455"/>
                    </a:lnTo>
                    <a:lnTo>
                      <a:pt x="143" y="1455"/>
                    </a:lnTo>
                    <a:lnTo>
                      <a:pt x="147" y="1455"/>
                    </a:lnTo>
                    <a:lnTo>
                      <a:pt x="152" y="1455"/>
                    </a:lnTo>
                    <a:lnTo>
                      <a:pt x="156" y="1455"/>
                    </a:lnTo>
                    <a:lnTo>
                      <a:pt x="160" y="1455"/>
                    </a:lnTo>
                    <a:lnTo>
                      <a:pt x="165" y="1455"/>
                    </a:lnTo>
                    <a:lnTo>
                      <a:pt x="169" y="1455"/>
                    </a:lnTo>
                    <a:lnTo>
                      <a:pt x="173" y="1455"/>
                    </a:lnTo>
                    <a:lnTo>
                      <a:pt x="178" y="1455"/>
                    </a:lnTo>
                    <a:lnTo>
                      <a:pt x="182" y="1455"/>
                    </a:lnTo>
                    <a:lnTo>
                      <a:pt x="186" y="1455"/>
                    </a:lnTo>
                    <a:lnTo>
                      <a:pt x="190" y="1455"/>
                    </a:lnTo>
                    <a:lnTo>
                      <a:pt x="195" y="1455"/>
                    </a:lnTo>
                    <a:lnTo>
                      <a:pt x="199" y="1455"/>
                    </a:lnTo>
                    <a:lnTo>
                      <a:pt x="204" y="1455"/>
                    </a:lnTo>
                    <a:lnTo>
                      <a:pt x="208" y="1455"/>
                    </a:lnTo>
                    <a:lnTo>
                      <a:pt x="212" y="1455"/>
                    </a:lnTo>
                    <a:lnTo>
                      <a:pt x="217" y="1455"/>
                    </a:lnTo>
                    <a:lnTo>
                      <a:pt x="221" y="1455"/>
                    </a:lnTo>
                    <a:lnTo>
                      <a:pt x="226" y="1455"/>
                    </a:lnTo>
                    <a:lnTo>
                      <a:pt x="230" y="1455"/>
                    </a:lnTo>
                    <a:lnTo>
                      <a:pt x="234" y="1455"/>
                    </a:lnTo>
                    <a:lnTo>
                      <a:pt x="239" y="1455"/>
                    </a:lnTo>
                    <a:lnTo>
                      <a:pt x="243" y="1455"/>
                    </a:lnTo>
                    <a:lnTo>
                      <a:pt x="247" y="1455"/>
                    </a:lnTo>
                    <a:lnTo>
                      <a:pt x="252" y="1455"/>
                    </a:lnTo>
                    <a:lnTo>
                      <a:pt x="256" y="1455"/>
                    </a:lnTo>
                    <a:lnTo>
                      <a:pt x="261" y="1455"/>
                    </a:lnTo>
                    <a:lnTo>
                      <a:pt x="265" y="1455"/>
                    </a:lnTo>
                    <a:lnTo>
                      <a:pt x="270" y="1455"/>
                    </a:lnTo>
                    <a:lnTo>
                      <a:pt x="274" y="1455"/>
                    </a:lnTo>
                    <a:lnTo>
                      <a:pt x="278" y="1455"/>
                    </a:lnTo>
                    <a:lnTo>
                      <a:pt x="283" y="1455"/>
                    </a:lnTo>
                    <a:lnTo>
                      <a:pt x="287" y="1455"/>
                    </a:lnTo>
                    <a:lnTo>
                      <a:pt x="292" y="1455"/>
                    </a:lnTo>
                    <a:lnTo>
                      <a:pt x="296" y="1455"/>
                    </a:lnTo>
                    <a:lnTo>
                      <a:pt x="300" y="1455"/>
                    </a:lnTo>
                    <a:lnTo>
                      <a:pt x="305" y="1455"/>
                    </a:lnTo>
                    <a:lnTo>
                      <a:pt x="309" y="1455"/>
                    </a:lnTo>
                    <a:lnTo>
                      <a:pt x="314" y="1455"/>
                    </a:lnTo>
                    <a:lnTo>
                      <a:pt x="318" y="1455"/>
                    </a:lnTo>
                    <a:lnTo>
                      <a:pt x="323" y="1455"/>
                    </a:lnTo>
                    <a:lnTo>
                      <a:pt x="327" y="1455"/>
                    </a:lnTo>
                    <a:lnTo>
                      <a:pt x="332" y="1455"/>
                    </a:lnTo>
                    <a:lnTo>
                      <a:pt x="336" y="1455"/>
                    </a:lnTo>
                    <a:lnTo>
                      <a:pt x="341" y="1455"/>
                    </a:lnTo>
                    <a:lnTo>
                      <a:pt x="345" y="1455"/>
                    </a:lnTo>
                    <a:lnTo>
                      <a:pt x="349" y="1455"/>
                    </a:lnTo>
                    <a:lnTo>
                      <a:pt x="354" y="1455"/>
                    </a:lnTo>
                    <a:lnTo>
                      <a:pt x="358" y="1455"/>
                    </a:lnTo>
                    <a:lnTo>
                      <a:pt x="363" y="1455"/>
                    </a:lnTo>
                    <a:lnTo>
                      <a:pt x="367" y="1454"/>
                    </a:lnTo>
                    <a:lnTo>
                      <a:pt x="372" y="1454"/>
                    </a:lnTo>
                    <a:lnTo>
                      <a:pt x="376" y="1453"/>
                    </a:lnTo>
                    <a:lnTo>
                      <a:pt x="381" y="1451"/>
                    </a:lnTo>
                    <a:lnTo>
                      <a:pt x="385" y="1448"/>
                    </a:lnTo>
                    <a:lnTo>
                      <a:pt x="390" y="1445"/>
                    </a:lnTo>
                    <a:lnTo>
                      <a:pt x="394" y="1440"/>
                    </a:lnTo>
                    <a:lnTo>
                      <a:pt x="399" y="1435"/>
                    </a:lnTo>
                    <a:lnTo>
                      <a:pt x="403" y="1429"/>
                    </a:lnTo>
                    <a:lnTo>
                      <a:pt x="408" y="1422"/>
                    </a:lnTo>
                    <a:lnTo>
                      <a:pt x="412" y="1414"/>
                    </a:lnTo>
                    <a:lnTo>
                      <a:pt x="417" y="1406"/>
                    </a:lnTo>
                    <a:lnTo>
                      <a:pt x="421" y="1397"/>
                    </a:lnTo>
                    <a:lnTo>
                      <a:pt x="426" y="1388"/>
                    </a:lnTo>
                    <a:lnTo>
                      <a:pt x="430" y="1378"/>
                    </a:lnTo>
                    <a:lnTo>
                      <a:pt x="435" y="1368"/>
                    </a:lnTo>
                    <a:lnTo>
                      <a:pt x="439" y="1357"/>
                    </a:lnTo>
                    <a:lnTo>
                      <a:pt x="444" y="1347"/>
                    </a:lnTo>
                    <a:lnTo>
                      <a:pt x="448" y="1336"/>
                    </a:lnTo>
                    <a:lnTo>
                      <a:pt x="453" y="1325"/>
                    </a:lnTo>
                    <a:lnTo>
                      <a:pt x="457" y="1314"/>
                    </a:lnTo>
                    <a:lnTo>
                      <a:pt x="462" y="1304"/>
                    </a:lnTo>
                    <a:lnTo>
                      <a:pt x="467" y="1293"/>
                    </a:lnTo>
                    <a:lnTo>
                      <a:pt x="471" y="1282"/>
                    </a:lnTo>
                    <a:lnTo>
                      <a:pt x="476" y="1271"/>
                    </a:lnTo>
                    <a:lnTo>
                      <a:pt x="480" y="1260"/>
                    </a:lnTo>
                    <a:lnTo>
                      <a:pt x="485" y="1249"/>
                    </a:lnTo>
                    <a:lnTo>
                      <a:pt x="489" y="1238"/>
                    </a:lnTo>
                    <a:lnTo>
                      <a:pt x="494" y="1227"/>
                    </a:lnTo>
                    <a:lnTo>
                      <a:pt x="498" y="1216"/>
                    </a:lnTo>
                    <a:lnTo>
                      <a:pt x="503" y="1205"/>
                    </a:lnTo>
                    <a:lnTo>
                      <a:pt x="508" y="1194"/>
                    </a:lnTo>
                    <a:lnTo>
                      <a:pt x="512" y="1183"/>
                    </a:lnTo>
                    <a:lnTo>
                      <a:pt x="517" y="1172"/>
                    </a:lnTo>
                    <a:lnTo>
                      <a:pt x="521" y="1161"/>
                    </a:lnTo>
                    <a:lnTo>
                      <a:pt x="526" y="1150"/>
                    </a:lnTo>
                    <a:lnTo>
                      <a:pt x="530" y="1139"/>
                    </a:lnTo>
                    <a:lnTo>
                      <a:pt x="535" y="1128"/>
                    </a:lnTo>
                    <a:lnTo>
                      <a:pt x="540" y="1117"/>
                    </a:lnTo>
                    <a:lnTo>
                      <a:pt x="544" y="1106"/>
                    </a:lnTo>
                    <a:lnTo>
                      <a:pt x="549" y="1095"/>
                    </a:lnTo>
                    <a:lnTo>
                      <a:pt x="553" y="1084"/>
                    </a:lnTo>
                    <a:lnTo>
                      <a:pt x="558" y="1074"/>
                    </a:lnTo>
                    <a:lnTo>
                      <a:pt x="563" y="1063"/>
                    </a:lnTo>
                    <a:lnTo>
                      <a:pt x="567" y="1052"/>
                    </a:lnTo>
                    <a:lnTo>
                      <a:pt x="572" y="1041"/>
                    </a:lnTo>
                    <a:lnTo>
                      <a:pt x="576" y="1030"/>
                    </a:lnTo>
                    <a:lnTo>
                      <a:pt x="581" y="1019"/>
                    </a:lnTo>
                    <a:lnTo>
                      <a:pt x="586" y="1008"/>
                    </a:lnTo>
                    <a:lnTo>
                      <a:pt x="590" y="997"/>
                    </a:lnTo>
                    <a:lnTo>
                      <a:pt x="595" y="986"/>
                    </a:lnTo>
                    <a:lnTo>
                      <a:pt x="600" y="975"/>
                    </a:lnTo>
                    <a:lnTo>
                      <a:pt x="604" y="964"/>
                    </a:lnTo>
                    <a:lnTo>
                      <a:pt x="609" y="953"/>
                    </a:lnTo>
                    <a:lnTo>
                      <a:pt x="614" y="942"/>
                    </a:lnTo>
                    <a:lnTo>
                      <a:pt x="618" y="931"/>
                    </a:lnTo>
                    <a:lnTo>
                      <a:pt x="623" y="920"/>
                    </a:lnTo>
                    <a:lnTo>
                      <a:pt x="628" y="909"/>
                    </a:lnTo>
                    <a:lnTo>
                      <a:pt x="632" y="899"/>
                    </a:lnTo>
                    <a:lnTo>
                      <a:pt x="637" y="888"/>
                    </a:lnTo>
                    <a:lnTo>
                      <a:pt x="642" y="877"/>
                    </a:lnTo>
                    <a:lnTo>
                      <a:pt x="646" y="866"/>
                    </a:lnTo>
                    <a:lnTo>
                      <a:pt x="651" y="855"/>
                    </a:lnTo>
                    <a:lnTo>
                      <a:pt x="656" y="844"/>
                    </a:lnTo>
                    <a:lnTo>
                      <a:pt x="660" y="833"/>
                    </a:lnTo>
                    <a:lnTo>
                      <a:pt x="665" y="822"/>
                    </a:lnTo>
                    <a:lnTo>
                      <a:pt x="670" y="811"/>
                    </a:lnTo>
                    <a:lnTo>
                      <a:pt x="674" y="800"/>
                    </a:lnTo>
                    <a:lnTo>
                      <a:pt x="679" y="789"/>
                    </a:lnTo>
                    <a:lnTo>
                      <a:pt x="684" y="778"/>
                    </a:lnTo>
                    <a:lnTo>
                      <a:pt x="688" y="767"/>
                    </a:lnTo>
                    <a:lnTo>
                      <a:pt x="693" y="756"/>
                    </a:lnTo>
                    <a:lnTo>
                      <a:pt x="698" y="745"/>
                    </a:lnTo>
                    <a:lnTo>
                      <a:pt x="702" y="734"/>
                    </a:lnTo>
                    <a:lnTo>
                      <a:pt x="707" y="723"/>
                    </a:lnTo>
                    <a:lnTo>
                      <a:pt x="712" y="712"/>
                    </a:lnTo>
                    <a:lnTo>
                      <a:pt x="717" y="701"/>
                    </a:lnTo>
                    <a:lnTo>
                      <a:pt x="721" y="690"/>
                    </a:lnTo>
                    <a:lnTo>
                      <a:pt x="726" y="679"/>
                    </a:lnTo>
                    <a:lnTo>
                      <a:pt x="731" y="668"/>
                    </a:lnTo>
                    <a:lnTo>
                      <a:pt x="735" y="657"/>
                    </a:lnTo>
                    <a:lnTo>
                      <a:pt x="740" y="646"/>
                    </a:lnTo>
                    <a:lnTo>
                      <a:pt x="745" y="635"/>
                    </a:lnTo>
                    <a:lnTo>
                      <a:pt x="750" y="624"/>
                    </a:lnTo>
                    <a:lnTo>
                      <a:pt x="754" y="613"/>
                    </a:lnTo>
                    <a:lnTo>
                      <a:pt x="759" y="602"/>
                    </a:lnTo>
                    <a:lnTo>
                      <a:pt x="764" y="591"/>
                    </a:lnTo>
                    <a:lnTo>
                      <a:pt x="768" y="580"/>
                    </a:lnTo>
                    <a:lnTo>
                      <a:pt x="773" y="569"/>
                    </a:lnTo>
                    <a:lnTo>
                      <a:pt x="778" y="558"/>
                    </a:lnTo>
                    <a:lnTo>
                      <a:pt x="783" y="547"/>
                    </a:lnTo>
                    <a:lnTo>
                      <a:pt x="788" y="536"/>
                    </a:lnTo>
                    <a:lnTo>
                      <a:pt x="792" y="524"/>
                    </a:lnTo>
                    <a:lnTo>
                      <a:pt x="797" y="513"/>
                    </a:lnTo>
                    <a:lnTo>
                      <a:pt x="802" y="502"/>
                    </a:lnTo>
                    <a:lnTo>
                      <a:pt x="807" y="491"/>
                    </a:lnTo>
                    <a:lnTo>
                      <a:pt x="811" y="480"/>
                    </a:lnTo>
                    <a:lnTo>
                      <a:pt x="816" y="469"/>
                    </a:lnTo>
                    <a:lnTo>
                      <a:pt x="821" y="458"/>
                    </a:lnTo>
                    <a:lnTo>
                      <a:pt x="826" y="446"/>
                    </a:lnTo>
                    <a:lnTo>
                      <a:pt x="831" y="435"/>
                    </a:lnTo>
                    <a:lnTo>
                      <a:pt x="835" y="424"/>
                    </a:lnTo>
                    <a:lnTo>
                      <a:pt x="840" y="413"/>
                    </a:lnTo>
                    <a:lnTo>
                      <a:pt x="845" y="401"/>
                    </a:lnTo>
                    <a:lnTo>
                      <a:pt x="850" y="390"/>
                    </a:lnTo>
                    <a:lnTo>
                      <a:pt x="855" y="379"/>
                    </a:lnTo>
                    <a:lnTo>
                      <a:pt x="859" y="368"/>
                    </a:lnTo>
                    <a:lnTo>
                      <a:pt x="864" y="356"/>
                    </a:lnTo>
                    <a:lnTo>
                      <a:pt x="869" y="345"/>
                    </a:lnTo>
                    <a:lnTo>
                      <a:pt x="874" y="333"/>
                    </a:lnTo>
                    <a:lnTo>
                      <a:pt x="879" y="322"/>
                    </a:lnTo>
                    <a:lnTo>
                      <a:pt x="883" y="311"/>
                    </a:lnTo>
                    <a:lnTo>
                      <a:pt x="888" y="299"/>
                    </a:lnTo>
                    <a:lnTo>
                      <a:pt x="893" y="288"/>
                    </a:lnTo>
                    <a:lnTo>
                      <a:pt x="898" y="276"/>
                    </a:lnTo>
                    <a:lnTo>
                      <a:pt x="903" y="265"/>
                    </a:lnTo>
                    <a:lnTo>
                      <a:pt x="908" y="253"/>
                    </a:lnTo>
                    <a:lnTo>
                      <a:pt x="912" y="241"/>
                    </a:lnTo>
                    <a:lnTo>
                      <a:pt x="917" y="230"/>
                    </a:lnTo>
                    <a:lnTo>
                      <a:pt x="922" y="218"/>
                    </a:lnTo>
                    <a:lnTo>
                      <a:pt x="927" y="206"/>
                    </a:lnTo>
                    <a:lnTo>
                      <a:pt x="932" y="194"/>
                    </a:lnTo>
                    <a:lnTo>
                      <a:pt x="937" y="182"/>
                    </a:lnTo>
                    <a:lnTo>
                      <a:pt x="942" y="170"/>
                    </a:lnTo>
                    <a:lnTo>
                      <a:pt x="946" y="158"/>
                    </a:lnTo>
                    <a:lnTo>
                      <a:pt x="951" y="146"/>
                    </a:lnTo>
                    <a:lnTo>
                      <a:pt x="956" y="134"/>
                    </a:lnTo>
                    <a:lnTo>
                      <a:pt x="961" y="122"/>
                    </a:lnTo>
                    <a:lnTo>
                      <a:pt x="966" y="109"/>
                    </a:lnTo>
                    <a:lnTo>
                      <a:pt x="971" y="96"/>
                    </a:lnTo>
                    <a:lnTo>
                      <a:pt x="976" y="83"/>
                    </a:lnTo>
                    <a:lnTo>
                      <a:pt x="981" y="70"/>
                    </a:lnTo>
                    <a:lnTo>
                      <a:pt x="986" y="56"/>
                    </a:lnTo>
                    <a:lnTo>
                      <a:pt x="990" y="43"/>
                    </a:lnTo>
                    <a:lnTo>
                      <a:pt x="995" y="29"/>
                    </a:lnTo>
                    <a:lnTo>
                      <a:pt x="1000" y="16"/>
                    </a:lnTo>
                    <a:lnTo>
                      <a:pt x="1005" y="6"/>
                    </a:lnTo>
                    <a:lnTo>
                      <a:pt x="1010" y="0"/>
                    </a:lnTo>
                    <a:lnTo>
                      <a:pt x="1015" y="0"/>
                    </a:lnTo>
                    <a:lnTo>
                      <a:pt x="1020" y="0"/>
                    </a:lnTo>
                    <a:lnTo>
                      <a:pt x="1025" y="0"/>
                    </a:lnTo>
                    <a:lnTo>
                      <a:pt x="1030" y="0"/>
                    </a:lnTo>
                    <a:lnTo>
                      <a:pt x="1035" y="0"/>
                    </a:lnTo>
                    <a:lnTo>
                      <a:pt x="1040" y="0"/>
                    </a:lnTo>
                    <a:lnTo>
                      <a:pt x="1045" y="0"/>
                    </a:lnTo>
                    <a:lnTo>
                      <a:pt x="1049" y="0"/>
                    </a:lnTo>
                    <a:lnTo>
                      <a:pt x="1054" y="0"/>
                    </a:lnTo>
                    <a:lnTo>
                      <a:pt x="1059" y="0"/>
                    </a:lnTo>
                    <a:lnTo>
                      <a:pt x="1064" y="0"/>
                    </a:lnTo>
                    <a:lnTo>
                      <a:pt x="1069" y="0"/>
                    </a:lnTo>
                    <a:lnTo>
                      <a:pt x="1074" y="0"/>
                    </a:lnTo>
                    <a:lnTo>
                      <a:pt x="1079" y="0"/>
                    </a:lnTo>
                    <a:lnTo>
                      <a:pt x="1084" y="0"/>
                    </a:lnTo>
                    <a:lnTo>
                      <a:pt x="1089" y="0"/>
                    </a:lnTo>
                    <a:lnTo>
                      <a:pt x="1094" y="0"/>
                    </a:lnTo>
                    <a:lnTo>
                      <a:pt x="1099" y="0"/>
                    </a:lnTo>
                    <a:lnTo>
                      <a:pt x="1104" y="0"/>
                    </a:lnTo>
                    <a:lnTo>
                      <a:pt x="1109" y="0"/>
                    </a:lnTo>
                    <a:lnTo>
                      <a:pt x="1114" y="0"/>
                    </a:lnTo>
                    <a:lnTo>
                      <a:pt x="1119" y="0"/>
                    </a:lnTo>
                    <a:lnTo>
                      <a:pt x="1124" y="0"/>
                    </a:lnTo>
                    <a:lnTo>
                      <a:pt x="1129" y="0"/>
                    </a:lnTo>
                    <a:lnTo>
                      <a:pt x="1134" y="0"/>
                    </a:lnTo>
                    <a:lnTo>
                      <a:pt x="1139" y="0"/>
                    </a:lnTo>
                    <a:lnTo>
                      <a:pt x="1144" y="0"/>
                    </a:lnTo>
                    <a:lnTo>
                      <a:pt x="1149" y="0"/>
                    </a:lnTo>
                    <a:lnTo>
                      <a:pt x="1154" y="0"/>
                    </a:lnTo>
                    <a:lnTo>
                      <a:pt x="1159" y="0"/>
                    </a:lnTo>
                    <a:lnTo>
                      <a:pt x="1164" y="0"/>
                    </a:lnTo>
                    <a:lnTo>
                      <a:pt x="1169" y="0"/>
                    </a:lnTo>
                    <a:lnTo>
                      <a:pt x="1174" y="0"/>
                    </a:lnTo>
                    <a:lnTo>
                      <a:pt x="1179" y="0"/>
                    </a:lnTo>
                    <a:lnTo>
                      <a:pt x="1184" y="0"/>
                    </a:lnTo>
                    <a:lnTo>
                      <a:pt x="1189" y="0"/>
                    </a:lnTo>
                    <a:lnTo>
                      <a:pt x="1194" y="1"/>
                    </a:lnTo>
                    <a:lnTo>
                      <a:pt x="1199" y="3"/>
                    </a:lnTo>
                    <a:lnTo>
                      <a:pt x="1204" y="9"/>
                    </a:lnTo>
                    <a:lnTo>
                      <a:pt x="1209" y="17"/>
                    </a:lnTo>
                    <a:lnTo>
                      <a:pt x="1214" y="30"/>
                    </a:lnTo>
                    <a:lnTo>
                      <a:pt x="1219" y="43"/>
                    </a:lnTo>
                    <a:lnTo>
                      <a:pt x="1224" y="57"/>
                    </a:lnTo>
                    <a:lnTo>
                      <a:pt x="1229" y="70"/>
                    </a:lnTo>
                    <a:lnTo>
                      <a:pt x="1235" y="83"/>
                    </a:lnTo>
                    <a:lnTo>
                      <a:pt x="1240" y="96"/>
                    </a:lnTo>
                    <a:lnTo>
                      <a:pt x="1245" y="108"/>
                    </a:lnTo>
                    <a:lnTo>
                      <a:pt x="1250" y="121"/>
                    </a:lnTo>
                    <a:lnTo>
                      <a:pt x="1255" y="133"/>
                    </a:lnTo>
                    <a:lnTo>
                      <a:pt x="1260" y="145"/>
                    </a:lnTo>
                    <a:lnTo>
                      <a:pt x="1265" y="158"/>
                    </a:lnTo>
                    <a:lnTo>
                      <a:pt x="1270" y="170"/>
                    </a:lnTo>
                    <a:lnTo>
                      <a:pt x="1275" y="181"/>
                    </a:lnTo>
                    <a:lnTo>
                      <a:pt x="1280" y="193"/>
                    </a:lnTo>
                    <a:lnTo>
                      <a:pt x="1285" y="205"/>
                    </a:lnTo>
                    <a:lnTo>
                      <a:pt x="1291" y="217"/>
                    </a:lnTo>
                    <a:lnTo>
                      <a:pt x="1296" y="228"/>
                    </a:lnTo>
                    <a:lnTo>
                      <a:pt x="1301" y="240"/>
                    </a:lnTo>
                    <a:lnTo>
                      <a:pt x="1306" y="252"/>
                    </a:lnTo>
                    <a:lnTo>
                      <a:pt x="1311" y="263"/>
                    </a:lnTo>
                    <a:lnTo>
                      <a:pt x="1316" y="275"/>
                    </a:lnTo>
                    <a:lnTo>
                      <a:pt x="1321" y="286"/>
                    </a:lnTo>
                    <a:lnTo>
                      <a:pt x="1326" y="298"/>
                    </a:lnTo>
                    <a:lnTo>
                      <a:pt x="1331" y="309"/>
                    </a:lnTo>
                    <a:lnTo>
                      <a:pt x="1337" y="320"/>
                    </a:lnTo>
                    <a:lnTo>
                      <a:pt x="1342" y="332"/>
                    </a:lnTo>
                    <a:lnTo>
                      <a:pt x="1347" y="343"/>
                    </a:lnTo>
                    <a:lnTo>
                      <a:pt x="1352" y="354"/>
                    </a:lnTo>
                    <a:lnTo>
                      <a:pt x="1357" y="366"/>
                    </a:lnTo>
                    <a:lnTo>
                      <a:pt x="1362" y="377"/>
                    </a:lnTo>
                    <a:lnTo>
                      <a:pt x="1367" y="388"/>
                    </a:lnTo>
                    <a:lnTo>
                      <a:pt x="1372" y="399"/>
                    </a:lnTo>
                    <a:lnTo>
                      <a:pt x="1378" y="411"/>
                    </a:lnTo>
                    <a:lnTo>
                      <a:pt x="1383" y="422"/>
                    </a:lnTo>
                    <a:lnTo>
                      <a:pt x="1388" y="433"/>
                    </a:lnTo>
                    <a:lnTo>
                      <a:pt x="1393" y="444"/>
                    </a:lnTo>
                    <a:lnTo>
                      <a:pt x="1398" y="456"/>
                    </a:lnTo>
                    <a:lnTo>
                      <a:pt x="1403" y="467"/>
                    </a:lnTo>
                    <a:lnTo>
                      <a:pt x="1409" y="478"/>
                    </a:lnTo>
                    <a:lnTo>
                      <a:pt x="1414" y="489"/>
                    </a:lnTo>
                    <a:lnTo>
                      <a:pt x="1419" y="500"/>
                    </a:lnTo>
                    <a:lnTo>
                      <a:pt x="1424" y="511"/>
                    </a:lnTo>
                    <a:lnTo>
                      <a:pt x="1429" y="522"/>
                    </a:lnTo>
                    <a:lnTo>
                      <a:pt x="1435" y="534"/>
                    </a:lnTo>
                    <a:lnTo>
                      <a:pt x="1440" y="545"/>
                    </a:lnTo>
                    <a:lnTo>
                      <a:pt x="1445" y="556"/>
                    </a:lnTo>
                    <a:lnTo>
                      <a:pt x="1450" y="567"/>
                    </a:lnTo>
                    <a:lnTo>
                      <a:pt x="1456" y="578"/>
                    </a:lnTo>
                    <a:lnTo>
                      <a:pt x="1461" y="589"/>
                    </a:lnTo>
                    <a:lnTo>
                      <a:pt x="1466" y="600"/>
                    </a:lnTo>
                    <a:lnTo>
                      <a:pt x="1471" y="611"/>
                    </a:lnTo>
                    <a:lnTo>
                      <a:pt x="1476" y="622"/>
                    </a:lnTo>
                    <a:lnTo>
                      <a:pt x="1481" y="633"/>
                    </a:lnTo>
                    <a:lnTo>
                      <a:pt x="1487" y="644"/>
                    </a:lnTo>
                    <a:lnTo>
                      <a:pt x="1492" y="655"/>
                    </a:lnTo>
                    <a:lnTo>
                      <a:pt x="1497" y="666"/>
                    </a:lnTo>
                    <a:lnTo>
                      <a:pt x="1503" y="677"/>
                    </a:lnTo>
                    <a:lnTo>
                      <a:pt x="1508" y="688"/>
                    </a:lnTo>
                    <a:lnTo>
                      <a:pt x="1513" y="700"/>
                    </a:lnTo>
                    <a:lnTo>
                      <a:pt x="1518" y="711"/>
                    </a:lnTo>
                    <a:lnTo>
                      <a:pt x="1523" y="721"/>
                    </a:lnTo>
                    <a:lnTo>
                      <a:pt x="1529" y="732"/>
                    </a:lnTo>
                    <a:lnTo>
                      <a:pt x="1534" y="743"/>
                    </a:lnTo>
                    <a:lnTo>
                      <a:pt x="1539" y="755"/>
                    </a:lnTo>
                    <a:lnTo>
                      <a:pt x="1545" y="766"/>
                    </a:lnTo>
                    <a:lnTo>
                      <a:pt x="1550" y="777"/>
                    </a:lnTo>
                    <a:lnTo>
                      <a:pt x="1555" y="788"/>
                    </a:lnTo>
                    <a:lnTo>
                      <a:pt x="1560" y="799"/>
                    </a:lnTo>
                    <a:lnTo>
                      <a:pt x="1566" y="809"/>
                    </a:lnTo>
                    <a:lnTo>
                      <a:pt x="1571" y="821"/>
                    </a:lnTo>
                    <a:lnTo>
                      <a:pt x="1576" y="832"/>
                    </a:lnTo>
                    <a:lnTo>
                      <a:pt x="1582" y="843"/>
                    </a:lnTo>
                    <a:lnTo>
                      <a:pt x="1587" y="854"/>
                    </a:lnTo>
                    <a:lnTo>
                      <a:pt x="1592" y="865"/>
                    </a:lnTo>
                    <a:lnTo>
                      <a:pt x="1597" y="876"/>
                    </a:lnTo>
                    <a:lnTo>
                      <a:pt x="1603" y="887"/>
                    </a:lnTo>
                    <a:lnTo>
                      <a:pt x="1608" y="898"/>
                    </a:lnTo>
                    <a:lnTo>
                      <a:pt x="1613" y="909"/>
                    </a:lnTo>
                    <a:lnTo>
                      <a:pt x="1619" y="920"/>
                    </a:lnTo>
                    <a:lnTo>
                      <a:pt x="1624" y="931"/>
                    </a:lnTo>
                    <a:lnTo>
                      <a:pt x="1629" y="942"/>
                    </a:lnTo>
                    <a:lnTo>
                      <a:pt x="1635" y="953"/>
                    </a:lnTo>
                    <a:lnTo>
                      <a:pt x="1640" y="963"/>
                    </a:lnTo>
                    <a:lnTo>
                      <a:pt x="1646" y="974"/>
                    </a:lnTo>
                    <a:lnTo>
                      <a:pt x="1651" y="986"/>
                    </a:lnTo>
                    <a:lnTo>
                      <a:pt x="1656" y="997"/>
                    </a:lnTo>
                    <a:lnTo>
                      <a:pt x="1662" y="1008"/>
                    </a:lnTo>
                    <a:lnTo>
                      <a:pt x="1667" y="1019"/>
                    </a:lnTo>
                    <a:lnTo>
                      <a:pt x="1672" y="1030"/>
                    </a:lnTo>
                    <a:lnTo>
                      <a:pt x="1678" y="1041"/>
                    </a:lnTo>
                    <a:lnTo>
                      <a:pt x="1683" y="1052"/>
                    </a:lnTo>
                    <a:lnTo>
                      <a:pt x="1688" y="1063"/>
                    </a:lnTo>
                    <a:lnTo>
                      <a:pt x="1694" y="1074"/>
                    </a:lnTo>
                    <a:lnTo>
                      <a:pt x="1699" y="1085"/>
                    </a:lnTo>
                    <a:lnTo>
                      <a:pt x="1705" y="1096"/>
                    </a:lnTo>
                    <a:lnTo>
                      <a:pt x="1710" y="1107"/>
                    </a:lnTo>
                    <a:lnTo>
                      <a:pt x="1715" y="1118"/>
                    </a:lnTo>
                    <a:lnTo>
                      <a:pt x="1721" y="1129"/>
                    </a:lnTo>
                    <a:lnTo>
                      <a:pt x="1726" y="1140"/>
                    </a:lnTo>
                    <a:lnTo>
                      <a:pt x="1731" y="1151"/>
                    </a:lnTo>
                    <a:lnTo>
                      <a:pt x="1737" y="1162"/>
                    </a:lnTo>
                    <a:lnTo>
                      <a:pt x="1742" y="1173"/>
                    </a:lnTo>
                    <a:lnTo>
                      <a:pt x="1747" y="1184"/>
                    </a:lnTo>
                    <a:lnTo>
                      <a:pt x="1753" y="1195"/>
                    </a:lnTo>
                    <a:lnTo>
                      <a:pt x="1758" y="1206"/>
                    </a:lnTo>
                    <a:lnTo>
                      <a:pt x="1764" y="1217"/>
                    </a:lnTo>
                    <a:lnTo>
                      <a:pt x="1769" y="1228"/>
                    </a:lnTo>
                    <a:lnTo>
                      <a:pt x="1775" y="1239"/>
                    </a:lnTo>
                    <a:lnTo>
                      <a:pt x="1780" y="1250"/>
                    </a:lnTo>
                    <a:lnTo>
                      <a:pt x="1786" y="1261"/>
                    </a:lnTo>
                    <a:lnTo>
                      <a:pt x="1791" y="1273"/>
                    </a:lnTo>
                    <a:lnTo>
                      <a:pt x="1797" y="1284"/>
                    </a:lnTo>
                    <a:lnTo>
                      <a:pt x="1802" y="1295"/>
                    </a:lnTo>
                    <a:lnTo>
                      <a:pt x="1807" y="1306"/>
                    </a:lnTo>
                    <a:lnTo>
                      <a:pt x="1813" y="1317"/>
                    </a:lnTo>
                    <a:lnTo>
                      <a:pt x="1818" y="1328"/>
                    </a:lnTo>
                    <a:lnTo>
                      <a:pt x="1824" y="1339"/>
                    </a:lnTo>
                    <a:lnTo>
                      <a:pt x="1829" y="1349"/>
                    </a:lnTo>
                    <a:lnTo>
                      <a:pt x="1835" y="1360"/>
                    </a:lnTo>
                    <a:lnTo>
                      <a:pt x="1840" y="1370"/>
                    </a:lnTo>
                    <a:lnTo>
                      <a:pt x="1846" y="1380"/>
                    </a:lnTo>
                    <a:lnTo>
                      <a:pt x="1851" y="1390"/>
                    </a:lnTo>
                    <a:lnTo>
                      <a:pt x="1857" y="1400"/>
                    </a:lnTo>
                    <a:lnTo>
                      <a:pt x="1862" y="1408"/>
                    </a:lnTo>
                    <a:lnTo>
                      <a:pt x="1868" y="1417"/>
                    </a:lnTo>
                    <a:lnTo>
                      <a:pt x="1873" y="1425"/>
                    </a:lnTo>
                    <a:lnTo>
                      <a:pt x="1878" y="1431"/>
                    </a:lnTo>
                    <a:lnTo>
                      <a:pt x="1884" y="1437"/>
                    </a:lnTo>
                    <a:lnTo>
                      <a:pt x="1890" y="1442"/>
                    </a:lnTo>
                    <a:lnTo>
                      <a:pt x="1895" y="1446"/>
                    </a:lnTo>
                    <a:lnTo>
                      <a:pt x="1901" y="1449"/>
                    </a:lnTo>
                    <a:lnTo>
                      <a:pt x="1906" y="1452"/>
                    </a:lnTo>
                    <a:lnTo>
                      <a:pt x="1911" y="1453"/>
                    </a:lnTo>
                    <a:lnTo>
                      <a:pt x="1917" y="1454"/>
                    </a:lnTo>
                    <a:lnTo>
                      <a:pt x="1923" y="1454"/>
                    </a:lnTo>
                    <a:lnTo>
                      <a:pt x="1928" y="1454"/>
                    </a:lnTo>
                    <a:lnTo>
                      <a:pt x="1934" y="1455"/>
                    </a:lnTo>
                    <a:lnTo>
                      <a:pt x="1939" y="1455"/>
                    </a:lnTo>
                    <a:lnTo>
                      <a:pt x="1945" y="1455"/>
                    </a:lnTo>
                    <a:lnTo>
                      <a:pt x="1950" y="1455"/>
                    </a:lnTo>
                    <a:lnTo>
                      <a:pt x="1956" y="1455"/>
                    </a:lnTo>
                    <a:lnTo>
                      <a:pt x="1961" y="1455"/>
                    </a:lnTo>
                    <a:lnTo>
                      <a:pt x="1967" y="1455"/>
                    </a:lnTo>
                    <a:lnTo>
                      <a:pt x="1973" y="1455"/>
                    </a:lnTo>
                    <a:lnTo>
                      <a:pt x="1978" y="1455"/>
                    </a:lnTo>
                    <a:lnTo>
                      <a:pt x="1984" y="1455"/>
                    </a:lnTo>
                    <a:lnTo>
                      <a:pt x="1989" y="1455"/>
                    </a:lnTo>
                    <a:lnTo>
                      <a:pt x="1995" y="1455"/>
                    </a:lnTo>
                    <a:lnTo>
                      <a:pt x="2000" y="1455"/>
                    </a:lnTo>
                    <a:lnTo>
                      <a:pt x="2006" y="1455"/>
                    </a:lnTo>
                    <a:lnTo>
                      <a:pt x="2012" y="1455"/>
                    </a:lnTo>
                    <a:lnTo>
                      <a:pt x="2017" y="1455"/>
                    </a:lnTo>
                    <a:lnTo>
                      <a:pt x="2023" y="1455"/>
                    </a:lnTo>
                    <a:lnTo>
                      <a:pt x="2028" y="1455"/>
                    </a:lnTo>
                    <a:lnTo>
                      <a:pt x="2034" y="1455"/>
                    </a:lnTo>
                    <a:lnTo>
                      <a:pt x="2040" y="1455"/>
                    </a:lnTo>
                    <a:lnTo>
                      <a:pt x="2045" y="1455"/>
                    </a:lnTo>
                    <a:lnTo>
                      <a:pt x="2051" y="1455"/>
                    </a:lnTo>
                    <a:lnTo>
                      <a:pt x="2056" y="1455"/>
                    </a:lnTo>
                    <a:lnTo>
                      <a:pt x="2062" y="1455"/>
                    </a:lnTo>
                    <a:lnTo>
                      <a:pt x="2068" y="1455"/>
                    </a:lnTo>
                    <a:lnTo>
                      <a:pt x="2073" y="1455"/>
                    </a:lnTo>
                    <a:lnTo>
                      <a:pt x="2079" y="1455"/>
                    </a:lnTo>
                    <a:lnTo>
                      <a:pt x="2085" y="1455"/>
                    </a:lnTo>
                    <a:lnTo>
                      <a:pt x="2090" y="1455"/>
                    </a:lnTo>
                    <a:lnTo>
                      <a:pt x="2096" y="1455"/>
                    </a:lnTo>
                    <a:lnTo>
                      <a:pt x="2101" y="1455"/>
                    </a:lnTo>
                    <a:lnTo>
                      <a:pt x="2107" y="1455"/>
                    </a:lnTo>
                    <a:lnTo>
                      <a:pt x="2113" y="1455"/>
                    </a:lnTo>
                    <a:lnTo>
                      <a:pt x="2118" y="1455"/>
                    </a:lnTo>
                    <a:lnTo>
                      <a:pt x="2124" y="1455"/>
                    </a:lnTo>
                    <a:lnTo>
                      <a:pt x="2130" y="1455"/>
                    </a:lnTo>
                    <a:lnTo>
                      <a:pt x="2136" y="1455"/>
                    </a:lnTo>
                    <a:lnTo>
                      <a:pt x="2141" y="1455"/>
                    </a:lnTo>
                    <a:lnTo>
                      <a:pt x="2147" y="1455"/>
                    </a:lnTo>
                    <a:lnTo>
                      <a:pt x="2153" y="1455"/>
                    </a:lnTo>
                    <a:lnTo>
                      <a:pt x="2158" y="1455"/>
                    </a:lnTo>
                    <a:lnTo>
                      <a:pt x="2164" y="1455"/>
                    </a:lnTo>
                    <a:lnTo>
                      <a:pt x="2170" y="1455"/>
                    </a:lnTo>
                    <a:lnTo>
                      <a:pt x="2175" y="1455"/>
                    </a:lnTo>
                    <a:lnTo>
                      <a:pt x="2181" y="1455"/>
                    </a:lnTo>
                    <a:lnTo>
                      <a:pt x="2187" y="1455"/>
                    </a:lnTo>
                    <a:lnTo>
                      <a:pt x="2192" y="1455"/>
                    </a:lnTo>
                    <a:lnTo>
                      <a:pt x="2198" y="1455"/>
                    </a:lnTo>
                    <a:lnTo>
                      <a:pt x="2204" y="1455"/>
                    </a:lnTo>
                    <a:lnTo>
                      <a:pt x="2210" y="1455"/>
                    </a:lnTo>
                    <a:lnTo>
                      <a:pt x="2210" y="1455"/>
                    </a:lnTo>
                  </a:path>
                </a:pathLst>
              </a:custGeom>
              <a:noFill/>
              <a:ln w="19050" cap="flat">
                <a:solidFill>
                  <a:srgbClr val="000000"/>
                </a:solidFill>
                <a:prstDash val="sysDash"/>
                <a:round/>
                <a:headEnd/>
                <a:tailEnd/>
              </a:ln>
              <a:extLst>
                <a:ext uri="{909E8E84-426E-40DD-AFC4-6F175D3DCCD1}">
                  <a14:hiddenFill xmlns:a14="http://schemas.microsoft.com/office/drawing/2010/main">
                    <a:solidFill>
                      <a:srgbClr val="FFFFFF"/>
                    </a:solidFill>
                  </a14:hiddenFill>
                </a:ext>
              </a:extLst>
            </p:spPr>
            <p:txBody>
              <a:bodyPr vert="horz" wrap="square" lIns="0" tIns="0" rIns="0" bIns="0" numCol="1" anchor="t" anchorCtr="0" compatLnSpc="1">
                <a:prstTxWarp prst="textNoShape">
                  <a:avLst/>
                </a:prstTxWarp>
              </a:bodyPr>
              <a:lstStyle/>
              <a:p>
                <a:endParaRPr lang="en-US" sz="1600"/>
              </a:p>
            </p:txBody>
          </p:sp>
        </p:grpSp>
        <p:grpSp>
          <p:nvGrpSpPr>
            <p:cNvPr id="7621" name="Group 7620">
              <a:extLst>
                <a:ext uri="{FF2B5EF4-FFF2-40B4-BE49-F238E27FC236}">
                  <a16:creationId xmlns:a16="http://schemas.microsoft.com/office/drawing/2014/main" id="{3812C8F2-3778-4C43-8D76-DB98BAD25E35}"/>
                </a:ext>
              </a:extLst>
            </p:cNvPr>
            <p:cNvGrpSpPr/>
            <p:nvPr/>
          </p:nvGrpSpPr>
          <p:grpSpPr>
            <a:xfrm>
              <a:off x="830488" y="32757090"/>
              <a:ext cx="327734" cy="2547380"/>
              <a:chOff x="3691306" y="528219"/>
              <a:chExt cx="765456" cy="8271754"/>
            </a:xfrm>
          </p:grpSpPr>
          <p:sp>
            <p:nvSpPr>
              <p:cNvPr id="7858" name="Rectangle 7857">
                <a:extLst>
                  <a:ext uri="{FF2B5EF4-FFF2-40B4-BE49-F238E27FC236}">
                    <a16:creationId xmlns:a16="http://schemas.microsoft.com/office/drawing/2014/main" id="{1BFACC5F-1A2D-40C0-8F48-14166B742441}"/>
                  </a:ext>
                </a:extLst>
              </p:cNvPr>
              <p:cNvSpPr>
                <a:spLocks noChangeArrowheads="1"/>
              </p:cNvSpPr>
              <p:nvPr/>
            </p:nvSpPr>
            <p:spPr bwMode="auto">
              <a:xfrm>
                <a:off x="4209657" y="7976829"/>
                <a:ext cx="247103" cy="823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a:ln>
                      <a:noFill/>
                    </a:ln>
                    <a:effectLst/>
                    <a:latin typeface="+mn-lt"/>
                  </a:rPr>
                  <a:t>0</a:t>
                </a:r>
              </a:p>
            </p:txBody>
          </p:sp>
          <p:sp>
            <p:nvSpPr>
              <p:cNvPr id="7859" name="Rectangle 7858">
                <a:extLst>
                  <a:ext uri="{FF2B5EF4-FFF2-40B4-BE49-F238E27FC236}">
                    <a16:creationId xmlns:a16="http://schemas.microsoft.com/office/drawing/2014/main" id="{ACD8DA12-E703-4EBD-9390-9D1381CA8E11}"/>
                  </a:ext>
                </a:extLst>
              </p:cNvPr>
              <p:cNvSpPr>
                <a:spLocks noChangeArrowheads="1"/>
              </p:cNvSpPr>
              <p:nvPr/>
            </p:nvSpPr>
            <p:spPr bwMode="auto">
              <a:xfrm>
                <a:off x="3700756" y="6809261"/>
                <a:ext cx="756006" cy="823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a:ln>
                      <a:noFill/>
                    </a:ln>
                    <a:effectLst/>
                    <a:latin typeface="+mn-lt"/>
                  </a:rPr>
                  <a:t>0.2</a:t>
                </a:r>
              </a:p>
            </p:txBody>
          </p:sp>
          <p:sp>
            <p:nvSpPr>
              <p:cNvPr id="7860" name="Rectangle 7859">
                <a:extLst>
                  <a:ext uri="{FF2B5EF4-FFF2-40B4-BE49-F238E27FC236}">
                    <a16:creationId xmlns:a16="http://schemas.microsoft.com/office/drawing/2014/main" id="{0C8EA5E5-0123-4E30-8C01-0FC68CACCC9F}"/>
                  </a:ext>
                </a:extLst>
              </p:cNvPr>
              <p:cNvSpPr>
                <a:spLocks noChangeArrowheads="1"/>
              </p:cNvSpPr>
              <p:nvPr/>
            </p:nvSpPr>
            <p:spPr bwMode="auto">
              <a:xfrm>
                <a:off x="3691306" y="5542557"/>
                <a:ext cx="765456" cy="823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a:ln>
                      <a:noFill/>
                    </a:ln>
                    <a:effectLst/>
                    <a:latin typeface="+mn-lt"/>
                  </a:rPr>
                  <a:t>0.4</a:t>
                </a:r>
              </a:p>
            </p:txBody>
          </p:sp>
          <p:sp>
            <p:nvSpPr>
              <p:cNvPr id="7861" name="Rectangle 7860">
                <a:extLst>
                  <a:ext uri="{FF2B5EF4-FFF2-40B4-BE49-F238E27FC236}">
                    <a16:creationId xmlns:a16="http://schemas.microsoft.com/office/drawing/2014/main" id="{7F74459D-D50D-4B90-ADDA-AA58FB923E71}"/>
                  </a:ext>
                </a:extLst>
              </p:cNvPr>
              <p:cNvSpPr>
                <a:spLocks noChangeArrowheads="1"/>
              </p:cNvSpPr>
              <p:nvPr/>
            </p:nvSpPr>
            <p:spPr bwMode="auto">
              <a:xfrm>
                <a:off x="3700756" y="4293344"/>
                <a:ext cx="756006" cy="823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a:ln>
                      <a:noFill/>
                    </a:ln>
                    <a:effectLst/>
                    <a:latin typeface="+mn-lt"/>
                  </a:rPr>
                  <a:t>0.6</a:t>
                </a:r>
              </a:p>
            </p:txBody>
          </p:sp>
          <p:sp>
            <p:nvSpPr>
              <p:cNvPr id="7862" name="Rectangle 7861">
                <a:extLst>
                  <a:ext uri="{FF2B5EF4-FFF2-40B4-BE49-F238E27FC236}">
                    <a16:creationId xmlns:a16="http://schemas.microsoft.com/office/drawing/2014/main" id="{58FAAF2F-2C37-4545-9B63-1B749F48021B}"/>
                  </a:ext>
                </a:extLst>
              </p:cNvPr>
              <p:cNvSpPr>
                <a:spLocks noChangeArrowheads="1"/>
              </p:cNvSpPr>
              <p:nvPr/>
            </p:nvSpPr>
            <p:spPr bwMode="auto">
              <a:xfrm>
                <a:off x="3700756" y="3044130"/>
                <a:ext cx="756006" cy="823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a:ln>
                      <a:noFill/>
                    </a:ln>
                    <a:effectLst/>
                    <a:latin typeface="+mn-lt"/>
                  </a:rPr>
                  <a:t>0.8</a:t>
                </a:r>
              </a:p>
            </p:txBody>
          </p:sp>
          <p:sp>
            <p:nvSpPr>
              <p:cNvPr id="7863" name="Rectangle 7862">
                <a:extLst>
                  <a:ext uri="{FF2B5EF4-FFF2-40B4-BE49-F238E27FC236}">
                    <a16:creationId xmlns:a16="http://schemas.microsoft.com/office/drawing/2014/main" id="{A8894D1E-E700-452C-9C5B-6DB55E336B17}"/>
                  </a:ext>
                </a:extLst>
              </p:cNvPr>
              <p:cNvSpPr>
                <a:spLocks noChangeArrowheads="1"/>
              </p:cNvSpPr>
              <p:nvPr/>
            </p:nvSpPr>
            <p:spPr bwMode="auto">
              <a:xfrm>
                <a:off x="3795257" y="1777433"/>
                <a:ext cx="661505" cy="823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a:ln>
                      <a:noFill/>
                    </a:ln>
                    <a:effectLst/>
                    <a:latin typeface="+mn-lt"/>
                  </a:rPr>
                  <a:t>1.0</a:t>
                </a:r>
              </a:p>
            </p:txBody>
          </p:sp>
          <p:sp>
            <p:nvSpPr>
              <p:cNvPr id="7864" name="Rectangle 7863">
                <a:extLst>
                  <a:ext uri="{FF2B5EF4-FFF2-40B4-BE49-F238E27FC236}">
                    <a16:creationId xmlns:a16="http://schemas.microsoft.com/office/drawing/2014/main" id="{A2A0213E-FC7C-453A-BC6D-D4C1E407D97A}"/>
                  </a:ext>
                </a:extLst>
              </p:cNvPr>
              <p:cNvSpPr>
                <a:spLocks noChangeArrowheads="1"/>
              </p:cNvSpPr>
              <p:nvPr/>
            </p:nvSpPr>
            <p:spPr bwMode="auto">
              <a:xfrm>
                <a:off x="3795257" y="528219"/>
                <a:ext cx="661505" cy="823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a:ln>
                      <a:noFill/>
                    </a:ln>
                    <a:effectLst/>
                    <a:latin typeface="+mn-lt"/>
                  </a:rPr>
                  <a:t>1.2</a:t>
                </a:r>
              </a:p>
            </p:txBody>
          </p:sp>
        </p:grpSp>
        <p:sp>
          <p:nvSpPr>
            <p:cNvPr id="7622" name="Rectangle 7621">
              <a:extLst>
                <a:ext uri="{FF2B5EF4-FFF2-40B4-BE49-F238E27FC236}">
                  <a16:creationId xmlns:a16="http://schemas.microsoft.com/office/drawing/2014/main" id="{D09EA828-7867-44AB-B924-B43C7D915917}"/>
                </a:ext>
              </a:extLst>
            </p:cNvPr>
            <p:cNvSpPr>
              <a:spLocks noChangeArrowheads="1"/>
            </p:cNvSpPr>
            <p:nvPr/>
          </p:nvSpPr>
          <p:spPr bwMode="auto">
            <a:xfrm rot="16200000">
              <a:off x="677742" y="33912817"/>
              <a:ext cx="129844" cy="2534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l-GR" altLang="en-US" sz="1600" b="0" i="0" u="none" strike="noStrike" cap="none" normalizeH="0" baseline="0" dirty="0">
                  <a:ln>
                    <a:noFill/>
                  </a:ln>
                  <a:effectLst/>
                  <a:latin typeface="+mn-lt"/>
                </a:rPr>
                <a:t>Λ</a:t>
              </a:r>
              <a:endParaRPr kumimoji="0" lang="en-US" altLang="en-US" sz="1600" b="0" i="0" u="none" strike="noStrike" cap="none" normalizeH="0" baseline="0" dirty="0">
                <a:ln>
                  <a:noFill/>
                </a:ln>
                <a:effectLst/>
                <a:latin typeface="+mn-lt"/>
              </a:endParaRPr>
            </a:p>
          </p:txBody>
        </p:sp>
        <p:sp>
          <p:nvSpPr>
            <p:cNvPr id="7623" name="Rectangle 7622">
              <a:extLst>
                <a:ext uri="{FF2B5EF4-FFF2-40B4-BE49-F238E27FC236}">
                  <a16:creationId xmlns:a16="http://schemas.microsoft.com/office/drawing/2014/main" id="{424A18A5-28BF-4EEF-ABCC-4D6D10AF1872}"/>
                </a:ext>
              </a:extLst>
            </p:cNvPr>
            <p:cNvSpPr>
              <a:spLocks noChangeArrowheads="1"/>
            </p:cNvSpPr>
            <p:nvPr/>
          </p:nvSpPr>
          <p:spPr bwMode="auto">
            <a:xfrm>
              <a:off x="1317045" y="32922463"/>
              <a:ext cx="2677088" cy="2534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a:ln>
                    <a:noFill/>
                  </a:ln>
                  <a:effectLst/>
                  <a:latin typeface="+mj-lt"/>
                </a:rPr>
                <a:t>CPMA</a:t>
              </a:r>
              <a:r>
                <a:rPr lang="en-US" altLang="en-US" sz="1600" dirty="0">
                  <a:latin typeface="+mn-lt"/>
                </a:rPr>
                <a:t> | </a:t>
              </a:r>
              <a:r>
                <a:rPr lang="en-US" altLang="en-US" sz="1600" i="1" dirty="0">
                  <a:latin typeface="+mn-lt"/>
                </a:rPr>
                <a:t>R</a:t>
              </a:r>
              <a:r>
                <a:rPr lang="en-US" altLang="en-US" sz="1600" baseline="-25000" dirty="0">
                  <a:latin typeface="+mn-lt"/>
                </a:rPr>
                <a:t>m</a:t>
              </a:r>
              <a:r>
                <a:rPr lang="en-US" altLang="en-US" sz="1600" dirty="0">
                  <a:latin typeface="+mn-lt"/>
                </a:rPr>
                <a:t> = 10, </a:t>
              </a:r>
              <a:r>
                <a:rPr kumimoji="0" lang="en-US" altLang="en-US" sz="1600" b="0" i="1" u="none" strike="noStrike" cap="none" normalizeH="0" baseline="0" dirty="0">
                  <a:ln>
                    <a:noFill/>
                  </a:ln>
                  <a:effectLst/>
                  <a:latin typeface="+mn-lt"/>
                </a:rPr>
                <a:t>m</a:t>
              </a:r>
              <a:r>
                <a:rPr kumimoji="0" lang="en-US" altLang="en-US" sz="1600" b="0" i="0" u="none" strike="noStrike" cap="none" normalizeH="0" baseline="0" dirty="0">
                  <a:ln>
                    <a:noFill/>
                  </a:ln>
                  <a:effectLst/>
                  <a:latin typeface="+mn-lt"/>
                </a:rPr>
                <a:t>* = 10 </a:t>
              </a:r>
              <a:r>
                <a:rPr kumimoji="0" lang="en-US" altLang="en-US" sz="1600" b="0" i="0" u="none" strike="noStrike" cap="none" normalizeH="0" baseline="0" dirty="0" err="1">
                  <a:ln>
                    <a:noFill/>
                  </a:ln>
                  <a:effectLst/>
                  <a:latin typeface="+mn-lt"/>
                </a:rPr>
                <a:t>fg</a:t>
              </a:r>
              <a:endParaRPr kumimoji="0" lang="en-US" altLang="en-US" sz="1600" b="0" i="0" u="none" strike="noStrike" cap="none" normalizeH="0" baseline="0" dirty="0">
                <a:ln>
                  <a:noFill/>
                </a:ln>
                <a:effectLst/>
                <a:latin typeface="+mn-lt"/>
              </a:endParaRPr>
            </a:p>
          </p:txBody>
        </p:sp>
        <p:grpSp>
          <p:nvGrpSpPr>
            <p:cNvPr id="7624" name="Group 7623">
              <a:extLst>
                <a:ext uri="{FF2B5EF4-FFF2-40B4-BE49-F238E27FC236}">
                  <a16:creationId xmlns:a16="http://schemas.microsoft.com/office/drawing/2014/main" id="{2A49E2C4-0748-4993-BB38-4FB33129A5BF}"/>
                </a:ext>
              </a:extLst>
            </p:cNvPr>
            <p:cNvGrpSpPr/>
            <p:nvPr/>
          </p:nvGrpSpPr>
          <p:grpSpPr>
            <a:xfrm>
              <a:off x="1208792" y="32877962"/>
              <a:ext cx="4077800" cy="2318572"/>
              <a:chOff x="1197754" y="2751499"/>
              <a:chExt cx="7566976" cy="5981677"/>
            </a:xfrm>
          </p:grpSpPr>
          <p:sp>
            <p:nvSpPr>
              <p:cNvPr id="7826" name="Line 240">
                <a:extLst>
                  <a:ext uri="{FF2B5EF4-FFF2-40B4-BE49-F238E27FC236}">
                    <a16:creationId xmlns:a16="http://schemas.microsoft.com/office/drawing/2014/main" id="{C5D6083F-3D0D-4CD6-84B2-17272609AB85}"/>
                  </a:ext>
                </a:extLst>
              </p:cNvPr>
              <p:cNvSpPr>
                <a:spLocks noChangeShapeType="1"/>
              </p:cNvSpPr>
              <p:nvPr/>
            </p:nvSpPr>
            <p:spPr bwMode="auto">
              <a:xfrm>
                <a:off x="1197754" y="8733176"/>
                <a:ext cx="7566976" cy="0"/>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7827" name="Line 241">
                <a:extLst>
                  <a:ext uri="{FF2B5EF4-FFF2-40B4-BE49-F238E27FC236}">
                    <a16:creationId xmlns:a16="http://schemas.microsoft.com/office/drawing/2014/main" id="{BA601B12-CACC-4639-B657-7B10D08B7AF0}"/>
                  </a:ext>
                </a:extLst>
              </p:cNvPr>
              <p:cNvSpPr>
                <a:spLocks noChangeShapeType="1"/>
              </p:cNvSpPr>
              <p:nvPr/>
            </p:nvSpPr>
            <p:spPr bwMode="auto">
              <a:xfrm>
                <a:off x="1197754" y="2751499"/>
                <a:ext cx="7566976" cy="0"/>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7828" name="Line 242">
                <a:extLst>
                  <a:ext uri="{FF2B5EF4-FFF2-40B4-BE49-F238E27FC236}">
                    <a16:creationId xmlns:a16="http://schemas.microsoft.com/office/drawing/2014/main" id="{426545FF-0743-4843-8252-229B22DF2FF0}"/>
                  </a:ext>
                </a:extLst>
              </p:cNvPr>
              <p:cNvSpPr>
                <a:spLocks noChangeShapeType="1"/>
              </p:cNvSpPr>
              <p:nvPr/>
            </p:nvSpPr>
            <p:spPr bwMode="auto">
              <a:xfrm flipV="1">
                <a:off x="1197754" y="8657849"/>
                <a:ext cx="0" cy="75327"/>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7829" name="Line 243">
                <a:extLst>
                  <a:ext uri="{FF2B5EF4-FFF2-40B4-BE49-F238E27FC236}">
                    <a16:creationId xmlns:a16="http://schemas.microsoft.com/office/drawing/2014/main" id="{3A66CABF-1AAF-4EAF-890F-5B4F0918B4C3}"/>
                  </a:ext>
                </a:extLst>
              </p:cNvPr>
              <p:cNvSpPr>
                <a:spLocks noChangeShapeType="1"/>
              </p:cNvSpPr>
              <p:nvPr/>
            </p:nvSpPr>
            <p:spPr bwMode="auto">
              <a:xfrm flipV="1">
                <a:off x="2457775" y="8657849"/>
                <a:ext cx="0" cy="75327"/>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7830" name="Line 244">
                <a:extLst>
                  <a:ext uri="{FF2B5EF4-FFF2-40B4-BE49-F238E27FC236}">
                    <a16:creationId xmlns:a16="http://schemas.microsoft.com/office/drawing/2014/main" id="{DE9E3FAB-C909-4EB3-B66C-8C3481196C9E}"/>
                  </a:ext>
                </a:extLst>
              </p:cNvPr>
              <p:cNvSpPr>
                <a:spLocks noChangeShapeType="1"/>
              </p:cNvSpPr>
              <p:nvPr/>
            </p:nvSpPr>
            <p:spPr bwMode="auto">
              <a:xfrm flipV="1">
                <a:off x="3721222" y="8657849"/>
                <a:ext cx="0" cy="75327"/>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7831" name="Line 245">
                <a:extLst>
                  <a:ext uri="{FF2B5EF4-FFF2-40B4-BE49-F238E27FC236}">
                    <a16:creationId xmlns:a16="http://schemas.microsoft.com/office/drawing/2014/main" id="{BFC904FD-D011-440E-8431-95A00850F5CB}"/>
                  </a:ext>
                </a:extLst>
              </p:cNvPr>
              <p:cNvSpPr>
                <a:spLocks noChangeShapeType="1"/>
              </p:cNvSpPr>
              <p:nvPr/>
            </p:nvSpPr>
            <p:spPr bwMode="auto">
              <a:xfrm flipV="1">
                <a:off x="4981243" y="8657849"/>
                <a:ext cx="0" cy="75327"/>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7832" name="Line 246">
                <a:extLst>
                  <a:ext uri="{FF2B5EF4-FFF2-40B4-BE49-F238E27FC236}">
                    <a16:creationId xmlns:a16="http://schemas.microsoft.com/office/drawing/2014/main" id="{5DD4A0F6-7EB8-483E-A4E8-D5328869DB23}"/>
                  </a:ext>
                </a:extLst>
              </p:cNvPr>
              <p:cNvSpPr>
                <a:spLocks noChangeShapeType="1"/>
              </p:cNvSpPr>
              <p:nvPr/>
            </p:nvSpPr>
            <p:spPr bwMode="auto">
              <a:xfrm flipV="1">
                <a:off x="6241264" y="8657849"/>
                <a:ext cx="0" cy="75327"/>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7833" name="Line 247">
                <a:extLst>
                  <a:ext uri="{FF2B5EF4-FFF2-40B4-BE49-F238E27FC236}">
                    <a16:creationId xmlns:a16="http://schemas.microsoft.com/office/drawing/2014/main" id="{FB9042F2-0526-4575-A6E4-E8C08DCC42EB}"/>
                  </a:ext>
                </a:extLst>
              </p:cNvPr>
              <p:cNvSpPr>
                <a:spLocks noChangeShapeType="1"/>
              </p:cNvSpPr>
              <p:nvPr/>
            </p:nvSpPr>
            <p:spPr bwMode="auto">
              <a:xfrm flipV="1">
                <a:off x="7501286" y="8657849"/>
                <a:ext cx="0" cy="75327"/>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7834" name="Line 248">
                <a:extLst>
                  <a:ext uri="{FF2B5EF4-FFF2-40B4-BE49-F238E27FC236}">
                    <a16:creationId xmlns:a16="http://schemas.microsoft.com/office/drawing/2014/main" id="{1B8AAE57-D9DF-4EB2-BDE0-190BFC373EB0}"/>
                  </a:ext>
                </a:extLst>
              </p:cNvPr>
              <p:cNvSpPr>
                <a:spLocks noChangeShapeType="1"/>
              </p:cNvSpPr>
              <p:nvPr/>
            </p:nvSpPr>
            <p:spPr bwMode="auto">
              <a:xfrm flipV="1">
                <a:off x="8764730" y="8657849"/>
                <a:ext cx="0" cy="75327"/>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7835" name="Line 249">
                <a:extLst>
                  <a:ext uri="{FF2B5EF4-FFF2-40B4-BE49-F238E27FC236}">
                    <a16:creationId xmlns:a16="http://schemas.microsoft.com/office/drawing/2014/main" id="{A649F11A-9D86-4A89-9620-3B09DC616D02}"/>
                  </a:ext>
                </a:extLst>
              </p:cNvPr>
              <p:cNvSpPr>
                <a:spLocks noChangeShapeType="1"/>
              </p:cNvSpPr>
              <p:nvPr/>
            </p:nvSpPr>
            <p:spPr bwMode="auto">
              <a:xfrm>
                <a:off x="1197754" y="2751499"/>
                <a:ext cx="0" cy="75327"/>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7836" name="Line 250">
                <a:extLst>
                  <a:ext uri="{FF2B5EF4-FFF2-40B4-BE49-F238E27FC236}">
                    <a16:creationId xmlns:a16="http://schemas.microsoft.com/office/drawing/2014/main" id="{9E6FC398-7607-4F43-BF1A-60697DFC5F17}"/>
                  </a:ext>
                </a:extLst>
              </p:cNvPr>
              <p:cNvSpPr>
                <a:spLocks noChangeShapeType="1"/>
              </p:cNvSpPr>
              <p:nvPr/>
            </p:nvSpPr>
            <p:spPr bwMode="auto">
              <a:xfrm>
                <a:off x="2457775" y="2751499"/>
                <a:ext cx="0" cy="75327"/>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7837" name="Line 251">
                <a:extLst>
                  <a:ext uri="{FF2B5EF4-FFF2-40B4-BE49-F238E27FC236}">
                    <a16:creationId xmlns:a16="http://schemas.microsoft.com/office/drawing/2014/main" id="{D015BE8E-D181-4CC8-82B1-40B8B2A83FC1}"/>
                  </a:ext>
                </a:extLst>
              </p:cNvPr>
              <p:cNvSpPr>
                <a:spLocks noChangeShapeType="1"/>
              </p:cNvSpPr>
              <p:nvPr/>
            </p:nvSpPr>
            <p:spPr bwMode="auto">
              <a:xfrm>
                <a:off x="3721222" y="2751499"/>
                <a:ext cx="0" cy="75327"/>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7838" name="Line 252">
                <a:extLst>
                  <a:ext uri="{FF2B5EF4-FFF2-40B4-BE49-F238E27FC236}">
                    <a16:creationId xmlns:a16="http://schemas.microsoft.com/office/drawing/2014/main" id="{8FE17996-B520-4934-A2EA-6B8A826157FC}"/>
                  </a:ext>
                </a:extLst>
              </p:cNvPr>
              <p:cNvSpPr>
                <a:spLocks noChangeShapeType="1"/>
              </p:cNvSpPr>
              <p:nvPr/>
            </p:nvSpPr>
            <p:spPr bwMode="auto">
              <a:xfrm>
                <a:off x="4981243" y="2751499"/>
                <a:ext cx="0" cy="75327"/>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7839" name="Line 253">
                <a:extLst>
                  <a:ext uri="{FF2B5EF4-FFF2-40B4-BE49-F238E27FC236}">
                    <a16:creationId xmlns:a16="http://schemas.microsoft.com/office/drawing/2014/main" id="{1A3817EB-19B3-4E8C-9D7E-F4448B0B3896}"/>
                  </a:ext>
                </a:extLst>
              </p:cNvPr>
              <p:cNvSpPr>
                <a:spLocks noChangeShapeType="1"/>
              </p:cNvSpPr>
              <p:nvPr/>
            </p:nvSpPr>
            <p:spPr bwMode="auto">
              <a:xfrm>
                <a:off x="6241264" y="2751499"/>
                <a:ext cx="0" cy="75327"/>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7840" name="Line 254">
                <a:extLst>
                  <a:ext uri="{FF2B5EF4-FFF2-40B4-BE49-F238E27FC236}">
                    <a16:creationId xmlns:a16="http://schemas.microsoft.com/office/drawing/2014/main" id="{E74204AC-B532-42F8-86DB-430B74AFF102}"/>
                  </a:ext>
                </a:extLst>
              </p:cNvPr>
              <p:cNvSpPr>
                <a:spLocks noChangeShapeType="1"/>
              </p:cNvSpPr>
              <p:nvPr/>
            </p:nvSpPr>
            <p:spPr bwMode="auto">
              <a:xfrm>
                <a:off x="7501286" y="2751499"/>
                <a:ext cx="0" cy="75327"/>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7841" name="Line 255">
                <a:extLst>
                  <a:ext uri="{FF2B5EF4-FFF2-40B4-BE49-F238E27FC236}">
                    <a16:creationId xmlns:a16="http://schemas.microsoft.com/office/drawing/2014/main" id="{0B3FD305-CCBE-4123-A293-DE94E3016D27}"/>
                  </a:ext>
                </a:extLst>
              </p:cNvPr>
              <p:cNvSpPr>
                <a:spLocks noChangeShapeType="1"/>
              </p:cNvSpPr>
              <p:nvPr/>
            </p:nvSpPr>
            <p:spPr bwMode="auto">
              <a:xfrm>
                <a:off x="8764730" y="2751499"/>
                <a:ext cx="0" cy="75327"/>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7842" name="Line 266">
                <a:extLst>
                  <a:ext uri="{FF2B5EF4-FFF2-40B4-BE49-F238E27FC236}">
                    <a16:creationId xmlns:a16="http://schemas.microsoft.com/office/drawing/2014/main" id="{BC4335AF-47CA-465B-AEBD-D3236F641240}"/>
                  </a:ext>
                </a:extLst>
              </p:cNvPr>
              <p:cNvSpPr>
                <a:spLocks noChangeShapeType="1"/>
              </p:cNvSpPr>
              <p:nvPr/>
            </p:nvSpPr>
            <p:spPr bwMode="auto">
              <a:xfrm flipV="1">
                <a:off x="1197754" y="2751499"/>
                <a:ext cx="0" cy="5981677"/>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7843" name="Line 267">
                <a:extLst>
                  <a:ext uri="{FF2B5EF4-FFF2-40B4-BE49-F238E27FC236}">
                    <a16:creationId xmlns:a16="http://schemas.microsoft.com/office/drawing/2014/main" id="{2AD839D0-165B-496E-8047-366337714665}"/>
                  </a:ext>
                </a:extLst>
              </p:cNvPr>
              <p:cNvSpPr>
                <a:spLocks noChangeShapeType="1"/>
              </p:cNvSpPr>
              <p:nvPr/>
            </p:nvSpPr>
            <p:spPr bwMode="auto">
              <a:xfrm flipV="1">
                <a:off x="8764730" y="2751499"/>
                <a:ext cx="0" cy="5981677"/>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7844" name="Line 268">
                <a:extLst>
                  <a:ext uri="{FF2B5EF4-FFF2-40B4-BE49-F238E27FC236}">
                    <a16:creationId xmlns:a16="http://schemas.microsoft.com/office/drawing/2014/main" id="{4DC9A30E-6701-4E89-9983-6BDE1E28FBA0}"/>
                  </a:ext>
                </a:extLst>
              </p:cNvPr>
              <p:cNvSpPr>
                <a:spLocks noChangeShapeType="1"/>
              </p:cNvSpPr>
              <p:nvPr/>
            </p:nvSpPr>
            <p:spPr bwMode="auto">
              <a:xfrm>
                <a:off x="1197754" y="8733176"/>
                <a:ext cx="75327" cy="0"/>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7845" name="Line 269">
                <a:extLst>
                  <a:ext uri="{FF2B5EF4-FFF2-40B4-BE49-F238E27FC236}">
                    <a16:creationId xmlns:a16="http://schemas.microsoft.com/office/drawing/2014/main" id="{577370F6-AD35-4C50-A6AF-10A96EB51455}"/>
                  </a:ext>
                </a:extLst>
              </p:cNvPr>
              <p:cNvSpPr>
                <a:spLocks noChangeShapeType="1"/>
              </p:cNvSpPr>
              <p:nvPr/>
            </p:nvSpPr>
            <p:spPr bwMode="auto">
              <a:xfrm>
                <a:off x="1197754" y="7736800"/>
                <a:ext cx="75327" cy="0"/>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7846" name="Line 270">
                <a:extLst>
                  <a:ext uri="{FF2B5EF4-FFF2-40B4-BE49-F238E27FC236}">
                    <a16:creationId xmlns:a16="http://schemas.microsoft.com/office/drawing/2014/main" id="{1BDF6050-6C6D-492C-9331-D86CA160906A}"/>
                  </a:ext>
                </a:extLst>
              </p:cNvPr>
              <p:cNvSpPr>
                <a:spLocks noChangeShapeType="1"/>
              </p:cNvSpPr>
              <p:nvPr/>
            </p:nvSpPr>
            <p:spPr bwMode="auto">
              <a:xfrm>
                <a:off x="1197754" y="6740425"/>
                <a:ext cx="75327" cy="0"/>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7847" name="Line 271">
                <a:extLst>
                  <a:ext uri="{FF2B5EF4-FFF2-40B4-BE49-F238E27FC236}">
                    <a16:creationId xmlns:a16="http://schemas.microsoft.com/office/drawing/2014/main" id="{B5B78817-D1A3-4482-B373-1FBEED6F347B}"/>
                  </a:ext>
                </a:extLst>
              </p:cNvPr>
              <p:cNvSpPr>
                <a:spLocks noChangeShapeType="1"/>
              </p:cNvSpPr>
              <p:nvPr/>
            </p:nvSpPr>
            <p:spPr bwMode="auto">
              <a:xfrm>
                <a:off x="1197754" y="5744049"/>
                <a:ext cx="75327" cy="0"/>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7848" name="Line 272">
                <a:extLst>
                  <a:ext uri="{FF2B5EF4-FFF2-40B4-BE49-F238E27FC236}">
                    <a16:creationId xmlns:a16="http://schemas.microsoft.com/office/drawing/2014/main" id="{CA6BE7F2-3AA1-408D-8317-32DB6B241E1C}"/>
                  </a:ext>
                </a:extLst>
              </p:cNvPr>
              <p:cNvSpPr>
                <a:spLocks noChangeShapeType="1"/>
              </p:cNvSpPr>
              <p:nvPr/>
            </p:nvSpPr>
            <p:spPr bwMode="auto">
              <a:xfrm>
                <a:off x="1197754" y="4747675"/>
                <a:ext cx="75327" cy="0"/>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7849" name="Line 273">
                <a:extLst>
                  <a:ext uri="{FF2B5EF4-FFF2-40B4-BE49-F238E27FC236}">
                    <a16:creationId xmlns:a16="http://schemas.microsoft.com/office/drawing/2014/main" id="{46EEAE6F-F4BD-4FEB-BA04-2C494384DD9B}"/>
                  </a:ext>
                </a:extLst>
              </p:cNvPr>
              <p:cNvSpPr>
                <a:spLocks noChangeShapeType="1"/>
              </p:cNvSpPr>
              <p:nvPr/>
            </p:nvSpPr>
            <p:spPr bwMode="auto">
              <a:xfrm>
                <a:off x="1197754" y="3751298"/>
                <a:ext cx="75327" cy="0"/>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7850" name="Line 274">
                <a:extLst>
                  <a:ext uri="{FF2B5EF4-FFF2-40B4-BE49-F238E27FC236}">
                    <a16:creationId xmlns:a16="http://schemas.microsoft.com/office/drawing/2014/main" id="{9E4E5D9A-75CF-4A5D-92F5-686C41BFE79F}"/>
                  </a:ext>
                </a:extLst>
              </p:cNvPr>
              <p:cNvSpPr>
                <a:spLocks noChangeShapeType="1"/>
              </p:cNvSpPr>
              <p:nvPr/>
            </p:nvSpPr>
            <p:spPr bwMode="auto">
              <a:xfrm>
                <a:off x="1197754" y="2751499"/>
                <a:ext cx="75327" cy="0"/>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7851" name="Line 275">
                <a:extLst>
                  <a:ext uri="{FF2B5EF4-FFF2-40B4-BE49-F238E27FC236}">
                    <a16:creationId xmlns:a16="http://schemas.microsoft.com/office/drawing/2014/main" id="{72BB6B4F-08DF-4C70-9AC8-5BCA797A38D7}"/>
                  </a:ext>
                </a:extLst>
              </p:cNvPr>
              <p:cNvSpPr>
                <a:spLocks noChangeShapeType="1"/>
              </p:cNvSpPr>
              <p:nvPr/>
            </p:nvSpPr>
            <p:spPr bwMode="auto">
              <a:xfrm flipH="1">
                <a:off x="8689403" y="8733176"/>
                <a:ext cx="75327" cy="0"/>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7852" name="Line 276">
                <a:extLst>
                  <a:ext uri="{FF2B5EF4-FFF2-40B4-BE49-F238E27FC236}">
                    <a16:creationId xmlns:a16="http://schemas.microsoft.com/office/drawing/2014/main" id="{A0F18D79-1F99-45D1-A91C-7B4F4B0B30BC}"/>
                  </a:ext>
                </a:extLst>
              </p:cNvPr>
              <p:cNvSpPr>
                <a:spLocks noChangeShapeType="1"/>
              </p:cNvSpPr>
              <p:nvPr/>
            </p:nvSpPr>
            <p:spPr bwMode="auto">
              <a:xfrm flipH="1">
                <a:off x="8689403" y="7736800"/>
                <a:ext cx="75327" cy="0"/>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7853" name="Line 277">
                <a:extLst>
                  <a:ext uri="{FF2B5EF4-FFF2-40B4-BE49-F238E27FC236}">
                    <a16:creationId xmlns:a16="http://schemas.microsoft.com/office/drawing/2014/main" id="{A4C67E4F-C380-489B-A6A9-808C32C74FED}"/>
                  </a:ext>
                </a:extLst>
              </p:cNvPr>
              <p:cNvSpPr>
                <a:spLocks noChangeShapeType="1"/>
              </p:cNvSpPr>
              <p:nvPr/>
            </p:nvSpPr>
            <p:spPr bwMode="auto">
              <a:xfrm flipH="1">
                <a:off x="8689403" y="6740425"/>
                <a:ext cx="75327" cy="0"/>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7854" name="Line 278">
                <a:extLst>
                  <a:ext uri="{FF2B5EF4-FFF2-40B4-BE49-F238E27FC236}">
                    <a16:creationId xmlns:a16="http://schemas.microsoft.com/office/drawing/2014/main" id="{AB7479AD-FA88-4BB1-8ED7-14856D8BEECF}"/>
                  </a:ext>
                </a:extLst>
              </p:cNvPr>
              <p:cNvSpPr>
                <a:spLocks noChangeShapeType="1"/>
              </p:cNvSpPr>
              <p:nvPr/>
            </p:nvSpPr>
            <p:spPr bwMode="auto">
              <a:xfrm flipH="1">
                <a:off x="8689403" y="5744049"/>
                <a:ext cx="75327" cy="0"/>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7855" name="Line 279">
                <a:extLst>
                  <a:ext uri="{FF2B5EF4-FFF2-40B4-BE49-F238E27FC236}">
                    <a16:creationId xmlns:a16="http://schemas.microsoft.com/office/drawing/2014/main" id="{93A53AA6-7E28-4783-9FC6-657EA4805654}"/>
                  </a:ext>
                </a:extLst>
              </p:cNvPr>
              <p:cNvSpPr>
                <a:spLocks noChangeShapeType="1"/>
              </p:cNvSpPr>
              <p:nvPr/>
            </p:nvSpPr>
            <p:spPr bwMode="auto">
              <a:xfrm flipH="1">
                <a:off x="8689403" y="4747675"/>
                <a:ext cx="75327" cy="0"/>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7856" name="Line 280">
                <a:extLst>
                  <a:ext uri="{FF2B5EF4-FFF2-40B4-BE49-F238E27FC236}">
                    <a16:creationId xmlns:a16="http://schemas.microsoft.com/office/drawing/2014/main" id="{70DFD134-12DF-4D49-8339-B886478E945B}"/>
                  </a:ext>
                </a:extLst>
              </p:cNvPr>
              <p:cNvSpPr>
                <a:spLocks noChangeShapeType="1"/>
              </p:cNvSpPr>
              <p:nvPr/>
            </p:nvSpPr>
            <p:spPr bwMode="auto">
              <a:xfrm flipH="1">
                <a:off x="8689403" y="3751298"/>
                <a:ext cx="75327" cy="0"/>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7857" name="Line 281">
                <a:extLst>
                  <a:ext uri="{FF2B5EF4-FFF2-40B4-BE49-F238E27FC236}">
                    <a16:creationId xmlns:a16="http://schemas.microsoft.com/office/drawing/2014/main" id="{EF4983E5-8AAD-40E4-AA54-3580E0E56028}"/>
                  </a:ext>
                </a:extLst>
              </p:cNvPr>
              <p:cNvSpPr>
                <a:spLocks noChangeShapeType="1"/>
              </p:cNvSpPr>
              <p:nvPr/>
            </p:nvSpPr>
            <p:spPr bwMode="auto">
              <a:xfrm flipH="1">
                <a:off x="8689403" y="2751499"/>
                <a:ext cx="75327" cy="0"/>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grpSp>
        <p:grpSp>
          <p:nvGrpSpPr>
            <p:cNvPr id="7625" name="Group 7624">
              <a:extLst>
                <a:ext uri="{FF2B5EF4-FFF2-40B4-BE49-F238E27FC236}">
                  <a16:creationId xmlns:a16="http://schemas.microsoft.com/office/drawing/2014/main" id="{588C7A3D-BE40-4AA0-95EA-79E0F7C33B92}"/>
                </a:ext>
              </a:extLst>
            </p:cNvPr>
            <p:cNvGrpSpPr/>
            <p:nvPr/>
          </p:nvGrpSpPr>
          <p:grpSpPr>
            <a:xfrm>
              <a:off x="4192336" y="34122877"/>
              <a:ext cx="1242435" cy="201175"/>
              <a:chOff x="11898108" y="4792980"/>
              <a:chExt cx="2901823" cy="653250"/>
            </a:xfrm>
          </p:grpSpPr>
          <p:sp>
            <p:nvSpPr>
              <p:cNvPr id="7822" name="Rectangle 7821">
                <a:extLst>
                  <a:ext uri="{FF2B5EF4-FFF2-40B4-BE49-F238E27FC236}">
                    <a16:creationId xmlns:a16="http://schemas.microsoft.com/office/drawing/2014/main" id="{BCD53B04-4869-44C4-9197-F98186A930CB}"/>
                  </a:ext>
                </a:extLst>
              </p:cNvPr>
              <p:cNvSpPr/>
              <p:nvPr/>
            </p:nvSpPr>
            <p:spPr>
              <a:xfrm flipH="1">
                <a:off x="12357844" y="4792980"/>
                <a:ext cx="2442087" cy="49213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r>
                  <a:rPr lang="en-US" sz="1600" dirty="0">
                    <a:solidFill>
                      <a:schemeClr val="tx1"/>
                    </a:solidFill>
                  </a:rPr>
                  <a:t>Case 1S ( )</a:t>
                </a:r>
                <a:endParaRPr lang="en-US" sz="1600" baseline="30000" dirty="0">
                  <a:solidFill>
                    <a:schemeClr val="tx1"/>
                  </a:solidFill>
                </a:endParaRPr>
              </a:p>
            </p:txBody>
          </p:sp>
          <p:cxnSp>
            <p:nvCxnSpPr>
              <p:cNvPr id="7823" name="Straight Connector 7822">
                <a:extLst>
                  <a:ext uri="{FF2B5EF4-FFF2-40B4-BE49-F238E27FC236}">
                    <a16:creationId xmlns:a16="http://schemas.microsoft.com/office/drawing/2014/main" id="{30646023-DA52-4A12-8AE2-9450A66F5B31}"/>
                  </a:ext>
                </a:extLst>
              </p:cNvPr>
              <p:cNvCxnSpPr>
                <a:cxnSpLocks/>
              </p:cNvCxnSpPr>
              <p:nvPr/>
            </p:nvCxnSpPr>
            <p:spPr>
              <a:xfrm>
                <a:off x="12114946" y="5052166"/>
                <a:ext cx="120175" cy="0"/>
              </a:xfrm>
              <a:prstGeom prst="line">
                <a:avLst/>
              </a:prstGeom>
              <a:ln w="12700" cap="rnd">
                <a:solidFill>
                  <a:schemeClr val="tx1"/>
                </a:solidFill>
                <a:tailEnd w="sm" len="med"/>
              </a:ln>
            </p:spPr>
            <p:style>
              <a:lnRef idx="1">
                <a:schemeClr val="accent1"/>
              </a:lnRef>
              <a:fillRef idx="0">
                <a:schemeClr val="accent1"/>
              </a:fillRef>
              <a:effectRef idx="0">
                <a:schemeClr val="accent1"/>
              </a:effectRef>
              <a:fontRef idx="minor">
                <a:schemeClr val="tx1"/>
              </a:fontRef>
            </p:style>
          </p:cxnSp>
          <p:cxnSp>
            <p:nvCxnSpPr>
              <p:cNvPr id="7824" name="Straight Arrow Connector 7823">
                <a:extLst>
                  <a:ext uri="{FF2B5EF4-FFF2-40B4-BE49-F238E27FC236}">
                    <a16:creationId xmlns:a16="http://schemas.microsoft.com/office/drawing/2014/main" id="{DD7B433D-16B7-47A4-8C44-730834AE2BA5}"/>
                  </a:ext>
                </a:extLst>
              </p:cNvPr>
              <p:cNvCxnSpPr>
                <a:cxnSpLocks/>
              </p:cNvCxnSpPr>
              <p:nvPr/>
            </p:nvCxnSpPr>
            <p:spPr>
              <a:xfrm flipH="1">
                <a:off x="11898108" y="5055782"/>
                <a:ext cx="215080" cy="390448"/>
              </a:xfrm>
              <a:prstGeom prst="straightConnector1">
                <a:avLst/>
              </a:prstGeom>
              <a:noFill/>
              <a:ln w="12700" cap="rnd">
                <a:solidFill>
                  <a:schemeClr val="tx1"/>
                </a:solidFill>
                <a:tailEnd type="arrow" w="sm" len="med"/>
              </a:ln>
            </p:spPr>
            <p:style>
              <a:lnRef idx="2">
                <a:schemeClr val="accent1">
                  <a:shade val="50000"/>
                </a:schemeClr>
              </a:lnRef>
              <a:fillRef idx="1">
                <a:schemeClr val="accent1"/>
              </a:fillRef>
              <a:effectRef idx="0">
                <a:schemeClr val="accent1"/>
              </a:effectRef>
              <a:fontRef idx="minor">
                <a:schemeClr val="lt1"/>
              </a:fontRef>
            </p:style>
          </p:cxnSp>
          <p:cxnSp>
            <p:nvCxnSpPr>
              <p:cNvPr id="7825" name="Straight Connector 7824">
                <a:extLst>
                  <a:ext uri="{FF2B5EF4-FFF2-40B4-BE49-F238E27FC236}">
                    <a16:creationId xmlns:a16="http://schemas.microsoft.com/office/drawing/2014/main" id="{F0EBAB5E-5552-4E71-AC09-7BA89A78FBE7}"/>
                  </a:ext>
                </a:extLst>
              </p:cNvPr>
              <p:cNvCxnSpPr>
                <a:cxnSpLocks/>
              </p:cNvCxnSpPr>
              <p:nvPr/>
            </p:nvCxnSpPr>
            <p:spPr>
              <a:xfrm flipH="1">
                <a:off x="14180769" y="5002962"/>
                <a:ext cx="114298" cy="175260"/>
              </a:xfrm>
              <a:prstGeom prst="line">
                <a:avLst/>
              </a:prstGeom>
              <a:noFill/>
              <a:ln w="31750" cap="rnd">
                <a:solidFill>
                  <a:schemeClr val="accent5"/>
                </a:solidFill>
                <a:prstDash val="solid"/>
                <a:round/>
                <a:headEnd/>
                <a:tailEnd/>
              </a:ln>
              <a:extLst>
                <a:ext uri="{909E8E84-426E-40DD-AFC4-6F175D3DCCD1}">
                  <a14:hiddenFill xmlns:a14="http://schemas.microsoft.com/office/drawing/2010/main">
                    <a:solidFill>
                      <a:srgbClr val="FFFFFF"/>
                    </a:solidFill>
                  </a14:hiddenFill>
                </a:ext>
              </a:extLst>
            </p:spPr>
          </p:cxnSp>
        </p:grpSp>
        <p:grpSp>
          <p:nvGrpSpPr>
            <p:cNvPr id="7626" name="Group 7625">
              <a:extLst>
                <a:ext uri="{FF2B5EF4-FFF2-40B4-BE49-F238E27FC236}">
                  <a16:creationId xmlns:a16="http://schemas.microsoft.com/office/drawing/2014/main" id="{2B5731BD-4720-41FC-92DD-220224FA98A2}"/>
                </a:ext>
              </a:extLst>
            </p:cNvPr>
            <p:cNvGrpSpPr/>
            <p:nvPr/>
          </p:nvGrpSpPr>
          <p:grpSpPr>
            <a:xfrm flipH="1">
              <a:off x="2730479" y="34405835"/>
              <a:ext cx="1383955" cy="185665"/>
              <a:chOff x="11470985" y="4072129"/>
              <a:chExt cx="3232355" cy="602884"/>
            </a:xfrm>
          </p:grpSpPr>
          <p:sp>
            <p:nvSpPr>
              <p:cNvPr id="7818" name="Rectangle 7817">
                <a:extLst>
                  <a:ext uri="{FF2B5EF4-FFF2-40B4-BE49-F238E27FC236}">
                    <a16:creationId xmlns:a16="http://schemas.microsoft.com/office/drawing/2014/main" id="{3C2FBB21-F0F9-4FB1-99A2-63D3479246AA}"/>
                  </a:ext>
                </a:extLst>
              </p:cNvPr>
              <p:cNvSpPr/>
              <p:nvPr/>
            </p:nvSpPr>
            <p:spPr>
              <a:xfrm flipH="1">
                <a:off x="12015407" y="4072129"/>
                <a:ext cx="2687933" cy="60288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r"/>
                <a:r>
                  <a:rPr lang="en-US" sz="1600" dirty="0">
                    <a:solidFill>
                      <a:schemeClr val="tx1"/>
                    </a:solidFill>
                  </a:rPr>
                  <a:t>Case 2S ( )</a:t>
                </a:r>
                <a:endParaRPr lang="en-US" sz="1600" baseline="30000" dirty="0">
                  <a:solidFill>
                    <a:schemeClr val="tx1"/>
                  </a:solidFill>
                </a:endParaRPr>
              </a:p>
            </p:txBody>
          </p:sp>
          <p:cxnSp>
            <p:nvCxnSpPr>
              <p:cNvPr id="7819" name="Straight Connector 7818">
                <a:extLst>
                  <a:ext uri="{FF2B5EF4-FFF2-40B4-BE49-F238E27FC236}">
                    <a16:creationId xmlns:a16="http://schemas.microsoft.com/office/drawing/2014/main" id="{0D196068-3E01-46C3-B041-6B2DC71DB2F1}"/>
                  </a:ext>
                </a:extLst>
              </p:cNvPr>
              <p:cNvCxnSpPr>
                <a:cxnSpLocks/>
              </p:cNvCxnSpPr>
              <p:nvPr/>
            </p:nvCxnSpPr>
            <p:spPr>
              <a:xfrm>
                <a:off x="11779665" y="4391768"/>
                <a:ext cx="120175" cy="0"/>
              </a:xfrm>
              <a:prstGeom prst="line">
                <a:avLst/>
              </a:prstGeom>
              <a:ln w="12700" cap="rnd">
                <a:solidFill>
                  <a:schemeClr val="tx1"/>
                </a:solidFill>
                <a:tailEnd w="sm" len="med"/>
              </a:ln>
            </p:spPr>
            <p:style>
              <a:lnRef idx="1">
                <a:schemeClr val="accent1"/>
              </a:lnRef>
              <a:fillRef idx="0">
                <a:schemeClr val="accent1"/>
              </a:fillRef>
              <a:effectRef idx="0">
                <a:schemeClr val="accent1"/>
              </a:effectRef>
              <a:fontRef idx="minor">
                <a:schemeClr val="tx1"/>
              </a:fontRef>
            </p:style>
          </p:cxnSp>
          <p:cxnSp>
            <p:nvCxnSpPr>
              <p:cNvPr id="7820" name="Straight Arrow Connector 7819">
                <a:extLst>
                  <a:ext uri="{FF2B5EF4-FFF2-40B4-BE49-F238E27FC236}">
                    <a16:creationId xmlns:a16="http://schemas.microsoft.com/office/drawing/2014/main" id="{2BE9C417-053C-43F7-A16C-56A2446AC8B1}"/>
                  </a:ext>
                </a:extLst>
              </p:cNvPr>
              <p:cNvCxnSpPr>
                <a:cxnSpLocks/>
              </p:cNvCxnSpPr>
              <p:nvPr/>
            </p:nvCxnSpPr>
            <p:spPr>
              <a:xfrm flipH="1" flipV="1">
                <a:off x="11470985" y="4210376"/>
                <a:ext cx="306919" cy="179928"/>
              </a:xfrm>
              <a:prstGeom prst="straightConnector1">
                <a:avLst/>
              </a:prstGeom>
              <a:noFill/>
              <a:ln w="12700" cap="rnd">
                <a:solidFill>
                  <a:schemeClr val="tx1"/>
                </a:solidFill>
                <a:tailEnd type="arrow" w="sm" len="med"/>
              </a:ln>
            </p:spPr>
            <p:style>
              <a:lnRef idx="2">
                <a:schemeClr val="accent1">
                  <a:shade val="50000"/>
                </a:schemeClr>
              </a:lnRef>
              <a:fillRef idx="1">
                <a:schemeClr val="accent1"/>
              </a:fillRef>
              <a:effectRef idx="0">
                <a:schemeClr val="accent1"/>
              </a:effectRef>
              <a:fontRef idx="minor">
                <a:schemeClr val="lt1"/>
              </a:fontRef>
            </p:style>
          </p:cxnSp>
          <p:cxnSp>
            <p:nvCxnSpPr>
              <p:cNvPr id="7821" name="Straight Connector 7820">
                <a:extLst>
                  <a:ext uri="{FF2B5EF4-FFF2-40B4-BE49-F238E27FC236}">
                    <a16:creationId xmlns:a16="http://schemas.microsoft.com/office/drawing/2014/main" id="{1F5CC863-EB95-4AE4-8745-FA46CD0569ED}"/>
                  </a:ext>
                </a:extLst>
              </p:cNvPr>
              <p:cNvCxnSpPr/>
              <p:nvPr/>
            </p:nvCxnSpPr>
            <p:spPr>
              <a:xfrm>
                <a:off x="12160807" y="4354772"/>
                <a:ext cx="114299" cy="175259"/>
              </a:xfrm>
              <a:prstGeom prst="line">
                <a:avLst/>
              </a:prstGeom>
              <a:noFill/>
              <a:ln w="31750" cap="rnd">
                <a:solidFill>
                  <a:schemeClr val="accent2"/>
                </a:solidFill>
                <a:prstDash val="solid"/>
                <a:round/>
                <a:headEnd/>
                <a:tailEnd/>
              </a:ln>
              <a:extLst>
                <a:ext uri="{909E8E84-426E-40DD-AFC4-6F175D3DCCD1}">
                  <a14:hiddenFill xmlns:a14="http://schemas.microsoft.com/office/drawing/2010/main">
                    <a:solidFill>
                      <a:srgbClr val="FFFFFF"/>
                    </a:solidFill>
                  </a14:hiddenFill>
                </a:ext>
              </a:extLst>
            </p:spPr>
          </p:cxnSp>
        </p:grpSp>
        <p:grpSp>
          <p:nvGrpSpPr>
            <p:cNvPr id="7627" name="Group 7626">
              <a:extLst>
                <a:ext uri="{FF2B5EF4-FFF2-40B4-BE49-F238E27FC236}">
                  <a16:creationId xmlns:a16="http://schemas.microsoft.com/office/drawing/2014/main" id="{41E64641-0EDF-48ED-A031-130408DC3E2A}"/>
                </a:ext>
              </a:extLst>
            </p:cNvPr>
            <p:cNvGrpSpPr/>
            <p:nvPr/>
          </p:nvGrpSpPr>
          <p:grpSpPr>
            <a:xfrm>
              <a:off x="2495550" y="34959423"/>
              <a:ext cx="2104390" cy="199083"/>
              <a:chOff x="7252115" y="7648863"/>
              <a:chExt cx="4915002" cy="646455"/>
            </a:xfrm>
          </p:grpSpPr>
          <p:sp>
            <p:nvSpPr>
              <p:cNvPr id="7814" name="Rectangle 7813">
                <a:extLst>
                  <a:ext uri="{FF2B5EF4-FFF2-40B4-BE49-F238E27FC236}">
                    <a16:creationId xmlns:a16="http://schemas.microsoft.com/office/drawing/2014/main" id="{390DA0C9-82A4-4198-A5E0-CE8EEFDACB11}"/>
                  </a:ext>
                </a:extLst>
              </p:cNvPr>
              <p:cNvSpPr/>
              <p:nvPr/>
            </p:nvSpPr>
            <p:spPr>
              <a:xfrm>
                <a:off x="7252115" y="7648863"/>
                <a:ext cx="3925961" cy="64645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r"/>
                <a:r>
                  <a:rPr lang="en-US" sz="1600" dirty="0">
                    <a:solidFill>
                      <a:schemeClr val="tx1"/>
                    </a:solidFill>
                  </a:rPr>
                  <a:t>Case 2C,GE,1C ( )</a:t>
                </a:r>
                <a:endParaRPr lang="en-US" sz="1600" baseline="30000" dirty="0">
                  <a:solidFill>
                    <a:schemeClr val="tx1"/>
                  </a:solidFill>
                </a:endParaRPr>
              </a:p>
            </p:txBody>
          </p:sp>
          <p:cxnSp>
            <p:nvCxnSpPr>
              <p:cNvPr id="7815" name="Straight Connector 7814">
                <a:extLst>
                  <a:ext uri="{FF2B5EF4-FFF2-40B4-BE49-F238E27FC236}">
                    <a16:creationId xmlns:a16="http://schemas.microsoft.com/office/drawing/2014/main" id="{1E3C156D-6DE9-44FB-9E56-EF6785CDDA97}"/>
                  </a:ext>
                </a:extLst>
              </p:cNvPr>
              <p:cNvCxnSpPr>
                <a:cxnSpLocks/>
              </p:cNvCxnSpPr>
              <p:nvPr/>
            </p:nvCxnSpPr>
            <p:spPr>
              <a:xfrm flipH="1">
                <a:off x="11287710" y="8043890"/>
                <a:ext cx="120176" cy="0"/>
              </a:xfrm>
              <a:prstGeom prst="line">
                <a:avLst/>
              </a:prstGeom>
              <a:ln w="12700" cap="rnd">
                <a:solidFill>
                  <a:schemeClr val="tx1"/>
                </a:solidFill>
                <a:tailEnd w="sm" len="med"/>
              </a:ln>
            </p:spPr>
            <p:style>
              <a:lnRef idx="1">
                <a:schemeClr val="accent1"/>
              </a:lnRef>
              <a:fillRef idx="0">
                <a:schemeClr val="accent1"/>
              </a:fillRef>
              <a:effectRef idx="0">
                <a:schemeClr val="accent1"/>
              </a:effectRef>
              <a:fontRef idx="minor">
                <a:schemeClr val="tx1"/>
              </a:fontRef>
            </p:style>
          </p:cxnSp>
          <p:cxnSp>
            <p:nvCxnSpPr>
              <p:cNvPr id="7816" name="Straight Arrow Connector 7815">
                <a:extLst>
                  <a:ext uri="{FF2B5EF4-FFF2-40B4-BE49-F238E27FC236}">
                    <a16:creationId xmlns:a16="http://schemas.microsoft.com/office/drawing/2014/main" id="{92954793-3CA0-45D3-A587-D96D8ED14DE3}"/>
                  </a:ext>
                </a:extLst>
              </p:cNvPr>
              <p:cNvCxnSpPr>
                <a:cxnSpLocks/>
              </p:cNvCxnSpPr>
              <p:nvPr/>
            </p:nvCxnSpPr>
            <p:spPr>
              <a:xfrm>
                <a:off x="11409644" y="8040364"/>
                <a:ext cx="757473" cy="181289"/>
              </a:xfrm>
              <a:prstGeom prst="straightConnector1">
                <a:avLst/>
              </a:prstGeom>
              <a:noFill/>
              <a:ln w="12700" cap="rnd">
                <a:solidFill>
                  <a:schemeClr val="tx1"/>
                </a:solidFill>
                <a:tailEnd type="arrow" w="sm" len="med"/>
              </a:ln>
            </p:spPr>
            <p:style>
              <a:lnRef idx="2">
                <a:schemeClr val="accent1">
                  <a:shade val="50000"/>
                </a:schemeClr>
              </a:lnRef>
              <a:fillRef idx="1">
                <a:schemeClr val="accent1"/>
              </a:fillRef>
              <a:effectRef idx="0">
                <a:schemeClr val="accent1"/>
              </a:effectRef>
              <a:fontRef idx="minor">
                <a:schemeClr val="lt1"/>
              </a:fontRef>
            </p:style>
          </p:cxnSp>
          <p:cxnSp>
            <p:nvCxnSpPr>
              <p:cNvPr id="7817" name="Straight Connector 7816">
                <a:extLst>
                  <a:ext uri="{FF2B5EF4-FFF2-40B4-BE49-F238E27FC236}">
                    <a16:creationId xmlns:a16="http://schemas.microsoft.com/office/drawing/2014/main" id="{D559F975-1849-4E09-A5F6-147F2DD1A14F}"/>
                  </a:ext>
                </a:extLst>
              </p:cNvPr>
              <p:cNvCxnSpPr>
                <a:cxnSpLocks/>
              </p:cNvCxnSpPr>
              <p:nvPr/>
            </p:nvCxnSpPr>
            <p:spPr>
              <a:xfrm flipH="1">
                <a:off x="10921811" y="7945313"/>
                <a:ext cx="114299" cy="175262"/>
              </a:xfrm>
              <a:prstGeom prst="line">
                <a:avLst/>
              </a:prstGeom>
              <a:noFill/>
              <a:ln w="31750" cap="rnd">
                <a:solidFill>
                  <a:schemeClr val="accent4"/>
                </a:solidFill>
                <a:prstDash val="solid"/>
                <a:round/>
                <a:headEnd/>
                <a:tailEnd/>
              </a:ln>
              <a:extLst>
                <a:ext uri="{909E8E84-426E-40DD-AFC4-6F175D3DCCD1}">
                  <a14:hiddenFill xmlns:a14="http://schemas.microsoft.com/office/drawing/2010/main">
                    <a:solidFill>
                      <a:srgbClr val="FFFFFF"/>
                    </a:solidFill>
                  </a14:hiddenFill>
                </a:ext>
              </a:extLst>
            </p:spPr>
          </p:cxnSp>
        </p:grpSp>
        <p:grpSp>
          <p:nvGrpSpPr>
            <p:cNvPr id="7628" name="Group 7627">
              <a:extLst>
                <a:ext uri="{FF2B5EF4-FFF2-40B4-BE49-F238E27FC236}">
                  <a16:creationId xmlns:a16="http://schemas.microsoft.com/office/drawing/2014/main" id="{1BF9AAF0-D088-421E-A93E-7D745EB402DF}"/>
                </a:ext>
              </a:extLst>
            </p:cNvPr>
            <p:cNvGrpSpPr/>
            <p:nvPr/>
          </p:nvGrpSpPr>
          <p:grpSpPr>
            <a:xfrm flipH="1">
              <a:off x="2691763" y="34033913"/>
              <a:ext cx="1401927" cy="320467"/>
              <a:chOff x="11384799" y="4222383"/>
              <a:chExt cx="3274333" cy="1040609"/>
            </a:xfrm>
          </p:grpSpPr>
          <p:sp>
            <p:nvSpPr>
              <p:cNvPr id="7811" name="Rectangle 7810">
                <a:extLst>
                  <a:ext uri="{FF2B5EF4-FFF2-40B4-BE49-F238E27FC236}">
                    <a16:creationId xmlns:a16="http://schemas.microsoft.com/office/drawing/2014/main" id="{707611E5-9387-45DC-86E8-D1200E4D57C0}"/>
                  </a:ext>
                </a:extLst>
              </p:cNvPr>
              <p:cNvSpPr/>
              <p:nvPr/>
            </p:nvSpPr>
            <p:spPr>
              <a:xfrm flipH="1">
                <a:off x="12349077" y="4222383"/>
                <a:ext cx="2310055" cy="87164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r">
                  <a:lnSpc>
                    <a:spcPts val="1600"/>
                  </a:lnSpc>
                </a:pPr>
                <a:r>
                  <a:rPr lang="en-US" sz="1600" dirty="0">
                    <a:solidFill>
                      <a:schemeClr val="tx1"/>
                    </a:solidFill>
                  </a:rPr>
                  <a:t>Finite difference</a:t>
                </a:r>
              </a:p>
            </p:txBody>
          </p:sp>
          <p:cxnSp>
            <p:nvCxnSpPr>
              <p:cNvPr id="7812" name="Straight Connector 7811">
                <a:extLst>
                  <a:ext uri="{FF2B5EF4-FFF2-40B4-BE49-F238E27FC236}">
                    <a16:creationId xmlns:a16="http://schemas.microsoft.com/office/drawing/2014/main" id="{39783F62-6E2E-4937-982B-FCF4860419B6}"/>
                  </a:ext>
                </a:extLst>
              </p:cNvPr>
              <p:cNvCxnSpPr>
                <a:cxnSpLocks/>
              </p:cNvCxnSpPr>
              <p:nvPr/>
            </p:nvCxnSpPr>
            <p:spPr>
              <a:xfrm>
                <a:off x="12114946" y="5055976"/>
                <a:ext cx="120175" cy="0"/>
              </a:xfrm>
              <a:prstGeom prst="line">
                <a:avLst/>
              </a:prstGeom>
              <a:ln w="12700" cap="rnd">
                <a:solidFill>
                  <a:schemeClr val="tx1"/>
                </a:solidFill>
                <a:tailEnd w="sm" len="med"/>
              </a:ln>
            </p:spPr>
            <p:style>
              <a:lnRef idx="1">
                <a:schemeClr val="accent1"/>
              </a:lnRef>
              <a:fillRef idx="0">
                <a:schemeClr val="accent1"/>
              </a:fillRef>
              <a:effectRef idx="0">
                <a:schemeClr val="accent1"/>
              </a:effectRef>
              <a:fontRef idx="minor">
                <a:schemeClr val="tx1"/>
              </a:fontRef>
            </p:style>
          </p:cxnSp>
          <p:cxnSp>
            <p:nvCxnSpPr>
              <p:cNvPr id="7813" name="Straight Arrow Connector 7812">
                <a:extLst>
                  <a:ext uri="{FF2B5EF4-FFF2-40B4-BE49-F238E27FC236}">
                    <a16:creationId xmlns:a16="http://schemas.microsoft.com/office/drawing/2014/main" id="{EDAC0BCD-82A5-49C2-819F-A87DD3EE0B62}"/>
                  </a:ext>
                </a:extLst>
              </p:cNvPr>
              <p:cNvCxnSpPr>
                <a:cxnSpLocks/>
              </p:cNvCxnSpPr>
              <p:nvPr/>
            </p:nvCxnSpPr>
            <p:spPr>
              <a:xfrm flipH="1">
                <a:off x="11384799" y="5055782"/>
                <a:ext cx="728390" cy="207210"/>
              </a:xfrm>
              <a:prstGeom prst="straightConnector1">
                <a:avLst/>
              </a:prstGeom>
              <a:noFill/>
              <a:ln w="12700" cap="rnd">
                <a:solidFill>
                  <a:schemeClr val="tx1"/>
                </a:solidFill>
                <a:tailEnd type="arrow" w="sm" len="med"/>
              </a:ln>
            </p:spPr>
            <p:style>
              <a:lnRef idx="2">
                <a:schemeClr val="accent1">
                  <a:shade val="50000"/>
                </a:schemeClr>
              </a:lnRef>
              <a:fillRef idx="1">
                <a:schemeClr val="accent1"/>
              </a:fillRef>
              <a:effectRef idx="0">
                <a:schemeClr val="accent1"/>
              </a:effectRef>
              <a:fontRef idx="minor">
                <a:schemeClr val="lt1"/>
              </a:fontRef>
            </p:style>
          </p:cxnSp>
        </p:grpSp>
        <p:grpSp>
          <p:nvGrpSpPr>
            <p:cNvPr id="7629" name="Group 7628">
              <a:extLst>
                <a:ext uri="{FF2B5EF4-FFF2-40B4-BE49-F238E27FC236}">
                  <a16:creationId xmlns:a16="http://schemas.microsoft.com/office/drawing/2014/main" id="{77991532-F15B-4CA5-A9FC-531ADB0C98C7}"/>
                </a:ext>
              </a:extLst>
            </p:cNvPr>
            <p:cNvGrpSpPr/>
            <p:nvPr/>
          </p:nvGrpSpPr>
          <p:grpSpPr>
            <a:xfrm>
              <a:off x="1015825" y="35233715"/>
              <a:ext cx="4514774" cy="472524"/>
              <a:chOff x="1168465" y="3544887"/>
              <a:chExt cx="3851663" cy="560458"/>
            </a:xfrm>
          </p:grpSpPr>
          <p:sp>
            <p:nvSpPr>
              <p:cNvPr id="7803" name="Rectangle 256">
                <a:extLst>
                  <a:ext uri="{FF2B5EF4-FFF2-40B4-BE49-F238E27FC236}">
                    <a16:creationId xmlns:a16="http://schemas.microsoft.com/office/drawing/2014/main" id="{2347C672-2040-4202-B6FE-D467BDF1D967}"/>
                  </a:ext>
                </a:extLst>
              </p:cNvPr>
              <p:cNvSpPr>
                <a:spLocks noChangeArrowheads="1"/>
              </p:cNvSpPr>
              <p:nvPr/>
            </p:nvSpPr>
            <p:spPr bwMode="auto">
              <a:xfrm>
                <a:off x="1168465" y="3544887"/>
                <a:ext cx="335267" cy="3006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a:ln>
                      <a:noFill/>
                    </a:ln>
                    <a:effectLst/>
                    <a:latin typeface="+mn-lt"/>
                  </a:rPr>
                  <a:t>8.5</a:t>
                </a:r>
              </a:p>
            </p:txBody>
          </p:sp>
          <p:sp>
            <p:nvSpPr>
              <p:cNvPr id="7804" name="Rectangle 257">
                <a:extLst>
                  <a:ext uri="{FF2B5EF4-FFF2-40B4-BE49-F238E27FC236}">
                    <a16:creationId xmlns:a16="http://schemas.microsoft.com/office/drawing/2014/main" id="{56FE0325-101D-4109-80B1-67C5B3985C12}"/>
                  </a:ext>
                </a:extLst>
              </p:cNvPr>
              <p:cNvSpPr>
                <a:spLocks noChangeArrowheads="1"/>
              </p:cNvSpPr>
              <p:nvPr/>
            </p:nvSpPr>
            <p:spPr bwMode="auto">
              <a:xfrm>
                <a:off x="1752370" y="3544887"/>
                <a:ext cx="335267" cy="3006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a:ln>
                      <a:noFill/>
                    </a:ln>
                    <a:effectLst/>
                    <a:latin typeface="+mn-lt"/>
                  </a:rPr>
                  <a:t>9.0</a:t>
                </a:r>
              </a:p>
            </p:txBody>
          </p:sp>
          <p:sp>
            <p:nvSpPr>
              <p:cNvPr id="7805" name="Rectangle 258">
                <a:extLst>
                  <a:ext uri="{FF2B5EF4-FFF2-40B4-BE49-F238E27FC236}">
                    <a16:creationId xmlns:a16="http://schemas.microsoft.com/office/drawing/2014/main" id="{C0E69B39-BB76-4DE7-B4DE-39C625FF3382}"/>
                  </a:ext>
                </a:extLst>
              </p:cNvPr>
              <p:cNvSpPr>
                <a:spLocks noChangeArrowheads="1"/>
              </p:cNvSpPr>
              <p:nvPr/>
            </p:nvSpPr>
            <p:spPr bwMode="auto">
              <a:xfrm>
                <a:off x="2338451" y="3544887"/>
                <a:ext cx="335267" cy="3006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a:ln>
                      <a:noFill/>
                    </a:ln>
                    <a:effectLst/>
                    <a:latin typeface="+mn-lt"/>
                  </a:rPr>
                  <a:t>9.5</a:t>
                </a:r>
              </a:p>
            </p:txBody>
          </p:sp>
          <p:sp>
            <p:nvSpPr>
              <p:cNvPr id="7806" name="Rectangle 259">
                <a:extLst>
                  <a:ext uri="{FF2B5EF4-FFF2-40B4-BE49-F238E27FC236}">
                    <a16:creationId xmlns:a16="http://schemas.microsoft.com/office/drawing/2014/main" id="{E06E2629-D906-4763-BE8E-3EB6B9359500}"/>
                  </a:ext>
                </a:extLst>
              </p:cNvPr>
              <p:cNvSpPr>
                <a:spLocks noChangeArrowheads="1"/>
              </p:cNvSpPr>
              <p:nvPr/>
            </p:nvSpPr>
            <p:spPr bwMode="auto">
              <a:xfrm>
                <a:off x="2866515" y="3544887"/>
                <a:ext cx="431660" cy="3006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a:ln>
                      <a:noFill/>
                    </a:ln>
                    <a:effectLst/>
                    <a:latin typeface="+mn-lt"/>
                  </a:rPr>
                  <a:t>10.0</a:t>
                </a:r>
              </a:p>
            </p:txBody>
          </p:sp>
          <p:sp>
            <p:nvSpPr>
              <p:cNvPr id="7807" name="Rectangle 260">
                <a:extLst>
                  <a:ext uri="{FF2B5EF4-FFF2-40B4-BE49-F238E27FC236}">
                    <a16:creationId xmlns:a16="http://schemas.microsoft.com/office/drawing/2014/main" id="{66689FE4-F334-4CE0-B91F-0A0C5FA2E90B}"/>
                  </a:ext>
                </a:extLst>
              </p:cNvPr>
              <p:cNvSpPr>
                <a:spLocks noChangeArrowheads="1"/>
              </p:cNvSpPr>
              <p:nvPr/>
            </p:nvSpPr>
            <p:spPr bwMode="auto">
              <a:xfrm>
                <a:off x="3449840" y="3544887"/>
                <a:ext cx="431660" cy="3006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a:ln>
                      <a:noFill/>
                    </a:ln>
                    <a:effectLst/>
                    <a:latin typeface="+mn-lt"/>
                  </a:rPr>
                  <a:t>10.5</a:t>
                </a:r>
              </a:p>
            </p:txBody>
          </p:sp>
          <p:sp>
            <p:nvSpPr>
              <p:cNvPr id="7808" name="Rectangle 261">
                <a:extLst>
                  <a:ext uri="{FF2B5EF4-FFF2-40B4-BE49-F238E27FC236}">
                    <a16:creationId xmlns:a16="http://schemas.microsoft.com/office/drawing/2014/main" id="{E08F0357-C9F1-4875-9D00-49C7E5619D84}"/>
                  </a:ext>
                </a:extLst>
              </p:cNvPr>
              <p:cNvSpPr>
                <a:spLocks noChangeArrowheads="1"/>
              </p:cNvSpPr>
              <p:nvPr/>
            </p:nvSpPr>
            <p:spPr bwMode="auto">
              <a:xfrm>
                <a:off x="4045883" y="3544887"/>
                <a:ext cx="389752" cy="3006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a:ln>
                      <a:noFill/>
                    </a:ln>
                    <a:effectLst/>
                    <a:latin typeface="+mn-lt"/>
                  </a:rPr>
                  <a:t>11.0</a:t>
                </a:r>
              </a:p>
            </p:txBody>
          </p:sp>
          <p:sp>
            <p:nvSpPr>
              <p:cNvPr id="7809" name="Rectangle 262">
                <a:extLst>
                  <a:ext uri="{FF2B5EF4-FFF2-40B4-BE49-F238E27FC236}">
                    <a16:creationId xmlns:a16="http://schemas.microsoft.com/office/drawing/2014/main" id="{5A506BF0-1CB6-4A23-A04F-399AFC4C9168}"/>
                  </a:ext>
                </a:extLst>
              </p:cNvPr>
              <p:cNvSpPr>
                <a:spLocks noChangeArrowheads="1"/>
              </p:cNvSpPr>
              <p:nvPr/>
            </p:nvSpPr>
            <p:spPr bwMode="auto">
              <a:xfrm>
                <a:off x="4630376" y="3544887"/>
                <a:ext cx="389752" cy="3006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a:ln>
                      <a:noFill/>
                    </a:ln>
                    <a:effectLst/>
                    <a:latin typeface="+mn-lt"/>
                  </a:rPr>
                  <a:t>11.5</a:t>
                </a:r>
              </a:p>
            </p:txBody>
          </p:sp>
          <p:sp>
            <p:nvSpPr>
              <p:cNvPr id="7810" name="Rectangle 259">
                <a:extLst>
                  <a:ext uri="{FF2B5EF4-FFF2-40B4-BE49-F238E27FC236}">
                    <a16:creationId xmlns:a16="http://schemas.microsoft.com/office/drawing/2014/main" id="{1D2F81E8-70EC-4EAB-9E7D-4774C1C05849}"/>
                  </a:ext>
                </a:extLst>
              </p:cNvPr>
              <p:cNvSpPr>
                <a:spLocks noChangeArrowheads="1"/>
              </p:cNvSpPr>
              <p:nvPr/>
            </p:nvSpPr>
            <p:spPr bwMode="auto">
              <a:xfrm>
                <a:off x="2756742" y="3804675"/>
                <a:ext cx="651208" cy="3006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600" b="0" i="1" u="none" strike="noStrike" cap="none" normalizeH="0" baseline="0" dirty="0">
                    <a:ln>
                      <a:noFill/>
                    </a:ln>
                    <a:effectLst/>
                    <a:latin typeface="+mn-lt"/>
                  </a:rPr>
                  <a:t>m</a:t>
                </a:r>
                <a:r>
                  <a:rPr kumimoji="0" lang="en-US" altLang="en-US" sz="1600" b="0" i="0" u="none" strike="noStrike" cap="none" normalizeH="0" baseline="0" dirty="0">
                    <a:ln>
                      <a:noFill/>
                    </a:ln>
                    <a:effectLst/>
                    <a:latin typeface="+mn-lt"/>
                  </a:rPr>
                  <a:t> [</a:t>
                </a:r>
                <a:r>
                  <a:rPr kumimoji="0" lang="en-US" altLang="en-US" sz="1600" b="0" i="0" u="none" strike="noStrike" cap="none" normalizeH="0" baseline="0" dirty="0" err="1">
                    <a:ln>
                      <a:noFill/>
                    </a:ln>
                    <a:effectLst/>
                    <a:latin typeface="+mn-lt"/>
                  </a:rPr>
                  <a:t>fg</a:t>
                </a:r>
                <a:r>
                  <a:rPr kumimoji="0" lang="en-US" altLang="en-US" sz="1600" b="0" i="0" u="none" strike="noStrike" cap="none" normalizeH="0" baseline="0" dirty="0">
                    <a:ln>
                      <a:noFill/>
                    </a:ln>
                    <a:effectLst/>
                    <a:latin typeface="+mn-lt"/>
                  </a:rPr>
                  <a:t>]</a:t>
                </a:r>
              </a:p>
            </p:txBody>
          </p:sp>
        </p:grpSp>
        <p:sp>
          <p:nvSpPr>
            <p:cNvPr id="7630" name="Rectangle 259">
              <a:extLst>
                <a:ext uri="{FF2B5EF4-FFF2-40B4-BE49-F238E27FC236}">
                  <a16:creationId xmlns:a16="http://schemas.microsoft.com/office/drawing/2014/main" id="{C4716F65-5C33-49DB-9C9A-2DBBFEE96965}"/>
                </a:ext>
              </a:extLst>
            </p:cNvPr>
            <p:cNvSpPr>
              <a:spLocks noChangeArrowheads="1"/>
            </p:cNvSpPr>
            <p:nvPr/>
          </p:nvSpPr>
          <p:spPr bwMode="auto">
            <a:xfrm>
              <a:off x="3097689" y="35691113"/>
              <a:ext cx="323037" cy="2534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a:ln>
                    <a:noFill/>
                  </a:ln>
                  <a:effectLst/>
                  <a:latin typeface="+mn-lt"/>
                </a:rPr>
                <a:t>(a)</a:t>
              </a:r>
            </a:p>
          </p:txBody>
        </p:sp>
        <p:grpSp>
          <p:nvGrpSpPr>
            <p:cNvPr id="7631" name="Group 7630">
              <a:extLst>
                <a:ext uri="{FF2B5EF4-FFF2-40B4-BE49-F238E27FC236}">
                  <a16:creationId xmlns:a16="http://schemas.microsoft.com/office/drawing/2014/main" id="{B1FB4DE9-3980-4198-94EC-B21889222A9C}"/>
                </a:ext>
              </a:extLst>
            </p:cNvPr>
            <p:cNvGrpSpPr/>
            <p:nvPr/>
          </p:nvGrpSpPr>
          <p:grpSpPr>
            <a:xfrm>
              <a:off x="5546704" y="32764274"/>
              <a:ext cx="384633" cy="2532278"/>
              <a:chOff x="3558413" y="3084903"/>
              <a:chExt cx="898350" cy="5481413"/>
            </a:xfrm>
          </p:grpSpPr>
          <p:sp>
            <p:nvSpPr>
              <p:cNvPr id="7794" name="Rectangle 7793">
                <a:extLst>
                  <a:ext uri="{FF2B5EF4-FFF2-40B4-BE49-F238E27FC236}">
                    <a16:creationId xmlns:a16="http://schemas.microsoft.com/office/drawing/2014/main" id="{E84BFCDB-A60E-4A6B-9823-C80400C04F88}"/>
                  </a:ext>
                </a:extLst>
              </p:cNvPr>
              <p:cNvSpPr>
                <a:spLocks noChangeArrowheads="1"/>
              </p:cNvSpPr>
              <p:nvPr/>
            </p:nvSpPr>
            <p:spPr bwMode="auto">
              <a:xfrm>
                <a:off x="4209653" y="8017593"/>
                <a:ext cx="247103" cy="5487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a:ln>
                      <a:noFill/>
                    </a:ln>
                    <a:effectLst/>
                    <a:latin typeface="+mn-lt"/>
                  </a:rPr>
                  <a:t>0</a:t>
                </a:r>
              </a:p>
            </p:txBody>
          </p:sp>
          <p:sp>
            <p:nvSpPr>
              <p:cNvPr id="7795" name="Rectangle 7794">
                <a:extLst>
                  <a:ext uri="{FF2B5EF4-FFF2-40B4-BE49-F238E27FC236}">
                    <a16:creationId xmlns:a16="http://schemas.microsoft.com/office/drawing/2014/main" id="{2C8A52FC-C6D4-4D78-9CBE-D4FE37D965F3}"/>
                  </a:ext>
                </a:extLst>
              </p:cNvPr>
              <p:cNvSpPr>
                <a:spLocks noChangeArrowheads="1"/>
              </p:cNvSpPr>
              <p:nvPr/>
            </p:nvSpPr>
            <p:spPr bwMode="auto">
              <a:xfrm>
                <a:off x="3670704" y="6850027"/>
                <a:ext cx="786057" cy="5487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a:ln>
                      <a:noFill/>
                    </a:ln>
                    <a:effectLst/>
                    <a:latin typeface="+mn-lt"/>
                  </a:rPr>
                  <a:t>0.2</a:t>
                </a:r>
              </a:p>
            </p:txBody>
          </p:sp>
          <p:sp>
            <p:nvSpPr>
              <p:cNvPr id="7796" name="Rectangle 7795">
                <a:extLst>
                  <a:ext uri="{FF2B5EF4-FFF2-40B4-BE49-F238E27FC236}">
                    <a16:creationId xmlns:a16="http://schemas.microsoft.com/office/drawing/2014/main" id="{58FB434E-E078-4992-8EEF-DFF682CBD715}"/>
                  </a:ext>
                </a:extLst>
              </p:cNvPr>
              <p:cNvSpPr>
                <a:spLocks noChangeArrowheads="1"/>
              </p:cNvSpPr>
              <p:nvPr/>
            </p:nvSpPr>
            <p:spPr bwMode="auto">
              <a:xfrm>
                <a:off x="3660876" y="5583318"/>
                <a:ext cx="795882" cy="5487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a:ln>
                      <a:noFill/>
                    </a:ln>
                    <a:effectLst/>
                    <a:latin typeface="+mn-lt"/>
                  </a:rPr>
                  <a:t>0.4</a:t>
                </a:r>
              </a:p>
            </p:txBody>
          </p:sp>
          <p:sp>
            <p:nvSpPr>
              <p:cNvPr id="7797" name="Rectangle 7796">
                <a:extLst>
                  <a:ext uri="{FF2B5EF4-FFF2-40B4-BE49-F238E27FC236}">
                    <a16:creationId xmlns:a16="http://schemas.microsoft.com/office/drawing/2014/main" id="{F3BC2AD5-C0BE-4C9D-BC72-CD99EFFF23CA}"/>
                  </a:ext>
                </a:extLst>
              </p:cNvPr>
              <p:cNvSpPr>
                <a:spLocks noChangeArrowheads="1"/>
              </p:cNvSpPr>
              <p:nvPr/>
            </p:nvSpPr>
            <p:spPr bwMode="auto">
              <a:xfrm>
                <a:off x="3670701" y="4334110"/>
                <a:ext cx="786057" cy="5487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a:ln>
                      <a:noFill/>
                    </a:ln>
                    <a:effectLst/>
                    <a:latin typeface="+mn-lt"/>
                  </a:rPr>
                  <a:t>0.6</a:t>
                </a:r>
              </a:p>
            </p:txBody>
          </p:sp>
          <p:sp>
            <p:nvSpPr>
              <p:cNvPr id="7798" name="Rectangle 7797">
                <a:extLst>
                  <a:ext uri="{FF2B5EF4-FFF2-40B4-BE49-F238E27FC236}">
                    <a16:creationId xmlns:a16="http://schemas.microsoft.com/office/drawing/2014/main" id="{1495FCD9-41B2-48F5-9A67-22D30E0887B4}"/>
                  </a:ext>
                </a:extLst>
              </p:cNvPr>
              <p:cNvSpPr>
                <a:spLocks noChangeArrowheads="1"/>
              </p:cNvSpPr>
              <p:nvPr/>
            </p:nvSpPr>
            <p:spPr bwMode="auto">
              <a:xfrm>
                <a:off x="3670704" y="3084903"/>
                <a:ext cx="786057" cy="5487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a:ln>
                      <a:noFill/>
                    </a:ln>
                    <a:effectLst/>
                    <a:latin typeface="+mn-lt"/>
                  </a:rPr>
                  <a:t>0.8</a:t>
                </a:r>
              </a:p>
            </p:txBody>
          </p:sp>
          <p:sp>
            <p:nvSpPr>
              <p:cNvPr id="7799" name="Rectangle 7798">
                <a:extLst>
                  <a:ext uri="{FF2B5EF4-FFF2-40B4-BE49-F238E27FC236}">
                    <a16:creationId xmlns:a16="http://schemas.microsoft.com/office/drawing/2014/main" id="{D590EB3F-987A-45EB-8BE1-2BBC902C2837}"/>
                  </a:ext>
                </a:extLst>
              </p:cNvPr>
              <p:cNvSpPr>
                <a:spLocks noChangeArrowheads="1"/>
              </p:cNvSpPr>
              <p:nvPr/>
            </p:nvSpPr>
            <p:spPr bwMode="auto">
              <a:xfrm>
                <a:off x="3670709" y="7472320"/>
                <a:ext cx="786054" cy="5487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a:ln>
                      <a:noFill/>
                    </a:ln>
                    <a:effectLst/>
                    <a:latin typeface="+mn-lt"/>
                  </a:rPr>
                  <a:t>0.1</a:t>
                </a:r>
              </a:p>
            </p:txBody>
          </p:sp>
          <p:sp>
            <p:nvSpPr>
              <p:cNvPr id="7800" name="Rectangle 7799">
                <a:extLst>
                  <a:ext uri="{FF2B5EF4-FFF2-40B4-BE49-F238E27FC236}">
                    <a16:creationId xmlns:a16="http://schemas.microsoft.com/office/drawing/2014/main" id="{EE70669B-5ED6-450E-95E2-D279ED96AE91}"/>
                  </a:ext>
                </a:extLst>
              </p:cNvPr>
              <p:cNvSpPr>
                <a:spLocks noChangeArrowheads="1"/>
              </p:cNvSpPr>
              <p:nvPr/>
            </p:nvSpPr>
            <p:spPr bwMode="auto">
              <a:xfrm>
                <a:off x="3558415" y="6210683"/>
                <a:ext cx="898348" cy="5487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a:ln>
                      <a:noFill/>
                    </a:ln>
                    <a:effectLst/>
                    <a:latin typeface="+mn-lt"/>
                  </a:rPr>
                  <a:t>0.3</a:t>
                </a:r>
              </a:p>
            </p:txBody>
          </p:sp>
          <p:sp>
            <p:nvSpPr>
              <p:cNvPr id="7801" name="Rectangle 7800">
                <a:extLst>
                  <a:ext uri="{FF2B5EF4-FFF2-40B4-BE49-F238E27FC236}">
                    <a16:creationId xmlns:a16="http://schemas.microsoft.com/office/drawing/2014/main" id="{FB40F5DD-3B28-4B8A-B0B4-A9D5055A1DE1}"/>
                  </a:ext>
                </a:extLst>
              </p:cNvPr>
              <p:cNvSpPr>
                <a:spLocks noChangeArrowheads="1"/>
              </p:cNvSpPr>
              <p:nvPr/>
            </p:nvSpPr>
            <p:spPr bwMode="auto">
              <a:xfrm>
                <a:off x="3558413" y="4953310"/>
                <a:ext cx="898348" cy="5487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a:ln>
                      <a:noFill/>
                    </a:ln>
                    <a:effectLst/>
                    <a:latin typeface="+mn-lt"/>
                  </a:rPr>
                  <a:t>0.5</a:t>
                </a:r>
              </a:p>
            </p:txBody>
          </p:sp>
          <p:sp>
            <p:nvSpPr>
              <p:cNvPr id="7802" name="Rectangle 7801">
                <a:extLst>
                  <a:ext uri="{FF2B5EF4-FFF2-40B4-BE49-F238E27FC236}">
                    <a16:creationId xmlns:a16="http://schemas.microsoft.com/office/drawing/2014/main" id="{EDCAA4F9-D673-4A00-BD4E-186D5E8A9120}"/>
                  </a:ext>
                </a:extLst>
              </p:cNvPr>
              <p:cNvSpPr>
                <a:spLocks noChangeArrowheads="1"/>
              </p:cNvSpPr>
              <p:nvPr/>
            </p:nvSpPr>
            <p:spPr bwMode="auto">
              <a:xfrm>
                <a:off x="3569640" y="3700198"/>
                <a:ext cx="887118" cy="5487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a:ln>
                      <a:noFill/>
                    </a:ln>
                    <a:effectLst/>
                    <a:latin typeface="+mn-lt"/>
                  </a:rPr>
                  <a:t>0.7</a:t>
                </a:r>
              </a:p>
            </p:txBody>
          </p:sp>
        </p:grpSp>
        <p:sp>
          <p:nvSpPr>
            <p:cNvPr id="7632" name="Rectangle 7631">
              <a:extLst>
                <a:ext uri="{FF2B5EF4-FFF2-40B4-BE49-F238E27FC236}">
                  <a16:creationId xmlns:a16="http://schemas.microsoft.com/office/drawing/2014/main" id="{DCF67CAE-9988-48C5-9F75-8F8BE849BBCF}"/>
                </a:ext>
              </a:extLst>
            </p:cNvPr>
            <p:cNvSpPr>
              <a:spLocks noChangeArrowheads="1"/>
            </p:cNvSpPr>
            <p:nvPr/>
          </p:nvSpPr>
          <p:spPr bwMode="auto">
            <a:xfrm>
              <a:off x="6090160" y="32922462"/>
              <a:ext cx="1357480" cy="5069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a:ln>
                    <a:noFill/>
                  </a:ln>
                  <a:effectLst/>
                  <a:latin typeface="+mj-lt"/>
                </a:rPr>
                <a:t>APM </a:t>
              </a:r>
              <a:r>
                <a:rPr lang="en-US" altLang="en-US" sz="1600" dirty="0">
                  <a:latin typeface="+mn-lt"/>
                </a:rPr>
                <a:t>| </a:t>
              </a:r>
              <a:r>
                <a:rPr lang="en-US" altLang="en-US" sz="1600" i="1" dirty="0">
                  <a:latin typeface="+mn-lt"/>
                </a:rPr>
                <a:t>R</a:t>
              </a:r>
              <a:r>
                <a:rPr lang="en-US" altLang="en-US" sz="1600" baseline="-25000" dirty="0">
                  <a:latin typeface="+mn-lt"/>
                </a:rPr>
                <a:t>m</a:t>
              </a:r>
              <a:r>
                <a:rPr lang="en-US" altLang="en-US" sz="1600" dirty="0">
                  <a:latin typeface="+mn-lt"/>
                </a:rPr>
                <a:t> = 10, </a:t>
              </a:r>
              <a:r>
                <a:rPr kumimoji="0" lang="en-US" altLang="en-US" sz="1600" b="0" i="1" u="none" strike="noStrike" cap="none" normalizeH="0" baseline="0" dirty="0">
                  <a:ln>
                    <a:noFill/>
                  </a:ln>
                  <a:effectLst/>
                  <a:latin typeface="+mn-lt"/>
                </a:rPr>
                <a:t>m</a:t>
              </a:r>
              <a:r>
                <a:rPr kumimoji="0" lang="en-US" altLang="en-US" sz="1600" b="0" i="0" u="none" strike="noStrike" cap="none" normalizeH="0" baseline="0" dirty="0">
                  <a:ln>
                    <a:noFill/>
                  </a:ln>
                  <a:effectLst/>
                  <a:latin typeface="+mn-lt"/>
                </a:rPr>
                <a:t>* = 10 </a:t>
              </a:r>
              <a:r>
                <a:rPr kumimoji="0" lang="en-US" altLang="en-US" sz="1600" b="0" i="0" u="none" strike="noStrike" cap="none" normalizeH="0" baseline="0" dirty="0" err="1">
                  <a:ln>
                    <a:noFill/>
                  </a:ln>
                  <a:effectLst/>
                  <a:latin typeface="+mn-lt"/>
                </a:rPr>
                <a:t>fg</a:t>
              </a:r>
              <a:endParaRPr kumimoji="0" lang="en-US" altLang="en-US" sz="1600" b="0" i="0" u="none" strike="noStrike" cap="none" normalizeH="0" baseline="0" dirty="0">
                <a:ln>
                  <a:noFill/>
                </a:ln>
                <a:effectLst/>
                <a:latin typeface="+mn-lt"/>
              </a:endParaRPr>
            </a:p>
          </p:txBody>
        </p:sp>
        <p:grpSp>
          <p:nvGrpSpPr>
            <p:cNvPr id="7633" name="Group 7632">
              <a:extLst>
                <a:ext uri="{FF2B5EF4-FFF2-40B4-BE49-F238E27FC236}">
                  <a16:creationId xmlns:a16="http://schemas.microsoft.com/office/drawing/2014/main" id="{2D22030F-F10D-421D-97BC-A5C38E4FBD4F}"/>
                </a:ext>
              </a:extLst>
            </p:cNvPr>
            <p:cNvGrpSpPr/>
            <p:nvPr/>
          </p:nvGrpSpPr>
          <p:grpSpPr>
            <a:xfrm flipH="1">
              <a:off x="7857741" y="34855217"/>
              <a:ext cx="1347630" cy="151560"/>
              <a:chOff x="11712446" y="4727870"/>
              <a:chExt cx="3147518" cy="492140"/>
            </a:xfrm>
          </p:grpSpPr>
          <p:sp>
            <p:nvSpPr>
              <p:cNvPr id="7790" name="Rectangle 7789">
                <a:extLst>
                  <a:ext uri="{FF2B5EF4-FFF2-40B4-BE49-F238E27FC236}">
                    <a16:creationId xmlns:a16="http://schemas.microsoft.com/office/drawing/2014/main" id="{E796C3E1-AAC3-458A-8B5C-DF75FB9068A9}"/>
                  </a:ext>
                </a:extLst>
              </p:cNvPr>
              <p:cNvSpPr/>
              <p:nvPr/>
            </p:nvSpPr>
            <p:spPr>
              <a:xfrm flipH="1">
                <a:off x="12353653" y="4727870"/>
                <a:ext cx="2506311" cy="49214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r">
                  <a:lnSpc>
                    <a:spcPts val="2500"/>
                  </a:lnSpc>
                </a:pPr>
                <a:r>
                  <a:rPr lang="en-US" sz="1600" dirty="0">
                    <a:solidFill>
                      <a:schemeClr val="tx1"/>
                    </a:solidFill>
                  </a:rPr>
                  <a:t>Case 1S ( )</a:t>
                </a:r>
              </a:p>
            </p:txBody>
          </p:sp>
          <p:cxnSp>
            <p:nvCxnSpPr>
              <p:cNvPr id="7791" name="Straight Connector 7790">
                <a:extLst>
                  <a:ext uri="{FF2B5EF4-FFF2-40B4-BE49-F238E27FC236}">
                    <a16:creationId xmlns:a16="http://schemas.microsoft.com/office/drawing/2014/main" id="{B6192AC1-6732-4E98-BF24-28E0BD4DEDFE}"/>
                  </a:ext>
                </a:extLst>
              </p:cNvPr>
              <p:cNvCxnSpPr>
                <a:cxnSpLocks/>
              </p:cNvCxnSpPr>
              <p:nvPr/>
            </p:nvCxnSpPr>
            <p:spPr>
              <a:xfrm>
                <a:off x="12114946" y="5055976"/>
                <a:ext cx="120175" cy="0"/>
              </a:xfrm>
              <a:prstGeom prst="line">
                <a:avLst/>
              </a:prstGeom>
              <a:ln w="12700" cap="rnd">
                <a:solidFill>
                  <a:schemeClr val="tx1"/>
                </a:solidFill>
                <a:tailEnd w="sm" len="med"/>
              </a:ln>
            </p:spPr>
            <p:style>
              <a:lnRef idx="1">
                <a:schemeClr val="accent1"/>
              </a:lnRef>
              <a:fillRef idx="0">
                <a:schemeClr val="accent1"/>
              </a:fillRef>
              <a:effectRef idx="0">
                <a:schemeClr val="accent1"/>
              </a:effectRef>
              <a:fontRef idx="minor">
                <a:schemeClr val="tx1"/>
              </a:fontRef>
            </p:style>
          </p:cxnSp>
          <p:cxnSp>
            <p:nvCxnSpPr>
              <p:cNvPr id="7792" name="Straight Arrow Connector 7791">
                <a:extLst>
                  <a:ext uri="{FF2B5EF4-FFF2-40B4-BE49-F238E27FC236}">
                    <a16:creationId xmlns:a16="http://schemas.microsoft.com/office/drawing/2014/main" id="{996261FE-9670-411B-A057-BFB433163A98}"/>
                  </a:ext>
                </a:extLst>
              </p:cNvPr>
              <p:cNvCxnSpPr>
                <a:cxnSpLocks/>
              </p:cNvCxnSpPr>
              <p:nvPr/>
            </p:nvCxnSpPr>
            <p:spPr>
              <a:xfrm flipH="1" flipV="1">
                <a:off x="11712446" y="4856480"/>
                <a:ext cx="400741" cy="199302"/>
              </a:xfrm>
              <a:prstGeom prst="straightConnector1">
                <a:avLst/>
              </a:prstGeom>
              <a:noFill/>
              <a:ln w="12700" cap="rnd">
                <a:solidFill>
                  <a:schemeClr val="tx1"/>
                </a:solidFill>
                <a:tailEnd type="arrow" w="sm" len="med"/>
              </a:ln>
            </p:spPr>
            <p:style>
              <a:lnRef idx="2">
                <a:schemeClr val="accent1">
                  <a:shade val="50000"/>
                </a:schemeClr>
              </a:lnRef>
              <a:fillRef idx="1">
                <a:schemeClr val="accent1"/>
              </a:fillRef>
              <a:effectRef idx="0">
                <a:schemeClr val="accent1"/>
              </a:effectRef>
              <a:fontRef idx="minor">
                <a:schemeClr val="lt1"/>
              </a:fontRef>
            </p:style>
          </p:cxnSp>
          <p:cxnSp>
            <p:nvCxnSpPr>
              <p:cNvPr id="7793" name="Straight Connector 7792">
                <a:extLst>
                  <a:ext uri="{FF2B5EF4-FFF2-40B4-BE49-F238E27FC236}">
                    <a16:creationId xmlns:a16="http://schemas.microsoft.com/office/drawing/2014/main" id="{59103114-A0AA-4BB0-9325-3EFD2B9A301A}"/>
                  </a:ext>
                </a:extLst>
              </p:cNvPr>
              <p:cNvCxnSpPr/>
              <p:nvPr/>
            </p:nvCxnSpPr>
            <p:spPr>
              <a:xfrm>
                <a:off x="12504140" y="4990592"/>
                <a:ext cx="114298" cy="175259"/>
              </a:xfrm>
              <a:prstGeom prst="line">
                <a:avLst/>
              </a:prstGeom>
              <a:noFill/>
              <a:ln w="31750" cap="rnd">
                <a:solidFill>
                  <a:schemeClr val="accent5"/>
                </a:solidFill>
                <a:prstDash val="solid"/>
                <a:round/>
                <a:headEnd/>
                <a:tailEnd/>
              </a:ln>
              <a:extLst>
                <a:ext uri="{909E8E84-426E-40DD-AFC4-6F175D3DCCD1}">
                  <a14:hiddenFill xmlns:a14="http://schemas.microsoft.com/office/drawing/2010/main">
                    <a:solidFill>
                      <a:srgbClr val="FFFFFF"/>
                    </a:solidFill>
                  </a14:hiddenFill>
                </a:ext>
              </a:extLst>
            </p:spPr>
          </p:cxnSp>
        </p:grpSp>
        <p:grpSp>
          <p:nvGrpSpPr>
            <p:cNvPr id="7634" name="Group 7633">
              <a:extLst>
                <a:ext uri="{FF2B5EF4-FFF2-40B4-BE49-F238E27FC236}">
                  <a16:creationId xmlns:a16="http://schemas.microsoft.com/office/drawing/2014/main" id="{19A20A59-C2E2-4BD4-A852-A80721B90C0E}"/>
                </a:ext>
              </a:extLst>
            </p:cNvPr>
            <p:cNvGrpSpPr/>
            <p:nvPr/>
          </p:nvGrpSpPr>
          <p:grpSpPr>
            <a:xfrm>
              <a:off x="6857675" y="34968080"/>
              <a:ext cx="1271103" cy="185665"/>
              <a:chOff x="11462578" y="4022642"/>
              <a:chExt cx="2968783" cy="602884"/>
            </a:xfrm>
          </p:grpSpPr>
          <p:sp>
            <p:nvSpPr>
              <p:cNvPr id="7786" name="Rectangle 7785">
                <a:extLst>
                  <a:ext uri="{FF2B5EF4-FFF2-40B4-BE49-F238E27FC236}">
                    <a16:creationId xmlns:a16="http://schemas.microsoft.com/office/drawing/2014/main" id="{46982255-3FA1-43F1-B9E4-D6EED90AD78D}"/>
                  </a:ext>
                </a:extLst>
              </p:cNvPr>
              <p:cNvSpPr/>
              <p:nvPr/>
            </p:nvSpPr>
            <p:spPr>
              <a:xfrm flipH="1">
                <a:off x="12005083" y="4022642"/>
                <a:ext cx="2426278" cy="60288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r>
                  <a:rPr lang="en-US" sz="1600" dirty="0">
                    <a:solidFill>
                      <a:schemeClr val="tx1"/>
                    </a:solidFill>
                  </a:rPr>
                  <a:t>Case 2S ( )</a:t>
                </a:r>
                <a:endParaRPr lang="en-US" sz="1600" baseline="30000" dirty="0">
                  <a:solidFill>
                    <a:schemeClr val="tx1"/>
                  </a:solidFill>
                </a:endParaRPr>
              </a:p>
            </p:txBody>
          </p:sp>
          <p:cxnSp>
            <p:nvCxnSpPr>
              <p:cNvPr id="7787" name="Straight Connector 7786">
                <a:extLst>
                  <a:ext uri="{FF2B5EF4-FFF2-40B4-BE49-F238E27FC236}">
                    <a16:creationId xmlns:a16="http://schemas.microsoft.com/office/drawing/2014/main" id="{2865C77F-65B5-4E3F-9B25-6FE85900B661}"/>
                  </a:ext>
                </a:extLst>
              </p:cNvPr>
              <p:cNvCxnSpPr>
                <a:cxnSpLocks/>
              </p:cNvCxnSpPr>
              <p:nvPr/>
            </p:nvCxnSpPr>
            <p:spPr>
              <a:xfrm>
                <a:off x="11779665" y="4391768"/>
                <a:ext cx="120175" cy="0"/>
              </a:xfrm>
              <a:prstGeom prst="line">
                <a:avLst/>
              </a:prstGeom>
              <a:ln w="12700" cap="rnd">
                <a:solidFill>
                  <a:schemeClr val="tx1"/>
                </a:solidFill>
                <a:tailEnd w="sm" len="med"/>
              </a:ln>
            </p:spPr>
            <p:style>
              <a:lnRef idx="1">
                <a:schemeClr val="accent1"/>
              </a:lnRef>
              <a:fillRef idx="0">
                <a:schemeClr val="accent1"/>
              </a:fillRef>
              <a:effectRef idx="0">
                <a:schemeClr val="accent1"/>
              </a:effectRef>
              <a:fontRef idx="minor">
                <a:schemeClr val="tx1"/>
              </a:fontRef>
            </p:style>
          </p:cxnSp>
          <p:cxnSp>
            <p:nvCxnSpPr>
              <p:cNvPr id="7788" name="Straight Arrow Connector 7787">
                <a:extLst>
                  <a:ext uri="{FF2B5EF4-FFF2-40B4-BE49-F238E27FC236}">
                    <a16:creationId xmlns:a16="http://schemas.microsoft.com/office/drawing/2014/main" id="{160FE84E-897D-4F04-B7E7-EFF5C3363BB7}"/>
                  </a:ext>
                </a:extLst>
              </p:cNvPr>
              <p:cNvCxnSpPr>
                <a:cxnSpLocks/>
              </p:cNvCxnSpPr>
              <p:nvPr/>
            </p:nvCxnSpPr>
            <p:spPr>
              <a:xfrm flipH="1" flipV="1">
                <a:off x="11462578" y="4104507"/>
                <a:ext cx="315327" cy="285798"/>
              </a:xfrm>
              <a:prstGeom prst="straightConnector1">
                <a:avLst/>
              </a:prstGeom>
              <a:noFill/>
              <a:ln w="12700" cap="rnd">
                <a:solidFill>
                  <a:schemeClr val="tx1"/>
                </a:solidFill>
                <a:tailEnd type="arrow" w="sm" len="med"/>
              </a:ln>
            </p:spPr>
            <p:style>
              <a:lnRef idx="2">
                <a:schemeClr val="accent1">
                  <a:shade val="50000"/>
                </a:schemeClr>
              </a:lnRef>
              <a:fillRef idx="1">
                <a:schemeClr val="accent1"/>
              </a:fillRef>
              <a:effectRef idx="0">
                <a:schemeClr val="accent1"/>
              </a:effectRef>
              <a:fontRef idx="minor">
                <a:schemeClr val="lt1"/>
              </a:fontRef>
            </p:style>
          </p:cxnSp>
          <p:cxnSp>
            <p:nvCxnSpPr>
              <p:cNvPr id="7789" name="Straight Connector 7788">
                <a:extLst>
                  <a:ext uri="{FF2B5EF4-FFF2-40B4-BE49-F238E27FC236}">
                    <a16:creationId xmlns:a16="http://schemas.microsoft.com/office/drawing/2014/main" id="{4E3D8CB8-7C2D-4995-BFAC-A4591ACBF50E}"/>
                  </a:ext>
                </a:extLst>
              </p:cNvPr>
              <p:cNvCxnSpPr>
                <a:cxnSpLocks/>
              </p:cNvCxnSpPr>
              <p:nvPr/>
            </p:nvCxnSpPr>
            <p:spPr>
              <a:xfrm flipH="1">
                <a:off x="13891059" y="4323843"/>
                <a:ext cx="114301" cy="175259"/>
              </a:xfrm>
              <a:prstGeom prst="line">
                <a:avLst/>
              </a:prstGeom>
              <a:noFill/>
              <a:ln w="31750" cap="rnd">
                <a:solidFill>
                  <a:schemeClr val="accent2"/>
                </a:solidFill>
                <a:prstDash val="solid"/>
                <a:round/>
                <a:headEnd/>
                <a:tailEnd/>
              </a:ln>
              <a:extLst>
                <a:ext uri="{909E8E84-426E-40DD-AFC4-6F175D3DCCD1}">
                  <a14:hiddenFill xmlns:a14="http://schemas.microsoft.com/office/drawing/2010/main">
                    <a:solidFill>
                      <a:srgbClr val="FFFFFF"/>
                    </a:solidFill>
                  </a14:hiddenFill>
                </a:ext>
              </a:extLst>
            </p:spPr>
          </p:cxnSp>
        </p:grpSp>
        <p:grpSp>
          <p:nvGrpSpPr>
            <p:cNvPr id="7635" name="Group 7634">
              <a:extLst>
                <a:ext uri="{FF2B5EF4-FFF2-40B4-BE49-F238E27FC236}">
                  <a16:creationId xmlns:a16="http://schemas.microsoft.com/office/drawing/2014/main" id="{D8F5B3CC-43DF-4EA0-A08F-B31A350CA68B}"/>
                </a:ext>
              </a:extLst>
            </p:cNvPr>
            <p:cNvGrpSpPr/>
            <p:nvPr/>
          </p:nvGrpSpPr>
          <p:grpSpPr>
            <a:xfrm flipH="1">
              <a:off x="7206635" y="34269637"/>
              <a:ext cx="2211698" cy="330674"/>
              <a:chOff x="6810136" y="7126594"/>
              <a:chExt cx="5165630" cy="1073752"/>
            </a:xfrm>
          </p:grpSpPr>
          <p:sp>
            <p:nvSpPr>
              <p:cNvPr id="7782" name="Rectangle 7781">
                <a:extLst>
                  <a:ext uri="{FF2B5EF4-FFF2-40B4-BE49-F238E27FC236}">
                    <a16:creationId xmlns:a16="http://schemas.microsoft.com/office/drawing/2014/main" id="{B073C67F-0EF9-4C2A-8058-3D7FFE902358}"/>
                  </a:ext>
                </a:extLst>
              </p:cNvPr>
              <p:cNvSpPr/>
              <p:nvPr/>
            </p:nvSpPr>
            <p:spPr>
              <a:xfrm>
                <a:off x="6810136" y="7373145"/>
                <a:ext cx="4293211" cy="60683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r>
                  <a:rPr lang="en-US" sz="1600" dirty="0">
                    <a:solidFill>
                      <a:schemeClr val="tx1"/>
                    </a:solidFill>
                  </a:rPr>
                  <a:t>Case 1C,2C,</a:t>
                </a:r>
              </a:p>
              <a:p>
                <a:r>
                  <a:rPr lang="en-US" sz="1600" dirty="0">
                    <a:solidFill>
                      <a:schemeClr val="tx1"/>
                    </a:solidFill>
                  </a:rPr>
                  <a:t>W1,GE ( )</a:t>
                </a:r>
                <a:endParaRPr lang="en-US" sz="1600" baseline="30000" dirty="0">
                  <a:solidFill>
                    <a:schemeClr val="tx1"/>
                  </a:solidFill>
                </a:endParaRPr>
              </a:p>
            </p:txBody>
          </p:sp>
          <p:cxnSp>
            <p:nvCxnSpPr>
              <p:cNvPr id="7783" name="Straight Connector 7782">
                <a:extLst>
                  <a:ext uri="{FF2B5EF4-FFF2-40B4-BE49-F238E27FC236}">
                    <a16:creationId xmlns:a16="http://schemas.microsoft.com/office/drawing/2014/main" id="{A02C9B11-1B3B-43DB-B8C0-92991C476C93}"/>
                  </a:ext>
                </a:extLst>
              </p:cNvPr>
              <p:cNvCxnSpPr>
                <a:cxnSpLocks/>
              </p:cNvCxnSpPr>
              <p:nvPr/>
            </p:nvCxnSpPr>
            <p:spPr>
              <a:xfrm>
                <a:off x="9421830" y="8044597"/>
                <a:ext cx="101576" cy="155749"/>
              </a:xfrm>
              <a:prstGeom prst="line">
                <a:avLst/>
              </a:prstGeom>
              <a:noFill/>
              <a:ln w="31750" cap="rnd">
                <a:solidFill>
                  <a:schemeClr val="accent4"/>
                </a:solidFill>
                <a:prstDash val="solid"/>
                <a:round/>
                <a:headEnd/>
                <a:tailEnd/>
              </a:ln>
              <a:extLst>
                <a:ext uri="{909E8E84-426E-40DD-AFC4-6F175D3DCCD1}">
                  <a14:hiddenFill xmlns:a14="http://schemas.microsoft.com/office/drawing/2010/main">
                    <a:solidFill>
                      <a:srgbClr val="FFFFFF"/>
                    </a:solidFill>
                  </a14:hiddenFill>
                </a:ext>
              </a:extLst>
            </p:spPr>
          </p:cxnSp>
          <p:cxnSp>
            <p:nvCxnSpPr>
              <p:cNvPr id="7784" name="Straight Connector 7783">
                <a:extLst>
                  <a:ext uri="{FF2B5EF4-FFF2-40B4-BE49-F238E27FC236}">
                    <a16:creationId xmlns:a16="http://schemas.microsoft.com/office/drawing/2014/main" id="{63927539-A410-4843-BE9C-F7BD1035D016}"/>
                  </a:ext>
                </a:extLst>
              </p:cNvPr>
              <p:cNvCxnSpPr>
                <a:cxnSpLocks/>
              </p:cNvCxnSpPr>
              <p:nvPr/>
            </p:nvCxnSpPr>
            <p:spPr>
              <a:xfrm flipH="1">
                <a:off x="11237928" y="7308208"/>
                <a:ext cx="120176" cy="0"/>
              </a:xfrm>
              <a:prstGeom prst="line">
                <a:avLst/>
              </a:prstGeom>
              <a:ln w="12700" cap="rnd">
                <a:solidFill>
                  <a:schemeClr val="tx1"/>
                </a:solidFill>
                <a:tailEnd w="sm" len="med"/>
              </a:ln>
            </p:spPr>
            <p:style>
              <a:lnRef idx="1">
                <a:schemeClr val="accent1"/>
              </a:lnRef>
              <a:fillRef idx="0">
                <a:schemeClr val="accent1"/>
              </a:fillRef>
              <a:effectRef idx="0">
                <a:schemeClr val="accent1"/>
              </a:effectRef>
              <a:fontRef idx="minor">
                <a:schemeClr val="tx1"/>
              </a:fontRef>
            </p:style>
          </p:cxnSp>
          <p:cxnSp>
            <p:nvCxnSpPr>
              <p:cNvPr id="7785" name="Straight Arrow Connector 7784">
                <a:extLst>
                  <a:ext uri="{FF2B5EF4-FFF2-40B4-BE49-F238E27FC236}">
                    <a16:creationId xmlns:a16="http://schemas.microsoft.com/office/drawing/2014/main" id="{CC3F304C-9DC4-483E-856D-5A07603D3542}"/>
                  </a:ext>
                </a:extLst>
              </p:cNvPr>
              <p:cNvCxnSpPr>
                <a:cxnSpLocks/>
              </p:cNvCxnSpPr>
              <p:nvPr/>
            </p:nvCxnSpPr>
            <p:spPr>
              <a:xfrm flipV="1">
                <a:off x="11359860" y="7126594"/>
                <a:ext cx="615906" cy="182695"/>
              </a:xfrm>
              <a:prstGeom prst="straightConnector1">
                <a:avLst/>
              </a:prstGeom>
              <a:noFill/>
              <a:ln w="12700" cap="rnd">
                <a:solidFill>
                  <a:schemeClr val="tx1"/>
                </a:solidFill>
                <a:tailEnd type="arrow" w="sm" len="med"/>
              </a:ln>
            </p:spPr>
            <p:style>
              <a:lnRef idx="2">
                <a:schemeClr val="accent1">
                  <a:shade val="50000"/>
                </a:schemeClr>
              </a:lnRef>
              <a:fillRef idx="1">
                <a:schemeClr val="accent1"/>
              </a:fillRef>
              <a:effectRef idx="0">
                <a:schemeClr val="accent1"/>
              </a:effectRef>
              <a:fontRef idx="minor">
                <a:schemeClr val="lt1"/>
              </a:fontRef>
            </p:style>
          </p:cxnSp>
        </p:grpSp>
        <p:grpSp>
          <p:nvGrpSpPr>
            <p:cNvPr id="7636" name="Group 7635">
              <a:extLst>
                <a:ext uri="{FF2B5EF4-FFF2-40B4-BE49-F238E27FC236}">
                  <a16:creationId xmlns:a16="http://schemas.microsoft.com/office/drawing/2014/main" id="{4DB26CA1-D7E1-4FB6-98A5-15AE8CFC1683}"/>
                </a:ext>
              </a:extLst>
            </p:cNvPr>
            <p:cNvGrpSpPr/>
            <p:nvPr/>
          </p:nvGrpSpPr>
          <p:grpSpPr>
            <a:xfrm>
              <a:off x="8305064" y="33049570"/>
              <a:ext cx="1841307" cy="268432"/>
              <a:chOff x="10916847" y="4967447"/>
              <a:chExt cx="4300544" cy="871641"/>
            </a:xfrm>
          </p:grpSpPr>
          <p:sp>
            <p:nvSpPr>
              <p:cNvPr id="7779" name="Rectangle 7778">
                <a:extLst>
                  <a:ext uri="{FF2B5EF4-FFF2-40B4-BE49-F238E27FC236}">
                    <a16:creationId xmlns:a16="http://schemas.microsoft.com/office/drawing/2014/main" id="{442C17BD-D99B-4AEF-81BF-20E192D718F4}"/>
                  </a:ext>
                </a:extLst>
              </p:cNvPr>
              <p:cNvSpPr/>
              <p:nvPr/>
            </p:nvSpPr>
            <p:spPr>
              <a:xfrm flipH="1">
                <a:off x="12368224" y="4967447"/>
                <a:ext cx="2849167" cy="871641"/>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nSpc>
                    <a:spcPts val="1600"/>
                  </a:lnSpc>
                </a:pPr>
                <a:r>
                  <a:rPr lang="en-US" sz="1600" dirty="0">
                    <a:solidFill>
                      <a:schemeClr val="tx1"/>
                    </a:solidFill>
                  </a:rPr>
                  <a:t>Finite difference</a:t>
                </a:r>
              </a:p>
            </p:txBody>
          </p:sp>
          <p:cxnSp>
            <p:nvCxnSpPr>
              <p:cNvPr id="7780" name="Straight Connector 7779">
                <a:extLst>
                  <a:ext uri="{FF2B5EF4-FFF2-40B4-BE49-F238E27FC236}">
                    <a16:creationId xmlns:a16="http://schemas.microsoft.com/office/drawing/2014/main" id="{2C2E77C7-99C3-4072-BDA7-EECA1E8AD21D}"/>
                  </a:ext>
                </a:extLst>
              </p:cNvPr>
              <p:cNvCxnSpPr>
                <a:cxnSpLocks/>
              </p:cNvCxnSpPr>
              <p:nvPr/>
            </p:nvCxnSpPr>
            <p:spPr>
              <a:xfrm>
                <a:off x="12114946" y="5055976"/>
                <a:ext cx="120175" cy="0"/>
              </a:xfrm>
              <a:prstGeom prst="line">
                <a:avLst/>
              </a:prstGeom>
              <a:ln w="12700" cap="rnd">
                <a:solidFill>
                  <a:schemeClr val="tx1"/>
                </a:solidFill>
                <a:tailEnd w="sm" len="med"/>
              </a:ln>
            </p:spPr>
            <p:style>
              <a:lnRef idx="1">
                <a:schemeClr val="accent1"/>
              </a:lnRef>
              <a:fillRef idx="0">
                <a:schemeClr val="accent1"/>
              </a:fillRef>
              <a:effectRef idx="0">
                <a:schemeClr val="accent1"/>
              </a:effectRef>
              <a:fontRef idx="minor">
                <a:schemeClr val="tx1"/>
              </a:fontRef>
            </p:style>
          </p:cxnSp>
          <p:cxnSp>
            <p:nvCxnSpPr>
              <p:cNvPr id="7781" name="Straight Arrow Connector 7780">
                <a:extLst>
                  <a:ext uri="{FF2B5EF4-FFF2-40B4-BE49-F238E27FC236}">
                    <a16:creationId xmlns:a16="http://schemas.microsoft.com/office/drawing/2014/main" id="{3FAD6886-76D1-45E2-A140-7AFC009D71E5}"/>
                  </a:ext>
                </a:extLst>
              </p:cNvPr>
              <p:cNvCxnSpPr>
                <a:cxnSpLocks/>
              </p:cNvCxnSpPr>
              <p:nvPr/>
            </p:nvCxnSpPr>
            <p:spPr>
              <a:xfrm flipH="1">
                <a:off x="10916847" y="5055783"/>
                <a:ext cx="1196344" cy="238984"/>
              </a:xfrm>
              <a:prstGeom prst="straightConnector1">
                <a:avLst/>
              </a:prstGeom>
              <a:noFill/>
              <a:ln w="12700" cap="rnd">
                <a:solidFill>
                  <a:schemeClr val="tx1"/>
                </a:solidFill>
                <a:tailEnd type="arrow" w="sm" len="med"/>
              </a:ln>
            </p:spPr>
            <p:style>
              <a:lnRef idx="2">
                <a:schemeClr val="accent1">
                  <a:shade val="50000"/>
                </a:schemeClr>
              </a:lnRef>
              <a:fillRef idx="1">
                <a:schemeClr val="accent1"/>
              </a:fillRef>
              <a:effectRef idx="0">
                <a:schemeClr val="accent1"/>
              </a:effectRef>
              <a:fontRef idx="minor">
                <a:schemeClr val="lt1"/>
              </a:fontRef>
            </p:style>
          </p:cxnSp>
        </p:grpSp>
        <p:grpSp>
          <p:nvGrpSpPr>
            <p:cNvPr id="7637" name="Group 7636">
              <a:extLst>
                <a:ext uri="{FF2B5EF4-FFF2-40B4-BE49-F238E27FC236}">
                  <a16:creationId xmlns:a16="http://schemas.microsoft.com/office/drawing/2014/main" id="{01A8FF83-0387-4ABA-A81C-4D660BE4CF6D}"/>
                </a:ext>
              </a:extLst>
            </p:cNvPr>
            <p:cNvGrpSpPr/>
            <p:nvPr/>
          </p:nvGrpSpPr>
          <p:grpSpPr>
            <a:xfrm>
              <a:off x="5788938" y="35233715"/>
              <a:ext cx="4514775" cy="472524"/>
              <a:chOff x="1168465" y="3544887"/>
              <a:chExt cx="3851664" cy="560458"/>
            </a:xfrm>
          </p:grpSpPr>
          <p:sp>
            <p:nvSpPr>
              <p:cNvPr id="7771" name="Rectangle 256">
                <a:extLst>
                  <a:ext uri="{FF2B5EF4-FFF2-40B4-BE49-F238E27FC236}">
                    <a16:creationId xmlns:a16="http://schemas.microsoft.com/office/drawing/2014/main" id="{4268213E-9E68-4BD5-9F23-BAD4A4751C25}"/>
                  </a:ext>
                </a:extLst>
              </p:cNvPr>
              <p:cNvSpPr>
                <a:spLocks noChangeArrowheads="1"/>
              </p:cNvSpPr>
              <p:nvPr/>
            </p:nvSpPr>
            <p:spPr bwMode="auto">
              <a:xfrm>
                <a:off x="1168465" y="3544887"/>
                <a:ext cx="335267" cy="3006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a:ln>
                      <a:noFill/>
                    </a:ln>
                    <a:effectLst/>
                    <a:latin typeface="+mn-lt"/>
                  </a:rPr>
                  <a:t>8.5</a:t>
                </a:r>
              </a:p>
            </p:txBody>
          </p:sp>
          <p:sp>
            <p:nvSpPr>
              <p:cNvPr id="7772" name="Rectangle 257">
                <a:extLst>
                  <a:ext uri="{FF2B5EF4-FFF2-40B4-BE49-F238E27FC236}">
                    <a16:creationId xmlns:a16="http://schemas.microsoft.com/office/drawing/2014/main" id="{49948344-3AC0-4AC9-A8F9-ADAE4D42BE56}"/>
                  </a:ext>
                </a:extLst>
              </p:cNvPr>
              <p:cNvSpPr>
                <a:spLocks noChangeArrowheads="1"/>
              </p:cNvSpPr>
              <p:nvPr/>
            </p:nvSpPr>
            <p:spPr bwMode="auto">
              <a:xfrm>
                <a:off x="1752371" y="3544887"/>
                <a:ext cx="335267" cy="3006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a:ln>
                      <a:noFill/>
                    </a:ln>
                    <a:effectLst/>
                    <a:latin typeface="+mn-lt"/>
                  </a:rPr>
                  <a:t>9.0</a:t>
                </a:r>
              </a:p>
            </p:txBody>
          </p:sp>
          <p:sp>
            <p:nvSpPr>
              <p:cNvPr id="7773" name="Rectangle 258">
                <a:extLst>
                  <a:ext uri="{FF2B5EF4-FFF2-40B4-BE49-F238E27FC236}">
                    <a16:creationId xmlns:a16="http://schemas.microsoft.com/office/drawing/2014/main" id="{6DF6B859-4CFD-4307-AA3B-9EEA3C4F7F10}"/>
                  </a:ext>
                </a:extLst>
              </p:cNvPr>
              <p:cNvSpPr>
                <a:spLocks noChangeArrowheads="1"/>
              </p:cNvSpPr>
              <p:nvPr/>
            </p:nvSpPr>
            <p:spPr bwMode="auto">
              <a:xfrm>
                <a:off x="2338452" y="3544887"/>
                <a:ext cx="335267" cy="3006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a:ln>
                      <a:noFill/>
                    </a:ln>
                    <a:effectLst/>
                    <a:latin typeface="+mn-lt"/>
                  </a:rPr>
                  <a:t>9.5</a:t>
                </a:r>
              </a:p>
            </p:txBody>
          </p:sp>
          <p:sp>
            <p:nvSpPr>
              <p:cNvPr id="7774" name="Rectangle 259">
                <a:extLst>
                  <a:ext uri="{FF2B5EF4-FFF2-40B4-BE49-F238E27FC236}">
                    <a16:creationId xmlns:a16="http://schemas.microsoft.com/office/drawing/2014/main" id="{251C01EC-9FC1-424A-8FFE-E0AC853B33D5}"/>
                  </a:ext>
                </a:extLst>
              </p:cNvPr>
              <p:cNvSpPr>
                <a:spLocks noChangeArrowheads="1"/>
              </p:cNvSpPr>
              <p:nvPr/>
            </p:nvSpPr>
            <p:spPr bwMode="auto">
              <a:xfrm>
                <a:off x="2866515" y="3544887"/>
                <a:ext cx="431660" cy="3006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a:ln>
                      <a:noFill/>
                    </a:ln>
                    <a:effectLst/>
                    <a:latin typeface="+mn-lt"/>
                  </a:rPr>
                  <a:t>10.0</a:t>
                </a:r>
              </a:p>
            </p:txBody>
          </p:sp>
          <p:sp>
            <p:nvSpPr>
              <p:cNvPr id="7775" name="Rectangle 260">
                <a:extLst>
                  <a:ext uri="{FF2B5EF4-FFF2-40B4-BE49-F238E27FC236}">
                    <a16:creationId xmlns:a16="http://schemas.microsoft.com/office/drawing/2014/main" id="{7175403C-BCC7-44C3-B5F9-E64131517C90}"/>
                  </a:ext>
                </a:extLst>
              </p:cNvPr>
              <p:cNvSpPr>
                <a:spLocks noChangeArrowheads="1"/>
              </p:cNvSpPr>
              <p:nvPr/>
            </p:nvSpPr>
            <p:spPr bwMode="auto">
              <a:xfrm>
                <a:off x="3449838" y="3544887"/>
                <a:ext cx="431660" cy="3006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a:ln>
                      <a:noFill/>
                    </a:ln>
                    <a:effectLst/>
                    <a:latin typeface="+mn-lt"/>
                  </a:rPr>
                  <a:t>10.5</a:t>
                </a:r>
              </a:p>
            </p:txBody>
          </p:sp>
          <p:sp>
            <p:nvSpPr>
              <p:cNvPr id="7776" name="Rectangle 261">
                <a:extLst>
                  <a:ext uri="{FF2B5EF4-FFF2-40B4-BE49-F238E27FC236}">
                    <a16:creationId xmlns:a16="http://schemas.microsoft.com/office/drawing/2014/main" id="{E5A726C0-E3F8-4DD0-BA36-7172D9FC5F90}"/>
                  </a:ext>
                </a:extLst>
              </p:cNvPr>
              <p:cNvSpPr>
                <a:spLocks noChangeArrowheads="1"/>
              </p:cNvSpPr>
              <p:nvPr/>
            </p:nvSpPr>
            <p:spPr bwMode="auto">
              <a:xfrm>
                <a:off x="4045883" y="3544887"/>
                <a:ext cx="389752" cy="3006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a:ln>
                      <a:noFill/>
                    </a:ln>
                    <a:effectLst/>
                    <a:latin typeface="+mn-lt"/>
                  </a:rPr>
                  <a:t>11.0</a:t>
                </a:r>
              </a:p>
            </p:txBody>
          </p:sp>
          <p:sp>
            <p:nvSpPr>
              <p:cNvPr id="7777" name="Rectangle 262">
                <a:extLst>
                  <a:ext uri="{FF2B5EF4-FFF2-40B4-BE49-F238E27FC236}">
                    <a16:creationId xmlns:a16="http://schemas.microsoft.com/office/drawing/2014/main" id="{91047D4E-6ADF-497E-B2A6-2B70ED1877C1}"/>
                  </a:ext>
                </a:extLst>
              </p:cNvPr>
              <p:cNvSpPr>
                <a:spLocks noChangeArrowheads="1"/>
              </p:cNvSpPr>
              <p:nvPr/>
            </p:nvSpPr>
            <p:spPr bwMode="auto">
              <a:xfrm>
                <a:off x="4630377" y="3544887"/>
                <a:ext cx="389752" cy="3006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a:ln>
                      <a:noFill/>
                    </a:ln>
                    <a:effectLst/>
                    <a:latin typeface="+mn-lt"/>
                  </a:rPr>
                  <a:t>11.5</a:t>
                </a:r>
              </a:p>
            </p:txBody>
          </p:sp>
          <p:sp>
            <p:nvSpPr>
              <p:cNvPr id="7778" name="Rectangle 259">
                <a:extLst>
                  <a:ext uri="{FF2B5EF4-FFF2-40B4-BE49-F238E27FC236}">
                    <a16:creationId xmlns:a16="http://schemas.microsoft.com/office/drawing/2014/main" id="{CC20EB63-EE30-4B94-8A11-1B7412504DC9}"/>
                  </a:ext>
                </a:extLst>
              </p:cNvPr>
              <p:cNvSpPr>
                <a:spLocks noChangeArrowheads="1"/>
              </p:cNvSpPr>
              <p:nvPr/>
            </p:nvSpPr>
            <p:spPr bwMode="auto">
              <a:xfrm>
                <a:off x="2756743" y="3804675"/>
                <a:ext cx="651209" cy="3006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600" b="0" i="1" u="none" strike="noStrike" cap="none" normalizeH="0" baseline="0" dirty="0">
                    <a:ln>
                      <a:noFill/>
                    </a:ln>
                    <a:effectLst/>
                    <a:latin typeface="+mn-lt"/>
                  </a:rPr>
                  <a:t>m</a:t>
                </a:r>
                <a:r>
                  <a:rPr kumimoji="0" lang="en-US" altLang="en-US" sz="1600" b="0" i="0" u="none" strike="noStrike" cap="none" normalizeH="0" baseline="0" dirty="0">
                    <a:ln>
                      <a:noFill/>
                    </a:ln>
                    <a:effectLst/>
                    <a:latin typeface="+mn-lt"/>
                  </a:rPr>
                  <a:t> [</a:t>
                </a:r>
                <a:r>
                  <a:rPr kumimoji="0" lang="en-US" altLang="en-US" sz="1600" b="0" i="0" u="none" strike="noStrike" cap="none" normalizeH="0" baseline="0" dirty="0" err="1">
                    <a:ln>
                      <a:noFill/>
                    </a:ln>
                    <a:effectLst/>
                    <a:latin typeface="+mn-lt"/>
                  </a:rPr>
                  <a:t>fg</a:t>
                </a:r>
                <a:r>
                  <a:rPr kumimoji="0" lang="en-US" altLang="en-US" sz="1600" b="0" i="0" u="none" strike="noStrike" cap="none" normalizeH="0" baseline="0" dirty="0">
                    <a:ln>
                      <a:noFill/>
                    </a:ln>
                    <a:effectLst/>
                    <a:latin typeface="+mn-lt"/>
                  </a:rPr>
                  <a:t>]</a:t>
                </a:r>
              </a:p>
            </p:txBody>
          </p:sp>
        </p:grpSp>
        <p:sp>
          <p:nvSpPr>
            <p:cNvPr id="7638" name="Rectangle 259">
              <a:extLst>
                <a:ext uri="{FF2B5EF4-FFF2-40B4-BE49-F238E27FC236}">
                  <a16:creationId xmlns:a16="http://schemas.microsoft.com/office/drawing/2014/main" id="{7353E088-D06F-4561-9E13-F75385297E91}"/>
                </a:ext>
              </a:extLst>
            </p:cNvPr>
            <p:cNvSpPr>
              <a:spLocks noChangeArrowheads="1"/>
            </p:cNvSpPr>
            <p:nvPr/>
          </p:nvSpPr>
          <p:spPr bwMode="auto">
            <a:xfrm>
              <a:off x="7860034" y="35691114"/>
              <a:ext cx="344571" cy="2534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a:ln>
                    <a:noFill/>
                  </a:ln>
                  <a:effectLst/>
                  <a:latin typeface="+mn-lt"/>
                </a:rPr>
                <a:t>(b)</a:t>
              </a:r>
            </a:p>
          </p:txBody>
        </p:sp>
        <p:grpSp>
          <p:nvGrpSpPr>
            <p:cNvPr id="7639" name="Group 7638">
              <a:extLst>
                <a:ext uri="{FF2B5EF4-FFF2-40B4-BE49-F238E27FC236}">
                  <a16:creationId xmlns:a16="http://schemas.microsoft.com/office/drawing/2014/main" id="{F222FA8B-6233-41B9-AF13-3710CBF6A8DD}"/>
                </a:ext>
              </a:extLst>
            </p:cNvPr>
            <p:cNvGrpSpPr/>
            <p:nvPr/>
          </p:nvGrpSpPr>
          <p:grpSpPr>
            <a:xfrm>
              <a:off x="5972253" y="32873236"/>
              <a:ext cx="4077799" cy="2318572"/>
              <a:chOff x="7515769" y="3456087"/>
              <a:chExt cx="3508375" cy="2773363"/>
            </a:xfrm>
          </p:grpSpPr>
          <p:sp>
            <p:nvSpPr>
              <p:cNvPr id="7743" name="Line 664">
                <a:extLst>
                  <a:ext uri="{FF2B5EF4-FFF2-40B4-BE49-F238E27FC236}">
                    <a16:creationId xmlns:a16="http://schemas.microsoft.com/office/drawing/2014/main" id="{564485F7-99B4-4A83-91A7-07DA63FEED6A}"/>
                  </a:ext>
                </a:extLst>
              </p:cNvPr>
              <p:cNvSpPr>
                <a:spLocks noChangeShapeType="1"/>
              </p:cNvSpPr>
              <p:nvPr/>
            </p:nvSpPr>
            <p:spPr bwMode="auto">
              <a:xfrm>
                <a:off x="7515769" y="6229450"/>
                <a:ext cx="3508375" cy="0"/>
              </a:xfrm>
              <a:prstGeom prst="line">
                <a:avLst/>
              </a:prstGeom>
              <a:noFill/>
              <a:ln w="190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7744" name="Line 665">
                <a:extLst>
                  <a:ext uri="{FF2B5EF4-FFF2-40B4-BE49-F238E27FC236}">
                    <a16:creationId xmlns:a16="http://schemas.microsoft.com/office/drawing/2014/main" id="{88CDD444-4E3A-4DA2-AE3F-6F1BE5500974}"/>
                  </a:ext>
                </a:extLst>
              </p:cNvPr>
              <p:cNvSpPr>
                <a:spLocks noChangeShapeType="1"/>
              </p:cNvSpPr>
              <p:nvPr/>
            </p:nvSpPr>
            <p:spPr bwMode="auto">
              <a:xfrm>
                <a:off x="7515769" y="3456087"/>
                <a:ext cx="3508375" cy="0"/>
              </a:xfrm>
              <a:prstGeom prst="line">
                <a:avLst/>
              </a:prstGeom>
              <a:noFill/>
              <a:ln w="190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7745" name="Line 667">
                <a:extLst>
                  <a:ext uri="{FF2B5EF4-FFF2-40B4-BE49-F238E27FC236}">
                    <a16:creationId xmlns:a16="http://schemas.microsoft.com/office/drawing/2014/main" id="{FD0A29A3-56E3-4E24-B324-7D19DA19EDFB}"/>
                  </a:ext>
                </a:extLst>
              </p:cNvPr>
              <p:cNvSpPr>
                <a:spLocks noChangeShapeType="1"/>
              </p:cNvSpPr>
              <p:nvPr/>
            </p:nvSpPr>
            <p:spPr bwMode="auto">
              <a:xfrm flipV="1">
                <a:off x="8099969" y="6194525"/>
                <a:ext cx="0" cy="34925"/>
              </a:xfrm>
              <a:prstGeom prst="line">
                <a:avLst/>
              </a:prstGeom>
              <a:noFill/>
              <a:ln w="190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7746" name="Line 668">
                <a:extLst>
                  <a:ext uri="{FF2B5EF4-FFF2-40B4-BE49-F238E27FC236}">
                    <a16:creationId xmlns:a16="http://schemas.microsoft.com/office/drawing/2014/main" id="{5A70468B-5DC3-4193-88C7-8C224BE3BFBE}"/>
                  </a:ext>
                </a:extLst>
              </p:cNvPr>
              <p:cNvSpPr>
                <a:spLocks noChangeShapeType="1"/>
              </p:cNvSpPr>
              <p:nvPr/>
            </p:nvSpPr>
            <p:spPr bwMode="auto">
              <a:xfrm flipV="1">
                <a:off x="8685757" y="6194525"/>
                <a:ext cx="0" cy="34925"/>
              </a:xfrm>
              <a:prstGeom prst="line">
                <a:avLst/>
              </a:prstGeom>
              <a:noFill/>
              <a:ln w="190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7747" name="Line 669">
                <a:extLst>
                  <a:ext uri="{FF2B5EF4-FFF2-40B4-BE49-F238E27FC236}">
                    <a16:creationId xmlns:a16="http://schemas.microsoft.com/office/drawing/2014/main" id="{7867F5A3-316C-41D7-8783-B4CC3F7C3544}"/>
                  </a:ext>
                </a:extLst>
              </p:cNvPr>
              <p:cNvSpPr>
                <a:spLocks noChangeShapeType="1"/>
              </p:cNvSpPr>
              <p:nvPr/>
            </p:nvSpPr>
            <p:spPr bwMode="auto">
              <a:xfrm flipV="1">
                <a:off x="9269957" y="6194525"/>
                <a:ext cx="0" cy="34925"/>
              </a:xfrm>
              <a:prstGeom prst="line">
                <a:avLst/>
              </a:prstGeom>
              <a:noFill/>
              <a:ln w="190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7748" name="Line 670">
                <a:extLst>
                  <a:ext uri="{FF2B5EF4-FFF2-40B4-BE49-F238E27FC236}">
                    <a16:creationId xmlns:a16="http://schemas.microsoft.com/office/drawing/2014/main" id="{BF2FA598-45C6-41A9-B750-5EE76C2FCEA0}"/>
                  </a:ext>
                </a:extLst>
              </p:cNvPr>
              <p:cNvSpPr>
                <a:spLocks noChangeShapeType="1"/>
              </p:cNvSpPr>
              <p:nvPr/>
            </p:nvSpPr>
            <p:spPr bwMode="auto">
              <a:xfrm flipV="1">
                <a:off x="9854157" y="6194525"/>
                <a:ext cx="0" cy="34925"/>
              </a:xfrm>
              <a:prstGeom prst="line">
                <a:avLst/>
              </a:prstGeom>
              <a:noFill/>
              <a:ln w="190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7749" name="Line 671">
                <a:extLst>
                  <a:ext uri="{FF2B5EF4-FFF2-40B4-BE49-F238E27FC236}">
                    <a16:creationId xmlns:a16="http://schemas.microsoft.com/office/drawing/2014/main" id="{28779BF3-C4C9-4B2D-87BE-1F6B8677AE91}"/>
                  </a:ext>
                </a:extLst>
              </p:cNvPr>
              <p:cNvSpPr>
                <a:spLocks noChangeShapeType="1"/>
              </p:cNvSpPr>
              <p:nvPr/>
            </p:nvSpPr>
            <p:spPr bwMode="auto">
              <a:xfrm flipV="1">
                <a:off x="10438357" y="6194525"/>
                <a:ext cx="0" cy="34925"/>
              </a:xfrm>
              <a:prstGeom prst="line">
                <a:avLst/>
              </a:prstGeom>
              <a:noFill/>
              <a:ln w="190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7750" name="Line 674">
                <a:extLst>
                  <a:ext uri="{FF2B5EF4-FFF2-40B4-BE49-F238E27FC236}">
                    <a16:creationId xmlns:a16="http://schemas.microsoft.com/office/drawing/2014/main" id="{F67E1E58-A686-4A11-8FE8-BFDF0093F316}"/>
                  </a:ext>
                </a:extLst>
              </p:cNvPr>
              <p:cNvSpPr>
                <a:spLocks noChangeShapeType="1"/>
              </p:cNvSpPr>
              <p:nvPr/>
            </p:nvSpPr>
            <p:spPr bwMode="auto">
              <a:xfrm>
                <a:off x="8099969" y="3456087"/>
                <a:ext cx="0" cy="34925"/>
              </a:xfrm>
              <a:prstGeom prst="line">
                <a:avLst/>
              </a:prstGeom>
              <a:noFill/>
              <a:ln w="190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7751" name="Line 675">
                <a:extLst>
                  <a:ext uri="{FF2B5EF4-FFF2-40B4-BE49-F238E27FC236}">
                    <a16:creationId xmlns:a16="http://schemas.microsoft.com/office/drawing/2014/main" id="{BA5F9C43-68FC-42D8-AEEC-5A88BA64B63D}"/>
                  </a:ext>
                </a:extLst>
              </p:cNvPr>
              <p:cNvSpPr>
                <a:spLocks noChangeShapeType="1"/>
              </p:cNvSpPr>
              <p:nvPr/>
            </p:nvSpPr>
            <p:spPr bwMode="auto">
              <a:xfrm>
                <a:off x="8685757" y="3456087"/>
                <a:ext cx="0" cy="34925"/>
              </a:xfrm>
              <a:prstGeom prst="line">
                <a:avLst/>
              </a:prstGeom>
              <a:noFill/>
              <a:ln w="190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7752" name="Line 676">
                <a:extLst>
                  <a:ext uri="{FF2B5EF4-FFF2-40B4-BE49-F238E27FC236}">
                    <a16:creationId xmlns:a16="http://schemas.microsoft.com/office/drawing/2014/main" id="{0B0EC264-8297-49FA-9E58-4C3BC2A77C55}"/>
                  </a:ext>
                </a:extLst>
              </p:cNvPr>
              <p:cNvSpPr>
                <a:spLocks noChangeShapeType="1"/>
              </p:cNvSpPr>
              <p:nvPr/>
            </p:nvSpPr>
            <p:spPr bwMode="auto">
              <a:xfrm>
                <a:off x="9269957" y="3456087"/>
                <a:ext cx="0" cy="34925"/>
              </a:xfrm>
              <a:prstGeom prst="line">
                <a:avLst/>
              </a:prstGeom>
              <a:noFill/>
              <a:ln w="190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7753" name="Line 677">
                <a:extLst>
                  <a:ext uri="{FF2B5EF4-FFF2-40B4-BE49-F238E27FC236}">
                    <a16:creationId xmlns:a16="http://schemas.microsoft.com/office/drawing/2014/main" id="{1C051825-882A-4252-9814-3B8D5B51BF64}"/>
                  </a:ext>
                </a:extLst>
              </p:cNvPr>
              <p:cNvSpPr>
                <a:spLocks noChangeShapeType="1"/>
              </p:cNvSpPr>
              <p:nvPr/>
            </p:nvSpPr>
            <p:spPr bwMode="auto">
              <a:xfrm>
                <a:off x="9854157" y="3456087"/>
                <a:ext cx="0" cy="34925"/>
              </a:xfrm>
              <a:prstGeom prst="line">
                <a:avLst/>
              </a:prstGeom>
              <a:noFill/>
              <a:ln w="190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7754" name="Line 678">
                <a:extLst>
                  <a:ext uri="{FF2B5EF4-FFF2-40B4-BE49-F238E27FC236}">
                    <a16:creationId xmlns:a16="http://schemas.microsoft.com/office/drawing/2014/main" id="{B1B70BC9-17CE-4077-88E2-C1063152999B}"/>
                  </a:ext>
                </a:extLst>
              </p:cNvPr>
              <p:cNvSpPr>
                <a:spLocks noChangeShapeType="1"/>
              </p:cNvSpPr>
              <p:nvPr/>
            </p:nvSpPr>
            <p:spPr bwMode="auto">
              <a:xfrm>
                <a:off x="10438357" y="3456087"/>
                <a:ext cx="0" cy="34925"/>
              </a:xfrm>
              <a:prstGeom prst="line">
                <a:avLst/>
              </a:prstGeom>
              <a:noFill/>
              <a:ln w="190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7755" name="Line 690">
                <a:extLst>
                  <a:ext uri="{FF2B5EF4-FFF2-40B4-BE49-F238E27FC236}">
                    <a16:creationId xmlns:a16="http://schemas.microsoft.com/office/drawing/2014/main" id="{83708238-8019-4215-8B17-C5DB0D0BBEE8}"/>
                  </a:ext>
                </a:extLst>
              </p:cNvPr>
              <p:cNvSpPr>
                <a:spLocks noChangeShapeType="1"/>
              </p:cNvSpPr>
              <p:nvPr/>
            </p:nvSpPr>
            <p:spPr bwMode="auto">
              <a:xfrm flipV="1">
                <a:off x="7515769" y="3456087"/>
                <a:ext cx="0" cy="2773362"/>
              </a:xfrm>
              <a:prstGeom prst="line">
                <a:avLst/>
              </a:prstGeom>
              <a:noFill/>
              <a:ln w="190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7756" name="Line 691">
                <a:extLst>
                  <a:ext uri="{FF2B5EF4-FFF2-40B4-BE49-F238E27FC236}">
                    <a16:creationId xmlns:a16="http://schemas.microsoft.com/office/drawing/2014/main" id="{A2ED67E7-BB46-4321-98B4-2BC4582FC3A8}"/>
                  </a:ext>
                </a:extLst>
              </p:cNvPr>
              <p:cNvSpPr>
                <a:spLocks noChangeShapeType="1"/>
              </p:cNvSpPr>
              <p:nvPr/>
            </p:nvSpPr>
            <p:spPr bwMode="auto">
              <a:xfrm flipV="1">
                <a:off x="11024144" y="3456087"/>
                <a:ext cx="0" cy="2773362"/>
              </a:xfrm>
              <a:prstGeom prst="line">
                <a:avLst/>
              </a:prstGeom>
              <a:noFill/>
              <a:ln w="190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7757" name="Line 693">
                <a:extLst>
                  <a:ext uri="{FF2B5EF4-FFF2-40B4-BE49-F238E27FC236}">
                    <a16:creationId xmlns:a16="http://schemas.microsoft.com/office/drawing/2014/main" id="{204FFB86-7E9F-4B45-B2DF-5FE12E5FE028}"/>
                  </a:ext>
                </a:extLst>
              </p:cNvPr>
              <p:cNvSpPr>
                <a:spLocks noChangeShapeType="1"/>
              </p:cNvSpPr>
              <p:nvPr/>
            </p:nvSpPr>
            <p:spPr bwMode="auto">
              <a:xfrm>
                <a:off x="7515769" y="5883375"/>
                <a:ext cx="34925" cy="0"/>
              </a:xfrm>
              <a:prstGeom prst="line">
                <a:avLst/>
              </a:prstGeom>
              <a:noFill/>
              <a:ln w="190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7758" name="Line 694">
                <a:extLst>
                  <a:ext uri="{FF2B5EF4-FFF2-40B4-BE49-F238E27FC236}">
                    <a16:creationId xmlns:a16="http://schemas.microsoft.com/office/drawing/2014/main" id="{72C4B6A1-A6A8-4B8F-9E56-37E27665387A}"/>
                  </a:ext>
                </a:extLst>
              </p:cNvPr>
              <p:cNvSpPr>
                <a:spLocks noChangeShapeType="1"/>
              </p:cNvSpPr>
              <p:nvPr/>
            </p:nvSpPr>
            <p:spPr bwMode="auto">
              <a:xfrm>
                <a:off x="7515769" y="5537300"/>
                <a:ext cx="34925" cy="0"/>
              </a:xfrm>
              <a:prstGeom prst="line">
                <a:avLst/>
              </a:prstGeom>
              <a:noFill/>
              <a:ln w="190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7759" name="Line 695">
                <a:extLst>
                  <a:ext uri="{FF2B5EF4-FFF2-40B4-BE49-F238E27FC236}">
                    <a16:creationId xmlns:a16="http://schemas.microsoft.com/office/drawing/2014/main" id="{1194BE3F-DBBE-4BA0-A0D3-09341C7B0EA4}"/>
                  </a:ext>
                </a:extLst>
              </p:cNvPr>
              <p:cNvSpPr>
                <a:spLocks noChangeShapeType="1"/>
              </p:cNvSpPr>
              <p:nvPr/>
            </p:nvSpPr>
            <p:spPr bwMode="auto">
              <a:xfrm>
                <a:off x="7515769" y="5189637"/>
                <a:ext cx="34925" cy="0"/>
              </a:xfrm>
              <a:prstGeom prst="line">
                <a:avLst/>
              </a:prstGeom>
              <a:noFill/>
              <a:ln w="190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7760" name="Line 696">
                <a:extLst>
                  <a:ext uri="{FF2B5EF4-FFF2-40B4-BE49-F238E27FC236}">
                    <a16:creationId xmlns:a16="http://schemas.microsoft.com/office/drawing/2014/main" id="{4EDBEB87-DA12-48CD-A0F7-72AD1C7C0CC6}"/>
                  </a:ext>
                </a:extLst>
              </p:cNvPr>
              <p:cNvSpPr>
                <a:spLocks noChangeShapeType="1"/>
              </p:cNvSpPr>
              <p:nvPr/>
            </p:nvSpPr>
            <p:spPr bwMode="auto">
              <a:xfrm>
                <a:off x="7515769" y="4843562"/>
                <a:ext cx="34925" cy="0"/>
              </a:xfrm>
              <a:prstGeom prst="line">
                <a:avLst/>
              </a:prstGeom>
              <a:noFill/>
              <a:ln w="190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7761" name="Line 697">
                <a:extLst>
                  <a:ext uri="{FF2B5EF4-FFF2-40B4-BE49-F238E27FC236}">
                    <a16:creationId xmlns:a16="http://schemas.microsoft.com/office/drawing/2014/main" id="{4924B9D6-3295-42EC-934A-9AC3FF78C186}"/>
                  </a:ext>
                </a:extLst>
              </p:cNvPr>
              <p:cNvSpPr>
                <a:spLocks noChangeShapeType="1"/>
              </p:cNvSpPr>
              <p:nvPr/>
            </p:nvSpPr>
            <p:spPr bwMode="auto">
              <a:xfrm>
                <a:off x="7515769" y="4495900"/>
                <a:ext cx="34925" cy="0"/>
              </a:xfrm>
              <a:prstGeom prst="line">
                <a:avLst/>
              </a:prstGeom>
              <a:noFill/>
              <a:ln w="190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7762" name="Line 698">
                <a:extLst>
                  <a:ext uri="{FF2B5EF4-FFF2-40B4-BE49-F238E27FC236}">
                    <a16:creationId xmlns:a16="http://schemas.microsoft.com/office/drawing/2014/main" id="{39B3E4B5-D4B9-4F86-B2E1-BF0D0B410225}"/>
                  </a:ext>
                </a:extLst>
              </p:cNvPr>
              <p:cNvSpPr>
                <a:spLocks noChangeShapeType="1"/>
              </p:cNvSpPr>
              <p:nvPr/>
            </p:nvSpPr>
            <p:spPr bwMode="auto">
              <a:xfrm>
                <a:off x="7515769" y="4149825"/>
                <a:ext cx="34925" cy="0"/>
              </a:xfrm>
              <a:prstGeom prst="line">
                <a:avLst/>
              </a:prstGeom>
              <a:noFill/>
              <a:ln w="190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7763" name="Line 699">
                <a:extLst>
                  <a:ext uri="{FF2B5EF4-FFF2-40B4-BE49-F238E27FC236}">
                    <a16:creationId xmlns:a16="http://schemas.microsoft.com/office/drawing/2014/main" id="{67005D0C-3A02-4E11-A11A-6CFBA480E97E}"/>
                  </a:ext>
                </a:extLst>
              </p:cNvPr>
              <p:cNvSpPr>
                <a:spLocks noChangeShapeType="1"/>
              </p:cNvSpPr>
              <p:nvPr/>
            </p:nvSpPr>
            <p:spPr bwMode="auto">
              <a:xfrm>
                <a:off x="7515769" y="3803750"/>
                <a:ext cx="34925" cy="0"/>
              </a:xfrm>
              <a:prstGeom prst="line">
                <a:avLst/>
              </a:prstGeom>
              <a:noFill/>
              <a:ln w="190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7764" name="Line 702">
                <a:extLst>
                  <a:ext uri="{FF2B5EF4-FFF2-40B4-BE49-F238E27FC236}">
                    <a16:creationId xmlns:a16="http://schemas.microsoft.com/office/drawing/2014/main" id="{4D6188DE-C88E-461A-9E90-8B9978D7D034}"/>
                  </a:ext>
                </a:extLst>
              </p:cNvPr>
              <p:cNvSpPr>
                <a:spLocks noChangeShapeType="1"/>
              </p:cNvSpPr>
              <p:nvPr/>
            </p:nvSpPr>
            <p:spPr bwMode="auto">
              <a:xfrm flipH="1">
                <a:off x="10989219" y="5883375"/>
                <a:ext cx="34925" cy="0"/>
              </a:xfrm>
              <a:prstGeom prst="line">
                <a:avLst/>
              </a:prstGeom>
              <a:noFill/>
              <a:ln w="190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7765" name="Line 703">
                <a:extLst>
                  <a:ext uri="{FF2B5EF4-FFF2-40B4-BE49-F238E27FC236}">
                    <a16:creationId xmlns:a16="http://schemas.microsoft.com/office/drawing/2014/main" id="{B783DEB8-CC49-4DBC-BC6A-65483A57AB63}"/>
                  </a:ext>
                </a:extLst>
              </p:cNvPr>
              <p:cNvSpPr>
                <a:spLocks noChangeShapeType="1"/>
              </p:cNvSpPr>
              <p:nvPr/>
            </p:nvSpPr>
            <p:spPr bwMode="auto">
              <a:xfrm flipH="1">
                <a:off x="10989219" y="5537300"/>
                <a:ext cx="34925" cy="0"/>
              </a:xfrm>
              <a:prstGeom prst="line">
                <a:avLst/>
              </a:prstGeom>
              <a:noFill/>
              <a:ln w="190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7766" name="Line 704">
                <a:extLst>
                  <a:ext uri="{FF2B5EF4-FFF2-40B4-BE49-F238E27FC236}">
                    <a16:creationId xmlns:a16="http://schemas.microsoft.com/office/drawing/2014/main" id="{A8AA6BB3-7D0A-49AC-B82E-5DA1A451A9EE}"/>
                  </a:ext>
                </a:extLst>
              </p:cNvPr>
              <p:cNvSpPr>
                <a:spLocks noChangeShapeType="1"/>
              </p:cNvSpPr>
              <p:nvPr/>
            </p:nvSpPr>
            <p:spPr bwMode="auto">
              <a:xfrm flipH="1">
                <a:off x="10989219" y="5189637"/>
                <a:ext cx="34925" cy="0"/>
              </a:xfrm>
              <a:prstGeom prst="line">
                <a:avLst/>
              </a:prstGeom>
              <a:noFill/>
              <a:ln w="190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7767" name="Line 705">
                <a:extLst>
                  <a:ext uri="{FF2B5EF4-FFF2-40B4-BE49-F238E27FC236}">
                    <a16:creationId xmlns:a16="http://schemas.microsoft.com/office/drawing/2014/main" id="{5B1BE85F-FD32-4971-8F9F-226617C6F875}"/>
                  </a:ext>
                </a:extLst>
              </p:cNvPr>
              <p:cNvSpPr>
                <a:spLocks noChangeShapeType="1"/>
              </p:cNvSpPr>
              <p:nvPr/>
            </p:nvSpPr>
            <p:spPr bwMode="auto">
              <a:xfrm flipH="1">
                <a:off x="10989219" y="4843562"/>
                <a:ext cx="34925" cy="0"/>
              </a:xfrm>
              <a:prstGeom prst="line">
                <a:avLst/>
              </a:prstGeom>
              <a:noFill/>
              <a:ln w="190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7768" name="Line 706">
                <a:extLst>
                  <a:ext uri="{FF2B5EF4-FFF2-40B4-BE49-F238E27FC236}">
                    <a16:creationId xmlns:a16="http://schemas.microsoft.com/office/drawing/2014/main" id="{1DF819B9-4FE0-451C-AC2F-914B22878209}"/>
                  </a:ext>
                </a:extLst>
              </p:cNvPr>
              <p:cNvSpPr>
                <a:spLocks noChangeShapeType="1"/>
              </p:cNvSpPr>
              <p:nvPr/>
            </p:nvSpPr>
            <p:spPr bwMode="auto">
              <a:xfrm flipH="1">
                <a:off x="10989219" y="4495900"/>
                <a:ext cx="34925" cy="0"/>
              </a:xfrm>
              <a:prstGeom prst="line">
                <a:avLst/>
              </a:prstGeom>
              <a:noFill/>
              <a:ln w="190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7769" name="Line 707">
                <a:extLst>
                  <a:ext uri="{FF2B5EF4-FFF2-40B4-BE49-F238E27FC236}">
                    <a16:creationId xmlns:a16="http://schemas.microsoft.com/office/drawing/2014/main" id="{59B38F72-10D2-4ACD-989D-B2F337812321}"/>
                  </a:ext>
                </a:extLst>
              </p:cNvPr>
              <p:cNvSpPr>
                <a:spLocks noChangeShapeType="1"/>
              </p:cNvSpPr>
              <p:nvPr/>
            </p:nvSpPr>
            <p:spPr bwMode="auto">
              <a:xfrm flipH="1">
                <a:off x="10989219" y="4149825"/>
                <a:ext cx="34925" cy="0"/>
              </a:xfrm>
              <a:prstGeom prst="line">
                <a:avLst/>
              </a:prstGeom>
              <a:noFill/>
              <a:ln w="190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7770" name="Line 708">
                <a:extLst>
                  <a:ext uri="{FF2B5EF4-FFF2-40B4-BE49-F238E27FC236}">
                    <a16:creationId xmlns:a16="http://schemas.microsoft.com/office/drawing/2014/main" id="{D98B8821-8621-4856-B59C-EE0CA7BC9221}"/>
                  </a:ext>
                </a:extLst>
              </p:cNvPr>
              <p:cNvSpPr>
                <a:spLocks noChangeShapeType="1"/>
              </p:cNvSpPr>
              <p:nvPr/>
            </p:nvSpPr>
            <p:spPr bwMode="auto">
              <a:xfrm flipH="1">
                <a:off x="10989219" y="3803750"/>
                <a:ext cx="34925" cy="0"/>
              </a:xfrm>
              <a:prstGeom prst="line">
                <a:avLst/>
              </a:prstGeom>
              <a:noFill/>
              <a:ln w="190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grpSp>
        <p:grpSp>
          <p:nvGrpSpPr>
            <p:cNvPr id="7640" name="Group 7639">
              <a:extLst>
                <a:ext uri="{FF2B5EF4-FFF2-40B4-BE49-F238E27FC236}">
                  <a16:creationId xmlns:a16="http://schemas.microsoft.com/office/drawing/2014/main" id="{5ED9C326-2A2E-4DF1-AD8F-3DCA8FDDB67E}"/>
                </a:ext>
              </a:extLst>
            </p:cNvPr>
            <p:cNvGrpSpPr/>
            <p:nvPr/>
          </p:nvGrpSpPr>
          <p:grpSpPr>
            <a:xfrm>
              <a:off x="5253381" y="31778903"/>
              <a:ext cx="670705" cy="1057262"/>
              <a:chOff x="8887336" y="-209431"/>
              <a:chExt cx="1244596" cy="3060346"/>
            </a:xfrm>
          </p:grpSpPr>
          <p:sp>
            <p:nvSpPr>
              <p:cNvPr id="7738" name="Rectangle 223">
                <a:extLst>
                  <a:ext uri="{FF2B5EF4-FFF2-40B4-BE49-F238E27FC236}">
                    <a16:creationId xmlns:a16="http://schemas.microsoft.com/office/drawing/2014/main" id="{F33BBBAE-E4C0-48F1-B4C9-017C23CBEEB2}"/>
                  </a:ext>
                </a:extLst>
              </p:cNvPr>
              <p:cNvSpPr>
                <a:spLocks noChangeArrowheads="1"/>
              </p:cNvSpPr>
              <p:nvPr/>
            </p:nvSpPr>
            <p:spPr bwMode="auto">
              <a:xfrm>
                <a:off x="8896252" y="2117145"/>
                <a:ext cx="1235672" cy="7337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a:ln>
                      <a:noFill/>
                    </a:ln>
                    <a:effectLst/>
                    <a:latin typeface="+mn-lt"/>
                  </a:rPr>
                  <a:t>-0.06</a:t>
                </a:r>
              </a:p>
            </p:txBody>
          </p:sp>
          <p:sp>
            <p:nvSpPr>
              <p:cNvPr id="7739" name="Rectangle 225">
                <a:extLst>
                  <a:ext uri="{FF2B5EF4-FFF2-40B4-BE49-F238E27FC236}">
                    <a16:creationId xmlns:a16="http://schemas.microsoft.com/office/drawing/2014/main" id="{812172D9-030A-45BE-BD9E-122E31719239}"/>
                  </a:ext>
                </a:extLst>
              </p:cNvPr>
              <p:cNvSpPr>
                <a:spLocks noChangeArrowheads="1"/>
              </p:cNvSpPr>
              <p:nvPr/>
            </p:nvSpPr>
            <p:spPr bwMode="auto">
              <a:xfrm>
                <a:off x="8887336" y="1523331"/>
                <a:ext cx="1244596" cy="7337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a:ln>
                      <a:noFill/>
                    </a:ln>
                    <a:effectLst/>
                    <a:latin typeface="+mn-lt"/>
                  </a:rPr>
                  <a:t>-0.04</a:t>
                </a:r>
              </a:p>
            </p:txBody>
          </p:sp>
          <p:sp>
            <p:nvSpPr>
              <p:cNvPr id="7740" name="Rectangle 227">
                <a:extLst>
                  <a:ext uri="{FF2B5EF4-FFF2-40B4-BE49-F238E27FC236}">
                    <a16:creationId xmlns:a16="http://schemas.microsoft.com/office/drawing/2014/main" id="{5C97EB15-9407-43F2-8FDB-915730BBAB16}"/>
                  </a:ext>
                </a:extLst>
              </p:cNvPr>
              <p:cNvSpPr>
                <a:spLocks noChangeArrowheads="1"/>
              </p:cNvSpPr>
              <p:nvPr/>
            </p:nvSpPr>
            <p:spPr bwMode="auto">
              <a:xfrm>
                <a:off x="8896258" y="924743"/>
                <a:ext cx="1235674" cy="7337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a:ln>
                      <a:noFill/>
                    </a:ln>
                    <a:effectLst/>
                    <a:latin typeface="+mn-lt"/>
                  </a:rPr>
                  <a:t>-0.02</a:t>
                </a:r>
              </a:p>
            </p:txBody>
          </p:sp>
          <p:sp>
            <p:nvSpPr>
              <p:cNvPr id="7741" name="Rectangle 229">
                <a:extLst>
                  <a:ext uri="{FF2B5EF4-FFF2-40B4-BE49-F238E27FC236}">
                    <a16:creationId xmlns:a16="http://schemas.microsoft.com/office/drawing/2014/main" id="{8509C3E6-C056-4AEA-A82F-5124540AA502}"/>
                  </a:ext>
                </a:extLst>
              </p:cNvPr>
              <p:cNvSpPr>
                <a:spLocks noChangeArrowheads="1"/>
              </p:cNvSpPr>
              <p:nvPr/>
            </p:nvSpPr>
            <p:spPr bwMode="auto">
              <a:xfrm>
                <a:off x="9935601" y="330929"/>
                <a:ext cx="196324" cy="7337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a:ln>
                      <a:noFill/>
                    </a:ln>
                    <a:effectLst/>
                    <a:latin typeface="+mn-lt"/>
                  </a:rPr>
                  <a:t>0</a:t>
                </a:r>
              </a:p>
            </p:txBody>
          </p:sp>
          <p:sp>
            <p:nvSpPr>
              <p:cNvPr id="7742" name="Rectangle 227">
                <a:extLst>
                  <a:ext uri="{FF2B5EF4-FFF2-40B4-BE49-F238E27FC236}">
                    <a16:creationId xmlns:a16="http://schemas.microsoft.com/office/drawing/2014/main" id="{986FADF4-1BD9-4C2F-9FB1-8808329506BF}"/>
                  </a:ext>
                </a:extLst>
              </p:cNvPr>
              <p:cNvSpPr>
                <a:spLocks noChangeArrowheads="1"/>
              </p:cNvSpPr>
              <p:nvPr/>
            </p:nvSpPr>
            <p:spPr bwMode="auto">
              <a:xfrm>
                <a:off x="9123763" y="-209431"/>
                <a:ext cx="1008169" cy="7337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a:ln>
                      <a:noFill/>
                    </a:ln>
                    <a:effectLst/>
                    <a:latin typeface="+mn-lt"/>
                  </a:rPr>
                  <a:t>0.02</a:t>
                </a:r>
              </a:p>
            </p:txBody>
          </p:sp>
        </p:grpSp>
        <p:grpSp>
          <p:nvGrpSpPr>
            <p:cNvPr id="7641" name="Group 7640">
              <a:extLst>
                <a:ext uri="{FF2B5EF4-FFF2-40B4-BE49-F238E27FC236}">
                  <a16:creationId xmlns:a16="http://schemas.microsoft.com/office/drawing/2014/main" id="{E740EADD-87F2-4EEE-9AC8-455FDAB114E8}"/>
                </a:ext>
              </a:extLst>
            </p:cNvPr>
            <p:cNvGrpSpPr/>
            <p:nvPr/>
          </p:nvGrpSpPr>
          <p:grpSpPr>
            <a:xfrm>
              <a:off x="656845" y="31765430"/>
              <a:ext cx="502045" cy="946710"/>
              <a:chOff x="305612" y="-779904"/>
              <a:chExt cx="931620" cy="2442415"/>
            </a:xfrm>
          </p:grpSpPr>
          <p:sp>
            <p:nvSpPr>
              <p:cNvPr id="7733" name="Rectangle 363">
                <a:extLst>
                  <a:ext uri="{FF2B5EF4-FFF2-40B4-BE49-F238E27FC236}">
                    <a16:creationId xmlns:a16="http://schemas.microsoft.com/office/drawing/2014/main" id="{DC1B9866-CDF3-4231-928C-8C0470DB089C}"/>
                  </a:ext>
                </a:extLst>
              </p:cNvPr>
              <p:cNvSpPr>
                <a:spLocks noChangeArrowheads="1"/>
              </p:cNvSpPr>
              <p:nvPr/>
            </p:nvSpPr>
            <p:spPr bwMode="auto">
              <a:xfrm>
                <a:off x="520201" y="1008516"/>
                <a:ext cx="717029" cy="653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a:ln>
                      <a:noFill/>
                    </a:ln>
                    <a:effectLst/>
                    <a:latin typeface="+mn-lt"/>
                  </a:rPr>
                  <a:t>-0.1</a:t>
                </a:r>
              </a:p>
            </p:txBody>
          </p:sp>
          <p:sp>
            <p:nvSpPr>
              <p:cNvPr id="7734" name="Rectangle 365">
                <a:extLst>
                  <a:ext uri="{FF2B5EF4-FFF2-40B4-BE49-F238E27FC236}">
                    <a16:creationId xmlns:a16="http://schemas.microsoft.com/office/drawing/2014/main" id="{3F4CAB1A-A89B-4103-9F7A-D86D174D22CF}"/>
                  </a:ext>
                </a:extLst>
              </p:cNvPr>
              <p:cNvSpPr>
                <a:spLocks noChangeArrowheads="1"/>
              </p:cNvSpPr>
              <p:nvPr/>
            </p:nvSpPr>
            <p:spPr bwMode="auto">
              <a:xfrm>
                <a:off x="1040907" y="413968"/>
                <a:ext cx="196323" cy="653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a:ln>
                      <a:noFill/>
                    </a:ln>
                    <a:effectLst/>
                    <a:latin typeface="+mn-lt"/>
                  </a:rPr>
                  <a:t>0</a:t>
                </a:r>
              </a:p>
            </p:txBody>
          </p:sp>
          <p:sp>
            <p:nvSpPr>
              <p:cNvPr id="7735" name="Rectangle 367">
                <a:extLst>
                  <a:ext uri="{FF2B5EF4-FFF2-40B4-BE49-F238E27FC236}">
                    <a16:creationId xmlns:a16="http://schemas.microsoft.com/office/drawing/2014/main" id="{F1B36C67-F440-4340-8A25-6A9B132437DE}"/>
                  </a:ext>
                </a:extLst>
              </p:cNvPr>
              <p:cNvSpPr>
                <a:spLocks noChangeArrowheads="1"/>
              </p:cNvSpPr>
              <p:nvPr/>
            </p:nvSpPr>
            <p:spPr bwMode="auto">
              <a:xfrm>
                <a:off x="711662" y="-185356"/>
                <a:ext cx="525570" cy="653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a:ln>
                      <a:noFill/>
                    </a:ln>
                    <a:effectLst/>
                    <a:latin typeface="+mn-lt"/>
                  </a:rPr>
                  <a:t>0.1</a:t>
                </a:r>
              </a:p>
            </p:txBody>
          </p:sp>
          <p:sp>
            <p:nvSpPr>
              <p:cNvPr id="7736" name="Rectangle 369">
                <a:extLst>
                  <a:ext uri="{FF2B5EF4-FFF2-40B4-BE49-F238E27FC236}">
                    <a16:creationId xmlns:a16="http://schemas.microsoft.com/office/drawing/2014/main" id="{4ECA4A1A-2090-42C0-A53B-58C84C9A1D9A}"/>
                  </a:ext>
                </a:extLst>
              </p:cNvPr>
              <p:cNvSpPr>
                <a:spLocks noChangeArrowheads="1"/>
              </p:cNvSpPr>
              <p:nvPr/>
            </p:nvSpPr>
            <p:spPr bwMode="auto">
              <a:xfrm>
                <a:off x="636580" y="-779904"/>
                <a:ext cx="600652" cy="653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a:ln>
                      <a:noFill/>
                    </a:ln>
                    <a:effectLst/>
                    <a:latin typeface="+mn-lt"/>
                  </a:rPr>
                  <a:t>0.2</a:t>
                </a:r>
              </a:p>
            </p:txBody>
          </p:sp>
          <p:sp>
            <p:nvSpPr>
              <p:cNvPr id="7737" name="Rectangle 365">
                <a:extLst>
                  <a:ext uri="{FF2B5EF4-FFF2-40B4-BE49-F238E27FC236}">
                    <a16:creationId xmlns:a16="http://schemas.microsoft.com/office/drawing/2014/main" id="{B65BA82E-B7D0-4B61-A1C9-4733D5315D4D}"/>
                  </a:ext>
                </a:extLst>
              </p:cNvPr>
              <p:cNvSpPr>
                <a:spLocks noChangeArrowheads="1"/>
              </p:cNvSpPr>
              <p:nvPr/>
            </p:nvSpPr>
            <p:spPr bwMode="auto">
              <a:xfrm rot="16200000">
                <a:off x="-264672" y="225935"/>
                <a:ext cx="1610969" cy="470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lvl="0" algn="ctr" defTabSz="914400"/>
                <a:r>
                  <a:rPr lang="el-GR" altLang="en-US" sz="1600" dirty="0">
                    <a:latin typeface="+mn-lt"/>
                  </a:rPr>
                  <a:t>Δ</a:t>
                </a:r>
                <a:r>
                  <a:rPr kumimoji="0" lang="el-GR" altLang="en-US" sz="1600" b="0" i="0" u="none" strike="noStrike" cap="none" normalizeH="0" baseline="0" dirty="0">
                    <a:ln>
                      <a:noFill/>
                    </a:ln>
                    <a:effectLst/>
                    <a:latin typeface="+mn-lt"/>
                  </a:rPr>
                  <a:t>Λ</a:t>
                </a:r>
                <a:endParaRPr kumimoji="0" lang="en-US" altLang="en-US" sz="1600" b="0" i="0" u="none" strike="noStrike" cap="none" normalizeH="0" baseline="0" dirty="0">
                  <a:ln>
                    <a:noFill/>
                  </a:ln>
                  <a:effectLst/>
                  <a:latin typeface="+mn-lt"/>
                </a:endParaRPr>
              </a:p>
            </p:txBody>
          </p:sp>
        </p:grpSp>
        <p:grpSp>
          <p:nvGrpSpPr>
            <p:cNvPr id="7642" name="Group 7641">
              <a:extLst>
                <a:ext uri="{FF2B5EF4-FFF2-40B4-BE49-F238E27FC236}">
                  <a16:creationId xmlns:a16="http://schemas.microsoft.com/office/drawing/2014/main" id="{3CB4EA75-B588-46AC-955E-386398A717AD}"/>
                </a:ext>
              </a:extLst>
            </p:cNvPr>
            <p:cNvGrpSpPr/>
            <p:nvPr/>
          </p:nvGrpSpPr>
          <p:grpSpPr>
            <a:xfrm>
              <a:off x="1208727" y="31887559"/>
              <a:ext cx="4078302" cy="806798"/>
              <a:chOff x="1197633" y="-647700"/>
              <a:chExt cx="7567907" cy="2081455"/>
            </a:xfrm>
          </p:grpSpPr>
          <p:grpSp>
            <p:nvGrpSpPr>
              <p:cNvPr id="7694" name="Group 7693">
                <a:extLst>
                  <a:ext uri="{FF2B5EF4-FFF2-40B4-BE49-F238E27FC236}">
                    <a16:creationId xmlns:a16="http://schemas.microsoft.com/office/drawing/2014/main" id="{7EC6E16C-06C7-4308-9F08-F33FB6EF489C}"/>
                  </a:ext>
                </a:extLst>
              </p:cNvPr>
              <p:cNvGrpSpPr/>
              <p:nvPr/>
            </p:nvGrpSpPr>
            <p:grpSpPr>
              <a:xfrm flipV="1">
                <a:off x="1197633" y="1358428"/>
                <a:ext cx="7566976" cy="75327"/>
                <a:chOff x="1197633" y="2704120"/>
                <a:chExt cx="7566976" cy="75327"/>
              </a:xfrm>
            </p:grpSpPr>
            <p:sp>
              <p:nvSpPr>
                <p:cNvPr id="7723" name="Line 241">
                  <a:extLst>
                    <a:ext uri="{FF2B5EF4-FFF2-40B4-BE49-F238E27FC236}">
                      <a16:creationId xmlns:a16="http://schemas.microsoft.com/office/drawing/2014/main" id="{7DBD3171-9F52-47C5-9782-16695696BEBA}"/>
                    </a:ext>
                  </a:extLst>
                </p:cNvPr>
                <p:cNvSpPr>
                  <a:spLocks noChangeShapeType="1"/>
                </p:cNvSpPr>
                <p:nvPr/>
              </p:nvSpPr>
              <p:spPr bwMode="auto">
                <a:xfrm>
                  <a:off x="1197633" y="2704120"/>
                  <a:ext cx="7566976" cy="0"/>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7724" name="Line 249">
                  <a:extLst>
                    <a:ext uri="{FF2B5EF4-FFF2-40B4-BE49-F238E27FC236}">
                      <a16:creationId xmlns:a16="http://schemas.microsoft.com/office/drawing/2014/main" id="{768C3883-6CB7-4291-8945-E58DFCA6928D}"/>
                    </a:ext>
                  </a:extLst>
                </p:cNvPr>
                <p:cNvSpPr>
                  <a:spLocks noChangeShapeType="1"/>
                </p:cNvSpPr>
                <p:nvPr/>
              </p:nvSpPr>
              <p:spPr bwMode="auto">
                <a:xfrm>
                  <a:off x="1197633" y="2704120"/>
                  <a:ext cx="0" cy="75327"/>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7725" name="Line 250">
                  <a:extLst>
                    <a:ext uri="{FF2B5EF4-FFF2-40B4-BE49-F238E27FC236}">
                      <a16:creationId xmlns:a16="http://schemas.microsoft.com/office/drawing/2014/main" id="{C03A9E6E-A138-4CB8-8430-540806ABCFE3}"/>
                    </a:ext>
                  </a:extLst>
                </p:cNvPr>
                <p:cNvSpPr>
                  <a:spLocks noChangeShapeType="1"/>
                </p:cNvSpPr>
                <p:nvPr/>
              </p:nvSpPr>
              <p:spPr bwMode="auto">
                <a:xfrm>
                  <a:off x="2457654" y="2704120"/>
                  <a:ext cx="0" cy="75327"/>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7726" name="Line 251">
                  <a:extLst>
                    <a:ext uri="{FF2B5EF4-FFF2-40B4-BE49-F238E27FC236}">
                      <a16:creationId xmlns:a16="http://schemas.microsoft.com/office/drawing/2014/main" id="{DCC61509-490C-43FC-9952-25BB713A2B59}"/>
                    </a:ext>
                  </a:extLst>
                </p:cNvPr>
                <p:cNvSpPr>
                  <a:spLocks noChangeShapeType="1"/>
                </p:cNvSpPr>
                <p:nvPr/>
              </p:nvSpPr>
              <p:spPr bwMode="auto">
                <a:xfrm>
                  <a:off x="3721101" y="2704120"/>
                  <a:ext cx="0" cy="75327"/>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7727" name="Line 252">
                  <a:extLst>
                    <a:ext uri="{FF2B5EF4-FFF2-40B4-BE49-F238E27FC236}">
                      <a16:creationId xmlns:a16="http://schemas.microsoft.com/office/drawing/2014/main" id="{919663E9-CD1E-47C7-842C-1225902AE655}"/>
                    </a:ext>
                  </a:extLst>
                </p:cNvPr>
                <p:cNvSpPr>
                  <a:spLocks noChangeShapeType="1"/>
                </p:cNvSpPr>
                <p:nvPr/>
              </p:nvSpPr>
              <p:spPr bwMode="auto">
                <a:xfrm>
                  <a:off x="4981122" y="2704120"/>
                  <a:ext cx="0" cy="75327"/>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7728" name="Line 253">
                  <a:extLst>
                    <a:ext uri="{FF2B5EF4-FFF2-40B4-BE49-F238E27FC236}">
                      <a16:creationId xmlns:a16="http://schemas.microsoft.com/office/drawing/2014/main" id="{8BDAE27B-0A7A-47C8-9824-D2A0889FA7B2}"/>
                    </a:ext>
                  </a:extLst>
                </p:cNvPr>
                <p:cNvSpPr>
                  <a:spLocks noChangeShapeType="1"/>
                </p:cNvSpPr>
                <p:nvPr/>
              </p:nvSpPr>
              <p:spPr bwMode="auto">
                <a:xfrm>
                  <a:off x="6241143" y="2704120"/>
                  <a:ext cx="0" cy="75327"/>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7729" name="Line 254">
                  <a:extLst>
                    <a:ext uri="{FF2B5EF4-FFF2-40B4-BE49-F238E27FC236}">
                      <a16:creationId xmlns:a16="http://schemas.microsoft.com/office/drawing/2014/main" id="{D27EA37F-28FA-4210-8A46-9E363D88E87E}"/>
                    </a:ext>
                  </a:extLst>
                </p:cNvPr>
                <p:cNvSpPr>
                  <a:spLocks noChangeShapeType="1"/>
                </p:cNvSpPr>
                <p:nvPr/>
              </p:nvSpPr>
              <p:spPr bwMode="auto">
                <a:xfrm>
                  <a:off x="7501165" y="2704120"/>
                  <a:ext cx="0" cy="75327"/>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7730" name="Line 255">
                  <a:extLst>
                    <a:ext uri="{FF2B5EF4-FFF2-40B4-BE49-F238E27FC236}">
                      <a16:creationId xmlns:a16="http://schemas.microsoft.com/office/drawing/2014/main" id="{3CA0CD2F-5726-43FC-BD22-9B3516561176}"/>
                    </a:ext>
                  </a:extLst>
                </p:cNvPr>
                <p:cNvSpPr>
                  <a:spLocks noChangeShapeType="1"/>
                </p:cNvSpPr>
                <p:nvPr/>
              </p:nvSpPr>
              <p:spPr bwMode="auto">
                <a:xfrm>
                  <a:off x="8764609" y="2704120"/>
                  <a:ext cx="0" cy="75327"/>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7731" name="Line 274">
                  <a:extLst>
                    <a:ext uri="{FF2B5EF4-FFF2-40B4-BE49-F238E27FC236}">
                      <a16:creationId xmlns:a16="http://schemas.microsoft.com/office/drawing/2014/main" id="{6507BC51-7448-41CD-B3B5-A6EED4CEEF49}"/>
                    </a:ext>
                  </a:extLst>
                </p:cNvPr>
                <p:cNvSpPr>
                  <a:spLocks noChangeShapeType="1"/>
                </p:cNvSpPr>
                <p:nvPr/>
              </p:nvSpPr>
              <p:spPr bwMode="auto">
                <a:xfrm>
                  <a:off x="1197633" y="2704120"/>
                  <a:ext cx="75327" cy="0"/>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7732" name="Line 281">
                  <a:extLst>
                    <a:ext uri="{FF2B5EF4-FFF2-40B4-BE49-F238E27FC236}">
                      <a16:creationId xmlns:a16="http://schemas.microsoft.com/office/drawing/2014/main" id="{94E76951-F1CD-4A32-932B-EED0DD68856C}"/>
                    </a:ext>
                  </a:extLst>
                </p:cNvPr>
                <p:cNvSpPr>
                  <a:spLocks noChangeShapeType="1"/>
                </p:cNvSpPr>
                <p:nvPr/>
              </p:nvSpPr>
              <p:spPr bwMode="auto">
                <a:xfrm flipH="1">
                  <a:off x="8689282" y="2704120"/>
                  <a:ext cx="75327" cy="0"/>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grpSp>
          <p:grpSp>
            <p:nvGrpSpPr>
              <p:cNvPr id="7695" name="Group 7694">
                <a:extLst>
                  <a:ext uri="{FF2B5EF4-FFF2-40B4-BE49-F238E27FC236}">
                    <a16:creationId xmlns:a16="http://schemas.microsoft.com/office/drawing/2014/main" id="{C799A618-D6C4-4BCD-88BE-0A8B209BA0C8}"/>
                  </a:ext>
                </a:extLst>
              </p:cNvPr>
              <p:cNvGrpSpPr/>
              <p:nvPr/>
            </p:nvGrpSpPr>
            <p:grpSpPr>
              <a:xfrm>
                <a:off x="1197633" y="-647537"/>
                <a:ext cx="7566976" cy="75327"/>
                <a:chOff x="1197633" y="2704120"/>
                <a:chExt cx="7566976" cy="75327"/>
              </a:xfrm>
            </p:grpSpPr>
            <p:sp>
              <p:nvSpPr>
                <p:cNvPr id="7713" name="Line 241">
                  <a:extLst>
                    <a:ext uri="{FF2B5EF4-FFF2-40B4-BE49-F238E27FC236}">
                      <a16:creationId xmlns:a16="http://schemas.microsoft.com/office/drawing/2014/main" id="{45520E48-BAFB-48E8-9911-3731F9E9CEB8}"/>
                    </a:ext>
                  </a:extLst>
                </p:cNvPr>
                <p:cNvSpPr>
                  <a:spLocks noChangeShapeType="1"/>
                </p:cNvSpPr>
                <p:nvPr/>
              </p:nvSpPr>
              <p:spPr bwMode="auto">
                <a:xfrm>
                  <a:off x="1197633" y="2704120"/>
                  <a:ext cx="7566976" cy="0"/>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7714" name="Line 249">
                  <a:extLst>
                    <a:ext uri="{FF2B5EF4-FFF2-40B4-BE49-F238E27FC236}">
                      <a16:creationId xmlns:a16="http://schemas.microsoft.com/office/drawing/2014/main" id="{44B26C7B-F846-4EBD-B5A5-BF46F92E5D67}"/>
                    </a:ext>
                  </a:extLst>
                </p:cNvPr>
                <p:cNvSpPr>
                  <a:spLocks noChangeShapeType="1"/>
                </p:cNvSpPr>
                <p:nvPr/>
              </p:nvSpPr>
              <p:spPr bwMode="auto">
                <a:xfrm>
                  <a:off x="1197633" y="2704120"/>
                  <a:ext cx="0" cy="75327"/>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7715" name="Line 250">
                  <a:extLst>
                    <a:ext uri="{FF2B5EF4-FFF2-40B4-BE49-F238E27FC236}">
                      <a16:creationId xmlns:a16="http://schemas.microsoft.com/office/drawing/2014/main" id="{2ABB8300-0CC8-4910-9A08-B2778B93B38A}"/>
                    </a:ext>
                  </a:extLst>
                </p:cNvPr>
                <p:cNvSpPr>
                  <a:spLocks noChangeShapeType="1"/>
                </p:cNvSpPr>
                <p:nvPr/>
              </p:nvSpPr>
              <p:spPr bwMode="auto">
                <a:xfrm>
                  <a:off x="2457654" y="2704120"/>
                  <a:ext cx="0" cy="75327"/>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7716" name="Line 251">
                  <a:extLst>
                    <a:ext uri="{FF2B5EF4-FFF2-40B4-BE49-F238E27FC236}">
                      <a16:creationId xmlns:a16="http://schemas.microsoft.com/office/drawing/2014/main" id="{E7E1A350-9CD2-48C0-B85A-67E29BA0085E}"/>
                    </a:ext>
                  </a:extLst>
                </p:cNvPr>
                <p:cNvSpPr>
                  <a:spLocks noChangeShapeType="1"/>
                </p:cNvSpPr>
                <p:nvPr/>
              </p:nvSpPr>
              <p:spPr bwMode="auto">
                <a:xfrm>
                  <a:off x="3721101" y="2704120"/>
                  <a:ext cx="0" cy="75327"/>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7717" name="Line 252">
                  <a:extLst>
                    <a:ext uri="{FF2B5EF4-FFF2-40B4-BE49-F238E27FC236}">
                      <a16:creationId xmlns:a16="http://schemas.microsoft.com/office/drawing/2014/main" id="{E163FA51-DE91-446B-BD5B-1B37DC8E58CE}"/>
                    </a:ext>
                  </a:extLst>
                </p:cNvPr>
                <p:cNvSpPr>
                  <a:spLocks noChangeShapeType="1"/>
                </p:cNvSpPr>
                <p:nvPr/>
              </p:nvSpPr>
              <p:spPr bwMode="auto">
                <a:xfrm>
                  <a:off x="4981122" y="2704120"/>
                  <a:ext cx="0" cy="75327"/>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7718" name="Line 253">
                  <a:extLst>
                    <a:ext uri="{FF2B5EF4-FFF2-40B4-BE49-F238E27FC236}">
                      <a16:creationId xmlns:a16="http://schemas.microsoft.com/office/drawing/2014/main" id="{76CB9B60-CCD5-47E9-B550-AB14A9193857}"/>
                    </a:ext>
                  </a:extLst>
                </p:cNvPr>
                <p:cNvSpPr>
                  <a:spLocks noChangeShapeType="1"/>
                </p:cNvSpPr>
                <p:nvPr/>
              </p:nvSpPr>
              <p:spPr bwMode="auto">
                <a:xfrm>
                  <a:off x="6241143" y="2704120"/>
                  <a:ext cx="0" cy="75327"/>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7719" name="Line 254">
                  <a:extLst>
                    <a:ext uri="{FF2B5EF4-FFF2-40B4-BE49-F238E27FC236}">
                      <a16:creationId xmlns:a16="http://schemas.microsoft.com/office/drawing/2014/main" id="{52E661DC-A6C4-4947-A949-0C3C976CBC89}"/>
                    </a:ext>
                  </a:extLst>
                </p:cNvPr>
                <p:cNvSpPr>
                  <a:spLocks noChangeShapeType="1"/>
                </p:cNvSpPr>
                <p:nvPr/>
              </p:nvSpPr>
              <p:spPr bwMode="auto">
                <a:xfrm>
                  <a:off x="7501165" y="2704120"/>
                  <a:ext cx="0" cy="75327"/>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7720" name="Line 255">
                  <a:extLst>
                    <a:ext uri="{FF2B5EF4-FFF2-40B4-BE49-F238E27FC236}">
                      <a16:creationId xmlns:a16="http://schemas.microsoft.com/office/drawing/2014/main" id="{80BC499C-D17B-4893-9967-7DEB76C348BD}"/>
                    </a:ext>
                  </a:extLst>
                </p:cNvPr>
                <p:cNvSpPr>
                  <a:spLocks noChangeShapeType="1"/>
                </p:cNvSpPr>
                <p:nvPr/>
              </p:nvSpPr>
              <p:spPr bwMode="auto">
                <a:xfrm>
                  <a:off x="8764609" y="2704120"/>
                  <a:ext cx="0" cy="75327"/>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7721" name="Line 274">
                  <a:extLst>
                    <a:ext uri="{FF2B5EF4-FFF2-40B4-BE49-F238E27FC236}">
                      <a16:creationId xmlns:a16="http://schemas.microsoft.com/office/drawing/2014/main" id="{57831D81-3DFC-40D5-B078-0370F08FF900}"/>
                    </a:ext>
                  </a:extLst>
                </p:cNvPr>
                <p:cNvSpPr>
                  <a:spLocks noChangeShapeType="1"/>
                </p:cNvSpPr>
                <p:nvPr/>
              </p:nvSpPr>
              <p:spPr bwMode="auto">
                <a:xfrm>
                  <a:off x="1197633" y="2704120"/>
                  <a:ext cx="75327" cy="0"/>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7722" name="Line 281">
                  <a:extLst>
                    <a:ext uri="{FF2B5EF4-FFF2-40B4-BE49-F238E27FC236}">
                      <a16:creationId xmlns:a16="http://schemas.microsoft.com/office/drawing/2014/main" id="{EA09047F-3131-4109-95DE-E8163B7B6A41}"/>
                    </a:ext>
                  </a:extLst>
                </p:cNvPr>
                <p:cNvSpPr>
                  <a:spLocks noChangeShapeType="1"/>
                </p:cNvSpPr>
                <p:nvPr/>
              </p:nvSpPr>
              <p:spPr bwMode="auto">
                <a:xfrm flipH="1">
                  <a:off x="8689282" y="2704120"/>
                  <a:ext cx="75327" cy="0"/>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grpSp>
          <p:grpSp>
            <p:nvGrpSpPr>
              <p:cNvPr id="7696" name="Group 7695">
                <a:extLst>
                  <a:ext uri="{FF2B5EF4-FFF2-40B4-BE49-F238E27FC236}">
                    <a16:creationId xmlns:a16="http://schemas.microsoft.com/office/drawing/2014/main" id="{9F14B35B-47BC-489C-8C3B-B4C59905C358}"/>
                  </a:ext>
                </a:extLst>
              </p:cNvPr>
              <p:cNvGrpSpPr/>
              <p:nvPr/>
            </p:nvGrpSpPr>
            <p:grpSpPr>
              <a:xfrm>
                <a:off x="1198880" y="-647700"/>
                <a:ext cx="7566660" cy="2080260"/>
                <a:chOff x="1192789" y="-644548"/>
                <a:chExt cx="7555419" cy="2085694"/>
              </a:xfrm>
            </p:grpSpPr>
            <p:sp>
              <p:nvSpPr>
                <p:cNvPr id="7697" name="Line 320">
                  <a:extLst>
                    <a:ext uri="{FF2B5EF4-FFF2-40B4-BE49-F238E27FC236}">
                      <a16:creationId xmlns:a16="http://schemas.microsoft.com/office/drawing/2014/main" id="{A22AC461-9611-4B57-BB86-52327A35B6D3}"/>
                    </a:ext>
                  </a:extLst>
                </p:cNvPr>
                <p:cNvSpPr>
                  <a:spLocks noChangeShapeType="1"/>
                </p:cNvSpPr>
                <p:nvPr/>
              </p:nvSpPr>
              <p:spPr bwMode="auto">
                <a:xfrm flipV="1">
                  <a:off x="1192789" y="1414880"/>
                  <a:ext cx="0" cy="26265"/>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7698" name="Line 326">
                  <a:extLst>
                    <a:ext uri="{FF2B5EF4-FFF2-40B4-BE49-F238E27FC236}">
                      <a16:creationId xmlns:a16="http://schemas.microsoft.com/office/drawing/2014/main" id="{0D382ECB-E062-4AEC-839B-178D29EC8915}"/>
                    </a:ext>
                  </a:extLst>
                </p:cNvPr>
                <p:cNvSpPr>
                  <a:spLocks noChangeShapeType="1"/>
                </p:cNvSpPr>
                <p:nvPr/>
              </p:nvSpPr>
              <p:spPr bwMode="auto">
                <a:xfrm flipV="1">
                  <a:off x="8748208" y="1414880"/>
                  <a:ext cx="0" cy="26265"/>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7699" name="Line 327">
                  <a:extLst>
                    <a:ext uri="{FF2B5EF4-FFF2-40B4-BE49-F238E27FC236}">
                      <a16:creationId xmlns:a16="http://schemas.microsoft.com/office/drawing/2014/main" id="{377C3571-6503-4920-A6A6-71FCB0095E30}"/>
                    </a:ext>
                  </a:extLst>
                </p:cNvPr>
                <p:cNvSpPr>
                  <a:spLocks noChangeShapeType="1"/>
                </p:cNvSpPr>
                <p:nvPr/>
              </p:nvSpPr>
              <p:spPr bwMode="auto">
                <a:xfrm>
                  <a:off x="1192789" y="-644548"/>
                  <a:ext cx="0" cy="26265"/>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7700" name="Line 333">
                  <a:extLst>
                    <a:ext uri="{FF2B5EF4-FFF2-40B4-BE49-F238E27FC236}">
                      <a16:creationId xmlns:a16="http://schemas.microsoft.com/office/drawing/2014/main" id="{0DE2F2CD-AB55-4108-82E8-67B286E9FCE1}"/>
                    </a:ext>
                  </a:extLst>
                </p:cNvPr>
                <p:cNvSpPr>
                  <a:spLocks noChangeShapeType="1"/>
                </p:cNvSpPr>
                <p:nvPr/>
              </p:nvSpPr>
              <p:spPr bwMode="auto">
                <a:xfrm>
                  <a:off x="8748208" y="-644548"/>
                  <a:ext cx="0" cy="26265"/>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7701" name="Line 344">
                  <a:extLst>
                    <a:ext uri="{FF2B5EF4-FFF2-40B4-BE49-F238E27FC236}">
                      <a16:creationId xmlns:a16="http://schemas.microsoft.com/office/drawing/2014/main" id="{D116D04B-55A3-442C-827B-D3C6D6CF0978}"/>
                    </a:ext>
                  </a:extLst>
                </p:cNvPr>
                <p:cNvSpPr>
                  <a:spLocks noChangeShapeType="1"/>
                </p:cNvSpPr>
                <p:nvPr/>
              </p:nvSpPr>
              <p:spPr bwMode="auto">
                <a:xfrm flipV="1">
                  <a:off x="1192789" y="-644548"/>
                  <a:ext cx="0" cy="2085694"/>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7702" name="Line 345">
                  <a:extLst>
                    <a:ext uri="{FF2B5EF4-FFF2-40B4-BE49-F238E27FC236}">
                      <a16:creationId xmlns:a16="http://schemas.microsoft.com/office/drawing/2014/main" id="{3B040358-691B-47A4-B28C-166439E2F6B0}"/>
                    </a:ext>
                  </a:extLst>
                </p:cNvPr>
                <p:cNvSpPr>
                  <a:spLocks noChangeShapeType="1"/>
                </p:cNvSpPr>
                <p:nvPr/>
              </p:nvSpPr>
              <p:spPr bwMode="auto">
                <a:xfrm flipV="1">
                  <a:off x="8748208" y="-644548"/>
                  <a:ext cx="0" cy="2085694"/>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7703" name="Line 346">
                  <a:extLst>
                    <a:ext uri="{FF2B5EF4-FFF2-40B4-BE49-F238E27FC236}">
                      <a16:creationId xmlns:a16="http://schemas.microsoft.com/office/drawing/2014/main" id="{71BEF602-4515-444A-962C-C350F657C682}"/>
                    </a:ext>
                  </a:extLst>
                </p:cNvPr>
                <p:cNvSpPr>
                  <a:spLocks noChangeShapeType="1"/>
                </p:cNvSpPr>
                <p:nvPr/>
              </p:nvSpPr>
              <p:spPr bwMode="auto">
                <a:xfrm>
                  <a:off x="1192789" y="1441145"/>
                  <a:ext cx="75212" cy="0"/>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7704" name="Line 347">
                  <a:extLst>
                    <a:ext uri="{FF2B5EF4-FFF2-40B4-BE49-F238E27FC236}">
                      <a16:creationId xmlns:a16="http://schemas.microsoft.com/office/drawing/2014/main" id="{51791B12-E405-4833-ABE8-2F377243C6C1}"/>
                    </a:ext>
                  </a:extLst>
                </p:cNvPr>
                <p:cNvSpPr>
                  <a:spLocks noChangeShapeType="1"/>
                </p:cNvSpPr>
                <p:nvPr/>
              </p:nvSpPr>
              <p:spPr bwMode="auto">
                <a:xfrm>
                  <a:off x="1192789" y="1143871"/>
                  <a:ext cx="75212" cy="0"/>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7705" name="Line 349">
                  <a:extLst>
                    <a:ext uri="{FF2B5EF4-FFF2-40B4-BE49-F238E27FC236}">
                      <a16:creationId xmlns:a16="http://schemas.microsoft.com/office/drawing/2014/main" id="{7B4B9684-8AD6-44A2-8259-EE7FF67F5544}"/>
                    </a:ext>
                  </a:extLst>
                </p:cNvPr>
                <p:cNvSpPr>
                  <a:spLocks noChangeShapeType="1"/>
                </p:cNvSpPr>
                <p:nvPr/>
              </p:nvSpPr>
              <p:spPr bwMode="auto">
                <a:xfrm>
                  <a:off x="1192789" y="548130"/>
                  <a:ext cx="75212" cy="0"/>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7706" name="Line 351">
                  <a:extLst>
                    <a:ext uri="{FF2B5EF4-FFF2-40B4-BE49-F238E27FC236}">
                      <a16:creationId xmlns:a16="http://schemas.microsoft.com/office/drawing/2014/main" id="{94FEA275-F58C-49FF-88D3-535DEBFFDB49}"/>
                    </a:ext>
                  </a:extLst>
                </p:cNvPr>
                <p:cNvSpPr>
                  <a:spLocks noChangeShapeType="1"/>
                </p:cNvSpPr>
                <p:nvPr/>
              </p:nvSpPr>
              <p:spPr bwMode="auto">
                <a:xfrm>
                  <a:off x="1192789" y="-48806"/>
                  <a:ext cx="75212" cy="0"/>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7707" name="Line 353">
                  <a:extLst>
                    <a:ext uri="{FF2B5EF4-FFF2-40B4-BE49-F238E27FC236}">
                      <a16:creationId xmlns:a16="http://schemas.microsoft.com/office/drawing/2014/main" id="{D2FA1976-4F6D-4384-AE59-B81261B9B9A4}"/>
                    </a:ext>
                  </a:extLst>
                </p:cNvPr>
                <p:cNvSpPr>
                  <a:spLocks noChangeShapeType="1"/>
                </p:cNvSpPr>
                <p:nvPr/>
              </p:nvSpPr>
              <p:spPr bwMode="auto">
                <a:xfrm>
                  <a:off x="1192789" y="-644548"/>
                  <a:ext cx="75212" cy="0"/>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7708" name="Line 354">
                  <a:extLst>
                    <a:ext uri="{FF2B5EF4-FFF2-40B4-BE49-F238E27FC236}">
                      <a16:creationId xmlns:a16="http://schemas.microsoft.com/office/drawing/2014/main" id="{4F2B7FDD-FF3A-4CB7-B2BC-B1C3F555FF57}"/>
                    </a:ext>
                  </a:extLst>
                </p:cNvPr>
                <p:cNvSpPr>
                  <a:spLocks noChangeShapeType="1"/>
                </p:cNvSpPr>
                <p:nvPr/>
              </p:nvSpPr>
              <p:spPr bwMode="auto">
                <a:xfrm flipH="1">
                  <a:off x="8672996" y="1441145"/>
                  <a:ext cx="75212" cy="0"/>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7709" name="Line 355">
                  <a:extLst>
                    <a:ext uri="{FF2B5EF4-FFF2-40B4-BE49-F238E27FC236}">
                      <a16:creationId xmlns:a16="http://schemas.microsoft.com/office/drawing/2014/main" id="{72841493-95B0-4B8B-B595-68C323BE9B75}"/>
                    </a:ext>
                  </a:extLst>
                </p:cNvPr>
                <p:cNvSpPr>
                  <a:spLocks noChangeShapeType="1"/>
                </p:cNvSpPr>
                <p:nvPr/>
              </p:nvSpPr>
              <p:spPr bwMode="auto">
                <a:xfrm flipH="1">
                  <a:off x="8672996" y="1143871"/>
                  <a:ext cx="75212" cy="0"/>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7710" name="Line 357">
                  <a:extLst>
                    <a:ext uri="{FF2B5EF4-FFF2-40B4-BE49-F238E27FC236}">
                      <a16:creationId xmlns:a16="http://schemas.microsoft.com/office/drawing/2014/main" id="{BA201D1E-F270-4BD8-AFBD-0BD184E50E88}"/>
                    </a:ext>
                  </a:extLst>
                </p:cNvPr>
                <p:cNvSpPr>
                  <a:spLocks noChangeShapeType="1"/>
                </p:cNvSpPr>
                <p:nvPr/>
              </p:nvSpPr>
              <p:spPr bwMode="auto">
                <a:xfrm flipH="1">
                  <a:off x="8672996" y="548130"/>
                  <a:ext cx="75212" cy="0"/>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7711" name="Line 359">
                  <a:extLst>
                    <a:ext uri="{FF2B5EF4-FFF2-40B4-BE49-F238E27FC236}">
                      <a16:creationId xmlns:a16="http://schemas.microsoft.com/office/drawing/2014/main" id="{327A449F-22AD-40E9-B530-D197D16DC481}"/>
                    </a:ext>
                  </a:extLst>
                </p:cNvPr>
                <p:cNvSpPr>
                  <a:spLocks noChangeShapeType="1"/>
                </p:cNvSpPr>
                <p:nvPr/>
              </p:nvSpPr>
              <p:spPr bwMode="auto">
                <a:xfrm flipH="1">
                  <a:off x="8672996" y="-48806"/>
                  <a:ext cx="75212" cy="0"/>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7712" name="Line 361">
                  <a:extLst>
                    <a:ext uri="{FF2B5EF4-FFF2-40B4-BE49-F238E27FC236}">
                      <a16:creationId xmlns:a16="http://schemas.microsoft.com/office/drawing/2014/main" id="{B5D28B0D-68C5-49E9-8A40-5DC7A332FC32}"/>
                    </a:ext>
                  </a:extLst>
                </p:cNvPr>
                <p:cNvSpPr>
                  <a:spLocks noChangeShapeType="1"/>
                </p:cNvSpPr>
                <p:nvPr/>
              </p:nvSpPr>
              <p:spPr bwMode="auto">
                <a:xfrm flipH="1">
                  <a:off x="8672996" y="-644548"/>
                  <a:ext cx="75212" cy="0"/>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grpSp>
        </p:grpSp>
        <p:grpSp>
          <p:nvGrpSpPr>
            <p:cNvPr id="7643" name="Group 7642">
              <a:extLst>
                <a:ext uri="{FF2B5EF4-FFF2-40B4-BE49-F238E27FC236}">
                  <a16:creationId xmlns:a16="http://schemas.microsoft.com/office/drawing/2014/main" id="{CD853A71-3044-4618-A507-423CABD56F1F}"/>
                </a:ext>
              </a:extLst>
            </p:cNvPr>
            <p:cNvGrpSpPr/>
            <p:nvPr/>
          </p:nvGrpSpPr>
          <p:grpSpPr>
            <a:xfrm>
              <a:off x="5975975" y="31887623"/>
              <a:ext cx="4077800" cy="806779"/>
              <a:chOff x="10235833" y="250313"/>
              <a:chExt cx="7566976" cy="2081407"/>
            </a:xfrm>
          </p:grpSpPr>
          <p:grpSp>
            <p:nvGrpSpPr>
              <p:cNvPr id="7655" name="Group 7654">
                <a:extLst>
                  <a:ext uri="{FF2B5EF4-FFF2-40B4-BE49-F238E27FC236}">
                    <a16:creationId xmlns:a16="http://schemas.microsoft.com/office/drawing/2014/main" id="{3496B8A2-9B99-412D-AD64-FE4AFB476748}"/>
                  </a:ext>
                </a:extLst>
              </p:cNvPr>
              <p:cNvGrpSpPr/>
              <p:nvPr/>
            </p:nvGrpSpPr>
            <p:grpSpPr>
              <a:xfrm>
                <a:off x="10237470" y="251460"/>
                <a:ext cx="7564353" cy="2080260"/>
                <a:chOff x="10235268" y="241743"/>
                <a:chExt cx="7565302" cy="2086873"/>
              </a:xfrm>
            </p:grpSpPr>
            <p:sp>
              <p:nvSpPr>
                <p:cNvPr id="7678" name="Line 203">
                  <a:extLst>
                    <a:ext uri="{FF2B5EF4-FFF2-40B4-BE49-F238E27FC236}">
                      <a16:creationId xmlns:a16="http://schemas.microsoft.com/office/drawing/2014/main" id="{23D4866C-13A9-4579-895C-314318EFAF1C}"/>
                    </a:ext>
                  </a:extLst>
                </p:cNvPr>
                <p:cNvSpPr>
                  <a:spLocks noChangeShapeType="1"/>
                </p:cNvSpPr>
                <p:nvPr/>
              </p:nvSpPr>
              <p:spPr bwMode="auto">
                <a:xfrm flipV="1">
                  <a:off x="10235268" y="2302336"/>
                  <a:ext cx="0" cy="26280"/>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7679" name="Line 209">
                  <a:extLst>
                    <a:ext uri="{FF2B5EF4-FFF2-40B4-BE49-F238E27FC236}">
                      <a16:creationId xmlns:a16="http://schemas.microsoft.com/office/drawing/2014/main" id="{6D13F8E1-260E-4574-AC9A-EE61B14D5B32}"/>
                    </a:ext>
                  </a:extLst>
                </p:cNvPr>
                <p:cNvSpPr>
                  <a:spLocks noChangeShapeType="1"/>
                </p:cNvSpPr>
                <p:nvPr/>
              </p:nvSpPr>
              <p:spPr bwMode="auto">
                <a:xfrm flipV="1">
                  <a:off x="17800570" y="2302336"/>
                  <a:ext cx="0" cy="26280"/>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7680" name="Line 210">
                  <a:extLst>
                    <a:ext uri="{FF2B5EF4-FFF2-40B4-BE49-F238E27FC236}">
                      <a16:creationId xmlns:a16="http://schemas.microsoft.com/office/drawing/2014/main" id="{4E8E7E29-DF24-401C-AC46-52111FDBFD43}"/>
                    </a:ext>
                  </a:extLst>
                </p:cNvPr>
                <p:cNvSpPr>
                  <a:spLocks noChangeShapeType="1"/>
                </p:cNvSpPr>
                <p:nvPr/>
              </p:nvSpPr>
              <p:spPr bwMode="auto">
                <a:xfrm>
                  <a:off x="10235268" y="241743"/>
                  <a:ext cx="0" cy="26280"/>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7681" name="Line 216">
                  <a:extLst>
                    <a:ext uri="{FF2B5EF4-FFF2-40B4-BE49-F238E27FC236}">
                      <a16:creationId xmlns:a16="http://schemas.microsoft.com/office/drawing/2014/main" id="{5D84ECBB-E2B1-405E-AA32-FC567DE1B69B}"/>
                    </a:ext>
                  </a:extLst>
                </p:cNvPr>
                <p:cNvSpPr>
                  <a:spLocks noChangeShapeType="1"/>
                </p:cNvSpPr>
                <p:nvPr/>
              </p:nvSpPr>
              <p:spPr bwMode="auto">
                <a:xfrm>
                  <a:off x="17800570" y="241743"/>
                  <a:ext cx="0" cy="26280"/>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7682" name="Line 227">
                  <a:extLst>
                    <a:ext uri="{FF2B5EF4-FFF2-40B4-BE49-F238E27FC236}">
                      <a16:creationId xmlns:a16="http://schemas.microsoft.com/office/drawing/2014/main" id="{406104B3-E9AD-40CB-A1C8-6D69EA9F2729}"/>
                    </a:ext>
                  </a:extLst>
                </p:cNvPr>
                <p:cNvSpPr>
                  <a:spLocks noChangeShapeType="1"/>
                </p:cNvSpPr>
                <p:nvPr/>
              </p:nvSpPr>
              <p:spPr bwMode="auto">
                <a:xfrm flipV="1">
                  <a:off x="10235268" y="241743"/>
                  <a:ext cx="0" cy="2086873"/>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7683" name="Line 228">
                  <a:extLst>
                    <a:ext uri="{FF2B5EF4-FFF2-40B4-BE49-F238E27FC236}">
                      <a16:creationId xmlns:a16="http://schemas.microsoft.com/office/drawing/2014/main" id="{12B7FD5F-711B-4847-954E-AF7BB251BBDF}"/>
                    </a:ext>
                  </a:extLst>
                </p:cNvPr>
                <p:cNvSpPr>
                  <a:spLocks noChangeShapeType="1"/>
                </p:cNvSpPr>
                <p:nvPr/>
              </p:nvSpPr>
              <p:spPr bwMode="auto">
                <a:xfrm flipV="1">
                  <a:off x="17800570" y="241743"/>
                  <a:ext cx="0" cy="2086873"/>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7684" name="Line 229">
                  <a:extLst>
                    <a:ext uri="{FF2B5EF4-FFF2-40B4-BE49-F238E27FC236}">
                      <a16:creationId xmlns:a16="http://schemas.microsoft.com/office/drawing/2014/main" id="{89D8FAF3-F03D-4B2D-8E2C-8604F2C6F393}"/>
                    </a:ext>
                  </a:extLst>
                </p:cNvPr>
                <p:cNvSpPr>
                  <a:spLocks noChangeShapeType="1"/>
                </p:cNvSpPr>
                <p:nvPr/>
              </p:nvSpPr>
              <p:spPr bwMode="auto">
                <a:xfrm>
                  <a:off x="10235268" y="2328616"/>
                  <a:ext cx="75311" cy="0"/>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7685" name="Line 231">
                  <a:extLst>
                    <a:ext uri="{FF2B5EF4-FFF2-40B4-BE49-F238E27FC236}">
                      <a16:creationId xmlns:a16="http://schemas.microsoft.com/office/drawing/2014/main" id="{AF9D725A-F6EE-4BCA-9F15-17109685B04E}"/>
                    </a:ext>
                  </a:extLst>
                </p:cNvPr>
                <p:cNvSpPr>
                  <a:spLocks noChangeShapeType="1"/>
                </p:cNvSpPr>
                <p:nvPr/>
              </p:nvSpPr>
              <p:spPr bwMode="auto">
                <a:xfrm>
                  <a:off x="10235268" y="1807794"/>
                  <a:ext cx="75311" cy="0"/>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7686" name="Line 233">
                  <a:extLst>
                    <a:ext uri="{FF2B5EF4-FFF2-40B4-BE49-F238E27FC236}">
                      <a16:creationId xmlns:a16="http://schemas.microsoft.com/office/drawing/2014/main" id="{104FCF17-E6EE-4F8E-BE74-3CAE57102B0A}"/>
                    </a:ext>
                  </a:extLst>
                </p:cNvPr>
                <p:cNvSpPr>
                  <a:spLocks noChangeShapeType="1"/>
                </p:cNvSpPr>
                <p:nvPr/>
              </p:nvSpPr>
              <p:spPr bwMode="auto">
                <a:xfrm>
                  <a:off x="10235268" y="1285777"/>
                  <a:ext cx="75311" cy="0"/>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7687" name="Line 235">
                  <a:extLst>
                    <a:ext uri="{FF2B5EF4-FFF2-40B4-BE49-F238E27FC236}">
                      <a16:creationId xmlns:a16="http://schemas.microsoft.com/office/drawing/2014/main" id="{9A4DBEED-876F-436E-B1FC-52440E9FA40F}"/>
                    </a:ext>
                  </a:extLst>
                </p:cNvPr>
                <p:cNvSpPr>
                  <a:spLocks noChangeShapeType="1"/>
                </p:cNvSpPr>
                <p:nvPr/>
              </p:nvSpPr>
              <p:spPr bwMode="auto">
                <a:xfrm>
                  <a:off x="10235268" y="763760"/>
                  <a:ext cx="75311" cy="0"/>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7688" name="Line 237">
                  <a:extLst>
                    <a:ext uri="{FF2B5EF4-FFF2-40B4-BE49-F238E27FC236}">
                      <a16:creationId xmlns:a16="http://schemas.microsoft.com/office/drawing/2014/main" id="{10C36694-B577-4B32-BC29-6B71F785506C}"/>
                    </a:ext>
                  </a:extLst>
                </p:cNvPr>
                <p:cNvSpPr>
                  <a:spLocks noChangeShapeType="1"/>
                </p:cNvSpPr>
                <p:nvPr/>
              </p:nvSpPr>
              <p:spPr bwMode="auto">
                <a:xfrm>
                  <a:off x="10235268" y="241743"/>
                  <a:ext cx="75311" cy="0"/>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7689" name="Line 238">
                  <a:extLst>
                    <a:ext uri="{FF2B5EF4-FFF2-40B4-BE49-F238E27FC236}">
                      <a16:creationId xmlns:a16="http://schemas.microsoft.com/office/drawing/2014/main" id="{DC34E065-E082-4229-9909-27253C282E46}"/>
                    </a:ext>
                  </a:extLst>
                </p:cNvPr>
                <p:cNvSpPr>
                  <a:spLocks noChangeShapeType="1"/>
                </p:cNvSpPr>
                <p:nvPr/>
              </p:nvSpPr>
              <p:spPr bwMode="auto">
                <a:xfrm flipH="1">
                  <a:off x="17725259" y="2328616"/>
                  <a:ext cx="75311" cy="0"/>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7690" name="Line 240">
                  <a:extLst>
                    <a:ext uri="{FF2B5EF4-FFF2-40B4-BE49-F238E27FC236}">
                      <a16:creationId xmlns:a16="http://schemas.microsoft.com/office/drawing/2014/main" id="{898F94A7-693F-41EE-A3A9-FB1E7BA57E51}"/>
                    </a:ext>
                  </a:extLst>
                </p:cNvPr>
                <p:cNvSpPr>
                  <a:spLocks noChangeShapeType="1"/>
                </p:cNvSpPr>
                <p:nvPr/>
              </p:nvSpPr>
              <p:spPr bwMode="auto">
                <a:xfrm flipH="1">
                  <a:off x="17725259" y="1807794"/>
                  <a:ext cx="75311" cy="0"/>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7691" name="Line 242">
                  <a:extLst>
                    <a:ext uri="{FF2B5EF4-FFF2-40B4-BE49-F238E27FC236}">
                      <a16:creationId xmlns:a16="http://schemas.microsoft.com/office/drawing/2014/main" id="{29B4C1C6-D154-4CE3-8F28-DE9AAE51FA02}"/>
                    </a:ext>
                  </a:extLst>
                </p:cNvPr>
                <p:cNvSpPr>
                  <a:spLocks noChangeShapeType="1"/>
                </p:cNvSpPr>
                <p:nvPr/>
              </p:nvSpPr>
              <p:spPr bwMode="auto">
                <a:xfrm flipH="1">
                  <a:off x="17725259" y="1285777"/>
                  <a:ext cx="75311" cy="0"/>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7692" name="Line 244">
                  <a:extLst>
                    <a:ext uri="{FF2B5EF4-FFF2-40B4-BE49-F238E27FC236}">
                      <a16:creationId xmlns:a16="http://schemas.microsoft.com/office/drawing/2014/main" id="{C243CA6D-CFEA-45CB-9ED7-B42CE8419C44}"/>
                    </a:ext>
                  </a:extLst>
                </p:cNvPr>
                <p:cNvSpPr>
                  <a:spLocks noChangeShapeType="1"/>
                </p:cNvSpPr>
                <p:nvPr/>
              </p:nvSpPr>
              <p:spPr bwMode="auto">
                <a:xfrm flipH="1">
                  <a:off x="17725259" y="763760"/>
                  <a:ext cx="75311" cy="0"/>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7693" name="Line 246">
                  <a:extLst>
                    <a:ext uri="{FF2B5EF4-FFF2-40B4-BE49-F238E27FC236}">
                      <a16:creationId xmlns:a16="http://schemas.microsoft.com/office/drawing/2014/main" id="{F1A7E5A3-EFD3-4946-9201-215E50A4F677}"/>
                    </a:ext>
                  </a:extLst>
                </p:cNvPr>
                <p:cNvSpPr>
                  <a:spLocks noChangeShapeType="1"/>
                </p:cNvSpPr>
                <p:nvPr/>
              </p:nvSpPr>
              <p:spPr bwMode="auto">
                <a:xfrm flipH="1">
                  <a:off x="17725259" y="241743"/>
                  <a:ext cx="75311" cy="0"/>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grpSp>
          <p:grpSp>
            <p:nvGrpSpPr>
              <p:cNvPr id="7656" name="Group 7655">
                <a:extLst>
                  <a:ext uri="{FF2B5EF4-FFF2-40B4-BE49-F238E27FC236}">
                    <a16:creationId xmlns:a16="http://schemas.microsoft.com/office/drawing/2014/main" id="{5CE31237-A59E-498F-AA4D-D624D8291D4A}"/>
                  </a:ext>
                </a:extLst>
              </p:cNvPr>
              <p:cNvGrpSpPr/>
              <p:nvPr/>
            </p:nvGrpSpPr>
            <p:grpSpPr>
              <a:xfrm flipV="1">
                <a:off x="10235833" y="2256278"/>
                <a:ext cx="7566976" cy="75327"/>
                <a:chOff x="1197633" y="2704120"/>
                <a:chExt cx="7566976" cy="75327"/>
              </a:xfrm>
            </p:grpSpPr>
            <p:sp>
              <p:nvSpPr>
                <p:cNvPr id="7668" name="Line 241">
                  <a:extLst>
                    <a:ext uri="{FF2B5EF4-FFF2-40B4-BE49-F238E27FC236}">
                      <a16:creationId xmlns:a16="http://schemas.microsoft.com/office/drawing/2014/main" id="{DEF26B7F-E0C6-4DF2-BDA6-388125A9E2D7}"/>
                    </a:ext>
                  </a:extLst>
                </p:cNvPr>
                <p:cNvSpPr>
                  <a:spLocks noChangeShapeType="1"/>
                </p:cNvSpPr>
                <p:nvPr/>
              </p:nvSpPr>
              <p:spPr bwMode="auto">
                <a:xfrm>
                  <a:off x="1197633" y="2704120"/>
                  <a:ext cx="7566976" cy="0"/>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7669" name="Line 249">
                  <a:extLst>
                    <a:ext uri="{FF2B5EF4-FFF2-40B4-BE49-F238E27FC236}">
                      <a16:creationId xmlns:a16="http://schemas.microsoft.com/office/drawing/2014/main" id="{7D046BD4-437F-43CE-BD7E-FD33EF75A677}"/>
                    </a:ext>
                  </a:extLst>
                </p:cNvPr>
                <p:cNvSpPr>
                  <a:spLocks noChangeShapeType="1"/>
                </p:cNvSpPr>
                <p:nvPr/>
              </p:nvSpPr>
              <p:spPr bwMode="auto">
                <a:xfrm>
                  <a:off x="1197633" y="2704120"/>
                  <a:ext cx="0" cy="75327"/>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7670" name="Line 250">
                  <a:extLst>
                    <a:ext uri="{FF2B5EF4-FFF2-40B4-BE49-F238E27FC236}">
                      <a16:creationId xmlns:a16="http://schemas.microsoft.com/office/drawing/2014/main" id="{32AA6D08-05EF-4C0B-A9B3-77F90561CDF6}"/>
                    </a:ext>
                  </a:extLst>
                </p:cNvPr>
                <p:cNvSpPr>
                  <a:spLocks noChangeShapeType="1"/>
                </p:cNvSpPr>
                <p:nvPr/>
              </p:nvSpPr>
              <p:spPr bwMode="auto">
                <a:xfrm>
                  <a:off x="2457654" y="2704120"/>
                  <a:ext cx="0" cy="75327"/>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7671" name="Line 251">
                  <a:extLst>
                    <a:ext uri="{FF2B5EF4-FFF2-40B4-BE49-F238E27FC236}">
                      <a16:creationId xmlns:a16="http://schemas.microsoft.com/office/drawing/2014/main" id="{576C7769-1A5F-4105-BFD2-9A5B5D8E0471}"/>
                    </a:ext>
                  </a:extLst>
                </p:cNvPr>
                <p:cNvSpPr>
                  <a:spLocks noChangeShapeType="1"/>
                </p:cNvSpPr>
                <p:nvPr/>
              </p:nvSpPr>
              <p:spPr bwMode="auto">
                <a:xfrm>
                  <a:off x="3721101" y="2704120"/>
                  <a:ext cx="0" cy="75327"/>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7672" name="Line 252">
                  <a:extLst>
                    <a:ext uri="{FF2B5EF4-FFF2-40B4-BE49-F238E27FC236}">
                      <a16:creationId xmlns:a16="http://schemas.microsoft.com/office/drawing/2014/main" id="{3640E1DC-20E4-4BCA-A5EA-5929D9908D03}"/>
                    </a:ext>
                  </a:extLst>
                </p:cNvPr>
                <p:cNvSpPr>
                  <a:spLocks noChangeShapeType="1"/>
                </p:cNvSpPr>
                <p:nvPr/>
              </p:nvSpPr>
              <p:spPr bwMode="auto">
                <a:xfrm>
                  <a:off x="4981122" y="2704120"/>
                  <a:ext cx="0" cy="75327"/>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7673" name="Line 253">
                  <a:extLst>
                    <a:ext uri="{FF2B5EF4-FFF2-40B4-BE49-F238E27FC236}">
                      <a16:creationId xmlns:a16="http://schemas.microsoft.com/office/drawing/2014/main" id="{F9DD41A6-45CE-4999-943D-7AF0F810A211}"/>
                    </a:ext>
                  </a:extLst>
                </p:cNvPr>
                <p:cNvSpPr>
                  <a:spLocks noChangeShapeType="1"/>
                </p:cNvSpPr>
                <p:nvPr/>
              </p:nvSpPr>
              <p:spPr bwMode="auto">
                <a:xfrm>
                  <a:off x="6241143" y="2704120"/>
                  <a:ext cx="0" cy="75327"/>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7674" name="Line 254">
                  <a:extLst>
                    <a:ext uri="{FF2B5EF4-FFF2-40B4-BE49-F238E27FC236}">
                      <a16:creationId xmlns:a16="http://schemas.microsoft.com/office/drawing/2014/main" id="{661EC12C-7BC1-4C1E-8A3A-0F11C0F9300A}"/>
                    </a:ext>
                  </a:extLst>
                </p:cNvPr>
                <p:cNvSpPr>
                  <a:spLocks noChangeShapeType="1"/>
                </p:cNvSpPr>
                <p:nvPr/>
              </p:nvSpPr>
              <p:spPr bwMode="auto">
                <a:xfrm>
                  <a:off x="7501165" y="2704120"/>
                  <a:ext cx="0" cy="75327"/>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7675" name="Line 255">
                  <a:extLst>
                    <a:ext uri="{FF2B5EF4-FFF2-40B4-BE49-F238E27FC236}">
                      <a16:creationId xmlns:a16="http://schemas.microsoft.com/office/drawing/2014/main" id="{A466D9DB-90DF-4397-A137-5195077C1EA8}"/>
                    </a:ext>
                  </a:extLst>
                </p:cNvPr>
                <p:cNvSpPr>
                  <a:spLocks noChangeShapeType="1"/>
                </p:cNvSpPr>
                <p:nvPr/>
              </p:nvSpPr>
              <p:spPr bwMode="auto">
                <a:xfrm>
                  <a:off x="8764609" y="2704120"/>
                  <a:ext cx="0" cy="75327"/>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7676" name="Line 274">
                  <a:extLst>
                    <a:ext uri="{FF2B5EF4-FFF2-40B4-BE49-F238E27FC236}">
                      <a16:creationId xmlns:a16="http://schemas.microsoft.com/office/drawing/2014/main" id="{855E7650-A083-4DF9-83D3-AEFEE06ACC38}"/>
                    </a:ext>
                  </a:extLst>
                </p:cNvPr>
                <p:cNvSpPr>
                  <a:spLocks noChangeShapeType="1"/>
                </p:cNvSpPr>
                <p:nvPr/>
              </p:nvSpPr>
              <p:spPr bwMode="auto">
                <a:xfrm>
                  <a:off x="1197633" y="2704120"/>
                  <a:ext cx="75327" cy="0"/>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7677" name="Line 281">
                  <a:extLst>
                    <a:ext uri="{FF2B5EF4-FFF2-40B4-BE49-F238E27FC236}">
                      <a16:creationId xmlns:a16="http://schemas.microsoft.com/office/drawing/2014/main" id="{CE3C1DE1-80F3-453C-9057-7ABF9E26DE9B}"/>
                    </a:ext>
                  </a:extLst>
                </p:cNvPr>
                <p:cNvSpPr>
                  <a:spLocks noChangeShapeType="1"/>
                </p:cNvSpPr>
                <p:nvPr/>
              </p:nvSpPr>
              <p:spPr bwMode="auto">
                <a:xfrm flipH="1">
                  <a:off x="8689282" y="2704120"/>
                  <a:ext cx="75327" cy="0"/>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grpSp>
          <p:grpSp>
            <p:nvGrpSpPr>
              <p:cNvPr id="7657" name="Group 7656">
                <a:extLst>
                  <a:ext uri="{FF2B5EF4-FFF2-40B4-BE49-F238E27FC236}">
                    <a16:creationId xmlns:a16="http://schemas.microsoft.com/office/drawing/2014/main" id="{F0F4E68F-07A2-43EA-A0E8-B4B65EA7AF7D}"/>
                  </a:ext>
                </a:extLst>
              </p:cNvPr>
              <p:cNvGrpSpPr/>
              <p:nvPr/>
            </p:nvGrpSpPr>
            <p:grpSpPr>
              <a:xfrm>
                <a:off x="10235833" y="250313"/>
                <a:ext cx="7566976" cy="75327"/>
                <a:chOff x="1197633" y="2704120"/>
                <a:chExt cx="7566976" cy="75327"/>
              </a:xfrm>
            </p:grpSpPr>
            <p:sp>
              <p:nvSpPr>
                <p:cNvPr id="7658" name="Line 241">
                  <a:extLst>
                    <a:ext uri="{FF2B5EF4-FFF2-40B4-BE49-F238E27FC236}">
                      <a16:creationId xmlns:a16="http://schemas.microsoft.com/office/drawing/2014/main" id="{E1E58700-EFB9-42B9-AF89-9D1410C847FB}"/>
                    </a:ext>
                  </a:extLst>
                </p:cNvPr>
                <p:cNvSpPr>
                  <a:spLocks noChangeShapeType="1"/>
                </p:cNvSpPr>
                <p:nvPr/>
              </p:nvSpPr>
              <p:spPr bwMode="auto">
                <a:xfrm>
                  <a:off x="1197633" y="2704120"/>
                  <a:ext cx="7566976" cy="0"/>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7659" name="Line 249">
                  <a:extLst>
                    <a:ext uri="{FF2B5EF4-FFF2-40B4-BE49-F238E27FC236}">
                      <a16:creationId xmlns:a16="http://schemas.microsoft.com/office/drawing/2014/main" id="{1386C32C-36FE-4FA3-9232-065B7201B865}"/>
                    </a:ext>
                  </a:extLst>
                </p:cNvPr>
                <p:cNvSpPr>
                  <a:spLocks noChangeShapeType="1"/>
                </p:cNvSpPr>
                <p:nvPr/>
              </p:nvSpPr>
              <p:spPr bwMode="auto">
                <a:xfrm>
                  <a:off x="1197633" y="2704120"/>
                  <a:ext cx="0" cy="75327"/>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7660" name="Line 250">
                  <a:extLst>
                    <a:ext uri="{FF2B5EF4-FFF2-40B4-BE49-F238E27FC236}">
                      <a16:creationId xmlns:a16="http://schemas.microsoft.com/office/drawing/2014/main" id="{F23CB622-CB28-418B-B5AB-4EE95319C800}"/>
                    </a:ext>
                  </a:extLst>
                </p:cNvPr>
                <p:cNvSpPr>
                  <a:spLocks noChangeShapeType="1"/>
                </p:cNvSpPr>
                <p:nvPr/>
              </p:nvSpPr>
              <p:spPr bwMode="auto">
                <a:xfrm>
                  <a:off x="2457654" y="2704120"/>
                  <a:ext cx="0" cy="75327"/>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7661" name="Line 251">
                  <a:extLst>
                    <a:ext uri="{FF2B5EF4-FFF2-40B4-BE49-F238E27FC236}">
                      <a16:creationId xmlns:a16="http://schemas.microsoft.com/office/drawing/2014/main" id="{87E928D7-DF1E-47ED-8BF5-D4DD6C0BF736}"/>
                    </a:ext>
                  </a:extLst>
                </p:cNvPr>
                <p:cNvSpPr>
                  <a:spLocks noChangeShapeType="1"/>
                </p:cNvSpPr>
                <p:nvPr/>
              </p:nvSpPr>
              <p:spPr bwMode="auto">
                <a:xfrm>
                  <a:off x="3721101" y="2704120"/>
                  <a:ext cx="0" cy="75327"/>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7662" name="Line 252">
                  <a:extLst>
                    <a:ext uri="{FF2B5EF4-FFF2-40B4-BE49-F238E27FC236}">
                      <a16:creationId xmlns:a16="http://schemas.microsoft.com/office/drawing/2014/main" id="{9919D1B8-192B-4447-8232-636AE414017B}"/>
                    </a:ext>
                  </a:extLst>
                </p:cNvPr>
                <p:cNvSpPr>
                  <a:spLocks noChangeShapeType="1"/>
                </p:cNvSpPr>
                <p:nvPr/>
              </p:nvSpPr>
              <p:spPr bwMode="auto">
                <a:xfrm>
                  <a:off x="4981122" y="2704120"/>
                  <a:ext cx="0" cy="75327"/>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7663" name="Line 253">
                  <a:extLst>
                    <a:ext uri="{FF2B5EF4-FFF2-40B4-BE49-F238E27FC236}">
                      <a16:creationId xmlns:a16="http://schemas.microsoft.com/office/drawing/2014/main" id="{0D9FEC7E-C9FC-44A7-9992-7E8440E207DA}"/>
                    </a:ext>
                  </a:extLst>
                </p:cNvPr>
                <p:cNvSpPr>
                  <a:spLocks noChangeShapeType="1"/>
                </p:cNvSpPr>
                <p:nvPr/>
              </p:nvSpPr>
              <p:spPr bwMode="auto">
                <a:xfrm>
                  <a:off x="6241143" y="2704120"/>
                  <a:ext cx="0" cy="75327"/>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7664" name="Line 254">
                  <a:extLst>
                    <a:ext uri="{FF2B5EF4-FFF2-40B4-BE49-F238E27FC236}">
                      <a16:creationId xmlns:a16="http://schemas.microsoft.com/office/drawing/2014/main" id="{C60C4449-9CE0-4163-B56F-508D1CD4554C}"/>
                    </a:ext>
                  </a:extLst>
                </p:cNvPr>
                <p:cNvSpPr>
                  <a:spLocks noChangeShapeType="1"/>
                </p:cNvSpPr>
                <p:nvPr/>
              </p:nvSpPr>
              <p:spPr bwMode="auto">
                <a:xfrm>
                  <a:off x="7501165" y="2704120"/>
                  <a:ext cx="0" cy="75327"/>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7665" name="Line 255">
                  <a:extLst>
                    <a:ext uri="{FF2B5EF4-FFF2-40B4-BE49-F238E27FC236}">
                      <a16:creationId xmlns:a16="http://schemas.microsoft.com/office/drawing/2014/main" id="{DEDAF083-9C88-4B3C-A135-3F6CDF4CF13D}"/>
                    </a:ext>
                  </a:extLst>
                </p:cNvPr>
                <p:cNvSpPr>
                  <a:spLocks noChangeShapeType="1"/>
                </p:cNvSpPr>
                <p:nvPr/>
              </p:nvSpPr>
              <p:spPr bwMode="auto">
                <a:xfrm>
                  <a:off x="8764609" y="2704120"/>
                  <a:ext cx="0" cy="75327"/>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7666" name="Line 274">
                  <a:extLst>
                    <a:ext uri="{FF2B5EF4-FFF2-40B4-BE49-F238E27FC236}">
                      <a16:creationId xmlns:a16="http://schemas.microsoft.com/office/drawing/2014/main" id="{7F142F6E-552B-409A-BA5C-5E1C68673D31}"/>
                    </a:ext>
                  </a:extLst>
                </p:cNvPr>
                <p:cNvSpPr>
                  <a:spLocks noChangeShapeType="1"/>
                </p:cNvSpPr>
                <p:nvPr/>
              </p:nvSpPr>
              <p:spPr bwMode="auto">
                <a:xfrm>
                  <a:off x="1197633" y="2704120"/>
                  <a:ext cx="75327" cy="0"/>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7667" name="Line 281">
                  <a:extLst>
                    <a:ext uri="{FF2B5EF4-FFF2-40B4-BE49-F238E27FC236}">
                      <a16:creationId xmlns:a16="http://schemas.microsoft.com/office/drawing/2014/main" id="{EFF58CDA-6503-443D-A026-8C2E7BA08C7E}"/>
                    </a:ext>
                  </a:extLst>
                </p:cNvPr>
                <p:cNvSpPr>
                  <a:spLocks noChangeShapeType="1"/>
                </p:cNvSpPr>
                <p:nvPr/>
              </p:nvSpPr>
              <p:spPr bwMode="auto">
                <a:xfrm flipH="1">
                  <a:off x="8689282" y="2704120"/>
                  <a:ext cx="75327" cy="0"/>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grpSp>
        </p:grpSp>
        <p:grpSp>
          <p:nvGrpSpPr>
            <p:cNvPr id="7644" name="Group 7643">
              <a:extLst>
                <a:ext uri="{FF2B5EF4-FFF2-40B4-BE49-F238E27FC236}">
                  <a16:creationId xmlns:a16="http://schemas.microsoft.com/office/drawing/2014/main" id="{374D01B0-E77A-4561-B75E-A3BCBEC5A72B}"/>
                </a:ext>
              </a:extLst>
            </p:cNvPr>
            <p:cNvGrpSpPr/>
            <p:nvPr/>
          </p:nvGrpSpPr>
          <p:grpSpPr>
            <a:xfrm>
              <a:off x="1207564" y="31932090"/>
              <a:ext cx="4073843" cy="741907"/>
              <a:chOff x="1195475" y="365033"/>
              <a:chExt cx="7559633" cy="1914043"/>
            </a:xfrm>
          </p:grpSpPr>
          <p:sp>
            <p:nvSpPr>
              <p:cNvPr id="7651" name="Freeform 123">
                <a:extLst>
                  <a:ext uri="{FF2B5EF4-FFF2-40B4-BE49-F238E27FC236}">
                    <a16:creationId xmlns:a16="http://schemas.microsoft.com/office/drawing/2014/main" id="{0B9BD58C-9ADC-44C4-A155-D8E4127FF23A}"/>
                  </a:ext>
                </a:extLst>
              </p:cNvPr>
              <p:cNvSpPr>
                <a:spLocks/>
              </p:cNvSpPr>
              <p:nvPr/>
            </p:nvSpPr>
            <p:spPr bwMode="auto">
              <a:xfrm>
                <a:off x="1195475" y="365033"/>
                <a:ext cx="7559633" cy="1736328"/>
              </a:xfrm>
              <a:custGeom>
                <a:avLst/>
                <a:gdLst>
                  <a:gd name="T0" fmla="*/ 27 w 2210"/>
                  <a:gd name="T1" fmla="*/ 894 h 1446"/>
                  <a:gd name="T2" fmla="*/ 61 w 2210"/>
                  <a:gd name="T3" fmla="*/ 894 h 1446"/>
                  <a:gd name="T4" fmla="*/ 95 w 2210"/>
                  <a:gd name="T5" fmla="*/ 894 h 1446"/>
                  <a:gd name="T6" fmla="*/ 130 w 2210"/>
                  <a:gd name="T7" fmla="*/ 894 h 1446"/>
                  <a:gd name="T8" fmla="*/ 165 w 2210"/>
                  <a:gd name="T9" fmla="*/ 827 h 1446"/>
                  <a:gd name="T10" fmla="*/ 199 w 2210"/>
                  <a:gd name="T11" fmla="*/ 724 h 1446"/>
                  <a:gd name="T12" fmla="*/ 234 w 2210"/>
                  <a:gd name="T13" fmla="*/ 609 h 1446"/>
                  <a:gd name="T14" fmla="*/ 270 w 2210"/>
                  <a:gd name="T15" fmla="*/ 483 h 1446"/>
                  <a:gd name="T16" fmla="*/ 305 w 2210"/>
                  <a:gd name="T17" fmla="*/ 345 h 1446"/>
                  <a:gd name="T18" fmla="*/ 341 w 2210"/>
                  <a:gd name="T19" fmla="*/ 196 h 1446"/>
                  <a:gd name="T20" fmla="*/ 376 w 2210"/>
                  <a:gd name="T21" fmla="*/ 46 h 1446"/>
                  <a:gd name="T22" fmla="*/ 412 w 2210"/>
                  <a:gd name="T23" fmla="*/ 7 h 1446"/>
                  <a:gd name="T24" fmla="*/ 448 w 2210"/>
                  <a:gd name="T25" fmla="*/ 92 h 1446"/>
                  <a:gd name="T26" fmla="*/ 485 w 2210"/>
                  <a:gd name="T27" fmla="*/ 199 h 1446"/>
                  <a:gd name="T28" fmla="*/ 521 w 2210"/>
                  <a:gd name="T29" fmla="*/ 297 h 1446"/>
                  <a:gd name="T30" fmla="*/ 558 w 2210"/>
                  <a:gd name="T31" fmla="*/ 384 h 1446"/>
                  <a:gd name="T32" fmla="*/ 595 w 2210"/>
                  <a:gd name="T33" fmla="*/ 460 h 1446"/>
                  <a:gd name="T34" fmla="*/ 632 w 2210"/>
                  <a:gd name="T35" fmla="*/ 527 h 1446"/>
                  <a:gd name="T36" fmla="*/ 670 w 2210"/>
                  <a:gd name="T37" fmla="*/ 584 h 1446"/>
                  <a:gd name="T38" fmla="*/ 707 w 2210"/>
                  <a:gd name="T39" fmla="*/ 633 h 1446"/>
                  <a:gd name="T40" fmla="*/ 745 w 2210"/>
                  <a:gd name="T41" fmla="*/ 673 h 1446"/>
                  <a:gd name="T42" fmla="*/ 783 w 2210"/>
                  <a:gd name="T43" fmla="*/ 705 h 1446"/>
                  <a:gd name="T44" fmla="*/ 821 w 2210"/>
                  <a:gd name="T45" fmla="*/ 731 h 1446"/>
                  <a:gd name="T46" fmla="*/ 859 w 2210"/>
                  <a:gd name="T47" fmla="*/ 751 h 1446"/>
                  <a:gd name="T48" fmla="*/ 898 w 2210"/>
                  <a:gd name="T49" fmla="*/ 767 h 1446"/>
                  <a:gd name="T50" fmla="*/ 937 w 2210"/>
                  <a:gd name="T51" fmla="*/ 783 h 1446"/>
                  <a:gd name="T52" fmla="*/ 976 w 2210"/>
                  <a:gd name="T53" fmla="*/ 810 h 1446"/>
                  <a:gd name="T54" fmla="*/ 1015 w 2210"/>
                  <a:gd name="T55" fmla="*/ 894 h 1446"/>
                  <a:gd name="T56" fmla="*/ 1054 w 2210"/>
                  <a:gd name="T57" fmla="*/ 894 h 1446"/>
                  <a:gd name="T58" fmla="*/ 1094 w 2210"/>
                  <a:gd name="T59" fmla="*/ 894 h 1446"/>
                  <a:gd name="T60" fmla="*/ 1134 w 2210"/>
                  <a:gd name="T61" fmla="*/ 894 h 1446"/>
                  <a:gd name="T62" fmla="*/ 1174 w 2210"/>
                  <a:gd name="T63" fmla="*/ 894 h 1446"/>
                  <a:gd name="T64" fmla="*/ 1214 w 2210"/>
                  <a:gd name="T65" fmla="*/ 826 h 1446"/>
                  <a:gd name="T66" fmla="*/ 1255 w 2210"/>
                  <a:gd name="T67" fmla="*/ 785 h 1446"/>
                  <a:gd name="T68" fmla="*/ 1296 w 2210"/>
                  <a:gd name="T69" fmla="*/ 780 h 1446"/>
                  <a:gd name="T70" fmla="*/ 1337 w 2210"/>
                  <a:gd name="T71" fmla="*/ 793 h 1446"/>
                  <a:gd name="T72" fmla="*/ 1378 w 2210"/>
                  <a:gd name="T73" fmla="*/ 819 h 1446"/>
                  <a:gd name="T74" fmla="*/ 1419 w 2210"/>
                  <a:gd name="T75" fmla="*/ 854 h 1446"/>
                  <a:gd name="T76" fmla="*/ 1461 w 2210"/>
                  <a:gd name="T77" fmla="*/ 897 h 1446"/>
                  <a:gd name="T78" fmla="*/ 1503 w 2210"/>
                  <a:gd name="T79" fmla="*/ 947 h 1446"/>
                  <a:gd name="T80" fmla="*/ 1545 w 2210"/>
                  <a:gd name="T81" fmla="*/ 1004 h 1446"/>
                  <a:gd name="T82" fmla="*/ 1587 w 2210"/>
                  <a:gd name="T83" fmla="*/ 1067 h 1446"/>
                  <a:gd name="T84" fmla="*/ 1629 w 2210"/>
                  <a:gd name="T85" fmla="*/ 1135 h 1446"/>
                  <a:gd name="T86" fmla="*/ 1672 w 2210"/>
                  <a:gd name="T87" fmla="*/ 1209 h 1446"/>
                  <a:gd name="T88" fmla="*/ 1715 w 2210"/>
                  <a:gd name="T89" fmla="*/ 1286 h 1446"/>
                  <a:gd name="T90" fmla="*/ 1758 w 2210"/>
                  <a:gd name="T91" fmla="*/ 1368 h 1446"/>
                  <a:gd name="T92" fmla="*/ 1802 w 2210"/>
                  <a:gd name="T93" fmla="*/ 1446 h 1446"/>
                  <a:gd name="T94" fmla="*/ 1846 w 2210"/>
                  <a:gd name="T95" fmla="*/ 1151 h 1446"/>
                  <a:gd name="T96" fmla="*/ 1890 w 2210"/>
                  <a:gd name="T97" fmla="*/ 940 h 1446"/>
                  <a:gd name="T98" fmla="*/ 1934 w 2210"/>
                  <a:gd name="T99" fmla="*/ 897 h 1446"/>
                  <a:gd name="T100" fmla="*/ 1978 w 2210"/>
                  <a:gd name="T101" fmla="*/ 894 h 1446"/>
                  <a:gd name="T102" fmla="*/ 2023 w 2210"/>
                  <a:gd name="T103" fmla="*/ 894 h 1446"/>
                  <a:gd name="T104" fmla="*/ 2068 w 2210"/>
                  <a:gd name="T105" fmla="*/ 894 h 1446"/>
                  <a:gd name="T106" fmla="*/ 2113 w 2210"/>
                  <a:gd name="T107" fmla="*/ 894 h 1446"/>
                  <a:gd name="T108" fmla="*/ 2158 w 2210"/>
                  <a:gd name="T109" fmla="*/ 894 h 1446"/>
                  <a:gd name="T110" fmla="*/ 2204 w 2210"/>
                  <a:gd name="T111" fmla="*/ 894 h 1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2210" h="1446">
                    <a:moveTo>
                      <a:pt x="0" y="894"/>
                    </a:moveTo>
                    <a:lnTo>
                      <a:pt x="2" y="894"/>
                    </a:lnTo>
                    <a:lnTo>
                      <a:pt x="6" y="894"/>
                    </a:lnTo>
                    <a:lnTo>
                      <a:pt x="10" y="894"/>
                    </a:lnTo>
                    <a:lnTo>
                      <a:pt x="14" y="894"/>
                    </a:lnTo>
                    <a:lnTo>
                      <a:pt x="19" y="894"/>
                    </a:lnTo>
                    <a:lnTo>
                      <a:pt x="23" y="894"/>
                    </a:lnTo>
                    <a:lnTo>
                      <a:pt x="27" y="894"/>
                    </a:lnTo>
                    <a:lnTo>
                      <a:pt x="31" y="894"/>
                    </a:lnTo>
                    <a:lnTo>
                      <a:pt x="36" y="894"/>
                    </a:lnTo>
                    <a:lnTo>
                      <a:pt x="40" y="894"/>
                    </a:lnTo>
                    <a:lnTo>
                      <a:pt x="44" y="894"/>
                    </a:lnTo>
                    <a:lnTo>
                      <a:pt x="48" y="894"/>
                    </a:lnTo>
                    <a:lnTo>
                      <a:pt x="53" y="894"/>
                    </a:lnTo>
                    <a:lnTo>
                      <a:pt x="57" y="894"/>
                    </a:lnTo>
                    <a:lnTo>
                      <a:pt x="61" y="894"/>
                    </a:lnTo>
                    <a:lnTo>
                      <a:pt x="65" y="894"/>
                    </a:lnTo>
                    <a:lnTo>
                      <a:pt x="70" y="894"/>
                    </a:lnTo>
                    <a:lnTo>
                      <a:pt x="74" y="894"/>
                    </a:lnTo>
                    <a:lnTo>
                      <a:pt x="78" y="894"/>
                    </a:lnTo>
                    <a:lnTo>
                      <a:pt x="82" y="894"/>
                    </a:lnTo>
                    <a:lnTo>
                      <a:pt x="87" y="894"/>
                    </a:lnTo>
                    <a:lnTo>
                      <a:pt x="91" y="894"/>
                    </a:lnTo>
                    <a:lnTo>
                      <a:pt x="95" y="894"/>
                    </a:lnTo>
                    <a:lnTo>
                      <a:pt x="100" y="894"/>
                    </a:lnTo>
                    <a:lnTo>
                      <a:pt x="104" y="894"/>
                    </a:lnTo>
                    <a:lnTo>
                      <a:pt x="108" y="894"/>
                    </a:lnTo>
                    <a:lnTo>
                      <a:pt x="113" y="894"/>
                    </a:lnTo>
                    <a:lnTo>
                      <a:pt x="117" y="894"/>
                    </a:lnTo>
                    <a:lnTo>
                      <a:pt x="121" y="894"/>
                    </a:lnTo>
                    <a:lnTo>
                      <a:pt x="126" y="894"/>
                    </a:lnTo>
                    <a:lnTo>
                      <a:pt x="130" y="894"/>
                    </a:lnTo>
                    <a:lnTo>
                      <a:pt x="134" y="894"/>
                    </a:lnTo>
                    <a:lnTo>
                      <a:pt x="138" y="894"/>
                    </a:lnTo>
                    <a:lnTo>
                      <a:pt x="143" y="886"/>
                    </a:lnTo>
                    <a:lnTo>
                      <a:pt x="147" y="875"/>
                    </a:lnTo>
                    <a:lnTo>
                      <a:pt x="152" y="863"/>
                    </a:lnTo>
                    <a:lnTo>
                      <a:pt x="156" y="851"/>
                    </a:lnTo>
                    <a:lnTo>
                      <a:pt x="160" y="839"/>
                    </a:lnTo>
                    <a:lnTo>
                      <a:pt x="165" y="827"/>
                    </a:lnTo>
                    <a:lnTo>
                      <a:pt x="169" y="815"/>
                    </a:lnTo>
                    <a:lnTo>
                      <a:pt x="173" y="803"/>
                    </a:lnTo>
                    <a:lnTo>
                      <a:pt x="178" y="790"/>
                    </a:lnTo>
                    <a:lnTo>
                      <a:pt x="182" y="777"/>
                    </a:lnTo>
                    <a:lnTo>
                      <a:pt x="186" y="764"/>
                    </a:lnTo>
                    <a:lnTo>
                      <a:pt x="190" y="751"/>
                    </a:lnTo>
                    <a:lnTo>
                      <a:pt x="195" y="738"/>
                    </a:lnTo>
                    <a:lnTo>
                      <a:pt x="199" y="724"/>
                    </a:lnTo>
                    <a:lnTo>
                      <a:pt x="204" y="711"/>
                    </a:lnTo>
                    <a:lnTo>
                      <a:pt x="208" y="697"/>
                    </a:lnTo>
                    <a:lnTo>
                      <a:pt x="212" y="683"/>
                    </a:lnTo>
                    <a:lnTo>
                      <a:pt x="217" y="668"/>
                    </a:lnTo>
                    <a:lnTo>
                      <a:pt x="221" y="654"/>
                    </a:lnTo>
                    <a:lnTo>
                      <a:pt x="226" y="639"/>
                    </a:lnTo>
                    <a:lnTo>
                      <a:pt x="230" y="624"/>
                    </a:lnTo>
                    <a:lnTo>
                      <a:pt x="234" y="609"/>
                    </a:lnTo>
                    <a:lnTo>
                      <a:pt x="239" y="594"/>
                    </a:lnTo>
                    <a:lnTo>
                      <a:pt x="243" y="579"/>
                    </a:lnTo>
                    <a:lnTo>
                      <a:pt x="247" y="563"/>
                    </a:lnTo>
                    <a:lnTo>
                      <a:pt x="252" y="548"/>
                    </a:lnTo>
                    <a:lnTo>
                      <a:pt x="256" y="532"/>
                    </a:lnTo>
                    <a:lnTo>
                      <a:pt x="261" y="516"/>
                    </a:lnTo>
                    <a:lnTo>
                      <a:pt x="265" y="499"/>
                    </a:lnTo>
                    <a:lnTo>
                      <a:pt x="270" y="483"/>
                    </a:lnTo>
                    <a:lnTo>
                      <a:pt x="274" y="466"/>
                    </a:lnTo>
                    <a:lnTo>
                      <a:pt x="278" y="450"/>
                    </a:lnTo>
                    <a:lnTo>
                      <a:pt x="283" y="433"/>
                    </a:lnTo>
                    <a:lnTo>
                      <a:pt x="287" y="415"/>
                    </a:lnTo>
                    <a:lnTo>
                      <a:pt x="292" y="398"/>
                    </a:lnTo>
                    <a:lnTo>
                      <a:pt x="296" y="381"/>
                    </a:lnTo>
                    <a:lnTo>
                      <a:pt x="300" y="363"/>
                    </a:lnTo>
                    <a:lnTo>
                      <a:pt x="305" y="345"/>
                    </a:lnTo>
                    <a:lnTo>
                      <a:pt x="309" y="327"/>
                    </a:lnTo>
                    <a:lnTo>
                      <a:pt x="314" y="309"/>
                    </a:lnTo>
                    <a:lnTo>
                      <a:pt x="318" y="291"/>
                    </a:lnTo>
                    <a:lnTo>
                      <a:pt x="323" y="272"/>
                    </a:lnTo>
                    <a:lnTo>
                      <a:pt x="327" y="253"/>
                    </a:lnTo>
                    <a:lnTo>
                      <a:pt x="332" y="234"/>
                    </a:lnTo>
                    <a:lnTo>
                      <a:pt x="336" y="215"/>
                    </a:lnTo>
                    <a:lnTo>
                      <a:pt x="341" y="196"/>
                    </a:lnTo>
                    <a:lnTo>
                      <a:pt x="345" y="177"/>
                    </a:lnTo>
                    <a:lnTo>
                      <a:pt x="349" y="157"/>
                    </a:lnTo>
                    <a:lnTo>
                      <a:pt x="354" y="137"/>
                    </a:lnTo>
                    <a:lnTo>
                      <a:pt x="358" y="120"/>
                    </a:lnTo>
                    <a:lnTo>
                      <a:pt x="363" y="100"/>
                    </a:lnTo>
                    <a:lnTo>
                      <a:pt x="367" y="81"/>
                    </a:lnTo>
                    <a:lnTo>
                      <a:pt x="372" y="63"/>
                    </a:lnTo>
                    <a:lnTo>
                      <a:pt x="376" y="46"/>
                    </a:lnTo>
                    <a:lnTo>
                      <a:pt x="381" y="32"/>
                    </a:lnTo>
                    <a:lnTo>
                      <a:pt x="385" y="19"/>
                    </a:lnTo>
                    <a:lnTo>
                      <a:pt x="390" y="10"/>
                    </a:lnTo>
                    <a:lnTo>
                      <a:pt x="394" y="4"/>
                    </a:lnTo>
                    <a:lnTo>
                      <a:pt x="399" y="1"/>
                    </a:lnTo>
                    <a:lnTo>
                      <a:pt x="403" y="0"/>
                    </a:lnTo>
                    <a:lnTo>
                      <a:pt x="408" y="2"/>
                    </a:lnTo>
                    <a:lnTo>
                      <a:pt x="412" y="7"/>
                    </a:lnTo>
                    <a:lnTo>
                      <a:pt x="417" y="13"/>
                    </a:lnTo>
                    <a:lnTo>
                      <a:pt x="421" y="21"/>
                    </a:lnTo>
                    <a:lnTo>
                      <a:pt x="426" y="31"/>
                    </a:lnTo>
                    <a:lnTo>
                      <a:pt x="430" y="42"/>
                    </a:lnTo>
                    <a:lnTo>
                      <a:pt x="435" y="54"/>
                    </a:lnTo>
                    <a:lnTo>
                      <a:pt x="439" y="66"/>
                    </a:lnTo>
                    <a:lnTo>
                      <a:pt x="444" y="79"/>
                    </a:lnTo>
                    <a:lnTo>
                      <a:pt x="448" y="92"/>
                    </a:lnTo>
                    <a:lnTo>
                      <a:pt x="453" y="106"/>
                    </a:lnTo>
                    <a:lnTo>
                      <a:pt x="457" y="119"/>
                    </a:lnTo>
                    <a:lnTo>
                      <a:pt x="462" y="133"/>
                    </a:lnTo>
                    <a:lnTo>
                      <a:pt x="467" y="146"/>
                    </a:lnTo>
                    <a:lnTo>
                      <a:pt x="471" y="160"/>
                    </a:lnTo>
                    <a:lnTo>
                      <a:pt x="476" y="173"/>
                    </a:lnTo>
                    <a:lnTo>
                      <a:pt x="480" y="186"/>
                    </a:lnTo>
                    <a:lnTo>
                      <a:pt x="485" y="199"/>
                    </a:lnTo>
                    <a:lnTo>
                      <a:pt x="489" y="212"/>
                    </a:lnTo>
                    <a:lnTo>
                      <a:pt x="494" y="225"/>
                    </a:lnTo>
                    <a:lnTo>
                      <a:pt x="498" y="237"/>
                    </a:lnTo>
                    <a:lnTo>
                      <a:pt x="503" y="249"/>
                    </a:lnTo>
                    <a:lnTo>
                      <a:pt x="508" y="262"/>
                    </a:lnTo>
                    <a:lnTo>
                      <a:pt x="512" y="274"/>
                    </a:lnTo>
                    <a:lnTo>
                      <a:pt x="517" y="285"/>
                    </a:lnTo>
                    <a:lnTo>
                      <a:pt x="521" y="297"/>
                    </a:lnTo>
                    <a:lnTo>
                      <a:pt x="526" y="308"/>
                    </a:lnTo>
                    <a:lnTo>
                      <a:pt x="530" y="319"/>
                    </a:lnTo>
                    <a:lnTo>
                      <a:pt x="535" y="331"/>
                    </a:lnTo>
                    <a:lnTo>
                      <a:pt x="540" y="342"/>
                    </a:lnTo>
                    <a:lnTo>
                      <a:pt x="544" y="352"/>
                    </a:lnTo>
                    <a:lnTo>
                      <a:pt x="549" y="363"/>
                    </a:lnTo>
                    <a:lnTo>
                      <a:pt x="553" y="373"/>
                    </a:lnTo>
                    <a:lnTo>
                      <a:pt x="558" y="384"/>
                    </a:lnTo>
                    <a:lnTo>
                      <a:pt x="563" y="394"/>
                    </a:lnTo>
                    <a:lnTo>
                      <a:pt x="567" y="404"/>
                    </a:lnTo>
                    <a:lnTo>
                      <a:pt x="572" y="414"/>
                    </a:lnTo>
                    <a:lnTo>
                      <a:pt x="576" y="423"/>
                    </a:lnTo>
                    <a:lnTo>
                      <a:pt x="581" y="433"/>
                    </a:lnTo>
                    <a:lnTo>
                      <a:pt x="586" y="442"/>
                    </a:lnTo>
                    <a:lnTo>
                      <a:pt x="590" y="451"/>
                    </a:lnTo>
                    <a:lnTo>
                      <a:pt x="595" y="460"/>
                    </a:lnTo>
                    <a:lnTo>
                      <a:pt x="600" y="469"/>
                    </a:lnTo>
                    <a:lnTo>
                      <a:pt x="604" y="478"/>
                    </a:lnTo>
                    <a:lnTo>
                      <a:pt x="609" y="486"/>
                    </a:lnTo>
                    <a:lnTo>
                      <a:pt x="614" y="495"/>
                    </a:lnTo>
                    <a:lnTo>
                      <a:pt x="618" y="503"/>
                    </a:lnTo>
                    <a:lnTo>
                      <a:pt x="623" y="511"/>
                    </a:lnTo>
                    <a:lnTo>
                      <a:pt x="628" y="519"/>
                    </a:lnTo>
                    <a:lnTo>
                      <a:pt x="632" y="527"/>
                    </a:lnTo>
                    <a:lnTo>
                      <a:pt x="637" y="535"/>
                    </a:lnTo>
                    <a:lnTo>
                      <a:pt x="642" y="542"/>
                    </a:lnTo>
                    <a:lnTo>
                      <a:pt x="646" y="550"/>
                    </a:lnTo>
                    <a:lnTo>
                      <a:pt x="651" y="557"/>
                    </a:lnTo>
                    <a:lnTo>
                      <a:pt x="656" y="564"/>
                    </a:lnTo>
                    <a:lnTo>
                      <a:pt x="660" y="571"/>
                    </a:lnTo>
                    <a:lnTo>
                      <a:pt x="665" y="578"/>
                    </a:lnTo>
                    <a:lnTo>
                      <a:pt x="670" y="584"/>
                    </a:lnTo>
                    <a:lnTo>
                      <a:pt x="674" y="591"/>
                    </a:lnTo>
                    <a:lnTo>
                      <a:pt x="679" y="597"/>
                    </a:lnTo>
                    <a:lnTo>
                      <a:pt x="684" y="603"/>
                    </a:lnTo>
                    <a:lnTo>
                      <a:pt x="688" y="610"/>
                    </a:lnTo>
                    <a:lnTo>
                      <a:pt x="693" y="616"/>
                    </a:lnTo>
                    <a:lnTo>
                      <a:pt x="698" y="622"/>
                    </a:lnTo>
                    <a:lnTo>
                      <a:pt x="702" y="627"/>
                    </a:lnTo>
                    <a:lnTo>
                      <a:pt x="707" y="633"/>
                    </a:lnTo>
                    <a:lnTo>
                      <a:pt x="712" y="638"/>
                    </a:lnTo>
                    <a:lnTo>
                      <a:pt x="717" y="643"/>
                    </a:lnTo>
                    <a:lnTo>
                      <a:pt x="721" y="649"/>
                    </a:lnTo>
                    <a:lnTo>
                      <a:pt x="726" y="654"/>
                    </a:lnTo>
                    <a:lnTo>
                      <a:pt x="731" y="659"/>
                    </a:lnTo>
                    <a:lnTo>
                      <a:pt x="735" y="664"/>
                    </a:lnTo>
                    <a:lnTo>
                      <a:pt x="740" y="668"/>
                    </a:lnTo>
                    <a:lnTo>
                      <a:pt x="745" y="673"/>
                    </a:lnTo>
                    <a:lnTo>
                      <a:pt x="750" y="677"/>
                    </a:lnTo>
                    <a:lnTo>
                      <a:pt x="754" y="681"/>
                    </a:lnTo>
                    <a:lnTo>
                      <a:pt x="759" y="686"/>
                    </a:lnTo>
                    <a:lnTo>
                      <a:pt x="764" y="690"/>
                    </a:lnTo>
                    <a:lnTo>
                      <a:pt x="768" y="694"/>
                    </a:lnTo>
                    <a:lnTo>
                      <a:pt x="773" y="698"/>
                    </a:lnTo>
                    <a:lnTo>
                      <a:pt x="778" y="702"/>
                    </a:lnTo>
                    <a:lnTo>
                      <a:pt x="783" y="705"/>
                    </a:lnTo>
                    <a:lnTo>
                      <a:pt x="788" y="709"/>
                    </a:lnTo>
                    <a:lnTo>
                      <a:pt x="792" y="712"/>
                    </a:lnTo>
                    <a:lnTo>
                      <a:pt x="797" y="715"/>
                    </a:lnTo>
                    <a:lnTo>
                      <a:pt x="802" y="719"/>
                    </a:lnTo>
                    <a:lnTo>
                      <a:pt x="807" y="722"/>
                    </a:lnTo>
                    <a:lnTo>
                      <a:pt x="811" y="725"/>
                    </a:lnTo>
                    <a:lnTo>
                      <a:pt x="816" y="728"/>
                    </a:lnTo>
                    <a:lnTo>
                      <a:pt x="821" y="731"/>
                    </a:lnTo>
                    <a:lnTo>
                      <a:pt x="826" y="734"/>
                    </a:lnTo>
                    <a:lnTo>
                      <a:pt x="831" y="736"/>
                    </a:lnTo>
                    <a:lnTo>
                      <a:pt x="835" y="739"/>
                    </a:lnTo>
                    <a:lnTo>
                      <a:pt x="840" y="741"/>
                    </a:lnTo>
                    <a:lnTo>
                      <a:pt x="845" y="744"/>
                    </a:lnTo>
                    <a:lnTo>
                      <a:pt x="850" y="746"/>
                    </a:lnTo>
                    <a:lnTo>
                      <a:pt x="855" y="748"/>
                    </a:lnTo>
                    <a:lnTo>
                      <a:pt x="859" y="751"/>
                    </a:lnTo>
                    <a:lnTo>
                      <a:pt x="864" y="753"/>
                    </a:lnTo>
                    <a:lnTo>
                      <a:pt x="869" y="755"/>
                    </a:lnTo>
                    <a:lnTo>
                      <a:pt x="874" y="757"/>
                    </a:lnTo>
                    <a:lnTo>
                      <a:pt x="879" y="759"/>
                    </a:lnTo>
                    <a:lnTo>
                      <a:pt x="883" y="761"/>
                    </a:lnTo>
                    <a:lnTo>
                      <a:pt x="888" y="763"/>
                    </a:lnTo>
                    <a:lnTo>
                      <a:pt x="893" y="765"/>
                    </a:lnTo>
                    <a:lnTo>
                      <a:pt x="898" y="767"/>
                    </a:lnTo>
                    <a:lnTo>
                      <a:pt x="903" y="769"/>
                    </a:lnTo>
                    <a:lnTo>
                      <a:pt x="908" y="771"/>
                    </a:lnTo>
                    <a:lnTo>
                      <a:pt x="912" y="773"/>
                    </a:lnTo>
                    <a:lnTo>
                      <a:pt x="917" y="774"/>
                    </a:lnTo>
                    <a:lnTo>
                      <a:pt x="922" y="776"/>
                    </a:lnTo>
                    <a:lnTo>
                      <a:pt x="927" y="778"/>
                    </a:lnTo>
                    <a:lnTo>
                      <a:pt x="932" y="780"/>
                    </a:lnTo>
                    <a:lnTo>
                      <a:pt x="937" y="783"/>
                    </a:lnTo>
                    <a:lnTo>
                      <a:pt x="942" y="785"/>
                    </a:lnTo>
                    <a:lnTo>
                      <a:pt x="946" y="788"/>
                    </a:lnTo>
                    <a:lnTo>
                      <a:pt x="951" y="790"/>
                    </a:lnTo>
                    <a:lnTo>
                      <a:pt x="956" y="793"/>
                    </a:lnTo>
                    <a:lnTo>
                      <a:pt x="961" y="797"/>
                    </a:lnTo>
                    <a:lnTo>
                      <a:pt x="966" y="800"/>
                    </a:lnTo>
                    <a:lnTo>
                      <a:pt x="971" y="804"/>
                    </a:lnTo>
                    <a:lnTo>
                      <a:pt x="976" y="810"/>
                    </a:lnTo>
                    <a:lnTo>
                      <a:pt x="981" y="815"/>
                    </a:lnTo>
                    <a:lnTo>
                      <a:pt x="986" y="822"/>
                    </a:lnTo>
                    <a:lnTo>
                      <a:pt x="990" y="829"/>
                    </a:lnTo>
                    <a:lnTo>
                      <a:pt x="995" y="837"/>
                    </a:lnTo>
                    <a:lnTo>
                      <a:pt x="1000" y="841"/>
                    </a:lnTo>
                    <a:lnTo>
                      <a:pt x="1005" y="875"/>
                    </a:lnTo>
                    <a:lnTo>
                      <a:pt x="1010" y="894"/>
                    </a:lnTo>
                    <a:lnTo>
                      <a:pt x="1015" y="894"/>
                    </a:lnTo>
                    <a:lnTo>
                      <a:pt x="1020" y="894"/>
                    </a:lnTo>
                    <a:lnTo>
                      <a:pt x="1025" y="894"/>
                    </a:lnTo>
                    <a:lnTo>
                      <a:pt x="1030" y="894"/>
                    </a:lnTo>
                    <a:lnTo>
                      <a:pt x="1035" y="894"/>
                    </a:lnTo>
                    <a:lnTo>
                      <a:pt x="1040" y="894"/>
                    </a:lnTo>
                    <a:lnTo>
                      <a:pt x="1045" y="894"/>
                    </a:lnTo>
                    <a:lnTo>
                      <a:pt x="1049" y="894"/>
                    </a:lnTo>
                    <a:lnTo>
                      <a:pt x="1054" y="894"/>
                    </a:lnTo>
                    <a:lnTo>
                      <a:pt x="1059" y="894"/>
                    </a:lnTo>
                    <a:lnTo>
                      <a:pt x="1064" y="894"/>
                    </a:lnTo>
                    <a:lnTo>
                      <a:pt x="1069" y="894"/>
                    </a:lnTo>
                    <a:lnTo>
                      <a:pt x="1074" y="894"/>
                    </a:lnTo>
                    <a:lnTo>
                      <a:pt x="1079" y="894"/>
                    </a:lnTo>
                    <a:lnTo>
                      <a:pt x="1084" y="894"/>
                    </a:lnTo>
                    <a:lnTo>
                      <a:pt x="1089" y="894"/>
                    </a:lnTo>
                    <a:lnTo>
                      <a:pt x="1094" y="894"/>
                    </a:lnTo>
                    <a:lnTo>
                      <a:pt x="1099" y="894"/>
                    </a:lnTo>
                    <a:lnTo>
                      <a:pt x="1104" y="894"/>
                    </a:lnTo>
                    <a:lnTo>
                      <a:pt x="1109" y="894"/>
                    </a:lnTo>
                    <a:lnTo>
                      <a:pt x="1114" y="894"/>
                    </a:lnTo>
                    <a:lnTo>
                      <a:pt x="1119" y="894"/>
                    </a:lnTo>
                    <a:lnTo>
                      <a:pt x="1124" y="894"/>
                    </a:lnTo>
                    <a:lnTo>
                      <a:pt x="1129" y="894"/>
                    </a:lnTo>
                    <a:lnTo>
                      <a:pt x="1134" y="894"/>
                    </a:lnTo>
                    <a:lnTo>
                      <a:pt x="1139" y="894"/>
                    </a:lnTo>
                    <a:lnTo>
                      <a:pt x="1144" y="894"/>
                    </a:lnTo>
                    <a:lnTo>
                      <a:pt x="1149" y="894"/>
                    </a:lnTo>
                    <a:lnTo>
                      <a:pt x="1154" y="894"/>
                    </a:lnTo>
                    <a:lnTo>
                      <a:pt x="1159" y="894"/>
                    </a:lnTo>
                    <a:lnTo>
                      <a:pt x="1164" y="894"/>
                    </a:lnTo>
                    <a:lnTo>
                      <a:pt x="1169" y="894"/>
                    </a:lnTo>
                    <a:lnTo>
                      <a:pt x="1174" y="894"/>
                    </a:lnTo>
                    <a:lnTo>
                      <a:pt x="1179" y="894"/>
                    </a:lnTo>
                    <a:lnTo>
                      <a:pt x="1184" y="894"/>
                    </a:lnTo>
                    <a:lnTo>
                      <a:pt x="1189" y="894"/>
                    </a:lnTo>
                    <a:lnTo>
                      <a:pt x="1194" y="891"/>
                    </a:lnTo>
                    <a:lnTo>
                      <a:pt x="1199" y="883"/>
                    </a:lnTo>
                    <a:lnTo>
                      <a:pt x="1204" y="866"/>
                    </a:lnTo>
                    <a:lnTo>
                      <a:pt x="1209" y="835"/>
                    </a:lnTo>
                    <a:lnTo>
                      <a:pt x="1214" y="826"/>
                    </a:lnTo>
                    <a:lnTo>
                      <a:pt x="1219" y="818"/>
                    </a:lnTo>
                    <a:lnTo>
                      <a:pt x="1224" y="811"/>
                    </a:lnTo>
                    <a:lnTo>
                      <a:pt x="1229" y="804"/>
                    </a:lnTo>
                    <a:lnTo>
                      <a:pt x="1235" y="799"/>
                    </a:lnTo>
                    <a:lnTo>
                      <a:pt x="1240" y="794"/>
                    </a:lnTo>
                    <a:lnTo>
                      <a:pt x="1245" y="790"/>
                    </a:lnTo>
                    <a:lnTo>
                      <a:pt x="1250" y="787"/>
                    </a:lnTo>
                    <a:lnTo>
                      <a:pt x="1255" y="785"/>
                    </a:lnTo>
                    <a:lnTo>
                      <a:pt x="1260" y="783"/>
                    </a:lnTo>
                    <a:lnTo>
                      <a:pt x="1265" y="781"/>
                    </a:lnTo>
                    <a:lnTo>
                      <a:pt x="1270" y="780"/>
                    </a:lnTo>
                    <a:lnTo>
                      <a:pt x="1275" y="779"/>
                    </a:lnTo>
                    <a:lnTo>
                      <a:pt x="1280" y="779"/>
                    </a:lnTo>
                    <a:lnTo>
                      <a:pt x="1285" y="779"/>
                    </a:lnTo>
                    <a:lnTo>
                      <a:pt x="1291" y="780"/>
                    </a:lnTo>
                    <a:lnTo>
                      <a:pt x="1296" y="780"/>
                    </a:lnTo>
                    <a:lnTo>
                      <a:pt x="1301" y="781"/>
                    </a:lnTo>
                    <a:lnTo>
                      <a:pt x="1306" y="782"/>
                    </a:lnTo>
                    <a:lnTo>
                      <a:pt x="1311" y="784"/>
                    </a:lnTo>
                    <a:lnTo>
                      <a:pt x="1316" y="785"/>
                    </a:lnTo>
                    <a:lnTo>
                      <a:pt x="1321" y="787"/>
                    </a:lnTo>
                    <a:lnTo>
                      <a:pt x="1326" y="789"/>
                    </a:lnTo>
                    <a:lnTo>
                      <a:pt x="1331" y="791"/>
                    </a:lnTo>
                    <a:lnTo>
                      <a:pt x="1337" y="793"/>
                    </a:lnTo>
                    <a:lnTo>
                      <a:pt x="1342" y="796"/>
                    </a:lnTo>
                    <a:lnTo>
                      <a:pt x="1347" y="799"/>
                    </a:lnTo>
                    <a:lnTo>
                      <a:pt x="1352" y="802"/>
                    </a:lnTo>
                    <a:lnTo>
                      <a:pt x="1357" y="805"/>
                    </a:lnTo>
                    <a:lnTo>
                      <a:pt x="1362" y="808"/>
                    </a:lnTo>
                    <a:lnTo>
                      <a:pt x="1367" y="811"/>
                    </a:lnTo>
                    <a:lnTo>
                      <a:pt x="1372" y="815"/>
                    </a:lnTo>
                    <a:lnTo>
                      <a:pt x="1378" y="819"/>
                    </a:lnTo>
                    <a:lnTo>
                      <a:pt x="1383" y="823"/>
                    </a:lnTo>
                    <a:lnTo>
                      <a:pt x="1388" y="827"/>
                    </a:lnTo>
                    <a:lnTo>
                      <a:pt x="1393" y="831"/>
                    </a:lnTo>
                    <a:lnTo>
                      <a:pt x="1398" y="835"/>
                    </a:lnTo>
                    <a:lnTo>
                      <a:pt x="1403" y="840"/>
                    </a:lnTo>
                    <a:lnTo>
                      <a:pt x="1409" y="844"/>
                    </a:lnTo>
                    <a:lnTo>
                      <a:pt x="1414" y="849"/>
                    </a:lnTo>
                    <a:lnTo>
                      <a:pt x="1419" y="854"/>
                    </a:lnTo>
                    <a:lnTo>
                      <a:pt x="1424" y="859"/>
                    </a:lnTo>
                    <a:lnTo>
                      <a:pt x="1429" y="864"/>
                    </a:lnTo>
                    <a:lnTo>
                      <a:pt x="1435" y="869"/>
                    </a:lnTo>
                    <a:lnTo>
                      <a:pt x="1440" y="874"/>
                    </a:lnTo>
                    <a:lnTo>
                      <a:pt x="1445" y="880"/>
                    </a:lnTo>
                    <a:lnTo>
                      <a:pt x="1450" y="885"/>
                    </a:lnTo>
                    <a:lnTo>
                      <a:pt x="1456" y="891"/>
                    </a:lnTo>
                    <a:lnTo>
                      <a:pt x="1461" y="897"/>
                    </a:lnTo>
                    <a:lnTo>
                      <a:pt x="1466" y="903"/>
                    </a:lnTo>
                    <a:lnTo>
                      <a:pt x="1471" y="909"/>
                    </a:lnTo>
                    <a:lnTo>
                      <a:pt x="1476" y="915"/>
                    </a:lnTo>
                    <a:lnTo>
                      <a:pt x="1481" y="921"/>
                    </a:lnTo>
                    <a:lnTo>
                      <a:pt x="1487" y="928"/>
                    </a:lnTo>
                    <a:lnTo>
                      <a:pt x="1492" y="934"/>
                    </a:lnTo>
                    <a:lnTo>
                      <a:pt x="1497" y="940"/>
                    </a:lnTo>
                    <a:lnTo>
                      <a:pt x="1503" y="947"/>
                    </a:lnTo>
                    <a:lnTo>
                      <a:pt x="1508" y="954"/>
                    </a:lnTo>
                    <a:lnTo>
                      <a:pt x="1513" y="961"/>
                    </a:lnTo>
                    <a:lnTo>
                      <a:pt x="1518" y="968"/>
                    </a:lnTo>
                    <a:lnTo>
                      <a:pt x="1523" y="975"/>
                    </a:lnTo>
                    <a:lnTo>
                      <a:pt x="1529" y="982"/>
                    </a:lnTo>
                    <a:lnTo>
                      <a:pt x="1534" y="989"/>
                    </a:lnTo>
                    <a:lnTo>
                      <a:pt x="1539" y="997"/>
                    </a:lnTo>
                    <a:lnTo>
                      <a:pt x="1545" y="1004"/>
                    </a:lnTo>
                    <a:lnTo>
                      <a:pt x="1550" y="1012"/>
                    </a:lnTo>
                    <a:lnTo>
                      <a:pt x="1555" y="1020"/>
                    </a:lnTo>
                    <a:lnTo>
                      <a:pt x="1560" y="1027"/>
                    </a:lnTo>
                    <a:lnTo>
                      <a:pt x="1566" y="1035"/>
                    </a:lnTo>
                    <a:lnTo>
                      <a:pt x="1571" y="1043"/>
                    </a:lnTo>
                    <a:lnTo>
                      <a:pt x="1576" y="1051"/>
                    </a:lnTo>
                    <a:lnTo>
                      <a:pt x="1582" y="1059"/>
                    </a:lnTo>
                    <a:lnTo>
                      <a:pt x="1587" y="1067"/>
                    </a:lnTo>
                    <a:lnTo>
                      <a:pt x="1592" y="1075"/>
                    </a:lnTo>
                    <a:lnTo>
                      <a:pt x="1597" y="1084"/>
                    </a:lnTo>
                    <a:lnTo>
                      <a:pt x="1603" y="1092"/>
                    </a:lnTo>
                    <a:lnTo>
                      <a:pt x="1608" y="1101"/>
                    </a:lnTo>
                    <a:lnTo>
                      <a:pt x="1613" y="1109"/>
                    </a:lnTo>
                    <a:lnTo>
                      <a:pt x="1619" y="1118"/>
                    </a:lnTo>
                    <a:lnTo>
                      <a:pt x="1624" y="1127"/>
                    </a:lnTo>
                    <a:lnTo>
                      <a:pt x="1629" y="1135"/>
                    </a:lnTo>
                    <a:lnTo>
                      <a:pt x="1635" y="1144"/>
                    </a:lnTo>
                    <a:lnTo>
                      <a:pt x="1640" y="1153"/>
                    </a:lnTo>
                    <a:lnTo>
                      <a:pt x="1646" y="1162"/>
                    </a:lnTo>
                    <a:lnTo>
                      <a:pt x="1651" y="1172"/>
                    </a:lnTo>
                    <a:lnTo>
                      <a:pt x="1656" y="1181"/>
                    </a:lnTo>
                    <a:lnTo>
                      <a:pt x="1662" y="1190"/>
                    </a:lnTo>
                    <a:lnTo>
                      <a:pt x="1667" y="1199"/>
                    </a:lnTo>
                    <a:lnTo>
                      <a:pt x="1672" y="1209"/>
                    </a:lnTo>
                    <a:lnTo>
                      <a:pt x="1678" y="1218"/>
                    </a:lnTo>
                    <a:lnTo>
                      <a:pt x="1683" y="1228"/>
                    </a:lnTo>
                    <a:lnTo>
                      <a:pt x="1688" y="1237"/>
                    </a:lnTo>
                    <a:lnTo>
                      <a:pt x="1694" y="1247"/>
                    </a:lnTo>
                    <a:lnTo>
                      <a:pt x="1699" y="1257"/>
                    </a:lnTo>
                    <a:lnTo>
                      <a:pt x="1705" y="1266"/>
                    </a:lnTo>
                    <a:lnTo>
                      <a:pt x="1710" y="1276"/>
                    </a:lnTo>
                    <a:lnTo>
                      <a:pt x="1715" y="1286"/>
                    </a:lnTo>
                    <a:lnTo>
                      <a:pt x="1721" y="1296"/>
                    </a:lnTo>
                    <a:lnTo>
                      <a:pt x="1726" y="1306"/>
                    </a:lnTo>
                    <a:lnTo>
                      <a:pt x="1731" y="1316"/>
                    </a:lnTo>
                    <a:lnTo>
                      <a:pt x="1737" y="1327"/>
                    </a:lnTo>
                    <a:lnTo>
                      <a:pt x="1742" y="1337"/>
                    </a:lnTo>
                    <a:lnTo>
                      <a:pt x="1747" y="1347"/>
                    </a:lnTo>
                    <a:lnTo>
                      <a:pt x="1753" y="1357"/>
                    </a:lnTo>
                    <a:lnTo>
                      <a:pt x="1758" y="1368"/>
                    </a:lnTo>
                    <a:lnTo>
                      <a:pt x="1764" y="1378"/>
                    </a:lnTo>
                    <a:lnTo>
                      <a:pt x="1769" y="1389"/>
                    </a:lnTo>
                    <a:lnTo>
                      <a:pt x="1775" y="1399"/>
                    </a:lnTo>
                    <a:lnTo>
                      <a:pt x="1780" y="1410"/>
                    </a:lnTo>
                    <a:lnTo>
                      <a:pt x="1786" y="1420"/>
                    </a:lnTo>
                    <a:lnTo>
                      <a:pt x="1791" y="1431"/>
                    </a:lnTo>
                    <a:lnTo>
                      <a:pt x="1797" y="1441"/>
                    </a:lnTo>
                    <a:lnTo>
                      <a:pt x="1802" y="1446"/>
                    </a:lnTo>
                    <a:lnTo>
                      <a:pt x="1807" y="1408"/>
                    </a:lnTo>
                    <a:lnTo>
                      <a:pt x="1813" y="1370"/>
                    </a:lnTo>
                    <a:lnTo>
                      <a:pt x="1818" y="1332"/>
                    </a:lnTo>
                    <a:lnTo>
                      <a:pt x="1824" y="1295"/>
                    </a:lnTo>
                    <a:lnTo>
                      <a:pt x="1829" y="1258"/>
                    </a:lnTo>
                    <a:lnTo>
                      <a:pt x="1835" y="1222"/>
                    </a:lnTo>
                    <a:lnTo>
                      <a:pt x="1840" y="1186"/>
                    </a:lnTo>
                    <a:lnTo>
                      <a:pt x="1846" y="1151"/>
                    </a:lnTo>
                    <a:lnTo>
                      <a:pt x="1851" y="1117"/>
                    </a:lnTo>
                    <a:lnTo>
                      <a:pt x="1857" y="1085"/>
                    </a:lnTo>
                    <a:lnTo>
                      <a:pt x="1862" y="1055"/>
                    </a:lnTo>
                    <a:lnTo>
                      <a:pt x="1868" y="1026"/>
                    </a:lnTo>
                    <a:lnTo>
                      <a:pt x="1873" y="1000"/>
                    </a:lnTo>
                    <a:lnTo>
                      <a:pt x="1878" y="977"/>
                    </a:lnTo>
                    <a:lnTo>
                      <a:pt x="1884" y="957"/>
                    </a:lnTo>
                    <a:lnTo>
                      <a:pt x="1890" y="940"/>
                    </a:lnTo>
                    <a:lnTo>
                      <a:pt x="1895" y="926"/>
                    </a:lnTo>
                    <a:lnTo>
                      <a:pt x="1901" y="915"/>
                    </a:lnTo>
                    <a:lnTo>
                      <a:pt x="1906" y="908"/>
                    </a:lnTo>
                    <a:lnTo>
                      <a:pt x="1911" y="903"/>
                    </a:lnTo>
                    <a:lnTo>
                      <a:pt x="1917" y="900"/>
                    </a:lnTo>
                    <a:lnTo>
                      <a:pt x="1923" y="898"/>
                    </a:lnTo>
                    <a:lnTo>
                      <a:pt x="1928" y="898"/>
                    </a:lnTo>
                    <a:lnTo>
                      <a:pt x="1934" y="897"/>
                    </a:lnTo>
                    <a:lnTo>
                      <a:pt x="1939" y="896"/>
                    </a:lnTo>
                    <a:lnTo>
                      <a:pt x="1945" y="894"/>
                    </a:lnTo>
                    <a:lnTo>
                      <a:pt x="1950" y="894"/>
                    </a:lnTo>
                    <a:lnTo>
                      <a:pt x="1956" y="894"/>
                    </a:lnTo>
                    <a:lnTo>
                      <a:pt x="1961" y="894"/>
                    </a:lnTo>
                    <a:lnTo>
                      <a:pt x="1967" y="894"/>
                    </a:lnTo>
                    <a:lnTo>
                      <a:pt x="1973" y="894"/>
                    </a:lnTo>
                    <a:lnTo>
                      <a:pt x="1978" y="894"/>
                    </a:lnTo>
                    <a:lnTo>
                      <a:pt x="1984" y="894"/>
                    </a:lnTo>
                    <a:lnTo>
                      <a:pt x="1989" y="894"/>
                    </a:lnTo>
                    <a:lnTo>
                      <a:pt x="1995" y="894"/>
                    </a:lnTo>
                    <a:lnTo>
                      <a:pt x="2000" y="894"/>
                    </a:lnTo>
                    <a:lnTo>
                      <a:pt x="2006" y="894"/>
                    </a:lnTo>
                    <a:lnTo>
                      <a:pt x="2012" y="894"/>
                    </a:lnTo>
                    <a:lnTo>
                      <a:pt x="2017" y="894"/>
                    </a:lnTo>
                    <a:lnTo>
                      <a:pt x="2023" y="894"/>
                    </a:lnTo>
                    <a:lnTo>
                      <a:pt x="2028" y="894"/>
                    </a:lnTo>
                    <a:lnTo>
                      <a:pt x="2034" y="894"/>
                    </a:lnTo>
                    <a:lnTo>
                      <a:pt x="2040" y="894"/>
                    </a:lnTo>
                    <a:lnTo>
                      <a:pt x="2045" y="894"/>
                    </a:lnTo>
                    <a:lnTo>
                      <a:pt x="2051" y="894"/>
                    </a:lnTo>
                    <a:lnTo>
                      <a:pt x="2056" y="894"/>
                    </a:lnTo>
                    <a:lnTo>
                      <a:pt x="2062" y="894"/>
                    </a:lnTo>
                    <a:lnTo>
                      <a:pt x="2068" y="894"/>
                    </a:lnTo>
                    <a:lnTo>
                      <a:pt x="2073" y="894"/>
                    </a:lnTo>
                    <a:lnTo>
                      <a:pt x="2079" y="894"/>
                    </a:lnTo>
                    <a:lnTo>
                      <a:pt x="2085" y="894"/>
                    </a:lnTo>
                    <a:lnTo>
                      <a:pt x="2090" y="894"/>
                    </a:lnTo>
                    <a:lnTo>
                      <a:pt x="2096" y="894"/>
                    </a:lnTo>
                    <a:lnTo>
                      <a:pt x="2101" y="894"/>
                    </a:lnTo>
                    <a:lnTo>
                      <a:pt x="2107" y="894"/>
                    </a:lnTo>
                    <a:lnTo>
                      <a:pt x="2113" y="894"/>
                    </a:lnTo>
                    <a:lnTo>
                      <a:pt x="2118" y="894"/>
                    </a:lnTo>
                    <a:lnTo>
                      <a:pt x="2124" y="894"/>
                    </a:lnTo>
                    <a:lnTo>
                      <a:pt x="2130" y="894"/>
                    </a:lnTo>
                    <a:lnTo>
                      <a:pt x="2136" y="894"/>
                    </a:lnTo>
                    <a:lnTo>
                      <a:pt x="2141" y="894"/>
                    </a:lnTo>
                    <a:lnTo>
                      <a:pt x="2147" y="894"/>
                    </a:lnTo>
                    <a:lnTo>
                      <a:pt x="2153" y="894"/>
                    </a:lnTo>
                    <a:lnTo>
                      <a:pt x="2158" y="894"/>
                    </a:lnTo>
                    <a:lnTo>
                      <a:pt x="2164" y="894"/>
                    </a:lnTo>
                    <a:lnTo>
                      <a:pt x="2170" y="894"/>
                    </a:lnTo>
                    <a:lnTo>
                      <a:pt x="2175" y="894"/>
                    </a:lnTo>
                    <a:lnTo>
                      <a:pt x="2181" y="894"/>
                    </a:lnTo>
                    <a:lnTo>
                      <a:pt x="2187" y="894"/>
                    </a:lnTo>
                    <a:lnTo>
                      <a:pt x="2192" y="894"/>
                    </a:lnTo>
                    <a:lnTo>
                      <a:pt x="2198" y="894"/>
                    </a:lnTo>
                    <a:lnTo>
                      <a:pt x="2204" y="894"/>
                    </a:lnTo>
                    <a:lnTo>
                      <a:pt x="2210" y="894"/>
                    </a:lnTo>
                    <a:lnTo>
                      <a:pt x="2210" y="894"/>
                    </a:lnTo>
                  </a:path>
                </a:pathLst>
              </a:custGeom>
              <a:noFill/>
              <a:ln w="19050" cap="flat">
                <a:solidFill>
                  <a:schemeClr val="accent2"/>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0" tIns="0" rIns="0" bIns="0" numCol="1" anchor="t" anchorCtr="0" compatLnSpc="1">
                <a:prstTxWarp prst="textNoShape">
                  <a:avLst/>
                </a:prstTxWarp>
              </a:bodyPr>
              <a:lstStyle/>
              <a:p>
                <a:endParaRPr lang="en-US" sz="1600"/>
              </a:p>
            </p:txBody>
          </p:sp>
          <p:sp>
            <p:nvSpPr>
              <p:cNvPr id="7652" name="Freeform 121">
                <a:extLst>
                  <a:ext uri="{FF2B5EF4-FFF2-40B4-BE49-F238E27FC236}">
                    <a16:creationId xmlns:a16="http://schemas.microsoft.com/office/drawing/2014/main" id="{357F8CEA-3322-4771-ADDF-7D608E038925}"/>
                  </a:ext>
                </a:extLst>
              </p:cNvPr>
              <p:cNvSpPr>
                <a:spLocks/>
              </p:cNvSpPr>
              <p:nvPr/>
            </p:nvSpPr>
            <p:spPr bwMode="auto">
              <a:xfrm>
                <a:off x="1195475" y="647216"/>
                <a:ext cx="7559633" cy="1631860"/>
              </a:xfrm>
              <a:custGeom>
                <a:avLst/>
                <a:gdLst>
                  <a:gd name="T0" fmla="*/ 27 w 2210"/>
                  <a:gd name="T1" fmla="*/ 659 h 1359"/>
                  <a:gd name="T2" fmla="*/ 61 w 2210"/>
                  <a:gd name="T3" fmla="*/ 659 h 1359"/>
                  <a:gd name="T4" fmla="*/ 95 w 2210"/>
                  <a:gd name="T5" fmla="*/ 659 h 1359"/>
                  <a:gd name="T6" fmla="*/ 130 w 2210"/>
                  <a:gd name="T7" fmla="*/ 659 h 1359"/>
                  <a:gd name="T8" fmla="*/ 165 w 2210"/>
                  <a:gd name="T9" fmla="*/ 659 h 1359"/>
                  <a:gd name="T10" fmla="*/ 199 w 2210"/>
                  <a:gd name="T11" fmla="*/ 659 h 1359"/>
                  <a:gd name="T12" fmla="*/ 234 w 2210"/>
                  <a:gd name="T13" fmla="*/ 659 h 1359"/>
                  <a:gd name="T14" fmla="*/ 270 w 2210"/>
                  <a:gd name="T15" fmla="*/ 659 h 1359"/>
                  <a:gd name="T16" fmla="*/ 305 w 2210"/>
                  <a:gd name="T17" fmla="*/ 659 h 1359"/>
                  <a:gd name="T18" fmla="*/ 341 w 2210"/>
                  <a:gd name="T19" fmla="*/ 659 h 1359"/>
                  <a:gd name="T20" fmla="*/ 376 w 2210"/>
                  <a:gd name="T21" fmla="*/ 669 h 1359"/>
                  <a:gd name="T22" fmla="*/ 412 w 2210"/>
                  <a:gd name="T23" fmla="*/ 801 h 1359"/>
                  <a:gd name="T24" fmla="*/ 448 w 2210"/>
                  <a:gd name="T25" fmla="*/ 1068 h 1359"/>
                  <a:gd name="T26" fmla="*/ 485 w 2210"/>
                  <a:gd name="T27" fmla="*/ 1359 h 1359"/>
                  <a:gd name="T28" fmla="*/ 521 w 2210"/>
                  <a:gd name="T29" fmla="*/ 1252 h 1359"/>
                  <a:gd name="T30" fmla="*/ 558 w 2210"/>
                  <a:gd name="T31" fmla="*/ 1151 h 1359"/>
                  <a:gd name="T32" fmla="*/ 595 w 2210"/>
                  <a:gd name="T33" fmla="*/ 1056 h 1359"/>
                  <a:gd name="T34" fmla="*/ 632 w 2210"/>
                  <a:gd name="T35" fmla="*/ 969 h 1359"/>
                  <a:gd name="T36" fmla="*/ 670 w 2210"/>
                  <a:gd name="T37" fmla="*/ 889 h 1359"/>
                  <a:gd name="T38" fmla="*/ 707 w 2210"/>
                  <a:gd name="T39" fmla="*/ 817 h 1359"/>
                  <a:gd name="T40" fmla="*/ 745 w 2210"/>
                  <a:gd name="T41" fmla="*/ 752 h 1359"/>
                  <a:gd name="T42" fmla="*/ 783 w 2210"/>
                  <a:gd name="T43" fmla="*/ 695 h 1359"/>
                  <a:gd name="T44" fmla="*/ 821 w 2210"/>
                  <a:gd name="T45" fmla="*/ 647 h 1359"/>
                  <a:gd name="T46" fmla="*/ 859 w 2210"/>
                  <a:gd name="T47" fmla="*/ 608 h 1359"/>
                  <a:gd name="T48" fmla="*/ 898 w 2210"/>
                  <a:gd name="T49" fmla="*/ 580 h 1359"/>
                  <a:gd name="T50" fmla="*/ 937 w 2210"/>
                  <a:gd name="T51" fmla="*/ 566 h 1359"/>
                  <a:gd name="T52" fmla="*/ 976 w 2210"/>
                  <a:gd name="T53" fmla="*/ 577 h 1359"/>
                  <a:gd name="T54" fmla="*/ 1015 w 2210"/>
                  <a:gd name="T55" fmla="*/ 659 h 1359"/>
                  <a:gd name="T56" fmla="*/ 1054 w 2210"/>
                  <a:gd name="T57" fmla="*/ 659 h 1359"/>
                  <a:gd name="T58" fmla="*/ 1094 w 2210"/>
                  <a:gd name="T59" fmla="*/ 659 h 1359"/>
                  <a:gd name="T60" fmla="*/ 1134 w 2210"/>
                  <a:gd name="T61" fmla="*/ 659 h 1359"/>
                  <a:gd name="T62" fmla="*/ 1174 w 2210"/>
                  <a:gd name="T63" fmla="*/ 659 h 1359"/>
                  <a:gd name="T64" fmla="*/ 1214 w 2210"/>
                  <a:gd name="T65" fmla="*/ 591 h 1359"/>
                  <a:gd name="T66" fmla="*/ 1255 w 2210"/>
                  <a:gd name="T67" fmla="*/ 542 h 1359"/>
                  <a:gd name="T68" fmla="*/ 1296 w 2210"/>
                  <a:gd name="T69" fmla="*/ 517 h 1359"/>
                  <a:gd name="T70" fmla="*/ 1337 w 2210"/>
                  <a:gd name="T71" fmla="*/ 498 h 1359"/>
                  <a:gd name="T72" fmla="*/ 1378 w 2210"/>
                  <a:gd name="T73" fmla="*/ 478 h 1359"/>
                  <a:gd name="T74" fmla="*/ 1419 w 2210"/>
                  <a:gd name="T75" fmla="*/ 456 h 1359"/>
                  <a:gd name="T76" fmla="*/ 1461 w 2210"/>
                  <a:gd name="T77" fmla="*/ 431 h 1359"/>
                  <a:gd name="T78" fmla="*/ 1503 w 2210"/>
                  <a:gd name="T79" fmla="*/ 403 h 1359"/>
                  <a:gd name="T80" fmla="*/ 1545 w 2210"/>
                  <a:gd name="T81" fmla="*/ 370 h 1359"/>
                  <a:gd name="T82" fmla="*/ 1587 w 2210"/>
                  <a:gd name="T83" fmla="*/ 332 h 1359"/>
                  <a:gd name="T84" fmla="*/ 1629 w 2210"/>
                  <a:gd name="T85" fmla="*/ 290 h 1359"/>
                  <a:gd name="T86" fmla="*/ 1672 w 2210"/>
                  <a:gd name="T87" fmla="*/ 242 h 1359"/>
                  <a:gd name="T88" fmla="*/ 1715 w 2210"/>
                  <a:gd name="T89" fmla="*/ 190 h 1359"/>
                  <a:gd name="T90" fmla="*/ 1758 w 2210"/>
                  <a:gd name="T91" fmla="*/ 132 h 1359"/>
                  <a:gd name="T92" fmla="*/ 1802 w 2210"/>
                  <a:gd name="T93" fmla="*/ 68 h 1359"/>
                  <a:gd name="T94" fmla="*/ 1846 w 2210"/>
                  <a:gd name="T95" fmla="*/ 10 h 1359"/>
                  <a:gd name="T96" fmla="*/ 1890 w 2210"/>
                  <a:gd name="T97" fmla="*/ 29 h 1359"/>
                  <a:gd name="T98" fmla="*/ 1934 w 2210"/>
                  <a:gd name="T99" fmla="*/ 213 h 1359"/>
                  <a:gd name="T100" fmla="*/ 1978 w 2210"/>
                  <a:gd name="T101" fmla="*/ 431 h 1359"/>
                  <a:gd name="T102" fmla="*/ 2023 w 2210"/>
                  <a:gd name="T103" fmla="*/ 649 h 1359"/>
                  <a:gd name="T104" fmla="*/ 2068 w 2210"/>
                  <a:gd name="T105" fmla="*/ 659 h 1359"/>
                  <a:gd name="T106" fmla="*/ 2113 w 2210"/>
                  <a:gd name="T107" fmla="*/ 659 h 1359"/>
                  <a:gd name="T108" fmla="*/ 2158 w 2210"/>
                  <a:gd name="T109" fmla="*/ 659 h 1359"/>
                  <a:gd name="T110" fmla="*/ 2204 w 2210"/>
                  <a:gd name="T111" fmla="*/ 659 h 13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2210" h="1359">
                    <a:moveTo>
                      <a:pt x="0" y="659"/>
                    </a:moveTo>
                    <a:lnTo>
                      <a:pt x="2" y="659"/>
                    </a:lnTo>
                    <a:lnTo>
                      <a:pt x="6" y="659"/>
                    </a:lnTo>
                    <a:lnTo>
                      <a:pt x="10" y="659"/>
                    </a:lnTo>
                    <a:lnTo>
                      <a:pt x="14" y="659"/>
                    </a:lnTo>
                    <a:lnTo>
                      <a:pt x="19" y="659"/>
                    </a:lnTo>
                    <a:lnTo>
                      <a:pt x="23" y="659"/>
                    </a:lnTo>
                    <a:lnTo>
                      <a:pt x="27" y="659"/>
                    </a:lnTo>
                    <a:lnTo>
                      <a:pt x="31" y="659"/>
                    </a:lnTo>
                    <a:lnTo>
                      <a:pt x="36" y="659"/>
                    </a:lnTo>
                    <a:lnTo>
                      <a:pt x="40" y="659"/>
                    </a:lnTo>
                    <a:lnTo>
                      <a:pt x="44" y="659"/>
                    </a:lnTo>
                    <a:lnTo>
                      <a:pt x="48" y="659"/>
                    </a:lnTo>
                    <a:lnTo>
                      <a:pt x="53" y="659"/>
                    </a:lnTo>
                    <a:lnTo>
                      <a:pt x="57" y="659"/>
                    </a:lnTo>
                    <a:lnTo>
                      <a:pt x="61" y="659"/>
                    </a:lnTo>
                    <a:lnTo>
                      <a:pt x="65" y="659"/>
                    </a:lnTo>
                    <a:lnTo>
                      <a:pt x="70" y="659"/>
                    </a:lnTo>
                    <a:lnTo>
                      <a:pt x="74" y="659"/>
                    </a:lnTo>
                    <a:lnTo>
                      <a:pt x="78" y="659"/>
                    </a:lnTo>
                    <a:lnTo>
                      <a:pt x="82" y="659"/>
                    </a:lnTo>
                    <a:lnTo>
                      <a:pt x="87" y="659"/>
                    </a:lnTo>
                    <a:lnTo>
                      <a:pt x="91" y="659"/>
                    </a:lnTo>
                    <a:lnTo>
                      <a:pt x="95" y="659"/>
                    </a:lnTo>
                    <a:lnTo>
                      <a:pt x="100" y="659"/>
                    </a:lnTo>
                    <a:lnTo>
                      <a:pt x="104" y="659"/>
                    </a:lnTo>
                    <a:lnTo>
                      <a:pt x="108" y="659"/>
                    </a:lnTo>
                    <a:lnTo>
                      <a:pt x="113" y="659"/>
                    </a:lnTo>
                    <a:lnTo>
                      <a:pt x="117" y="659"/>
                    </a:lnTo>
                    <a:lnTo>
                      <a:pt x="121" y="659"/>
                    </a:lnTo>
                    <a:lnTo>
                      <a:pt x="126" y="659"/>
                    </a:lnTo>
                    <a:lnTo>
                      <a:pt x="130" y="659"/>
                    </a:lnTo>
                    <a:lnTo>
                      <a:pt x="134" y="659"/>
                    </a:lnTo>
                    <a:lnTo>
                      <a:pt x="138" y="659"/>
                    </a:lnTo>
                    <a:lnTo>
                      <a:pt x="143" y="659"/>
                    </a:lnTo>
                    <a:lnTo>
                      <a:pt x="147" y="659"/>
                    </a:lnTo>
                    <a:lnTo>
                      <a:pt x="152" y="659"/>
                    </a:lnTo>
                    <a:lnTo>
                      <a:pt x="156" y="659"/>
                    </a:lnTo>
                    <a:lnTo>
                      <a:pt x="160" y="659"/>
                    </a:lnTo>
                    <a:lnTo>
                      <a:pt x="165" y="659"/>
                    </a:lnTo>
                    <a:lnTo>
                      <a:pt x="169" y="659"/>
                    </a:lnTo>
                    <a:lnTo>
                      <a:pt x="173" y="659"/>
                    </a:lnTo>
                    <a:lnTo>
                      <a:pt x="178" y="659"/>
                    </a:lnTo>
                    <a:lnTo>
                      <a:pt x="182" y="659"/>
                    </a:lnTo>
                    <a:lnTo>
                      <a:pt x="186" y="659"/>
                    </a:lnTo>
                    <a:lnTo>
                      <a:pt x="190" y="659"/>
                    </a:lnTo>
                    <a:lnTo>
                      <a:pt x="195" y="659"/>
                    </a:lnTo>
                    <a:lnTo>
                      <a:pt x="199" y="659"/>
                    </a:lnTo>
                    <a:lnTo>
                      <a:pt x="204" y="659"/>
                    </a:lnTo>
                    <a:lnTo>
                      <a:pt x="208" y="659"/>
                    </a:lnTo>
                    <a:lnTo>
                      <a:pt x="212" y="659"/>
                    </a:lnTo>
                    <a:lnTo>
                      <a:pt x="217" y="659"/>
                    </a:lnTo>
                    <a:lnTo>
                      <a:pt x="221" y="659"/>
                    </a:lnTo>
                    <a:lnTo>
                      <a:pt x="226" y="659"/>
                    </a:lnTo>
                    <a:lnTo>
                      <a:pt x="230" y="659"/>
                    </a:lnTo>
                    <a:lnTo>
                      <a:pt x="234" y="659"/>
                    </a:lnTo>
                    <a:lnTo>
                      <a:pt x="239" y="659"/>
                    </a:lnTo>
                    <a:lnTo>
                      <a:pt x="243" y="659"/>
                    </a:lnTo>
                    <a:lnTo>
                      <a:pt x="247" y="659"/>
                    </a:lnTo>
                    <a:lnTo>
                      <a:pt x="252" y="659"/>
                    </a:lnTo>
                    <a:lnTo>
                      <a:pt x="256" y="659"/>
                    </a:lnTo>
                    <a:lnTo>
                      <a:pt x="261" y="659"/>
                    </a:lnTo>
                    <a:lnTo>
                      <a:pt x="265" y="659"/>
                    </a:lnTo>
                    <a:lnTo>
                      <a:pt x="270" y="659"/>
                    </a:lnTo>
                    <a:lnTo>
                      <a:pt x="274" y="659"/>
                    </a:lnTo>
                    <a:lnTo>
                      <a:pt x="278" y="659"/>
                    </a:lnTo>
                    <a:lnTo>
                      <a:pt x="283" y="659"/>
                    </a:lnTo>
                    <a:lnTo>
                      <a:pt x="287" y="659"/>
                    </a:lnTo>
                    <a:lnTo>
                      <a:pt x="292" y="659"/>
                    </a:lnTo>
                    <a:lnTo>
                      <a:pt x="296" y="659"/>
                    </a:lnTo>
                    <a:lnTo>
                      <a:pt x="300" y="659"/>
                    </a:lnTo>
                    <a:lnTo>
                      <a:pt x="305" y="659"/>
                    </a:lnTo>
                    <a:lnTo>
                      <a:pt x="309" y="659"/>
                    </a:lnTo>
                    <a:lnTo>
                      <a:pt x="314" y="659"/>
                    </a:lnTo>
                    <a:lnTo>
                      <a:pt x="318" y="659"/>
                    </a:lnTo>
                    <a:lnTo>
                      <a:pt x="323" y="659"/>
                    </a:lnTo>
                    <a:lnTo>
                      <a:pt x="327" y="659"/>
                    </a:lnTo>
                    <a:lnTo>
                      <a:pt x="332" y="659"/>
                    </a:lnTo>
                    <a:lnTo>
                      <a:pt x="336" y="659"/>
                    </a:lnTo>
                    <a:lnTo>
                      <a:pt x="341" y="659"/>
                    </a:lnTo>
                    <a:lnTo>
                      <a:pt x="345" y="659"/>
                    </a:lnTo>
                    <a:lnTo>
                      <a:pt x="349" y="659"/>
                    </a:lnTo>
                    <a:lnTo>
                      <a:pt x="354" y="659"/>
                    </a:lnTo>
                    <a:lnTo>
                      <a:pt x="358" y="661"/>
                    </a:lnTo>
                    <a:lnTo>
                      <a:pt x="363" y="662"/>
                    </a:lnTo>
                    <a:lnTo>
                      <a:pt x="367" y="663"/>
                    </a:lnTo>
                    <a:lnTo>
                      <a:pt x="372" y="665"/>
                    </a:lnTo>
                    <a:lnTo>
                      <a:pt x="376" y="669"/>
                    </a:lnTo>
                    <a:lnTo>
                      <a:pt x="381" y="675"/>
                    </a:lnTo>
                    <a:lnTo>
                      <a:pt x="385" y="684"/>
                    </a:lnTo>
                    <a:lnTo>
                      <a:pt x="390" y="696"/>
                    </a:lnTo>
                    <a:lnTo>
                      <a:pt x="394" y="711"/>
                    </a:lnTo>
                    <a:lnTo>
                      <a:pt x="399" y="729"/>
                    </a:lnTo>
                    <a:lnTo>
                      <a:pt x="403" y="750"/>
                    </a:lnTo>
                    <a:lnTo>
                      <a:pt x="408" y="774"/>
                    </a:lnTo>
                    <a:lnTo>
                      <a:pt x="412" y="801"/>
                    </a:lnTo>
                    <a:lnTo>
                      <a:pt x="417" y="829"/>
                    </a:lnTo>
                    <a:lnTo>
                      <a:pt x="421" y="860"/>
                    </a:lnTo>
                    <a:lnTo>
                      <a:pt x="426" y="892"/>
                    </a:lnTo>
                    <a:lnTo>
                      <a:pt x="430" y="926"/>
                    </a:lnTo>
                    <a:lnTo>
                      <a:pt x="435" y="960"/>
                    </a:lnTo>
                    <a:lnTo>
                      <a:pt x="439" y="996"/>
                    </a:lnTo>
                    <a:lnTo>
                      <a:pt x="444" y="1032"/>
                    </a:lnTo>
                    <a:lnTo>
                      <a:pt x="448" y="1068"/>
                    </a:lnTo>
                    <a:lnTo>
                      <a:pt x="453" y="1105"/>
                    </a:lnTo>
                    <a:lnTo>
                      <a:pt x="457" y="1142"/>
                    </a:lnTo>
                    <a:lnTo>
                      <a:pt x="462" y="1180"/>
                    </a:lnTo>
                    <a:lnTo>
                      <a:pt x="467" y="1217"/>
                    </a:lnTo>
                    <a:lnTo>
                      <a:pt x="471" y="1255"/>
                    </a:lnTo>
                    <a:lnTo>
                      <a:pt x="476" y="1293"/>
                    </a:lnTo>
                    <a:lnTo>
                      <a:pt x="480" y="1330"/>
                    </a:lnTo>
                    <a:lnTo>
                      <a:pt x="485" y="1359"/>
                    </a:lnTo>
                    <a:lnTo>
                      <a:pt x="489" y="1346"/>
                    </a:lnTo>
                    <a:lnTo>
                      <a:pt x="494" y="1332"/>
                    </a:lnTo>
                    <a:lnTo>
                      <a:pt x="498" y="1318"/>
                    </a:lnTo>
                    <a:lnTo>
                      <a:pt x="503" y="1305"/>
                    </a:lnTo>
                    <a:lnTo>
                      <a:pt x="508" y="1291"/>
                    </a:lnTo>
                    <a:lnTo>
                      <a:pt x="512" y="1278"/>
                    </a:lnTo>
                    <a:lnTo>
                      <a:pt x="517" y="1265"/>
                    </a:lnTo>
                    <a:lnTo>
                      <a:pt x="521" y="1252"/>
                    </a:lnTo>
                    <a:lnTo>
                      <a:pt x="526" y="1239"/>
                    </a:lnTo>
                    <a:lnTo>
                      <a:pt x="530" y="1226"/>
                    </a:lnTo>
                    <a:lnTo>
                      <a:pt x="535" y="1213"/>
                    </a:lnTo>
                    <a:lnTo>
                      <a:pt x="540" y="1200"/>
                    </a:lnTo>
                    <a:lnTo>
                      <a:pt x="544" y="1188"/>
                    </a:lnTo>
                    <a:lnTo>
                      <a:pt x="549" y="1175"/>
                    </a:lnTo>
                    <a:lnTo>
                      <a:pt x="553" y="1163"/>
                    </a:lnTo>
                    <a:lnTo>
                      <a:pt x="558" y="1151"/>
                    </a:lnTo>
                    <a:lnTo>
                      <a:pt x="563" y="1138"/>
                    </a:lnTo>
                    <a:lnTo>
                      <a:pt x="567" y="1126"/>
                    </a:lnTo>
                    <a:lnTo>
                      <a:pt x="572" y="1115"/>
                    </a:lnTo>
                    <a:lnTo>
                      <a:pt x="576" y="1103"/>
                    </a:lnTo>
                    <a:lnTo>
                      <a:pt x="581" y="1091"/>
                    </a:lnTo>
                    <a:lnTo>
                      <a:pt x="586" y="1079"/>
                    </a:lnTo>
                    <a:lnTo>
                      <a:pt x="590" y="1068"/>
                    </a:lnTo>
                    <a:lnTo>
                      <a:pt x="595" y="1056"/>
                    </a:lnTo>
                    <a:lnTo>
                      <a:pt x="600" y="1045"/>
                    </a:lnTo>
                    <a:lnTo>
                      <a:pt x="604" y="1034"/>
                    </a:lnTo>
                    <a:lnTo>
                      <a:pt x="609" y="1023"/>
                    </a:lnTo>
                    <a:lnTo>
                      <a:pt x="614" y="1012"/>
                    </a:lnTo>
                    <a:lnTo>
                      <a:pt x="618" y="1001"/>
                    </a:lnTo>
                    <a:lnTo>
                      <a:pt x="623" y="990"/>
                    </a:lnTo>
                    <a:lnTo>
                      <a:pt x="628" y="980"/>
                    </a:lnTo>
                    <a:lnTo>
                      <a:pt x="632" y="969"/>
                    </a:lnTo>
                    <a:lnTo>
                      <a:pt x="637" y="959"/>
                    </a:lnTo>
                    <a:lnTo>
                      <a:pt x="642" y="949"/>
                    </a:lnTo>
                    <a:lnTo>
                      <a:pt x="646" y="939"/>
                    </a:lnTo>
                    <a:lnTo>
                      <a:pt x="651" y="928"/>
                    </a:lnTo>
                    <a:lnTo>
                      <a:pt x="656" y="918"/>
                    </a:lnTo>
                    <a:lnTo>
                      <a:pt x="660" y="909"/>
                    </a:lnTo>
                    <a:lnTo>
                      <a:pt x="665" y="899"/>
                    </a:lnTo>
                    <a:lnTo>
                      <a:pt x="670" y="889"/>
                    </a:lnTo>
                    <a:lnTo>
                      <a:pt x="674" y="880"/>
                    </a:lnTo>
                    <a:lnTo>
                      <a:pt x="679" y="871"/>
                    </a:lnTo>
                    <a:lnTo>
                      <a:pt x="684" y="861"/>
                    </a:lnTo>
                    <a:lnTo>
                      <a:pt x="688" y="852"/>
                    </a:lnTo>
                    <a:lnTo>
                      <a:pt x="693" y="843"/>
                    </a:lnTo>
                    <a:lnTo>
                      <a:pt x="698" y="834"/>
                    </a:lnTo>
                    <a:lnTo>
                      <a:pt x="702" y="826"/>
                    </a:lnTo>
                    <a:lnTo>
                      <a:pt x="707" y="817"/>
                    </a:lnTo>
                    <a:lnTo>
                      <a:pt x="712" y="808"/>
                    </a:lnTo>
                    <a:lnTo>
                      <a:pt x="717" y="800"/>
                    </a:lnTo>
                    <a:lnTo>
                      <a:pt x="721" y="792"/>
                    </a:lnTo>
                    <a:lnTo>
                      <a:pt x="726" y="784"/>
                    </a:lnTo>
                    <a:lnTo>
                      <a:pt x="731" y="775"/>
                    </a:lnTo>
                    <a:lnTo>
                      <a:pt x="735" y="767"/>
                    </a:lnTo>
                    <a:lnTo>
                      <a:pt x="740" y="760"/>
                    </a:lnTo>
                    <a:lnTo>
                      <a:pt x="745" y="752"/>
                    </a:lnTo>
                    <a:lnTo>
                      <a:pt x="750" y="744"/>
                    </a:lnTo>
                    <a:lnTo>
                      <a:pt x="754" y="737"/>
                    </a:lnTo>
                    <a:lnTo>
                      <a:pt x="759" y="730"/>
                    </a:lnTo>
                    <a:lnTo>
                      <a:pt x="764" y="723"/>
                    </a:lnTo>
                    <a:lnTo>
                      <a:pt x="768" y="715"/>
                    </a:lnTo>
                    <a:lnTo>
                      <a:pt x="773" y="709"/>
                    </a:lnTo>
                    <a:lnTo>
                      <a:pt x="778" y="702"/>
                    </a:lnTo>
                    <a:lnTo>
                      <a:pt x="783" y="695"/>
                    </a:lnTo>
                    <a:lnTo>
                      <a:pt x="788" y="689"/>
                    </a:lnTo>
                    <a:lnTo>
                      <a:pt x="792" y="682"/>
                    </a:lnTo>
                    <a:lnTo>
                      <a:pt x="797" y="676"/>
                    </a:lnTo>
                    <a:lnTo>
                      <a:pt x="802" y="670"/>
                    </a:lnTo>
                    <a:lnTo>
                      <a:pt x="807" y="664"/>
                    </a:lnTo>
                    <a:lnTo>
                      <a:pt x="811" y="658"/>
                    </a:lnTo>
                    <a:lnTo>
                      <a:pt x="816" y="652"/>
                    </a:lnTo>
                    <a:lnTo>
                      <a:pt x="821" y="647"/>
                    </a:lnTo>
                    <a:lnTo>
                      <a:pt x="826" y="641"/>
                    </a:lnTo>
                    <a:lnTo>
                      <a:pt x="831" y="636"/>
                    </a:lnTo>
                    <a:lnTo>
                      <a:pt x="835" y="631"/>
                    </a:lnTo>
                    <a:lnTo>
                      <a:pt x="840" y="626"/>
                    </a:lnTo>
                    <a:lnTo>
                      <a:pt x="845" y="621"/>
                    </a:lnTo>
                    <a:lnTo>
                      <a:pt x="850" y="616"/>
                    </a:lnTo>
                    <a:lnTo>
                      <a:pt x="855" y="612"/>
                    </a:lnTo>
                    <a:lnTo>
                      <a:pt x="859" y="608"/>
                    </a:lnTo>
                    <a:lnTo>
                      <a:pt x="864" y="604"/>
                    </a:lnTo>
                    <a:lnTo>
                      <a:pt x="869" y="600"/>
                    </a:lnTo>
                    <a:lnTo>
                      <a:pt x="874" y="596"/>
                    </a:lnTo>
                    <a:lnTo>
                      <a:pt x="879" y="592"/>
                    </a:lnTo>
                    <a:lnTo>
                      <a:pt x="883" y="589"/>
                    </a:lnTo>
                    <a:lnTo>
                      <a:pt x="888" y="586"/>
                    </a:lnTo>
                    <a:lnTo>
                      <a:pt x="893" y="582"/>
                    </a:lnTo>
                    <a:lnTo>
                      <a:pt x="898" y="580"/>
                    </a:lnTo>
                    <a:lnTo>
                      <a:pt x="903" y="577"/>
                    </a:lnTo>
                    <a:lnTo>
                      <a:pt x="908" y="575"/>
                    </a:lnTo>
                    <a:lnTo>
                      <a:pt x="912" y="573"/>
                    </a:lnTo>
                    <a:lnTo>
                      <a:pt x="917" y="571"/>
                    </a:lnTo>
                    <a:lnTo>
                      <a:pt x="922" y="569"/>
                    </a:lnTo>
                    <a:lnTo>
                      <a:pt x="927" y="568"/>
                    </a:lnTo>
                    <a:lnTo>
                      <a:pt x="932" y="567"/>
                    </a:lnTo>
                    <a:lnTo>
                      <a:pt x="937" y="566"/>
                    </a:lnTo>
                    <a:lnTo>
                      <a:pt x="942" y="566"/>
                    </a:lnTo>
                    <a:lnTo>
                      <a:pt x="946" y="566"/>
                    </a:lnTo>
                    <a:lnTo>
                      <a:pt x="951" y="566"/>
                    </a:lnTo>
                    <a:lnTo>
                      <a:pt x="956" y="567"/>
                    </a:lnTo>
                    <a:lnTo>
                      <a:pt x="961" y="568"/>
                    </a:lnTo>
                    <a:lnTo>
                      <a:pt x="966" y="571"/>
                    </a:lnTo>
                    <a:lnTo>
                      <a:pt x="971" y="574"/>
                    </a:lnTo>
                    <a:lnTo>
                      <a:pt x="976" y="577"/>
                    </a:lnTo>
                    <a:lnTo>
                      <a:pt x="981" y="582"/>
                    </a:lnTo>
                    <a:lnTo>
                      <a:pt x="986" y="588"/>
                    </a:lnTo>
                    <a:lnTo>
                      <a:pt x="990" y="595"/>
                    </a:lnTo>
                    <a:lnTo>
                      <a:pt x="995" y="602"/>
                    </a:lnTo>
                    <a:lnTo>
                      <a:pt x="1000" y="606"/>
                    </a:lnTo>
                    <a:lnTo>
                      <a:pt x="1005" y="640"/>
                    </a:lnTo>
                    <a:lnTo>
                      <a:pt x="1010" y="659"/>
                    </a:lnTo>
                    <a:lnTo>
                      <a:pt x="1015" y="659"/>
                    </a:lnTo>
                    <a:lnTo>
                      <a:pt x="1020" y="659"/>
                    </a:lnTo>
                    <a:lnTo>
                      <a:pt x="1025" y="659"/>
                    </a:lnTo>
                    <a:lnTo>
                      <a:pt x="1030" y="659"/>
                    </a:lnTo>
                    <a:lnTo>
                      <a:pt x="1035" y="659"/>
                    </a:lnTo>
                    <a:lnTo>
                      <a:pt x="1040" y="659"/>
                    </a:lnTo>
                    <a:lnTo>
                      <a:pt x="1045" y="659"/>
                    </a:lnTo>
                    <a:lnTo>
                      <a:pt x="1049" y="659"/>
                    </a:lnTo>
                    <a:lnTo>
                      <a:pt x="1054" y="659"/>
                    </a:lnTo>
                    <a:lnTo>
                      <a:pt x="1059" y="659"/>
                    </a:lnTo>
                    <a:lnTo>
                      <a:pt x="1064" y="659"/>
                    </a:lnTo>
                    <a:lnTo>
                      <a:pt x="1069" y="659"/>
                    </a:lnTo>
                    <a:lnTo>
                      <a:pt x="1074" y="659"/>
                    </a:lnTo>
                    <a:lnTo>
                      <a:pt x="1079" y="659"/>
                    </a:lnTo>
                    <a:lnTo>
                      <a:pt x="1084" y="659"/>
                    </a:lnTo>
                    <a:lnTo>
                      <a:pt x="1089" y="659"/>
                    </a:lnTo>
                    <a:lnTo>
                      <a:pt x="1094" y="659"/>
                    </a:lnTo>
                    <a:lnTo>
                      <a:pt x="1099" y="659"/>
                    </a:lnTo>
                    <a:lnTo>
                      <a:pt x="1104" y="659"/>
                    </a:lnTo>
                    <a:lnTo>
                      <a:pt x="1109" y="659"/>
                    </a:lnTo>
                    <a:lnTo>
                      <a:pt x="1114" y="659"/>
                    </a:lnTo>
                    <a:lnTo>
                      <a:pt x="1119" y="659"/>
                    </a:lnTo>
                    <a:lnTo>
                      <a:pt x="1124" y="659"/>
                    </a:lnTo>
                    <a:lnTo>
                      <a:pt x="1129" y="659"/>
                    </a:lnTo>
                    <a:lnTo>
                      <a:pt x="1134" y="659"/>
                    </a:lnTo>
                    <a:lnTo>
                      <a:pt x="1139" y="659"/>
                    </a:lnTo>
                    <a:lnTo>
                      <a:pt x="1144" y="659"/>
                    </a:lnTo>
                    <a:lnTo>
                      <a:pt x="1149" y="659"/>
                    </a:lnTo>
                    <a:lnTo>
                      <a:pt x="1154" y="659"/>
                    </a:lnTo>
                    <a:lnTo>
                      <a:pt x="1159" y="659"/>
                    </a:lnTo>
                    <a:lnTo>
                      <a:pt x="1164" y="659"/>
                    </a:lnTo>
                    <a:lnTo>
                      <a:pt x="1169" y="659"/>
                    </a:lnTo>
                    <a:lnTo>
                      <a:pt x="1174" y="659"/>
                    </a:lnTo>
                    <a:lnTo>
                      <a:pt x="1179" y="659"/>
                    </a:lnTo>
                    <a:lnTo>
                      <a:pt x="1184" y="659"/>
                    </a:lnTo>
                    <a:lnTo>
                      <a:pt x="1189" y="659"/>
                    </a:lnTo>
                    <a:lnTo>
                      <a:pt x="1194" y="656"/>
                    </a:lnTo>
                    <a:lnTo>
                      <a:pt x="1199" y="648"/>
                    </a:lnTo>
                    <a:lnTo>
                      <a:pt x="1204" y="631"/>
                    </a:lnTo>
                    <a:lnTo>
                      <a:pt x="1209" y="600"/>
                    </a:lnTo>
                    <a:lnTo>
                      <a:pt x="1214" y="591"/>
                    </a:lnTo>
                    <a:lnTo>
                      <a:pt x="1219" y="583"/>
                    </a:lnTo>
                    <a:lnTo>
                      <a:pt x="1224" y="575"/>
                    </a:lnTo>
                    <a:lnTo>
                      <a:pt x="1229" y="568"/>
                    </a:lnTo>
                    <a:lnTo>
                      <a:pt x="1235" y="561"/>
                    </a:lnTo>
                    <a:lnTo>
                      <a:pt x="1240" y="555"/>
                    </a:lnTo>
                    <a:lnTo>
                      <a:pt x="1245" y="550"/>
                    </a:lnTo>
                    <a:lnTo>
                      <a:pt x="1250" y="546"/>
                    </a:lnTo>
                    <a:lnTo>
                      <a:pt x="1255" y="542"/>
                    </a:lnTo>
                    <a:lnTo>
                      <a:pt x="1260" y="538"/>
                    </a:lnTo>
                    <a:lnTo>
                      <a:pt x="1265" y="534"/>
                    </a:lnTo>
                    <a:lnTo>
                      <a:pt x="1270" y="531"/>
                    </a:lnTo>
                    <a:lnTo>
                      <a:pt x="1275" y="528"/>
                    </a:lnTo>
                    <a:lnTo>
                      <a:pt x="1280" y="525"/>
                    </a:lnTo>
                    <a:lnTo>
                      <a:pt x="1285" y="522"/>
                    </a:lnTo>
                    <a:lnTo>
                      <a:pt x="1291" y="520"/>
                    </a:lnTo>
                    <a:lnTo>
                      <a:pt x="1296" y="517"/>
                    </a:lnTo>
                    <a:lnTo>
                      <a:pt x="1301" y="514"/>
                    </a:lnTo>
                    <a:lnTo>
                      <a:pt x="1306" y="512"/>
                    </a:lnTo>
                    <a:lnTo>
                      <a:pt x="1311" y="509"/>
                    </a:lnTo>
                    <a:lnTo>
                      <a:pt x="1316" y="507"/>
                    </a:lnTo>
                    <a:lnTo>
                      <a:pt x="1321" y="505"/>
                    </a:lnTo>
                    <a:lnTo>
                      <a:pt x="1326" y="502"/>
                    </a:lnTo>
                    <a:lnTo>
                      <a:pt x="1331" y="500"/>
                    </a:lnTo>
                    <a:lnTo>
                      <a:pt x="1337" y="498"/>
                    </a:lnTo>
                    <a:lnTo>
                      <a:pt x="1342" y="495"/>
                    </a:lnTo>
                    <a:lnTo>
                      <a:pt x="1347" y="493"/>
                    </a:lnTo>
                    <a:lnTo>
                      <a:pt x="1352" y="490"/>
                    </a:lnTo>
                    <a:lnTo>
                      <a:pt x="1357" y="488"/>
                    </a:lnTo>
                    <a:lnTo>
                      <a:pt x="1362" y="485"/>
                    </a:lnTo>
                    <a:lnTo>
                      <a:pt x="1367" y="483"/>
                    </a:lnTo>
                    <a:lnTo>
                      <a:pt x="1372" y="480"/>
                    </a:lnTo>
                    <a:lnTo>
                      <a:pt x="1378" y="478"/>
                    </a:lnTo>
                    <a:lnTo>
                      <a:pt x="1383" y="475"/>
                    </a:lnTo>
                    <a:lnTo>
                      <a:pt x="1388" y="473"/>
                    </a:lnTo>
                    <a:lnTo>
                      <a:pt x="1393" y="470"/>
                    </a:lnTo>
                    <a:lnTo>
                      <a:pt x="1398" y="467"/>
                    </a:lnTo>
                    <a:lnTo>
                      <a:pt x="1403" y="465"/>
                    </a:lnTo>
                    <a:lnTo>
                      <a:pt x="1409" y="462"/>
                    </a:lnTo>
                    <a:lnTo>
                      <a:pt x="1414" y="459"/>
                    </a:lnTo>
                    <a:lnTo>
                      <a:pt x="1419" y="456"/>
                    </a:lnTo>
                    <a:lnTo>
                      <a:pt x="1424" y="453"/>
                    </a:lnTo>
                    <a:lnTo>
                      <a:pt x="1429" y="451"/>
                    </a:lnTo>
                    <a:lnTo>
                      <a:pt x="1435" y="448"/>
                    </a:lnTo>
                    <a:lnTo>
                      <a:pt x="1440" y="444"/>
                    </a:lnTo>
                    <a:lnTo>
                      <a:pt x="1445" y="441"/>
                    </a:lnTo>
                    <a:lnTo>
                      <a:pt x="1450" y="438"/>
                    </a:lnTo>
                    <a:lnTo>
                      <a:pt x="1456" y="435"/>
                    </a:lnTo>
                    <a:lnTo>
                      <a:pt x="1461" y="431"/>
                    </a:lnTo>
                    <a:lnTo>
                      <a:pt x="1466" y="428"/>
                    </a:lnTo>
                    <a:lnTo>
                      <a:pt x="1471" y="425"/>
                    </a:lnTo>
                    <a:lnTo>
                      <a:pt x="1476" y="421"/>
                    </a:lnTo>
                    <a:lnTo>
                      <a:pt x="1481" y="418"/>
                    </a:lnTo>
                    <a:lnTo>
                      <a:pt x="1487" y="414"/>
                    </a:lnTo>
                    <a:lnTo>
                      <a:pt x="1492" y="410"/>
                    </a:lnTo>
                    <a:lnTo>
                      <a:pt x="1497" y="406"/>
                    </a:lnTo>
                    <a:lnTo>
                      <a:pt x="1503" y="403"/>
                    </a:lnTo>
                    <a:lnTo>
                      <a:pt x="1508" y="399"/>
                    </a:lnTo>
                    <a:lnTo>
                      <a:pt x="1513" y="395"/>
                    </a:lnTo>
                    <a:lnTo>
                      <a:pt x="1518" y="391"/>
                    </a:lnTo>
                    <a:lnTo>
                      <a:pt x="1523" y="387"/>
                    </a:lnTo>
                    <a:lnTo>
                      <a:pt x="1529" y="383"/>
                    </a:lnTo>
                    <a:lnTo>
                      <a:pt x="1534" y="379"/>
                    </a:lnTo>
                    <a:lnTo>
                      <a:pt x="1539" y="374"/>
                    </a:lnTo>
                    <a:lnTo>
                      <a:pt x="1545" y="370"/>
                    </a:lnTo>
                    <a:lnTo>
                      <a:pt x="1550" y="365"/>
                    </a:lnTo>
                    <a:lnTo>
                      <a:pt x="1555" y="361"/>
                    </a:lnTo>
                    <a:lnTo>
                      <a:pt x="1560" y="356"/>
                    </a:lnTo>
                    <a:lnTo>
                      <a:pt x="1566" y="352"/>
                    </a:lnTo>
                    <a:lnTo>
                      <a:pt x="1571" y="347"/>
                    </a:lnTo>
                    <a:lnTo>
                      <a:pt x="1576" y="342"/>
                    </a:lnTo>
                    <a:lnTo>
                      <a:pt x="1582" y="337"/>
                    </a:lnTo>
                    <a:lnTo>
                      <a:pt x="1587" y="332"/>
                    </a:lnTo>
                    <a:lnTo>
                      <a:pt x="1592" y="327"/>
                    </a:lnTo>
                    <a:lnTo>
                      <a:pt x="1597" y="322"/>
                    </a:lnTo>
                    <a:lnTo>
                      <a:pt x="1603" y="317"/>
                    </a:lnTo>
                    <a:lnTo>
                      <a:pt x="1608" y="312"/>
                    </a:lnTo>
                    <a:lnTo>
                      <a:pt x="1613" y="306"/>
                    </a:lnTo>
                    <a:lnTo>
                      <a:pt x="1619" y="301"/>
                    </a:lnTo>
                    <a:lnTo>
                      <a:pt x="1624" y="295"/>
                    </a:lnTo>
                    <a:lnTo>
                      <a:pt x="1629" y="290"/>
                    </a:lnTo>
                    <a:lnTo>
                      <a:pt x="1635" y="284"/>
                    </a:lnTo>
                    <a:lnTo>
                      <a:pt x="1640" y="279"/>
                    </a:lnTo>
                    <a:lnTo>
                      <a:pt x="1646" y="273"/>
                    </a:lnTo>
                    <a:lnTo>
                      <a:pt x="1651" y="267"/>
                    </a:lnTo>
                    <a:lnTo>
                      <a:pt x="1656" y="261"/>
                    </a:lnTo>
                    <a:lnTo>
                      <a:pt x="1662" y="255"/>
                    </a:lnTo>
                    <a:lnTo>
                      <a:pt x="1667" y="249"/>
                    </a:lnTo>
                    <a:lnTo>
                      <a:pt x="1672" y="242"/>
                    </a:lnTo>
                    <a:lnTo>
                      <a:pt x="1678" y="236"/>
                    </a:lnTo>
                    <a:lnTo>
                      <a:pt x="1683" y="230"/>
                    </a:lnTo>
                    <a:lnTo>
                      <a:pt x="1688" y="224"/>
                    </a:lnTo>
                    <a:lnTo>
                      <a:pt x="1694" y="217"/>
                    </a:lnTo>
                    <a:lnTo>
                      <a:pt x="1699" y="211"/>
                    </a:lnTo>
                    <a:lnTo>
                      <a:pt x="1705" y="204"/>
                    </a:lnTo>
                    <a:lnTo>
                      <a:pt x="1710" y="197"/>
                    </a:lnTo>
                    <a:lnTo>
                      <a:pt x="1715" y="190"/>
                    </a:lnTo>
                    <a:lnTo>
                      <a:pt x="1721" y="183"/>
                    </a:lnTo>
                    <a:lnTo>
                      <a:pt x="1726" y="176"/>
                    </a:lnTo>
                    <a:lnTo>
                      <a:pt x="1731" y="169"/>
                    </a:lnTo>
                    <a:lnTo>
                      <a:pt x="1737" y="162"/>
                    </a:lnTo>
                    <a:lnTo>
                      <a:pt x="1742" y="154"/>
                    </a:lnTo>
                    <a:lnTo>
                      <a:pt x="1747" y="147"/>
                    </a:lnTo>
                    <a:lnTo>
                      <a:pt x="1753" y="139"/>
                    </a:lnTo>
                    <a:lnTo>
                      <a:pt x="1758" y="132"/>
                    </a:lnTo>
                    <a:lnTo>
                      <a:pt x="1764" y="124"/>
                    </a:lnTo>
                    <a:lnTo>
                      <a:pt x="1769" y="117"/>
                    </a:lnTo>
                    <a:lnTo>
                      <a:pt x="1775" y="109"/>
                    </a:lnTo>
                    <a:lnTo>
                      <a:pt x="1780" y="101"/>
                    </a:lnTo>
                    <a:lnTo>
                      <a:pt x="1786" y="93"/>
                    </a:lnTo>
                    <a:lnTo>
                      <a:pt x="1791" y="84"/>
                    </a:lnTo>
                    <a:lnTo>
                      <a:pt x="1797" y="76"/>
                    </a:lnTo>
                    <a:lnTo>
                      <a:pt x="1802" y="68"/>
                    </a:lnTo>
                    <a:lnTo>
                      <a:pt x="1807" y="60"/>
                    </a:lnTo>
                    <a:lnTo>
                      <a:pt x="1813" y="52"/>
                    </a:lnTo>
                    <a:lnTo>
                      <a:pt x="1818" y="44"/>
                    </a:lnTo>
                    <a:lnTo>
                      <a:pt x="1824" y="36"/>
                    </a:lnTo>
                    <a:lnTo>
                      <a:pt x="1829" y="29"/>
                    </a:lnTo>
                    <a:lnTo>
                      <a:pt x="1835" y="21"/>
                    </a:lnTo>
                    <a:lnTo>
                      <a:pt x="1840" y="15"/>
                    </a:lnTo>
                    <a:lnTo>
                      <a:pt x="1846" y="10"/>
                    </a:lnTo>
                    <a:lnTo>
                      <a:pt x="1851" y="5"/>
                    </a:lnTo>
                    <a:lnTo>
                      <a:pt x="1857" y="2"/>
                    </a:lnTo>
                    <a:lnTo>
                      <a:pt x="1862" y="0"/>
                    </a:lnTo>
                    <a:lnTo>
                      <a:pt x="1868" y="1"/>
                    </a:lnTo>
                    <a:lnTo>
                      <a:pt x="1873" y="4"/>
                    </a:lnTo>
                    <a:lnTo>
                      <a:pt x="1878" y="9"/>
                    </a:lnTo>
                    <a:lnTo>
                      <a:pt x="1884" y="18"/>
                    </a:lnTo>
                    <a:lnTo>
                      <a:pt x="1890" y="29"/>
                    </a:lnTo>
                    <a:lnTo>
                      <a:pt x="1895" y="44"/>
                    </a:lnTo>
                    <a:lnTo>
                      <a:pt x="1901" y="62"/>
                    </a:lnTo>
                    <a:lnTo>
                      <a:pt x="1906" y="82"/>
                    </a:lnTo>
                    <a:lnTo>
                      <a:pt x="1911" y="106"/>
                    </a:lnTo>
                    <a:lnTo>
                      <a:pt x="1917" y="131"/>
                    </a:lnTo>
                    <a:lnTo>
                      <a:pt x="1923" y="158"/>
                    </a:lnTo>
                    <a:lnTo>
                      <a:pt x="1928" y="185"/>
                    </a:lnTo>
                    <a:lnTo>
                      <a:pt x="1934" y="213"/>
                    </a:lnTo>
                    <a:lnTo>
                      <a:pt x="1939" y="240"/>
                    </a:lnTo>
                    <a:lnTo>
                      <a:pt x="1945" y="265"/>
                    </a:lnTo>
                    <a:lnTo>
                      <a:pt x="1950" y="293"/>
                    </a:lnTo>
                    <a:lnTo>
                      <a:pt x="1956" y="321"/>
                    </a:lnTo>
                    <a:lnTo>
                      <a:pt x="1961" y="349"/>
                    </a:lnTo>
                    <a:lnTo>
                      <a:pt x="1967" y="376"/>
                    </a:lnTo>
                    <a:lnTo>
                      <a:pt x="1973" y="404"/>
                    </a:lnTo>
                    <a:lnTo>
                      <a:pt x="1978" y="431"/>
                    </a:lnTo>
                    <a:lnTo>
                      <a:pt x="1984" y="459"/>
                    </a:lnTo>
                    <a:lnTo>
                      <a:pt x="1989" y="486"/>
                    </a:lnTo>
                    <a:lnTo>
                      <a:pt x="1995" y="514"/>
                    </a:lnTo>
                    <a:lnTo>
                      <a:pt x="2000" y="541"/>
                    </a:lnTo>
                    <a:lnTo>
                      <a:pt x="2006" y="568"/>
                    </a:lnTo>
                    <a:lnTo>
                      <a:pt x="2012" y="595"/>
                    </a:lnTo>
                    <a:lnTo>
                      <a:pt x="2017" y="622"/>
                    </a:lnTo>
                    <a:lnTo>
                      <a:pt x="2023" y="649"/>
                    </a:lnTo>
                    <a:lnTo>
                      <a:pt x="2028" y="659"/>
                    </a:lnTo>
                    <a:lnTo>
                      <a:pt x="2034" y="659"/>
                    </a:lnTo>
                    <a:lnTo>
                      <a:pt x="2040" y="659"/>
                    </a:lnTo>
                    <a:lnTo>
                      <a:pt x="2045" y="659"/>
                    </a:lnTo>
                    <a:lnTo>
                      <a:pt x="2051" y="659"/>
                    </a:lnTo>
                    <a:lnTo>
                      <a:pt x="2056" y="659"/>
                    </a:lnTo>
                    <a:lnTo>
                      <a:pt x="2062" y="659"/>
                    </a:lnTo>
                    <a:lnTo>
                      <a:pt x="2068" y="659"/>
                    </a:lnTo>
                    <a:lnTo>
                      <a:pt x="2073" y="659"/>
                    </a:lnTo>
                    <a:lnTo>
                      <a:pt x="2079" y="659"/>
                    </a:lnTo>
                    <a:lnTo>
                      <a:pt x="2085" y="659"/>
                    </a:lnTo>
                    <a:lnTo>
                      <a:pt x="2090" y="659"/>
                    </a:lnTo>
                    <a:lnTo>
                      <a:pt x="2096" y="659"/>
                    </a:lnTo>
                    <a:lnTo>
                      <a:pt x="2101" y="659"/>
                    </a:lnTo>
                    <a:lnTo>
                      <a:pt x="2107" y="659"/>
                    </a:lnTo>
                    <a:lnTo>
                      <a:pt x="2113" y="659"/>
                    </a:lnTo>
                    <a:lnTo>
                      <a:pt x="2118" y="659"/>
                    </a:lnTo>
                    <a:lnTo>
                      <a:pt x="2124" y="659"/>
                    </a:lnTo>
                    <a:lnTo>
                      <a:pt x="2130" y="659"/>
                    </a:lnTo>
                    <a:lnTo>
                      <a:pt x="2136" y="659"/>
                    </a:lnTo>
                    <a:lnTo>
                      <a:pt x="2141" y="659"/>
                    </a:lnTo>
                    <a:lnTo>
                      <a:pt x="2147" y="659"/>
                    </a:lnTo>
                    <a:lnTo>
                      <a:pt x="2153" y="659"/>
                    </a:lnTo>
                    <a:lnTo>
                      <a:pt x="2158" y="659"/>
                    </a:lnTo>
                    <a:lnTo>
                      <a:pt x="2164" y="659"/>
                    </a:lnTo>
                    <a:lnTo>
                      <a:pt x="2170" y="659"/>
                    </a:lnTo>
                    <a:lnTo>
                      <a:pt x="2175" y="659"/>
                    </a:lnTo>
                    <a:lnTo>
                      <a:pt x="2181" y="659"/>
                    </a:lnTo>
                    <a:lnTo>
                      <a:pt x="2187" y="659"/>
                    </a:lnTo>
                    <a:lnTo>
                      <a:pt x="2192" y="659"/>
                    </a:lnTo>
                    <a:lnTo>
                      <a:pt x="2198" y="659"/>
                    </a:lnTo>
                    <a:lnTo>
                      <a:pt x="2204" y="659"/>
                    </a:lnTo>
                    <a:lnTo>
                      <a:pt x="2210" y="659"/>
                    </a:lnTo>
                    <a:lnTo>
                      <a:pt x="2210" y="659"/>
                    </a:lnTo>
                  </a:path>
                </a:pathLst>
              </a:custGeom>
              <a:noFill/>
              <a:ln w="19050" cap="flat">
                <a:solidFill>
                  <a:schemeClr val="accent5"/>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0" tIns="0" rIns="0" bIns="0" numCol="1" anchor="t" anchorCtr="0" compatLnSpc="1">
                <a:prstTxWarp prst="textNoShape">
                  <a:avLst/>
                </a:prstTxWarp>
              </a:bodyPr>
              <a:lstStyle/>
              <a:p>
                <a:endParaRPr lang="en-US" sz="1600"/>
              </a:p>
            </p:txBody>
          </p:sp>
          <p:sp>
            <p:nvSpPr>
              <p:cNvPr id="7653" name="Freeform 122">
                <a:extLst>
                  <a:ext uri="{FF2B5EF4-FFF2-40B4-BE49-F238E27FC236}">
                    <a16:creationId xmlns:a16="http://schemas.microsoft.com/office/drawing/2014/main" id="{82418475-AB87-4677-885E-9FA4FE16018F}"/>
                  </a:ext>
                </a:extLst>
              </p:cNvPr>
              <p:cNvSpPr>
                <a:spLocks/>
              </p:cNvSpPr>
              <p:nvPr/>
            </p:nvSpPr>
            <p:spPr bwMode="auto">
              <a:xfrm>
                <a:off x="1195475" y="1266819"/>
                <a:ext cx="7559633" cy="297793"/>
              </a:xfrm>
              <a:custGeom>
                <a:avLst/>
                <a:gdLst>
                  <a:gd name="T0" fmla="*/ 27 w 2210"/>
                  <a:gd name="T1" fmla="*/ 143 h 248"/>
                  <a:gd name="T2" fmla="*/ 61 w 2210"/>
                  <a:gd name="T3" fmla="*/ 143 h 248"/>
                  <a:gd name="T4" fmla="*/ 95 w 2210"/>
                  <a:gd name="T5" fmla="*/ 143 h 248"/>
                  <a:gd name="T6" fmla="*/ 130 w 2210"/>
                  <a:gd name="T7" fmla="*/ 143 h 248"/>
                  <a:gd name="T8" fmla="*/ 165 w 2210"/>
                  <a:gd name="T9" fmla="*/ 143 h 248"/>
                  <a:gd name="T10" fmla="*/ 199 w 2210"/>
                  <a:gd name="T11" fmla="*/ 143 h 248"/>
                  <a:gd name="T12" fmla="*/ 234 w 2210"/>
                  <a:gd name="T13" fmla="*/ 143 h 248"/>
                  <a:gd name="T14" fmla="*/ 270 w 2210"/>
                  <a:gd name="T15" fmla="*/ 143 h 248"/>
                  <a:gd name="T16" fmla="*/ 305 w 2210"/>
                  <a:gd name="T17" fmla="*/ 143 h 248"/>
                  <a:gd name="T18" fmla="*/ 341 w 2210"/>
                  <a:gd name="T19" fmla="*/ 143 h 248"/>
                  <a:gd name="T20" fmla="*/ 376 w 2210"/>
                  <a:gd name="T21" fmla="*/ 153 h 248"/>
                  <a:gd name="T22" fmla="*/ 412 w 2210"/>
                  <a:gd name="T23" fmla="*/ 235 h 248"/>
                  <a:gd name="T24" fmla="*/ 448 w 2210"/>
                  <a:gd name="T25" fmla="*/ 193 h 248"/>
                  <a:gd name="T26" fmla="*/ 485 w 2210"/>
                  <a:gd name="T27" fmla="*/ 181 h 248"/>
                  <a:gd name="T28" fmla="*/ 521 w 2210"/>
                  <a:gd name="T29" fmla="*/ 170 h 248"/>
                  <a:gd name="T30" fmla="*/ 558 w 2210"/>
                  <a:gd name="T31" fmla="*/ 157 h 248"/>
                  <a:gd name="T32" fmla="*/ 595 w 2210"/>
                  <a:gd name="T33" fmla="*/ 145 h 248"/>
                  <a:gd name="T34" fmla="*/ 632 w 2210"/>
                  <a:gd name="T35" fmla="*/ 131 h 248"/>
                  <a:gd name="T36" fmla="*/ 670 w 2210"/>
                  <a:gd name="T37" fmla="*/ 117 h 248"/>
                  <a:gd name="T38" fmla="*/ 707 w 2210"/>
                  <a:gd name="T39" fmla="*/ 103 h 248"/>
                  <a:gd name="T40" fmla="*/ 745 w 2210"/>
                  <a:gd name="T41" fmla="*/ 90 h 248"/>
                  <a:gd name="T42" fmla="*/ 783 w 2210"/>
                  <a:gd name="T43" fmla="*/ 77 h 248"/>
                  <a:gd name="T44" fmla="*/ 821 w 2210"/>
                  <a:gd name="T45" fmla="*/ 66 h 248"/>
                  <a:gd name="T46" fmla="*/ 859 w 2210"/>
                  <a:gd name="T47" fmla="*/ 57 h 248"/>
                  <a:gd name="T48" fmla="*/ 898 w 2210"/>
                  <a:gd name="T49" fmla="*/ 52 h 248"/>
                  <a:gd name="T50" fmla="*/ 937 w 2210"/>
                  <a:gd name="T51" fmla="*/ 55 h 248"/>
                  <a:gd name="T52" fmla="*/ 976 w 2210"/>
                  <a:gd name="T53" fmla="*/ 76 h 248"/>
                  <a:gd name="T54" fmla="*/ 1015 w 2210"/>
                  <a:gd name="T55" fmla="*/ 143 h 248"/>
                  <a:gd name="T56" fmla="*/ 1054 w 2210"/>
                  <a:gd name="T57" fmla="*/ 143 h 248"/>
                  <a:gd name="T58" fmla="*/ 1094 w 2210"/>
                  <a:gd name="T59" fmla="*/ 143 h 248"/>
                  <a:gd name="T60" fmla="*/ 1134 w 2210"/>
                  <a:gd name="T61" fmla="*/ 143 h 248"/>
                  <a:gd name="T62" fmla="*/ 1174 w 2210"/>
                  <a:gd name="T63" fmla="*/ 143 h 248"/>
                  <a:gd name="T64" fmla="*/ 1214 w 2210"/>
                  <a:gd name="T65" fmla="*/ 58 h 248"/>
                  <a:gd name="T66" fmla="*/ 1255 w 2210"/>
                  <a:gd name="T67" fmla="*/ 14 h 248"/>
                  <a:gd name="T68" fmla="*/ 1296 w 2210"/>
                  <a:gd name="T69" fmla="*/ 2 h 248"/>
                  <a:gd name="T70" fmla="*/ 1337 w 2210"/>
                  <a:gd name="T71" fmla="*/ 0 h 248"/>
                  <a:gd name="T72" fmla="*/ 1378 w 2210"/>
                  <a:gd name="T73" fmla="*/ 5 h 248"/>
                  <a:gd name="T74" fmla="*/ 1419 w 2210"/>
                  <a:gd name="T75" fmla="*/ 14 h 248"/>
                  <a:gd name="T76" fmla="*/ 1461 w 2210"/>
                  <a:gd name="T77" fmla="*/ 25 h 248"/>
                  <a:gd name="T78" fmla="*/ 1503 w 2210"/>
                  <a:gd name="T79" fmla="*/ 39 h 248"/>
                  <a:gd name="T80" fmla="*/ 1545 w 2210"/>
                  <a:gd name="T81" fmla="*/ 54 h 248"/>
                  <a:gd name="T82" fmla="*/ 1587 w 2210"/>
                  <a:gd name="T83" fmla="*/ 70 h 248"/>
                  <a:gd name="T84" fmla="*/ 1629 w 2210"/>
                  <a:gd name="T85" fmla="*/ 87 h 248"/>
                  <a:gd name="T86" fmla="*/ 1672 w 2210"/>
                  <a:gd name="T87" fmla="*/ 105 h 248"/>
                  <a:gd name="T88" fmla="*/ 1715 w 2210"/>
                  <a:gd name="T89" fmla="*/ 124 h 248"/>
                  <a:gd name="T90" fmla="*/ 1758 w 2210"/>
                  <a:gd name="T91" fmla="*/ 142 h 248"/>
                  <a:gd name="T92" fmla="*/ 1802 w 2210"/>
                  <a:gd name="T93" fmla="*/ 160 h 248"/>
                  <a:gd name="T94" fmla="*/ 1846 w 2210"/>
                  <a:gd name="T95" fmla="*/ 189 h 248"/>
                  <a:gd name="T96" fmla="*/ 1890 w 2210"/>
                  <a:gd name="T97" fmla="*/ 189 h 248"/>
                  <a:gd name="T98" fmla="*/ 1934 w 2210"/>
                  <a:gd name="T99" fmla="*/ 146 h 248"/>
                  <a:gd name="T100" fmla="*/ 1978 w 2210"/>
                  <a:gd name="T101" fmla="*/ 143 h 248"/>
                  <a:gd name="T102" fmla="*/ 2023 w 2210"/>
                  <a:gd name="T103" fmla="*/ 143 h 248"/>
                  <a:gd name="T104" fmla="*/ 2068 w 2210"/>
                  <a:gd name="T105" fmla="*/ 143 h 248"/>
                  <a:gd name="T106" fmla="*/ 2113 w 2210"/>
                  <a:gd name="T107" fmla="*/ 143 h 248"/>
                  <a:gd name="T108" fmla="*/ 2158 w 2210"/>
                  <a:gd name="T109" fmla="*/ 143 h 248"/>
                  <a:gd name="T110" fmla="*/ 2204 w 2210"/>
                  <a:gd name="T111" fmla="*/ 143 h 2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2210" h="248">
                    <a:moveTo>
                      <a:pt x="0" y="143"/>
                    </a:moveTo>
                    <a:lnTo>
                      <a:pt x="2" y="143"/>
                    </a:lnTo>
                    <a:lnTo>
                      <a:pt x="6" y="143"/>
                    </a:lnTo>
                    <a:lnTo>
                      <a:pt x="10" y="143"/>
                    </a:lnTo>
                    <a:lnTo>
                      <a:pt x="14" y="143"/>
                    </a:lnTo>
                    <a:lnTo>
                      <a:pt x="19" y="143"/>
                    </a:lnTo>
                    <a:lnTo>
                      <a:pt x="23" y="143"/>
                    </a:lnTo>
                    <a:lnTo>
                      <a:pt x="27" y="143"/>
                    </a:lnTo>
                    <a:lnTo>
                      <a:pt x="31" y="143"/>
                    </a:lnTo>
                    <a:lnTo>
                      <a:pt x="36" y="143"/>
                    </a:lnTo>
                    <a:lnTo>
                      <a:pt x="40" y="143"/>
                    </a:lnTo>
                    <a:lnTo>
                      <a:pt x="44" y="143"/>
                    </a:lnTo>
                    <a:lnTo>
                      <a:pt x="48" y="143"/>
                    </a:lnTo>
                    <a:lnTo>
                      <a:pt x="53" y="143"/>
                    </a:lnTo>
                    <a:lnTo>
                      <a:pt x="57" y="143"/>
                    </a:lnTo>
                    <a:lnTo>
                      <a:pt x="61" y="143"/>
                    </a:lnTo>
                    <a:lnTo>
                      <a:pt x="65" y="143"/>
                    </a:lnTo>
                    <a:lnTo>
                      <a:pt x="70" y="143"/>
                    </a:lnTo>
                    <a:lnTo>
                      <a:pt x="74" y="143"/>
                    </a:lnTo>
                    <a:lnTo>
                      <a:pt x="78" y="143"/>
                    </a:lnTo>
                    <a:lnTo>
                      <a:pt x="82" y="143"/>
                    </a:lnTo>
                    <a:lnTo>
                      <a:pt x="87" y="143"/>
                    </a:lnTo>
                    <a:lnTo>
                      <a:pt x="91" y="143"/>
                    </a:lnTo>
                    <a:lnTo>
                      <a:pt x="95" y="143"/>
                    </a:lnTo>
                    <a:lnTo>
                      <a:pt x="100" y="143"/>
                    </a:lnTo>
                    <a:lnTo>
                      <a:pt x="104" y="143"/>
                    </a:lnTo>
                    <a:lnTo>
                      <a:pt x="108" y="143"/>
                    </a:lnTo>
                    <a:lnTo>
                      <a:pt x="113" y="143"/>
                    </a:lnTo>
                    <a:lnTo>
                      <a:pt x="117" y="143"/>
                    </a:lnTo>
                    <a:lnTo>
                      <a:pt x="121" y="143"/>
                    </a:lnTo>
                    <a:lnTo>
                      <a:pt x="126" y="143"/>
                    </a:lnTo>
                    <a:lnTo>
                      <a:pt x="130" y="143"/>
                    </a:lnTo>
                    <a:lnTo>
                      <a:pt x="134" y="143"/>
                    </a:lnTo>
                    <a:lnTo>
                      <a:pt x="138" y="143"/>
                    </a:lnTo>
                    <a:lnTo>
                      <a:pt x="143" y="143"/>
                    </a:lnTo>
                    <a:lnTo>
                      <a:pt x="147" y="143"/>
                    </a:lnTo>
                    <a:lnTo>
                      <a:pt x="152" y="143"/>
                    </a:lnTo>
                    <a:lnTo>
                      <a:pt x="156" y="143"/>
                    </a:lnTo>
                    <a:lnTo>
                      <a:pt x="160" y="143"/>
                    </a:lnTo>
                    <a:lnTo>
                      <a:pt x="165" y="143"/>
                    </a:lnTo>
                    <a:lnTo>
                      <a:pt x="169" y="143"/>
                    </a:lnTo>
                    <a:lnTo>
                      <a:pt x="173" y="143"/>
                    </a:lnTo>
                    <a:lnTo>
                      <a:pt x="178" y="143"/>
                    </a:lnTo>
                    <a:lnTo>
                      <a:pt x="182" y="143"/>
                    </a:lnTo>
                    <a:lnTo>
                      <a:pt x="186" y="143"/>
                    </a:lnTo>
                    <a:lnTo>
                      <a:pt x="190" y="143"/>
                    </a:lnTo>
                    <a:lnTo>
                      <a:pt x="195" y="143"/>
                    </a:lnTo>
                    <a:lnTo>
                      <a:pt x="199" y="143"/>
                    </a:lnTo>
                    <a:lnTo>
                      <a:pt x="204" y="143"/>
                    </a:lnTo>
                    <a:lnTo>
                      <a:pt x="208" y="143"/>
                    </a:lnTo>
                    <a:lnTo>
                      <a:pt x="212" y="143"/>
                    </a:lnTo>
                    <a:lnTo>
                      <a:pt x="217" y="143"/>
                    </a:lnTo>
                    <a:lnTo>
                      <a:pt x="221" y="143"/>
                    </a:lnTo>
                    <a:lnTo>
                      <a:pt x="226" y="143"/>
                    </a:lnTo>
                    <a:lnTo>
                      <a:pt x="230" y="143"/>
                    </a:lnTo>
                    <a:lnTo>
                      <a:pt x="234" y="143"/>
                    </a:lnTo>
                    <a:lnTo>
                      <a:pt x="239" y="143"/>
                    </a:lnTo>
                    <a:lnTo>
                      <a:pt x="243" y="143"/>
                    </a:lnTo>
                    <a:lnTo>
                      <a:pt x="247" y="143"/>
                    </a:lnTo>
                    <a:lnTo>
                      <a:pt x="252" y="143"/>
                    </a:lnTo>
                    <a:lnTo>
                      <a:pt x="256" y="143"/>
                    </a:lnTo>
                    <a:lnTo>
                      <a:pt x="261" y="143"/>
                    </a:lnTo>
                    <a:lnTo>
                      <a:pt x="265" y="143"/>
                    </a:lnTo>
                    <a:lnTo>
                      <a:pt x="270" y="143"/>
                    </a:lnTo>
                    <a:lnTo>
                      <a:pt x="274" y="143"/>
                    </a:lnTo>
                    <a:lnTo>
                      <a:pt x="278" y="143"/>
                    </a:lnTo>
                    <a:lnTo>
                      <a:pt x="283" y="143"/>
                    </a:lnTo>
                    <a:lnTo>
                      <a:pt x="287" y="143"/>
                    </a:lnTo>
                    <a:lnTo>
                      <a:pt x="292" y="143"/>
                    </a:lnTo>
                    <a:lnTo>
                      <a:pt x="296" y="143"/>
                    </a:lnTo>
                    <a:lnTo>
                      <a:pt x="300" y="143"/>
                    </a:lnTo>
                    <a:lnTo>
                      <a:pt x="305" y="143"/>
                    </a:lnTo>
                    <a:lnTo>
                      <a:pt x="309" y="143"/>
                    </a:lnTo>
                    <a:lnTo>
                      <a:pt x="314" y="143"/>
                    </a:lnTo>
                    <a:lnTo>
                      <a:pt x="318" y="143"/>
                    </a:lnTo>
                    <a:lnTo>
                      <a:pt x="323" y="143"/>
                    </a:lnTo>
                    <a:lnTo>
                      <a:pt x="327" y="143"/>
                    </a:lnTo>
                    <a:lnTo>
                      <a:pt x="332" y="143"/>
                    </a:lnTo>
                    <a:lnTo>
                      <a:pt x="336" y="143"/>
                    </a:lnTo>
                    <a:lnTo>
                      <a:pt x="341" y="143"/>
                    </a:lnTo>
                    <a:lnTo>
                      <a:pt x="345" y="143"/>
                    </a:lnTo>
                    <a:lnTo>
                      <a:pt x="349" y="143"/>
                    </a:lnTo>
                    <a:lnTo>
                      <a:pt x="354" y="143"/>
                    </a:lnTo>
                    <a:lnTo>
                      <a:pt x="358" y="145"/>
                    </a:lnTo>
                    <a:lnTo>
                      <a:pt x="363" y="146"/>
                    </a:lnTo>
                    <a:lnTo>
                      <a:pt x="367" y="147"/>
                    </a:lnTo>
                    <a:lnTo>
                      <a:pt x="372" y="149"/>
                    </a:lnTo>
                    <a:lnTo>
                      <a:pt x="376" y="153"/>
                    </a:lnTo>
                    <a:lnTo>
                      <a:pt x="381" y="159"/>
                    </a:lnTo>
                    <a:lnTo>
                      <a:pt x="385" y="168"/>
                    </a:lnTo>
                    <a:lnTo>
                      <a:pt x="390" y="180"/>
                    </a:lnTo>
                    <a:lnTo>
                      <a:pt x="394" y="195"/>
                    </a:lnTo>
                    <a:lnTo>
                      <a:pt x="399" y="213"/>
                    </a:lnTo>
                    <a:lnTo>
                      <a:pt x="403" y="234"/>
                    </a:lnTo>
                    <a:lnTo>
                      <a:pt x="408" y="248"/>
                    </a:lnTo>
                    <a:lnTo>
                      <a:pt x="412" y="235"/>
                    </a:lnTo>
                    <a:lnTo>
                      <a:pt x="417" y="225"/>
                    </a:lnTo>
                    <a:lnTo>
                      <a:pt x="421" y="217"/>
                    </a:lnTo>
                    <a:lnTo>
                      <a:pt x="426" y="210"/>
                    </a:lnTo>
                    <a:lnTo>
                      <a:pt x="430" y="205"/>
                    </a:lnTo>
                    <a:lnTo>
                      <a:pt x="435" y="201"/>
                    </a:lnTo>
                    <a:lnTo>
                      <a:pt x="439" y="198"/>
                    </a:lnTo>
                    <a:lnTo>
                      <a:pt x="444" y="195"/>
                    </a:lnTo>
                    <a:lnTo>
                      <a:pt x="448" y="193"/>
                    </a:lnTo>
                    <a:lnTo>
                      <a:pt x="453" y="190"/>
                    </a:lnTo>
                    <a:lnTo>
                      <a:pt x="457" y="189"/>
                    </a:lnTo>
                    <a:lnTo>
                      <a:pt x="462" y="187"/>
                    </a:lnTo>
                    <a:lnTo>
                      <a:pt x="467" y="186"/>
                    </a:lnTo>
                    <a:lnTo>
                      <a:pt x="471" y="185"/>
                    </a:lnTo>
                    <a:lnTo>
                      <a:pt x="476" y="183"/>
                    </a:lnTo>
                    <a:lnTo>
                      <a:pt x="480" y="182"/>
                    </a:lnTo>
                    <a:lnTo>
                      <a:pt x="485" y="181"/>
                    </a:lnTo>
                    <a:lnTo>
                      <a:pt x="489" y="179"/>
                    </a:lnTo>
                    <a:lnTo>
                      <a:pt x="494" y="178"/>
                    </a:lnTo>
                    <a:lnTo>
                      <a:pt x="498" y="177"/>
                    </a:lnTo>
                    <a:lnTo>
                      <a:pt x="503" y="175"/>
                    </a:lnTo>
                    <a:lnTo>
                      <a:pt x="508" y="174"/>
                    </a:lnTo>
                    <a:lnTo>
                      <a:pt x="512" y="173"/>
                    </a:lnTo>
                    <a:lnTo>
                      <a:pt x="517" y="171"/>
                    </a:lnTo>
                    <a:lnTo>
                      <a:pt x="521" y="170"/>
                    </a:lnTo>
                    <a:lnTo>
                      <a:pt x="526" y="168"/>
                    </a:lnTo>
                    <a:lnTo>
                      <a:pt x="530" y="167"/>
                    </a:lnTo>
                    <a:lnTo>
                      <a:pt x="535" y="165"/>
                    </a:lnTo>
                    <a:lnTo>
                      <a:pt x="540" y="164"/>
                    </a:lnTo>
                    <a:lnTo>
                      <a:pt x="544" y="162"/>
                    </a:lnTo>
                    <a:lnTo>
                      <a:pt x="549" y="161"/>
                    </a:lnTo>
                    <a:lnTo>
                      <a:pt x="553" y="159"/>
                    </a:lnTo>
                    <a:lnTo>
                      <a:pt x="558" y="157"/>
                    </a:lnTo>
                    <a:lnTo>
                      <a:pt x="563" y="156"/>
                    </a:lnTo>
                    <a:lnTo>
                      <a:pt x="567" y="154"/>
                    </a:lnTo>
                    <a:lnTo>
                      <a:pt x="572" y="153"/>
                    </a:lnTo>
                    <a:lnTo>
                      <a:pt x="576" y="151"/>
                    </a:lnTo>
                    <a:lnTo>
                      <a:pt x="581" y="149"/>
                    </a:lnTo>
                    <a:lnTo>
                      <a:pt x="586" y="148"/>
                    </a:lnTo>
                    <a:lnTo>
                      <a:pt x="590" y="146"/>
                    </a:lnTo>
                    <a:lnTo>
                      <a:pt x="595" y="145"/>
                    </a:lnTo>
                    <a:lnTo>
                      <a:pt x="600" y="143"/>
                    </a:lnTo>
                    <a:lnTo>
                      <a:pt x="604" y="141"/>
                    </a:lnTo>
                    <a:lnTo>
                      <a:pt x="609" y="139"/>
                    </a:lnTo>
                    <a:lnTo>
                      <a:pt x="614" y="138"/>
                    </a:lnTo>
                    <a:lnTo>
                      <a:pt x="618" y="136"/>
                    </a:lnTo>
                    <a:lnTo>
                      <a:pt x="623" y="134"/>
                    </a:lnTo>
                    <a:lnTo>
                      <a:pt x="628" y="133"/>
                    </a:lnTo>
                    <a:lnTo>
                      <a:pt x="632" y="131"/>
                    </a:lnTo>
                    <a:lnTo>
                      <a:pt x="637" y="129"/>
                    </a:lnTo>
                    <a:lnTo>
                      <a:pt x="642" y="127"/>
                    </a:lnTo>
                    <a:lnTo>
                      <a:pt x="646" y="126"/>
                    </a:lnTo>
                    <a:lnTo>
                      <a:pt x="651" y="124"/>
                    </a:lnTo>
                    <a:lnTo>
                      <a:pt x="656" y="122"/>
                    </a:lnTo>
                    <a:lnTo>
                      <a:pt x="660" y="121"/>
                    </a:lnTo>
                    <a:lnTo>
                      <a:pt x="665" y="119"/>
                    </a:lnTo>
                    <a:lnTo>
                      <a:pt x="670" y="117"/>
                    </a:lnTo>
                    <a:lnTo>
                      <a:pt x="674" y="115"/>
                    </a:lnTo>
                    <a:lnTo>
                      <a:pt x="679" y="114"/>
                    </a:lnTo>
                    <a:lnTo>
                      <a:pt x="684" y="112"/>
                    </a:lnTo>
                    <a:lnTo>
                      <a:pt x="688" y="110"/>
                    </a:lnTo>
                    <a:lnTo>
                      <a:pt x="693" y="109"/>
                    </a:lnTo>
                    <a:lnTo>
                      <a:pt x="698" y="107"/>
                    </a:lnTo>
                    <a:lnTo>
                      <a:pt x="702" y="105"/>
                    </a:lnTo>
                    <a:lnTo>
                      <a:pt x="707" y="103"/>
                    </a:lnTo>
                    <a:lnTo>
                      <a:pt x="712" y="102"/>
                    </a:lnTo>
                    <a:lnTo>
                      <a:pt x="717" y="100"/>
                    </a:lnTo>
                    <a:lnTo>
                      <a:pt x="721" y="98"/>
                    </a:lnTo>
                    <a:lnTo>
                      <a:pt x="726" y="97"/>
                    </a:lnTo>
                    <a:lnTo>
                      <a:pt x="731" y="95"/>
                    </a:lnTo>
                    <a:lnTo>
                      <a:pt x="735" y="93"/>
                    </a:lnTo>
                    <a:lnTo>
                      <a:pt x="740" y="91"/>
                    </a:lnTo>
                    <a:lnTo>
                      <a:pt x="745" y="90"/>
                    </a:lnTo>
                    <a:lnTo>
                      <a:pt x="750" y="88"/>
                    </a:lnTo>
                    <a:lnTo>
                      <a:pt x="754" y="87"/>
                    </a:lnTo>
                    <a:lnTo>
                      <a:pt x="759" y="85"/>
                    </a:lnTo>
                    <a:lnTo>
                      <a:pt x="764" y="84"/>
                    </a:lnTo>
                    <a:lnTo>
                      <a:pt x="768" y="82"/>
                    </a:lnTo>
                    <a:lnTo>
                      <a:pt x="773" y="80"/>
                    </a:lnTo>
                    <a:lnTo>
                      <a:pt x="778" y="79"/>
                    </a:lnTo>
                    <a:lnTo>
                      <a:pt x="783" y="77"/>
                    </a:lnTo>
                    <a:lnTo>
                      <a:pt x="788" y="76"/>
                    </a:lnTo>
                    <a:lnTo>
                      <a:pt x="792" y="74"/>
                    </a:lnTo>
                    <a:lnTo>
                      <a:pt x="797" y="73"/>
                    </a:lnTo>
                    <a:lnTo>
                      <a:pt x="802" y="71"/>
                    </a:lnTo>
                    <a:lnTo>
                      <a:pt x="807" y="70"/>
                    </a:lnTo>
                    <a:lnTo>
                      <a:pt x="811" y="69"/>
                    </a:lnTo>
                    <a:lnTo>
                      <a:pt x="816" y="67"/>
                    </a:lnTo>
                    <a:lnTo>
                      <a:pt x="821" y="66"/>
                    </a:lnTo>
                    <a:lnTo>
                      <a:pt x="826" y="65"/>
                    </a:lnTo>
                    <a:lnTo>
                      <a:pt x="831" y="64"/>
                    </a:lnTo>
                    <a:lnTo>
                      <a:pt x="835" y="62"/>
                    </a:lnTo>
                    <a:lnTo>
                      <a:pt x="840" y="61"/>
                    </a:lnTo>
                    <a:lnTo>
                      <a:pt x="845" y="60"/>
                    </a:lnTo>
                    <a:lnTo>
                      <a:pt x="850" y="59"/>
                    </a:lnTo>
                    <a:lnTo>
                      <a:pt x="855" y="58"/>
                    </a:lnTo>
                    <a:lnTo>
                      <a:pt x="859" y="57"/>
                    </a:lnTo>
                    <a:lnTo>
                      <a:pt x="864" y="56"/>
                    </a:lnTo>
                    <a:lnTo>
                      <a:pt x="869" y="56"/>
                    </a:lnTo>
                    <a:lnTo>
                      <a:pt x="874" y="55"/>
                    </a:lnTo>
                    <a:lnTo>
                      <a:pt x="879" y="54"/>
                    </a:lnTo>
                    <a:lnTo>
                      <a:pt x="883" y="53"/>
                    </a:lnTo>
                    <a:lnTo>
                      <a:pt x="888" y="53"/>
                    </a:lnTo>
                    <a:lnTo>
                      <a:pt x="893" y="53"/>
                    </a:lnTo>
                    <a:lnTo>
                      <a:pt x="898" y="52"/>
                    </a:lnTo>
                    <a:lnTo>
                      <a:pt x="903" y="52"/>
                    </a:lnTo>
                    <a:lnTo>
                      <a:pt x="908" y="52"/>
                    </a:lnTo>
                    <a:lnTo>
                      <a:pt x="912" y="52"/>
                    </a:lnTo>
                    <a:lnTo>
                      <a:pt x="917" y="52"/>
                    </a:lnTo>
                    <a:lnTo>
                      <a:pt x="922" y="53"/>
                    </a:lnTo>
                    <a:lnTo>
                      <a:pt x="927" y="53"/>
                    </a:lnTo>
                    <a:lnTo>
                      <a:pt x="932" y="54"/>
                    </a:lnTo>
                    <a:lnTo>
                      <a:pt x="937" y="55"/>
                    </a:lnTo>
                    <a:lnTo>
                      <a:pt x="942" y="56"/>
                    </a:lnTo>
                    <a:lnTo>
                      <a:pt x="946" y="58"/>
                    </a:lnTo>
                    <a:lnTo>
                      <a:pt x="951" y="60"/>
                    </a:lnTo>
                    <a:lnTo>
                      <a:pt x="956" y="62"/>
                    </a:lnTo>
                    <a:lnTo>
                      <a:pt x="961" y="64"/>
                    </a:lnTo>
                    <a:lnTo>
                      <a:pt x="966" y="67"/>
                    </a:lnTo>
                    <a:lnTo>
                      <a:pt x="971" y="71"/>
                    </a:lnTo>
                    <a:lnTo>
                      <a:pt x="976" y="76"/>
                    </a:lnTo>
                    <a:lnTo>
                      <a:pt x="981" y="81"/>
                    </a:lnTo>
                    <a:lnTo>
                      <a:pt x="986" y="88"/>
                    </a:lnTo>
                    <a:lnTo>
                      <a:pt x="990" y="96"/>
                    </a:lnTo>
                    <a:lnTo>
                      <a:pt x="995" y="103"/>
                    </a:lnTo>
                    <a:lnTo>
                      <a:pt x="1000" y="107"/>
                    </a:lnTo>
                    <a:lnTo>
                      <a:pt x="1005" y="124"/>
                    </a:lnTo>
                    <a:lnTo>
                      <a:pt x="1010" y="143"/>
                    </a:lnTo>
                    <a:lnTo>
                      <a:pt x="1015" y="143"/>
                    </a:lnTo>
                    <a:lnTo>
                      <a:pt x="1020" y="143"/>
                    </a:lnTo>
                    <a:lnTo>
                      <a:pt x="1025" y="143"/>
                    </a:lnTo>
                    <a:lnTo>
                      <a:pt x="1030" y="143"/>
                    </a:lnTo>
                    <a:lnTo>
                      <a:pt x="1035" y="143"/>
                    </a:lnTo>
                    <a:lnTo>
                      <a:pt x="1040" y="143"/>
                    </a:lnTo>
                    <a:lnTo>
                      <a:pt x="1045" y="143"/>
                    </a:lnTo>
                    <a:lnTo>
                      <a:pt x="1049" y="143"/>
                    </a:lnTo>
                    <a:lnTo>
                      <a:pt x="1054" y="143"/>
                    </a:lnTo>
                    <a:lnTo>
                      <a:pt x="1059" y="143"/>
                    </a:lnTo>
                    <a:lnTo>
                      <a:pt x="1064" y="143"/>
                    </a:lnTo>
                    <a:lnTo>
                      <a:pt x="1069" y="143"/>
                    </a:lnTo>
                    <a:lnTo>
                      <a:pt x="1074" y="143"/>
                    </a:lnTo>
                    <a:lnTo>
                      <a:pt x="1079" y="143"/>
                    </a:lnTo>
                    <a:lnTo>
                      <a:pt x="1084" y="143"/>
                    </a:lnTo>
                    <a:lnTo>
                      <a:pt x="1089" y="143"/>
                    </a:lnTo>
                    <a:lnTo>
                      <a:pt x="1094" y="143"/>
                    </a:lnTo>
                    <a:lnTo>
                      <a:pt x="1099" y="143"/>
                    </a:lnTo>
                    <a:lnTo>
                      <a:pt x="1104" y="143"/>
                    </a:lnTo>
                    <a:lnTo>
                      <a:pt x="1109" y="143"/>
                    </a:lnTo>
                    <a:lnTo>
                      <a:pt x="1114" y="143"/>
                    </a:lnTo>
                    <a:lnTo>
                      <a:pt x="1119" y="143"/>
                    </a:lnTo>
                    <a:lnTo>
                      <a:pt x="1124" y="143"/>
                    </a:lnTo>
                    <a:lnTo>
                      <a:pt x="1129" y="143"/>
                    </a:lnTo>
                    <a:lnTo>
                      <a:pt x="1134" y="143"/>
                    </a:lnTo>
                    <a:lnTo>
                      <a:pt x="1139" y="143"/>
                    </a:lnTo>
                    <a:lnTo>
                      <a:pt x="1144" y="143"/>
                    </a:lnTo>
                    <a:lnTo>
                      <a:pt x="1149" y="143"/>
                    </a:lnTo>
                    <a:lnTo>
                      <a:pt x="1154" y="143"/>
                    </a:lnTo>
                    <a:lnTo>
                      <a:pt x="1159" y="143"/>
                    </a:lnTo>
                    <a:lnTo>
                      <a:pt x="1164" y="143"/>
                    </a:lnTo>
                    <a:lnTo>
                      <a:pt x="1169" y="143"/>
                    </a:lnTo>
                    <a:lnTo>
                      <a:pt x="1174" y="143"/>
                    </a:lnTo>
                    <a:lnTo>
                      <a:pt x="1179" y="143"/>
                    </a:lnTo>
                    <a:lnTo>
                      <a:pt x="1184" y="143"/>
                    </a:lnTo>
                    <a:lnTo>
                      <a:pt x="1189" y="143"/>
                    </a:lnTo>
                    <a:lnTo>
                      <a:pt x="1194" y="140"/>
                    </a:lnTo>
                    <a:lnTo>
                      <a:pt x="1199" y="132"/>
                    </a:lnTo>
                    <a:lnTo>
                      <a:pt x="1204" y="115"/>
                    </a:lnTo>
                    <a:lnTo>
                      <a:pt x="1209" y="84"/>
                    </a:lnTo>
                    <a:lnTo>
                      <a:pt x="1214" y="58"/>
                    </a:lnTo>
                    <a:lnTo>
                      <a:pt x="1219" y="51"/>
                    </a:lnTo>
                    <a:lnTo>
                      <a:pt x="1224" y="43"/>
                    </a:lnTo>
                    <a:lnTo>
                      <a:pt x="1229" y="36"/>
                    </a:lnTo>
                    <a:lnTo>
                      <a:pt x="1235" y="30"/>
                    </a:lnTo>
                    <a:lnTo>
                      <a:pt x="1240" y="25"/>
                    </a:lnTo>
                    <a:lnTo>
                      <a:pt x="1245" y="21"/>
                    </a:lnTo>
                    <a:lnTo>
                      <a:pt x="1250" y="17"/>
                    </a:lnTo>
                    <a:lnTo>
                      <a:pt x="1255" y="14"/>
                    </a:lnTo>
                    <a:lnTo>
                      <a:pt x="1260" y="12"/>
                    </a:lnTo>
                    <a:lnTo>
                      <a:pt x="1265" y="9"/>
                    </a:lnTo>
                    <a:lnTo>
                      <a:pt x="1270" y="8"/>
                    </a:lnTo>
                    <a:lnTo>
                      <a:pt x="1275" y="6"/>
                    </a:lnTo>
                    <a:lnTo>
                      <a:pt x="1280" y="4"/>
                    </a:lnTo>
                    <a:lnTo>
                      <a:pt x="1285" y="3"/>
                    </a:lnTo>
                    <a:lnTo>
                      <a:pt x="1291" y="2"/>
                    </a:lnTo>
                    <a:lnTo>
                      <a:pt x="1296" y="2"/>
                    </a:lnTo>
                    <a:lnTo>
                      <a:pt x="1301" y="1"/>
                    </a:lnTo>
                    <a:lnTo>
                      <a:pt x="1306" y="0"/>
                    </a:lnTo>
                    <a:lnTo>
                      <a:pt x="1311" y="0"/>
                    </a:lnTo>
                    <a:lnTo>
                      <a:pt x="1316" y="0"/>
                    </a:lnTo>
                    <a:lnTo>
                      <a:pt x="1321" y="0"/>
                    </a:lnTo>
                    <a:lnTo>
                      <a:pt x="1326" y="0"/>
                    </a:lnTo>
                    <a:lnTo>
                      <a:pt x="1331" y="0"/>
                    </a:lnTo>
                    <a:lnTo>
                      <a:pt x="1337" y="0"/>
                    </a:lnTo>
                    <a:lnTo>
                      <a:pt x="1342" y="0"/>
                    </a:lnTo>
                    <a:lnTo>
                      <a:pt x="1347" y="1"/>
                    </a:lnTo>
                    <a:lnTo>
                      <a:pt x="1352" y="1"/>
                    </a:lnTo>
                    <a:lnTo>
                      <a:pt x="1357" y="2"/>
                    </a:lnTo>
                    <a:lnTo>
                      <a:pt x="1362" y="2"/>
                    </a:lnTo>
                    <a:lnTo>
                      <a:pt x="1367" y="3"/>
                    </a:lnTo>
                    <a:lnTo>
                      <a:pt x="1372" y="4"/>
                    </a:lnTo>
                    <a:lnTo>
                      <a:pt x="1378" y="5"/>
                    </a:lnTo>
                    <a:lnTo>
                      <a:pt x="1383" y="6"/>
                    </a:lnTo>
                    <a:lnTo>
                      <a:pt x="1388" y="7"/>
                    </a:lnTo>
                    <a:lnTo>
                      <a:pt x="1393" y="8"/>
                    </a:lnTo>
                    <a:lnTo>
                      <a:pt x="1398" y="9"/>
                    </a:lnTo>
                    <a:lnTo>
                      <a:pt x="1403" y="10"/>
                    </a:lnTo>
                    <a:lnTo>
                      <a:pt x="1409" y="11"/>
                    </a:lnTo>
                    <a:lnTo>
                      <a:pt x="1414" y="12"/>
                    </a:lnTo>
                    <a:lnTo>
                      <a:pt x="1419" y="14"/>
                    </a:lnTo>
                    <a:lnTo>
                      <a:pt x="1424" y="15"/>
                    </a:lnTo>
                    <a:lnTo>
                      <a:pt x="1429" y="16"/>
                    </a:lnTo>
                    <a:lnTo>
                      <a:pt x="1435" y="18"/>
                    </a:lnTo>
                    <a:lnTo>
                      <a:pt x="1440" y="19"/>
                    </a:lnTo>
                    <a:lnTo>
                      <a:pt x="1445" y="21"/>
                    </a:lnTo>
                    <a:lnTo>
                      <a:pt x="1450" y="22"/>
                    </a:lnTo>
                    <a:lnTo>
                      <a:pt x="1456" y="24"/>
                    </a:lnTo>
                    <a:lnTo>
                      <a:pt x="1461" y="25"/>
                    </a:lnTo>
                    <a:lnTo>
                      <a:pt x="1466" y="27"/>
                    </a:lnTo>
                    <a:lnTo>
                      <a:pt x="1471" y="28"/>
                    </a:lnTo>
                    <a:lnTo>
                      <a:pt x="1476" y="30"/>
                    </a:lnTo>
                    <a:lnTo>
                      <a:pt x="1481" y="32"/>
                    </a:lnTo>
                    <a:lnTo>
                      <a:pt x="1487" y="34"/>
                    </a:lnTo>
                    <a:lnTo>
                      <a:pt x="1492" y="35"/>
                    </a:lnTo>
                    <a:lnTo>
                      <a:pt x="1497" y="37"/>
                    </a:lnTo>
                    <a:lnTo>
                      <a:pt x="1503" y="39"/>
                    </a:lnTo>
                    <a:lnTo>
                      <a:pt x="1508" y="41"/>
                    </a:lnTo>
                    <a:lnTo>
                      <a:pt x="1513" y="42"/>
                    </a:lnTo>
                    <a:lnTo>
                      <a:pt x="1518" y="44"/>
                    </a:lnTo>
                    <a:lnTo>
                      <a:pt x="1523" y="46"/>
                    </a:lnTo>
                    <a:lnTo>
                      <a:pt x="1529" y="48"/>
                    </a:lnTo>
                    <a:lnTo>
                      <a:pt x="1534" y="50"/>
                    </a:lnTo>
                    <a:lnTo>
                      <a:pt x="1539" y="52"/>
                    </a:lnTo>
                    <a:lnTo>
                      <a:pt x="1545" y="54"/>
                    </a:lnTo>
                    <a:lnTo>
                      <a:pt x="1550" y="56"/>
                    </a:lnTo>
                    <a:lnTo>
                      <a:pt x="1555" y="58"/>
                    </a:lnTo>
                    <a:lnTo>
                      <a:pt x="1560" y="60"/>
                    </a:lnTo>
                    <a:lnTo>
                      <a:pt x="1566" y="62"/>
                    </a:lnTo>
                    <a:lnTo>
                      <a:pt x="1571" y="64"/>
                    </a:lnTo>
                    <a:lnTo>
                      <a:pt x="1576" y="66"/>
                    </a:lnTo>
                    <a:lnTo>
                      <a:pt x="1582" y="68"/>
                    </a:lnTo>
                    <a:lnTo>
                      <a:pt x="1587" y="70"/>
                    </a:lnTo>
                    <a:lnTo>
                      <a:pt x="1592" y="72"/>
                    </a:lnTo>
                    <a:lnTo>
                      <a:pt x="1597" y="75"/>
                    </a:lnTo>
                    <a:lnTo>
                      <a:pt x="1603" y="77"/>
                    </a:lnTo>
                    <a:lnTo>
                      <a:pt x="1608" y="79"/>
                    </a:lnTo>
                    <a:lnTo>
                      <a:pt x="1613" y="81"/>
                    </a:lnTo>
                    <a:lnTo>
                      <a:pt x="1619" y="83"/>
                    </a:lnTo>
                    <a:lnTo>
                      <a:pt x="1624" y="85"/>
                    </a:lnTo>
                    <a:lnTo>
                      <a:pt x="1629" y="87"/>
                    </a:lnTo>
                    <a:lnTo>
                      <a:pt x="1635" y="90"/>
                    </a:lnTo>
                    <a:lnTo>
                      <a:pt x="1640" y="92"/>
                    </a:lnTo>
                    <a:lnTo>
                      <a:pt x="1646" y="94"/>
                    </a:lnTo>
                    <a:lnTo>
                      <a:pt x="1651" y="97"/>
                    </a:lnTo>
                    <a:lnTo>
                      <a:pt x="1656" y="99"/>
                    </a:lnTo>
                    <a:lnTo>
                      <a:pt x="1662" y="101"/>
                    </a:lnTo>
                    <a:lnTo>
                      <a:pt x="1667" y="103"/>
                    </a:lnTo>
                    <a:lnTo>
                      <a:pt x="1672" y="105"/>
                    </a:lnTo>
                    <a:lnTo>
                      <a:pt x="1678" y="108"/>
                    </a:lnTo>
                    <a:lnTo>
                      <a:pt x="1683" y="110"/>
                    </a:lnTo>
                    <a:lnTo>
                      <a:pt x="1688" y="112"/>
                    </a:lnTo>
                    <a:lnTo>
                      <a:pt x="1694" y="115"/>
                    </a:lnTo>
                    <a:lnTo>
                      <a:pt x="1699" y="117"/>
                    </a:lnTo>
                    <a:lnTo>
                      <a:pt x="1705" y="119"/>
                    </a:lnTo>
                    <a:lnTo>
                      <a:pt x="1710" y="121"/>
                    </a:lnTo>
                    <a:lnTo>
                      <a:pt x="1715" y="124"/>
                    </a:lnTo>
                    <a:lnTo>
                      <a:pt x="1721" y="126"/>
                    </a:lnTo>
                    <a:lnTo>
                      <a:pt x="1726" y="128"/>
                    </a:lnTo>
                    <a:lnTo>
                      <a:pt x="1731" y="131"/>
                    </a:lnTo>
                    <a:lnTo>
                      <a:pt x="1737" y="133"/>
                    </a:lnTo>
                    <a:lnTo>
                      <a:pt x="1742" y="135"/>
                    </a:lnTo>
                    <a:lnTo>
                      <a:pt x="1747" y="137"/>
                    </a:lnTo>
                    <a:lnTo>
                      <a:pt x="1753" y="140"/>
                    </a:lnTo>
                    <a:lnTo>
                      <a:pt x="1758" y="142"/>
                    </a:lnTo>
                    <a:lnTo>
                      <a:pt x="1764" y="144"/>
                    </a:lnTo>
                    <a:lnTo>
                      <a:pt x="1769" y="147"/>
                    </a:lnTo>
                    <a:lnTo>
                      <a:pt x="1775" y="149"/>
                    </a:lnTo>
                    <a:lnTo>
                      <a:pt x="1780" y="151"/>
                    </a:lnTo>
                    <a:lnTo>
                      <a:pt x="1786" y="153"/>
                    </a:lnTo>
                    <a:lnTo>
                      <a:pt x="1791" y="156"/>
                    </a:lnTo>
                    <a:lnTo>
                      <a:pt x="1797" y="158"/>
                    </a:lnTo>
                    <a:lnTo>
                      <a:pt x="1802" y="160"/>
                    </a:lnTo>
                    <a:lnTo>
                      <a:pt x="1807" y="163"/>
                    </a:lnTo>
                    <a:lnTo>
                      <a:pt x="1813" y="165"/>
                    </a:lnTo>
                    <a:lnTo>
                      <a:pt x="1818" y="168"/>
                    </a:lnTo>
                    <a:lnTo>
                      <a:pt x="1824" y="171"/>
                    </a:lnTo>
                    <a:lnTo>
                      <a:pt x="1829" y="174"/>
                    </a:lnTo>
                    <a:lnTo>
                      <a:pt x="1835" y="178"/>
                    </a:lnTo>
                    <a:lnTo>
                      <a:pt x="1840" y="183"/>
                    </a:lnTo>
                    <a:lnTo>
                      <a:pt x="1846" y="189"/>
                    </a:lnTo>
                    <a:lnTo>
                      <a:pt x="1851" y="196"/>
                    </a:lnTo>
                    <a:lnTo>
                      <a:pt x="1857" y="204"/>
                    </a:lnTo>
                    <a:lnTo>
                      <a:pt x="1862" y="214"/>
                    </a:lnTo>
                    <a:lnTo>
                      <a:pt x="1868" y="225"/>
                    </a:lnTo>
                    <a:lnTo>
                      <a:pt x="1873" y="240"/>
                    </a:lnTo>
                    <a:lnTo>
                      <a:pt x="1878" y="226"/>
                    </a:lnTo>
                    <a:lnTo>
                      <a:pt x="1884" y="206"/>
                    </a:lnTo>
                    <a:lnTo>
                      <a:pt x="1890" y="189"/>
                    </a:lnTo>
                    <a:lnTo>
                      <a:pt x="1895" y="175"/>
                    </a:lnTo>
                    <a:lnTo>
                      <a:pt x="1901" y="164"/>
                    </a:lnTo>
                    <a:lnTo>
                      <a:pt x="1906" y="157"/>
                    </a:lnTo>
                    <a:lnTo>
                      <a:pt x="1911" y="152"/>
                    </a:lnTo>
                    <a:lnTo>
                      <a:pt x="1917" y="149"/>
                    </a:lnTo>
                    <a:lnTo>
                      <a:pt x="1923" y="147"/>
                    </a:lnTo>
                    <a:lnTo>
                      <a:pt x="1928" y="147"/>
                    </a:lnTo>
                    <a:lnTo>
                      <a:pt x="1934" y="146"/>
                    </a:lnTo>
                    <a:lnTo>
                      <a:pt x="1939" y="145"/>
                    </a:lnTo>
                    <a:lnTo>
                      <a:pt x="1945" y="143"/>
                    </a:lnTo>
                    <a:lnTo>
                      <a:pt x="1950" y="143"/>
                    </a:lnTo>
                    <a:lnTo>
                      <a:pt x="1956" y="143"/>
                    </a:lnTo>
                    <a:lnTo>
                      <a:pt x="1961" y="143"/>
                    </a:lnTo>
                    <a:lnTo>
                      <a:pt x="1967" y="143"/>
                    </a:lnTo>
                    <a:lnTo>
                      <a:pt x="1973" y="143"/>
                    </a:lnTo>
                    <a:lnTo>
                      <a:pt x="1978" y="143"/>
                    </a:lnTo>
                    <a:lnTo>
                      <a:pt x="1984" y="143"/>
                    </a:lnTo>
                    <a:lnTo>
                      <a:pt x="1989" y="143"/>
                    </a:lnTo>
                    <a:lnTo>
                      <a:pt x="1995" y="143"/>
                    </a:lnTo>
                    <a:lnTo>
                      <a:pt x="2000" y="143"/>
                    </a:lnTo>
                    <a:lnTo>
                      <a:pt x="2006" y="143"/>
                    </a:lnTo>
                    <a:lnTo>
                      <a:pt x="2012" y="143"/>
                    </a:lnTo>
                    <a:lnTo>
                      <a:pt x="2017" y="143"/>
                    </a:lnTo>
                    <a:lnTo>
                      <a:pt x="2023" y="143"/>
                    </a:lnTo>
                    <a:lnTo>
                      <a:pt x="2028" y="143"/>
                    </a:lnTo>
                    <a:lnTo>
                      <a:pt x="2034" y="143"/>
                    </a:lnTo>
                    <a:lnTo>
                      <a:pt x="2040" y="143"/>
                    </a:lnTo>
                    <a:lnTo>
                      <a:pt x="2045" y="143"/>
                    </a:lnTo>
                    <a:lnTo>
                      <a:pt x="2051" y="143"/>
                    </a:lnTo>
                    <a:lnTo>
                      <a:pt x="2056" y="143"/>
                    </a:lnTo>
                    <a:lnTo>
                      <a:pt x="2062" y="143"/>
                    </a:lnTo>
                    <a:lnTo>
                      <a:pt x="2068" y="143"/>
                    </a:lnTo>
                    <a:lnTo>
                      <a:pt x="2073" y="143"/>
                    </a:lnTo>
                    <a:lnTo>
                      <a:pt x="2079" y="143"/>
                    </a:lnTo>
                    <a:lnTo>
                      <a:pt x="2085" y="143"/>
                    </a:lnTo>
                    <a:lnTo>
                      <a:pt x="2090" y="143"/>
                    </a:lnTo>
                    <a:lnTo>
                      <a:pt x="2096" y="143"/>
                    </a:lnTo>
                    <a:lnTo>
                      <a:pt x="2101" y="143"/>
                    </a:lnTo>
                    <a:lnTo>
                      <a:pt x="2107" y="143"/>
                    </a:lnTo>
                    <a:lnTo>
                      <a:pt x="2113" y="143"/>
                    </a:lnTo>
                    <a:lnTo>
                      <a:pt x="2118" y="143"/>
                    </a:lnTo>
                    <a:lnTo>
                      <a:pt x="2124" y="143"/>
                    </a:lnTo>
                    <a:lnTo>
                      <a:pt x="2130" y="143"/>
                    </a:lnTo>
                    <a:lnTo>
                      <a:pt x="2136" y="143"/>
                    </a:lnTo>
                    <a:lnTo>
                      <a:pt x="2141" y="143"/>
                    </a:lnTo>
                    <a:lnTo>
                      <a:pt x="2147" y="143"/>
                    </a:lnTo>
                    <a:lnTo>
                      <a:pt x="2153" y="143"/>
                    </a:lnTo>
                    <a:lnTo>
                      <a:pt x="2158" y="143"/>
                    </a:lnTo>
                    <a:lnTo>
                      <a:pt x="2164" y="143"/>
                    </a:lnTo>
                    <a:lnTo>
                      <a:pt x="2170" y="143"/>
                    </a:lnTo>
                    <a:lnTo>
                      <a:pt x="2175" y="143"/>
                    </a:lnTo>
                    <a:lnTo>
                      <a:pt x="2181" y="143"/>
                    </a:lnTo>
                    <a:lnTo>
                      <a:pt x="2187" y="143"/>
                    </a:lnTo>
                    <a:lnTo>
                      <a:pt x="2192" y="143"/>
                    </a:lnTo>
                    <a:lnTo>
                      <a:pt x="2198" y="143"/>
                    </a:lnTo>
                    <a:lnTo>
                      <a:pt x="2204" y="143"/>
                    </a:lnTo>
                    <a:lnTo>
                      <a:pt x="2210" y="143"/>
                    </a:lnTo>
                    <a:lnTo>
                      <a:pt x="2210" y="143"/>
                    </a:lnTo>
                  </a:path>
                </a:pathLst>
              </a:custGeom>
              <a:noFill/>
              <a:ln w="19050" cap="flat">
                <a:solidFill>
                  <a:schemeClr val="accent4"/>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0" tIns="0" rIns="0" bIns="0" numCol="1" anchor="t" anchorCtr="0" compatLnSpc="1">
                <a:prstTxWarp prst="textNoShape">
                  <a:avLst/>
                </a:prstTxWarp>
              </a:bodyPr>
              <a:lstStyle/>
              <a:p>
                <a:endParaRPr lang="en-US" sz="1600"/>
              </a:p>
            </p:txBody>
          </p:sp>
          <p:sp>
            <p:nvSpPr>
              <p:cNvPr id="7654" name="Freeform 126">
                <a:extLst>
                  <a:ext uri="{FF2B5EF4-FFF2-40B4-BE49-F238E27FC236}">
                    <a16:creationId xmlns:a16="http://schemas.microsoft.com/office/drawing/2014/main" id="{D4B9ECEE-93F8-4D63-97A5-A949489C2AE8}"/>
                  </a:ext>
                </a:extLst>
              </p:cNvPr>
              <p:cNvSpPr>
                <a:spLocks/>
              </p:cNvSpPr>
              <p:nvPr/>
            </p:nvSpPr>
            <p:spPr bwMode="auto">
              <a:xfrm>
                <a:off x="1195475" y="1438530"/>
                <a:ext cx="7559633" cy="0"/>
              </a:xfrm>
              <a:custGeom>
                <a:avLst/>
                <a:gdLst>
                  <a:gd name="T0" fmla="*/ 27 w 2210"/>
                  <a:gd name="T1" fmla="*/ 61 w 2210"/>
                  <a:gd name="T2" fmla="*/ 95 w 2210"/>
                  <a:gd name="T3" fmla="*/ 130 w 2210"/>
                  <a:gd name="T4" fmla="*/ 165 w 2210"/>
                  <a:gd name="T5" fmla="*/ 199 w 2210"/>
                  <a:gd name="T6" fmla="*/ 234 w 2210"/>
                  <a:gd name="T7" fmla="*/ 270 w 2210"/>
                  <a:gd name="T8" fmla="*/ 305 w 2210"/>
                  <a:gd name="T9" fmla="*/ 341 w 2210"/>
                  <a:gd name="T10" fmla="*/ 376 w 2210"/>
                  <a:gd name="T11" fmla="*/ 412 w 2210"/>
                  <a:gd name="T12" fmla="*/ 448 w 2210"/>
                  <a:gd name="T13" fmla="*/ 485 w 2210"/>
                  <a:gd name="T14" fmla="*/ 521 w 2210"/>
                  <a:gd name="T15" fmla="*/ 558 w 2210"/>
                  <a:gd name="T16" fmla="*/ 595 w 2210"/>
                  <a:gd name="T17" fmla="*/ 632 w 2210"/>
                  <a:gd name="T18" fmla="*/ 670 w 2210"/>
                  <a:gd name="T19" fmla="*/ 707 w 2210"/>
                  <a:gd name="T20" fmla="*/ 745 w 2210"/>
                  <a:gd name="T21" fmla="*/ 783 w 2210"/>
                  <a:gd name="T22" fmla="*/ 821 w 2210"/>
                  <a:gd name="T23" fmla="*/ 859 w 2210"/>
                  <a:gd name="T24" fmla="*/ 898 w 2210"/>
                  <a:gd name="T25" fmla="*/ 937 w 2210"/>
                  <a:gd name="T26" fmla="*/ 976 w 2210"/>
                  <a:gd name="T27" fmla="*/ 1015 w 2210"/>
                  <a:gd name="T28" fmla="*/ 1054 w 2210"/>
                  <a:gd name="T29" fmla="*/ 1094 w 2210"/>
                  <a:gd name="T30" fmla="*/ 1134 w 2210"/>
                  <a:gd name="T31" fmla="*/ 1174 w 2210"/>
                  <a:gd name="T32" fmla="*/ 1214 w 2210"/>
                  <a:gd name="T33" fmla="*/ 1255 w 2210"/>
                  <a:gd name="T34" fmla="*/ 1296 w 2210"/>
                  <a:gd name="T35" fmla="*/ 1337 w 2210"/>
                  <a:gd name="T36" fmla="*/ 1378 w 2210"/>
                  <a:gd name="T37" fmla="*/ 1419 w 2210"/>
                  <a:gd name="T38" fmla="*/ 1461 w 2210"/>
                  <a:gd name="T39" fmla="*/ 1503 w 2210"/>
                  <a:gd name="T40" fmla="*/ 1545 w 2210"/>
                  <a:gd name="T41" fmla="*/ 1587 w 2210"/>
                  <a:gd name="T42" fmla="*/ 1629 w 2210"/>
                  <a:gd name="T43" fmla="*/ 1672 w 2210"/>
                  <a:gd name="T44" fmla="*/ 1715 w 2210"/>
                  <a:gd name="T45" fmla="*/ 1758 w 2210"/>
                  <a:gd name="T46" fmla="*/ 1802 w 2210"/>
                  <a:gd name="T47" fmla="*/ 1846 w 2210"/>
                  <a:gd name="T48" fmla="*/ 1890 w 2210"/>
                  <a:gd name="T49" fmla="*/ 1934 w 2210"/>
                  <a:gd name="T50" fmla="*/ 1978 w 2210"/>
                  <a:gd name="T51" fmla="*/ 2023 w 2210"/>
                  <a:gd name="T52" fmla="*/ 2068 w 2210"/>
                  <a:gd name="T53" fmla="*/ 2113 w 2210"/>
                  <a:gd name="T54" fmla="*/ 2158 w 2210"/>
                  <a:gd name="T55" fmla="*/ 2204 w 221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 ang="0">
                    <a:pos x="T50" y="0"/>
                  </a:cxn>
                  <a:cxn ang="0">
                    <a:pos x="T51" y="0"/>
                  </a:cxn>
                  <a:cxn ang="0">
                    <a:pos x="T52" y="0"/>
                  </a:cxn>
                  <a:cxn ang="0">
                    <a:pos x="T53" y="0"/>
                  </a:cxn>
                  <a:cxn ang="0">
                    <a:pos x="T54" y="0"/>
                  </a:cxn>
                  <a:cxn ang="0">
                    <a:pos x="T55" y="0"/>
                  </a:cxn>
                </a:cxnLst>
                <a:rect l="0" t="0" r="r" b="b"/>
                <a:pathLst>
                  <a:path w="2210">
                    <a:moveTo>
                      <a:pt x="0" y="0"/>
                    </a:moveTo>
                    <a:lnTo>
                      <a:pt x="2" y="0"/>
                    </a:lnTo>
                    <a:lnTo>
                      <a:pt x="6" y="0"/>
                    </a:lnTo>
                    <a:lnTo>
                      <a:pt x="10" y="0"/>
                    </a:lnTo>
                    <a:lnTo>
                      <a:pt x="14" y="0"/>
                    </a:lnTo>
                    <a:lnTo>
                      <a:pt x="19" y="0"/>
                    </a:lnTo>
                    <a:lnTo>
                      <a:pt x="23" y="0"/>
                    </a:lnTo>
                    <a:lnTo>
                      <a:pt x="27" y="0"/>
                    </a:lnTo>
                    <a:lnTo>
                      <a:pt x="31" y="0"/>
                    </a:lnTo>
                    <a:lnTo>
                      <a:pt x="36" y="0"/>
                    </a:lnTo>
                    <a:lnTo>
                      <a:pt x="40" y="0"/>
                    </a:lnTo>
                    <a:lnTo>
                      <a:pt x="44" y="0"/>
                    </a:lnTo>
                    <a:lnTo>
                      <a:pt x="48" y="0"/>
                    </a:lnTo>
                    <a:lnTo>
                      <a:pt x="53" y="0"/>
                    </a:lnTo>
                    <a:lnTo>
                      <a:pt x="57" y="0"/>
                    </a:lnTo>
                    <a:lnTo>
                      <a:pt x="61" y="0"/>
                    </a:lnTo>
                    <a:lnTo>
                      <a:pt x="65" y="0"/>
                    </a:lnTo>
                    <a:lnTo>
                      <a:pt x="70" y="0"/>
                    </a:lnTo>
                    <a:lnTo>
                      <a:pt x="74" y="0"/>
                    </a:lnTo>
                    <a:lnTo>
                      <a:pt x="78" y="0"/>
                    </a:lnTo>
                    <a:lnTo>
                      <a:pt x="82" y="0"/>
                    </a:lnTo>
                    <a:lnTo>
                      <a:pt x="87" y="0"/>
                    </a:lnTo>
                    <a:lnTo>
                      <a:pt x="91" y="0"/>
                    </a:lnTo>
                    <a:lnTo>
                      <a:pt x="95" y="0"/>
                    </a:lnTo>
                    <a:lnTo>
                      <a:pt x="100" y="0"/>
                    </a:lnTo>
                    <a:lnTo>
                      <a:pt x="104" y="0"/>
                    </a:lnTo>
                    <a:lnTo>
                      <a:pt x="108" y="0"/>
                    </a:lnTo>
                    <a:lnTo>
                      <a:pt x="113" y="0"/>
                    </a:lnTo>
                    <a:lnTo>
                      <a:pt x="117" y="0"/>
                    </a:lnTo>
                    <a:lnTo>
                      <a:pt x="121" y="0"/>
                    </a:lnTo>
                    <a:lnTo>
                      <a:pt x="126" y="0"/>
                    </a:lnTo>
                    <a:lnTo>
                      <a:pt x="130" y="0"/>
                    </a:lnTo>
                    <a:lnTo>
                      <a:pt x="134" y="0"/>
                    </a:lnTo>
                    <a:lnTo>
                      <a:pt x="138" y="0"/>
                    </a:lnTo>
                    <a:lnTo>
                      <a:pt x="143" y="0"/>
                    </a:lnTo>
                    <a:lnTo>
                      <a:pt x="147" y="0"/>
                    </a:lnTo>
                    <a:lnTo>
                      <a:pt x="152" y="0"/>
                    </a:lnTo>
                    <a:lnTo>
                      <a:pt x="156" y="0"/>
                    </a:lnTo>
                    <a:lnTo>
                      <a:pt x="160" y="0"/>
                    </a:lnTo>
                    <a:lnTo>
                      <a:pt x="165" y="0"/>
                    </a:lnTo>
                    <a:lnTo>
                      <a:pt x="169" y="0"/>
                    </a:lnTo>
                    <a:lnTo>
                      <a:pt x="173" y="0"/>
                    </a:lnTo>
                    <a:lnTo>
                      <a:pt x="178" y="0"/>
                    </a:lnTo>
                    <a:lnTo>
                      <a:pt x="182" y="0"/>
                    </a:lnTo>
                    <a:lnTo>
                      <a:pt x="186" y="0"/>
                    </a:lnTo>
                    <a:lnTo>
                      <a:pt x="190" y="0"/>
                    </a:lnTo>
                    <a:lnTo>
                      <a:pt x="195" y="0"/>
                    </a:lnTo>
                    <a:lnTo>
                      <a:pt x="199" y="0"/>
                    </a:lnTo>
                    <a:lnTo>
                      <a:pt x="204" y="0"/>
                    </a:lnTo>
                    <a:lnTo>
                      <a:pt x="208" y="0"/>
                    </a:lnTo>
                    <a:lnTo>
                      <a:pt x="212" y="0"/>
                    </a:lnTo>
                    <a:lnTo>
                      <a:pt x="217" y="0"/>
                    </a:lnTo>
                    <a:lnTo>
                      <a:pt x="221" y="0"/>
                    </a:lnTo>
                    <a:lnTo>
                      <a:pt x="226" y="0"/>
                    </a:lnTo>
                    <a:lnTo>
                      <a:pt x="230" y="0"/>
                    </a:lnTo>
                    <a:lnTo>
                      <a:pt x="234" y="0"/>
                    </a:lnTo>
                    <a:lnTo>
                      <a:pt x="239" y="0"/>
                    </a:lnTo>
                    <a:lnTo>
                      <a:pt x="243" y="0"/>
                    </a:lnTo>
                    <a:lnTo>
                      <a:pt x="247" y="0"/>
                    </a:lnTo>
                    <a:lnTo>
                      <a:pt x="252" y="0"/>
                    </a:lnTo>
                    <a:lnTo>
                      <a:pt x="256" y="0"/>
                    </a:lnTo>
                    <a:lnTo>
                      <a:pt x="261" y="0"/>
                    </a:lnTo>
                    <a:lnTo>
                      <a:pt x="265" y="0"/>
                    </a:lnTo>
                    <a:lnTo>
                      <a:pt x="270" y="0"/>
                    </a:lnTo>
                    <a:lnTo>
                      <a:pt x="274" y="0"/>
                    </a:lnTo>
                    <a:lnTo>
                      <a:pt x="278" y="0"/>
                    </a:lnTo>
                    <a:lnTo>
                      <a:pt x="283" y="0"/>
                    </a:lnTo>
                    <a:lnTo>
                      <a:pt x="287" y="0"/>
                    </a:lnTo>
                    <a:lnTo>
                      <a:pt x="292" y="0"/>
                    </a:lnTo>
                    <a:lnTo>
                      <a:pt x="296" y="0"/>
                    </a:lnTo>
                    <a:lnTo>
                      <a:pt x="300" y="0"/>
                    </a:lnTo>
                    <a:lnTo>
                      <a:pt x="305" y="0"/>
                    </a:lnTo>
                    <a:lnTo>
                      <a:pt x="309" y="0"/>
                    </a:lnTo>
                    <a:lnTo>
                      <a:pt x="314" y="0"/>
                    </a:lnTo>
                    <a:lnTo>
                      <a:pt x="318" y="0"/>
                    </a:lnTo>
                    <a:lnTo>
                      <a:pt x="323" y="0"/>
                    </a:lnTo>
                    <a:lnTo>
                      <a:pt x="327" y="0"/>
                    </a:lnTo>
                    <a:lnTo>
                      <a:pt x="332" y="0"/>
                    </a:lnTo>
                    <a:lnTo>
                      <a:pt x="336" y="0"/>
                    </a:lnTo>
                    <a:lnTo>
                      <a:pt x="341" y="0"/>
                    </a:lnTo>
                    <a:lnTo>
                      <a:pt x="345" y="0"/>
                    </a:lnTo>
                    <a:lnTo>
                      <a:pt x="349" y="0"/>
                    </a:lnTo>
                    <a:lnTo>
                      <a:pt x="354" y="0"/>
                    </a:lnTo>
                    <a:lnTo>
                      <a:pt x="358" y="0"/>
                    </a:lnTo>
                    <a:lnTo>
                      <a:pt x="363" y="0"/>
                    </a:lnTo>
                    <a:lnTo>
                      <a:pt x="367" y="0"/>
                    </a:lnTo>
                    <a:lnTo>
                      <a:pt x="372" y="0"/>
                    </a:lnTo>
                    <a:lnTo>
                      <a:pt x="376" y="0"/>
                    </a:lnTo>
                    <a:lnTo>
                      <a:pt x="381" y="0"/>
                    </a:lnTo>
                    <a:lnTo>
                      <a:pt x="385" y="0"/>
                    </a:lnTo>
                    <a:lnTo>
                      <a:pt x="390" y="0"/>
                    </a:lnTo>
                    <a:lnTo>
                      <a:pt x="394" y="0"/>
                    </a:lnTo>
                    <a:lnTo>
                      <a:pt x="399" y="0"/>
                    </a:lnTo>
                    <a:lnTo>
                      <a:pt x="403" y="0"/>
                    </a:lnTo>
                    <a:lnTo>
                      <a:pt x="408" y="0"/>
                    </a:lnTo>
                    <a:lnTo>
                      <a:pt x="412" y="0"/>
                    </a:lnTo>
                    <a:lnTo>
                      <a:pt x="417" y="0"/>
                    </a:lnTo>
                    <a:lnTo>
                      <a:pt x="421" y="0"/>
                    </a:lnTo>
                    <a:lnTo>
                      <a:pt x="426" y="0"/>
                    </a:lnTo>
                    <a:lnTo>
                      <a:pt x="430" y="0"/>
                    </a:lnTo>
                    <a:lnTo>
                      <a:pt x="435" y="0"/>
                    </a:lnTo>
                    <a:lnTo>
                      <a:pt x="439" y="0"/>
                    </a:lnTo>
                    <a:lnTo>
                      <a:pt x="444" y="0"/>
                    </a:lnTo>
                    <a:lnTo>
                      <a:pt x="448" y="0"/>
                    </a:lnTo>
                    <a:lnTo>
                      <a:pt x="453" y="0"/>
                    </a:lnTo>
                    <a:lnTo>
                      <a:pt x="457" y="0"/>
                    </a:lnTo>
                    <a:lnTo>
                      <a:pt x="462" y="0"/>
                    </a:lnTo>
                    <a:lnTo>
                      <a:pt x="467" y="0"/>
                    </a:lnTo>
                    <a:lnTo>
                      <a:pt x="471" y="0"/>
                    </a:lnTo>
                    <a:lnTo>
                      <a:pt x="476" y="0"/>
                    </a:lnTo>
                    <a:lnTo>
                      <a:pt x="480" y="0"/>
                    </a:lnTo>
                    <a:lnTo>
                      <a:pt x="485" y="0"/>
                    </a:lnTo>
                    <a:lnTo>
                      <a:pt x="489" y="0"/>
                    </a:lnTo>
                    <a:lnTo>
                      <a:pt x="494" y="0"/>
                    </a:lnTo>
                    <a:lnTo>
                      <a:pt x="498" y="0"/>
                    </a:lnTo>
                    <a:lnTo>
                      <a:pt x="503" y="0"/>
                    </a:lnTo>
                    <a:lnTo>
                      <a:pt x="508" y="0"/>
                    </a:lnTo>
                    <a:lnTo>
                      <a:pt x="512" y="0"/>
                    </a:lnTo>
                    <a:lnTo>
                      <a:pt x="517" y="0"/>
                    </a:lnTo>
                    <a:lnTo>
                      <a:pt x="521" y="0"/>
                    </a:lnTo>
                    <a:lnTo>
                      <a:pt x="526" y="0"/>
                    </a:lnTo>
                    <a:lnTo>
                      <a:pt x="530" y="0"/>
                    </a:lnTo>
                    <a:lnTo>
                      <a:pt x="535" y="0"/>
                    </a:lnTo>
                    <a:lnTo>
                      <a:pt x="540" y="0"/>
                    </a:lnTo>
                    <a:lnTo>
                      <a:pt x="544" y="0"/>
                    </a:lnTo>
                    <a:lnTo>
                      <a:pt x="549" y="0"/>
                    </a:lnTo>
                    <a:lnTo>
                      <a:pt x="553" y="0"/>
                    </a:lnTo>
                    <a:lnTo>
                      <a:pt x="558" y="0"/>
                    </a:lnTo>
                    <a:lnTo>
                      <a:pt x="563" y="0"/>
                    </a:lnTo>
                    <a:lnTo>
                      <a:pt x="567" y="0"/>
                    </a:lnTo>
                    <a:lnTo>
                      <a:pt x="572" y="0"/>
                    </a:lnTo>
                    <a:lnTo>
                      <a:pt x="576" y="0"/>
                    </a:lnTo>
                    <a:lnTo>
                      <a:pt x="581" y="0"/>
                    </a:lnTo>
                    <a:lnTo>
                      <a:pt x="586" y="0"/>
                    </a:lnTo>
                    <a:lnTo>
                      <a:pt x="590" y="0"/>
                    </a:lnTo>
                    <a:lnTo>
                      <a:pt x="595" y="0"/>
                    </a:lnTo>
                    <a:lnTo>
                      <a:pt x="600" y="0"/>
                    </a:lnTo>
                    <a:lnTo>
                      <a:pt x="604" y="0"/>
                    </a:lnTo>
                    <a:lnTo>
                      <a:pt x="609" y="0"/>
                    </a:lnTo>
                    <a:lnTo>
                      <a:pt x="614" y="0"/>
                    </a:lnTo>
                    <a:lnTo>
                      <a:pt x="618" y="0"/>
                    </a:lnTo>
                    <a:lnTo>
                      <a:pt x="623" y="0"/>
                    </a:lnTo>
                    <a:lnTo>
                      <a:pt x="628" y="0"/>
                    </a:lnTo>
                    <a:lnTo>
                      <a:pt x="632" y="0"/>
                    </a:lnTo>
                    <a:lnTo>
                      <a:pt x="637" y="0"/>
                    </a:lnTo>
                    <a:lnTo>
                      <a:pt x="642" y="0"/>
                    </a:lnTo>
                    <a:lnTo>
                      <a:pt x="646" y="0"/>
                    </a:lnTo>
                    <a:lnTo>
                      <a:pt x="651" y="0"/>
                    </a:lnTo>
                    <a:lnTo>
                      <a:pt x="656" y="0"/>
                    </a:lnTo>
                    <a:lnTo>
                      <a:pt x="660" y="0"/>
                    </a:lnTo>
                    <a:lnTo>
                      <a:pt x="665" y="0"/>
                    </a:lnTo>
                    <a:lnTo>
                      <a:pt x="670" y="0"/>
                    </a:lnTo>
                    <a:lnTo>
                      <a:pt x="674" y="0"/>
                    </a:lnTo>
                    <a:lnTo>
                      <a:pt x="679" y="0"/>
                    </a:lnTo>
                    <a:lnTo>
                      <a:pt x="684" y="0"/>
                    </a:lnTo>
                    <a:lnTo>
                      <a:pt x="688" y="0"/>
                    </a:lnTo>
                    <a:lnTo>
                      <a:pt x="693" y="0"/>
                    </a:lnTo>
                    <a:lnTo>
                      <a:pt x="698" y="0"/>
                    </a:lnTo>
                    <a:lnTo>
                      <a:pt x="702" y="0"/>
                    </a:lnTo>
                    <a:lnTo>
                      <a:pt x="707" y="0"/>
                    </a:lnTo>
                    <a:lnTo>
                      <a:pt x="712" y="0"/>
                    </a:lnTo>
                    <a:lnTo>
                      <a:pt x="717" y="0"/>
                    </a:lnTo>
                    <a:lnTo>
                      <a:pt x="721" y="0"/>
                    </a:lnTo>
                    <a:lnTo>
                      <a:pt x="726" y="0"/>
                    </a:lnTo>
                    <a:lnTo>
                      <a:pt x="731" y="0"/>
                    </a:lnTo>
                    <a:lnTo>
                      <a:pt x="735" y="0"/>
                    </a:lnTo>
                    <a:lnTo>
                      <a:pt x="740" y="0"/>
                    </a:lnTo>
                    <a:lnTo>
                      <a:pt x="745" y="0"/>
                    </a:lnTo>
                    <a:lnTo>
                      <a:pt x="750" y="0"/>
                    </a:lnTo>
                    <a:lnTo>
                      <a:pt x="754" y="0"/>
                    </a:lnTo>
                    <a:lnTo>
                      <a:pt x="759" y="0"/>
                    </a:lnTo>
                    <a:lnTo>
                      <a:pt x="764" y="0"/>
                    </a:lnTo>
                    <a:lnTo>
                      <a:pt x="768" y="0"/>
                    </a:lnTo>
                    <a:lnTo>
                      <a:pt x="773" y="0"/>
                    </a:lnTo>
                    <a:lnTo>
                      <a:pt x="778" y="0"/>
                    </a:lnTo>
                    <a:lnTo>
                      <a:pt x="783" y="0"/>
                    </a:lnTo>
                    <a:lnTo>
                      <a:pt x="788" y="0"/>
                    </a:lnTo>
                    <a:lnTo>
                      <a:pt x="792" y="0"/>
                    </a:lnTo>
                    <a:lnTo>
                      <a:pt x="797" y="0"/>
                    </a:lnTo>
                    <a:lnTo>
                      <a:pt x="802" y="0"/>
                    </a:lnTo>
                    <a:lnTo>
                      <a:pt x="807" y="0"/>
                    </a:lnTo>
                    <a:lnTo>
                      <a:pt x="811" y="0"/>
                    </a:lnTo>
                    <a:lnTo>
                      <a:pt x="816" y="0"/>
                    </a:lnTo>
                    <a:lnTo>
                      <a:pt x="821" y="0"/>
                    </a:lnTo>
                    <a:lnTo>
                      <a:pt x="826" y="0"/>
                    </a:lnTo>
                    <a:lnTo>
                      <a:pt x="831" y="0"/>
                    </a:lnTo>
                    <a:lnTo>
                      <a:pt x="835" y="0"/>
                    </a:lnTo>
                    <a:lnTo>
                      <a:pt x="840" y="0"/>
                    </a:lnTo>
                    <a:lnTo>
                      <a:pt x="845" y="0"/>
                    </a:lnTo>
                    <a:lnTo>
                      <a:pt x="850" y="0"/>
                    </a:lnTo>
                    <a:lnTo>
                      <a:pt x="855" y="0"/>
                    </a:lnTo>
                    <a:lnTo>
                      <a:pt x="859" y="0"/>
                    </a:lnTo>
                    <a:lnTo>
                      <a:pt x="864" y="0"/>
                    </a:lnTo>
                    <a:lnTo>
                      <a:pt x="869" y="0"/>
                    </a:lnTo>
                    <a:lnTo>
                      <a:pt x="874" y="0"/>
                    </a:lnTo>
                    <a:lnTo>
                      <a:pt x="879" y="0"/>
                    </a:lnTo>
                    <a:lnTo>
                      <a:pt x="883" y="0"/>
                    </a:lnTo>
                    <a:lnTo>
                      <a:pt x="888" y="0"/>
                    </a:lnTo>
                    <a:lnTo>
                      <a:pt x="893" y="0"/>
                    </a:lnTo>
                    <a:lnTo>
                      <a:pt x="898" y="0"/>
                    </a:lnTo>
                    <a:lnTo>
                      <a:pt x="903" y="0"/>
                    </a:lnTo>
                    <a:lnTo>
                      <a:pt x="908" y="0"/>
                    </a:lnTo>
                    <a:lnTo>
                      <a:pt x="912" y="0"/>
                    </a:lnTo>
                    <a:lnTo>
                      <a:pt x="917" y="0"/>
                    </a:lnTo>
                    <a:lnTo>
                      <a:pt x="922" y="0"/>
                    </a:lnTo>
                    <a:lnTo>
                      <a:pt x="927" y="0"/>
                    </a:lnTo>
                    <a:lnTo>
                      <a:pt x="932" y="0"/>
                    </a:lnTo>
                    <a:lnTo>
                      <a:pt x="937" y="0"/>
                    </a:lnTo>
                    <a:lnTo>
                      <a:pt x="942" y="0"/>
                    </a:lnTo>
                    <a:lnTo>
                      <a:pt x="946" y="0"/>
                    </a:lnTo>
                    <a:lnTo>
                      <a:pt x="951" y="0"/>
                    </a:lnTo>
                    <a:lnTo>
                      <a:pt x="956" y="0"/>
                    </a:lnTo>
                    <a:lnTo>
                      <a:pt x="961" y="0"/>
                    </a:lnTo>
                    <a:lnTo>
                      <a:pt x="966" y="0"/>
                    </a:lnTo>
                    <a:lnTo>
                      <a:pt x="971" y="0"/>
                    </a:lnTo>
                    <a:lnTo>
                      <a:pt x="976" y="0"/>
                    </a:lnTo>
                    <a:lnTo>
                      <a:pt x="981" y="0"/>
                    </a:lnTo>
                    <a:lnTo>
                      <a:pt x="986" y="0"/>
                    </a:lnTo>
                    <a:lnTo>
                      <a:pt x="990" y="0"/>
                    </a:lnTo>
                    <a:lnTo>
                      <a:pt x="995" y="0"/>
                    </a:lnTo>
                    <a:lnTo>
                      <a:pt x="1000" y="0"/>
                    </a:lnTo>
                    <a:lnTo>
                      <a:pt x="1005" y="0"/>
                    </a:lnTo>
                    <a:lnTo>
                      <a:pt x="1010" y="0"/>
                    </a:lnTo>
                    <a:lnTo>
                      <a:pt x="1015" y="0"/>
                    </a:lnTo>
                    <a:lnTo>
                      <a:pt x="1020" y="0"/>
                    </a:lnTo>
                    <a:lnTo>
                      <a:pt x="1025" y="0"/>
                    </a:lnTo>
                    <a:lnTo>
                      <a:pt x="1030" y="0"/>
                    </a:lnTo>
                    <a:lnTo>
                      <a:pt x="1035" y="0"/>
                    </a:lnTo>
                    <a:lnTo>
                      <a:pt x="1040" y="0"/>
                    </a:lnTo>
                    <a:lnTo>
                      <a:pt x="1045" y="0"/>
                    </a:lnTo>
                    <a:lnTo>
                      <a:pt x="1049" y="0"/>
                    </a:lnTo>
                    <a:lnTo>
                      <a:pt x="1054" y="0"/>
                    </a:lnTo>
                    <a:lnTo>
                      <a:pt x="1059" y="0"/>
                    </a:lnTo>
                    <a:lnTo>
                      <a:pt x="1064" y="0"/>
                    </a:lnTo>
                    <a:lnTo>
                      <a:pt x="1069" y="0"/>
                    </a:lnTo>
                    <a:lnTo>
                      <a:pt x="1074" y="0"/>
                    </a:lnTo>
                    <a:lnTo>
                      <a:pt x="1079" y="0"/>
                    </a:lnTo>
                    <a:lnTo>
                      <a:pt x="1084" y="0"/>
                    </a:lnTo>
                    <a:lnTo>
                      <a:pt x="1089" y="0"/>
                    </a:lnTo>
                    <a:lnTo>
                      <a:pt x="1094" y="0"/>
                    </a:lnTo>
                    <a:lnTo>
                      <a:pt x="1099" y="0"/>
                    </a:lnTo>
                    <a:lnTo>
                      <a:pt x="1104" y="0"/>
                    </a:lnTo>
                    <a:lnTo>
                      <a:pt x="1109" y="0"/>
                    </a:lnTo>
                    <a:lnTo>
                      <a:pt x="1114" y="0"/>
                    </a:lnTo>
                    <a:lnTo>
                      <a:pt x="1119" y="0"/>
                    </a:lnTo>
                    <a:lnTo>
                      <a:pt x="1124" y="0"/>
                    </a:lnTo>
                    <a:lnTo>
                      <a:pt x="1129" y="0"/>
                    </a:lnTo>
                    <a:lnTo>
                      <a:pt x="1134" y="0"/>
                    </a:lnTo>
                    <a:lnTo>
                      <a:pt x="1139" y="0"/>
                    </a:lnTo>
                    <a:lnTo>
                      <a:pt x="1144" y="0"/>
                    </a:lnTo>
                    <a:lnTo>
                      <a:pt x="1149" y="0"/>
                    </a:lnTo>
                    <a:lnTo>
                      <a:pt x="1154" y="0"/>
                    </a:lnTo>
                    <a:lnTo>
                      <a:pt x="1159" y="0"/>
                    </a:lnTo>
                    <a:lnTo>
                      <a:pt x="1164" y="0"/>
                    </a:lnTo>
                    <a:lnTo>
                      <a:pt x="1169" y="0"/>
                    </a:lnTo>
                    <a:lnTo>
                      <a:pt x="1174" y="0"/>
                    </a:lnTo>
                    <a:lnTo>
                      <a:pt x="1179" y="0"/>
                    </a:lnTo>
                    <a:lnTo>
                      <a:pt x="1184" y="0"/>
                    </a:lnTo>
                    <a:lnTo>
                      <a:pt x="1189" y="0"/>
                    </a:lnTo>
                    <a:lnTo>
                      <a:pt x="1194" y="0"/>
                    </a:lnTo>
                    <a:lnTo>
                      <a:pt x="1199" y="0"/>
                    </a:lnTo>
                    <a:lnTo>
                      <a:pt x="1204" y="0"/>
                    </a:lnTo>
                    <a:lnTo>
                      <a:pt x="1209" y="0"/>
                    </a:lnTo>
                    <a:lnTo>
                      <a:pt x="1214" y="0"/>
                    </a:lnTo>
                    <a:lnTo>
                      <a:pt x="1219" y="0"/>
                    </a:lnTo>
                    <a:lnTo>
                      <a:pt x="1224" y="0"/>
                    </a:lnTo>
                    <a:lnTo>
                      <a:pt x="1229" y="0"/>
                    </a:lnTo>
                    <a:lnTo>
                      <a:pt x="1235" y="0"/>
                    </a:lnTo>
                    <a:lnTo>
                      <a:pt x="1240" y="0"/>
                    </a:lnTo>
                    <a:lnTo>
                      <a:pt x="1245" y="0"/>
                    </a:lnTo>
                    <a:lnTo>
                      <a:pt x="1250" y="0"/>
                    </a:lnTo>
                    <a:lnTo>
                      <a:pt x="1255" y="0"/>
                    </a:lnTo>
                    <a:lnTo>
                      <a:pt x="1260" y="0"/>
                    </a:lnTo>
                    <a:lnTo>
                      <a:pt x="1265" y="0"/>
                    </a:lnTo>
                    <a:lnTo>
                      <a:pt x="1270" y="0"/>
                    </a:lnTo>
                    <a:lnTo>
                      <a:pt x="1275" y="0"/>
                    </a:lnTo>
                    <a:lnTo>
                      <a:pt x="1280" y="0"/>
                    </a:lnTo>
                    <a:lnTo>
                      <a:pt x="1285" y="0"/>
                    </a:lnTo>
                    <a:lnTo>
                      <a:pt x="1291" y="0"/>
                    </a:lnTo>
                    <a:lnTo>
                      <a:pt x="1296" y="0"/>
                    </a:lnTo>
                    <a:lnTo>
                      <a:pt x="1301" y="0"/>
                    </a:lnTo>
                    <a:lnTo>
                      <a:pt x="1306" y="0"/>
                    </a:lnTo>
                    <a:lnTo>
                      <a:pt x="1311" y="0"/>
                    </a:lnTo>
                    <a:lnTo>
                      <a:pt x="1316" y="0"/>
                    </a:lnTo>
                    <a:lnTo>
                      <a:pt x="1321" y="0"/>
                    </a:lnTo>
                    <a:lnTo>
                      <a:pt x="1326" y="0"/>
                    </a:lnTo>
                    <a:lnTo>
                      <a:pt x="1331" y="0"/>
                    </a:lnTo>
                    <a:lnTo>
                      <a:pt x="1337" y="0"/>
                    </a:lnTo>
                    <a:lnTo>
                      <a:pt x="1342" y="0"/>
                    </a:lnTo>
                    <a:lnTo>
                      <a:pt x="1347" y="0"/>
                    </a:lnTo>
                    <a:lnTo>
                      <a:pt x="1352" y="0"/>
                    </a:lnTo>
                    <a:lnTo>
                      <a:pt x="1357" y="0"/>
                    </a:lnTo>
                    <a:lnTo>
                      <a:pt x="1362" y="0"/>
                    </a:lnTo>
                    <a:lnTo>
                      <a:pt x="1367" y="0"/>
                    </a:lnTo>
                    <a:lnTo>
                      <a:pt x="1372" y="0"/>
                    </a:lnTo>
                    <a:lnTo>
                      <a:pt x="1378" y="0"/>
                    </a:lnTo>
                    <a:lnTo>
                      <a:pt x="1383" y="0"/>
                    </a:lnTo>
                    <a:lnTo>
                      <a:pt x="1388" y="0"/>
                    </a:lnTo>
                    <a:lnTo>
                      <a:pt x="1393" y="0"/>
                    </a:lnTo>
                    <a:lnTo>
                      <a:pt x="1398" y="0"/>
                    </a:lnTo>
                    <a:lnTo>
                      <a:pt x="1403" y="0"/>
                    </a:lnTo>
                    <a:lnTo>
                      <a:pt x="1409" y="0"/>
                    </a:lnTo>
                    <a:lnTo>
                      <a:pt x="1414" y="0"/>
                    </a:lnTo>
                    <a:lnTo>
                      <a:pt x="1419" y="0"/>
                    </a:lnTo>
                    <a:lnTo>
                      <a:pt x="1424" y="0"/>
                    </a:lnTo>
                    <a:lnTo>
                      <a:pt x="1429" y="0"/>
                    </a:lnTo>
                    <a:lnTo>
                      <a:pt x="1435" y="0"/>
                    </a:lnTo>
                    <a:lnTo>
                      <a:pt x="1440" y="0"/>
                    </a:lnTo>
                    <a:lnTo>
                      <a:pt x="1445" y="0"/>
                    </a:lnTo>
                    <a:lnTo>
                      <a:pt x="1450" y="0"/>
                    </a:lnTo>
                    <a:lnTo>
                      <a:pt x="1456" y="0"/>
                    </a:lnTo>
                    <a:lnTo>
                      <a:pt x="1461" y="0"/>
                    </a:lnTo>
                    <a:lnTo>
                      <a:pt x="1466" y="0"/>
                    </a:lnTo>
                    <a:lnTo>
                      <a:pt x="1471" y="0"/>
                    </a:lnTo>
                    <a:lnTo>
                      <a:pt x="1476" y="0"/>
                    </a:lnTo>
                    <a:lnTo>
                      <a:pt x="1481" y="0"/>
                    </a:lnTo>
                    <a:lnTo>
                      <a:pt x="1487" y="0"/>
                    </a:lnTo>
                    <a:lnTo>
                      <a:pt x="1492" y="0"/>
                    </a:lnTo>
                    <a:lnTo>
                      <a:pt x="1497" y="0"/>
                    </a:lnTo>
                    <a:lnTo>
                      <a:pt x="1503" y="0"/>
                    </a:lnTo>
                    <a:lnTo>
                      <a:pt x="1508" y="0"/>
                    </a:lnTo>
                    <a:lnTo>
                      <a:pt x="1513" y="0"/>
                    </a:lnTo>
                    <a:lnTo>
                      <a:pt x="1518" y="0"/>
                    </a:lnTo>
                    <a:lnTo>
                      <a:pt x="1523" y="0"/>
                    </a:lnTo>
                    <a:lnTo>
                      <a:pt x="1529" y="0"/>
                    </a:lnTo>
                    <a:lnTo>
                      <a:pt x="1534" y="0"/>
                    </a:lnTo>
                    <a:lnTo>
                      <a:pt x="1539" y="0"/>
                    </a:lnTo>
                    <a:lnTo>
                      <a:pt x="1545" y="0"/>
                    </a:lnTo>
                    <a:lnTo>
                      <a:pt x="1550" y="0"/>
                    </a:lnTo>
                    <a:lnTo>
                      <a:pt x="1555" y="0"/>
                    </a:lnTo>
                    <a:lnTo>
                      <a:pt x="1560" y="0"/>
                    </a:lnTo>
                    <a:lnTo>
                      <a:pt x="1566" y="0"/>
                    </a:lnTo>
                    <a:lnTo>
                      <a:pt x="1571" y="0"/>
                    </a:lnTo>
                    <a:lnTo>
                      <a:pt x="1576" y="0"/>
                    </a:lnTo>
                    <a:lnTo>
                      <a:pt x="1582" y="0"/>
                    </a:lnTo>
                    <a:lnTo>
                      <a:pt x="1587" y="0"/>
                    </a:lnTo>
                    <a:lnTo>
                      <a:pt x="1592" y="0"/>
                    </a:lnTo>
                    <a:lnTo>
                      <a:pt x="1597" y="0"/>
                    </a:lnTo>
                    <a:lnTo>
                      <a:pt x="1603" y="0"/>
                    </a:lnTo>
                    <a:lnTo>
                      <a:pt x="1608" y="0"/>
                    </a:lnTo>
                    <a:lnTo>
                      <a:pt x="1613" y="0"/>
                    </a:lnTo>
                    <a:lnTo>
                      <a:pt x="1619" y="0"/>
                    </a:lnTo>
                    <a:lnTo>
                      <a:pt x="1624" y="0"/>
                    </a:lnTo>
                    <a:lnTo>
                      <a:pt x="1629" y="0"/>
                    </a:lnTo>
                    <a:lnTo>
                      <a:pt x="1635" y="0"/>
                    </a:lnTo>
                    <a:lnTo>
                      <a:pt x="1640" y="0"/>
                    </a:lnTo>
                    <a:lnTo>
                      <a:pt x="1646" y="0"/>
                    </a:lnTo>
                    <a:lnTo>
                      <a:pt x="1651" y="0"/>
                    </a:lnTo>
                    <a:lnTo>
                      <a:pt x="1656" y="0"/>
                    </a:lnTo>
                    <a:lnTo>
                      <a:pt x="1662" y="0"/>
                    </a:lnTo>
                    <a:lnTo>
                      <a:pt x="1667" y="0"/>
                    </a:lnTo>
                    <a:lnTo>
                      <a:pt x="1672" y="0"/>
                    </a:lnTo>
                    <a:lnTo>
                      <a:pt x="1678" y="0"/>
                    </a:lnTo>
                    <a:lnTo>
                      <a:pt x="1683" y="0"/>
                    </a:lnTo>
                    <a:lnTo>
                      <a:pt x="1688" y="0"/>
                    </a:lnTo>
                    <a:lnTo>
                      <a:pt x="1694" y="0"/>
                    </a:lnTo>
                    <a:lnTo>
                      <a:pt x="1699" y="0"/>
                    </a:lnTo>
                    <a:lnTo>
                      <a:pt x="1705" y="0"/>
                    </a:lnTo>
                    <a:lnTo>
                      <a:pt x="1710" y="0"/>
                    </a:lnTo>
                    <a:lnTo>
                      <a:pt x="1715" y="0"/>
                    </a:lnTo>
                    <a:lnTo>
                      <a:pt x="1721" y="0"/>
                    </a:lnTo>
                    <a:lnTo>
                      <a:pt x="1726" y="0"/>
                    </a:lnTo>
                    <a:lnTo>
                      <a:pt x="1731" y="0"/>
                    </a:lnTo>
                    <a:lnTo>
                      <a:pt x="1737" y="0"/>
                    </a:lnTo>
                    <a:lnTo>
                      <a:pt x="1742" y="0"/>
                    </a:lnTo>
                    <a:lnTo>
                      <a:pt x="1747" y="0"/>
                    </a:lnTo>
                    <a:lnTo>
                      <a:pt x="1753" y="0"/>
                    </a:lnTo>
                    <a:lnTo>
                      <a:pt x="1758" y="0"/>
                    </a:lnTo>
                    <a:lnTo>
                      <a:pt x="1764" y="0"/>
                    </a:lnTo>
                    <a:lnTo>
                      <a:pt x="1769" y="0"/>
                    </a:lnTo>
                    <a:lnTo>
                      <a:pt x="1775" y="0"/>
                    </a:lnTo>
                    <a:lnTo>
                      <a:pt x="1780" y="0"/>
                    </a:lnTo>
                    <a:lnTo>
                      <a:pt x="1786" y="0"/>
                    </a:lnTo>
                    <a:lnTo>
                      <a:pt x="1791" y="0"/>
                    </a:lnTo>
                    <a:lnTo>
                      <a:pt x="1797" y="0"/>
                    </a:lnTo>
                    <a:lnTo>
                      <a:pt x="1802" y="0"/>
                    </a:lnTo>
                    <a:lnTo>
                      <a:pt x="1807" y="0"/>
                    </a:lnTo>
                    <a:lnTo>
                      <a:pt x="1813" y="0"/>
                    </a:lnTo>
                    <a:lnTo>
                      <a:pt x="1818" y="0"/>
                    </a:lnTo>
                    <a:lnTo>
                      <a:pt x="1824" y="0"/>
                    </a:lnTo>
                    <a:lnTo>
                      <a:pt x="1829" y="0"/>
                    </a:lnTo>
                    <a:lnTo>
                      <a:pt x="1835" y="0"/>
                    </a:lnTo>
                    <a:lnTo>
                      <a:pt x="1840" y="0"/>
                    </a:lnTo>
                    <a:lnTo>
                      <a:pt x="1846" y="0"/>
                    </a:lnTo>
                    <a:lnTo>
                      <a:pt x="1851" y="0"/>
                    </a:lnTo>
                    <a:lnTo>
                      <a:pt x="1857" y="0"/>
                    </a:lnTo>
                    <a:lnTo>
                      <a:pt x="1862" y="0"/>
                    </a:lnTo>
                    <a:lnTo>
                      <a:pt x="1868" y="0"/>
                    </a:lnTo>
                    <a:lnTo>
                      <a:pt x="1873" y="0"/>
                    </a:lnTo>
                    <a:lnTo>
                      <a:pt x="1878" y="0"/>
                    </a:lnTo>
                    <a:lnTo>
                      <a:pt x="1884" y="0"/>
                    </a:lnTo>
                    <a:lnTo>
                      <a:pt x="1890" y="0"/>
                    </a:lnTo>
                    <a:lnTo>
                      <a:pt x="1895" y="0"/>
                    </a:lnTo>
                    <a:lnTo>
                      <a:pt x="1901" y="0"/>
                    </a:lnTo>
                    <a:lnTo>
                      <a:pt x="1906" y="0"/>
                    </a:lnTo>
                    <a:lnTo>
                      <a:pt x="1911" y="0"/>
                    </a:lnTo>
                    <a:lnTo>
                      <a:pt x="1917" y="0"/>
                    </a:lnTo>
                    <a:lnTo>
                      <a:pt x="1923" y="0"/>
                    </a:lnTo>
                    <a:lnTo>
                      <a:pt x="1928" y="0"/>
                    </a:lnTo>
                    <a:lnTo>
                      <a:pt x="1934" y="0"/>
                    </a:lnTo>
                    <a:lnTo>
                      <a:pt x="1939" y="0"/>
                    </a:lnTo>
                    <a:lnTo>
                      <a:pt x="1945" y="0"/>
                    </a:lnTo>
                    <a:lnTo>
                      <a:pt x="1950" y="0"/>
                    </a:lnTo>
                    <a:lnTo>
                      <a:pt x="1956" y="0"/>
                    </a:lnTo>
                    <a:lnTo>
                      <a:pt x="1961" y="0"/>
                    </a:lnTo>
                    <a:lnTo>
                      <a:pt x="1967" y="0"/>
                    </a:lnTo>
                    <a:lnTo>
                      <a:pt x="1973" y="0"/>
                    </a:lnTo>
                    <a:lnTo>
                      <a:pt x="1978" y="0"/>
                    </a:lnTo>
                    <a:lnTo>
                      <a:pt x="1984" y="0"/>
                    </a:lnTo>
                    <a:lnTo>
                      <a:pt x="1989" y="0"/>
                    </a:lnTo>
                    <a:lnTo>
                      <a:pt x="1995" y="0"/>
                    </a:lnTo>
                    <a:lnTo>
                      <a:pt x="2000" y="0"/>
                    </a:lnTo>
                    <a:lnTo>
                      <a:pt x="2006" y="0"/>
                    </a:lnTo>
                    <a:lnTo>
                      <a:pt x="2012" y="0"/>
                    </a:lnTo>
                    <a:lnTo>
                      <a:pt x="2017" y="0"/>
                    </a:lnTo>
                    <a:lnTo>
                      <a:pt x="2023" y="0"/>
                    </a:lnTo>
                    <a:lnTo>
                      <a:pt x="2028" y="0"/>
                    </a:lnTo>
                    <a:lnTo>
                      <a:pt x="2034" y="0"/>
                    </a:lnTo>
                    <a:lnTo>
                      <a:pt x="2040" y="0"/>
                    </a:lnTo>
                    <a:lnTo>
                      <a:pt x="2045" y="0"/>
                    </a:lnTo>
                    <a:lnTo>
                      <a:pt x="2051" y="0"/>
                    </a:lnTo>
                    <a:lnTo>
                      <a:pt x="2056" y="0"/>
                    </a:lnTo>
                    <a:lnTo>
                      <a:pt x="2062" y="0"/>
                    </a:lnTo>
                    <a:lnTo>
                      <a:pt x="2068" y="0"/>
                    </a:lnTo>
                    <a:lnTo>
                      <a:pt x="2073" y="0"/>
                    </a:lnTo>
                    <a:lnTo>
                      <a:pt x="2079" y="0"/>
                    </a:lnTo>
                    <a:lnTo>
                      <a:pt x="2085" y="0"/>
                    </a:lnTo>
                    <a:lnTo>
                      <a:pt x="2090" y="0"/>
                    </a:lnTo>
                    <a:lnTo>
                      <a:pt x="2096" y="0"/>
                    </a:lnTo>
                    <a:lnTo>
                      <a:pt x="2101" y="0"/>
                    </a:lnTo>
                    <a:lnTo>
                      <a:pt x="2107" y="0"/>
                    </a:lnTo>
                    <a:lnTo>
                      <a:pt x="2113" y="0"/>
                    </a:lnTo>
                    <a:lnTo>
                      <a:pt x="2118" y="0"/>
                    </a:lnTo>
                    <a:lnTo>
                      <a:pt x="2124" y="0"/>
                    </a:lnTo>
                    <a:lnTo>
                      <a:pt x="2130" y="0"/>
                    </a:lnTo>
                    <a:lnTo>
                      <a:pt x="2136" y="0"/>
                    </a:lnTo>
                    <a:lnTo>
                      <a:pt x="2141" y="0"/>
                    </a:lnTo>
                    <a:lnTo>
                      <a:pt x="2147" y="0"/>
                    </a:lnTo>
                    <a:lnTo>
                      <a:pt x="2153" y="0"/>
                    </a:lnTo>
                    <a:lnTo>
                      <a:pt x="2158" y="0"/>
                    </a:lnTo>
                    <a:lnTo>
                      <a:pt x="2164" y="0"/>
                    </a:lnTo>
                    <a:lnTo>
                      <a:pt x="2170" y="0"/>
                    </a:lnTo>
                    <a:lnTo>
                      <a:pt x="2175" y="0"/>
                    </a:lnTo>
                    <a:lnTo>
                      <a:pt x="2181" y="0"/>
                    </a:lnTo>
                    <a:lnTo>
                      <a:pt x="2187" y="0"/>
                    </a:lnTo>
                    <a:lnTo>
                      <a:pt x="2192" y="0"/>
                    </a:lnTo>
                    <a:lnTo>
                      <a:pt x="2198" y="0"/>
                    </a:lnTo>
                    <a:lnTo>
                      <a:pt x="2204" y="0"/>
                    </a:lnTo>
                    <a:lnTo>
                      <a:pt x="2210" y="0"/>
                    </a:lnTo>
                    <a:lnTo>
                      <a:pt x="2210" y="0"/>
                    </a:lnTo>
                  </a:path>
                </a:pathLst>
              </a:custGeom>
              <a:noFill/>
              <a:ln w="19050" cap="flat">
                <a:solidFill>
                  <a:schemeClr val="tx1"/>
                </a:solidFill>
                <a:prstDash val="sysDash"/>
                <a:round/>
                <a:headEnd/>
                <a:tailEnd/>
              </a:ln>
              <a:extLst>
                <a:ext uri="{909E8E84-426E-40DD-AFC4-6F175D3DCCD1}">
                  <a14:hiddenFill xmlns:a14="http://schemas.microsoft.com/office/drawing/2010/main">
                    <a:solidFill>
                      <a:srgbClr val="FFFFFF"/>
                    </a:solidFill>
                  </a14:hiddenFill>
                </a:ext>
              </a:extLst>
            </p:spPr>
            <p:txBody>
              <a:bodyPr vert="horz" wrap="square" lIns="0" tIns="0" rIns="0" bIns="0" numCol="1" anchor="t" anchorCtr="0" compatLnSpc="1">
                <a:prstTxWarp prst="textNoShape">
                  <a:avLst/>
                </a:prstTxWarp>
              </a:bodyPr>
              <a:lstStyle/>
              <a:p>
                <a:endParaRPr lang="en-US" sz="1600"/>
              </a:p>
            </p:txBody>
          </p:sp>
        </p:grpSp>
        <p:grpSp>
          <p:nvGrpSpPr>
            <p:cNvPr id="7645" name="Group 7644">
              <a:extLst>
                <a:ext uri="{FF2B5EF4-FFF2-40B4-BE49-F238E27FC236}">
                  <a16:creationId xmlns:a16="http://schemas.microsoft.com/office/drawing/2014/main" id="{DAB76026-6A24-4139-AC48-68B88A295EAA}"/>
                </a:ext>
              </a:extLst>
            </p:cNvPr>
            <p:cNvGrpSpPr/>
            <p:nvPr/>
          </p:nvGrpSpPr>
          <p:grpSpPr>
            <a:xfrm>
              <a:off x="5975671" y="31943608"/>
              <a:ext cx="4076898" cy="632024"/>
              <a:chOff x="10235268" y="385089"/>
              <a:chExt cx="7565302" cy="1630556"/>
            </a:xfrm>
          </p:grpSpPr>
          <p:sp>
            <p:nvSpPr>
              <p:cNvPr id="7647" name="Freeform 256">
                <a:extLst>
                  <a:ext uri="{FF2B5EF4-FFF2-40B4-BE49-F238E27FC236}">
                    <a16:creationId xmlns:a16="http://schemas.microsoft.com/office/drawing/2014/main" id="{B1496445-0388-42D7-8EF5-4FDE2CD5895D}"/>
                  </a:ext>
                </a:extLst>
              </p:cNvPr>
              <p:cNvSpPr>
                <a:spLocks/>
              </p:cNvSpPr>
              <p:nvPr/>
            </p:nvSpPr>
            <p:spPr bwMode="auto">
              <a:xfrm>
                <a:off x="10235268" y="463929"/>
                <a:ext cx="7565302" cy="1546938"/>
              </a:xfrm>
              <a:custGeom>
                <a:avLst/>
                <a:gdLst>
                  <a:gd name="T0" fmla="*/ 27 w 2210"/>
                  <a:gd name="T1" fmla="*/ 251 h 1295"/>
                  <a:gd name="T2" fmla="*/ 61 w 2210"/>
                  <a:gd name="T3" fmla="*/ 251 h 1295"/>
                  <a:gd name="T4" fmla="*/ 95 w 2210"/>
                  <a:gd name="T5" fmla="*/ 251 h 1295"/>
                  <a:gd name="T6" fmla="*/ 130 w 2210"/>
                  <a:gd name="T7" fmla="*/ 251 h 1295"/>
                  <a:gd name="T8" fmla="*/ 165 w 2210"/>
                  <a:gd name="T9" fmla="*/ 251 h 1295"/>
                  <a:gd name="T10" fmla="*/ 199 w 2210"/>
                  <a:gd name="T11" fmla="*/ 251 h 1295"/>
                  <a:gd name="T12" fmla="*/ 234 w 2210"/>
                  <a:gd name="T13" fmla="*/ 251 h 1295"/>
                  <a:gd name="T14" fmla="*/ 270 w 2210"/>
                  <a:gd name="T15" fmla="*/ 251 h 1295"/>
                  <a:gd name="T16" fmla="*/ 305 w 2210"/>
                  <a:gd name="T17" fmla="*/ 251 h 1295"/>
                  <a:gd name="T18" fmla="*/ 341 w 2210"/>
                  <a:gd name="T19" fmla="*/ 251 h 1295"/>
                  <a:gd name="T20" fmla="*/ 376 w 2210"/>
                  <a:gd name="T21" fmla="*/ 288 h 1295"/>
                  <a:gd name="T22" fmla="*/ 412 w 2210"/>
                  <a:gd name="T23" fmla="*/ 60 h 1295"/>
                  <a:gd name="T24" fmla="*/ 448 w 2210"/>
                  <a:gd name="T25" fmla="*/ 8 h 1295"/>
                  <a:gd name="T26" fmla="*/ 485 w 2210"/>
                  <a:gd name="T27" fmla="*/ 71 h 1295"/>
                  <a:gd name="T28" fmla="*/ 521 w 2210"/>
                  <a:gd name="T29" fmla="*/ 144 h 1295"/>
                  <a:gd name="T30" fmla="*/ 558 w 2210"/>
                  <a:gd name="T31" fmla="*/ 216 h 1295"/>
                  <a:gd name="T32" fmla="*/ 595 w 2210"/>
                  <a:gd name="T33" fmla="*/ 287 h 1295"/>
                  <a:gd name="T34" fmla="*/ 632 w 2210"/>
                  <a:gd name="T35" fmla="*/ 355 h 1295"/>
                  <a:gd name="T36" fmla="*/ 670 w 2210"/>
                  <a:gd name="T37" fmla="*/ 420 h 1295"/>
                  <a:gd name="T38" fmla="*/ 707 w 2210"/>
                  <a:gd name="T39" fmla="*/ 480 h 1295"/>
                  <a:gd name="T40" fmla="*/ 745 w 2210"/>
                  <a:gd name="T41" fmla="*/ 536 h 1295"/>
                  <a:gd name="T42" fmla="*/ 783 w 2210"/>
                  <a:gd name="T43" fmla="*/ 586 h 1295"/>
                  <a:gd name="T44" fmla="*/ 821 w 2210"/>
                  <a:gd name="T45" fmla="*/ 632 h 1295"/>
                  <a:gd name="T46" fmla="*/ 859 w 2210"/>
                  <a:gd name="T47" fmla="*/ 673 h 1295"/>
                  <a:gd name="T48" fmla="*/ 898 w 2210"/>
                  <a:gd name="T49" fmla="*/ 708 h 1295"/>
                  <a:gd name="T50" fmla="*/ 937 w 2210"/>
                  <a:gd name="T51" fmla="*/ 743 h 1295"/>
                  <a:gd name="T52" fmla="*/ 976 w 2210"/>
                  <a:gd name="T53" fmla="*/ 761 h 1295"/>
                  <a:gd name="T54" fmla="*/ 1015 w 2210"/>
                  <a:gd name="T55" fmla="*/ 1098 h 1295"/>
                  <a:gd name="T56" fmla="*/ 1054 w 2210"/>
                  <a:gd name="T57" fmla="*/ 1242 h 1295"/>
                  <a:gd name="T58" fmla="*/ 1094 w 2210"/>
                  <a:gd name="T59" fmla="*/ 1293 h 1295"/>
                  <a:gd name="T60" fmla="*/ 1134 w 2210"/>
                  <a:gd name="T61" fmla="*/ 1282 h 1295"/>
                  <a:gd name="T62" fmla="*/ 1174 w 2210"/>
                  <a:gd name="T63" fmla="*/ 1203 h 1295"/>
                  <a:gd name="T64" fmla="*/ 1214 w 2210"/>
                  <a:gd name="T65" fmla="*/ 972 h 1295"/>
                  <a:gd name="T66" fmla="*/ 1255 w 2210"/>
                  <a:gd name="T67" fmla="*/ 770 h 1295"/>
                  <a:gd name="T68" fmla="*/ 1296 w 2210"/>
                  <a:gd name="T69" fmla="*/ 753 h 1295"/>
                  <a:gd name="T70" fmla="*/ 1337 w 2210"/>
                  <a:gd name="T71" fmla="*/ 740 h 1295"/>
                  <a:gd name="T72" fmla="*/ 1378 w 2210"/>
                  <a:gd name="T73" fmla="*/ 732 h 1295"/>
                  <a:gd name="T74" fmla="*/ 1419 w 2210"/>
                  <a:gd name="T75" fmla="*/ 725 h 1295"/>
                  <a:gd name="T76" fmla="*/ 1461 w 2210"/>
                  <a:gd name="T77" fmla="*/ 718 h 1295"/>
                  <a:gd name="T78" fmla="*/ 1503 w 2210"/>
                  <a:gd name="T79" fmla="*/ 714 h 1295"/>
                  <a:gd name="T80" fmla="*/ 1545 w 2210"/>
                  <a:gd name="T81" fmla="*/ 710 h 1295"/>
                  <a:gd name="T82" fmla="*/ 1587 w 2210"/>
                  <a:gd name="T83" fmla="*/ 708 h 1295"/>
                  <a:gd name="T84" fmla="*/ 1629 w 2210"/>
                  <a:gd name="T85" fmla="*/ 709 h 1295"/>
                  <a:gd name="T86" fmla="*/ 1672 w 2210"/>
                  <a:gd name="T87" fmla="*/ 714 h 1295"/>
                  <a:gd name="T88" fmla="*/ 1715 w 2210"/>
                  <a:gd name="T89" fmla="*/ 722 h 1295"/>
                  <a:gd name="T90" fmla="*/ 1758 w 2210"/>
                  <a:gd name="T91" fmla="*/ 737 h 1295"/>
                  <a:gd name="T92" fmla="*/ 1802 w 2210"/>
                  <a:gd name="T93" fmla="*/ 761 h 1295"/>
                  <a:gd name="T94" fmla="*/ 1846 w 2210"/>
                  <a:gd name="T95" fmla="*/ 835 h 1295"/>
                  <a:gd name="T96" fmla="*/ 1890 w 2210"/>
                  <a:gd name="T97" fmla="*/ 404 h 1295"/>
                  <a:gd name="T98" fmla="*/ 1934 w 2210"/>
                  <a:gd name="T99" fmla="*/ 266 h 1295"/>
                  <a:gd name="T100" fmla="*/ 1978 w 2210"/>
                  <a:gd name="T101" fmla="*/ 251 h 1295"/>
                  <a:gd name="T102" fmla="*/ 2023 w 2210"/>
                  <a:gd name="T103" fmla="*/ 251 h 1295"/>
                  <a:gd name="T104" fmla="*/ 2068 w 2210"/>
                  <a:gd name="T105" fmla="*/ 251 h 1295"/>
                  <a:gd name="T106" fmla="*/ 2113 w 2210"/>
                  <a:gd name="T107" fmla="*/ 251 h 1295"/>
                  <a:gd name="T108" fmla="*/ 2158 w 2210"/>
                  <a:gd name="T109" fmla="*/ 251 h 1295"/>
                  <a:gd name="T110" fmla="*/ 2204 w 2210"/>
                  <a:gd name="T111" fmla="*/ 251 h 1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2210" h="1295">
                    <a:moveTo>
                      <a:pt x="0" y="251"/>
                    </a:moveTo>
                    <a:lnTo>
                      <a:pt x="2" y="251"/>
                    </a:lnTo>
                    <a:lnTo>
                      <a:pt x="6" y="251"/>
                    </a:lnTo>
                    <a:lnTo>
                      <a:pt x="10" y="251"/>
                    </a:lnTo>
                    <a:lnTo>
                      <a:pt x="14" y="251"/>
                    </a:lnTo>
                    <a:lnTo>
                      <a:pt x="19" y="251"/>
                    </a:lnTo>
                    <a:lnTo>
                      <a:pt x="23" y="251"/>
                    </a:lnTo>
                    <a:lnTo>
                      <a:pt x="27" y="251"/>
                    </a:lnTo>
                    <a:lnTo>
                      <a:pt x="31" y="251"/>
                    </a:lnTo>
                    <a:lnTo>
                      <a:pt x="36" y="251"/>
                    </a:lnTo>
                    <a:lnTo>
                      <a:pt x="40" y="251"/>
                    </a:lnTo>
                    <a:lnTo>
                      <a:pt x="44" y="251"/>
                    </a:lnTo>
                    <a:lnTo>
                      <a:pt x="48" y="251"/>
                    </a:lnTo>
                    <a:lnTo>
                      <a:pt x="53" y="251"/>
                    </a:lnTo>
                    <a:lnTo>
                      <a:pt x="57" y="251"/>
                    </a:lnTo>
                    <a:lnTo>
                      <a:pt x="61" y="251"/>
                    </a:lnTo>
                    <a:lnTo>
                      <a:pt x="65" y="251"/>
                    </a:lnTo>
                    <a:lnTo>
                      <a:pt x="70" y="251"/>
                    </a:lnTo>
                    <a:lnTo>
                      <a:pt x="74" y="251"/>
                    </a:lnTo>
                    <a:lnTo>
                      <a:pt x="78" y="251"/>
                    </a:lnTo>
                    <a:lnTo>
                      <a:pt x="82" y="251"/>
                    </a:lnTo>
                    <a:lnTo>
                      <a:pt x="87" y="251"/>
                    </a:lnTo>
                    <a:lnTo>
                      <a:pt x="91" y="251"/>
                    </a:lnTo>
                    <a:lnTo>
                      <a:pt x="95" y="251"/>
                    </a:lnTo>
                    <a:lnTo>
                      <a:pt x="100" y="251"/>
                    </a:lnTo>
                    <a:lnTo>
                      <a:pt x="104" y="251"/>
                    </a:lnTo>
                    <a:lnTo>
                      <a:pt x="108" y="251"/>
                    </a:lnTo>
                    <a:lnTo>
                      <a:pt x="113" y="251"/>
                    </a:lnTo>
                    <a:lnTo>
                      <a:pt x="117" y="251"/>
                    </a:lnTo>
                    <a:lnTo>
                      <a:pt x="121" y="251"/>
                    </a:lnTo>
                    <a:lnTo>
                      <a:pt x="126" y="251"/>
                    </a:lnTo>
                    <a:lnTo>
                      <a:pt x="130" y="251"/>
                    </a:lnTo>
                    <a:lnTo>
                      <a:pt x="134" y="251"/>
                    </a:lnTo>
                    <a:lnTo>
                      <a:pt x="138" y="251"/>
                    </a:lnTo>
                    <a:lnTo>
                      <a:pt x="143" y="251"/>
                    </a:lnTo>
                    <a:lnTo>
                      <a:pt x="147" y="251"/>
                    </a:lnTo>
                    <a:lnTo>
                      <a:pt x="152" y="251"/>
                    </a:lnTo>
                    <a:lnTo>
                      <a:pt x="156" y="251"/>
                    </a:lnTo>
                    <a:lnTo>
                      <a:pt x="160" y="251"/>
                    </a:lnTo>
                    <a:lnTo>
                      <a:pt x="165" y="251"/>
                    </a:lnTo>
                    <a:lnTo>
                      <a:pt x="169" y="251"/>
                    </a:lnTo>
                    <a:lnTo>
                      <a:pt x="173" y="251"/>
                    </a:lnTo>
                    <a:lnTo>
                      <a:pt x="178" y="251"/>
                    </a:lnTo>
                    <a:lnTo>
                      <a:pt x="182" y="251"/>
                    </a:lnTo>
                    <a:lnTo>
                      <a:pt x="186" y="251"/>
                    </a:lnTo>
                    <a:lnTo>
                      <a:pt x="190" y="251"/>
                    </a:lnTo>
                    <a:lnTo>
                      <a:pt x="195" y="251"/>
                    </a:lnTo>
                    <a:lnTo>
                      <a:pt x="199" y="251"/>
                    </a:lnTo>
                    <a:lnTo>
                      <a:pt x="204" y="251"/>
                    </a:lnTo>
                    <a:lnTo>
                      <a:pt x="208" y="251"/>
                    </a:lnTo>
                    <a:lnTo>
                      <a:pt x="212" y="251"/>
                    </a:lnTo>
                    <a:lnTo>
                      <a:pt x="217" y="251"/>
                    </a:lnTo>
                    <a:lnTo>
                      <a:pt x="221" y="251"/>
                    </a:lnTo>
                    <a:lnTo>
                      <a:pt x="226" y="251"/>
                    </a:lnTo>
                    <a:lnTo>
                      <a:pt x="230" y="251"/>
                    </a:lnTo>
                    <a:lnTo>
                      <a:pt x="234" y="251"/>
                    </a:lnTo>
                    <a:lnTo>
                      <a:pt x="239" y="251"/>
                    </a:lnTo>
                    <a:lnTo>
                      <a:pt x="243" y="251"/>
                    </a:lnTo>
                    <a:lnTo>
                      <a:pt x="247" y="251"/>
                    </a:lnTo>
                    <a:lnTo>
                      <a:pt x="252" y="251"/>
                    </a:lnTo>
                    <a:lnTo>
                      <a:pt x="256" y="251"/>
                    </a:lnTo>
                    <a:lnTo>
                      <a:pt x="261" y="251"/>
                    </a:lnTo>
                    <a:lnTo>
                      <a:pt x="265" y="251"/>
                    </a:lnTo>
                    <a:lnTo>
                      <a:pt x="270" y="251"/>
                    </a:lnTo>
                    <a:lnTo>
                      <a:pt x="274" y="251"/>
                    </a:lnTo>
                    <a:lnTo>
                      <a:pt x="278" y="251"/>
                    </a:lnTo>
                    <a:lnTo>
                      <a:pt x="283" y="251"/>
                    </a:lnTo>
                    <a:lnTo>
                      <a:pt x="287" y="251"/>
                    </a:lnTo>
                    <a:lnTo>
                      <a:pt x="292" y="251"/>
                    </a:lnTo>
                    <a:lnTo>
                      <a:pt x="296" y="251"/>
                    </a:lnTo>
                    <a:lnTo>
                      <a:pt x="300" y="251"/>
                    </a:lnTo>
                    <a:lnTo>
                      <a:pt x="305" y="251"/>
                    </a:lnTo>
                    <a:lnTo>
                      <a:pt x="309" y="251"/>
                    </a:lnTo>
                    <a:lnTo>
                      <a:pt x="314" y="251"/>
                    </a:lnTo>
                    <a:lnTo>
                      <a:pt x="318" y="251"/>
                    </a:lnTo>
                    <a:lnTo>
                      <a:pt x="323" y="251"/>
                    </a:lnTo>
                    <a:lnTo>
                      <a:pt x="327" y="251"/>
                    </a:lnTo>
                    <a:lnTo>
                      <a:pt x="332" y="251"/>
                    </a:lnTo>
                    <a:lnTo>
                      <a:pt x="336" y="251"/>
                    </a:lnTo>
                    <a:lnTo>
                      <a:pt x="341" y="251"/>
                    </a:lnTo>
                    <a:lnTo>
                      <a:pt x="345" y="251"/>
                    </a:lnTo>
                    <a:lnTo>
                      <a:pt x="349" y="251"/>
                    </a:lnTo>
                    <a:lnTo>
                      <a:pt x="354" y="251"/>
                    </a:lnTo>
                    <a:lnTo>
                      <a:pt x="358" y="263"/>
                    </a:lnTo>
                    <a:lnTo>
                      <a:pt x="363" y="265"/>
                    </a:lnTo>
                    <a:lnTo>
                      <a:pt x="367" y="268"/>
                    </a:lnTo>
                    <a:lnTo>
                      <a:pt x="372" y="275"/>
                    </a:lnTo>
                    <a:lnTo>
                      <a:pt x="376" y="288"/>
                    </a:lnTo>
                    <a:lnTo>
                      <a:pt x="381" y="310"/>
                    </a:lnTo>
                    <a:lnTo>
                      <a:pt x="385" y="340"/>
                    </a:lnTo>
                    <a:lnTo>
                      <a:pt x="390" y="309"/>
                    </a:lnTo>
                    <a:lnTo>
                      <a:pt x="394" y="239"/>
                    </a:lnTo>
                    <a:lnTo>
                      <a:pt x="399" y="180"/>
                    </a:lnTo>
                    <a:lnTo>
                      <a:pt x="403" y="130"/>
                    </a:lnTo>
                    <a:lnTo>
                      <a:pt x="408" y="91"/>
                    </a:lnTo>
                    <a:lnTo>
                      <a:pt x="412" y="60"/>
                    </a:lnTo>
                    <a:lnTo>
                      <a:pt x="417" y="37"/>
                    </a:lnTo>
                    <a:lnTo>
                      <a:pt x="421" y="21"/>
                    </a:lnTo>
                    <a:lnTo>
                      <a:pt x="426" y="10"/>
                    </a:lnTo>
                    <a:lnTo>
                      <a:pt x="430" y="3"/>
                    </a:lnTo>
                    <a:lnTo>
                      <a:pt x="435" y="0"/>
                    </a:lnTo>
                    <a:lnTo>
                      <a:pt x="439" y="0"/>
                    </a:lnTo>
                    <a:lnTo>
                      <a:pt x="444" y="3"/>
                    </a:lnTo>
                    <a:lnTo>
                      <a:pt x="448" y="8"/>
                    </a:lnTo>
                    <a:lnTo>
                      <a:pt x="453" y="14"/>
                    </a:lnTo>
                    <a:lnTo>
                      <a:pt x="457" y="21"/>
                    </a:lnTo>
                    <a:lnTo>
                      <a:pt x="462" y="28"/>
                    </a:lnTo>
                    <a:lnTo>
                      <a:pt x="467" y="35"/>
                    </a:lnTo>
                    <a:lnTo>
                      <a:pt x="471" y="44"/>
                    </a:lnTo>
                    <a:lnTo>
                      <a:pt x="476" y="53"/>
                    </a:lnTo>
                    <a:lnTo>
                      <a:pt x="480" y="62"/>
                    </a:lnTo>
                    <a:lnTo>
                      <a:pt x="485" y="71"/>
                    </a:lnTo>
                    <a:lnTo>
                      <a:pt x="489" y="80"/>
                    </a:lnTo>
                    <a:lnTo>
                      <a:pt x="494" y="89"/>
                    </a:lnTo>
                    <a:lnTo>
                      <a:pt x="498" y="98"/>
                    </a:lnTo>
                    <a:lnTo>
                      <a:pt x="503" y="107"/>
                    </a:lnTo>
                    <a:lnTo>
                      <a:pt x="508" y="116"/>
                    </a:lnTo>
                    <a:lnTo>
                      <a:pt x="512" y="125"/>
                    </a:lnTo>
                    <a:lnTo>
                      <a:pt x="517" y="134"/>
                    </a:lnTo>
                    <a:lnTo>
                      <a:pt x="521" y="144"/>
                    </a:lnTo>
                    <a:lnTo>
                      <a:pt x="526" y="153"/>
                    </a:lnTo>
                    <a:lnTo>
                      <a:pt x="530" y="162"/>
                    </a:lnTo>
                    <a:lnTo>
                      <a:pt x="535" y="171"/>
                    </a:lnTo>
                    <a:lnTo>
                      <a:pt x="540" y="180"/>
                    </a:lnTo>
                    <a:lnTo>
                      <a:pt x="544" y="189"/>
                    </a:lnTo>
                    <a:lnTo>
                      <a:pt x="549" y="198"/>
                    </a:lnTo>
                    <a:lnTo>
                      <a:pt x="553" y="207"/>
                    </a:lnTo>
                    <a:lnTo>
                      <a:pt x="558" y="216"/>
                    </a:lnTo>
                    <a:lnTo>
                      <a:pt x="563" y="225"/>
                    </a:lnTo>
                    <a:lnTo>
                      <a:pt x="567" y="234"/>
                    </a:lnTo>
                    <a:lnTo>
                      <a:pt x="572" y="243"/>
                    </a:lnTo>
                    <a:lnTo>
                      <a:pt x="576" y="252"/>
                    </a:lnTo>
                    <a:lnTo>
                      <a:pt x="581" y="260"/>
                    </a:lnTo>
                    <a:lnTo>
                      <a:pt x="586" y="269"/>
                    </a:lnTo>
                    <a:lnTo>
                      <a:pt x="590" y="278"/>
                    </a:lnTo>
                    <a:lnTo>
                      <a:pt x="595" y="287"/>
                    </a:lnTo>
                    <a:lnTo>
                      <a:pt x="600" y="296"/>
                    </a:lnTo>
                    <a:lnTo>
                      <a:pt x="604" y="304"/>
                    </a:lnTo>
                    <a:lnTo>
                      <a:pt x="609" y="313"/>
                    </a:lnTo>
                    <a:lnTo>
                      <a:pt x="614" y="321"/>
                    </a:lnTo>
                    <a:lnTo>
                      <a:pt x="618" y="330"/>
                    </a:lnTo>
                    <a:lnTo>
                      <a:pt x="623" y="338"/>
                    </a:lnTo>
                    <a:lnTo>
                      <a:pt x="628" y="347"/>
                    </a:lnTo>
                    <a:lnTo>
                      <a:pt x="632" y="355"/>
                    </a:lnTo>
                    <a:lnTo>
                      <a:pt x="637" y="363"/>
                    </a:lnTo>
                    <a:lnTo>
                      <a:pt x="642" y="372"/>
                    </a:lnTo>
                    <a:lnTo>
                      <a:pt x="646" y="380"/>
                    </a:lnTo>
                    <a:lnTo>
                      <a:pt x="651" y="387"/>
                    </a:lnTo>
                    <a:lnTo>
                      <a:pt x="656" y="396"/>
                    </a:lnTo>
                    <a:lnTo>
                      <a:pt x="660" y="404"/>
                    </a:lnTo>
                    <a:lnTo>
                      <a:pt x="665" y="412"/>
                    </a:lnTo>
                    <a:lnTo>
                      <a:pt x="670" y="420"/>
                    </a:lnTo>
                    <a:lnTo>
                      <a:pt x="674" y="428"/>
                    </a:lnTo>
                    <a:lnTo>
                      <a:pt x="679" y="435"/>
                    </a:lnTo>
                    <a:lnTo>
                      <a:pt x="684" y="443"/>
                    </a:lnTo>
                    <a:lnTo>
                      <a:pt x="688" y="450"/>
                    </a:lnTo>
                    <a:lnTo>
                      <a:pt x="693" y="458"/>
                    </a:lnTo>
                    <a:lnTo>
                      <a:pt x="698" y="465"/>
                    </a:lnTo>
                    <a:lnTo>
                      <a:pt x="702" y="473"/>
                    </a:lnTo>
                    <a:lnTo>
                      <a:pt x="707" y="480"/>
                    </a:lnTo>
                    <a:lnTo>
                      <a:pt x="712" y="487"/>
                    </a:lnTo>
                    <a:lnTo>
                      <a:pt x="717" y="495"/>
                    </a:lnTo>
                    <a:lnTo>
                      <a:pt x="721" y="502"/>
                    </a:lnTo>
                    <a:lnTo>
                      <a:pt x="726" y="509"/>
                    </a:lnTo>
                    <a:lnTo>
                      <a:pt x="731" y="516"/>
                    </a:lnTo>
                    <a:lnTo>
                      <a:pt x="735" y="522"/>
                    </a:lnTo>
                    <a:lnTo>
                      <a:pt x="740" y="529"/>
                    </a:lnTo>
                    <a:lnTo>
                      <a:pt x="745" y="536"/>
                    </a:lnTo>
                    <a:lnTo>
                      <a:pt x="750" y="543"/>
                    </a:lnTo>
                    <a:lnTo>
                      <a:pt x="754" y="549"/>
                    </a:lnTo>
                    <a:lnTo>
                      <a:pt x="759" y="556"/>
                    </a:lnTo>
                    <a:lnTo>
                      <a:pt x="764" y="562"/>
                    </a:lnTo>
                    <a:lnTo>
                      <a:pt x="768" y="568"/>
                    </a:lnTo>
                    <a:lnTo>
                      <a:pt x="773" y="574"/>
                    </a:lnTo>
                    <a:lnTo>
                      <a:pt x="778" y="581"/>
                    </a:lnTo>
                    <a:lnTo>
                      <a:pt x="783" y="586"/>
                    </a:lnTo>
                    <a:lnTo>
                      <a:pt x="788" y="593"/>
                    </a:lnTo>
                    <a:lnTo>
                      <a:pt x="792" y="598"/>
                    </a:lnTo>
                    <a:lnTo>
                      <a:pt x="797" y="605"/>
                    </a:lnTo>
                    <a:lnTo>
                      <a:pt x="802" y="610"/>
                    </a:lnTo>
                    <a:lnTo>
                      <a:pt x="807" y="616"/>
                    </a:lnTo>
                    <a:lnTo>
                      <a:pt x="811" y="622"/>
                    </a:lnTo>
                    <a:lnTo>
                      <a:pt x="816" y="627"/>
                    </a:lnTo>
                    <a:lnTo>
                      <a:pt x="821" y="632"/>
                    </a:lnTo>
                    <a:lnTo>
                      <a:pt x="826" y="638"/>
                    </a:lnTo>
                    <a:lnTo>
                      <a:pt x="831" y="643"/>
                    </a:lnTo>
                    <a:lnTo>
                      <a:pt x="835" y="648"/>
                    </a:lnTo>
                    <a:lnTo>
                      <a:pt x="840" y="653"/>
                    </a:lnTo>
                    <a:lnTo>
                      <a:pt x="845" y="658"/>
                    </a:lnTo>
                    <a:lnTo>
                      <a:pt x="850" y="663"/>
                    </a:lnTo>
                    <a:lnTo>
                      <a:pt x="855" y="668"/>
                    </a:lnTo>
                    <a:lnTo>
                      <a:pt x="859" y="673"/>
                    </a:lnTo>
                    <a:lnTo>
                      <a:pt x="864" y="677"/>
                    </a:lnTo>
                    <a:lnTo>
                      <a:pt x="869" y="682"/>
                    </a:lnTo>
                    <a:lnTo>
                      <a:pt x="874" y="686"/>
                    </a:lnTo>
                    <a:lnTo>
                      <a:pt x="879" y="691"/>
                    </a:lnTo>
                    <a:lnTo>
                      <a:pt x="883" y="695"/>
                    </a:lnTo>
                    <a:lnTo>
                      <a:pt x="888" y="699"/>
                    </a:lnTo>
                    <a:lnTo>
                      <a:pt x="893" y="704"/>
                    </a:lnTo>
                    <a:lnTo>
                      <a:pt x="898" y="708"/>
                    </a:lnTo>
                    <a:lnTo>
                      <a:pt x="903" y="712"/>
                    </a:lnTo>
                    <a:lnTo>
                      <a:pt x="908" y="717"/>
                    </a:lnTo>
                    <a:lnTo>
                      <a:pt x="912" y="721"/>
                    </a:lnTo>
                    <a:lnTo>
                      <a:pt x="917" y="726"/>
                    </a:lnTo>
                    <a:lnTo>
                      <a:pt x="922" y="730"/>
                    </a:lnTo>
                    <a:lnTo>
                      <a:pt x="927" y="734"/>
                    </a:lnTo>
                    <a:lnTo>
                      <a:pt x="932" y="739"/>
                    </a:lnTo>
                    <a:lnTo>
                      <a:pt x="937" y="743"/>
                    </a:lnTo>
                    <a:lnTo>
                      <a:pt x="942" y="747"/>
                    </a:lnTo>
                    <a:lnTo>
                      <a:pt x="946" y="751"/>
                    </a:lnTo>
                    <a:lnTo>
                      <a:pt x="951" y="754"/>
                    </a:lnTo>
                    <a:lnTo>
                      <a:pt x="956" y="757"/>
                    </a:lnTo>
                    <a:lnTo>
                      <a:pt x="961" y="760"/>
                    </a:lnTo>
                    <a:lnTo>
                      <a:pt x="966" y="762"/>
                    </a:lnTo>
                    <a:lnTo>
                      <a:pt x="971" y="763"/>
                    </a:lnTo>
                    <a:lnTo>
                      <a:pt x="976" y="761"/>
                    </a:lnTo>
                    <a:lnTo>
                      <a:pt x="981" y="754"/>
                    </a:lnTo>
                    <a:lnTo>
                      <a:pt x="986" y="757"/>
                    </a:lnTo>
                    <a:lnTo>
                      <a:pt x="990" y="852"/>
                    </a:lnTo>
                    <a:lnTo>
                      <a:pt x="995" y="928"/>
                    </a:lnTo>
                    <a:lnTo>
                      <a:pt x="1000" y="986"/>
                    </a:lnTo>
                    <a:lnTo>
                      <a:pt x="1005" y="1031"/>
                    </a:lnTo>
                    <a:lnTo>
                      <a:pt x="1010" y="1068"/>
                    </a:lnTo>
                    <a:lnTo>
                      <a:pt x="1015" y="1098"/>
                    </a:lnTo>
                    <a:lnTo>
                      <a:pt x="1020" y="1125"/>
                    </a:lnTo>
                    <a:lnTo>
                      <a:pt x="1025" y="1148"/>
                    </a:lnTo>
                    <a:lnTo>
                      <a:pt x="1030" y="1169"/>
                    </a:lnTo>
                    <a:lnTo>
                      <a:pt x="1035" y="1187"/>
                    </a:lnTo>
                    <a:lnTo>
                      <a:pt x="1040" y="1203"/>
                    </a:lnTo>
                    <a:lnTo>
                      <a:pt x="1045" y="1218"/>
                    </a:lnTo>
                    <a:lnTo>
                      <a:pt x="1049" y="1231"/>
                    </a:lnTo>
                    <a:lnTo>
                      <a:pt x="1054" y="1242"/>
                    </a:lnTo>
                    <a:lnTo>
                      <a:pt x="1059" y="1252"/>
                    </a:lnTo>
                    <a:lnTo>
                      <a:pt x="1064" y="1261"/>
                    </a:lnTo>
                    <a:lnTo>
                      <a:pt x="1069" y="1269"/>
                    </a:lnTo>
                    <a:lnTo>
                      <a:pt x="1074" y="1276"/>
                    </a:lnTo>
                    <a:lnTo>
                      <a:pt x="1079" y="1281"/>
                    </a:lnTo>
                    <a:lnTo>
                      <a:pt x="1084" y="1286"/>
                    </a:lnTo>
                    <a:lnTo>
                      <a:pt x="1089" y="1290"/>
                    </a:lnTo>
                    <a:lnTo>
                      <a:pt x="1094" y="1293"/>
                    </a:lnTo>
                    <a:lnTo>
                      <a:pt x="1099" y="1294"/>
                    </a:lnTo>
                    <a:lnTo>
                      <a:pt x="1104" y="1295"/>
                    </a:lnTo>
                    <a:lnTo>
                      <a:pt x="1109" y="1295"/>
                    </a:lnTo>
                    <a:lnTo>
                      <a:pt x="1114" y="1295"/>
                    </a:lnTo>
                    <a:lnTo>
                      <a:pt x="1119" y="1293"/>
                    </a:lnTo>
                    <a:lnTo>
                      <a:pt x="1124" y="1290"/>
                    </a:lnTo>
                    <a:lnTo>
                      <a:pt x="1129" y="1287"/>
                    </a:lnTo>
                    <a:lnTo>
                      <a:pt x="1134" y="1282"/>
                    </a:lnTo>
                    <a:lnTo>
                      <a:pt x="1139" y="1276"/>
                    </a:lnTo>
                    <a:lnTo>
                      <a:pt x="1144" y="1269"/>
                    </a:lnTo>
                    <a:lnTo>
                      <a:pt x="1149" y="1262"/>
                    </a:lnTo>
                    <a:lnTo>
                      <a:pt x="1154" y="1253"/>
                    </a:lnTo>
                    <a:lnTo>
                      <a:pt x="1159" y="1242"/>
                    </a:lnTo>
                    <a:lnTo>
                      <a:pt x="1164" y="1231"/>
                    </a:lnTo>
                    <a:lnTo>
                      <a:pt x="1169" y="1218"/>
                    </a:lnTo>
                    <a:lnTo>
                      <a:pt x="1174" y="1203"/>
                    </a:lnTo>
                    <a:lnTo>
                      <a:pt x="1179" y="1186"/>
                    </a:lnTo>
                    <a:lnTo>
                      <a:pt x="1184" y="1167"/>
                    </a:lnTo>
                    <a:lnTo>
                      <a:pt x="1189" y="1146"/>
                    </a:lnTo>
                    <a:lnTo>
                      <a:pt x="1194" y="1121"/>
                    </a:lnTo>
                    <a:lnTo>
                      <a:pt x="1199" y="1093"/>
                    </a:lnTo>
                    <a:lnTo>
                      <a:pt x="1204" y="1061"/>
                    </a:lnTo>
                    <a:lnTo>
                      <a:pt x="1209" y="1021"/>
                    </a:lnTo>
                    <a:lnTo>
                      <a:pt x="1214" y="972"/>
                    </a:lnTo>
                    <a:lnTo>
                      <a:pt x="1219" y="907"/>
                    </a:lnTo>
                    <a:lnTo>
                      <a:pt x="1224" y="824"/>
                    </a:lnTo>
                    <a:lnTo>
                      <a:pt x="1229" y="752"/>
                    </a:lnTo>
                    <a:lnTo>
                      <a:pt x="1235" y="765"/>
                    </a:lnTo>
                    <a:lnTo>
                      <a:pt x="1240" y="770"/>
                    </a:lnTo>
                    <a:lnTo>
                      <a:pt x="1245" y="771"/>
                    </a:lnTo>
                    <a:lnTo>
                      <a:pt x="1250" y="771"/>
                    </a:lnTo>
                    <a:lnTo>
                      <a:pt x="1255" y="770"/>
                    </a:lnTo>
                    <a:lnTo>
                      <a:pt x="1260" y="768"/>
                    </a:lnTo>
                    <a:lnTo>
                      <a:pt x="1265" y="766"/>
                    </a:lnTo>
                    <a:lnTo>
                      <a:pt x="1270" y="764"/>
                    </a:lnTo>
                    <a:lnTo>
                      <a:pt x="1275" y="762"/>
                    </a:lnTo>
                    <a:lnTo>
                      <a:pt x="1280" y="760"/>
                    </a:lnTo>
                    <a:lnTo>
                      <a:pt x="1285" y="757"/>
                    </a:lnTo>
                    <a:lnTo>
                      <a:pt x="1291" y="755"/>
                    </a:lnTo>
                    <a:lnTo>
                      <a:pt x="1296" y="753"/>
                    </a:lnTo>
                    <a:lnTo>
                      <a:pt x="1301" y="751"/>
                    </a:lnTo>
                    <a:lnTo>
                      <a:pt x="1306" y="749"/>
                    </a:lnTo>
                    <a:lnTo>
                      <a:pt x="1311" y="747"/>
                    </a:lnTo>
                    <a:lnTo>
                      <a:pt x="1316" y="746"/>
                    </a:lnTo>
                    <a:lnTo>
                      <a:pt x="1321" y="744"/>
                    </a:lnTo>
                    <a:lnTo>
                      <a:pt x="1326" y="743"/>
                    </a:lnTo>
                    <a:lnTo>
                      <a:pt x="1331" y="742"/>
                    </a:lnTo>
                    <a:lnTo>
                      <a:pt x="1337" y="740"/>
                    </a:lnTo>
                    <a:lnTo>
                      <a:pt x="1342" y="739"/>
                    </a:lnTo>
                    <a:lnTo>
                      <a:pt x="1347" y="738"/>
                    </a:lnTo>
                    <a:lnTo>
                      <a:pt x="1352" y="737"/>
                    </a:lnTo>
                    <a:lnTo>
                      <a:pt x="1357" y="736"/>
                    </a:lnTo>
                    <a:lnTo>
                      <a:pt x="1362" y="735"/>
                    </a:lnTo>
                    <a:lnTo>
                      <a:pt x="1367" y="734"/>
                    </a:lnTo>
                    <a:lnTo>
                      <a:pt x="1372" y="733"/>
                    </a:lnTo>
                    <a:lnTo>
                      <a:pt x="1378" y="732"/>
                    </a:lnTo>
                    <a:lnTo>
                      <a:pt x="1383" y="731"/>
                    </a:lnTo>
                    <a:lnTo>
                      <a:pt x="1388" y="730"/>
                    </a:lnTo>
                    <a:lnTo>
                      <a:pt x="1393" y="729"/>
                    </a:lnTo>
                    <a:lnTo>
                      <a:pt x="1398" y="728"/>
                    </a:lnTo>
                    <a:lnTo>
                      <a:pt x="1403" y="727"/>
                    </a:lnTo>
                    <a:lnTo>
                      <a:pt x="1409" y="727"/>
                    </a:lnTo>
                    <a:lnTo>
                      <a:pt x="1414" y="726"/>
                    </a:lnTo>
                    <a:lnTo>
                      <a:pt x="1419" y="725"/>
                    </a:lnTo>
                    <a:lnTo>
                      <a:pt x="1424" y="724"/>
                    </a:lnTo>
                    <a:lnTo>
                      <a:pt x="1429" y="723"/>
                    </a:lnTo>
                    <a:lnTo>
                      <a:pt x="1435" y="722"/>
                    </a:lnTo>
                    <a:lnTo>
                      <a:pt x="1440" y="721"/>
                    </a:lnTo>
                    <a:lnTo>
                      <a:pt x="1445" y="720"/>
                    </a:lnTo>
                    <a:lnTo>
                      <a:pt x="1450" y="720"/>
                    </a:lnTo>
                    <a:lnTo>
                      <a:pt x="1456" y="719"/>
                    </a:lnTo>
                    <a:lnTo>
                      <a:pt x="1461" y="718"/>
                    </a:lnTo>
                    <a:lnTo>
                      <a:pt x="1466" y="718"/>
                    </a:lnTo>
                    <a:lnTo>
                      <a:pt x="1471" y="717"/>
                    </a:lnTo>
                    <a:lnTo>
                      <a:pt x="1476" y="716"/>
                    </a:lnTo>
                    <a:lnTo>
                      <a:pt x="1481" y="716"/>
                    </a:lnTo>
                    <a:lnTo>
                      <a:pt x="1487" y="715"/>
                    </a:lnTo>
                    <a:lnTo>
                      <a:pt x="1492" y="715"/>
                    </a:lnTo>
                    <a:lnTo>
                      <a:pt x="1497" y="714"/>
                    </a:lnTo>
                    <a:lnTo>
                      <a:pt x="1503" y="714"/>
                    </a:lnTo>
                    <a:lnTo>
                      <a:pt x="1508" y="713"/>
                    </a:lnTo>
                    <a:lnTo>
                      <a:pt x="1513" y="713"/>
                    </a:lnTo>
                    <a:lnTo>
                      <a:pt x="1518" y="712"/>
                    </a:lnTo>
                    <a:lnTo>
                      <a:pt x="1523" y="711"/>
                    </a:lnTo>
                    <a:lnTo>
                      <a:pt x="1529" y="711"/>
                    </a:lnTo>
                    <a:lnTo>
                      <a:pt x="1534" y="710"/>
                    </a:lnTo>
                    <a:lnTo>
                      <a:pt x="1539" y="710"/>
                    </a:lnTo>
                    <a:lnTo>
                      <a:pt x="1545" y="710"/>
                    </a:lnTo>
                    <a:lnTo>
                      <a:pt x="1550" y="710"/>
                    </a:lnTo>
                    <a:lnTo>
                      <a:pt x="1555" y="709"/>
                    </a:lnTo>
                    <a:lnTo>
                      <a:pt x="1560" y="709"/>
                    </a:lnTo>
                    <a:lnTo>
                      <a:pt x="1566" y="709"/>
                    </a:lnTo>
                    <a:lnTo>
                      <a:pt x="1571" y="709"/>
                    </a:lnTo>
                    <a:lnTo>
                      <a:pt x="1576" y="708"/>
                    </a:lnTo>
                    <a:lnTo>
                      <a:pt x="1582" y="708"/>
                    </a:lnTo>
                    <a:lnTo>
                      <a:pt x="1587" y="708"/>
                    </a:lnTo>
                    <a:lnTo>
                      <a:pt x="1592" y="708"/>
                    </a:lnTo>
                    <a:lnTo>
                      <a:pt x="1597" y="708"/>
                    </a:lnTo>
                    <a:lnTo>
                      <a:pt x="1603" y="709"/>
                    </a:lnTo>
                    <a:lnTo>
                      <a:pt x="1608" y="709"/>
                    </a:lnTo>
                    <a:lnTo>
                      <a:pt x="1613" y="709"/>
                    </a:lnTo>
                    <a:lnTo>
                      <a:pt x="1619" y="709"/>
                    </a:lnTo>
                    <a:lnTo>
                      <a:pt x="1624" y="709"/>
                    </a:lnTo>
                    <a:lnTo>
                      <a:pt x="1629" y="709"/>
                    </a:lnTo>
                    <a:lnTo>
                      <a:pt x="1635" y="710"/>
                    </a:lnTo>
                    <a:lnTo>
                      <a:pt x="1640" y="710"/>
                    </a:lnTo>
                    <a:lnTo>
                      <a:pt x="1646" y="711"/>
                    </a:lnTo>
                    <a:lnTo>
                      <a:pt x="1651" y="711"/>
                    </a:lnTo>
                    <a:lnTo>
                      <a:pt x="1656" y="712"/>
                    </a:lnTo>
                    <a:lnTo>
                      <a:pt x="1662" y="712"/>
                    </a:lnTo>
                    <a:lnTo>
                      <a:pt x="1667" y="713"/>
                    </a:lnTo>
                    <a:lnTo>
                      <a:pt x="1672" y="714"/>
                    </a:lnTo>
                    <a:lnTo>
                      <a:pt x="1678" y="715"/>
                    </a:lnTo>
                    <a:lnTo>
                      <a:pt x="1683" y="716"/>
                    </a:lnTo>
                    <a:lnTo>
                      <a:pt x="1688" y="717"/>
                    </a:lnTo>
                    <a:lnTo>
                      <a:pt x="1694" y="718"/>
                    </a:lnTo>
                    <a:lnTo>
                      <a:pt x="1699" y="719"/>
                    </a:lnTo>
                    <a:lnTo>
                      <a:pt x="1705" y="720"/>
                    </a:lnTo>
                    <a:lnTo>
                      <a:pt x="1710" y="721"/>
                    </a:lnTo>
                    <a:lnTo>
                      <a:pt x="1715" y="722"/>
                    </a:lnTo>
                    <a:lnTo>
                      <a:pt x="1721" y="724"/>
                    </a:lnTo>
                    <a:lnTo>
                      <a:pt x="1726" y="726"/>
                    </a:lnTo>
                    <a:lnTo>
                      <a:pt x="1731" y="728"/>
                    </a:lnTo>
                    <a:lnTo>
                      <a:pt x="1737" y="730"/>
                    </a:lnTo>
                    <a:lnTo>
                      <a:pt x="1742" y="731"/>
                    </a:lnTo>
                    <a:lnTo>
                      <a:pt x="1747" y="733"/>
                    </a:lnTo>
                    <a:lnTo>
                      <a:pt x="1753" y="735"/>
                    </a:lnTo>
                    <a:lnTo>
                      <a:pt x="1758" y="737"/>
                    </a:lnTo>
                    <a:lnTo>
                      <a:pt x="1764" y="740"/>
                    </a:lnTo>
                    <a:lnTo>
                      <a:pt x="1769" y="743"/>
                    </a:lnTo>
                    <a:lnTo>
                      <a:pt x="1775" y="745"/>
                    </a:lnTo>
                    <a:lnTo>
                      <a:pt x="1780" y="748"/>
                    </a:lnTo>
                    <a:lnTo>
                      <a:pt x="1786" y="751"/>
                    </a:lnTo>
                    <a:lnTo>
                      <a:pt x="1791" y="754"/>
                    </a:lnTo>
                    <a:lnTo>
                      <a:pt x="1797" y="757"/>
                    </a:lnTo>
                    <a:lnTo>
                      <a:pt x="1802" y="761"/>
                    </a:lnTo>
                    <a:lnTo>
                      <a:pt x="1807" y="766"/>
                    </a:lnTo>
                    <a:lnTo>
                      <a:pt x="1813" y="772"/>
                    </a:lnTo>
                    <a:lnTo>
                      <a:pt x="1818" y="778"/>
                    </a:lnTo>
                    <a:lnTo>
                      <a:pt x="1824" y="785"/>
                    </a:lnTo>
                    <a:lnTo>
                      <a:pt x="1829" y="793"/>
                    </a:lnTo>
                    <a:lnTo>
                      <a:pt x="1835" y="804"/>
                    </a:lnTo>
                    <a:lnTo>
                      <a:pt x="1840" y="818"/>
                    </a:lnTo>
                    <a:lnTo>
                      <a:pt x="1846" y="835"/>
                    </a:lnTo>
                    <a:lnTo>
                      <a:pt x="1851" y="856"/>
                    </a:lnTo>
                    <a:lnTo>
                      <a:pt x="1857" y="881"/>
                    </a:lnTo>
                    <a:lnTo>
                      <a:pt x="1862" y="781"/>
                    </a:lnTo>
                    <a:lnTo>
                      <a:pt x="1868" y="687"/>
                    </a:lnTo>
                    <a:lnTo>
                      <a:pt x="1873" y="602"/>
                    </a:lnTo>
                    <a:lnTo>
                      <a:pt x="1878" y="525"/>
                    </a:lnTo>
                    <a:lnTo>
                      <a:pt x="1884" y="459"/>
                    </a:lnTo>
                    <a:lnTo>
                      <a:pt x="1890" y="404"/>
                    </a:lnTo>
                    <a:lnTo>
                      <a:pt x="1895" y="359"/>
                    </a:lnTo>
                    <a:lnTo>
                      <a:pt x="1901" y="325"/>
                    </a:lnTo>
                    <a:lnTo>
                      <a:pt x="1906" y="300"/>
                    </a:lnTo>
                    <a:lnTo>
                      <a:pt x="1911" y="284"/>
                    </a:lnTo>
                    <a:lnTo>
                      <a:pt x="1917" y="275"/>
                    </a:lnTo>
                    <a:lnTo>
                      <a:pt x="1923" y="271"/>
                    </a:lnTo>
                    <a:lnTo>
                      <a:pt x="1928" y="268"/>
                    </a:lnTo>
                    <a:lnTo>
                      <a:pt x="1934" y="266"/>
                    </a:lnTo>
                    <a:lnTo>
                      <a:pt x="1939" y="263"/>
                    </a:lnTo>
                    <a:lnTo>
                      <a:pt x="1945" y="251"/>
                    </a:lnTo>
                    <a:lnTo>
                      <a:pt x="1950" y="251"/>
                    </a:lnTo>
                    <a:lnTo>
                      <a:pt x="1956" y="251"/>
                    </a:lnTo>
                    <a:lnTo>
                      <a:pt x="1961" y="251"/>
                    </a:lnTo>
                    <a:lnTo>
                      <a:pt x="1967" y="251"/>
                    </a:lnTo>
                    <a:lnTo>
                      <a:pt x="1973" y="251"/>
                    </a:lnTo>
                    <a:lnTo>
                      <a:pt x="1978" y="251"/>
                    </a:lnTo>
                    <a:lnTo>
                      <a:pt x="1984" y="251"/>
                    </a:lnTo>
                    <a:lnTo>
                      <a:pt x="1989" y="251"/>
                    </a:lnTo>
                    <a:lnTo>
                      <a:pt x="1995" y="251"/>
                    </a:lnTo>
                    <a:lnTo>
                      <a:pt x="2000" y="251"/>
                    </a:lnTo>
                    <a:lnTo>
                      <a:pt x="2006" y="251"/>
                    </a:lnTo>
                    <a:lnTo>
                      <a:pt x="2012" y="251"/>
                    </a:lnTo>
                    <a:lnTo>
                      <a:pt x="2017" y="251"/>
                    </a:lnTo>
                    <a:lnTo>
                      <a:pt x="2023" y="251"/>
                    </a:lnTo>
                    <a:lnTo>
                      <a:pt x="2028" y="251"/>
                    </a:lnTo>
                    <a:lnTo>
                      <a:pt x="2034" y="251"/>
                    </a:lnTo>
                    <a:lnTo>
                      <a:pt x="2040" y="251"/>
                    </a:lnTo>
                    <a:lnTo>
                      <a:pt x="2045" y="251"/>
                    </a:lnTo>
                    <a:lnTo>
                      <a:pt x="2051" y="251"/>
                    </a:lnTo>
                    <a:lnTo>
                      <a:pt x="2056" y="251"/>
                    </a:lnTo>
                    <a:lnTo>
                      <a:pt x="2062" y="251"/>
                    </a:lnTo>
                    <a:lnTo>
                      <a:pt x="2068" y="251"/>
                    </a:lnTo>
                    <a:lnTo>
                      <a:pt x="2073" y="251"/>
                    </a:lnTo>
                    <a:lnTo>
                      <a:pt x="2079" y="251"/>
                    </a:lnTo>
                    <a:lnTo>
                      <a:pt x="2085" y="251"/>
                    </a:lnTo>
                    <a:lnTo>
                      <a:pt x="2090" y="251"/>
                    </a:lnTo>
                    <a:lnTo>
                      <a:pt x="2096" y="251"/>
                    </a:lnTo>
                    <a:lnTo>
                      <a:pt x="2101" y="251"/>
                    </a:lnTo>
                    <a:lnTo>
                      <a:pt x="2107" y="251"/>
                    </a:lnTo>
                    <a:lnTo>
                      <a:pt x="2113" y="251"/>
                    </a:lnTo>
                    <a:lnTo>
                      <a:pt x="2118" y="251"/>
                    </a:lnTo>
                    <a:lnTo>
                      <a:pt x="2124" y="251"/>
                    </a:lnTo>
                    <a:lnTo>
                      <a:pt x="2130" y="251"/>
                    </a:lnTo>
                    <a:lnTo>
                      <a:pt x="2136" y="251"/>
                    </a:lnTo>
                    <a:lnTo>
                      <a:pt x="2141" y="251"/>
                    </a:lnTo>
                    <a:lnTo>
                      <a:pt x="2147" y="251"/>
                    </a:lnTo>
                    <a:lnTo>
                      <a:pt x="2153" y="251"/>
                    </a:lnTo>
                    <a:lnTo>
                      <a:pt x="2158" y="251"/>
                    </a:lnTo>
                    <a:lnTo>
                      <a:pt x="2164" y="251"/>
                    </a:lnTo>
                    <a:lnTo>
                      <a:pt x="2170" y="251"/>
                    </a:lnTo>
                    <a:lnTo>
                      <a:pt x="2175" y="251"/>
                    </a:lnTo>
                    <a:lnTo>
                      <a:pt x="2181" y="251"/>
                    </a:lnTo>
                    <a:lnTo>
                      <a:pt x="2187" y="251"/>
                    </a:lnTo>
                    <a:lnTo>
                      <a:pt x="2192" y="251"/>
                    </a:lnTo>
                    <a:lnTo>
                      <a:pt x="2198" y="251"/>
                    </a:lnTo>
                    <a:lnTo>
                      <a:pt x="2204" y="251"/>
                    </a:lnTo>
                    <a:lnTo>
                      <a:pt x="2210" y="251"/>
                    </a:lnTo>
                    <a:lnTo>
                      <a:pt x="2210" y="251"/>
                    </a:lnTo>
                  </a:path>
                </a:pathLst>
              </a:custGeom>
              <a:noFill/>
              <a:ln w="19050" cap="flat">
                <a:solidFill>
                  <a:schemeClr val="accent5"/>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0" tIns="0" rIns="0" bIns="0" numCol="1" anchor="t" anchorCtr="0" compatLnSpc="1">
                <a:prstTxWarp prst="textNoShape">
                  <a:avLst/>
                </a:prstTxWarp>
              </a:bodyPr>
              <a:lstStyle/>
              <a:p>
                <a:endParaRPr lang="en-US" sz="1600"/>
              </a:p>
            </p:txBody>
          </p:sp>
          <p:sp>
            <p:nvSpPr>
              <p:cNvPr id="7648" name="Freeform 258">
                <a:extLst>
                  <a:ext uri="{FF2B5EF4-FFF2-40B4-BE49-F238E27FC236}">
                    <a16:creationId xmlns:a16="http://schemas.microsoft.com/office/drawing/2014/main" id="{AD0BF2A6-F6A1-4359-A1C2-1BD196A85C28}"/>
                  </a:ext>
                </a:extLst>
              </p:cNvPr>
              <p:cNvSpPr>
                <a:spLocks/>
              </p:cNvSpPr>
              <p:nvPr/>
            </p:nvSpPr>
            <p:spPr bwMode="auto">
              <a:xfrm>
                <a:off x="10235268" y="385089"/>
                <a:ext cx="7565302" cy="1630556"/>
              </a:xfrm>
              <a:custGeom>
                <a:avLst/>
                <a:gdLst>
                  <a:gd name="T0" fmla="*/ 27 w 2210"/>
                  <a:gd name="T1" fmla="*/ 317 h 1365"/>
                  <a:gd name="T2" fmla="*/ 61 w 2210"/>
                  <a:gd name="T3" fmla="*/ 317 h 1365"/>
                  <a:gd name="T4" fmla="*/ 95 w 2210"/>
                  <a:gd name="T5" fmla="*/ 317 h 1365"/>
                  <a:gd name="T6" fmla="*/ 130 w 2210"/>
                  <a:gd name="T7" fmla="*/ 317 h 1365"/>
                  <a:gd name="T8" fmla="*/ 165 w 2210"/>
                  <a:gd name="T9" fmla="*/ 317 h 1365"/>
                  <a:gd name="T10" fmla="*/ 199 w 2210"/>
                  <a:gd name="T11" fmla="*/ 317 h 1365"/>
                  <a:gd name="T12" fmla="*/ 234 w 2210"/>
                  <a:gd name="T13" fmla="*/ 317 h 1365"/>
                  <a:gd name="T14" fmla="*/ 270 w 2210"/>
                  <a:gd name="T15" fmla="*/ 317 h 1365"/>
                  <a:gd name="T16" fmla="*/ 305 w 2210"/>
                  <a:gd name="T17" fmla="*/ 317 h 1365"/>
                  <a:gd name="T18" fmla="*/ 341 w 2210"/>
                  <a:gd name="T19" fmla="*/ 317 h 1365"/>
                  <a:gd name="T20" fmla="*/ 376 w 2210"/>
                  <a:gd name="T21" fmla="*/ 354 h 1365"/>
                  <a:gd name="T22" fmla="*/ 412 w 2210"/>
                  <a:gd name="T23" fmla="*/ 803 h 1365"/>
                  <a:gd name="T24" fmla="*/ 448 w 2210"/>
                  <a:gd name="T25" fmla="*/ 849 h 1365"/>
                  <a:gd name="T26" fmla="*/ 485 w 2210"/>
                  <a:gd name="T27" fmla="*/ 838 h 1365"/>
                  <a:gd name="T28" fmla="*/ 521 w 2210"/>
                  <a:gd name="T29" fmla="*/ 842 h 1365"/>
                  <a:gd name="T30" fmla="*/ 558 w 2210"/>
                  <a:gd name="T31" fmla="*/ 849 h 1365"/>
                  <a:gd name="T32" fmla="*/ 595 w 2210"/>
                  <a:gd name="T33" fmla="*/ 857 h 1365"/>
                  <a:gd name="T34" fmla="*/ 632 w 2210"/>
                  <a:gd name="T35" fmla="*/ 867 h 1365"/>
                  <a:gd name="T36" fmla="*/ 670 w 2210"/>
                  <a:gd name="T37" fmla="*/ 876 h 1365"/>
                  <a:gd name="T38" fmla="*/ 707 w 2210"/>
                  <a:gd name="T39" fmla="*/ 885 h 1365"/>
                  <a:gd name="T40" fmla="*/ 745 w 2210"/>
                  <a:gd name="T41" fmla="*/ 892 h 1365"/>
                  <a:gd name="T42" fmla="*/ 783 w 2210"/>
                  <a:gd name="T43" fmla="*/ 898 h 1365"/>
                  <a:gd name="T44" fmla="*/ 821 w 2210"/>
                  <a:gd name="T45" fmla="*/ 903 h 1365"/>
                  <a:gd name="T46" fmla="*/ 859 w 2210"/>
                  <a:gd name="T47" fmla="*/ 906 h 1365"/>
                  <a:gd name="T48" fmla="*/ 898 w 2210"/>
                  <a:gd name="T49" fmla="*/ 908 h 1365"/>
                  <a:gd name="T50" fmla="*/ 937 w 2210"/>
                  <a:gd name="T51" fmla="*/ 913 h 1365"/>
                  <a:gd name="T52" fmla="*/ 976 w 2210"/>
                  <a:gd name="T53" fmla="*/ 905 h 1365"/>
                  <a:gd name="T54" fmla="*/ 1015 w 2210"/>
                  <a:gd name="T55" fmla="*/ 1219 h 1365"/>
                  <a:gd name="T56" fmla="*/ 1054 w 2210"/>
                  <a:gd name="T57" fmla="*/ 1338 h 1365"/>
                  <a:gd name="T58" fmla="*/ 1094 w 2210"/>
                  <a:gd name="T59" fmla="*/ 1365 h 1365"/>
                  <a:gd name="T60" fmla="*/ 1134 w 2210"/>
                  <a:gd name="T61" fmla="*/ 1330 h 1365"/>
                  <a:gd name="T62" fmla="*/ 1174 w 2210"/>
                  <a:gd name="T63" fmla="*/ 1227 h 1365"/>
                  <a:gd name="T64" fmla="*/ 1214 w 2210"/>
                  <a:gd name="T65" fmla="*/ 972 h 1365"/>
                  <a:gd name="T66" fmla="*/ 1255 w 2210"/>
                  <a:gd name="T67" fmla="*/ 744 h 1365"/>
                  <a:gd name="T68" fmla="*/ 1296 w 2210"/>
                  <a:gd name="T69" fmla="*/ 698 h 1365"/>
                  <a:gd name="T70" fmla="*/ 1337 w 2210"/>
                  <a:gd name="T71" fmla="*/ 652 h 1365"/>
                  <a:gd name="T72" fmla="*/ 1378 w 2210"/>
                  <a:gd name="T73" fmla="*/ 605 h 1365"/>
                  <a:gd name="T74" fmla="*/ 1419 w 2210"/>
                  <a:gd name="T75" fmla="*/ 557 h 1365"/>
                  <a:gd name="T76" fmla="*/ 1461 w 2210"/>
                  <a:gd name="T77" fmla="*/ 504 h 1365"/>
                  <a:gd name="T78" fmla="*/ 1503 w 2210"/>
                  <a:gd name="T79" fmla="*/ 449 h 1365"/>
                  <a:gd name="T80" fmla="*/ 1545 w 2210"/>
                  <a:gd name="T81" fmla="*/ 390 h 1365"/>
                  <a:gd name="T82" fmla="*/ 1587 w 2210"/>
                  <a:gd name="T83" fmla="*/ 329 h 1365"/>
                  <a:gd name="T84" fmla="*/ 1629 w 2210"/>
                  <a:gd name="T85" fmla="*/ 267 h 1365"/>
                  <a:gd name="T86" fmla="*/ 1672 w 2210"/>
                  <a:gd name="T87" fmla="*/ 204 h 1365"/>
                  <a:gd name="T88" fmla="*/ 1715 w 2210"/>
                  <a:gd name="T89" fmla="*/ 140 h 1365"/>
                  <a:gd name="T90" fmla="*/ 1758 w 2210"/>
                  <a:gd name="T91" fmla="*/ 79 h 1365"/>
                  <a:gd name="T92" fmla="*/ 1802 w 2210"/>
                  <a:gd name="T93" fmla="*/ 22 h 1365"/>
                  <a:gd name="T94" fmla="*/ 1846 w 2210"/>
                  <a:gd name="T95" fmla="*/ 9 h 1365"/>
                  <a:gd name="T96" fmla="*/ 1890 w 2210"/>
                  <a:gd name="T97" fmla="*/ 284 h 1365"/>
                  <a:gd name="T98" fmla="*/ 1934 w 2210"/>
                  <a:gd name="T99" fmla="*/ 332 h 1365"/>
                  <a:gd name="T100" fmla="*/ 1978 w 2210"/>
                  <a:gd name="T101" fmla="*/ 317 h 1365"/>
                  <a:gd name="T102" fmla="*/ 2023 w 2210"/>
                  <a:gd name="T103" fmla="*/ 317 h 1365"/>
                  <a:gd name="T104" fmla="*/ 2068 w 2210"/>
                  <a:gd name="T105" fmla="*/ 317 h 1365"/>
                  <a:gd name="T106" fmla="*/ 2113 w 2210"/>
                  <a:gd name="T107" fmla="*/ 317 h 1365"/>
                  <a:gd name="T108" fmla="*/ 2158 w 2210"/>
                  <a:gd name="T109" fmla="*/ 317 h 1365"/>
                  <a:gd name="T110" fmla="*/ 2204 w 2210"/>
                  <a:gd name="T111" fmla="*/ 317 h 13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2210" h="1365">
                    <a:moveTo>
                      <a:pt x="0" y="317"/>
                    </a:moveTo>
                    <a:lnTo>
                      <a:pt x="2" y="317"/>
                    </a:lnTo>
                    <a:lnTo>
                      <a:pt x="6" y="317"/>
                    </a:lnTo>
                    <a:lnTo>
                      <a:pt x="10" y="317"/>
                    </a:lnTo>
                    <a:lnTo>
                      <a:pt x="14" y="317"/>
                    </a:lnTo>
                    <a:lnTo>
                      <a:pt x="19" y="317"/>
                    </a:lnTo>
                    <a:lnTo>
                      <a:pt x="23" y="317"/>
                    </a:lnTo>
                    <a:lnTo>
                      <a:pt x="27" y="317"/>
                    </a:lnTo>
                    <a:lnTo>
                      <a:pt x="31" y="317"/>
                    </a:lnTo>
                    <a:lnTo>
                      <a:pt x="36" y="317"/>
                    </a:lnTo>
                    <a:lnTo>
                      <a:pt x="40" y="317"/>
                    </a:lnTo>
                    <a:lnTo>
                      <a:pt x="44" y="317"/>
                    </a:lnTo>
                    <a:lnTo>
                      <a:pt x="48" y="317"/>
                    </a:lnTo>
                    <a:lnTo>
                      <a:pt x="53" y="317"/>
                    </a:lnTo>
                    <a:lnTo>
                      <a:pt x="57" y="317"/>
                    </a:lnTo>
                    <a:lnTo>
                      <a:pt x="61" y="317"/>
                    </a:lnTo>
                    <a:lnTo>
                      <a:pt x="65" y="317"/>
                    </a:lnTo>
                    <a:lnTo>
                      <a:pt x="70" y="317"/>
                    </a:lnTo>
                    <a:lnTo>
                      <a:pt x="74" y="317"/>
                    </a:lnTo>
                    <a:lnTo>
                      <a:pt x="78" y="317"/>
                    </a:lnTo>
                    <a:lnTo>
                      <a:pt x="82" y="317"/>
                    </a:lnTo>
                    <a:lnTo>
                      <a:pt x="87" y="317"/>
                    </a:lnTo>
                    <a:lnTo>
                      <a:pt x="91" y="317"/>
                    </a:lnTo>
                    <a:lnTo>
                      <a:pt x="95" y="317"/>
                    </a:lnTo>
                    <a:lnTo>
                      <a:pt x="100" y="317"/>
                    </a:lnTo>
                    <a:lnTo>
                      <a:pt x="104" y="317"/>
                    </a:lnTo>
                    <a:lnTo>
                      <a:pt x="108" y="317"/>
                    </a:lnTo>
                    <a:lnTo>
                      <a:pt x="113" y="317"/>
                    </a:lnTo>
                    <a:lnTo>
                      <a:pt x="117" y="317"/>
                    </a:lnTo>
                    <a:lnTo>
                      <a:pt x="121" y="317"/>
                    </a:lnTo>
                    <a:lnTo>
                      <a:pt x="126" y="317"/>
                    </a:lnTo>
                    <a:lnTo>
                      <a:pt x="130" y="317"/>
                    </a:lnTo>
                    <a:lnTo>
                      <a:pt x="134" y="317"/>
                    </a:lnTo>
                    <a:lnTo>
                      <a:pt x="138" y="317"/>
                    </a:lnTo>
                    <a:lnTo>
                      <a:pt x="143" y="317"/>
                    </a:lnTo>
                    <a:lnTo>
                      <a:pt x="147" y="317"/>
                    </a:lnTo>
                    <a:lnTo>
                      <a:pt x="152" y="317"/>
                    </a:lnTo>
                    <a:lnTo>
                      <a:pt x="156" y="317"/>
                    </a:lnTo>
                    <a:lnTo>
                      <a:pt x="160" y="317"/>
                    </a:lnTo>
                    <a:lnTo>
                      <a:pt x="165" y="317"/>
                    </a:lnTo>
                    <a:lnTo>
                      <a:pt x="169" y="317"/>
                    </a:lnTo>
                    <a:lnTo>
                      <a:pt x="173" y="317"/>
                    </a:lnTo>
                    <a:lnTo>
                      <a:pt x="178" y="317"/>
                    </a:lnTo>
                    <a:lnTo>
                      <a:pt x="182" y="317"/>
                    </a:lnTo>
                    <a:lnTo>
                      <a:pt x="186" y="317"/>
                    </a:lnTo>
                    <a:lnTo>
                      <a:pt x="190" y="317"/>
                    </a:lnTo>
                    <a:lnTo>
                      <a:pt x="195" y="317"/>
                    </a:lnTo>
                    <a:lnTo>
                      <a:pt x="199" y="317"/>
                    </a:lnTo>
                    <a:lnTo>
                      <a:pt x="204" y="317"/>
                    </a:lnTo>
                    <a:lnTo>
                      <a:pt x="208" y="317"/>
                    </a:lnTo>
                    <a:lnTo>
                      <a:pt x="212" y="317"/>
                    </a:lnTo>
                    <a:lnTo>
                      <a:pt x="217" y="317"/>
                    </a:lnTo>
                    <a:lnTo>
                      <a:pt x="221" y="317"/>
                    </a:lnTo>
                    <a:lnTo>
                      <a:pt x="226" y="317"/>
                    </a:lnTo>
                    <a:lnTo>
                      <a:pt x="230" y="317"/>
                    </a:lnTo>
                    <a:lnTo>
                      <a:pt x="234" y="317"/>
                    </a:lnTo>
                    <a:lnTo>
                      <a:pt x="239" y="317"/>
                    </a:lnTo>
                    <a:lnTo>
                      <a:pt x="243" y="317"/>
                    </a:lnTo>
                    <a:lnTo>
                      <a:pt x="247" y="317"/>
                    </a:lnTo>
                    <a:lnTo>
                      <a:pt x="252" y="317"/>
                    </a:lnTo>
                    <a:lnTo>
                      <a:pt x="256" y="317"/>
                    </a:lnTo>
                    <a:lnTo>
                      <a:pt x="261" y="317"/>
                    </a:lnTo>
                    <a:lnTo>
                      <a:pt x="265" y="317"/>
                    </a:lnTo>
                    <a:lnTo>
                      <a:pt x="270" y="317"/>
                    </a:lnTo>
                    <a:lnTo>
                      <a:pt x="274" y="317"/>
                    </a:lnTo>
                    <a:lnTo>
                      <a:pt x="278" y="317"/>
                    </a:lnTo>
                    <a:lnTo>
                      <a:pt x="283" y="317"/>
                    </a:lnTo>
                    <a:lnTo>
                      <a:pt x="287" y="317"/>
                    </a:lnTo>
                    <a:lnTo>
                      <a:pt x="292" y="317"/>
                    </a:lnTo>
                    <a:lnTo>
                      <a:pt x="296" y="317"/>
                    </a:lnTo>
                    <a:lnTo>
                      <a:pt x="300" y="317"/>
                    </a:lnTo>
                    <a:lnTo>
                      <a:pt x="305" y="317"/>
                    </a:lnTo>
                    <a:lnTo>
                      <a:pt x="309" y="317"/>
                    </a:lnTo>
                    <a:lnTo>
                      <a:pt x="314" y="317"/>
                    </a:lnTo>
                    <a:lnTo>
                      <a:pt x="318" y="317"/>
                    </a:lnTo>
                    <a:lnTo>
                      <a:pt x="323" y="317"/>
                    </a:lnTo>
                    <a:lnTo>
                      <a:pt x="327" y="317"/>
                    </a:lnTo>
                    <a:lnTo>
                      <a:pt x="332" y="317"/>
                    </a:lnTo>
                    <a:lnTo>
                      <a:pt x="336" y="317"/>
                    </a:lnTo>
                    <a:lnTo>
                      <a:pt x="341" y="317"/>
                    </a:lnTo>
                    <a:lnTo>
                      <a:pt x="345" y="317"/>
                    </a:lnTo>
                    <a:lnTo>
                      <a:pt x="349" y="317"/>
                    </a:lnTo>
                    <a:lnTo>
                      <a:pt x="354" y="317"/>
                    </a:lnTo>
                    <a:lnTo>
                      <a:pt x="358" y="329"/>
                    </a:lnTo>
                    <a:lnTo>
                      <a:pt x="363" y="331"/>
                    </a:lnTo>
                    <a:lnTo>
                      <a:pt x="367" y="334"/>
                    </a:lnTo>
                    <a:lnTo>
                      <a:pt x="372" y="341"/>
                    </a:lnTo>
                    <a:lnTo>
                      <a:pt x="376" y="354"/>
                    </a:lnTo>
                    <a:lnTo>
                      <a:pt x="381" y="376"/>
                    </a:lnTo>
                    <a:lnTo>
                      <a:pt x="385" y="406"/>
                    </a:lnTo>
                    <a:lnTo>
                      <a:pt x="390" y="447"/>
                    </a:lnTo>
                    <a:lnTo>
                      <a:pt x="394" y="498"/>
                    </a:lnTo>
                    <a:lnTo>
                      <a:pt x="399" y="559"/>
                    </a:lnTo>
                    <a:lnTo>
                      <a:pt x="403" y="631"/>
                    </a:lnTo>
                    <a:lnTo>
                      <a:pt x="408" y="713"/>
                    </a:lnTo>
                    <a:lnTo>
                      <a:pt x="412" y="803"/>
                    </a:lnTo>
                    <a:lnTo>
                      <a:pt x="417" y="901"/>
                    </a:lnTo>
                    <a:lnTo>
                      <a:pt x="421" y="918"/>
                    </a:lnTo>
                    <a:lnTo>
                      <a:pt x="426" y="898"/>
                    </a:lnTo>
                    <a:lnTo>
                      <a:pt x="430" y="882"/>
                    </a:lnTo>
                    <a:lnTo>
                      <a:pt x="435" y="869"/>
                    </a:lnTo>
                    <a:lnTo>
                      <a:pt x="439" y="860"/>
                    </a:lnTo>
                    <a:lnTo>
                      <a:pt x="444" y="853"/>
                    </a:lnTo>
                    <a:lnTo>
                      <a:pt x="448" y="849"/>
                    </a:lnTo>
                    <a:lnTo>
                      <a:pt x="453" y="845"/>
                    </a:lnTo>
                    <a:lnTo>
                      <a:pt x="457" y="843"/>
                    </a:lnTo>
                    <a:lnTo>
                      <a:pt x="462" y="841"/>
                    </a:lnTo>
                    <a:lnTo>
                      <a:pt x="467" y="839"/>
                    </a:lnTo>
                    <a:lnTo>
                      <a:pt x="471" y="838"/>
                    </a:lnTo>
                    <a:lnTo>
                      <a:pt x="476" y="838"/>
                    </a:lnTo>
                    <a:lnTo>
                      <a:pt x="480" y="838"/>
                    </a:lnTo>
                    <a:lnTo>
                      <a:pt x="485" y="838"/>
                    </a:lnTo>
                    <a:lnTo>
                      <a:pt x="489" y="839"/>
                    </a:lnTo>
                    <a:lnTo>
                      <a:pt x="494" y="839"/>
                    </a:lnTo>
                    <a:lnTo>
                      <a:pt x="498" y="839"/>
                    </a:lnTo>
                    <a:lnTo>
                      <a:pt x="503" y="839"/>
                    </a:lnTo>
                    <a:lnTo>
                      <a:pt x="508" y="840"/>
                    </a:lnTo>
                    <a:lnTo>
                      <a:pt x="512" y="840"/>
                    </a:lnTo>
                    <a:lnTo>
                      <a:pt x="517" y="841"/>
                    </a:lnTo>
                    <a:lnTo>
                      <a:pt x="521" y="842"/>
                    </a:lnTo>
                    <a:lnTo>
                      <a:pt x="526" y="843"/>
                    </a:lnTo>
                    <a:lnTo>
                      <a:pt x="530" y="843"/>
                    </a:lnTo>
                    <a:lnTo>
                      <a:pt x="535" y="844"/>
                    </a:lnTo>
                    <a:lnTo>
                      <a:pt x="540" y="845"/>
                    </a:lnTo>
                    <a:lnTo>
                      <a:pt x="544" y="846"/>
                    </a:lnTo>
                    <a:lnTo>
                      <a:pt x="549" y="847"/>
                    </a:lnTo>
                    <a:lnTo>
                      <a:pt x="553" y="848"/>
                    </a:lnTo>
                    <a:lnTo>
                      <a:pt x="558" y="849"/>
                    </a:lnTo>
                    <a:lnTo>
                      <a:pt x="563" y="850"/>
                    </a:lnTo>
                    <a:lnTo>
                      <a:pt x="567" y="851"/>
                    </a:lnTo>
                    <a:lnTo>
                      <a:pt x="572" y="852"/>
                    </a:lnTo>
                    <a:lnTo>
                      <a:pt x="576" y="853"/>
                    </a:lnTo>
                    <a:lnTo>
                      <a:pt x="581" y="854"/>
                    </a:lnTo>
                    <a:lnTo>
                      <a:pt x="586" y="855"/>
                    </a:lnTo>
                    <a:lnTo>
                      <a:pt x="590" y="856"/>
                    </a:lnTo>
                    <a:lnTo>
                      <a:pt x="595" y="857"/>
                    </a:lnTo>
                    <a:lnTo>
                      <a:pt x="600" y="859"/>
                    </a:lnTo>
                    <a:lnTo>
                      <a:pt x="604" y="860"/>
                    </a:lnTo>
                    <a:lnTo>
                      <a:pt x="609" y="861"/>
                    </a:lnTo>
                    <a:lnTo>
                      <a:pt x="614" y="862"/>
                    </a:lnTo>
                    <a:lnTo>
                      <a:pt x="618" y="863"/>
                    </a:lnTo>
                    <a:lnTo>
                      <a:pt x="623" y="864"/>
                    </a:lnTo>
                    <a:lnTo>
                      <a:pt x="628" y="865"/>
                    </a:lnTo>
                    <a:lnTo>
                      <a:pt x="632" y="867"/>
                    </a:lnTo>
                    <a:lnTo>
                      <a:pt x="637" y="868"/>
                    </a:lnTo>
                    <a:lnTo>
                      <a:pt x="642" y="869"/>
                    </a:lnTo>
                    <a:lnTo>
                      <a:pt x="646" y="870"/>
                    </a:lnTo>
                    <a:lnTo>
                      <a:pt x="651" y="871"/>
                    </a:lnTo>
                    <a:lnTo>
                      <a:pt x="656" y="872"/>
                    </a:lnTo>
                    <a:lnTo>
                      <a:pt x="660" y="873"/>
                    </a:lnTo>
                    <a:lnTo>
                      <a:pt x="665" y="875"/>
                    </a:lnTo>
                    <a:lnTo>
                      <a:pt x="670" y="876"/>
                    </a:lnTo>
                    <a:lnTo>
                      <a:pt x="674" y="877"/>
                    </a:lnTo>
                    <a:lnTo>
                      <a:pt x="679" y="878"/>
                    </a:lnTo>
                    <a:lnTo>
                      <a:pt x="684" y="879"/>
                    </a:lnTo>
                    <a:lnTo>
                      <a:pt x="688" y="880"/>
                    </a:lnTo>
                    <a:lnTo>
                      <a:pt x="693" y="881"/>
                    </a:lnTo>
                    <a:lnTo>
                      <a:pt x="698" y="882"/>
                    </a:lnTo>
                    <a:lnTo>
                      <a:pt x="702" y="884"/>
                    </a:lnTo>
                    <a:lnTo>
                      <a:pt x="707" y="885"/>
                    </a:lnTo>
                    <a:lnTo>
                      <a:pt x="712" y="886"/>
                    </a:lnTo>
                    <a:lnTo>
                      <a:pt x="717" y="887"/>
                    </a:lnTo>
                    <a:lnTo>
                      <a:pt x="721" y="888"/>
                    </a:lnTo>
                    <a:lnTo>
                      <a:pt x="726" y="889"/>
                    </a:lnTo>
                    <a:lnTo>
                      <a:pt x="731" y="889"/>
                    </a:lnTo>
                    <a:lnTo>
                      <a:pt x="735" y="890"/>
                    </a:lnTo>
                    <a:lnTo>
                      <a:pt x="740" y="891"/>
                    </a:lnTo>
                    <a:lnTo>
                      <a:pt x="745" y="892"/>
                    </a:lnTo>
                    <a:lnTo>
                      <a:pt x="750" y="893"/>
                    </a:lnTo>
                    <a:lnTo>
                      <a:pt x="754" y="894"/>
                    </a:lnTo>
                    <a:lnTo>
                      <a:pt x="759" y="895"/>
                    </a:lnTo>
                    <a:lnTo>
                      <a:pt x="764" y="896"/>
                    </a:lnTo>
                    <a:lnTo>
                      <a:pt x="768" y="896"/>
                    </a:lnTo>
                    <a:lnTo>
                      <a:pt x="773" y="897"/>
                    </a:lnTo>
                    <a:lnTo>
                      <a:pt x="778" y="898"/>
                    </a:lnTo>
                    <a:lnTo>
                      <a:pt x="783" y="898"/>
                    </a:lnTo>
                    <a:lnTo>
                      <a:pt x="788" y="899"/>
                    </a:lnTo>
                    <a:lnTo>
                      <a:pt x="792" y="900"/>
                    </a:lnTo>
                    <a:lnTo>
                      <a:pt x="797" y="900"/>
                    </a:lnTo>
                    <a:lnTo>
                      <a:pt x="802" y="901"/>
                    </a:lnTo>
                    <a:lnTo>
                      <a:pt x="807" y="902"/>
                    </a:lnTo>
                    <a:lnTo>
                      <a:pt x="811" y="902"/>
                    </a:lnTo>
                    <a:lnTo>
                      <a:pt x="816" y="903"/>
                    </a:lnTo>
                    <a:lnTo>
                      <a:pt x="821" y="903"/>
                    </a:lnTo>
                    <a:lnTo>
                      <a:pt x="826" y="904"/>
                    </a:lnTo>
                    <a:lnTo>
                      <a:pt x="831" y="904"/>
                    </a:lnTo>
                    <a:lnTo>
                      <a:pt x="835" y="904"/>
                    </a:lnTo>
                    <a:lnTo>
                      <a:pt x="840" y="905"/>
                    </a:lnTo>
                    <a:lnTo>
                      <a:pt x="845" y="905"/>
                    </a:lnTo>
                    <a:lnTo>
                      <a:pt x="850" y="905"/>
                    </a:lnTo>
                    <a:lnTo>
                      <a:pt x="855" y="906"/>
                    </a:lnTo>
                    <a:lnTo>
                      <a:pt x="859" y="906"/>
                    </a:lnTo>
                    <a:lnTo>
                      <a:pt x="864" y="906"/>
                    </a:lnTo>
                    <a:lnTo>
                      <a:pt x="869" y="907"/>
                    </a:lnTo>
                    <a:lnTo>
                      <a:pt x="874" y="907"/>
                    </a:lnTo>
                    <a:lnTo>
                      <a:pt x="879" y="907"/>
                    </a:lnTo>
                    <a:lnTo>
                      <a:pt x="883" y="907"/>
                    </a:lnTo>
                    <a:lnTo>
                      <a:pt x="888" y="907"/>
                    </a:lnTo>
                    <a:lnTo>
                      <a:pt x="893" y="908"/>
                    </a:lnTo>
                    <a:lnTo>
                      <a:pt x="898" y="908"/>
                    </a:lnTo>
                    <a:lnTo>
                      <a:pt x="903" y="908"/>
                    </a:lnTo>
                    <a:lnTo>
                      <a:pt x="908" y="909"/>
                    </a:lnTo>
                    <a:lnTo>
                      <a:pt x="912" y="909"/>
                    </a:lnTo>
                    <a:lnTo>
                      <a:pt x="917" y="910"/>
                    </a:lnTo>
                    <a:lnTo>
                      <a:pt x="922" y="911"/>
                    </a:lnTo>
                    <a:lnTo>
                      <a:pt x="927" y="911"/>
                    </a:lnTo>
                    <a:lnTo>
                      <a:pt x="932" y="912"/>
                    </a:lnTo>
                    <a:lnTo>
                      <a:pt x="937" y="913"/>
                    </a:lnTo>
                    <a:lnTo>
                      <a:pt x="942" y="913"/>
                    </a:lnTo>
                    <a:lnTo>
                      <a:pt x="946" y="914"/>
                    </a:lnTo>
                    <a:lnTo>
                      <a:pt x="951" y="914"/>
                    </a:lnTo>
                    <a:lnTo>
                      <a:pt x="956" y="914"/>
                    </a:lnTo>
                    <a:lnTo>
                      <a:pt x="961" y="913"/>
                    </a:lnTo>
                    <a:lnTo>
                      <a:pt x="966" y="912"/>
                    </a:lnTo>
                    <a:lnTo>
                      <a:pt x="971" y="909"/>
                    </a:lnTo>
                    <a:lnTo>
                      <a:pt x="976" y="905"/>
                    </a:lnTo>
                    <a:lnTo>
                      <a:pt x="981" y="895"/>
                    </a:lnTo>
                    <a:lnTo>
                      <a:pt x="986" y="895"/>
                    </a:lnTo>
                    <a:lnTo>
                      <a:pt x="990" y="987"/>
                    </a:lnTo>
                    <a:lnTo>
                      <a:pt x="995" y="1060"/>
                    </a:lnTo>
                    <a:lnTo>
                      <a:pt x="1000" y="1115"/>
                    </a:lnTo>
                    <a:lnTo>
                      <a:pt x="1005" y="1157"/>
                    </a:lnTo>
                    <a:lnTo>
                      <a:pt x="1010" y="1191"/>
                    </a:lnTo>
                    <a:lnTo>
                      <a:pt x="1015" y="1219"/>
                    </a:lnTo>
                    <a:lnTo>
                      <a:pt x="1020" y="1242"/>
                    </a:lnTo>
                    <a:lnTo>
                      <a:pt x="1025" y="1262"/>
                    </a:lnTo>
                    <a:lnTo>
                      <a:pt x="1030" y="1280"/>
                    </a:lnTo>
                    <a:lnTo>
                      <a:pt x="1035" y="1295"/>
                    </a:lnTo>
                    <a:lnTo>
                      <a:pt x="1040" y="1309"/>
                    </a:lnTo>
                    <a:lnTo>
                      <a:pt x="1045" y="1320"/>
                    </a:lnTo>
                    <a:lnTo>
                      <a:pt x="1049" y="1330"/>
                    </a:lnTo>
                    <a:lnTo>
                      <a:pt x="1054" y="1338"/>
                    </a:lnTo>
                    <a:lnTo>
                      <a:pt x="1059" y="1346"/>
                    </a:lnTo>
                    <a:lnTo>
                      <a:pt x="1064" y="1352"/>
                    </a:lnTo>
                    <a:lnTo>
                      <a:pt x="1069" y="1356"/>
                    </a:lnTo>
                    <a:lnTo>
                      <a:pt x="1074" y="1360"/>
                    </a:lnTo>
                    <a:lnTo>
                      <a:pt x="1079" y="1363"/>
                    </a:lnTo>
                    <a:lnTo>
                      <a:pt x="1084" y="1365"/>
                    </a:lnTo>
                    <a:lnTo>
                      <a:pt x="1089" y="1365"/>
                    </a:lnTo>
                    <a:lnTo>
                      <a:pt x="1094" y="1365"/>
                    </a:lnTo>
                    <a:lnTo>
                      <a:pt x="1099" y="1364"/>
                    </a:lnTo>
                    <a:lnTo>
                      <a:pt x="1104" y="1362"/>
                    </a:lnTo>
                    <a:lnTo>
                      <a:pt x="1109" y="1359"/>
                    </a:lnTo>
                    <a:lnTo>
                      <a:pt x="1114" y="1355"/>
                    </a:lnTo>
                    <a:lnTo>
                      <a:pt x="1119" y="1350"/>
                    </a:lnTo>
                    <a:lnTo>
                      <a:pt x="1124" y="1345"/>
                    </a:lnTo>
                    <a:lnTo>
                      <a:pt x="1129" y="1338"/>
                    </a:lnTo>
                    <a:lnTo>
                      <a:pt x="1134" y="1330"/>
                    </a:lnTo>
                    <a:lnTo>
                      <a:pt x="1139" y="1322"/>
                    </a:lnTo>
                    <a:lnTo>
                      <a:pt x="1144" y="1312"/>
                    </a:lnTo>
                    <a:lnTo>
                      <a:pt x="1149" y="1301"/>
                    </a:lnTo>
                    <a:lnTo>
                      <a:pt x="1154" y="1289"/>
                    </a:lnTo>
                    <a:lnTo>
                      <a:pt x="1159" y="1276"/>
                    </a:lnTo>
                    <a:lnTo>
                      <a:pt x="1164" y="1261"/>
                    </a:lnTo>
                    <a:lnTo>
                      <a:pt x="1169" y="1245"/>
                    </a:lnTo>
                    <a:lnTo>
                      <a:pt x="1174" y="1227"/>
                    </a:lnTo>
                    <a:lnTo>
                      <a:pt x="1179" y="1207"/>
                    </a:lnTo>
                    <a:lnTo>
                      <a:pt x="1184" y="1185"/>
                    </a:lnTo>
                    <a:lnTo>
                      <a:pt x="1189" y="1161"/>
                    </a:lnTo>
                    <a:lnTo>
                      <a:pt x="1194" y="1134"/>
                    </a:lnTo>
                    <a:lnTo>
                      <a:pt x="1199" y="1102"/>
                    </a:lnTo>
                    <a:lnTo>
                      <a:pt x="1204" y="1067"/>
                    </a:lnTo>
                    <a:lnTo>
                      <a:pt x="1209" y="1024"/>
                    </a:lnTo>
                    <a:lnTo>
                      <a:pt x="1214" y="972"/>
                    </a:lnTo>
                    <a:lnTo>
                      <a:pt x="1219" y="904"/>
                    </a:lnTo>
                    <a:lnTo>
                      <a:pt x="1224" y="818"/>
                    </a:lnTo>
                    <a:lnTo>
                      <a:pt x="1229" y="743"/>
                    </a:lnTo>
                    <a:lnTo>
                      <a:pt x="1235" y="752"/>
                    </a:lnTo>
                    <a:lnTo>
                      <a:pt x="1240" y="754"/>
                    </a:lnTo>
                    <a:lnTo>
                      <a:pt x="1245" y="752"/>
                    </a:lnTo>
                    <a:lnTo>
                      <a:pt x="1250" y="749"/>
                    </a:lnTo>
                    <a:lnTo>
                      <a:pt x="1255" y="744"/>
                    </a:lnTo>
                    <a:lnTo>
                      <a:pt x="1260" y="739"/>
                    </a:lnTo>
                    <a:lnTo>
                      <a:pt x="1265" y="734"/>
                    </a:lnTo>
                    <a:lnTo>
                      <a:pt x="1270" y="728"/>
                    </a:lnTo>
                    <a:lnTo>
                      <a:pt x="1275" y="722"/>
                    </a:lnTo>
                    <a:lnTo>
                      <a:pt x="1280" y="716"/>
                    </a:lnTo>
                    <a:lnTo>
                      <a:pt x="1285" y="710"/>
                    </a:lnTo>
                    <a:lnTo>
                      <a:pt x="1291" y="704"/>
                    </a:lnTo>
                    <a:lnTo>
                      <a:pt x="1296" y="698"/>
                    </a:lnTo>
                    <a:lnTo>
                      <a:pt x="1301" y="692"/>
                    </a:lnTo>
                    <a:lnTo>
                      <a:pt x="1306" y="686"/>
                    </a:lnTo>
                    <a:lnTo>
                      <a:pt x="1311" y="680"/>
                    </a:lnTo>
                    <a:lnTo>
                      <a:pt x="1316" y="674"/>
                    </a:lnTo>
                    <a:lnTo>
                      <a:pt x="1321" y="669"/>
                    </a:lnTo>
                    <a:lnTo>
                      <a:pt x="1326" y="663"/>
                    </a:lnTo>
                    <a:lnTo>
                      <a:pt x="1331" y="657"/>
                    </a:lnTo>
                    <a:lnTo>
                      <a:pt x="1337" y="652"/>
                    </a:lnTo>
                    <a:lnTo>
                      <a:pt x="1342" y="646"/>
                    </a:lnTo>
                    <a:lnTo>
                      <a:pt x="1347" y="640"/>
                    </a:lnTo>
                    <a:lnTo>
                      <a:pt x="1352" y="635"/>
                    </a:lnTo>
                    <a:lnTo>
                      <a:pt x="1357" y="629"/>
                    </a:lnTo>
                    <a:lnTo>
                      <a:pt x="1362" y="623"/>
                    </a:lnTo>
                    <a:lnTo>
                      <a:pt x="1367" y="617"/>
                    </a:lnTo>
                    <a:lnTo>
                      <a:pt x="1372" y="611"/>
                    </a:lnTo>
                    <a:lnTo>
                      <a:pt x="1378" y="605"/>
                    </a:lnTo>
                    <a:lnTo>
                      <a:pt x="1383" y="599"/>
                    </a:lnTo>
                    <a:lnTo>
                      <a:pt x="1388" y="593"/>
                    </a:lnTo>
                    <a:lnTo>
                      <a:pt x="1393" y="587"/>
                    </a:lnTo>
                    <a:lnTo>
                      <a:pt x="1398" y="581"/>
                    </a:lnTo>
                    <a:lnTo>
                      <a:pt x="1403" y="575"/>
                    </a:lnTo>
                    <a:lnTo>
                      <a:pt x="1409" y="569"/>
                    </a:lnTo>
                    <a:lnTo>
                      <a:pt x="1414" y="563"/>
                    </a:lnTo>
                    <a:lnTo>
                      <a:pt x="1419" y="557"/>
                    </a:lnTo>
                    <a:lnTo>
                      <a:pt x="1424" y="550"/>
                    </a:lnTo>
                    <a:lnTo>
                      <a:pt x="1429" y="543"/>
                    </a:lnTo>
                    <a:lnTo>
                      <a:pt x="1435" y="537"/>
                    </a:lnTo>
                    <a:lnTo>
                      <a:pt x="1440" y="530"/>
                    </a:lnTo>
                    <a:lnTo>
                      <a:pt x="1445" y="524"/>
                    </a:lnTo>
                    <a:lnTo>
                      <a:pt x="1450" y="517"/>
                    </a:lnTo>
                    <a:lnTo>
                      <a:pt x="1456" y="511"/>
                    </a:lnTo>
                    <a:lnTo>
                      <a:pt x="1461" y="504"/>
                    </a:lnTo>
                    <a:lnTo>
                      <a:pt x="1466" y="497"/>
                    </a:lnTo>
                    <a:lnTo>
                      <a:pt x="1471" y="490"/>
                    </a:lnTo>
                    <a:lnTo>
                      <a:pt x="1476" y="484"/>
                    </a:lnTo>
                    <a:lnTo>
                      <a:pt x="1481" y="476"/>
                    </a:lnTo>
                    <a:lnTo>
                      <a:pt x="1487" y="470"/>
                    </a:lnTo>
                    <a:lnTo>
                      <a:pt x="1492" y="463"/>
                    </a:lnTo>
                    <a:lnTo>
                      <a:pt x="1497" y="456"/>
                    </a:lnTo>
                    <a:lnTo>
                      <a:pt x="1503" y="449"/>
                    </a:lnTo>
                    <a:lnTo>
                      <a:pt x="1508" y="442"/>
                    </a:lnTo>
                    <a:lnTo>
                      <a:pt x="1513" y="435"/>
                    </a:lnTo>
                    <a:lnTo>
                      <a:pt x="1518" y="427"/>
                    </a:lnTo>
                    <a:lnTo>
                      <a:pt x="1523" y="420"/>
                    </a:lnTo>
                    <a:lnTo>
                      <a:pt x="1529" y="413"/>
                    </a:lnTo>
                    <a:lnTo>
                      <a:pt x="1534" y="405"/>
                    </a:lnTo>
                    <a:lnTo>
                      <a:pt x="1539" y="398"/>
                    </a:lnTo>
                    <a:lnTo>
                      <a:pt x="1545" y="390"/>
                    </a:lnTo>
                    <a:lnTo>
                      <a:pt x="1550" y="383"/>
                    </a:lnTo>
                    <a:lnTo>
                      <a:pt x="1555" y="376"/>
                    </a:lnTo>
                    <a:lnTo>
                      <a:pt x="1560" y="368"/>
                    </a:lnTo>
                    <a:lnTo>
                      <a:pt x="1566" y="360"/>
                    </a:lnTo>
                    <a:lnTo>
                      <a:pt x="1571" y="353"/>
                    </a:lnTo>
                    <a:lnTo>
                      <a:pt x="1576" y="345"/>
                    </a:lnTo>
                    <a:lnTo>
                      <a:pt x="1582" y="337"/>
                    </a:lnTo>
                    <a:lnTo>
                      <a:pt x="1587" y="329"/>
                    </a:lnTo>
                    <a:lnTo>
                      <a:pt x="1592" y="322"/>
                    </a:lnTo>
                    <a:lnTo>
                      <a:pt x="1597" y="314"/>
                    </a:lnTo>
                    <a:lnTo>
                      <a:pt x="1603" y="307"/>
                    </a:lnTo>
                    <a:lnTo>
                      <a:pt x="1608" y="299"/>
                    </a:lnTo>
                    <a:lnTo>
                      <a:pt x="1613" y="291"/>
                    </a:lnTo>
                    <a:lnTo>
                      <a:pt x="1619" y="283"/>
                    </a:lnTo>
                    <a:lnTo>
                      <a:pt x="1624" y="275"/>
                    </a:lnTo>
                    <a:lnTo>
                      <a:pt x="1629" y="267"/>
                    </a:lnTo>
                    <a:lnTo>
                      <a:pt x="1635" y="260"/>
                    </a:lnTo>
                    <a:lnTo>
                      <a:pt x="1640" y="252"/>
                    </a:lnTo>
                    <a:lnTo>
                      <a:pt x="1646" y="244"/>
                    </a:lnTo>
                    <a:lnTo>
                      <a:pt x="1651" y="236"/>
                    </a:lnTo>
                    <a:lnTo>
                      <a:pt x="1656" y="228"/>
                    </a:lnTo>
                    <a:lnTo>
                      <a:pt x="1662" y="220"/>
                    </a:lnTo>
                    <a:lnTo>
                      <a:pt x="1667" y="212"/>
                    </a:lnTo>
                    <a:lnTo>
                      <a:pt x="1672" y="204"/>
                    </a:lnTo>
                    <a:lnTo>
                      <a:pt x="1678" y="196"/>
                    </a:lnTo>
                    <a:lnTo>
                      <a:pt x="1683" y="188"/>
                    </a:lnTo>
                    <a:lnTo>
                      <a:pt x="1688" y="180"/>
                    </a:lnTo>
                    <a:lnTo>
                      <a:pt x="1694" y="173"/>
                    </a:lnTo>
                    <a:lnTo>
                      <a:pt x="1699" y="164"/>
                    </a:lnTo>
                    <a:lnTo>
                      <a:pt x="1705" y="157"/>
                    </a:lnTo>
                    <a:lnTo>
                      <a:pt x="1710" y="148"/>
                    </a:lnTo>
                    <a:lnTo>
                      <a:pt x="1715" y="140"/>
                    </a:lnTo>
                    <a:lnTo>
                      <a:pt x="1721" y="133"/>
                    </a:lnTo>
                    <a:lnTo>
                      <a:pt x="1726" y="125"/>
                    </a:lnTo>
                    <a:lnTo>
                      <a:pt x="1731" y="117"/>
                    </a:lnTo>
                    <a:lnTo>
                      <a:pt x="1737" y="110"/>
                    </a:lnTo>
                    <a:lnTo>
                      <a:pt x="1742" y="102"/>
                    </a:lnTo>
                    <a:lnTo>
                      <a:pt x="1747" y="94"/>
                    </a:lnTo>
                    <a:lnTo>
                      <a:pt x="1753" y="86"/>
                    </a:lnTo>
                    <a:lnTo>
                      <a:pt x="1758" y="79"/>
                    </a:lnTo>
                    <a:lnTo>
                      <a:pt x="1764" y="71"/>
                    </a:lnTo>
                    <a:lnTo>
                      <a:pt x="1769" y="64"/>
                    </a:lnTo>
                    <a:lnTo>
                      <a:pt x="1775" y="57"/>
                    </a:lnTo>
                    <a:lnTo>
                      <a:pt x="1780" y="49"/>
                    </a:lnTo>
                    <a:lnTo>
                      <a:pt x="1786" y="42"/>
                    </a:lnTo>
                    <a:lnTo>
                      <a:pt x="1791" y="35"/>
                    </a:lnTo>
                    <a:lnTo>
                      <a:pt x="1797" y="28"/>
                    </a:lnTo>
                    <a:lnTo>
                      <a:pt x="1802" y="22"/>
                    </a:lnTo>
                    <a:lnTo>
                      <a:pt x="1807" y="16"/>
                    </a:lnTo>
                    <a:lnTo>
                      <a:pt x="1813" y="11"/>
                    </a:lnTo>
                    <a:lnTo>
                      <a:pt x="1818" y="6"/>
                    </a:lnTo>
                    <a:lnTo>
                      <a:pt x="1824" y="3"/>
                    </a:lnTo>
                    <a:lnTo>
                      <a:pt x="1829" y="0"/>
                    </a:lnTo>
                    <a:lnTo>
                      <a:pt x="1835" y="0"/>
                    </a:lnTo>
                    <a:lnTo>
                      <a:pt x="1840" y="3"/>
                    </a:lnTo>
                    <a:lnTo>
                      <a:pt x="1846" y="9"/>
                    </a:lnTo>
                    <a:lnTo>
                      <a:pt x="1851" y="19"/>
                    </a:lnTo>
                    <a:lnTo>
                      <a:pt x="1857" y="34"/>
                    </a:lnTo>
                    <a:lnTo>
                      <a:pt x="1862" y="54"/>
                    </a:lnTo>
                    <a:lnTo>
                      <a:pt x="1868" y="82"/>
                    </a:lnTo>
                    <a:lnTo>
                      <a:pt x="1873" y="117"/>
                    </a:lnTo>
                    <a:lnTo>
                      <a:pt x="1878" y="163"/>
                    </a:lnTo>
                    <a:lnTo>
                      <a:pt x="1884" y="219"/>
                    </a:lnTo>
                    <a:lnTo>
                      <a:pt x="1890" y="284"/>
                    </a:lnTo>
                    <a:lnTo>
                      <a:pt x="1895" y="361"/>
                    </a:lnTo>
                    <a:lnTo>
                      <a:pt x="1901" y="391"/>
                    </a:lnTo>
                    <a:lnTo>
                      <a:pt x="1906" y="366"/>
                    </a:lnTo>
                    <a:lnTo>
                      <a:pt x="1911" y="350"/>
                    </a:lnTo>
                    <a:lnTo>
                      <a:pt x="1917" y="341"/>
                    </a:lnTo>
                    <a:lnTo>
                      <a:pt x="1923" y="337"/>
                    </a:lnTo>
                    <a:lnTo>
                      <a:pt x="1928" y="334"/>
                    </a:lnTo>
                    <a:lnTo>
                      <a:pt x="1934" y="332"/>
                    </a:lnTo>
                    <a:lnTo>
                      <a:pt x="1939" y="329"/>
                    </a:lnTo>
                    <a:lnTo>
                      <a:pt x="1945" y="317"/>
                    </a:lnTo>
                    <a:lnTo>
                      <a:pt x="1950" y="317"/>
                    </a:lnTo>
                    <a:lnTo>
                      <a:pt x="1956" y="317"/>
                    </a:lnTo>
                    <a:lnTo>
                      <a:pt x="1961" y="317"/>
                    </a:lnTo>
                    <a:lnTo>
                      <a:pt x="1967" y="317"/>
                    </a:lnTo>
                    <a:lnTo>
                      <a:pt x="1973" y="317"/>
                    </a:lnTo>
                    <a:lnTo>
                      <a:pt x="1978" y="317"/>
                    </a:lnTo>
                    <a:lnTo>
                      <a:pt x="1984" y="317"/>
                    </a:lnTo>
                    <a:lnTo>
                      <a:pt x="1989" y="317"/>
                    </a:lnTo>
                    <a:lnTo>
                      <a:pt x="1995" y="317"/>
                    </a:lnTo>
                    <a:lnTo>
                      <a:pt x="2000" y="317"/>
                    </a:lnTo>
                    <a:lnTo>
                      <a:pt x="2006" y="317"/>
                    </a:lnTo>
                    <a:lnTo>
                      <a:pt x="2012" y="317"/>
                    </a:lnTo>
                    <a:lnTo>
                      <a:pt x="2017" y="317"/>
                    </a:lnTo>
                    <a:lnTo>
                      <a:pt x="2023" y="317"/>
                    </a:lnTo>
                    <a:lnTo>
                      <a:pt x="2028" y="317"/>
                    </a:lnTo>
                    <a:lnTo>
                      <a:pt x="2034" y="317"/>
                    </a:lnTo>
                    <a:lnTo>
                      <a:pt x="2040" y="317"/>
                    </a:lnTo>
                    <a:lnTo>
                      <a:pt x="2045" y="317"/>
                    </a:lnTo>
                    <a:lnTo>
                      <a:pt x="2051" y="317"/>
                    </a:lnTo>
                    <a:lnTo>
                      <a:pt x="2056" y="317"/>
                    </a:lnTo>
                    <a:lnTo>
                      <a:pt x="2062" y="317"/>
                    </a:lnTo>
                    <a:lnTo>
                      <a:pt x="2068" y="317"/>
                    </a:lnTo>
                    <a:lnTo>
                      <a:pt x="2073" y="317"/>
                    </a:lnTo>
                    <a:lnTo>
                      <a:pt x="2079" y="317"/>
                    </a:lnTo>
                    <a:lnTo>
                      <a:pt x="2085" y="317"/>
                    </a:lnTo>
                    <a:lnTo>
                      <a:pt x="2090" y="317"/>
                    </a:lnTo>
                    <a:lnTo>
                      <a:pt x="2096" y="317"/>
                    </a:lnTo>
                    <a:lnTo>
                      <a:pt x="2101" y="317"/>
                    </a:lnTo>
                    <a:lnTo>
                      <a:pt x="2107" y="317"/>
                    </a:lnTo>
                    <a:lnTo>
                      <a:pt x="2113" y="317"/>
                    </a:lnTo>
                    <a:lnTo>
                      <a:pt x="2118" y="317"/>
                    </a:lnTo>
                    <a:lnTo>
                      <a:pt x="2124" y="317"/>
                    </a:lnTo>
                    <a:lnTo>
                      <a:pt x="2130" y="317"/>
                    </a:lnTo>
                    <a:lnTo>
                      <a:pt x="2136" y="317"/>
                    </a:lnTo>
                    <a:lnTo>
                      <a:pt x="2141" y="317"/>
                    </a:lnTo>
                    <a:lnTo>
                      <a:pt x="2147" y="317"/>
                    </a:lnTo>
                    <a:lnTo>
                      <a:pt x="2153" y="317"/>
                    </a:lnTo>
                    <a:lnTo>
                      <a:pt x="2158" y="317"/>
                    </a:lnTo>
                    <a:lnTo>
                      <a:pt x="2164" y="317"/>
                    </a:lnTo>
                    <a:lnTo>
                      <a:pt x="2170" y="317"/>
                    </a:lnTo>
                    <a:lnTo>
                      <a:pt x="2175" y="317"/>
                    </a:lnTo>
                    <a:lnTo>
                      <a:pt x="2181" y="317"/>
                    </a:lnTo>
                    <a:lnTo>
                      <a:pt x="2187" y="317"/>
                    </a:lnTo>
                    <a:lnTo>
                      <a:pt x="2192" y="317"/>
                    </a:lnTo>
                    <a:lnTo>
                      <a:pt x="2198" y="317"/>
                    </a:lnTo>
                    <a:lnTo>
                      <a:pt x="2204" y="317"/>
                    </a:lnTo>
                    <a:lnTo>
                      <a:pt x="2210" y="317"/>
                    </a:lnTo>
                    <a:lnTo>
                      <a:pt x="2210" y="317"/>
                    </a:lnTo>
                  </a:path>
                </a:pathLst>
              </a:custGeom>
              <a:noFill/>
              <a:ln w="19050" cap="flat">
                <a:solidFill>
                  <a:schemeClr val="accent2"/>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0" tIns="0" rIns="0" bIns="0" numCol="1" anchor="t" anchorCtr="0" compatLnSpc="1">
                <a:prstTxWarp prst="textNoShape">
                  <a:avLst/>
                </a:prstTxWarp>
              </a:bodyPr>
              <a:lstStyle/>
              <a:p>
                <a:endParaRPr lang="en-US" sz="1600"/>
              </a:p>
            </p:txBody>
          </p:sp>
          <p:sp>
            <p:nvSpPr>
              <p:cNvPr id="7649" name="Freeform 257">
                <a:extLst>
                  <a:ext uri="{FF2B5EF4-FFF2-40B4-BE49-F238E27FC236}">
                    <a16:creationId xmlns:a16="http://schemas.microsoft.com/office/drawing/2014/main" id="{F85E9250-243B-4583-A6A2-C14483CB9482}"/>
                  </a:ext>
                </a:extLst>
              </p:cNvPr>
              <p:cNvSpPr>
                <a:spLocks/>
              </p:cNvSpPr>
              <p:nvPr/>
            </p:nvSpPr>
            <p:spPr bwMode="auto">
              <a:xfrm>
                <a:off x="10235268" y="763760"/>
                <a:ext cx="7565302" cy="1248301"/>
              </a:xfrm>
              <a:custGeom>
                <a:avLst/>
                <a:gdLst>
                  <a:gd name="T0" fmla="*/ 27 w 2210"/>
                  <a:gd name="T1" fmla="*/ 0 h 1045"/>
                  <a:gd name="T2" fmla="*/ 61 w 2210"/>
                  <a:gd name="T3" fmla="*/ 0 h 1045"/>
                  <a:gd name="T4" fmla="*/ 95 w 2210"/>
                  <a:gd name="T5" fmla="*/ 0 h 1045"/>
                  <a:gd name="T6" fmla="*/ 130 w 2210"/>
                  <a:gd name="T7" fmla="*/ 0 h 1045"/>
                  <a:gd name="T8" fmla="*/ 165 w 2210"/>
                  <a:gd name="T9" fmla="*/ 0 h 1045"/>
                  <a:gd name="T10" fmla="*/ 199 w 2210"/>
                  <a:gd name="T11" fmla="*/ 0 h 1045"/>
                  <a:gd name="T12" fmla="*/ 234 w 2210"/>
                  <a:gd name="T13" fmla="*/ 0 h 1045"/>
                  <a:gd name="T14" fmla="*/ 270 w 2210"/>
                  <a:gd name="T15" fmla="*/ 0 h 1045"/>
                  <a:gd name="T16" fmla="*/ 305 w 2210"/>
                  <a:gd name="T17" fmla="*/ 0 h 1045"/>
                  <a:gd name="T18" fmla="*/ 341 w 2210"/>
                  <a:gd name="T19" fmla="*/ 0 h 1045"/>
                  <a:gd name="T20" fmla="*/ 376 w 2210"/>
                  <a:gd name="T21" fmla="*/ 37 h 1045"/>
                  <a:gd name="T22" fmla="*/ 412 w 2210"/>
                  <a:gd name="T23" fmla="*/ 255 h 1045"/>
                  <a:gd name="T24" fmla="*/ 448 w 2210"/>
                  <a:gd name="T25" fmla="*/ 162 h 1045"/>
                  <a:gd name="T26" fmla="*/ 485 w 2210"/>
                  <a:gd name="T27" fmla="*/ 186 h 1045"/>
                  <a:gd name="T28" fmla="*/ 521 w 2210"/>
                  <a:gd name="T29" fmla="*/ 221 h 1045"/>
                  <a:gd name="T30" fmla="*/ 558 w 2210"/>
                  <a:gd name="T31" fmla="*/ 259 h 1045"/>
                  <a:gd name="T32" fmla="*/ 595 w 2210"/>
                  <a:gd name="T33" fmla="*/ 297 h 1045"/>
                  <a:gd name="T34" fmla="*/ 632 w 2210"/>
                  <a:gd name="T35" fmla="*/ 333 h 1045"/>
                  <a:gd name="T36" fmla="*/ 670 w 2210"/>
                  <a:gd name="T37" fmla="*/ 369 h 1045"/>
                  <a:gd name="T38" fmla="*/ 707 w 2210"/>
                  <a:gd name="T39" fmla="*/ 402 h 1045"/>
                  <a:gd name="T40" fmla="*/ 745 w 2210"/>
                  <a:gd name="T41" fmla="*/ 432 h 1045"/>
                  <a:gd name="T42" fmla="*/ 783 w 2210"/>
                  <a:gd name="T43" fmla="*/ 459 h 1045"/>
                  <a:gd name="T44" fmla="*/ 821 w 2210"/>
                  <a:gd name="T45" fmla="*/ 483 h 1045"/>
                  <a:gd name="T46" fmla="*/ 859 w 2210"/>
                  <a:gd name="T47" fmla="*/ 503 h 1045"/>
                  <a:gd name="T48" fmla="*/ 898 w 2210"/>
                  <a:gd name="T49" fmla="*/ 521 h 1045"/>
                  <a:gd name="T50" fmla="*/ 937 w 2210"/>
                  <a:gd name="T51" fmla="*/ 539 h 1045"/>
                  <a:gd name="T52" fmla="*/ 976 w 2210"/>
                  <a:gd name="T53" fmla="*/ 543 h 1045"/>
                  <a:gd name="T54" fmla="*/ 1015 w 2210"/>
                  <a:gd name="T55" fmla="*/ 880 h 1045"/>
                  <a:gd name="T56" fmla="*/ 1054 w 2210"/>
                  <a:gd name="T57" fmla="*/ 1009 h 1045"/>
                  <a:gd name="T58" fmla="*/ 1094 w 2210"/>
                  <a:gd name="T59" fmla="*/ 1045 h 1045"/>
                  <a:gd name="T60" fmla="*/ 1134 w 2210"/>
                  <a:gd name="T61" fmla="*/ 1021 h 1045"/>
                  <a:gd name="T62" fmla="*/ 1174 w 2210"/>
                  <a:gd name="T63" fmla="*/ 927 h 1045"/>
                  <a:gd name="T64" fmla="*/ 1214 w 2210"/>
                  <a:gd name="T65" fmla="*/ 682 h 1045"/>
                  <a:gd name="T66" fmla="*/ 1255 w 2210"/>
                  <a:gd name="T67" fmla="*/ 480 h 1045"/>
                  <a:gd name="T68" fmla="*/ 1296 w 2210"/>
                  <a:gd name="T69" fmla="*/ 448 h 1045"/>
                  <a:gd name="T70" fmla="*/ 1337 w 2210"/>
                  <a:gd name="T71" fmla="*/ 418 h 1045"/>
                  <a:gd name="T72" fmla="*/ 1378 w 2210"/>
                  <a:gd name="T73" fmla="*/ 391 h 1045"/>
                  <a:gd name="T74" fmla="*/ 1419 w 2210"/>
                  <a:gd name="T75" fmla="*/ 364 h 1045"/>
                  <a:gd name="T76" fmla="*/ 1461 w 2210"/>
                  <a:gd name="T77" fmla="*/ 335 h 1045"/>
                  <a:gd name="T78" fmla="*/ 1503 w 2210"/>
                  <a:gd name="T79" fmla="*/ 306 h 1045"/>
                  <a:gd name="T80" fmla="*/ 1545 w 2210"/>
                  <a:gd name="T81" fmla="*/ 276 h 1045"/>
                  <a:gd name="T82" fmla="*/ 1587 w 2210"/>
                  <a:gd name="T83" fmla="*/ 246 h 1045"/>
                  <a:gd name="T84" fmla="*/ 1629 w 2210"/>
                  <a:gd name="T85" fmla="*/ 218 h 1045"/>
                  <a:gd name="T86" fmla="*/ 1672 w 2210"/>
                  <a:gd name="T87" fmla="*/ 191 h 1045"/>
                  <a:gd name="T88" fmla="*/ 1715 w 2210"/>
                  <a:gd name="T89" fmla="*/ 166 h 1045"/>
                  <a:gd name="T90" fmla="*/ 1758 w 2210"/>
                  <a:gd name="T91" fmla="*/ 145 h 1045"/>
                  <a:gd name="T92" fmla="*/ 1802 w 2210"/>
                  <a:gd name="T93" fmla="*/ 132 h 1045"/>
                  <a:gd name="T94" fmla="*/ 1846 w 2210"/>
                  <a:gd name="T95" fmla="*/ 167 h 1045"/>
                  <a:gd name="T96" fmla="*/ 1890 w 2210"/>
                  <a:gd name="T97" fmla="*/ 153 h 1045"/>
                  <a:gd name="T98" fmla="*/ 1934 w 2210"/>
                  <a:gd name="T99" fmla="*/ 15 h 1045"/>
                  <a:gd name="T100" fmla="*/ 1978 w 2210"/>
                  <a:gd name="T101" fmla="*/ 0 h 1045"/>
                  <a:gd name="T102" fmla="*/ 2023 w 2210"/>
                  <a:gd name="T103" fmla="*/ 0 h 1045"/>
                  <a:gd name="T104" fmla="*/ 2068 w 2210"/>
                  <a:gd name="T105" fmla="*/ 0 h 1045"/>
                  <a:gd name="T106" fmla="*/ 2113 w 2210"/>
                  <a:gd name="T107" fmla="*/ 0 h 1045"/>
                  <a:gd name="T108" fmla="*/ 2158 w 2210"/>
                  <a:gd name="T109" fmla="*/ 0 h 1045"/>
                  <a:gd name="T110" fmla="*/ 2204 w 2210"/>
                  <a:gd name="T111" fmla="*/ 0 h 10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2210" h="1045">
                    <a:moveTo>
                      <a:pt x="0" y="0"/>
                    </a:moveTo>
                    <a:lnTo>
                      <a:pt x="2" y="0"/>
                    </a:lnTo>
                    <a:lnTo>
                      <a:pt x="6" y="0"/>
                    </a:lnTo>
                    <a:lnTo>
                      <a:pt x="10" y="0"/>
                    </a:lnTo>
                    <a:lnTo>
                      <a:pt x="14" y="0"/>
                    </a:lnTo>
                    <a:lnTo>
                      <a:pt x="19" y="0"/>
                    </a:lnTo>
                    <a:lnTo>
                      <a:pt x="23" y="0"/>
                    </a:lnTo>
                    <a:lnTo>
                      <a:pt x="27" y="0"/>
                    </a:lnTo>
                    <a:lnTo>
                      <a:pt x="31" y="0"/>
                    </a:lnTo>
                    <a:lnTo>
                      <a:pt x="36" y="0"/>
                    </a:lnTo>
                    <a:lnTo>
                      <a:pt x="40" y="0"/>
                    </a:lnTo>
                    <a:lnTo>
                      <a:pt x="44" y="0"/>
                    </a:lnTo>
                    <a:lnTo>
                      <a:pt x="48" y="0"/>
                    </a:lnTo>
                    <a:lnTo>
                      <a:pt x="53" y="0"/>
                    </a:lnTo>
                    <a:lnTo>
                      <a:pt x="57" y="0"/>
                    </a:lnTo>
                    <a:lnTo>
                      <a:pt x="61" y="0"/>
                    </a:lnTo>
                    <a:lnTo>
                      <a:pt x="65" y="0"/>
                    </a:lnTo>
                    <a:lnTo>
                      <a:pt x="70" y="0"/>
                    </a:lnTo>
                    <a:lnTo>
                      <a:pt x="74" y="0"/>
                    </a:lnTo>
                    <a:lnTo>
                      <a:pt x="78" y="0"/>
                    </a:lnTo>
                    <a:lnTo>
                      <a:pt x="82" y="0"/>
                    </a:lnTo>
                    <a:lnTo>
                      <a:pt x="87" y="0"/>
                    </a:lnTo>
                    <a:lnTo>
                      <a:pt x="91" y="0"/>
                    </a:lnTo>
                    <a:lnTo>
                      <a:pt x="95" y="0"/>
                    </a:lnTo>
                    <a:lnTo>
                      <a:pt x="100" y="0"/>
                    </a:lnTo>
                    <a:lnTo>
                      <a:pt x="104" y="0"/>
                    </a:lnTo>
                    <a:lnTo>
                      <a:pt x="108" y="0"/>
                    </a:lnTo>
                    <a:lnTo>
                      <a:pt x="113" y="0"/>
                    </a:lnTo>
                    <a:lnTo>
                      <a:pt x="117" y="0"/>
                    </a:lnTo>
                    <a:lnTo>
                      <a:pt x="121" y="0"/>
                    </a:lnTo>
                    <a:lnTo>
                      <a:pt x="126" y="0"/>
                    </a:lnTo>
                    <a:lnTo>
                      <a:pt x="130" y="0"/>
                    </a:lnTo>
                    <a:lnTo>
                      <a:pt x="134" y="0"/>
                    </a:lnTo>
                    <a:lnTo>
                      <a:pt x="138" y="0"/>
                    </a:lnTo>
                    <a:lnTo>
                      <a:pt x="143" y="0"/>
                    </a:lnTo>
                    <a:lnTo>
                      <a:pt x="147" y="0"/>
                    </a:lnTo>
                    <a:lnTo>
                      <a:pt x="152" y="0"/>
                    </a:lnTo>
                    <a:lnTo>
                      <a:pt x="156" y="0"/>
                    </a:lnTo>
                    <a:lnTo>
                      <a:pt x="160" y="0"/>
                    </a:lnTo>
                    <a:lnTo>
                      <a:pt x="165" y="0"/>
                    </a:lnTo>
                    <a:lnTo>
                      <a:pt x="169" y="0"/>
                    </a:lnTo>
                    <a:lnTo>
                      <a:pt x="173" y="0"/>
                    </a:lnTo>
                    <a:lnTo>
                      <a:pt x="178" y="0"/>
                    </a:lnTo>
                    <a:lnTo>
                      <a:pt x="182" y="0"/>
                    </a:lnTo>
                    <a:lnTo>
                      <a:pt x="186" y="0"/>
                    </a:lnTo>
                    <a:lnTo>
                      <a:pt x="190" y="0"/>
                    </a:lnTo>
                    <a:lnTo>
                      <a:pt x="195" y="0"/>
                    </a:lnTo>
                    <a:lnTo>
                      <a:pt x="199" y="0"/>
                    </a:lnTo>
                    <a:lnTo>
                      <a:pt x="204" y="0"/>
                    </a:lnTo>
                    <a:lnTo>
                      <a:pt x="208" y="0"/>
                    </a:lnTo>
                    <a:lnTo>
                      <a:pt x="212" y="0"/>
                    </a:lnTo>
                    <a:lnTo>
                      <a:pt x="217" y="0"/>
                    </a:lnTo>
                    <a:lnTo>
                      <a:pt x="221" y="0"/>
                    </a:lnTo>
                    <a:lnTo>
                      <a:pt x="226" y="0"/>
                    </a:lnTo>
                    <a:lnTo>
                      <a:pt x="230" y="0"/>
                    </a:lnTo>
                    <a:lnTo>
                      <a:pt x="234" y="0"/>
                    </a:lnTo>
                    <a:lnTo>
                      <a:pt x="239" y="0"/>
                    </a:lnTo>
                    <a:lnTo>
                      <a:pt x="243" y="0"/>
                    </a:lnTo>
                    <a:lnTo>
                      <a:pt x="247" y="0"/>
                    </a:lnTo>
                    <a:lnTo>
                      <a:pt x="252" y="0"/>
                    </a:lnTo>
                    <a:lnTo>
                      <a:pt x="256" y="0"/>
                    </a:lnTo>
                    <a:lnTo>
                      <a:pt x="261" y="0"/>
                    </a:lnTo>
                    <a:lnTo>
                      <a:pt x="265" y="0"/>
                    </a:lnTo>
                    <a:lnTo>
                      <a:pt x="270" y="0"/>
                    </a:lnTo>
                    <a:lnTo>
                      <a:pt x="274" y="0"/>
                    </a:lnTo>
                    <a:lnTo>
                      <a:pt x="278" y="0"/>
                    </a:lnTo>
                    <a:lnTo>
                      <a:pt x="283" y="0"/>
                    </a:lnTo>
                    <a:lnTo>
                      <a:pt x="287" y="0"/>
                    </a:lnTo>
                    <a:lnTo>
                      <a:pt x="292" y="0"/>
                    </a:lnTo>
                    <a:lnTo>
                      <a:pt x="296" y="0"/>
                    </a:lnTo>
                    <a:lnTo>
                      <a:pt x="300" y="0"/>
                    </a:lnTo>
                    <a:lnTo>
                      <a:pt x="305" y="0"/>
                    </a:lnTo>
                    <a:lnTo>
                      <a:pt x="309" y="0"/>
                    </a:lnTo>
                    <a:lnTo>
                      <a:pt x="314" y="0"/>
                    </a:lnTo>
                    <a:lnTo>
                      <a:pt x="318" y="0"/>
                    </a:lnTo>
                    <a:lnTo>
                      <a:pt x="323" y="0"/>
                    </a:lnTo>
                    <a:lnTo>
                      <a:pt x="327" y="0"/>
                    </a:lnTo>
                    <a:lnTo>
                      <a:pt x="332" y="0"/>
                    </a:lnTo>
                    <a:lnTo>
                      <a:pt x="336" y="0"/>
                    </a:lnTo>
                    <a:lnTo>
                      <a:pt x="341" y="0"/>
                    </a:lnTo>
                    <a:lnTo>
                      <a:pt x="345" y="0"/>
                    </a:lnTo>
                    <a:lnTo>
                      <a:pt x="349" y="0"/>
                    </a:lnTo>
                    <a:lnTo>
                      <a:pt x="354" y="0"/>
                    </a:lnTo>
                    <a:lnTo>
                      <a:pt x="358" y="12"/>
                    </a:lnTo>
                    <a:lnTo>
                      <a:pt x="363" y="14"/>
                    </a:lnTo>
                    <a:lnTo>
                      <a:pt x="367" y="17"/>
                    </a:lnTo>
                    <a:lnTo>
                      <a:pt x="372" y="24"/>
                    </a:lnTo>
                    <a:lnTo>
                      <a:pt x="376" y="37"/>
                    </a:lnTo>
                    <a:lnTo>
                      <a:pt x="381" y="59"/>
                    </a:lnTo>
                    <a:lnTo>
                      <a:pt x="385" y="89"/>
                    </a:lnTo>
                    <a:lnTo>
                      <a:pt x="390" y="130"/>
                    </a:lnTo>
                    <a:lnTo>
                      <a:pt x="394" y="181"/>
                    </a:lnTo>
                    <a:lnTo>
                      <a:pt x="399" y="242"/>
                    </a:lnTo>
                    <a:lnTo>
                      <a:pt x="403" y="314"/>
                    </a:lnTo>
                    <a:lnTo>
                      <a:pt x="408" y="291"/>
                    </a:lnTo>
                    <a:lnTo>
                      <a:pt x="412" y="255"/>
                    </a:lnTo>
                    <a:lnTo>
                      <a:pt x="417" y="227"/>
                    </a:lnTo>
                    <a:lnTo>
                      <a:pt x="421" y="205"/>
                    </a:lnTo>
                    <a:lnTo>
                      <a:pt x="426" y="189"/>
                    </a:lnTo>
                    <a:lnTo>
                      <a:pt x="430" y="177"/>
                    </a:lnTo>
                    <a:lnTo>
                      <a:pt x="435" y="169"/>
                    </a:lnTo>
                    <a:lnTo>
                      <a:pt x="439" y="164"/>
                    </a:lnTo>
                    <a:lnTo>
                      <a:pt x="444" y="162"/>
                    </a:lnTo>
                    <a:lnTo>
                      <a:pt x="448" y="162"/>
                    </a:lnTo>
                    <a:lnTo>
                      <a:pt x="453" y="163"/>
                    </a:lnTo>
                    <a:lnTo>
                      <a:pt x="457" y="165"/>
                    </a:lnTo>
                    <a:lnTo>
                      <a:pt x="462" y="167"/>
                    </a:lnTo>
                    <a:lnTo>
                      <a:pt x="467" y="170"/>
                    </a:lnTo>
                    <a:lnTo>
                      <a:pt x="471" y="173"/>
                    </a:lnTo>
                    <a:lnTo>
                      <a:pt x="476" y="177"/>
                    </a:lnTo>
                    <a:lnTo>
                      <a:pt x="480" y="181"/>
                    </a:lnTo>
                    <a:lnTo>
                      <a:pt x="485" y="186"/>
                    </a:lnTo>
                    <a:lnTo>
                      <a:pt x="489" y="190"/>
                    </a:lnTo>
                    <a:lnTo>
                      <a:pt x="494" y="194"/>
                    </a:lnTo>
                    <a:lnTo>
                      <a:pt x="498" y="198"/>
                    </a:lnTo>
                    <a:lnTo>
                      <a:pt x="503" y="203"/>
                    </a:lnTo>
                    <a:lnTo>
                      <a:pt x="508" y="207"/>
                    </a:lnTo>
                    <a:lnTo>
                      <a:pt x="512" y="212"/>
                    </a:lnTo>
                    <a:lnTo>
                      <a:pt x="517" y="217"/>
                    </a:lnTo>
                    <a:lnTo>
                      <a:pt x="521" y="221"/>
                    </a:lnTo>
                    <a:lnTo>
                      <a:pt x="526" y="226"/>
                    </a:lnTo>
                    <a:lnTo>
                      <a:pt x="530" y="231"/>
                    </a:lnTo>
                    <a:lnTo>
                      <a:pt x="535" y="235"/>
                    </a:lnTo>
                    <a:lnTo>
                      <a:pt x="540" y="240"/>
                    </a:lnTo>
                    <a:lnTo>
                      <a:pt x="544" y="244"/>
                    </a:lnTo>
                    <a:lnTo>
                      <a:pt x="549" y="249"/>
                    </a:lnTo>
                    <a:lnTo>
                      <a:pt x="553" y="254"/>
                    </a:lnTo>
                    <a:lnTo>
                      <a:pt x="558" y="259"/>
                    </a:lnTo>
                    <a:lnTo>
                      <a:pt x="563" y="264"/>
                    </a:lnTo>
                    <a:lnTo>
                      <a:pt x="567" y="268"/>
                    </a:lnTo>
                    <a:lnTo>
                      <a:pt x="572" y="273"/>
                    </a:lnTo>
                    <a:lnTo>
                      <a:pt x="576" y="278"/>
                    </a:lnTo>
                    <a:lnTo>
                      <a:pt x="581" y="282"/>
                    </a:lnTo>
                    <a:lnTo>
                      <a:pt x="586" y="287"/>
                    </a:lnTo>
                    <a:lnTo>
                      <a:pt x="590" y="292"/>
                    </a:lnTo>
                    <a:lnTo>
                      <a:pt x="595" y="297"/>
                    </a:lnTo>
                    <a:lnTo>
                      <a:pt x="600" y="301"/>
                    </a:lnTo>
                    <a:lnTo>
                      <a:pt x="604" y="306"/>
                    </a:lnTo>
                    <a:lnTo>
                      <a:pt x="609" y="310"/>
                    </a:lnTo>
                    <a:lnTo>
                      <a:pt x="614" y="315"/>
                    </a:lnTo>
                    <a:lnTo>
                      <a:pt x="618" y="319"/>
                    </a:lnTo>
                    <a:lnTo>
                      <a:pt x="623" y="324"/>
                    </a:lnTo>
                    <a:lnTo>
                      <a:pt x="628" y="329"/>
                    </a:lnTo>
                    <a:lnTo>
                      <a:pt x="632" y="333"/>
                    </a:lnTo>
                    <a:lnTo>
                      <a:pt x="637" y="338"/>
                    </a:lnTo>
                    <a:lnTo>
                      <a:pt x="642" y="342"/>
                    </a:lnTo>
                    <a:lnTo>
                      <a:pt x="646" y="347"/>
                    </a:lnTo>
                    <a:lnTo>
                      <a:pt x="651" y="351"/>
                    </a:lnTo>
                    <a:lnTo>
                      <a:pt x="656" y="355"/>
                    </a:lnTo>
                    <a:lnTo>
                      <a:pt x="660" y="360"/>
                    </a:lnTo>
                    <a:lnTo>
                      <a:pt x="665" y="364"/>
                    </a:lnTo>
                    <a:lnTo>
                      <a:pt x="670" y="369"/>
                    </a:lnTo>
                    <a:lnTo>
                      <a:pt x="674" y="373"/>
                    </a:lnTo>
                    <a:lnTo>
                      <a:pt x="679" y="377"/>
                    </a:lnTo>
                    <a:lnTo>
                      <a:pt x="684" y="381"/>
                    </a:lnTo>
                    <a:lnTo>
                      <a:pt x="688" y="385"/>
                    </a:lnTo>
                    <a:lnTo>
                      <a:pt x="693" y="389"/>
                    </a:lnTo>
                    <a:lnTo>
                      <a:pt x="698" y="393"/>
                    </a:lnTo>
                    <a:lnTo>
                      <a:pt x="702" y="397"/>
                    </a:lnTo>
                    <a:lnTo>
                      <a:pt x="707" y="402"/>
                    </a:lnTo>
                    <a:lnTo>
                      <a:pt x="712" y="406"/>
                    </a:lnTo>
                    <a:lnTo>
                      <a:pt x="717" y="410"/>
                    </a:lnTo>
                    <a:lnTo>
                      <a:pt x="721" y="414"/>
                    </a:lnTo>
                    <a:lnTo>
                      <a:pt x="726" y="417"/>
                    </a:lnTo>
                    <a:lnTo>
                      <a:pt x="731" y="421"/>
                    </a:lnTo>
                    <a:lnTo>
                      <a:pt x="735" y="425"/>
                    </a:lnTo>
                    <a:lnTo>
                      <a:pt x="740" y="428"/>
                    </a:lnTo>
                    <a:lnTo>
                      <a:pt x="745" y="432"/>
                    </a:lnTo>
                    <a:lnTo>
                      <a:pt x="750" y="435"/>
                    </a:lnTo>
                    <a:lnTo>
                      <a:pt x="754" y="439"/>
                    </a:lnTo>
                    <a:lnTo>
                      <a:pt x="759" y="442"/>
                    </a:lnTo>
                    <a:lnTo>
                      <a:pt x="764" y="446"/>
                    </a:lnTo>
                    <a:lnTo>
                      <a:pt x="768" y="449"/>
                    </a:lnTo>
                    <a:lnTo>
                      <a:pt x="773" y="452"/>
                    </a:lnTo>
                    <a:lnTo>
                      <a:pt x="778" y="456"/>
                    </a:lnTo>
                    <a:lnTo>
                      <a:pt x="783" y="459"/>
                    </a:lnTo>
                    <a:lnTo>
                      <a:pt x="788" y="462"/>
                    </a:lnTo>
                    <a:lnTo>
                      <a:pt x="792" y="465"/>
                    </a:lnTo>
                    <a:lnTo>
                      <a:pt x="797" y="468"/>
                    </a:lnTo>
                    <a:lnTo>
                      <a:pt x="802" y="471"/>
                    </a:lnTo>
                    <a:lnTo>
                      <a:pt x="807" y="475"/>
                    </a:lnTo>
                    <a:lnTo>
                      <a:pt x="811" y="477"/>
                    </a:lnTo>
                    <a:lnTo>
                      <a:pt x="816" y="480"/>
                    </a:lnTo>
                    <a:lnTo>
                      <a:pt x="821" y="483"/>
                    </a:lnTo>
                    <a:lnTo>
                      <a:pt x="826" y="485"/>
                    </a:lnTo>
                    <a:lnTo>
                      <a:pt x="831" y="488"/>
                    </a:lnTo>
                    <a:lnTo>
                      <a:pt x="835" y="491"/>
                    </a:lnTo>
                    <a:lnTo>
                      <a:pt x="840" y="493"/>
                    </a:lnTo>
                    <a:lnTo>
                      <a:pt x="845" y="496"/>
                    </a:lnTo>
                    <a:lnTo>
                      <a:pt x="850" y="498"/>
                    </a:lnTo>
                    <a:lnTo>
                      <a:pt x="855" y="501"/>
                    </a:lnTo>
                    <a:lnTo>
                      <a:pt x="859" y="503"/>
                    </a:lnTo>
                    <a:lnTo>
                      <a:pt x="864" y="506"/>
                    </a:lnTo>
                    <a:lnTo>
                      <a:pt x="869" y="508"/>
                    </a:lnTo>
                    <a:lnTo>
                      <a:pt x="874" y="510"/>
                    </a:lnTo>
                    <a:lnTo>
                      <a:pt x="879" y="512"/>
                    </a:lnTo>
                    <a:lnTo>
                      <a:pt x="883" y="514"/>
                    </a:lnTo>
                    <a:lnTo>
                      <a:pt x="888" y="516"/>
                    </a:lnTo>
                    <a:lnTo>
                      <a:pt x="893" y="518"/>
                    </a:lnTo>
                    <a:lnTo>
                      <a:pt x="898" y="521"/>
                    </a:lnTo>
                    <a:lnTo>
                      <a:pt x="903" y="523"/>
                    </a:lnTo>
                    <a:lnTo>
                      <a:pt x="908" y="525"/>
                    </a:lnTo>
                    <a:lnTo>
                      <a:pt x="912" y="528"/>
                    </a:lnTo>
                    <a:lnTo>
                      <a:pt x="917" y="530"/>
                    </a:lnTo>
                    <a:lnTo>
                      <a:pt x="922" y="532"/>
                    </a:lnTo>
                    <a:lnTo>
                      <a:pt x="927" y="534"/>
                    </a:lnTo>
                    <a:lnTo>
                      <a:pt x="932" y="537"/>
                    </a:lnTo>
                    <a:lnTo>
                      <a:pt x="937" y="539"/>
                    </a:lnTo>
                    <a:lnTo>
                      <a:pt x="942" y="542"/>
                    </a:lnTo>
                    <a:lnTo>
                      <a:pt x="946" y="544"/>
                    </a:lnTo>
                    <a:lnTo>
                      <a:pt x="951" y="545"/>
                    </a:lnTo>
                    <a:lnTo>
                      <a:pt x="956" y="547"/>
                    </a:lnTo>
                    <a:lnTo>
                      <a:pt x="961" y="547"/>
                    </a:lnTo>
                    <a:lnTo>
                      <a:pt x="966" y="548"/>
                    </a:lnTo>
                    <a:lnTo>
                      <a:pt x="971" y="546"/>
                    </a:lnTo>
                    <a:lnTo>
                      <a:pt x="976" y="543"/>
                    </a:lnTo>
                    <a:lnTo>
                      <a:pt x="981" y="535"/>
                    </a:lnTo>
                    <a:lnTo>
                      <a:pt x="986" y="549"/>
                    </a:lnTo>
                    <a:lnTo>
                      <a:pt x="990" y="642"/>
                    </a:lnTo>
                    <a:lnTo>
                      <a:pt x="995" y="716"/>
                    </a:lnTo>
                    <a:lnTo>
                      <a:pt x="1000" y="772"/>
                    </a:lnTo>
                    <a:lnTo>
                      <a:pt x="1005" y="816"/>
                    </a:lnTo>
                    <a:lnTo>
                      <a:pt x="1010" y="851"/>
                    </a:lnTo>
                    <a:lnTo>
                      <a:pt x="1015" y="880"/>
                    </a:lnTo>
                    <a:lnTo>
                      <a:pt x="1020" y="904"/>
                    </a:lnTo>
                    <a:lnTo>
                      <a:pt x="1025" y="926"/>
                    </a:lnTo>
                    <a:lnTo>
                      <a:pt x="1030" y="945"/>
                    </a:lnTo>
                    <a:lnTo>
                      <a:pt x="1035" y="961"/>
                    </a:lnTo>
                    <a:lnTo>
                      <a:pt x="1040" y="976"/>
                    </a:lnTo>
                    <a:lnTo>
                      <a:pt x="1045" y="988"/>
                    </a:lnTo>
                    <a:lnTo>
                      <a:pt x="1049" y="1000"/>
                    </a:lnTo>
                    <a:lnTo>
                      <a:pt x="1054" y="1009"/>
                    </a:lnTo>
                    <a:lnTo>
                      <a:pt x="1059" y="1018"/>
                    </a:lnTo>
                    <a:lnTo>
                      <a:pt x="1064" y="1025"/>
                    </a:lnTo>
                    <a:lnTo>
                      <a:pt x="1069" y="1031"/>
                    </a:lnTo>
                    <a:lnTo>
                      <a:pt x="1074" y="1036"/>
                    </a:lnTo>
                    <a:lnTo>
                      <a:pt x="1079" y="1040"/>
                    </a:lnTo>
                    <a:lnTo>
                      <a:pt x="1084" y="1042"/>
                    </a:lnTo>
                    <a:lnTo>
                      <a:pt x="1089" y="1044"/>
                    </a:lnTo>
                    <a:lnTo>
                      <a:pt x="1094" y="1045"/>
                    </a:lnTo>
                    <a:lnTo>
                      <a:pt x="1099" y="1045"/>
                    </a:lnTo>
                    <a:lnTo>
                      <a:pt x="1104" y="1045"/>
                    </a:lnTo>
                    <a:lnTo>
                      <a:pt x="1109" y="1043"/>
                    </a:lnTo>
                    <a:lnTo>
                      <a:pt x="1114" y="1040"/>
                    </a:lnTo>
                    <a:lnTo>
                      <a:pt x="1119" y="1037"/>
                    </a:lnTo>
                    <a:lnTo>
                      <a:pt x="1124" y="1032"/>
                    </a:lnTo>
                    <a:lnTo>
                      <a:pt x="1129" y="1027"/>
                    </a:lnTo>
                    <a:lnTo>
                      <a:pt x="1134" y="1021"/>
                    </a:lnTo>
                    <a:lnTo>
                      <a:pt x="1139" y="1013"/>
                    </a:lnTo>
                    <a:lnTo>
                      <a:pt x="1144" y="1005"/>
                    </a:lnTo>
                    <a:lnTo>
                      <a:pt x="1149" y="995"/>
                    </a:lnTo>
                    <a:lnTo>
                      <a:pt x="1154" y="984"/>
                    </a:lnTo>
                    <a:lnTo>
                      <a:pt x="1159" y="972"/>
                    </a:lnTo>
                    <a:lnTo>
                      <a:pt x="1164" y="959"/>
                    </a:lnTo>
                    <a:lnTo>
                      <a:pt x="1169" y="944"/>
                    </a:lnTo>
                    <a:lnTo>
                      <a:pt x="1174" y="927"/>
                    </a:lnTo>
                    <a:lnTo>
                      <a:pt x="1179" y="909"/>
                    </a:lnTo>
                    <a:lnTo>
                      <a:pt x="1184" y="888"/>
                    </a:lnTo>
                    <a:lnTo>
                      <a:pt x="1189" y="865"/>
                    </a:lnTo>
                    <a:lnTo>
                      <a:pt x="1194" y="839"/>
                    </a:lnTo>
                    <a:lnTo>
                      <a:pt x="1199" y="809"/>
                    </a:lnTo>
                    <a:lnTo>
                      <a:pt x="1204" y="775"/>
                    </a:lnTo>
                    <a:lnTo>
                      <a:pt x="1209" y="733"/>
                    </a:lnTo>
                    <a:lnTo>
                      <a:pt x="1214" y="682"/>
                    </a:lnTo>
                    <a:lnTo>
                      <a:pt x="1219" y="616"/>
                    </a:lnTo>
                    <a:lnTo>
                      <a:pt x="1224" y="531"/>
                    </a:lnTo>
                    <a:lnTo>
                      <a:pt x="1229" y="470"/>
                    </a:lnTo>
                    <a:lnTo>
                      <a:pt x="1235" y="481"/>
                    </a:lnTo>
                    <a:lnTo>
                      <a:pt x="1240" y="484"/>
                    </a:lnTo>
                    <a:lnTo>
                      <a:pt x="1245" y="484"/>
                    </a:lnTo>
                    <a:lnTo>
                      <a:pt x="1250" y="482"/>
                    </a:lnTo>
                    <a:lnTo>
                      <a:pt x="1255" y="480"/>
                    </a:lnTo>
                    <a:lnTo>
                      <a:pt x="1260" y="476"/>
                    </a:lnTo>
                    <a:lnTo>
                      <a:pt x="1265" y="472"/>
                    </a:lnTo>
                    <a:lnTo>
                      <a:pt x="1270" y="469"/>
                    </a:lnTo>
                    <a:lnTo>
                      <a:pt x="1275" y="465"/>
                    </a:lnTo>
                    <a:lnTo>
                      <a:pt x="1280" y="460"/>
                    </a:lnTo>
                    <a:lnTo>
                      <a:pt x="1285" y="456"/>
                    </a:lnTo>
                    <a:lnTo>
                      <a:pt x="1291" y="452"/>
                    </a:lnTo>
                    <a:lnTo>
                      <a:pt x="1296" y="448"/>
                    </a:lnTo>
                    <a:lnTo>
                      <a:pt x="1301" y="444"/>
                    </a:lnTo>
                    <a:lnTo>
                      <a:pt x="1306" y="440"/>
                    </a:lnTo>
                    <a:lnTo>
                      <a:pt x="1311" y="436"/>
                    </a:lnTo>
                    <a:lnTo>
                      <a:pt x="1316" y="432"/>
                    </a:lnTo>
                    <a:lnTo>
                      <a:pt x="1321" y="429"/>
                    </a:lnTo>
                    <a:lnTo>
                      <a:pt x="1326" y="425"/>
                    </a:lnTo>
                    <a:lnTo>
                      <a:pt x="1331" y="422"/>
                    </a:lnTo>
                    <a:lnTo>
                      <a:pt x="1337" y="418"/>
                    </a:lnTo>
                    <a:lnTo>
                      <a:pt x="1342" y="415"/>
                    </a:lnTo>
                    <a:lnTo>
                      <a:pt x="1347" y="411"/>
                    </a:lnTo>
                    <a:lnTo>
                      <a:pt x="1352" y="408"/>
                    </a:lnTo>
                    <a:lnTo>
                      <a:pt x="1357" y="405"/>
                    </a:lnTo>
                    <a:lnTo>
                      <a:pt x="1362" y="401"/>
                    </a:lnTo>
                    <a:lnTo>
                      <a:pt x="1367" y="398"/>
                    </a:lnTo>
                    <a:lnTo>
                      <a:pt x="1372" y="394"/>
                    </a:lnTo>
                    <a:lnTo>
                      <a:pt x="1378" y="391"/>
                    </a:lnTo>
                    <a:lnTo>
                      <a:pt x="1383" y="387"/>
                    </a:lnTo>
                    <a:lnTo>
                      <a:pt x="1388" y="384"/>
                    </a:lnTo>
                    <a:lnTo>
                      <a:pt x="1393" y="381"/>
                    </a:lnTo>
                    <a:lnTo>
                      <a:pt x="1398" y="377"/>
                    </a:lnTo>
                    <a:lnTo>
                      <a:pt x="1403" y="374"/>
                    </a:lnTo>
                    <a:lnTo>
                      <a:pt x="1409" y="370"/>
                    </a:lnTo>
                    <a:lnTo>
                      <a:pt x="1414" y="367"/>
                    </a:lnTo>
                    <a:lnTo>
                      <a:pt x="1419" y="364"/>
                    </a:lnTo>
                    <a:lnTo>
                      <a:pt x="1424" y="360"/>
                    </a:lnTo>
                    <a:lnTo>
                      <a:pt x="1429" y="356"/>
                    </a:lnTo>
                    <a:lnTo>
                      <a:pt x="1435" y="352"/>
                    </a:lnTo>
                    <a:lnTo>
                      <a:pt x="1440" y="349"/>
                    </a:lnTo>
                    <a:lnTo>
                      <a:pt x="1445" y="345"/>
                    </a:lnTo>
                    <a:lnTo>
                      <a:pt x="1450" y="342"/>
                    </a:lnTo>
                    <a:lnTo>
                      <a:pt x="1456" y="338"/>
                    </a:lnTo>
                    <a:lnTo>
                      <a:pt x="1461" y="335"/>
                    </a:lnTo>
                    <a:lnTo>
                      <a:pt x="1466" y="331"/>
                    </a:lnTo>
                    <a:lnTo>
                      <a:pt x="1471" y="328"/>
                    </a:lnTo>
                    <a:lnTo>
                      <a:pt x="1476" y="324"/>
                    </a:lnTo>
                    <a:lnTo>
                      <a:pt x="1481" y="320"/>
                    </a:lnTo>
                    <a:lnTo>
                      <a:pt x="1487" y="316"/>
                    </a:lnTo>
                    <a:lnTo>
                      <a:pt x="1492" y="313"/>
                    </a:lnTo>
                    <a:lnTo>
                      <a:pt x="1497" y="309"/>
                    </a:lnTo>
                    <a:lnTo>
                      <a:pt x="1503" y="306"/>
                    </a:lnTo>
                    <a:lnTo>
                      <a:pt x="1508" y="302"/>
                    </a:lnTo>
                    <a:lnTo>
                      <a:pt x="1513" y="298"/>
                    </a:lnTo>
                    <a:lnTo>
                      <a:pt x="1518" y="295"/>
                    </a:lnTo>
                    <a:lnTo>
                      <a:pt x="1523" y="291"/>
                    </a:lnTo>
                    <a:lnTo>
                      <a:pt x="1529" y="287"/>
                    </a:lnTo>
                    <a:lnTo>
                      <a:pt x="1534" y="283"/>
                    </a:lnTo>
                    <a:lnTo>
                      <a:pt x="1539" y="280"/>
                    </a:lnTo>
                    <a:lnTo>
                      <a:pt x="1545" y="276"/>
                    </a:lnTo>
                    <a:lnTo>
                      <a:pt x="1550" y="272"/>
                    </a:lnTo>
                    <a:lnTo>
                      <a:pt x="1555" y="269"/>
                    </a:lnTo>
                    <a:lnTo>
                      <a:pt x="1560" y="265"/>
                    </a:lnTo>
                    <a:lnTo>
                      <a:pt x="1566" y="261"/>
                    </a:lnTo>
                    <a:lnTo>
                      <a:pt x="1571" y="257"/>
                    </a:lnTo>
                    <a:lnTo>
                      <a:pt x="1576" y="254"/>
                    </a:lnTo>
                    <a:lnTo>
                      <a:pt x="1582" y="250"/>
                    </a:lnTo>
                    <a:lnTo>
                      <a:pt x="1587" y="246"/>
                    </a:lnTo>
                    <a:lnTo>
                      <a:pt x="1592" y="243"/>
                    </a:lnTo>
                    <a:lnTo>
                      <a:pt x="1597" y="239"/>
                    </a:lnTo>
                    <a:lnTo>
                      <a:pt x="1603" y="236"/>
                    </a:lnTo>
                    <a:lnTo>
                      <a:pt x="1608" y="232"/>
                    </a:lnTo>
                    <a:lnTo>
                      <a:pt x="1613" y="228"/>
                    </a:lnTo>
                    <a:lnTo>
                      <a:pt x="1619" y="225"/>
                    </a:lnTo>
                    <a:lnTo>
                      <a:pt x="1624" y="221"/>
                    </a:lnTo>
                    <a:lnTo>
                      <a:pt x="1629" y="218"/>
                    </a:lnTo>
                    <a:lnTo>
                      <a:pt x="1635" y="214"/>
                    </a:lnTo>
                    <a:lnTo>
                      <a:pt x="1640" y="211"/>
                    </a:lnTo>
                    <a:lnTo>
                      <a:pt x="1646" y="208"/>
                    </a:lnTo>
                    <a:lnTo>
                      <a:pt x="1651" y="204"/>
                    </a:lnTo>
                    <a:lnTo>
                      <a:pt x="1656" y="201"/>
                    </a:lnTo>
                    <a:lnTo>
                      <a:pt x="1662" y="197"/>
                    </a:lnTo>
                    <a:lnTo>
                      <a:pt x="1667" y="194"/>
                    </a:lnTo>
                    <a:lnTo>
                      <a:pt x="1672" y="191"/>
                    </a:lnTo>
                    <a:lnTo>
                      <a:pt x="1678" y="187"/>
                    </a:lnTo>
                    <a:lnTo>
                      <a:pt x="1683" y="184"/>
                    </a:lnTo>
                    <a:lnTo>
                      <a:pt x="1688" y="181"/>
                    </a:lnTo>
                    <a:lnTo>
                      <a:pt x="1694" y="178"/>
                    </a:lnTo>
                    <a:lnTo>
                      <a:pt x="1699" y="175"/>
                    </a:lnTo>
                    <a:lnTo>
                      <a:pt x="1705" y="172"/>
                    </a:lnTo>
                    <a:lnTo>
                      <a:pt x="1710" y="169"/>
                    </a:lnTo>
                    <a:lnTo>
                      <a:pt x="1715" y="166"/>
                    </a:lnTo>
                    <a:lnTo>
                      <a:pt x="1721" y="163"/>
                    </a:lnTo>
                    <a:lnTo>
                      <a:pt x="1726" y="160"/>
                    </a:lnTo>
                    <a:lnTo>
                      <a:pt x="1731" y="158"/>
                    </a:lnTo>
                    <a:lnTo>
                      <a:pt x="1737" y="155"/>
                    </a:lnTo>
                    <a:lnTo>
                      <a:pt x="1742" y="153"/>
                    </a:lnTo>
                    <a:lnTo>
                      <a:pt x="1747" y="150"/>
                    </a:lnTo>
                    <a:lnTo>
                      <a:pt x="1753" y="147"/>
                    </a:lnTo>
                    <a:lnTo>
                      <a:pt x="1758" y="145"/>
                    </a:lnTo>
                    <a:lnTo>
                      <a:pt x="1764" y="143"/>
                    </a:lnTo>
                    <a:lnTo>
                      <a:pt x="1769" y="141"/>
                    </a:lnTo>
                    <a:lnTo>
                      <a:pt x="1775" y="140"/>
                    </a:lnTo>
                    <a:lnTo>
                      <a:pt x="1780" y="138"/>
                    </a:lnTo>
                    <a:lnTo>
                      <a:pt x="1786" y="136"/>
                    </a:lnTo>
                    <a:lnTo>
                      <a:pt x="1791" y="134"/>
                    </a:lnTo>
                    <a:lnTo>
                      <a:pt x="1797" y="133"/>
                    </a:lnTo>
                    <a:lnTo>
                      <a:pt x="1802" y="132"/>
                    </a:lnTo>
                    <a:lnTo>
                      <a:pt x="1807" y="132"/>
                    </a:lnTo>
                    <a:lnTo>
                      <a:pt x="1813" y="133"/>
                    </a:lnTo>
                    <a:lnTo>
                      <a:pt x="1818" y="134"/>
                    </a:lnTo>
                    <a:lnTo>
                      <a:pt x="1824" y="136"/>
                    </a:lnTo>
                    <a:lnTo>
                      <a:pt x="1829" y="140"/>
                    </a:lnTo>
                    <a:lnTo>
                      <a:pt x="1835" y="146"/>
                    </a:lnTo>
                    <a:lnTo>
                      <a:pt x="1840" y="154"/>
                    </a:lnTo>
                    <a:lnTo>
                      <a:pt x="1846" y="167"/>
                    </a:lnTo>
                    <a:lnTo>
                      <a:pt x="1851" y="183"/>
                    </a:lnTo>
                    <a:lnTo>
                      <a:pt x="1857" y="203"/>
                    </a:lnTo>
                    <a:lnTo>
                      <a:pt x="1862" y="230"/>
                    </a:lnTo>
                    <a:lnTo>
                      <a:pt x="1868" y="264"/>
                    </a:lnTo>
                    <a:lnTo>
                      <a:pt x="1873" y="305"/>
                    </a:lnTo>
                    <a:lnTo>
                      <a:pt x="1878" y="274"/>
                    </a:lnTo>
                    <a:lnTo>
                      <a:pt x="1884" y="208"/>
                    </a:lnTo>
                    <a:lnTo>
                      <a:pt x="1890" y="153"/>
                    </a:lnTo>
                    <a:lnTo>
                      <a:pt x="1895" y="108"/>
                    </a:lnTo>
                    <a:lnTo>
                      <a:pt x="1901" y="74"/>
                    </a:lnTo>
                    <a:lnTo>
                      <a:pt x="1906" y="49"/>
                    </a:lnTo>
                    <a:lnTo>
                      <a:pt x="1911" y="33"/>
                    </a:lnTo>
                    <a:lnTo>
                      <a:pt x="1917" y="24"/>
                    </a:lnTo>
                    <a:lnTo>
                      <a:pt x="1923" y="20"/>
                    </a:lnTo>
                    <a:lnTo>
                      <a:pt x="1928" y="17"/>
                    </a:lnTo>
                    <a:lnTo>
                      <a:pt x="1934" y="15"/>
                    </a:lnTo>
                    <a:lnTo>
                      <a:pt x="1939" y="12"/>
                    </a:lnTo>
                    <a:lnTo>
                      <a:pt x="1945" y="0"/>
                    </a:lnTo>
                    <a:lnTo>
                      <a:pt x="1950" y="0"/>
                    </a:lnTo>
                    <a:lnTo>
                      <a:pt x="1956" y="0"/>
                    </a:lnTo>
                    <a:lnTo>
                      <a:pt x="1961" y="0"/>
                    </a:lnTo>
                    <a:lnTo>
                      <a:pt x="1967" y="0"/>
                    </a:lnTo>
                    <a:lnTo>
                      <a:pt x="1973" y="0"/>
                    </a:lnTo>
                    <a:lnTo>
                      <a:pt x="1978" y="0"/>
                    </a:lnTo>
                    <a:lnTo>
                      <a:pt x="1984" y="0"/>
                    </a:lnTo>
                    <a:lnTo>
                      <a:pt x="1989" y="0"/>
                    </a:lnTo>
                    <a:lnTo>
                      <a:pt x="1995" y="0"/>
                    </a:lnTo>
                    <a:lnTo>
                      <a:pt x="2000" y="0"/>
                    </a:lnTo>
                    <a:lnTo>
                      <a:pt x="2006" y="0"/>
                    </a:lnTo>
                    <a:lnTo>
                      <a:pt x="2012" y="0"/>
                    </a:lnTo>
                    <a:lnTo>
                      <a:pt x="2017" y="0"/>
                    </a:lnTo>
                    <a:lnTo>
                      <a:pt x="2023" y="0"/>
                    </a:lnTo>
                    <a:lnTo>
                      <a:pt x="2028" y="0"/>
                    </a:lnTo>
                    <a:lnTo>
                      <a:pt x="2034" y="0"/>
                    </a:lnTo>
                    <a:lnTo>
                      <a:pt x="2040" y="0"/>
                    </a:lnTo>
                    <a:lnTo>
                      <a:pt x="2045" y="0"/>
                    </a:lnTo>
                    <a:lnTo>
                      <a:pt x="2051" y="0"/>
                    </a:lnTo>
                    <a:lnTo>
                      <a:pt x="2056" y="0"/>
                    </a:lnTo>
                    <a:lnTo>
                      <a:pt x="2062" y="0"/>
                    </a:lnTo>
                    <a:lnTo>
                      <a:pt x="2068" y="0"/>
                    </a:lnTo>
                    <a:lnTo>
                      <a:pt x="2073" y="0"/>
                    </a:lnTo>
                    <a:lnTo>
                      <a:pt x="2079" y="0"/>
                    </a:lnTo>
                    <a:lnTo>
                      <a:pt x="2085" y="0"/>
                    </a:lnTo>
                    <a:lnTo>
                      <a:pt x="2090" y="0"/>
                    </a:lnTo>
                    <a:lnTo>
                      <a:pt x="2096" y="0"/>
                    </a:lnTo>
                    <a:lnTo>
                      <a:pt x="2101" y="0"/>
                    </a:lnTo>
                    <a:lnTo>
                      <a:pt x="2107" y="0"/>
                    </a:lnTo>
                    <a:lnTo>
                      <a:pt x="2113" y="0"/>
                    </a:lnTo>
                    <a:lnTo>
                      <a:pt x="2118" y="0"/>
                    </a:lnTo>
                    <a:lnTo>
                      <a:pt x="2124" y="0"/>
                    </a:lnTo>
                    <a:lnTo>
                      <a:pt x="2130" y="0"/>
                    </a:lnTo>
                    <a:lnTo>
                      <a:pt x="2136" y="0"/>
                    </a:lnTo>
                    <a:lnTo>
                      <a:pt x="2141" y="0"/>
                    </a:lnTo>
                    <a:lnTo>
                      <a:pt x="2147" y="0"/>
                    </a:lnTo>
                    <a:lnTo>
                      <a:pt x="2153" y="0"/>
                    </a:lnTo>
                    <a:lnTo>
                      <a:pt x="2158" y="0"/>
                    </a:lnTo>
                    <a:lnTo>
                      <a:pt x="2164" y="0"/>
                    </a:lnTo>
                    <a:lnTo>
                      <a:pt x="2170" y="0"/>
                    </a:lnTo>
                    <a:lnTo>
                      <a:pt x="2175" y="0"/>
                    </a:lnTo>
                    <a:lnTo>
                      <a:pt x="2181" y="0"/>
                    </a:lnTo>
                    <a:lnTo>
                      <a:pt x="2187" y="0"/>
                    </a:lnTo>
                    <a:lnTo>
                      <a:pt x="2192" y="0"/>
                    </a:lnTo>
                    <a:lnTo>
                      <a:pt x="2198" y="0"/>
                    </a:lnTo>
                    <a:lnTo>
                      <a:pt x="2204" y="0"/>
                    </a:lnTo>
                    <a:lnTo>
                      <a:pt x="2210" y="0"/>
                    </a:lnTo>
                    <a:lnTo>
                      <a:pt x="2210" y="0"/>
                    </a:lnTo>
                  </a:path>
                </a:pathLst>
              </a:custGeom>
              <a:noFill/>
              <a:ln w="19050" cap="flat">
                <a:solidFill>
                  <a:schemeClr val="accent4"/>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0" tIns="0" rIns="0" bIns="0" numCol="1" anchor="t" anchorCtr="0" compatLnSpc="1">
                <a:prstTxWarp prst="textNoShape">
                  <a:avLst/>
                </a:prstTxWarp>
              </a:bodyPr>
              <a:lstStyle/>
              <a:p>
                <a:endParaRPr lang="en-US" sz="1600"/>
              </a:p>
            </p:txBody>
          </p:sp>
          <p:sp>
            <p:nvSpPr>
              <p:cNvPr id="7650" name="Freeform 262">
                <a:extLst>
                  <a:ext uri="{FF2B5EF4-FFF2-40B4-BE49-F238E27FC236}">
                    <a16:creationId xmlns:a16="http://schemas.microsoft.com/office/drawing/2014/main" id="{D1094B83-FC8F-4C99-9F69-BD87EAE43076}"/>
                  </a:ext>
                </a:extLst>
              </p:cNvPr>
              <p:cNvSpPr>
                <a:spLocks/>
              </p:cNvSpPr>
              <p:nvPr/>
            </p:nvSpPr>
            <p:spPr bwMode="auto">
              <a:xfrm>
                <a:off x="10235268" y="763760"/>
                <a:ext cx="7565302" cy="0"/>
              </a:xfrm>
              <a:custGeom>
                <a:avLst/>
                <a:gdLst>
                  <a:gd name="T0" fmla="*/ 27 w 2210"/>
                  <a:gd name="T1" fmla="*/ 61 w 2210"/>
                  <a:gd name="T2" fmla="*/ 95 w 2210"/>
                  <a:gd name="T3" fmla="*/ 130 w 2210"/>
                  <a:gd name="T4" fmla="*/ 165 w 2210"/>
                  <a:gd name="T5" fmla="*/ 199 w 2210"/>
                  <a:gd name="T6" fmla="*/ 234 w 2210"/>
                  <a:gd name="T7" fmla="*/ 270 w 2210"/>
                  <a:gd name="T8" fmla="*/ 305 w 2210"/>
                  <a:gd name="T9" fmla="*/ 341 w 2210"/>
                  <a:gd name="T10" fmla="*/ 376 w 2210"/>
                  <a:gd name="T11" fmla="*/ 412 w 2210"/>
                  <a:gd name="T12" fmla="*/ 448 w 2210"/>
                  <a:gd name="T13" fmla="*/ 485 w 2210"/>
                  <a:gd name="T14" fmla="*/ 521 w 2210"/>
                  <a:gd name="T15" fmla="*/ 558 w 2210"/>
                  <a:gd name="T16" fmla="*/ 595 w 2210"/>
                  <a:gd name="T17" fmla="*/ 632 w 2210"/>
                  <a:gd name="T18" fmla="*/ 670 w 2210"/>
                  <a:gd name="T19" fmla="*/ 707 w 2210"/>
                  <a:gd name="T20" fmla="*/ 745 w 2210"/>
                  <a:gd name="T21" fmla="*/ 783 w 2210"/>
                  <a:gd name="T22" fmla="*/ 821 w 2210"/>
                  <a:gd name="T23" fmla="*/ 859 w 2210"/>
                  <a:gd name="T24" fmla="*/ 898 w 2210"/>
                  <a:gd name="T25" fmla="*/ 937 w 2210"/>
                  <a:gd name="T26" fmla="*/ 976 w 2210"/>
                  <a:gd name="T27" fmla="*/ 1015 w 2210"/>
                  <a:gd name="T28" fmla="*/ 1054 w 2210"/>
                  <a:gd name="T29" fmla="*/ 1094 w 2210"/>
                  <a:gd name="T30" fmla="*/ 1134 w 2210"/>
                  <a:gd name="T31" fmla="*/ 1174 w 2210"/>
                  <a:gd name="T32" fmla="*/ 1214 w 2210"/>
                  <a:gd name="T33" fmla="*/ 1255 w 2210"/>
                  <a:gd name="T34" fmla="*/ 1296 w 2210"/>
                  <a:gd name="T35" fmla="*/ 1337 w 2210"/>
                  <a:gd name="T36" fmla="*/ 1378 w 2210"/>
                  <a:gd name="T37" fmla="*/ 1419 w 2210"/>
                  <a:gd name="T38" fmla="*/ 1461 w 2210"/>
                  <a:gd name="T39" fmla="*/ 1503 w 2210"/>
                  <a:gd name="T40" fmla="*/ 1545 w 2210"/>
                  <a:gd name="T41" fmla="*/ 1587 w 2210"/>
                  <a:gd name="T42" fmla="*/ 1629 w 2210"/>
                  <a:gd name="T43" fmla="*/ 1672 w 2210"/>
                  <a:gd name="T44" fmla="*/ 1715 w 2210"/>
                  <a:gd name="T45" fmla="*/ 1758 w 2210"/>
                  <a:gd name="T46" fmla="*/ 1802 w 2210"/>
                  <a:gd name="T47" fmla="*/ 1846 w 2210"/>
                  <a:gd name="T48" fmla="*/ 1890 w 2210"/>
                  <a:gd name="T49" fmla="*/ 1934 w 2210"/>
                  <a:gd name="T50" fmla="*/ 1978 w 2210"/>
                  <a:gd name="T51" fmla="*/ 2023 w 2210"/>
                  <a:gd name="T52" fmla="*/ 2068 w 2210"/>
                  <a:gd name="T53" fmla="*/ 2113 w 2210"/>
                  <a:gd name="T54" fmla="*/ 2158 w 2210"/>
                  <a:gd name="T55" fmla="*/ 2204 w 221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 ang="0">
                    <a:pos x="T50" y="0"/>
                  </a:cxn>
                  <a:cxn ang="0">
                    <a:pos x="T51" y="0"/>
                  </a:cxn>
                  <a:cxn ang="0">
                    <a:pos x="T52" y="0"/>
                  </a:cxn>
                  <a:cxn ang="0">
                    <a:pos x="T53" y="0"/>
                  </a:cxn>
                  <a:cxn ang="0">
                    <a:pos x="T54" y="0"/>
                  </a:cxn>
                  <a:cxn ang="0">
                    <a:pos x="T55" y="0"/>
                  </a:cxn>
                </a:cxnLst>
                <a:rect l="0" t="0" r="r" b="b"/>
                <a:pathLst>
                  <a:path w="2210">
                    <a:moveTo>
                      <a:pt x="0" y="0"/>
                    </a:moveTo>
                    <a:lnTo>
                      <a:pt x="2" y="0"/>
                    </a:lnTo>
                    <a:lnTo>
                      <a:pt x="6" y="0"/>
                    </a:lnTo>
                    <a:lnTo>
                      <a:pt x="10" y="0"/>
                    </a:lnTo>
                    <a:lnTo>
                      <a:pt x="14" y="0"/>
                    </a:lnTo>
                    <a:lnTo>
                      <a:pt x="19" y="0"/>
                    </a:lnTo>
                    <a:lnTo>
                      <a:pt x="23" y="0"/>
                    </a:lnTo>
                    <a:lnTo>
                      <a:pt x="27" y="0"/>
                    </a:lnTo>
                    <a:lnTo>
                      <a:pt x="31" y="0"/>
                    </a:lnTo>
                    <a:lnTo>
                      <a:pt x="36" y="0"/>
                    </a:lnTo>
                    <a:lnTo>
                      <a:pt x="40" y="0"/>
                    </a:lnTo>
                    <a:lnTo>
                      <a:pt x="44" y="0"/>
                    </a:lnTo>
                    <a:lnTo>
                      <a:pt x="48" y="0"/>
                    </a:lnTo>
                    <a:lnTo>
                      <a:pt x="53" y="0"/>
                    </a:lnTo>
                    <a:lnTo>
                      <a:pt x="57" y="0"/>
                    </a:lnTo>
                    <a:lnTo>
                      <a:pt x="61" y="0"/>
                    </a:lnTo>
                    <a:lnTo>
                      <a:pt x="65" y="0"/>
                    </a:lnTo>
                    <a:lnTo>
                      <a:pt x="70" y="0"/>
                    </a:lnTo>
                    <a:lnTo>
                      <a:pt x="74" y="0"/>
                    </a:lnTo>
                    <a:lnTo>
                      <a:pt x="78" y="0"/>
                    </a:lnTo>
                    <a:lnTo>
                      <a:pt x="82" y="0"/>
                    </a:lnTo>
                    <a:lnTo>
                      <a:pt x="87" y="0"/>
                    </a:lnTo>
                    <a:lnTo>
                      <a:pt x="91" y="0"/>
                    </a:lnTo>
                    <a:lnTo>
                      <a:pt x="95" y="0"/>
                    </a:lnTo>
                    <a:lnTo>
                      <a:pt x="100" y="0"/>
                    </a:lnTo>
                    <a:lnTo>
                      <a:pt x="104" y="0"/>
                    </a:lnTo>
                    <a:lnTo>
                      <a:pt x="108" y="0"/>
                    </a:lnTo>
                    <a:lnTo>
                      <a:pt x="113" y="0"/>
                    </a:lnTo>
                    <a:lnTo>
                      <a:pt x="117" y="0"/>
                    </a:lnTo>
                    <a:lnTo>
                      <a:pt x="121" y="0"/>
                    </a:lnTo>
                    <a:lnTo>
                      <a:pt x="126" y="0"/>
                    </a:lnTo>
                    <a:lnTo>
                      <a:pt x="130" y="0"/>
                    </a:lnTo>
                    <a:lnTo>
                      <a:pt x="134" y="0"/>
                    </a:lnTo>
                    <a:lnTo>
                      <a:pt x="138" y="0"/>
                    </a:lnTo>
                    <a:lnTo>
                      <a:pt x="143" y="0"/>
                    </a:lnTo>
                    <a:lnTo>
                      <a:pt x="147" y="0"/>
                    </a:lnTo>
                    <a:lnTo>
                      <a:pt x="152" y="0"/>
                    </a:lnTo>
                    <a:lnTo>
                      <a:pt x="156" y="0"/>
                    </a:lnTo>
                    <a:lnTo>
                      <a:pt x="160" y="0"/>
                    </a:lnTo>
                    <a:lnTo>
                      <a:pt x="165" y="0"/>
                    </a:lnTo>
                    <a:lnTo>
                      <a:pt x="169" y="0"/>
                    </a:lnTo>
                    <a:lnTo>
                      <a:pt x="173" y="0"/>
                    </a:lnTo>
                    <a:lnTo>
                      <a:pt x="178" y="0"/>
                    </a:lnTo>
                    <a:lnTo>
                      <a:pt x="182" y="0"/>
                    </a:lnTo>
                    <a:lnTo>
                      <a:pt x="186" y="0"/>
                    </a:lnTo>
                    <a:lnTo>
                      <a:pt x="190" y="0"/>
                    </a:lnTo>
                    <a:lnTo>
                      <a:pt x="195" y="0"/>
                    </a:lnTo>
                    <a:lnTo>
                      <a:pt x="199" y="0"/>
                    </a:lnTo>
                    <a:lnTo>
                      <a:pt x="204" y="0"/>
                    </a:lnTo>
                    <a:lnTo>
                      <a:pt x="208" y="0"/>
                    </a:lnTo>
                    <a:lnTo>
                      <a:pt x="212" y="0"/>
                    </a:lnTo>
                    <a:lnTo>
                      <a:pt x="217" y="0"/>
                    </a:lnTo>
                    <a:lnTo>
                      <a:pt x="221" y="0"/>
                    </a:lnTo>
                    <a:lnTo>
                      <a:pt x="226" y="0"/>
                    </a:lnTo>
                    <a:lnTo>
                      <a:pt x="230" y="0"/>
                    </a:lnTo>
                    <a:lnTo>
                      <a:pt x="234" y="0"/>
                    </a:lnTo>
                    <a:lnTo>
                      <a:pt x="239" y="0"/>
                    </a:lnTo>
                    <a:lnTo>
                      <a:pt x="243" y="0"/>
                    </a:lnTo>
                    <a:lnTo>
                      <a:pt x="247" y="0"/>
                    </a:lnTo>
                    <a:lnTo>
                      <a:pt x="252" y="0"/>
                    </a:lnTo>
                    <a:lnTo>
                      <a:pt x="256" y="0"/>
                    </a:lnTo>
                    <a:lnTo>
                      <a:pt x="261" y="0"/>
                    </a:lnTo>
                    <a:lnTo>
                      <a:pt x="265" y="0"/>
                    </a:lnTo>
                    <a:lnTo>
                      <a:pt x="270" y="0"/>
                    </a:lnTo>
                    <a:lnTo>
                      <a:pt x="274" y="0"/>
                    </a:lnTo>
                    <a:lnTo>
                      <a:pt x="278" y="0"/>
                    </a:lnTo>
                    <a:lnTo>
                      <a:pt x="283" y="0"/>
                    </a:lnTo>
                    <a:lnTo>
                      <a:pt x="287" y="0"/>
                    </a:lnTo>
                    <a:lnTo>
                      <a:pt x="292" y="0"/>
                    </a:lnTo>
                    <a:lnTo>
                      <a:pt x="296" y="0"/>
                    </a:lnTo>
                    <a:lnTo>
                      <a:pt x="300" y="0"/>
                    </a:lnTo>
                    <a:lnTo>
                      <a:pt x="305" y="0"/>
                    </a:lnTo>
                    <a:lnTo>
                      <a:pt x="309" y="0"/>
                    </a:lnTo>
                    <a:lnTo>
                      <a:pt x="314" y="0"/>
                    </a:lnTo>
                    <a:lnTo>
                      <a:pt x="318" y="0"/>
                    </a:lnTo>
                    <a:lnTo>
                      <a:pt x="323" y="0"/>
                    </a:lnTo>
                    <a:lnTo>
                      <a:pt x="327" y="0"/>
                    </a:lnTo>
                    <a:lnTo>
                      <a:pt x="332" y="0"/>
                    </a:lnTo>
                    <a:lnTo>
                      <a:pt x="336" y="0"/>
                    </a:lnTo>
                    <a:lnTo>
                      <a:pt x="341" y="0"/>
                    </a:lnTo>
                    <a:lnTo>
                      <a:pt x="345" y="0"/>
                    </a:lnTo>
                    <a:lnTo>
                      <a:pt x="349" y="0"/>
                    </a:lnTo>
                    <a:lnTo>
                      <a:pt x="354" y="0"/>
                    </a:lnTo>
                    <a:lnTo>
                      <a:pt x="358" y="0"/>
                    </a:lnTo>
                    <a:lnTo>
                      <a:pt x="363" y="0"/>
                    </a:lnTo>
                    <a:lnTo>
                      <a:pt x="367" y="0"/>
                    </a:lnTo>
                    <a:lnTo>
                      <a:pt x="372" y="0"/>
                    </a:lnTo>
                    <a:lnTo>
                      <a:pt x="376" y="0"/>
                    </a:lnTo>
                    <a:lnTo>
                      <a:pt x="381" y="0"/>
                    </a:lnTo>
                    <a:lnTo>
                      <a:pt x="385" y="0"/>
                    </a:lnTo>
                    <a:lnTo>
                      <a:pt x="390" y="0"/>
                    </a:lnTo>
                    <a:lnTo>
                      <a:pt x="394" y="0"/>
                    </a:lnTo>
                    <a:lnTo>
                      <a:pt x="399" y="0"/>
                    </a:lnTo>
                    <a:lnTo>
                      <a:pt x="403" y="0"/>
                    </a:lnTo>
                    <a:lnTo>
                      <a:pt x="408" y="0"/>
                    </a:lnTo>
                    <a:lnTo>
                      <a:pt x="412" y="0"/>
                    </a:lnTo>
                    <a:lnTo>
                      <a:pt x="417" y="0"/>
                    </a:lnTo>
                    <a:lnTo>
                      <a:pt x="421" y="0"/>
                    </a:lnTo>
                    <a:lnTo>
                      <a:pt x="426" y="0"/>
                    </a:lnTo>
                    <a:lnTo>
                      <a:pt x="430" y="0"/>
                    </a:lnTo>
                    <a:lnTo>
                      <a:pt x="435" y="0"/>
                    </a:lnTo>
                    <a:lnTo>
                      <a:pt x="439" y="0"/>
                    </a:lnTo>
                    <a:lnTo>
                      <a:pt x="444" y="0"/>
                    </a:lnTo>
                    <a:lnTo>
                      <a:pt x="448" y="0"/>
                    </a:lnTo>
                    <a:lnTo>
                      <a:pt x="453" y="0"/>
                    </a:lnTo>
                    <a:lnTo>
                      <a:pt x="457" y="0"/>
                    </a:lnTo>
                    <a:lnTo>
                      <a:pt x="462" y="0"/>
                    </a:lnTo>
                    <a:lnTo>
                      <a:pt x="467" y="0"/>
                    </a:lnTo>
                    <a:lnTo>
                      <a:pt x="471" y="0"/>
                    </a:lnTo>
                    <a:lnTo>
                      <a:pt x="476" y="0"/>
                    </a:lnTo>
                    <a:lnTo>
                      <a:pt x="480" y="0"/>
                    </a:lnTo>
                    <a:lnTo>
                      <a:pt x="485" y="0"/>
                    </a:lnTo>
                    <a:lnTo>
                      <a:pt x="489" y="0"/>
                    </a:lnTo>
                    <a:lnTo>
                      <a:pt x="494" y="0"/>
                    </a:lnTo>
                    <a:lnTo>
                      <a:pt x="498" y="0"/>
                    </a:lnTo>
                    <a:lnTo>
                      <a:pt x="503" y="0"/>
                    </a:lnTo>
                    <a:lnTo>
                      <a:pt x="508" y="0"/>
                    </a:lnTo>
                    <a:lnTo>
                      <a:pt x="512" y="0"/>
                    </a:lnTo>
                    <a:lnTo>
                      <a:pt x="517" y="0"/>
                    </a:lnTo>
                    <a:lnTo>
                      <a:pt x="521" y="0"/>
                    </a:lnTo>
                    <a:lnTo>
                      <a:pt x="526" y="0"/>
                    </a:lnTo>
                    <a:lnTo>
                      <a:pt x="530" y="0"/>
                    </a:lnTo>
                    <a:lnTo>
                      <a:pt x="535" y="0"/>
                    </a:lnTo>
                    <a:lnTo>
                      <a:pt x="540" y="0"/>
                    </a:lnTo>
                    <a:lnTo>
                      <a:pt x="544" y="0"/>
                    </a:lnTo>
                    <a:lnTo>
                      <a:pt x="549" y="0"/>
                    </a:lnTo>
                    <a:lnTo>
                      <a:pt x="553" y="0"/>
                    </a:lnTo>
                    <a:lnTo>
                      <a:pt x="558" y="0"/>
                    </a:lnTo>
                    <a:lnTo>
                      <a:pt x="563" y="0"/>
                    </a:lnTo>
                    <a:lnTo>
                      <a:pt x="567" y="0"/>
                    </a:lnTo>
                    <a:lnTo>
                      <a:pt x="572" y="0"/>
                    </a:lnTo>
                    <a:lnTo>
                      <a:pt x="576" y="0"/>
                    </a:lnTo>
                    <a:lnTo>
                      <a:pt x="581" y="0"/>
                    </a:lnTo>
                    <a:lnTo>
                      <a:pt x="586" y="0"/>
                    </a:lnTo>
                    <a:lnTo>
                      <a:pt x="590" y="0"/>
                    </a:lnTo>
                    <a:lnTo>
                      <a:pt x="595" y="0"/>
                    </a:lnTo>
                    <a:lnTo>
                      <a:pt x="600" y="0"/>
                    </a:lnTo>
                    <a:lnTo>
                      <a:pt x="604" y="0"/>
                    </a:lnTo>
                    <a:lnTo>
                      <a:pt x="609" y="0"/>
                    </a:lnTo>
                    <a:lnTo>
                      <a:pt x="614" y="0"/>
                    </a:lnTo>
                    <a:lnTo>
                      <a:pt x="618" y="0"/>
                    </a:lnTo>
                    <a:lnTo>
                      <a:pt x="623" y="0"/>
                    </a:lnTo>
                    <a:lnTo>
                      <a:pt x="628" y="0"/>
                    </a:lnTo>
                    <a:lnTo>
                      <a:pt x="632" y="0"/>
                    </a:lnTo>
                    <a:lnTo>
                      <a:pt x="637" y="0"/>
                    </a:lnTo>
                    <a:lnTo>
                      <a:pt x="642" y="0"/>
                    </a:lnTo>
                    <a:lnTo>
                      <a:pt x="646" y="0"/>
                    </a:lnTo>
                    <a:lnTo>
                      <a:pt x="651" y="0"/>
                    </a:lnTo>
                    <a:lnTo>
                      <a:pt x="656" y="0"/>
                    </a:lnTo>
                    <a:lnTo>
                      <a:pt x="660" y="0"/>
                    </a:lnTo>
                    <a:lnTo>
                      <a:pt x="665" y="0"/>
                    </a:lnTo>
                    <a:lnTo>
                      <a:pt x="670" y="0"/>
                    </a:lnTo>
                    <a:lnTo>
                      <a:pt x="674" y="0"/>
                    </a:lnTo>
                    <a:lnTo>
                      <a:pt x="679" y="0"/>
                    </a:lnTo>
                    <a:lnTo>
                      <a:pt x="684" y="0"/>
                    </a:lnTo>
                    <a:lnTo>
                      <a:pt x="688" y="0"/>
                    </a:lnTo>
                    <a:lnTo>
                      <a:pt x="693" y="0"/>
                    </a:lnTo>
                    <a:lnTo>
                      <a:pt x="698" y="0"/>
                    </a:lnTo>
                    <a:lnTo>
                      <a:pt x="702" y="0"/>
                    </a:lnTo>
                    <a:lnTo>
                      <a:pt x="707" y="0"/>
                    </a:lnTo>
                    <a:lnTo>
                      <a:pt x="712" y="0"/>
                    </a:lnTo>
                    <a:lnTo>
                      <a:pt x="717" y="0"/>
                    </a:lnTo>
                    <a:lnTo>
                      <a:pt x="721" y="0"/>
                    </a:lnTo>
                    <a:lnTo>
                      <a:pt x="726" y="0"/>
                    </a:lnTo>
                    <a:lnTo>
                      <a:pt x="731" y="0"/>
                    </a:lnTo>
                    <a:lnTo>
                      <a:pt x="735" y="0"/>
                    </a:lnTo>
                    <a:lnTo>
                      <a:pt x="740" y="0"/>
                    </a:lnTo>
                    <a:lnTo>
                      <a:pt x="745" y="0"/>
                    </a:lnTo>
                    <a:lnTo>
                      <a:pt x="750" y="0"/>
                    </a:lnTo>
                    <a:lnTo>
                      <a:pt x="754" y="0"/>
                    </a:lnTo>
                    <a:lnTo>
                      <a:pt x="759" y="0"/>
                    </a:lnTo>
                    <a:lnTo>
                      <a:pt x="764" y="0"/>
                    </a:lnTo>
                    <a:lnTo>
                      <a:pt x="768" y="0"/>
                    </a:lnTo>
                    <a:lnTo>
                      <a:pt x="773" y="0"/>
                    </a:lnTo>
                    <a:lnTo>
                      <a:pt x="778" y="0"/>
                    </a:lnTo>
                    <a:lnTo>
                      <a:pt x="783" y="0"/>
                    </a:lnTo>
                    <a:lnTo>
                      <a:pt x="788" y="0"/>
                    </a:lnTo>
                    <a:lnTo>
                      <a:pt x="792" y="0"/>
                    </a:lnTo>
                    <a:lnTo>
                      <a:pt x="797" y="0"/>
                    </a:lnTo>
                    <a:lnTo>
                      <a:pt x="802" y="0"/>
                    </a:lnTo>
                    <a:lnTo>
                      <a:pt x="807" y="0"/>
                    </a:lnTo>
                    <a:lnTo>
                      <a:pt x="811" y="0"/>
                    </a:lnTo>
                    <a:lnTo>
                      <a:pt x="816" y="0"/>
                    </a:lnTo>
                    <a:lnTo>
                      <a:pt x="821" y="0"/>
                    </a:lnTo>
                    <a:lnTo>
                      <a:pt x="826" y="0"/>
                    </a:lnTo>
                    <a:lnTo>
                      <a:pt x="831" y="0"/>
                    </a:lnTo>
                    <a:lnTo>
                      <a:pt x="835" y="0"/>
                    </a:lnTo>
                    <a:lnTo>
                      <a:pt x="840" y="0"/>
                    </a:lnTo>
                    <a:lnTo>
                      <a:pt x="845" y="0"/>
                    </a:lnTo>
                    <a:lnTo>
                      <a:pt x="850" y="0"/>
                    </a:lnTo>
                    <a:lnTo>
                      <a:pt x="855" y="0"/>
                    </a:lnTo>
                    <a:lnTo>
                      <a:pt x="859" y="0"/>
                    </a:lnTo>
                    <a:lnTo>
                      <a:pt x="864" y="0"/>
                    </a:lnTo>
                    <a:lnTo>
                      <a:pt x="869" y="0"/>
                    </a:lnTo>
                    <a:lnTo>
                      <a:pt x="874" y="0"/>
                    </a:lnTo>
                    <a:lnTo>
                      <a:pt x="879" y="0"/>
                    </a:lnTo>
                    <a:lnTo>
                      <a:pt x="883" y="0"/>
                    </a:lnTo>
                    <a:lnTo>
                      <a:pt x="888" y="0"/>
                    </a:lnTo>
                    <a:lnTo>
                      <a:pt x="893" y="0"/>
                    </a:lnTo>
                    <a:lnTo>
                      <a:pt x="898" y="0"/>
                    </a:lnTo>
                    <a:lnTo>
                      <a:pt x="903" y="0"/>
                    </a:lnTo>
                    <a:lnTo>
                      <a:pt x="908" y="0"/>
                    </a:lnTo>
                    <a:lnTo>
                      <a:pt x="912" y="0"/>
                    </a:lnTo>
                    <a:lnTo>
                      <a:pt x="917" y="0"/>
                    </a:lnTo>
                    <a:lnTo>
                      <a:pt x="922" y="0"/>
                    </a:lnTo>
                    <a:lnTo>
                      <a:pt x="927" y="0"/>
                    </a:lnTo>
                    <a:lnTo>
                      <a:pt x="932" y="0"/>
                    </a:lnTo>
                    <a:lnTo>
                      <a:pt x="937" y="0"/>
                    </a:lnTo>
                    <a:lnTo>
                      <a:pt x="942" y="0"/>
                    </a:lnTo>
                    <a:lnTo>
                      <a:pt x="946" y="0"/>
                    </a:lnTo>
                    <a:lnTo>
                      <a:pt x="951" y="0"/>
                    </a:lnTo>
                    <a:lnTo>
                      <a:pt x="956" y="0"/>
                    </a:lnTo>
                    <a:lnTo>
                      <a:pt x="961" y="0"/>
                    </a:lnTo>
                    <a:lnTo>
                      <a:pt x="966" y="0"/>
                    </a:lnTo>
                    <a:lnTo>
                      <a:pt x="971" y="0"/>
                    </a:lnTo>
                    <a:lnTo>
                      <a:pt x="976" y="0"/>
                    </a:lnTo>
                    <a:lnTo>
                      <a:pt x="981" y="0"/>
                    </a:lnTo>
                    <a:lnTo>
                      <a:pt x="986" y="0"/>
                    </a:lnTo>
                    <a:lnTo>
                      <a:pt x="990" y="0"/>
                    </a:lnTo>
                    <a:lnTo>
                      <a:pt x="995" y="0"/>
                    </a:lnTo>
                    <a:lnTo>
                      <a:pt x="1000" y="0"/>
                    </a:lnTo>
                    <a:lnTo>
                      <a:pt x="1005" y="0"/>
                    </a:lnTo>
                    <a:lnTo>
                      <a:pt x="1010" y="0"/>
                    </a:lnTo>
                    <a:lnTo>
                      <a:pt x="1015" y="0"/>
                    </a:lnTo>
                    <a:lnTo>
                      <a:pt x="1020" y="0"/>
                    </a:lnTo>
                    <a:lnTo>
                      <a:pt x="1025" y="0"/>
                    </a:lnTo>
                    <a:lnTo>
                      <a:pt x="1030" y="0"/>
                    </a:lnTo>
                    <a:lnTo>
                      <a:pt x="1035" y="0"/>
                    </a:lnTo>
                    <a:lnTo>
                      <a:pt x="1040" y="0"/>
                    </a:lnTo>
                    <a:lnTo>
                      <a:pt x="1045" y="0"/>
                    </a:lnTo>
                    <a:lnTo>
                      <a:pt x="1049" y="0"/>
                    </a:lnTo>
                    <a:lnTo>
                      <a:pt x="1054" y="0"/>
                    </a:lnTo>
                    <a:lnTo>
                      <a:pt x="1059" y="0"/>
                    </a:lnTo>
                    <a:lnTo>
                      <a:pt x="1064" y="0"/>
                    </a:lnTo>
                    <a:lnTo>
                      <a:pt x="1069" y="0"/>
                    </a:lnTo>
                    <a:lnTo>
                      <a:pt x="1074" y="0"/>
                    </a:lnTo>
                    <a:lnTo>
                      <a:pt x="1079" y="0"/>
                    </a:lnTo>
                    <a:lnTo>
                      <a:pt x="1084" y="0"/>
                    </a:lnTo>
                    <a:lnTo>
                      <a:pt x="1089" y="0"/>
                    </a:lnTo>
                    <a:lnTo>
                      <a:pt x="1094" y="0"/>
                    </a:lnTo>
                    <a:lnTo>
                      <a:pt x="1099" y="0"/>
                    </a:lnTo>
                    <a:lnTo>
                      <a:pt x="1104" y="0"/>
                    </a:lnTo>
                    <a:lnTo>
                      <a:pt x="1109" y="0"/>
                    </a:lnTo>
                    <a:lnTo>
                      <a:pt x="1114" y="0"/>
                    </a:lnTo>
                    <a:lnTo>
                      <a:pt x="1119" y="0"/>
                    </a:lnTo>
                    <a:lnTo>
                      <a:pt x="1124" y="0"/>
                    </a:lnTo>
                    <a:lnTo>
                      <a:pt x="1129" y="0"/>
                    </a:lnTo>
                    <a:lnTo>
                      <a:pt x="1134" y="0"/>
                    </a:lnTo>
                    <a:lnTo>
                      <a:pt x="1139" y="0"/>
                    </a:lnTo>
                    <a:lnTo>
                      <a:pt x="1144" y="0"/>
                    </a:lnTo>
                    <a:lnTo>
                      <a:pt x="1149" y="0"/>
                    </a:lnTo>
                    <a:lnTo>
                      <a:pt x="1154" y="0"/>
                    </a:lnTo>
                    <a:lnTo>
                      <a:pt x="1159" y="0"/>
                    </a:lnTo>
                    <a:lnTo>
                      <a:pt x="1164" y="0"/>
                    </a:lnTo>
                    <a:lnTo>
                      <a:pt x="1169" y="0"/>
                    </a:lnTo>
                    <a:lnTo>
                      <a:pt x="1174" y="0"/>
                    </a:lnTo>
                    <a:lnTo>
                      <a:pt x="1179" y="0"/>
                    </a:lnTo>
                    <a:lnTo>
                      <a:pt x="1184" y="0"/>
                    </a:lnTo>
                    <a:lnTo>
                      <a:pt x="1189" y="0"/>
                    </a:lnTo>
                    <a:lnTo>
                      <a:pt x="1194" y="0"/>
                    </a:lnTo>
                    <a:lnTo>
                      <a:pt x="1199" y="0"/>
                    </a:lnTo>
                    <a:lnTo>
                      <a:pt x="1204" y="0"/>
                    </a:lnTo>
                    <a:lnTo>
                      <a:pt x="1209" y="0"/>
                    </a:lnTo>
                    <a:lnTo>
                      <a:pt x="1214" y="0"/>
                    </a:lnTo>
                    <a:lnTo>
                      <a:pt x="1219" y="0"/>
                    </a:lnTo>
                    <a:lnTo>
                      <a:pt x="1224" y="0"/>
                    </a:lnTo>
                    <a:lnTo>
                      <a:pt x="1229" y="0"/>
                    </a:lnTo>
                    <a:lnTo>
                      <a:pt x="1235" y="0"/>
                    </a:lnTo>
                    <a:lnTo>
                      <a:pt x="1240" y="0"/>
                    </a:lnTo>
                    <a:lnTo>
                      <a:pt x="1245" y="0"/>
                    </a:lnTo>
                    <a:lnTo>
                      <a:pt x="1250" y="0"/>
                    </a:lnTo>
                    <a:lnTo>
                      <a:pt x="1255" y="0"/>
                    </a:lnTo>
                    <a:lnTo>
                      <a:pt x="1260" y="0"/>
                    </a:lnTo>
                    <a:lnTo>
                      <a:pt x="1265" y="0"/>
                    </a:lnTo>
                    <a:lnTo>
                      <a:pt x="1270" y="0"/>
                    </a:lnTo>
                    <a:lnTo>
                      <a:pt x="1275" y="0"/>
                    </a:lnTo>
                    <a:lnTo>
                      <a:pt x="1280" y="0"/>
                    </a:lnTo>
                    <a:lnTo>
                      <a:pt x="1285" y="0"/>
                    </a:lnTo>
                    <a:lnTo>
                      <a:pt x="1291" y="0"/>
                    </a:lnTo>
                    <a:lnTo>
                      <a:pt x="1296" y="0"/>
                    </a:lnTo>
                    <a:lnTo>
                      <a:pt x="1301" y="0"/>
                    </a:lnTo>
                    <a:lnTo>
                      <a:pt x="1306" y="0"/>
                    </a:lnTo>
                    <a:lnTo>
                      <a:pt x="1311" y="0"/>
                    </a:lnTo>
                    <a:lnTo>
                      <a:pt x="1316" y="0"/>
                    </a:lnTo>
                    <a:lnTo>
                      <a:pt x="1321" y="0"/>
                    </a:lnTo>
                    <a:lnTo>
                      <a:pt x="1326" y="0"/>
                    </a:lnTo>
                    <a:lnTo>
                      <a:pt x="1331" y="0"/>
                    </a:lnTo>
                    <a:lnTo>
                      <a:pt x="1337" y="0"/>
                    </a:lnTo>
                    <a:lnTo>
                      <a:pt x="1342" y="0"/>
                    </a:lnTo>
                    <a:lnTo>
                      <a:pt x="1347" y="0"/>
                    </a:lnTo>
                    <a:lnTo>
                      <a:pt x="1352" y="0"/>
                    </a:lnTo>
                    <a:lnTo>
                      <a:pt x="1357" y="0"/>
                    </a:lnTo>
                    <a:lnTo>
                      <a:pt x="1362" y="0"/>
                    </a:lnTo>
                    <a:lnTo>
                      <a:pt x="1367" y="0"/>
                    </a:lnTo>
                    <a:lnTo>
                      <a:pt x="1372" y="0"/>
                    </a:lnTo>
                    <a:lnTo>
                      <a:pt x="1378" y="0"/>
                    </a:lnTo>
                    <a:lnTo>
                      <a:pt x="1383" y="0"/>
                    </a:lnTo>
                    <a:lnTo>
                      <a:pt x="1388" y="0"/>
                    </a:lnTo>
                    <a:lnTo>
                      <a:pt x="1393" y="0"/>
                    </a:lnTo>
                    <a:lnTo>
                      <a:pt x="1398" y="0"/>
                    </a:lnTo>
                    <a:lnTo>
                      <a:pt x="1403" y="0"/>
                    </a:lnTo>
                    <a:lnTo>
                      <a:pt x="1409" y="0"/>
                    </a:lnTo>
                    <a:lnTo>
                      <a:pt x="1414" y="0"/>
                    </a:lnTo>
                    <a:lnTo>
                      <a:pt x="1419" y="0"/>
                    </a:lnTo>
                    <a:lnTo>
                      <a:pt x="1424" y="0"/>
                    </a:lnTo>
                    <a:lnTo>
                      <a:pt x="1429" y="0"/>
                    </a:lnTo>
                    <a:lnTo>
                      <a:pt x="1435" y="0"/>
                    </a:lnTo>
                    <a:lnTo>
                      <a:pt x="1440" y="0"/>
                    </a:lnTo>
                    <a:lnTo>
                      <a:pt x="1445" y="0"/>
                    </a:lnTo>
                    <a:lnTo>
                      <a:pt x="1450" y="0"/>
                    </a:lnTo>
                    <a:lnTo>
                      <a:pt x="1456" y="0"/>
                    </a:lnTo>
                    <a:lnTo>
                      <a:pt x="1461" y="0"/>
                    </a:lnTo>
                    <a:lnTo>
                      <a:pt x="1466" y="0"/>
                    </a:lnTo>
                    <a:lnTo>
                      <a:pt x="1471" y="0"/>
                    </a:lnTo>
                    <a:lnTo>
                      <a:pt x="1476" y="0"/>
                    </a:lnTo>
                    <a:lnTo>
                      <a:pt x="1481" y="0"/>
                    </a:lnTo>
                    <a:lnTo>
                      <a:pt x="1487" y="0"/>
                    </a:lnTo>
                    <a:lnTo>
                      <a:pt x="1492" y="0"/>
                    </a:lnTo>
                    <a:lnTo>
                      <a:pt x="1497" y="0"/>
                    </a:lnTo>
                    <a:lnTo>
                      <a:pt x="1503" y="0"/>
                    </a:lnTo>
                    <a:lnTo>
                      <a:pt x="1508" y="0"/>
                    </a:lnTo>
                    <a:lnTo>
                      <a:pt x="1513" y="0"/>
                    </a:lnTo>
                    <a:lnTo>
                      <a:pt x="1518" y="0"/>
                    </a:lnTo>
                    <a:lnTo>
                      <a:pt x="1523" y="0"/>
                    </a:lnTo>
                    <a:lnTo>
                      <a:pt x="1529" y="0"/>
                    </a:lnTo>
                    <a:lnTo>
                      <a:pt x="1534" y="0"/>
                    </a:lnTo>
                    <a:lnTo>
                      <a:pt x="1539" y="0"/>
                    </a:lnTo>
                    <a:lnTo>
                      <a:pt x="1545" y="0"/>
                    </a:lnTo>
                    <a:lnTo>
                      <a:pt x="1550" y="0"/>
                    </a:lnTo>
                    <a:lnTo>
                      <a:pt x="1555" y="0"/>
                    </a:lnTo>
                    <a:lnTo>
                      <a:pt x="1560" y="0"/>
                    </a:lnTo>
                    <a:lnTo>
                      <a:pt x="1566" y="0"/>
                    </a:lnTo>
                    <a:lnTo>
                      <a:pt x="1571" y="0"/>
                    </a:lnTo>
                    <a:lnTo>
                      <a:pt x="1576" y="0"/>
                    </a:lnTo>
                    <a:lnTo>
                      <a:pt x="1582" y="0"/>
                    </a:lnTo>
                    <a:lnTo>
                      <a:pt x="1587" y="0"/>
                    </a:lnTo>
                    <a:lnTo>
                      <a:pt x="1592" y="0"/>
                    </a:lnTo>
                    <a:lnTo>
                      <a:pt x="1597" y="0"/>
                    </a:lnTo>
                    <a:lnTo>
                      <a:pt x="1603" y="0"/>
                    </a:lnTo>
                    <a:lnTo>
                      <a:pt x="1608" y="0"/>
                    </a:lnTo>
                    <a:lnTo>
                      <a:pt x="1613" y="0"/>
                    </a:lnTo>
                    <a:lnTo>
                      <a:pt x="1619" y="0"/>
                    </a:lnTo>
                    <a:lnTo>
                      <a:pt x="1624" y="0"/>
                    </a:lnTo>
                    <a:lnTo>
                      <a:pt x="1629" y="0"/>
                    </a:lnTo>
                    <a:lnTo>
                      <a:pt x="1635" y="0"/>
                    </a:lnTo>
                    <a:lnTo>
                      <a:pt x="1640" y="0"/>
                    </a:lnTo>
                    <a:lnTo>
                      <a:pt x="1646" y="0"/>
                    </a:lnTo>
                    <a:lnTo>
                      <a:pt x="1651" y="0"/>
                    </a:lnTo>
                    <a:lnTo>
                      <a:pt x="1656" y="0"/>
                    </a:lnTo>
                    <a:lnTo>
                      <a:pt x="1662" y="0"/>
                    </a:lnTo>
                    <a:lnTo>
                      <a:pt x="1667" y="0"/>
                    </a:lnTo>
                    <a:lnTo>
                      <a:pt x="1672" y="0"/>
                    </a:lnTo>
                    <a:lnTo>
                      <a:pt x="1678" y="0"/>
                    </a:lnTo>
                    <a:lnTo>
                      <a:pt x="1683" y="0"/>
                    </a:lnTo>
                    <a:lnTo>
                      <a:pt x="1688" y="0"/>
                    </a:lnTo>
                    <a:lnTo>
                      <a:pt x="1694" y="0"/>
                    </a:lnTo>
                    <a:lnTo>
                      <a:pt x="1699" y="0"/>
                    </a:lnTo>
                    <a:lnTo>
                      <a:pt x="1705" y="0"/>
                    </a:lnTo>
                    <a:lnTo>
                      <a:pt x="1710" y="0"/>
                    </a:lnTo>
                    <a:lnTo>
                      <a:pt x="1715" y="0"/>
                    </a:lnTo>
                    <a:lnTo>
                      <a:pt x="1721" y="0"/>
                    </a:lnTo>
                    <a:lnTo>
                      <a:pt x="1726" y="0"/>
                    </a:lnTo>
                    <a:lnTo>
                      <a:pt x="1731" y="0"/>
                    </a:lnTo>
                    <a:lnTo>
                      <a:pt x="1737" y="0"/>
                    </a:lnTo>
                    <a:lnTo>
                      <a:pt x="1742" y="0"/>
                    </a:lnTo>
                    <a:lnTo>
                      <a:pt x="1747" y="0"/>
                    </a:lnTo>
                    <a:lnTo>
                      <a:pt x="1753" y="0"/>
                    </a:lnTo>
                    <a:lnTo>
                      <a:pt x="1758" y="0"/>
                    </a:lnTo>
                    <a:lnTo>
                      <a:pt x="1764" y="0"/>
                    </a:lnTo>
                    <a:lnTo>
                      <a:pt x="1769" y="0"/>
                    </a:lnTo>
                    <a:lnTo>
                      <a:pt x="1775" y="0"/>
                    </a:lnTo>
                    <a:lnTo>
                      <a:pt x="1780" y="0"/>
                    </a:lnTo>
                    <a:lnTo>
                      <a:pt x="1786" y="0"/>
                    </a:lnTo>
                    <a:lnTo>
                      <a:pt x="1791" y="0"/>
                    </a:lnTo>
                    <a:lnTo>
                      <a:pt x="1797" y="0"/>
                    </a:lnTo>
                    <a:lnTo>
                      <a:pt x="1802" y="0"/>
                    </a:lnTo>
                    <a:lnTo>
                      <a:pt x="1807" y="0"/>
                    </a:lnTo>
                    <a:lnTo>
                      <a:pt x="1813" y="0"/>
                    </a:lnTo>
                    <a:lnTo>
                      <a:pt x="1818" y="0"/>
                    </a:lnTo>
                    <a:lnTo>
                      <a:pt x="1824" y="0"/>
                    </a:lnTo>
                    <a:lnTo>
                      <a:pt x="1829" y="0"/>
                    </a:lnTo>
                    <a:lnTo>
                      <a:pt x="1835" y="0"/>
                    </a:lnTo>
                    <a:lnTo>
                      <a:pt x="1840" y="0"/>
                    </a:lnTo>
                    <a:lnTo>
                      <a:pt x="1846" y="0"/>
                    </a:lnTo>
                    <a:lnTo>
                      <a:pt x="1851" y="0"/>
                    </a:lnTo>
                    <a:lnTo>
                      <a:pt x="1857" y="0"/>
                    </a:lnTo>
                    <a:lnTo>
                      <a:pt x="1862" y="0"/>
                    </a:lnTo>
                    <a:lnTo>
                      <a:pt x="1868" y="0"/>
                    </a:lnTo>
                    <a:lnTo>
                      <a:pt x="1873" y="0"/>
                    </a:lnTo>
                    <a:lnTo>
                      <a:pt x="1878" y="0"/>
                    </a:lnTo>
                    <a:lnTo>
                      <a:pt x="1884" y="0"/>
                    </a:lnTo>
                    <a:lnTo>
                      <a:pt x="1890" y="0"/>
                    </a:lnTo>
                    <a:lnTo>
                      <a:pt x="1895" y="0"/>
                    </a:lnTo>
                    <a:lnTo>
                      <a:pt x="1901" y="0"/>
                    </a:lnTo>
                    <a:lnTo>
                      <a:pt x="1906" y="0"/>
                    </a:lnTo>
                    <a:lnTo>
                      <a:pt x="1911" y="0"/>
                    </a:lnTo>
                    <a:lnTo>
                      <a:pt x="1917" y="0"/>
                    </a:lnTo>
                    <a:lnTo>
                      <a:pt x="1923" y="0"/>
                    </a:lnTo>
                    <a:lnTo>
                      <a:pt x="1928" y="0"/>
                    </a:lnTo>
                    <a:lnTo>
                      <a:pt x="1934" y="0"/>
                    </a:lnTo>
                    <a:lnTo>
                      <a:pt x="1939" y="0"/>
                    </a:lnTo>
                    <a:lnTo>
                      <a:pt x="1945" y="0"/>
                    </a:lnTo>
                    <a:lnTo>
                      <a:pt x="1950" y="0"/>
                    </a:lnTo>
                    <a:lnTo>
                      <a:pt x="1956" y="0"/>
                    </a:lnTo>
                    <a:lnTo>
                      <a:pt x="1961" y="0"/>
                    </a:lnTo>
                    <a:lnTo>
                      <a:pt x="1967" y="0"/>
                    </a:lnTo>
                    <a:lnTo>
                      <a:pt x="1973" y="0"/>
                    </a:lnTo>
                    <a:lnTo>
                      <a:pt x="1978" y="0"/>
                    </a:lnTo>
                    <a:lnTo>
                      <a:pt x="1984" y="0"/>
                    </a:lnTo>
                    <a:lnTo>
                      <a:pt x="1989" y="0"/>
                    </a:lnTo>
                    <a:lnTo>
                      <a:pt x="1995" y="0"/>
                    </a:lnTo>
                    <a:lnTo>
                      <a:pt x="2000" y="0"/>
                    </a:lnTo>
                    <a:lnTo>
                      <a:pt x="2006" y="0"/>
                    </a:lnTo>
                    <a:lnTo>
                      <a:pt x="2012" y="0"/>
                    </a:lnTo>
                    <a:lnTo>
                      <a:pt x="2017" y="0"/>
                    </a:lnTo>
                    <a:lnTo>
                      <a:pt x="2023" y="0"/>
                    </a:lnTo>
                    <a:lnTo>
                      <a:pt x="2028" y="0"/>
                    </a:lnTo>
                    <a:lnTo>
                      <a:pt x="2034" y="0"/>
                    </a:lnTo>
                    <a:lnTo>
                      <a:pt x="2040" y="0"/>
                    </a:lnTo>
                    <a:lnTo>
                      <a:pt x="2045" y="0"/>
                    </a:lnTo>
                    <a:lnTo>
                      <a:pt x="2051" y="0"/>
                    </a:lnTo>
                    <a:lnTo>
                      <a:pt x="2056" y="0"/>
                    </a:lnTo>
                    <a:lnTo>
                      <a:pt x="2062" y="0"/>
                    </a:lnTo>
                    <a:lnTo>
                      <a:pt x="2068" y="0"/>
                    </a:lnTo>
                    <a:lnTo>
                      <a:pt x="2073" y="0"/>
                    </a:lnTo>
                    <a:lnTo>
                      <a:pt x="2079" y="0"/>
                    </a:lnTo>
                    <a:lnTo>
                      <a:pt x="2085" y="0"/>
                    </a:lnTo>
                    <a:lnTo>
                      <a:pt x="2090" y="0"/>
                    </a:lnTo>
                    <a:lnTo>
                      <a:pt x="2096" y="0"/>
                    </a:lnTo>
                    <a:lnTo>
                      <a:pt x="2101" y="0"/>
                    </a:lnTo>
                    <a:lnTo>
                      <a:pt x="2107" y="0"/>
                    </a:lnTo>
                    <a:lnTo>
                      <a:pt x="2113" y="0"/>
                    </a:lnTo>
                    <a:lnTo>
                      <a:pt x="2118" y="0"/>
                    </a:lnTo>
                    <a:lnTo>
                      <a:pt x="2124" y="0"/>
                    </a:lnTo>
                    <a:lnTo>
                      <a:pt x="2130" y="0"/>
                    </a:lnTo>
                    <a:lnTo>
                      <a:pt x="2136" y="0"/>
                    </a:lnTo>
                    <a:lnTo>
                      <a:pt x="2141" y="0"/>
                    </a:lnTo>
                    <a:lnTo>
                      <a:pt x="2147" y="0"/>
                    </a:lnTo>
                    <a:lnTo>
                      <a:pt x="2153" y="0"/>
                    </a:lnTo>
                    <a:lnTo>
                      <a:pt x="2158" y="0"/>
                    </a:lnTo>
                    <a:lnTo>
                      <a:pt x="2164" y="0"/>
                    </a:lnTo>
                    <a:lnTo>
                      <a:pt x="2170" y="0"/>
                    </a:lnTo>
                    <a:lnTo>
                      <a:pt x="2175" y="0"/>
                    </a:lnTo>
                    <a:lnTo>
                      <a:pt x="2181" y="0"/>
                    </a:lnTo>
                    <a:lnTo>
                      <a:pt x="2187" y="0"/>
                    </a:lnTo>
                    <a:lnTo>
                      <a:pt x="2192" y="0"/>
                    </a:lnTo>
                    <a:lnTo>
                      <a:pt x="2198" y="0"/>
                    </a:lnTo>
                    <a:lnTo>
                      <a:pt x="2204" y="0"/>
                    </a:lnTo>
                    <a:lnTo>
                      <a:pt x="2210" y="0"/>
                    </a:lnTo>
                    <a:lnTo>
                      <a:pt x="2210" y="0"/>
                    </a:lnTo>
                  </a:path>
                </a:pathLst>
              </a:custGeom>
              <a:noFill/>
              <a:ln w="19050" cap="flat">
                <a:solidFill>
                  <a:schemeClr val="tx1"/>
                </a:solidFill>
                <a:prstDash val="sysDash"/>
                <a:round/>
                <a:headEnd/>
                <a:tailEnd/>
              </a:ln>
              <a:extLst>
                <a:ext uri="{909E8E84-426E-40DD-AFC4-6F175D3DCCD1}">
                  <a14:hiddenFill xmlns:a14="http://schemas.microsoft.com/office/drawing/2010/main">
                    <a:solidFill>
                      <a:srgbClr val="FFFFFF"/>
                    </a:solidFill>
                  </a14:hiddenFill>
                </a:ext>
              </a:extLst>
            </p:spPr>
            <p:txBody>
              <a:bodyPr vert="horz" wrap="square" lIns="0" tIns="0" rIns="0" bIns="0" numCol="1" anchor="t" anchorCtr="0" compatLnSpc="1">
                <a:prstTxWarp prst="textNoShape">
                  <a:avLst/>
                </a:prstTxWarp>
              </a:bodyPr>
              <a:lstStyle/>
              <a:p>
                <a:endParaRPr lang="en-US" sz="1600"/>
              </a:p>
            </p:txBody>
          </p:sp>
        </p:grpSp>
        <p:sp>
          <p:nvSpPr>
            <p:cNvPr id="7646" name="Rectangle 7645">
              <a:extLst>
                <a:ext uri="{FF2B5EF4-FFF2-40B4-BE49-F238E27FC236}">
                  <a16:creationId xmlns:a16="http://schemas.microsoft.com/office/drawing/2014/main" id="{85CCAD97-8CC9-4788-A4F6-51B83F0F6299}"/>
                </a:ext>
              </a:extLst>
            </p:cNvPr>
            <p:cNvSpPr>
              <a:spLocks noChangeArrowheads="1"/>
            </p:cNvSpPr>
            <p:nvPr/>
          </p:nvSpPr>
          <p:spPr bwMode="auto">
            <a:xfrm>
              <a:off x="1212316" y="31602595"/>
              <a:ext cx="3592705" cy="2534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a:ln>
                    <a:noFill/>
                  </a:ln>
                  <a:effectLst/>
                  <a:latin typeface="+mj-lt"/>
                </a:rPr>
                <a:t>FIG 4 </a:t>
              </a:r>
              <a:r>
                <a:rPr lang="en-US" altLang="en-US" sz="1600" dirty="0">
                  <a:latin typeface="+mn-lt"/>
                </a:rPr>
                <a:t>| Non diffusing, plug flow</a:t>
              </a:r>
            </a:p>
          </p:txBody>
        </p:sp>
      </p:grpSp>
      <p:grpSp>
        <p:nvGrpSpPr>
          <p:cNvPr id="7873" name="Group 7872">
            <a:extLst>
              <a:ext uri="{FF2B5EF4-FFF2-40B4-BE49-F238E27FC236}">
                <a16:creationId xmlns:a16="http://schemas.microsoft.com/office/drawing/2014/main" id="{0AFADB9A-F565-48CE-9AEF-B3068E23B0F9}"/>
              </a:ext>
            </a:extLst>
          </p:cNvPr>
          <p:cNvGrpSpPr/>
          <p:nvPr/>
        </p:nvGrpSpPr>
        <p:grpSpPr>
          <a:xfrm>
            <a:off x="15770137" y="29917975"/>
            <a:ext cx="3958366" cy="399935"/>
            <a:chOff x="10237876" y="513453"/>
            <a:chExt cx="7566118" cy="1058597"/>
          </a:xfrm>
        </p:grpSpPr>
        <p:sp>
          <p:nvSpPr>
            <p:cNvPr id="7874" name="Freeform 366">
              <a:extLst>
                <a:ext uri="{FF2B5EF4-FFF2-40B4-BE49-F238E27FC236}">
                  <a16:creationId xmlns:a16="http://schemas.microsoft.com/office/drawing/2014/main" id="{F0E1E664-57A6-4A3C-A22E-4F8FC81E1618}"/>
                </a:ext>
              </a:extLst>
            </p:cNvPr>
            <p:cNvSpPr>
              <a:spLocks/>
            </p:cNvSpPr>
            <p:nvPr/>
          </p:nvSpPr>
          <p:spPr bwMode="auto">
            <a:xfrm>
              <a:off x="10237876" y="689492"/>
              <a:ext cx="7566118" cy="500943"/>
            </a:xfrm>
            <a:custGeom>
              <a:avLst/>
              <a:gdLst>
                <a:gd name="T0" fmla="*/ 30 w 2210"/>
                <a:gd name="T1" fmla="*/ 66 h 424"/>
                <a:gd name="T2" fmla="*/ 69 w 2210"/>
                <a:gd name="T3" fmla="*/ 66 h 424"/>
                <a:gd name="T4" fmla="*/ 108 w 2210"/>
                <a:gd name="T5" fmla="*/ 66 h 424"/>
                <a:gd name="T6" fmla="*/ 148 w 2210"/>
                <a:gd name="T7" fmla="*/ 66 h 424"/>
                <a:gd name="T8" fmla="*/ 187 w 2210"/>
                <a:gd name="T9" fmla="*/ 66 h 424"/>
                <a:gd name="T10" fmla="*/ 226 w 2210"/>
                <a:gd name="T11" fmla="*/ 66 h 424"/>
                <a:gd name="T12" fmla="*/ 265 w 2210"/>
                <a:gd name="T13" fmla="*/ 66 h 424"/>
                <a:gd name="T14" fmla="*/ 305 w 2210"/>
                <a:gd name="T15" fmla="*/ 66 h 424"/>
                <a:gd name="T16" fmla="*/ 344 w 2210"/>
                <a:gd name="T17" fmla="*/ 66 h 424"/>
                <a:gd name="T18" fmla="*/ 383 w 2210"/>
                <a:gd name="T19" fmla="*/ 141 h 424"/>
                <a:gd name="T20" fmla="*/ 423 w 2210"/>
                <a:gd name="T21" fmla="*/ 330 h 424"/>
                <a:gd name="T22" fmla="*/ 462 w 2210"/>
                <a:gd name="T23" fmla="*/ 267 h 424"/>
                <a:gd name="T24" fmla="*/ 501 w 2210"/>
                <a:gd name="T25" fmla="*/ 262 h 424"/>
                <a:gd name="T26" fmla="*/ 540 w 2210"/>
                <a:gd name="T27" fmla="*/ 256 h 424"/>
                <a:gd name="T28" fmla="*/ 580 w 2210"/>
                <a:gd name="T29" fmla="*/ 248 h 424"/>
                <a:gd name="T30" fmla="*/ 619 w 2210"/>
                <a:gd name="T31" fmla="*/ 238 h 424"/>
                <a:gd name="T32" fmla="*/ 658 w 2210"/>
                <a:gd name="T33" fmla="*/ 225 h 424"/>
                <a:gd name="T34" fmla="*/ 698 w 2210"/>
                <a:gd name="T35" fmla="*/ 211 h 424"/>
                <a:gd name="T36" fmla="*/ 737 w 2210"/>
                <a:gd name="T37" fmla="*/ 194 h 424"/>
                <a:gd name="T38" fmla="*/ 776 w 2210"/>
                <a:gd name="T39" fmla="*/ 176 h 424"/>
                <a:gd name="T40" fmla="*/ 815 w 2210"/>
                <a:gd name="T41" fmla="*/ 157 h 424"/>
                <a:gd name="T42" fmla="*/ 855 w 2210"/>
                <a:gd name="T43" fmla="*/ 137 h 424"/>
                <a:gd name="T44" fmla="*/ 894 w 2210"/>
                <a:gd name="T45" fmla="*/ 118 h 424"/>
                <a:gd name="T46" fmla="*/ 933 w 2210"/>
                <a:gd name="T47" fmla="*/ 105 h 424"/>
                <a:gd name="T48" fmla="*/ 972 w 2210"/>
                <a:gd name="T49" fmla="*/ 88 h 424"/>
                <a:gd name="T50" fmla="*/ 1012 w 2210"/>
                <a:gd name="T51" fmla="*/ 81 h 424"/>
                <a:gd name="T52" fmla="*/ 1051 w 2210"/>
                <a:gd name="T53" fmla="*/ 76 h 424"/>
                <a:gd name="T54" fmla="*/ 1090 w 2210"/>
                <a:gd name="T55" fmla="*/ 66 h 424"/>
                <a:gd name="T56" fmla="*/ 1130 w 2210"/>
                <a:gd name="T57" fmla="*/ 54 h 424"/>
                <a:gd name="T58" fmla="*/ 1169 w 2210"/>
                <a:gd name="T59" fmla="*/ 41 h 424"/>
                <a:gd name="T60" fmla="*/ 1208 w 2210"/>
                <a:gd name="T61" fmla="*/ 20 h 424"/>
                <a:gd name="T62" fmla="*/ 1247 w 2210"/>
                <a:gd name="T63" fmla="*/ 29 h 424"/>
                <a:gd name="T64" fmla="*/ 1287 w 2210"/>
                <a:gd name="T65" fmla="*/ 26 h 424"/>
                <a:gd name="T66" fmla="*/ 1326 w 2210"/>
                <a:gd name="T67" fmla="*/ 27 h 424"/>
                <a:gd name="T68" fmla="*/ 1365 w 2210"/>
                <a:gd name="T69" fmla="*/ 36 h 424"/>
                <a:gd name="T70" fmla="*/ 1404 w 2210"/>
                <a:gd name="T71" fmla="*/ 49 h 424"/>
                <a:gd name="T72" fmla="*/ 1444 w 2210"/>
                <a:gd name="T73" fmla="*/ 62 h 424"/>
                <a:gd name="T74" fmla="*/ 1483 w 2210"/>
                <a:gd name="T75" fmla="*/ 78 h 424"/>
                <a:gd name="T76" fmla="*/ 1522 w 2210"/>
                <a:gd name="T77" fmla="*/ 95 h 424"/>
                <a:gd name="T78" fmla="*/ 1562 w 2210"/>
                <a:gd name="T79" fmla="*/ 112 h 424"/>
                <a:gd name="T80" fmla="*/ 1601 w 2210"/>
                <a:gd name="T81" fmla="*/ 129 h 424"/>
                <a:gd name="T82" fmla="*/ 1640 w 2210"/>
                <a:gd name="T83" fmla="*/ 148 h 424"/>
                <a:gd name="T84" fmla="*/ 1679 w 2210"/>
                <a:gd name="T85" fmla="*/ 166 h 424"/>
                <a:gd name="T86" fmla="*/ 1719 w 2210"/>
                <a:gd name="T87" fmla="*/ 185 h 424"/>
                <a:gd name="T88" fmla="*/ 1758 w 2210"/>
                <a:gd name="T89" fmla="*/ 205 h 424"/>
                <a:gd name="T90" fmla="*/ 1797 w 2210"/>
                <a:gd name="T91" fmla="*/ 227 h 424"/>
                <a:gd name="T92" fmla="*/ 1836 w 2210"/>
                <a:gd name="T93" fmla="*/ 271 h 424"/>
                <a:gd name="T94" fmla="*/ 1876 w 2210"/>
                <a:gd name="T95" fmla="*/ 376 h 424"/>
                <a:gd name="T96" fmla="*/ 1915 w 2210"/>
                <a:gd name="T97" fmla="*/ 93 h 424"/>
                <a:gd name="T98" fmla="*/ 1954 w 2210"/>
                <a:gd name="T99" fmla="*/ 66 h 424"/>
                <a:gd name="T100" fmla="*/ 1994 w 2210"/>
                <a:gd name="T101" fmla="*/ 66 h 424"/>
                <a:gd name="T102" fmla="*/ 2033 w 2210"/>
                <a:gd name="T103" fmla="*/ 66 h 424"/>
                <a:gd name="T104" fmla="*/ 2072 w 2210"/>
                <a:gd name="T105" fmla="*/ 66 h 424"/>
                <a:gd name="T106" fmla="*/ 2111 w 2210"/>
                <a:gd name="T107" fmla="*/ 66 h 424"/>
                <a:gd name="T108" fmla="*/ 2151 w 2210"/>
                <a:gd name="T109" fmla="*/ 66 h 424"/>
                <a:gd name="T110" fmla="*/ 2190 w 2210"/>
                <a:gd name="T111" fmla="*/ 66 h 4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2210" h="424">
                  <a:moveTo>
                    <a:pt x="0" y="66"/>
                  </a:moveTo>
                  <a:lnTo>
                    <a:pt x="0" y="66"/>
                  </a:lnTo>
                  <a:lnTo>
                    <a:pt x="5" y="66"/>
                  </a:lnTo>
                  <a:lnTo>
                    <a:pt x="10" y="66"/>
                  </a:lnTo>
                  <a:lnTo>
                    <a:pt x="15" y="66"/>
                  </a:lnTo>
                  <a:lnTo>
                    <a:pt x="20" y="66"/>
                  </a:lnTo>
                  <a:lnTo>
                    <a:pt x="25" y="66"/>
                  </a:lnTo>
                  <a:lnTo>
                    <a:pt x="30" y="66"/>
                  </a:lnTo>
                  <a:lnTo>
                    <a:pt x="35" y="66"/>
                  </a:lnTo>
                  <a:lnTo>
                    <a:pt x="40" y="66"/>
                  </a:lnTo>
                  <a:lnTo>
                    <a:pt x="45" y="66"/>
                  </a:lnTo>
                  <a:lnTo>
                    <a:pt x="50" y="66"/>
                  </a:lnTo>
                  <a:lnTo>
                    <a:pt x="54" y="66"/>
                  </a:lnTo>
                  <a:lnTo>
                    <a:pt x="59" y="66"/>
                  </a:lnTo>
                  <a:lnTo>
                    <a:pt x="64" y="66"/>
                  </a:lnTo>
                  <a:lnTo>
                    <a:pt x="69" y="66"/>
                  </a:lnTo>
                  <a:lnTo>
                    <a:pt x="74" y="66"/>
                  </a:lnTo>
                  <a:lnTo>
                    <a:pt x="79" y="66"/>
                  </a:lnTo>
                  <a:lnTo>
                    <a:pt x="84" y="66"/>
                  </a:lnTo>
                  <a:lnTo>
                    <a:pt x="89" y="66"/>
                  </a:lnTo>
                  <a:lnTo>
                    <a:pt x="94" y="66"/>
                  </a:lnTo>
                  <a:lnTo>
                    <a:pt x="99" y="66"/>
                  </a:lnTo>
                  <a:lnTo>
                    <a:pt x="104" y="66"/>
                  </a:lnTo>
                  <a:lnTo>
                    <a:pt x="108" y="66"/>
                  </a:lnTo>
                  <a:lnTo>
                    <a:pt x="113" y="66"/>
                  </a:lnTo>
                  <a:lnTo>
                    <a:pt x="118" y="66"/>
                  </a:lnTo>
                  <a:lnTo>
                    <a:pt x="123" y="66"/>
                  </a:lnTo>
                  <a:lnTo>
                    <a:pt x="128" y="66"/>
                  </a:lnTo>
                  <a:lnTo>
                    <a:pt x="133" y="66"/>
                  </a:lnTo>
                  <a:lnTo>
                    <a:pt x="138" y="66"/>
                  </a:lnTo>
                  <a:lnTo>
                    <a:pt x="143" y="66"/>
                  </a:lnTo>
                  <a:lnTo>
                    <a:pt x="148" y="66"/>
                  </a:lnTo>
                  <a:lnTo>
                    <a:pt x="153" y="66"/>
                  </a:lnTo>
                  <a:lnTo>
                    <a:pt x="157" y="66"/>
                  </a:lnTo>
                  <a:lnTo>
                    <a:pt x="163" y="66"/>
                  </a:lnTo>
                  <a:lnTo>
                    <a:pt x="167" y="66"/>
                  </a:lnTo>
                  <a:lnTo>
                    <a:pt x="172" y="66"/>
                  </a:lnTo>
                  <a:lnTo>
                    <a:pt x="177" y="66"/>
                  </a:lnTo>
                  <a:lnTo>
                    <a:pt x="182" y="66"/>
                  </a:lnTo>
                  <a:lnTo>
                    <a:pt x="187" y="66"/>
                  </a:lnTo>
                  <a:lnTo>
                    <a:pt x="192" y="66"/>
                  </a:lnTo>
                  <a:lnTo>
                    <a:pt x="197" y="66"/>
                  </a:lnTo>
                  <a:lnTo>
                    <a:pt x="202" y="66"/>
                  </a:lnTo>
                  <a:lnTo>
                    <a:pt x="206" y="66"/>
                  </a:lnTo>
                  <a:lnTo>
                    <a:pt x="212" y="66"/>
                  </a:lnTo>
                  <a:lnTo>
                    <a:pt x="216" y="66"/>
                  </a:lnTo>
                  <a:lnTo>
                    <a:pt x="221" y="66"/>
                  </a:lnTo>
                  <a:lnTo>
                    <a:pt x="226" y="66"/>
                  </a:lnTo>
                  <a:lnTo>
                    <a:pt x="231" y="66"/>
                  </a:lnTo>
                  <a:lnTo>
                    <a:pt x="236" y="66"/>
                  </a:lnTo>
                  <a:lnTo>
                    <a:pt x="241" y="66"/>
                  </a:lnTo>
                  <a:lnTo>
                    <a:pt x="246" y="66"/>
                  </a:lnTo>
                  <a:lnTo>
                    <a:pt x="251" y="66"/>
                  </a:lnTo>
                  <a:lnTo>
                    <a:pt x="256" y="66"/>
                  </a:lnTo>
                  <a:lnTo>
                    <a:pt x="261" y="66"/>
                  </a:lnTo>
                  <a:lnTo>
                    <a:pt x="265" y="66"/>
                  </a:lnTo>
                  <a:lnTo>
                    <a:pt x="270" y="66"/>
                  </a:lnTo>
                  <a:lnTo>
                    <a:pt x="275" y="66"/>
                  </a:lnTo>
                  <a:lnTo>
                    <a:pt x="280" y="66"/>
                  </a:lnTo>
                  <a:lnTo>
                    <a:pt x="285" y="66"/>
                  </a:lnTo>
                  <a:lnTo>
                    <a:pt x="290" y="66"/>
                  </a:lnTo>
                  <a:lnTo>
                    <a:pt x="295" y="66"/>
                  </a:lnTo>
                  <a:lnTo>
                    <a:pt x="300" y="66"/>
                  </a:lnTo>
                  <a:lnTo>
                    <a:pt x="305" y="66"/>
                  </a:lnTo>
                  <a:lnTo>
                    <a:pt x="310" y="66"/>
                  </a:lnTo>
                  <a:lnTo>
                    <a:pt x="315" y="66"/>
                  </a:lnTo>
                  <a:lnTo>
                    <a:pt x="319" y="66"/>
                  </a:lnTo>
                  <a:lnTo>
                    <a:pt x="324" y="66"/>
                  </a:lnTo>
                  <a:lnTo>
                    <a:pt x="329" y="66"/>
                  </a:lnTo>
                  <a:lnTo>
                    <a:pt x="334" y="66"/>
                  </a:lnTo>
                  <a:lnTo>
                    <a:pt x="339" y="66"/>
                  </a:lnTo>
                  <a:lnTo>
                    <a:pt x="344" y="66"/>
                  </a:lnTo>
                  <a:lnTo>
                    <a:pt x="349" y="66"/>
                  </a:lnTo>
                  <a:lnTo>
                    <a:pt x="354" y="66"/>
                  </a:lnTo>
                  <a:lnTo>
                    <a:pt x="359" y="78"/>
                  </a:lnTo>
                  <a:lnTo>
                    <a:pt x="364" y="80"/>
                  </a:lnTo>
                  <a:lnTo>
                    <a:pt x="368" y="85"/>
                  </a:lnTo>
                  <a:lnTo>
                    <a:pt x="374" y="95"/>
                  </a:lnTo>
                  <a:lnTo>
                    <a:pt x="378" y="113"/>
                  </a:lnTo>
                  <a:lnTo>
                    <a:pt x="383" y="141"/>
                  </a:lnTo>
                  <a:lnTo>
                    <a:pt x="388" y="181"/>
                  </a:lnTo>
                  <a:lnTo>
                    <a:pt x="393" y="234"/>
                  </a:lnTo>
                  <a:lnTo>
                    <a:pt x="398" y="299"/>
                  </a:lnTo>
                  <a:lnTo>
                    <a:pt x="403" y="376"/>
                  </a:lnTo>
                  <a:lnTo>
                    <a:pt x="408" y="424"/>
                  </a:lnTo>
                  <a:lnTo>
                    <a:pt x="413" y="385"/>
                  </a:lnTo>
                  <a:lnTo>
                    <a:pt x="418" y="354"/>
                  </a:lnTo>
                  <a:lnTo>
                    <a:pt x="423" y="330"/>
                  </a:lnTo>
                  <a:lnTo>
                    <a:pt x="427" y="311"/>
                  </a:lnTo>
                  <a:lnTo>
                    <a:pt x="432" y="297"/>
                  </a:lnTo>
                  <a:lnTo>
                    <a:pt x="437" y="287"/>
                  </a:lnTo>
                  <a:lnTo>
                    <a:pt x="442" y="280"/>
                  </a:lnTo>
                  <a:lnTo>
                    <a:pt x="447" y="275"/>
                  </a:lnTo>
                  <a:lnTo>
                    <a:pt x="452" y="272"/>
                  </a:lnTo>
                  <a:lnTo>
                    <a:pt x="457" y="269"/>
                  </a:lnTo>
                  <a:lnTo>
                    <a:pt x="462" y="267"/>
                  </a:lnTo>
                  <a:lnTo>
                    <a:pt x="467" y="266"/>
                  </a:lnTo>
                  <a:lnTo>
                    <a:pt x="472" y="265"/>
                  </a:lnTo>
                  <a:lnTo>
                    <a:pt x="477" y="264"/>
                  </a:lnTo>
                  <a:lnTo>
                    <a:pt x="482" y="264"/>
                  </a:lnTo>
                  <a:lnTo>
                    <a:pt x="486" y="264"/>
                  </a:lnTo>
                  <a:lnTo>
                    <a:pt x="491" y="263"/>
                  </a:lnTo>
                  <a:lnTo>
                    <a:pt x="496" y="262"/>
                  </a:lnTo>
                  <a:lnTo>
                    <a:pt x="501" y="262"/>
                  </a:lnTo>
                  <a:lnTo>
                    <a:pt x="506" y="261"/>
                  </a:lnTo>
                  <a:lnTo>
                    <a:pt x="511" y="261"/>
                  </a:lnTo>
                  <a:lnTo>
                    <a:pt x="516" y="260"/>
                  </a:lnTo>
                  <a:lnTo>
                    <a:pt x="521" y="259"/>
                  </a:lnTo>
                  <a:lnTo>
                    <a:pt x="526" y="259"/>
                  </a:lnTo>
                  <a:lnTo>
                    <a:pt x="531" y="258"/>
                  </a:lnTo>
                  <a:lnTo>
                    <a:pt x="536" y="257"/>
                  </a:lnTo>
                  <a:lnTo>
                    <a:pt x="540" y="256"/>
                  </a:lnTo>
                  <a:lnTo>
                    <a:pt x="545" y="255"/>
                  </a:lnTo>
                  <a:lnTo>
                    <a:pt x="550" y="255"/>
                  </a:lnTo>
                  <a:lnTo>
                    <a:pt x="555" y="254"/>
                  </a:lnTo>
                  <a:lnTo>
                    <a:pt x="560" y="253"/>
                  </a:lnTo>
                  <a:lnTo>
                    <a:pt x="565" y="252"/>
                  </a:lnTo>
                  <a:lnTo>
                    <a:pt x="570" y="250"/>
                  </a:lnTo>
                  <a:lnTo>
                    <a:pt x="575" y="249"/>
                  </a:lnTo>
                  <a:lnTo>
                    <a:pt x="580" y="248"/>
                  </a:lnTo>
                  <a:lnTo>
                    <a:pt x="585" y="247"/>
                  </a:lnTo>
                  <a:lnTo>
                    <a:pt x="589" y="246"/>
                  </a:lnTo>
                  <a:lnTo>
                    <a:pt x="595" y="245"/>
                  </a:lnTo>
                  <a:lnTo>
                    <a:pt x="599" y="244"/>
                  </a:lnTo>
                  <a:lnTo>
                    <a:pt x="604" y="242"/>
                  </a:lnTo>
                  <a:lnTo>
                    <a:pt x="609" y="241"/>
                  </a:lnTo>
                  <a:lnTo>
                    <a:pt x="614" y="239"/>
                  </a:lnTo>
                  <a:lnTo>
                    <a:pt x="619" y="238"/>
                  </a:lnTo>
                  <a:lnTo>
                    <a:pt x="624" y="236"/>
                  </a:lnTo>
                  <a:lnTo>
                    <a:pt x="629" y="235"/>
                  </a:lnTo>
                  <a:lnTo>
                    <a:pt x="634" y="234"/>
                  </a:lnTo>
                  <a:lnTo>
                    <a:pt x="639" y="232"/>
                  </a:lnTo>
                  <a:lnTo>
                    <a:pt x="644" y="230"/>
                  </a:lnTo>
                  <a:lnTo>
                    <a:pt x="648" y="229"/>
                  </a:lnTo>
                  <a:lnTo>
                    <a:pt x="653" y="227"/>
                  </a:lnTo>
                  <a:lnTo>
                    <a:pt x="658" y="225"/>
                  </a:lnTo>
                  <a:lnTo>
                    <a:pt x="663" y="224"/>
                  </a:lnTo>
                  <a:lnTo>
                    <a:pt x="668" y="222"/>
                  </a:lnTo>
                  <a:lnTo>
                    <a:pt x="673" y="221"/>
                  </a:lnTo>
                  <a:lnTo>
                    <a:pt x="678" y="219"/>
                  </a:lnTo>
                  <a:lnTo>
                    <a:pt x="683" y="217"/>
                  </a:lnTo>
                  <a:lnTo>
                    <a:pt x="688" y="215"/>
                  </a:lnTo>
                  <a:lnTo>
                    <a:pt x="693" y="213"/>
                  </a:lnTo>
                  <a:lnTo>
                    <a:pt x="698" y="211"/>
                  </a:lnTo>
                  <a:lnTo>
                    <a:pt x="702" y="209"/>
                  </a:lnTo>
                  <a:lnTo>
                    <a:pt x="707" y="207"/>
                  </a:lnTo>
                  <a:lnTo>
                    <a:pt x="712" y="205"/>
                  </a:lnTo>
                  <a:lnTo>
                    <a:pt x="717" y="203"/>
                  </a:lnTo>
                  <a:lnTo>
                    <a:pt x="722" y="201"/>
                  </a:lnTo>
                  <a:lnTo>
                    <a:pt x="727" y="199"/>
                  </a:lnTo>
                  <a:lnTo>
                    <a:pt x="732" y="197"/>
                  </a:lnTo>
                  <a:lnTo>
                    <a:pt x="737" y="194"/>
                  </a:lnTo>
                  <a:lnTo>
                    <a:pt x="742" y="192"/>
                  </a:lnTo>
                  <a:lnTo>
                    <a:pt x="747" y="190"/>
                  </a:lnTo>
                  <a:lnTo>
                    <a:pt x="751" y="188"/>
                  </a:lnTo>
                  <a:lnTo>
                    <a:pt x="757" y="186"/>
                  </a:lnTo>
                  <a:lnTo>
                    <a:pt x="761" y="183"/>
                  </a:lnTo>
                  <a:lnTo>
                    <a:pt x="766" y="181"/>
                  </a:lnTo>
                  <a:lnTo>
                    <a:pt x="771" y="178"/>
                  </a:lnTo>
                  <a:lnTo>
                    <a:pt x="776" y="176"/>
                  </a:lnTo>
                  <a:lnTo>
                    <a:pt x="781" y="174"/>
                  </a:lnTo>
                  <a:lnTo>
                    <a:pt x="786" y="171"/>
                  </a:lnTo>
                  <a:lnTo>
                    <a:pt x="791" y="169"/>
                  </a:lnTo>
                  <a:lnTo>
                    <a:pt x="796" y="167"/>
                  </a:lnTo>
                  <a:lnTo>
                    <a:pt x="801" y="164"/>
                  </a:lnTo>
                  <a:lnTo>
                    <a:pt x="806" y="162"/>
                  </a:lnTo>
                  <a:lnTo>
                    <a:pt x="810" y="159"/>
                  </a:lnTo>
                  <a:lnTo>
                    <a:pt x="815" y="157"/>
                  </a:lnTo>
                  <a:lnTo>
                    <a:pt x="820" y="154"/>
                  </a:lnTo>
                  <a:lnTo>
                    <a:pt x="825" y="152"/>
                  </a:lnTo>
                  <a:lnTo>
                    <a:pt x="830" y="149"/>
                  </a:lnTo>
                  <a:lnTo>
                    <a:pt x="835" y="147"/>
                  </a:lnTo>
                  <a:lnTo>
                    <a:pt x="840" y="144"/>
                  </a:lnTo>
                  <a:lnTo>
                    <a:pt x="845" y="142"/>
                  </a:lnTo>
                  <a:lnTo>
                    <a:pt x="850" y="139"/>
                  </a:lnTo>
                  <a:lnTo>
                    <a:pt x="855" y="137"/>
                  </a:lnTo>
                  <a:lnTo>
                    <a:pt x="860" y="134"/>
                  </a:lnTo>
                  <a:lnTo>
                    <a:pt x="864" y="132"/>
                  </a:lnTo>
                  <a:lnTo>
                    <a:pt x="869" y="130"/>
                  </a:lnTo>
                  <a:lnTo>
                    <a:pt x="874" y="127"/>
                  </a:lnTo>
                  <a:lnTo>
                    <a:pt x="879" y="125"/>
                  </a:lnTo>
                  <a:lnTo>
                    <a:pt x="884" y="122"/>
                  </a:lnTo>
                  <a:lnTo>
                    <a:pt x="889" y="120"/>
                  </a:lnTo>
                  <a:lnTo>
                    <a:pt x="894" y="118"/>
                  </a:lnTo>
                  <a:lnTo>
                    <a:pt x="899" y="116"/>
                  </a:lnTo>
                  <a:lnTo>
                    <a:pt x="904" y="114"/>
                  </a:lnTo>
                  <a:lnTo>
                    <a:pt x="909" y="112"/>
                  </a:lnTo>
                  <a:lnTo>
                    <a:pt x="914" y="110"/>
                  </a:lnTo>
                  <a:lnTo>
                    <a:pt x="919" y="109"/>
                  </a:lnTo>
                  <a:lnTo>
                    <a:pt x="923" y="108"/>
                  </a:lnTo>
                  <a:lnTo>
                    <a:pt x="928" y="106"/>
                  </a:lnTo>
                  <a:lnTo>
                    <a:pt x="933" y="105"/>
                  </a:lnTo>
                  <a:lnTo>
                    <a:pt x="938" y="104"/>
                  </a:lnTo>
                  <a:lnTo>
                    <a:pt x="943" y="102"/>
                  </a:lnTo>
                  <a:lnTo>
                    <a:pt x="948" y="101"/>
                  </a:lnTo>
                  <a:lnTo>
                    <a:pt x="953" y="100"/>
                  </a:lnTo>
                  <a:lnTo>
                    <a:pt x="958" y="98"/>
                  </a:lnTo>
                  <a:lnTo>
                    <a:pt x="963" y="96"/>
                  </a:lnTo>
                  <a:lnTo>
                    <a:pt x="968" y="93"/>
                  </a:lnTo>
                  <a:lnTo>
                    <a:pt x="972" y="88"/>
                  </a:lnTo>
                  <a:lnTo>
                    <a:pt x="977" y="81"/>
                  </a:lnTo>
                  <a:lnTo>
                    <a:pt x="982" y="68"/>
                  </a:lnTo>
                  <a:lnTo>
                    <a:pt x="987" y="49"/>
                  </a:lnTo>
                  <a:lnTo>
                    <a:pt x="992" y="60"/>
                  </a:lnTo>
                  <a:lnTo>
                    <a:pt x="997" y="70"/>
                  </a:lnTo>
                  <a:lnTo>
                    <a:pt x="1002" y="77"/>
                  </a:lnTo>
                  <a:lnTo>
                    <a:pt x="1007" y="80"/>
                  </a:lnTo>
                  <a:lnTo>
                    <a:pt x="1012" y="81"/>
                  </a:lnTo>
                  <a:lnTo>
                    <a:pt x="1017" y="82"/>
                  </a:lnTo>
                  <a:lnTo>
                    <a:pt x="1021" y="82"/>
                  </a:lnTo>
                  <a:lnTo>
                    <a:pt x="1027" y="81"/>
                  </a:lnTo>
                  <a:lnTo>
                    <a:pt x="1031" y="80"/>
                  </a:lnTo>
                  <a:lnTo>
                    <a:pt x="1036" y="80"/>
                  </a:lnTo>
                  <a:lnTo>
                    <a:pt x="1041" y="78"/>
                  </a:lnTo>
                  <a:lnTo>
                    <a:pt x="1046" y="77"/>
                  </a:lnTo>
                  <a:lnTo>
                    <a:pt x="1051" y="76"/>
                  </a:lnTo>
                  <a:lnTo>
                    <a:pt x="1056" y="75"/>
                  </a:lnTo>
                  <a:lnTo>
                    <a:pt x="1061" y="74"/>
                  </a:lnTo>
                  <a:lnTo>
                    <a:pt x="1066" y="73"/>
                  </a:lnTo>
                  <a:lnTo>
                    <a:pt x="1071" y="71"/>
                  </a:lnTo>
                  <a:lnTo>
                    <a:pt x="1076" y="70"/>
                  </a:lnTo>
                  <a:lnTo>
                    <a:pt x="1080" y="69"/>
                  </a:lnTo>
                  <a:lnTo>
                    <a:pt x="1085" y="67"/>
                  </a:lnTo>
                  <a:lnTo>
                    <a:pt x="1090" y="66"/>
                  </a:lnTo>
                  <a:lnTo>
                    <a:pt x="1095" y="64"/>
                  </a:lnTo>
                  <a:lnTo>
                    <a:pt x="1100" y="63"/>
                  </a:lnTo>
                  <a:lnTo>
                    <a:pt x="1105" y="62"/>
                  </a:lnTo>
                  <a:lnTo>
                    <a:pt x="1110" y="60"/>
                  </a:lnTo>
                  <a:lnTo>
                    <a:pt x="1115" y="59"/>
                  </a:lnTo>
                  <a:lnTo>
                    <a:pt x="1120" y="57"/>
                  </a:lnTo>
                  <a:lnTo>
                    <a:pt x="1125" y="56"/>
                  </a:lnTo>
                  <a:lnTo>
                    <a:pt x="1130" y="54"/>
                  </a:lnTo>
                  <a:lnTo>
                    <a:pt x="1134" y="53"/>
                  </a:lnTo>
                  <a:lnTo>
                    <a:pt x="1139" y="51"/>
                  </a:lnTo>
                  <a:lnTo>
                    <a:pt x="1144" y="49"/>
                  </a:lnTo>
                  <a:lnTo>
                    <a:pt x="1149" y="48"/>
                  </a:lnTo>
                  <a:lnTo>
                    <a:pt x="1154" y="46"/>
                  </a:lnTo>
                  <a:lnTo>
                    <a:pt x="1159" y="45"/>
                  </a:lnTo>
                  <a:lnTo>
                    <a:pt x="1164" y="43"/>
                  </a:lnTo>
                  <a:lnTo>
                    <a:pt x="1169" y="41"/>
                  </a:lnTo>
                  <a:lnTo>
                    <a:pt x="1174" y="39"/>
                  </a:lnTo>
                  <a:lnTo>
                    <a:pt x="1179" y="37"/>
                  </a:lnTo>
                  <a:lnTo>
                    <a:pt x="1183" y="35"/>
                  </a:lnTo>
                  <a:lnTo>
                    <a:pt x="1189" y="33"/>
                  </a:lnTo>
                  <a:lnTo>
                    <a:pt x="1193" y="30"/>
                  </a:lnTo>
                  <a:lnTo>
                    <a:pt x="1198" y="28"/>
                  </a:lnTo>
                  <a:lnTo>
                    <a:pt x="1203" y="24"/>
                  </a:lnTo>
                  <a:lnTo>
                    <a:pt x="1208" y="20"/>
                  </a:lnTo>
                  <a:lnTo>
                    <a:pt x="1213" y="14"/>
                  </a:lnTo>
                  <a:lnTo>
                    <a:pt x="1218" y="4"/>
                  </a:lnTo>
                  <a:lnTo>
                    <a:pt x="1223" y="0"/>
                  </a:lnTo>
                  <a:lnTo>
                    <a:pt x="1228" y="1"/>
                  </a:lnTo>
                  <a:lnTo>
                    <a:pt x="1233" y="16"/>
                  </a:lnTo>
                  <a:lnTo>
                    <a:pt x="1238" y="24"/>
                  </a:lnTo>
                  <a:lnTo>
                    <a:pt x="1242" y="28"/>
                  </a:lnTo>
                  <a:lnTo>
                    <a:pt x="1247" y="29"/>
                  </a:lnTo>
                  <a:lnTo>
                    <a:pt x="1252" y="30"/>
                  </a:lnTo>
                  <a:lnTo>
                    <a:pt x="1257" y="30"/>
                  </a:lnTo>
                  <a:lnTo>
                    <a:pt x="1262" y="29"/>
                  </a:lnTo>
                  <a:lnTo>
                    <a:pt x="1267" y="29"/>
                  </a:lnTo>
                  <a:lnTo>
                    <a:pt x="1272" y="28"/>
                  </a:lnTo>
                  <a:lnTo>
                    <a:pt x="1277" y="27"/>
                  </a:lnTo>
                  <a:lnTo>
                    <a:pt x="1282" y="27"/>
                  </a:lnTo>
                  <a:lnTo>
                    <a:pt x="1287" y="26"/>
                  </a:lnTo>
                  <a:lnTo>
                    <a:pt x="1292" y="26"/>
                  </a:lnTo>
                  <a:lnTo>
                    <a:pt x="1296" y="25"/>
                  </a:lnTo>
                  <a:lnTo>
                    <a:pt x="1301" y="25"/>
                  </a:lnTo>
                  <a:lnTo>
                    <a:pt x="1306" y="25"/>
                  </a:lnTo>
                  <a:lnTo>
                    <a:pt x="1311" y="25"/>
                  </a:lnTo>
                  <a:lnTo>
                    <a:pt x="1316" y="26"/>
                  </a:lnTo>
                  <a:lnTo>
                    <a:pt x="1321" y="26"/>
                  </a:lnTo>
                  <a:lnTo>
                    <a:pt x="1326" y="27"/>
                  </a:lnTo>
                  <a:lnTo>
                    <a:pt x="1331" y="28"/>
                  </a:lnTo>
                  <a:lnTo>
                    <a:pt x="1336" y="29"/>
                  </a:lnTo>
                  <a:lnTo>
                    <a:pt x="1341" y="30"/>
                  </a:lnTo>
                  <a:lnTo>
                    <a:pt x="1345" y="31"/>
                  </a:lnTo>
                  <a:lnTo>
                    <a:pt x="1351" y="32"/>
                  </a:lnTo>
                  <a:lnTo>
                    <a:pt x="1355" y="34"/>
                  </a:lnTo>
                  <a:lnTo>
                    <a:pt x="1360" y="35"/>
                  </a:lnTo>
                  <a:lnTo>
                    <a:pt x="1365" y="36"/>
                  </a:lnTo>
                  <a:lnTo>
                    <a:pt x="1370" y="38"/>
                  </a:lnTo>
                  <a:lnTo>
                    <a:pt x="1375" y="39"/>
                  </a:lnTo>
                  <a:lnTo>
                    <a:pt x="1380" y="40"/>
                  </a:lnTo>
                  <a:lnTo>
                    <a:pt x="1385" y="42"/>
                  </a:lnTo>
                  <a:lnTo>
                    <a:pt x="1390" y="43"/>
                  </a:lnTo>
                  <a:lnTo>
                    <a:pt x="1395" y="45"/>
                  </a:lnTo>
                  <a:lnTo>
                    <a:pt x="1400" y="47"/>
                  </a:lnTo>
                  <a:lnTo>
                    <a:pt x="1404" y="49"/>
                  </a:lnTo>
                  <a:lnTo>
                    <a:pt x="1409" y="50"/>
                  </a:lnTo>
                  <a:lnTo>
                    <a:pt x="1414" y="52"/>
                  </a:lnTo>
                  <a:lnTo>
                    <a:pt x="1419" y="54"/>
                  </a:lnTo>
                  <a:lnTo>
                    <a:pt x="1424" y="56"/>
                  </a:lnTo>
                  <a:lnTo>
                    <a:pt x="1429" y="57"/>
                  </a:lnTo>
                  <a:lnTo>
                    <a:pt x="1434" y="59"/>
                  </a:lnTo>
                  <a:lnTo>
                    <a:pt x="1439" y="61"/>
                  </a:lnTo>
                  <a:lnTo>
                    <a:pt x="1444" y="62"/>
                  </a:lnTo>
                  <a:lnTo>
                    <a:pt x="1449" y="64"/>
                  </a:lnTo>
                  <a:lnTo>
                    <a:pt x="1454" y="66"/>
                  </a:lnTo>
                  <a:lnTo>
                    <a:pt x="1459" y="69"/>
                  </a:lnTo>
                  <a:lnTo>
                    <a:pt x="1463" y="71"/>
                  </a:lnTo>
                  <a:lnTo>
                    <a:pt x="1468" y="72"/>
                  </a:lnTo>
                  <a:lnTo>
                    <a:pt x="1473" y="74"/>
                  </a:lnTo>
                  <a:lnTo>
                    <a:pt x="1478" y="76"/>
                  </a:lnTo>
                  <a:lnTo>
                    <a:pt x="1483" y="78"/>
                  </a:lnTo>
                  <a:lnTo>
                    <a:pt x="1488" y="80"/>
                  </a:lnTo>
                  <a:lnTo>
                    <a:pt x="1493" y="82"/>
                  </a:lnTo>
                  <a:lnTo>
                    <a:pt x="1498" y="84"/>
                  </a:lnTo>
                  <a:lnTo>
                    <a:pt x="1503" y="87"/>
                  </a:lnTo>
                  <a:lnTo>
                    <a:pt x="1508" y="89"/>
                  </a:lnTo>
                  <a:lnTo>
                    <a:pt x="1513" y="91"/>
                  </a:lnTo>
                  <a:lnTo>
                    <a:pt x="1517" y="93"/>
                  </a:lnTo>
                  <a:lnTo>
                    <a:pt x="1522" y="95"/>
                  </a:lnTo>
                  <a:lnTo>
                    <a:pt x="1527" y="97"/>
                  </a:lnTo>
                  <a:lnTo>
                    <a:pt x="1532" y="99"/>
                  </a:lnTo>
                  <a:lnTo>
                    <a:pt x="1537" y="101"/>
                  </a:lnTo>
                  <a:lnTo>
                    <a:pt x="1542" y="103"/>
                  </a:lnTo>
                  <a:lnTo>
                    <a:pt x="1547" y="105"/>
                  </a:lnTo>
                  <a:lnTo>
                    <a:pt x="1552" y="108"/>
                  </a:lnTo>
                  <a:lnTo>
                    <a:pt x="1557" y="110"/>
                  </a:lnTo>
                  <a:lnTo>
                    <a:pt x="1562" y="112"/>
                  </a:lnTo>
                  <a:lnTo>
                    <a:pt x="1566" y="114"/>
                  </a:lnTo>
                  <a:lnTo>
                    <a:pt x="1572" y="116"/>
                  </a:lnTo>
                  <a:lnTo>
                    <a:pt x="1576" y="118"/>
                  </a:lnTo>
                  <a:lnTo>
                    <a:pt x="1581" y="120"/>
                  </a:lnTo>
                  <a:lnTo>
                    <a:pt x="1586" y="122"/>
                  </a:lnTo>
                  <a:lnTo>
                    <a:pt x="1591" y="125"/>
                  </a:lnTo>
                  <a:lnTo>
                    <a:pt x="1596" y="127"/>
                  </a:lnTo>
                  <a:lnTo>
                    <a:pt x="1601" y="129"/>
                  </a:lnTo>
                  <a:lnTo>
                    <a:pt x="1606" y="132"/>
                  </a:lnTo>
                  <a:lnTo>
                    <a:pt x="1611" y="134"/>
                  </a:lnTo>
                  <a:lnTo>
                    <a:pt x="1616" y="136"/>
                  </a:lnTo>
                  <a:lnTo>
                    <a:pt x="1621" y="138"/>
                  </a:lnTo>
                  <a:lnTo>
                    <a:pt x="1625" y="140"/>
                  </a:lnTo>
                  <a:lnTo>
                    <a:pt x="1630" y="143"/>
                  </a:lnTo>
                  <a:lnTo>
                    <a:pt x="1635" y="145"/>
                  </a:lnTo>
                  <a:lnTo>
                    <a:pt x="1640" y="148"/>
                  </a:lnTo>
                  <a:lnTo>
                    <a:pt x="1645" y="150"/>
                  </a:lnTo>
                  <a:lnTo>
                    <a:pt x="1650" y="152"/>
                  </a:lnTo>
                  <a:lnTo>
                    <a:pt x="1655" y="155"/>
                  </a:lnTo>
                  <a:lnTo>
                    <a:pt x="1660" y="157"/>
                  </a:lnTo>
                  <a:lnTo>
                    <a:pt x="1665" y="159"/>
                  </a:lnTo>
                  <a:lnTo>
                    <a:pt x="1670" y="161"/>
                  </a:lnTo>
                  <a:lnTo>
                    <a:pt x="1674" y="164"/>
                  </a:lnTo>
                  <a:lnTo>
                    <a:pt x="1679" y="166"/>
                  </a:lnTo>
                  <a:lnTo>
                    <a:pt x="1684" y="169"/>
                  </a:lnTo>
                  <a:lnTo>
                    <a:pt x="1689" y="171"/>
                  </a:lnTo>
                  <a:lnTo>
                    <a:pt x="1694" y="173"/>
                  </a:lnTo>
                  <a:lnTo>
                    <a:pt x="1699" y="176"/>
                  </a:lnTo>
                  <a:lnTo>
                    <a:pt x="1704" y="178"/>
                  </a:lnTo>
                  <a:lnTo>
                    <a:pt x="1709" y="180"/>
                  </a:lnTo>
                  <a:lnTo>
                    <a:pt x="1714" y="183"/>
                  </a:lnTo>
                  <a:lnTo>
                    <a:pt x="1719" y="185"/>
                  </a:lnTo>
                  <a:lnTo>
                    <a:pt x="1724" y="188"/>
                  </a:lnTo>
                  <a:lnTo>
                    <a:pt x="1728" y="190"/>
                  </a:lnTo>
                  <a:lnTo>
                    <a:pt x="1733" y="193"/>
                  </a:lnTo>
                  <a:lnTo>
                    <a:pt x="1738" y="196"/>
                  </a:lnTo>
                  <a:lnTo>
                    <a:pt x="1743" y="198"/>
                  </a:lnTo>
                  <a:lnTo>
                    <a:pt x="1748" y="200"/>
                  </a:lnTo>
                  <a:lnTo>
                    <a:pt x="1753" y="203"/>
                  </a:lnTo>
                  <a:lnTo>
                    <a:pt x="1758" y="205"/>
                  </a:lnTo>
                  <a:lnTo>
                    <a:pt x="1763" y="208"/>
                  </a:lnTo>
                  <a:lnTo>
                    <a:pt x="1768" y="211"/>
                  </a:lnTo>
                  <a:lnTo>
                    <a:pt x="1773" y="213"/>
                  </a:lnTo>
                  <a:lnTo>
                    <a:pt x="1777" y="216"/>
                  </a:lnTo>
                  <a:lnTo>
                    <a:pt x="1783" y="219"/>
                  </a:lnTo>
                  <a:lnTo>
                    <a:pt x="1787" y="221"/>
                  </a:lnTo>
                  <a:lnTo>
                    <a:pt x="1792" y="224"/>
                  </a:lnTo>
                  <a:lnTo>
                    <a:pt x="1797" y="227"/>
                  </a:lnTo>
                  <a:lnTo>
                    <a:pt x="1802" y="231"/>
                  </a:lnTo>
                  <a:lnTo>
                    <a:pt x="1807" y="235"/>
                  </a:lnTo>
                  <a:lnTo>
                    <a:pt x="1812" y="239"/>
                  </a:lnTo>
                  <a:lnTo>
                    <a:pt x="1817" y="243"/>
                  </a:lnTo>
                  <a:lnTo>
                    <a:pt x="1822" y="248"/>
                  </a:lnTo>
                  <a:lnTo>
                    <a:pt x="1827" y="254"/>
                  </a:lnTo>
                  <a:lnTo>
                    <a:pt x="1832" y="262"/>
                  </a:lnTo>
                  <a:lnTo>
                    <a:pt x="1836" y="271"/>
                  </a:lnTo>
                  <a:lnTo>
                    <a:pt x="1841" y="282"/>
                  </a:lnTo>
                  <a:lnTo>
                    <a:pt x="1846" y="296"/>
                  </a:lnTo>
                  <a:lnTo>
                    <a:pt x="1851" y="313"/>
                  </a:lnTo>
                  <a:lnTo>
                    <a:pt x="1856" y="334"/>
                  </a:lnTo>
                  <a:lnTo>
                    <a:pt x="1861" y="359"/>
                  </a:lnTo>
                  <a:lnTo>
                    <a:pt x="1866" y="388"/>
                  </a:lnTo>
                  <a:lnTo>
                    <a:pt x="1871" y="424"/>
                  </a:lnTo>
                  <a:lnTo>
                    <a:pt x="1876" y="376"/>
                  </a:lnTo>
                  <a:lnTo>
                    <a:pt x="1881" y="313"/>
                  </a:lnTo>
                  <a:lnTo>
                    <a:pt x="1886" y="257"/>
                  </a:lnTo>
                  <a:lnTo>
                    <a:pt x="1891" y="210"/>
                  </a:lnTo>
                  <a:lnTo>
                    <a:pt x="1895" y="171"/>
                  </a:lnTo>
                  <a:lnTo>
                    <a:pt x="1900" y="141"/>
                  </a:lnTo>
                  <a:lnTo>
                    <a:pt x="1905" y="118"/>
                  </a:lnTo>
                  <a:lnTo>
                    <a:pt x="1910" y="102"/>
                  </a:lnTo>
                  <a:lnTo>
                    <a:pt x="1915" y="93"/>
                  </a:lnTo>
                  <a:lnTo>
                    <a:pt x="1920" y="87"/>
                  </a:lnTo>
                  <a:lnTo>
                    <a:pt x="1925" y="84"/>
                  </a:lnTo>
                  <a:lnTo>
                    <a:pt x="1930" y="82"/>
                  </a:lnTo>
                  <a:lnTo>
                    <a:pt x="1935" y="80"/>
                  </a:lnTo>
                  <a:lnTo>
                    <a:pt x="1940" y="78"/>
                  </a:lnTo>
                  <a:lnTo>
                    <a:pt x="1945" y="66"/>
                  </a:lnTo>
                  <a:lnTo>
                    <a:pt x="1949" y="66"/>
                  </a:lnTo>
                  <a:lnTo>
                    <a:pt x="1954" y="66"/>
                  </a:lnTo>
                  <a:lnTo>
                    <a:pt x="1959" y="66"/>
                  </a:lnTo>
                  <a:lnTo>
                    <a:pt x="1964" y="66"/>
                  </a:lnTo>
                  <a:lnTo>
                    <a:pt x="1969" y="66"/>
                  </a:lnTo>
                  <a:lnTo>
                    <a:pt x="1974" y="66"/>
                  </a:lnTo>
                  <a:lnTo>
                    <a:pt x="1979" y="66"/>
                  </a:lnTo>
                  <a:lnTo>
                    <a:pt x="1984" y="66"/>
                  </a:lnTo>
                  <a:lnTo>
                    <a:pt x="1989" y="66"/>
                  </a:lnTo>
                  <a:lnTo>
                    <a:pt x="1994" y="66"/>
                  </a:lnTo>
                  <a:lnTo>
                    <a:pt x="1998" y="66"/>
                  </a:lnTo>
                  <a:lnTo>
                    <a:pt x="2004" y="66"/>
                  </a:lnTo>
                  <a:lnTo>
                    <a:pt x="2008" y="66"/>
                  </a:lnTo>
                  <a:lnTo>
                    <a:pt x="2013" y="66"/>
                  </a:lnTo>
                  <a:lnTo>
                    <a:pt x="2018" y="66"/>
                  </a:lnTo>
                  <a:lnTo>
                    <a:pt x="2023" y="66"/>
                  </a:lnTo>
                  <a:lnTo>
                    <a:pt x="2028" y="66"/>
                  </a:lnTo>
                  <a:lnTo>
                    <a:pt x="2033" y="66"/>
                  </a:lnTo>
                  <a:lnTo>
                    <a:pt x="2038" y="66"/>
                  </a:lnTo>
                  <a:lnTo>
                    <a:pt x="2043" y="66"/>
                  </a:lnTo>
                  <a:lnTo>
                    <a:pt x="2048" y="66"/>
                  </a:lnTo>
                  <a:lnTo>
                    <a:pt x="2053" y="66"/>
                  </a:lnTo>
                  <a:lnTo>
                    <a:pt x="2057" y="66"/>
                  </a:lnTo>
                  <a:lnTo>
                    <a:pt x="2062" y="66"/>
                  </a:lnTo>
                  <a:lnTo>
                    <a:pt x="2067" y="66"/>
                  </a:lnTo>
                  <a:lnTo>
                    <a:pt x="2072" y="66"/>
                  </a:lnTo>
                  <a:lnTo>
                    <a:pt x="2077" y="66"/>
                  </a:lnTo>
                  <a:lnTo>
                    <a:pt x="2082" y="66"/>
                  </a:lnTo>
                  <a:lnTo>
                    <a:pt x="2087" y="66"/>
                  </a:lnTo>
                  <a:lnTo>
                    <a:pt x="2092" y="66"/>
                  </a:lnTo>
                  <a:lnTo>
                    <a:pt x="2097" y="66"/>
                  </a:lnTo>
                  <a:lnTo>
                    <a:pt x="2102" y="66"/>
                  </a:lnTo>
                  <a:lnTo>
                    <a:pt x="2107" y="66"/>
                  </a:lnTo>
                  <a:lnTo>
                    <a:pt x="2111" y="66"/>
                  </a:lnTo>
                  <a:lnTo>
                    <a:pt x="2116" y="66"/>
                  </a:lnTo>
                  <a:lnTo>
                    <a:pt x="2121" y="66"/>
                  </a:lnTo>
                  <a:lnTo>
                    <a:pt x="2126" y="66"/>
                  </a:lnTo>
                  <a:lnTo>
                    <a:pt x="2131" y="66"/>
                  </a:lnTo>
                  <a:lnTo>
                    <a:pt x="2136" y="66"/>
                  </a:lnTo>
                  <a:lnTo>
                    <a:pt x="2141" y="66"/>
                  </a:lnTo>
                  <a:lnTo>
                    <a:pt x="2146" y="66"/>
                  </a:lnTo>
                  <a:lnTo>
                    <a:pt x="2151" y="66"/>
                  </a:lnTo>
                  <a:lnTo>
                    <a:pt x="2156" y="66"/>
                  </a:lnTo>
                  <a:lnTo>
                    <a:pt x="2160" y="66"/>
                  </a:lnTo>
                  <a:lnTo>
                    <a:pt x="2166" y="66"/>
                  </a:lnTo>
                  <a:lnTo>
                    <a:pt x="2170" y="66"/>
                  </a:lnTo>
                  <a:lnTo>
                    <a:pt x="2175" y="66"/>
                  </a:lnTo>
                  <a:lnTo>
                    <a:pt x="2180" y="66"/>
                  </a:lnTo>
                  <a:lnTo>
                    <a:pt x="2185" y="66"/>
                  </a:lnTo>
                  <a:lnTo>
                    <a:pt x="2190" y="66"/>
                  </a:lnTo>
                  <a:lnTo>
                    <a:pt x="2195" y="66"/>
                  </a:lnTo>
                  <a:lnTo>
                    <a:pt x="2200" y="66"/>
                  </a:lnTo>
                  <a:lnTo>
                    <a:pt x="2205" y="66"/>
                  </a:lnTo>
                  <a:lnTo>
                    <a:pt x="2210" y="66"/>
                  </a:lnTo>
                  <a:lnTo>
                    <a:pt x="2210" y="66"/>
                  </a:lnTo>
                </a:path>
              </a:pathLst>
            </a:custGeom>
            <a:noFill/>
            <a:ln w="19050" cap="flat">
              <a:solidFill>
                <a:schemeClr val="accent4"/>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0" tIns="0" rIns="0" bIns="0" numCol="1" anchor="t" anchorCtr="0" compatLnSpc="1">
              <a:prstTxWarp prst="textNoShape">
                <a:avLst/>
              </a:prstTxWarp>
            </a:bodyPr>
            <a:lstStyle/>
            <a:p>
              <a:endParaRPr lang="en-US" sz="1600"/>
            </a:p>
          </p:txBody>
        </p:sp>
        <p:sp>
          <p:nvSpPr>
            <p:cNvPr id="7875" name="Freeform 365">
              <a:extLst>
                <a:ext uri="{FF2B5EF4-FFF2-40B4-BE49-F238E27FC236}">
                  <a16:creationId xmlns:a16="http://schemas.microsoft.com/office/drawing/2014/main" id="{7D37750E-4698-49ED-8EF0-3A0E14AF6FFB}"/>
                </a:ext>
              </a:extLst>
            </p:cNvPr>
            <p:cNvSpPr>
              <a:spLocks/>
            </p:cNvSpPr>
            <p:nvPr/>
          </p:nvSpPr>
          <p:spPr bwMode="auto">
            <a:xfrm>
              <a:off x="10237876" y="513453"/>
              <a:ext cx="7566118" cy="1058597"/>
            </a:xfrm>
            <a:custGeom>
              <a:avLst/>
              <a:gdLst>
                <a:gd name="T0" fmla="*/ 30 w 2210"/>
                <a:gd name="T1" fmla="*/ 215 h 896"/>
                <a:gd name="T2" fmla="*/ 69 w 2210"/>
                <a:gd name="T3" fmla="*/ 215 h 896"/>
                <a:gd name="T4" fmla="*/ 108 w 2210"/>
                <a:gd name="T5" fmla="*/ 215 h 896"/>
                <a:gd name="T6" fmla="*/ 148 w 2210"/>
                <a:gd name="T7" fmla="*/ 215 h 896"/>
                <a:gd name="T8" fmla="*/ 187 w 2210"/>
                <a:gd name="T9" fmla="*/ 215 h 896"/>
                <a:gd name="T10" fmla="*/ 226 w 2210"/>
                <a:gd name="T11" fmla="*/ 215 h 896"/>
                <a:gd name="T12" fmla="*/ 265 w 2210"/>
                <a:gd name="T13" fmla="*/ 215 h 896"/>
                <a:gd name="T14" fmla="*/ 305 w 2210"/>
                <a:gd name="T15" fmla="*/ 215 h 896"/>
                <a:gd name="T16" fmla="*/ 344 w 2210"/>
                <a:gd name="T17" fmla="*/ 215 h 896"/>
                <a:gd name="T18" fmla="*/ 383 w 2210"/>
                <a:gd name="T19" fmla="*/ 290 h 896"/>
                <a:gd name="T20" fmla="*/ 423 w 2210"/>
                <a:gd name="T21" fmla="*/ 30 h 896"/>
                <a:gd name="T22" fmla="*/ 462 w 2210"/>
                <a:gd name="T23" fmla="*/ 9 h 896"/>
                <a:gd name="T24" fmla="*/ 501 w 2210"/>
                <a:gd name="T25" fmla="*/ 45 h 896"/>
                <a:gd name="T26" fmla="*/ 540 w 2210"/>
                <a:gd name="T27" fmla="*/ 81 h 896"/>
                <a:gd name="T28" fmla="*/ 580 w 2210"/>
                <a:gd name="T29" fmla="*/ 112 h 896"/>
                <a:gd name="T30" fmla="*/ 619 w 2210"/>
                <a:gd name="T31" fmla="*/ 138 h 896"/>
                <a:gd name="T32" fmla="*/ 658 w 2210"/>
                <a:gd name="T33" fmla="*/ 160 h 896"/>
                <a:gd name="T34" fmla="*/ 698 w 2210"/>
                <a:gd name="T35" fmla="*/ 178 h 896"/>
                <a:gd name="T36" fmla="*/ 737 w 2210"/>
                <a:gd name="T37" fmla="*/ 190 h 896"/>
                <a:gd name="T38" fmla="*/ 776 w 2210"/>
                <a:gd name="T39" fmla="*/ 199 h 896"/>
                <a:gd name="T40" fmla="*/ 815 w 2210"/>
                <a:gd name="T41" fmla="*/ 204 h 896"/>
                <a:gd name="T42" fmla="*/ 855 w 2210"/>
                <a:gd name="T43" fmla="*/ 205 h 896"/>
                <a:gd name="T44" fmla="*/ 894 w 2210"/>
                <a:gd name="T45" fmla="*/ 205 h 896"/>
                <a:gd name="T46" fmla="*/ 933 w 2210"/>
                <a:gd name="T47" fmla="*/ 209 h 896"/>
                <a:gd name="T48" fmla="*/ 972 w 2210"/>
                <a:gd name="T49" fmla="*/ 206 h 896"/>
                <a:gd name="T50" fmla="*/ 1012 w 2210"/>
                <a:gd name="T51" fmla="*/ 204 h 896"/>
                <a:gd name="T52" fmla="*/ 1051 w 2210"/>
                <a:gd name="T53" fmla="*/ 210 h 896"/>
                <a:gd name="T54" fmla="*/ 1090 w 2210"/>
                <a:gd name="T55" fmla="*/ 211 h 896"/>
                <a:gd name="T56" fmla="*/ 1130 w 2210"/>
                <a:gd name="T57" fmla="*/ 210 h 896"/>
                <a:gd name="T58" fmla="*/ 1169 w 2210"/>
                <a:gd name="T59" fmla="*/ 208 h 896"/>
                <a:gd name="T60" fmla="*/ 1208 w 2210"/>
                <a:gd name="T61" fmla="*/ 198 h 896"/>
                <a:gd name="T62" fmla="*/ 1247 w 2210"/>
                <a:gd name="T63" fmla="*/ 212 h 896"/>
                <a:gd name="T64" fmla="*/ 1287 w 2210"/>
                <a:gd name="T65" fmla="*/ 222 h 896"/>
                <a:gd name="T66" fmla="*/ 1326 w 2210"/>
                <a:gd name="T67" fmla="*/ 239 h 896"/>
                <a:gd name="T68" fmla="*/ 1365 w 2210"/>
                <a:gd name="T69" fmla="*/ 266 h 896"/>
                <a:gd name="T70" fmla="*/ 1404 w 2210"/>
                <a:gd name="T71" fmla="*/ 298 h 896"/>
                <a:gd name="T72" fmla="*/ 1444 w 2210"/>
                <a:gd name="T73" fmla="*/ 334 h 896"/>
                <a:gd name="T74" fmla="*/ 1483 w 2210"/>
                <a:gd name="T75" fmla="*/ 373 h 896"/>
                <a:gd name="T76" fmla="*/ 1522 w 2210"/>
                <a:gd name="T77" fmla="*/ 416 h 896"/>
                <a:gd name="T78" fmla="*/ 1562 w 2210"/>
                <a:gd name="T79" fmla="*/ 460 h 896"/>
                <a:gd name="T80" fmla="*/ 1601 w 2210"/>
                <a:gd name="T81" fmla="*/ 506 h 896"/>
                <a:gd name="T82" fmla="*/ 1640 w 2210"/>
                <a:gd name="T83" fmla="*/ 555 h 896"/>
                <a:gd name="T84" fmla="*/ 1679 w 2210"/>
                <a:gd name="T85" fmla="*/ 606 h 896"/>
                <a:gd name="T86" fmla="*/ 1719 w 2210"/>
                <a:gd name="T87" fmla="*/ 658 h 896"/>
                <a:gd name="T88" fmla="*/ 1758 w 2210"/>
                <a:gd name="T89" fmla="*/ 712 h 896"/>
                <a:gd name="T90" fmla="*/ 1797 w 2210"/>
                <a:gd name="T91" fmla="*/ 768 h 896"/>
                <a:gd name="T92" fmla="*/ 1836 w 2210"/>
                <a:gd name="T93" fmla="*/ 844 h 896"/>
                <a:gd name="T94" fmla="*/ 1876 w 2210"/>
                <a:gd name="T95" fmla="*/ 525 h 896"/>
                <a:gd name="T96" fmla="*/ 1915 w 2210"/>
                <a:gd name="T97" fmla="*/ 242 h 896"/>
                <a:gd name="T98" fmla="*/ 1954 w 2210"/>
                <a:gd name="T99" fmla="*/ 215 h 896"/>
                <a:gd name="T100" fmla="*/ 1994 w 2210"/>
                <a:gd name="T101" fmla="*/ 215 h 896"/>
                <a:gd name="T102" fmla="*/ 2033 w 2210"/>
                <a:gd name="T103" fmla="*/ 215 h 896"/>
                <a:gd name="T104" fmla="*/ 2072 w 2210"/>
                <a:gd name="T105" fmla="*/ 215 h 896"/>
                <a:gd name="T106" fmla="*/ 2111 w 2210"/>
                <a:gd name="T107" fmla="*/ 215 h 896"/>
                <a:gd name="T108" fmla="*/ 2151 w 2210"/>
                <a:gd name="T109" fmla="*/ 215 h 896"/>
                <a:gd name="T110" fmla="*/ 2190 w 2210"/>
                <a:gd name="T111" fmla="*/ 215 h 8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2210" h="896">
                  <a:moveTo>
                    <a:pt x="0" y="215"/>
                  </a:moveTo>
                  <a:lnTo>
                    <a:pt x="0" y="215"/>
                  </a:lnTo>
                  <a:lnTo>
                    <a:pt x="5" y="215"/>
                  </a:lnTo>
                  <a:lnTo>
                    <a:pt x="10" y="215"/>
                  </a:lnTo>
                  <a:lnTo>
                    <a:pt x="15" y="215"/>
                  </a:lnTo>
                  <a:lnTo>
                    <a:pt x="20" y="215"/>
                  </a:lnTo>
                  <a:lnTo>
                    <a:pt x="25" y="215"/>
                  </a:lnTo>
                  <a:lnTo>
                    <a:pt x="30" y="215"/>
                  </a:lnTo>
                  <a:lnTo>
                    <a:pt x="35" y="215"/>
                  </a:lnTo>
                  <a:lnTo>
                    <a:pt x="40" y="215"/>
                  </a:lnTo>
                  <a:lnTo>
                    <a:pt x="45" y="215"/>
                  </a:lnTo>
                  <a:lnTo>
                    <a:pt x="50" y="215"/>
                  </a:lnTo>
                  <a:lnTo>
                    <a:pt x="54" y="215"/>
                  </a:lnTo>
                  <a:lnTo>
                    <a:pt x="59" y="215"/>
                  </a:lnTo>
                  <a:lnTo>
                    <a:pt x="64" y="215"/>
                  </a:lnTo>
                  <a:lnTo>
                    <a:pt x="69" y="215"/>
                  </a:lnTo>
                  <a:lnTo>
                    <a:pt x="74" y="215"/>
                  </a:lnTo>
                  <a:lnTo>
                    <a:pt x="79" y="215"/>
                  </a:lnTo>
                  <a:lnTo>
                    <a:pt x="84" y="215"/>
                  </a:lnTo>
                  <a:lnTo>
                    <a:pt x="89" y="215"/>
                  </a:lnTo>
                  <a:lnTo>
                    <a:pt x="94" y="215"/>
                  </a:lnTo>
                  <a:lnTo>
                    <a:pt x="99" y="215"/>
                  </a:lnTo>
                  <a:lnTo>
                    <a:pt x="104" y="215"/>
                  </a:lnTo>
                  <a:lnTo>
                    <a:pt x="108" y="215"/>
                  </a:lnTo>
                  <a:lnTo>
                    <a:pt x="113" y="215"/>
                  </a:lnTo>
                  <a:lnTo>
                    <a:pt x="118" y="215"/>
                  </a:lnTo>
                  <a:lnTo>
                    <a:pt x="123" y="215"/>
                  </a:lnTo>
                  <a:lnTo>
                    <a:pt x="128" y="215"/>
                  </a:lnTo>
                  <a:lnTo>
                    <a:pt x="133" y="215"/>
                  </a:lnTo>
                  <a:lnTo>
                    <a:pt x="138" y="215"/>
                  </a:lnTo>
                  <a:lnTo>
                    <a:pt x="143" y="215"/>
                  </a:lnTo>
                  <a:lnTo>
                    <a:pt x="148" y="215"/>
                  </a:lnTo>
                  <a:lnTo>
                    <a:pt x="153" y="215"/>
                  </a:lnTo>
                  <a:lnTo>
                    <a:pt x="157" y="215"/>
                  </a:lnTo>
                  <a:lnTo>
                    <a:pt x="163" y="215"/>
                  </a:lnTo>
                  <a:lnTo>
                    <a:pt x="167" y="215"/>
                  </a:lnTo>
                  <a:lnTo>
                    <a:pt x="172" y="215"/>
                  </a:lnTo>
                  <a:lnTo>
                    <a:pt x="177" y="215"/>
                  </a:lnTo>
                  <a:lnTo>
                    <a:pt x="182" y="215"/>
                  </a:lnTo>
                  <a:lnTo>
                    <a:pt x="187" y="215"/>
                  </a:lnTo>
                  <a:lnTo>
                    <a:pt x="192" y="215"/>
                  </a:lnTo>
                  <a:lnTo>
                    <a:pt x="197" y="215"/>
                  </a:lnTo>
                  <a:lnTo>
                    <a:pt x="202" y="215"/>
                  </a:lnTo>
                  <a:lnTo>
                    <a:pt x="206" y="215"/>
                  </a:lnTo>
                  <a:lnTo>
                    <a:pt x="212" y="215"/>
                  </a:lnTo>
                  <a:lnTo>
                    <a:pt x="216" y="215"/>
                  </a:lnTo>
                  <a:lnTo>
                    <a:pt x="221" y="215"/>
                  </a:lnTo>
                  <a:lnTo>
                    <a:pt x="226" y="215"/>
                  </a:lnTo>
                  <a:lnTo>
                    <a:pt x="231" y="215"/>
                  </a:lnTo>
                  <a:lnTo>
                    <a:pt x="236" y="215"/>
                  </a:lnTo>
                  <a:lnTo>
                    <a:pt x="241" y="215"/>
                  </a:lnTo>
                  <a:lnTo>
                    <a:pt x="246" y="215"/>
                  </a:lnTo>
                  <a:lnTo>
                    <a:pt x="251" y="215"/>
                  </a:lnTo>
                  <a:lnTo>
                    <a:pt x="256" y="215"/>
                  </a:lnTo>
                  <a:lnTo>
                    <a:pt x="261" y="215"/>
                  </a:lnTo>
                  <a:lnTo>
                    <a:pt x="265" y="215"/>
                  </a:lnTo>
                  <a:lnTo>
                    <a:pt x="270" y="215"/>
                  </a:lnTo>
                  <a:lnTo>
                    <a:pt x="275" y="215"/>
                  </a:lnTo>
                  <a:lnTo>
                    <a:pt x="280" y="215"/>
                  </a:lnTo>
                  <a:lnTo>
                    <a:pt x="285" y="215"/>
                  </a:lnTo>
                  <a:lnTo>
                    <a:pt x="290" y="215"/>
                  </a:lnTo>
                  <a:lnTo>
                    <a:pt x="295" y="215"/>
                  </a:lnTo>
                  <a:lnTo>
                    <a:pt x="300" y="215"/>
                  </a:lnTo>
                  <a:lnTo>
                    <a:pt x="305" y="215"/>
                  </a:lnTo>
                  <a:lnTo>
                    <a:pt x="310" y="215"/>
                  </a:lnTo>
                  <a:lnTo>
                    <a:pt x="315" y="215"/>
                  </a:lnTo>
                  <a:lnTo>
                    <a:pt x="319" y="215"/>
                  </a:lnTo>
                  <a:lnTo>
                    <a:pt x="324" y="215"/>
                  </a:lnTo>
                  <a:lnTo>
                    <a:pt x="329" y="215"/>
                  </a:lnTo>
                  <a:lnTo>
                    <a:pt x="334" y="215"/>
                  </a:lnTo>
                  <a:lnTo>
                    <a:pt x="339" y="215"/>
                  </a:lnTo>
                  <a:lnTo>
                    <a:pt x="344" y="215"/>
                  </a:lnTo>
                  <a:lnTo>
                    <a:pt x="349" y="215"/>
                  </a:lnTo>
                  <a:lnTo>
                    <a:pt x="354" y="215"/>
                  </a:lnTo>
                  <a:lnTo>
                    <a:pt x="359" y="227"/>
                  </a:lnTo>
                  <a:lnTo>
                    <a:pt x="364" y="229"/>
                  </a:lnTo>
                  <a:lnTo>
                    <a:pt x="368" y="234"/>
                  </a:lnTo>
                  <a:lnTo>
                    <a:pt x="374" y="244"/>
                  </a:lnTo>
                  <a:lnTo>
                    <a:pt x="378" y="262"/>
                  </a:lnTo>
                  <a:lnTo>
                    <a:pt x="383" y="290"/>
                  </a:lnTo>
                  <a:lnTo>
                    <a:pt x="388" y="330"/>
                  </a:lnTo>
                  <a:lnTo>
                    <a:pt x="393" y="281"/>
                  </a:lnTo>
                  <a:lnTo>
                    <a:pt x="398" y="213"/>
                  </a:lnTo>
                  <a:lnTo>
                    <a:pt x="403" y="156"/>
                  </a:lnTo>
                  <a:lnTo>
                    <a:pt x="408" y="111"/>
                  </a:lnTo>
                  <a:lnTo>
                    <a:pt x="413" y="75"/>
                  </a:lnTo>
                  <a:lnTo>
                    <a:pt x="418" y="49"/>
                  </a:lnTo>
                  <a:lnTo>
                    <a:pt x="423" y="30"/>
                  </a:lnTo>
                  <a:lnTo>
                    <a:pt x="427" y="16"/>
                  </a:lnTo>
                  <a:lnTo>
                    <a:pt x="432" y="7"/>
                  </a:lnTo>
                  <a:lnTo>
                    <a:pt x="437" y="2"/>
                  </a:lnTo>
                  <a:lnTo>
                    <a:pt x="442" y="0"/>
                  </a:lnTo>
                  <a:lnTo>
                    <a:pt x="447" y="1"/>
                  </a:lnTo>
                  <a:lnTo>
                    <a:pt x="452" y="2"/>
                  </a:lnTo>
                  <a:lnTo>
                    <a:pt x="457" y="5"/>
                  </a:lnTo>
                  <a:lnTo>
                    <a:pt x="462" y="9"/>
                  </a:lnTo>
                  <a:lnTo>
                    <a:pt x="467" y="13"/>
                  </a:lnTo>
                  <a:lnTo>
                    <a:pt x="472" y="17"/>
                  </a:lnTo>
                  <a:lnTo>
                    <a:pt x="477" y="22"/>
                  </a:lnTo>
                  <a:lnTo>
                    <a:pt x="482" y="27"/>
                  </a:lnTo>
                  <a:lnTo>
                    <a:pt x="486" y="32"/>
                  </a:lnTo>
                  <a:lnTo>
                    <a:pt x="491" y="36"/>
                  </a:lnTo>
                  <a:lnTo>
                    <a:pt x="496" y="41"/>
                  </a:lnTo>
                  <a:lnTo>
                    <a:pt x="501" y="45"/>
                  </a:lnTo>
                  <a:lnTo>
                    <a:pt x="506" y="50"/>
                  </a:lnTo>
                  <a:lnTo>
                    <a:pt x="511" y="55"/>
                  </a:lnTo>
                  <a:lnTo>
                    <a:pt x="516" y="60"/>
                  </a:lnTo>
                  <a:lnTo>
                    <a:pt x="521" y="64"/>
                  </a:lnTo>
                  <a:lnTo>
                    <a:pt x="526" y="68"/>
                  </a:lnTo>
                  <a:lnTo>
                    <a:pt x="531" y="73"/>
                  </a:lnTo>
                  <a:lnTo>
                    <a:pt x="536" y="77"/>
                  </a:lnTo>
                  <a:lnTo>
                    <a:pt x="540" y="81"/>
                  </a:lnTo>
                  <a:lnTo>
                    <a:pt x="545" y="85"/>
                  </a:lnTo>
                  <a:lnTo>
                    <a:pt x="550" y="89"/>
                  </a:lnTo>
                  <a:lnTo>
                    <a:pt x="555" y="93"/>
                  </a:lnTo>
                  <a:lnTo>
                    <a:pt x="560" y="97"/>
                  </a:lnTo>
                  <a:lnTo>
                    <a:pt x="565" y="101"/>
                  </a:lnTo>
                  <a:lnTo>
                    <a:pt x="570" y="105"/>
                  </a:lnTo>
                  <a:lnTo>
                    <a:pt x="575" y="108"/>
                  </a:lnTo>
                  <a:lnTo>
                    <a:pt x="580" y="112"/>
                  </a:lnTo>
                  <a:lnTo>
                    <a:pt x="585" y="116"/>
                  </a:lnTo>
                  <a:lnTo>
                    <a:pt x="589" y="119"/>
                  </a:lnTo>
                  <a:lnTo>
                    <a:pt x="595" y="123"/>
                  </a:lnTo>
                  <a:lnTo>
                    <a:pt x="599" y="126"/>
                  </a:lnTo>
                  <a:lnTo>
                    <a:pt x="604" y="130"/>
                  </a:lnTo>
                  <a:lnTo>
                    <a:pt x="609" y="133"/>
                  </a:lnTo>
                  <a:lnTo>
                    <a:pt x="614" y="135"/>
                  </a:lnTo>
                  <a:lnTo>
                    <a:pt x="619" y="138"/>
                  </a:lnTo>
                  <a:lnTo>
                    <a:pt x="624" y="142"/>
                  </a:lnTo>
                  <a:lnTo>
                    <a:pt x="629" y="145"/>
                  </a:lnTo>
                  <a:lnTo>
                    <a:pt x="634" y="147"/>
                  </a:lnTo>
                  <a:lnTo>
                    <a:pt x="639" y="150"/>
                  </a:lnTo>
                  <a:lnTo>
                    <a:pt x="644" y="153"/>
                  </a:lnTo>
                  <a:lnTo>
                    <a:pt x="648" y="155"/>
                  </a:lnTo>
                  <a:lnTo>
                    <a:pt x="653" y="158"/>
                  </a:lnTo>
                  <a:lnTo>
                    <a:pt x="658" y="160"/>
                  </a:lnTo>
                  <a:lnTo>
                    <a:pt x="663" y="163"/>
                  </a:lnTo>
                  <a:lnTo>
                    <a:pt x="668" y="165"/>
                  </a:lnTo>
                  <a:lnTo>
                    <a:pt x="673" y="168"/>
                  </a:lnTo>
                  <a:lnTo>
                    <a:pt x="678" y="170"/>
                  </a:lnTo>
                  <a:lnTo>
                    <a:pt x="683" y="172"/>
                  </a:lnTo>
                  <a:lnTo>
                    <a:pt x="688" y="174"/>
                  </a:lnTo>
                  <a:lnTo>
                    <a:pt x="693" y="176"/>
                  </a:lnTo>
                  <a:lnTo>
                    <a:pt x="698" y="178"/>
                  </a:lnTo>
                  <a:lnTo>
                    <a:pt x="702" y="180"/>
                  </a:lnTo>
                  <a:lnTo>
                    <a:pt x="707" y="181"/>
                  </a:lnTo>
                  <a:lnTo>
                    <a:pt x="712" y="183"/>
                  </a:lnTo>
                  <a:lnTo>
                    <a:pt x="717" y="185"/>
                  </a:lnTo>
                  <a:lnTo>
                    <a:pt x="722" y="186"/>
                  </a:lnTo>
                  <a:lnTo>
                    <a:pt x="727" y="188"/>
                  </a:lnTo>
                  <a:lnTo>
                    <a:pt x="732" y="189"/>
                  </a:lnTo>
                  <a:lnTo>
                    <a:pt x="737" y="190"/>
                  </a:lnTo>
                  <a:lnTo>
                    <a:pt x="742" y="192"/>
                  </a:lnTo>
                  <a:lnTo>
                    <a:pt x="747" y="193"/>
                  </a:lnTo>
                  <a:lnTo>
                    <a:pt x="751" y="194"/>
                  </a:lnTo>
                  <a:lnTo>
                    <a:pt x="757" y="195"/>
                  </a:lnTo>
                  <a:lnTo>
                    <a:pt x="761" y="196"/>
                  </a:lnTo>
                  <a:lnTo>
                    <a:pt x="766" y="197"/>
                  </a:lnTo>
                  <a:lnTo>
                    <a:pt x="771" y="198"/>
                  </a:lnTo>
                  <a:lnTo>
                    <a:pt x="776" y="199"/>
                  </a:lnTo>
                  <a:lnTo>
                    <a:pt x="781" y="199"/>
                  </a:lnTo>
                  <a:lnTo>
                    <a:pt x="786" y="200"/>
                  </a:lnTo>
                  <a:lnTo>
                    <a:pt x="791" y="201"/>
                  </a:lnTo>
                  <a:lnTo>
                    <a:pt x="796" y="202"/>
                  </a:lnTo>
                  <a:lnTo>
                    <a:pt x="801" y="202"/>
                  </a:lnTo>
                  <a:lnTo>
                    <a:pt x="806" y="203"/>
                  </a:lnTo>
                  <a:lnTo>
                    <a:pt x="810" y="203"/>
                  </a:lnTo>
                  <a:lnTo>
                    <a:pt x="815" y="204"/>
                  </a:lnTo>
                  <a:lnTo>
                    <a:pt x="820" y="204"/>
                  </a:lnTo>
                  <a:lnTo>
                    <a:pt x="825" y="204"/>
                  </a:lnTo>
                  <a:lnTo>
                    <a:pt x="830" y="204"/>
                  </a:lnTo>
                  <a:lnTo>
                    <a:pt x="835" y="204"/>
                  </a:lnTo>
                  <a:lnTo>
                    <a:pt x="840" y="205"/>
                  </a:lnTo>
                  <a:lnTo>
                    <a:pt x="845" y="205"/>
                  </a:lnTo>
                  <a:lnTo>
                    <a:pt x="850" y="205"/>
                  </a:lnTo>
                  <a:lnTo>
                    <a:pt x="855" y="205"/>
                  </a:lnTo>
                  <a:lnTo>
                    <a:pt x="860" y="205"/>
                  </a:lnTo>
                  <a:lnTo>
                    <a:pt x="864" y="205"/>
                  </a:lnTo>
                  <a:lnTo>
                    <a:pt x="869" y="205"/>
                  </a:lnTo>
                  <a:lnTo>
                    <a:pt x="874" y="205"/>
                  </a:lnTo>
                  <a:lnTo>
                    <a:pt x="879" y="205"/>
                  </a:lnTo>
                  <a:lnTo>
                    <a:pt x="884" y="205"/>
                  </a:lnTo>
                  <a:lnTo>
                    <a:pt x="889" y="205"/>
                  </a:lnTo>
                  <a:lnTo>
                    <a:pt x="894" y="205"/>
                  </a:lnTo>
                  <a:lnTo>
                    <a:pt x="899" y="205"/>
                  </a:lnTo>
                  <a:lnTo>
                    <a:pt x="904" y="206"/>
                  </a:lnTo>
                  <a:lnTo>
                    <a:pt x="909" y="206"/>
                  </a:lnTo>
                  <a:lnTo>
                    <a:pt x="914" y="206"/>
                  </a:lnTo>
                  <a:lnTo>
                    <a:pt x="919" y="207"/>
                  </a:lnTo>
                  <a:lnTo>
                    <a:pt x="923" y="207"/>
                  </a:lnTo>
                  <a:lnTo>
                    <a:pt x="928" y="208"/>
                  </a:lnTo>
                  <a:lnTo>
                    <a:pt x="933" y="209"/>
                  </a:lnTo>
                  <a:lnTo>
                    <a:pt x="938" y="210"/>
                  </a:lnTo>
                  <a:lnTo>
                    <a:pt x="943" y="210"/>
                  </a:lnTo>
                  <a:lnTo>
                    <a:pt x="948" y="211"/>
                  </a:lnTo>
                  <a:lnTo>
                    <a:pt x="953" y="211"/>
                  </a:lnTo>
                  <a:lnTo>
                    <a:pt x="958" y="211"/>
                  </a:lnTo>
                  <a:lnTo>
                    <a:pt x="963" y="210"/>
                  </a:lnTo>
                  <a:lnTo>
                    <a:pt x="968" y="209"/>
                  </a:lnTo>
                  <a:lnTo>
                    <a:pt x="972" y="206"/>
                  </a:lnTo>
                  <a:lnTo>
                    <a:pt x="977" y="200"/>
                  </a:lnTo>
                  <a:lnTo>
                    <a:pt x="982" y="189"/>
                  </a:lnTo>
                  <a:lnTo>
                    <a:pt x="987" y="172"/>
                  </a:lnTo>
                  <a:lnTo>
                    <a:pt x="992" y="178"/>
                  </a:lnTo>
                  <a:lnTo>
                    <a:pt x="997" y="189"/>
                  </a:lnTo>
                  <a:lnTo>
                    <a:pt x="1002" y="197"/>
                  </a:lnTo>
                  <a:lnTo>
                    <a:pt x="1007" y="201"/>
                  </a:lnTo>
                  <a:lnTo>
                    <a:pt x="1012" y="204"/>
                  </a:lnTo>
                  <a:lnTo>
                    <a:pt x="1017" y="205"/>
                  </a:lnTo>
                  <a:lnTo>
                    <a:pt x="1021" y="207"/>
                  </a:lnTo>
                  <a:lnTo>
                    <a:pt x="1027" y="208"/>
                  </a:lnTo>
                  <a:lnTo>
                    <a:pt x="1031" y="208"/>
                  </a:lnTo>
                  <a:lnTo>
                    <a:pt x="1036" y="209"/>
                  </a:lnTo>
                  <a:lnTo>
                    <a:pt x="1041" y="209"/>
                  </a:lnTo>
                  <a:lnTo>
                    <a:pt x="1046" y="210"/>
                  </a:lnTo>
                  <a:lnTo>
                    <a:pt x="1051" y="210"/>
                  </a:lnTo>
                  <a:lnTo>
                    <a:pt x="1056" y="210"/>
                  </a:lnTo>
                  <a:lnTo>
                    <a:pt x="1061" y="210"/>
                  </a:lnTo>
                  <a:lnTo>
                    <a:pt x="1066" y="210"/>
                  </a:lnTo>
                  <a:lnTo>
                    <a:pt x="1071" y="210"/>
                  </a:lnTo>
                  <a:lnTo>
                    <a:pt x="1076" y="211"/>
                  </a:lnTo>
                  <a:lnTo>
                    <a:pt x="1080" y="211"/>
                  </a:lnTo>
                  <a:lnTo>
                    <a:pt x="1085" y="211"/>
                  </a:lnTo>
                  <a:lnTo>
                    <a:pt x="1090" y="211"/>
                  </a:lnTo>
                  <a:lnTo>
                    <a:pt x="1095" y="211"/>
                  </a:lnTo>
                  <a:lnTo>
                    <a:pt x="1100" y="211"/>
                  </a:lnTo>
                  <a:lnTo>
                    <a:pt x="1105" y="211"/>
                  </a:lnTo>
                  <a:lnTo>
                    <a:pt x="1110" y="211"/>
                  </a:lnTo>
                  <a:lnTo>
                    <a:pt x="1115" y="210"/>
                  </a:lnTo>
                  <a:lnTo>
                    <a:pt x="1120" y="210"/>
                  </a:lnTo>
                  <a:lnTo>
                    <a:pt x="1125" y="210"/>
                  </a:lnTo>
                  <a:lnTo>
                    <a:pt x="1130" y="210"/>
                  </a:lnTo>
                  <a:lnTo>
                    <a:pt x="1134" y="210"/>
                  </a:lnTo>
                  <a:lnTo>
                    <a:pt x="1139" y="210"/>
                  </a:lnTo>
                  <a:lnTo>
                    <a:pt x="1144" y="210"/>
                  </a:lnTo>
                  <a:lnTo>
                    <a:pt x="1149" y="209"/>
                  </a:lnTo>
                  <a:lnTo>
                    <a:pt x="1154" y="209"/>
                  </a:lnTo>
                  <a:lnTo>
                    <a:pt x="1159" y="209"/>
                  </a:lnTo>
                  <a:lnTo>
                    <a:pt x="1164" y="208"/>
                  </a:lnTo>
                  <a:lnTo>
                    <a:pt x="1169" y="208"/>
                  </a:lnTo>
                  <a:lnTo>
                    <a:pt x="1174" y="208"/>
                  </a:lnTo>
                  <a:lnTo>
                    <a:pt x="1179" y="207"/>
                  </a:lnTo>
                  <a:lnTo>
                    <a:pt x="1183" y="206"/>
                  </a:lnTo>
                  <a:lnTo>
                    <a:pt x="1189" y="206"/>
                  </a:lnTo>
                  <a:lnTo>
                    <a:pt x="1193" y="204"/>
                  </a:lnTo>
                  <a:lnTo>
                    <a:pt x="1198" y="203"/>
                  </a:lnTo>
                  <a:lnTo>
                    <a:pt x="1203" y="201"/>
                  </a:lnTo>
                  <a:lnTo>
                    <a:pt x="1208" y="198"/>
                  </a:lnTo>
                  <a:lnTo>
                    <a:pt x="1213" y="193"/>
                  </a:lnTo>
                  <a:lnTo>
                    <a:pt x="1218" y="184"/>
                  </a:lnTo>
                  <a:lnTo>
                    <a:pt x="1223" y="174"/>
                  </a:lnTo>
                  <a:lnTo>
                    <a:pt x="1228" y="177"/>
                  </a:lnTo>
                  <a:lnTo>
                    <a:pt x="1233" y="194"/>
                  </a:lnTo>
                  <a:lnTo>
                    <a:pt x="1238" y="204"/>
                  </a:lnTo>
                  <a:lnTo>
                    <a:pt x="1242" y="209"/>
                  </a:lnTo>
                  <a:lnTo>
                    <a:pt x="1247" y="212"/>
                  </a:lnTo>
                  <a:lnTo>
                    <a:pt x="1252" y="214"/>
                  </a:lnTo>
                  <a:lnTo>
                    <a:pt x="1257" y="215"/>
                  </a:lnTo>
                  <a:lnTo>
                    <a:pt x="1262" y="217"/>
                  </a:lnTo>
                  <a:lnTo>
                    <a:pt x="1267" y="218"/>
                  </a:lnTo>
                  <a:lnTo>
                    <a:pt x="1272" y="219"/>
                  </a:lnTo>
                  <a:lnTo>
                    <a:pt x="1277" y="220"/>
                  </a:lnTo>
                  <a:lnTo>
                    <a:pt x="1282" y="221"/>
                  </a:lnTo>
                  <a:lnTo>
                    <a:pt x="1287" y="222"/>
                  </a:lnTo>
                  <a:lnTo>
                    <a:pt x="1292" y="224"/>
                  </a:lnTo>
                  <a:lnTo>
                    <a:pt x="1296" y="225"/>
                  </a:lnTo>
                  <a:lnTo>
                    <a:pt x="1301" y="227"/>
                  </a:lnTo>
                  <a:lnTo>
                    <a:pt x="1306" y="229"/>
                  </a:lnTo>
                  <a:lnTo>
                    <a:pt x="1311" y="231"/>
                  </a:lnTo>
                  <a:lnTo>
                    <a:pt x="1316" y="234"/>
                  </a:lnTo>
                  <a:lnTo>
                    <a:pt x="1321" y="236"/>
                  </a:lnTo>
                  <a:lnTo>
                    <a:pt x="1326" y="239"/>
                  </a:lnTo>
                  <a:lnTo>
                    <a:pt x="1331" y="242"/>
                  </a:lnTo>
                  <a:lnTo>
                    <a:pt x="1336" y="245"/>
                  </a:lnTo>
                  <a:lnTo>
                    <a:pt x="1341" y="249"/>
                  </a:lnTo>
                  <a:lnTo>
                    <a:pt x="1345" y="252"/>
                  </a:lnTo>
                  <a:lnTo>
                    <a:pt x="1351" y="256"/>
                  </a:lnTo>
                  <a:lnTo>
                    <a:pt x="1355" y="259"/>
                  </a:lnTo>
                  <a:lnTo>
                    <a:pt x="1360" y="262"/>
                  </a:lnTo>
                  <a:lnTo>
                    <a:pt x="1365" y="266"/>
                  </a:lnTo>
                  <a:lnTo>
                    <a:pt x="1370" y="270"/>
                  </a:lnTo>
                  <a:lnTo>
                    <a:pt x="1375" y="274"/>
                  </a:lnTo>
                  <a:lnTo>
                    <a:pt x="1380" y="277"/>
                  </a:lnTo>
                  <a:lnTo>
                    <a:pt x="1385" y="282"/>
                  </a:lnTo>
                  <a:lnTo>
                    <a:pt x="1390" y="286"/>
                  </a:lnTo>
                  <a:lnTo>
                    <a:pt x="1395" y="290"/>
                  </a:lnTo>
                  <a:lnTo>
                    <a:pt x="1400" y="294"/>
                  </a:lnTo>
                  <a:lnTo>
                    <a:pt x="1404" y="298"/>
                  </a:lnTo>
                  <a:lnTo>
                    <a:pt x="1409" y="303"/>
                  </a:lnTo>
                  <a:lnTo>
                    <a:pt x="1414" y="307"/>
                  </a:lnTo>
                  <a:lnTo>
                    <a:pt x="1419" y="312"/>
                  </a:lnTo>
                  <a:lnTo>
                    <a:pt x="1424" y="316"/>
                  </a:lnTo>
                  <a:lnTo>
                    <a:pt x="1429" y="320"/>
                  </a:lnTo>
                  <a:lnTo>
                    <a:pt x="1434" y="325"/>
                  </a:lnTo>
                  <a:lnTo>
                    <a:pt x="1439" y="330"/>
                  </a:lnTo>
                  <a:lnTo>
                    <a:pt x="1444" y="334"/>
                  </a:lnTo>
                  <a:lnTo>
                    <a:pt x="1449" y="339"/>
                  </a:lnTo>
                  <a:lnTo>
                    <a:pt x="1454" y="344"/>
                  </a:lnTo>
                  <a:lnTo>
                    <a:pt x="1459" y="349"/>
                  </a:lnTo>
                  <a:lnTo>
                    <a:pt x="1463" y="354"/>
                  </a:lnTo>
                  <a:lnTo>
                    <a:pt x="1468" y="359"/>
                  </a:lnTo>
                  <a:lnTo>
                    <a:pt x="1473" y="363"/>
                  </a:lnTo>
                  <a:lnTo>
                    <a:pt x="1478" y="369"/>
                  </a:lnTo>
                  <a:lnTo>
                    <a:pt x="1483" y="373"/>
                  </a:lnTo>
                  <a:lnTo>
                    <a:pt x="1488" y="379"/>
                  </a:lnTo>
                  <a:lnTo>
                    <a:pt x="1493" y="384"/>
                  </a:lnTo>
                  <a:lnTo>
                    <a:pt x="1498" y="389"/>
                  </a:lnTo>
                  <a:lnTo>
                    <a:pt x="1503" y="395"/>
                  </a:lnTo>
                  <a:lnTo>
                    <a:pt x="1508" y="400"/>
                  </a:lnTo>
                  <a:lnTo>
                    <a:pt x="1513" y="405"/>
                  </a:lnTo>
                  <a:lnTo>
                    <a:pt x="1517" y="410"/>
                  </a:lnTo>
                  <a:lnTo>
                    <a:pt x="1522" y="416"/>
                  </a:lnTo>
                  <a:lnTo>
                    <a:pt x="1527" y="421"/>
                  </a:lnTo>
                  <a:lnTo>
                    <a:pt x="1532" y="426"/>
                  </a:lnTo>
                  <a:lnTo>
                    <a:pt x="1537" y="432"/>
                  </a:lnTo>
                  <a:lnTo>
                    <a:pt x="1542" y="437"/>
                  </a:lnTo>
                  <a:lnTo>
                    <a:pt x="1547" y="443"/>
                  </a:lnTo>
                  <a:lnTo>
                    <a:pt x="1552" y="449"/>
                  </a:lnTo>
                  <a:lnTo>
                    <a:pt x="1557" y="454"/>
                  </a:lnTo>
                  <a:lnTo>
                    <a:pt x="1562" y="460"/>
                  </a:lnTo>
                  <a:lnTo>
                    <a:pt x="1566" y="466"/>
                  </a:lnTo>
                  <a:lnTo>
                    <a:pt x="1572" y="471"/>
                  </a:lnTo>
                  <a:lnTo>
                    <a:pt x="1576" y="477"/>
                  </a:lnTo>
                  <a:lnTo>
                    <a:pt x="1581" y="483"/>
                  </a:lnTo>
                  <a:lnTo>
                    <a:pt x="1586" y="488"/>
                  </a:lnTo>
                  <a:lnTo>
                    <a:pt x="1591" y="494"/>
                  </a:lnTo>
                  <a:lnTo>
                    <a:pt x="1596" y="500"/>
                  </a:lnTo>
                  <a:lnTo>
                    <a:pt x="1601" y="506"/>
                  </a:lnTo>
                  <a:lnTo>
                    <a:pt x="1606" y="512"/>
                  </a:lnTo>
                  <a:lnTo>
                    <a:pt x="1611" y="518"/>
                  </a:lnTo>
                  <a:lnTo>
                    <a:pt x="1616" y="524"/>
                  </a:lnTo>
                  <a:lnTo>
                    <a:pt x="1621" y="530"/>
                  </a:lnTo>
                  <a:lnTo>
                    <a:pt x="1625" y="536"/>
                  </a:lnTo>
                  <a:lnTo>
                    <a:pt x="1630" y="543"/>
                  </a:lnTo>
                  <a:lnTo>
                    <a:pt x="1635" y="549"/>
                  </a:lnTo>
                  <a:lnTo>
                    <a:pt x="1640" y="555"/>
                  </a:lnTo>
                  <a:lnTo>
                    <a:pt x="1645" y="561"/>
                  </a:lnTo>
                  <a:lnTo>
                    <a:pt x="1650" y="568"/>
                  </a:lnTo>
                  <a:lnTo>
                    <a:pt x="1655" y="574"/>
                  </a:lnTo>
                  <a:lnTo>
                    <a:pt x="1660" y="580"/>
                  </a:lnTo>
                  <a:lnTo>
                    <a:pt x="1665" y="586"/>
                  </a:lnTo>
                  <a:lnTo>
                    <a:pt x="1670" y="593"/>
                  </a:lnTo>
                  <a:lnTo>
                    <a:pt x="1674" y="599"/>
                  </a:lnTo>
                  <a:lnTo>
                    <a:pt x="1679" y="606"/>
                  </a:lnTo>
                  <a:lnTo>
                    <a:pt x="1684" y="612"/>
                  </a:lnTo>
                  <a:lnTo>
                    <a:pt x="1689" y="619"/>
                  </a:lnTo>
                  <a:lnTo>
                    <a:pt x="1694" y="625"/>
                  </a:lnTo>
                  <a:lnTo>
                    <a:pt x="1699" y="632"/>
                  </a:lnTo>
                  <a:lnTo>
                    <a:pt x="1704" y="638"/>
                  </a:lnTo>
                  <a:lnTo>
                    <a:pt x="1709" y="644"/>
                  </a:lnTo>
                  <a:lnTo>
                    <a:pt x="1714" y="651"/>
                  </a:lnTo>
                  <a:lnTo>
                    <a:pt x="1719" y="658"/>
                  </a:lnTo>
                  <a:lnTo>
                    <a:pt x="1724" y="665"/>
                  </a:lnTo>
                  <a:lnTo>
                    <a:pt x="1728" y="671"/>
                  </a:lnTo>
                  <a:lnTo>
                    <a:pt x="1733" y="678"/>
                  </a:lnTo>
                  <a:lnTo>
                    <a:pt x="1738" y="685"/>
                  </a:lnTo>
                  <a:lnTo>
                    <a:pt x="1743" y="692"/>
                  </a:lnTo>
                  <a:lnTo>
                    <a:pt x="1748" y="698"/>
                  </a:lnTo>
                  <a:lnTo>
                    <a:pt x="1753" y="705"/>
                  </a:lnTo>
                  <a:lnTo>
                    <a:pt x="1758" y="712"/>
                  </a:lnTo>
                  <a:lnTo>
                    <a:pt x="1763" y="719"/>
                  </a:lnTo>
                  <a:lnTo>
                    <a:pt x="1768" y="726"/>
                  </a:lnTo>
                  <a:lnTo>
                    <a:pt x="1773" y="733"/>
                  </a:lnTo>
                  <a:lnTo>
                    <a:pt x="1777" y="740"/>
                  </a:lnTo>
                  <a:lnTo>
                    <a:pt x="1783" y="746"/>
                  </a:lnTo>
                  <a:lnTo>
                    <a:pt x="1787" y="753"/>
                  </a:lnTo>
                  <a:lnTo>
                    <a:pt x="1792" y="760"/>
                  </a:lnTo>
                  <a:lnTo>
                    <a:pt x="1797" y="768"/>
                  </a:lnTo>
                  <a:lnTo>
                    <a:pt x="1802" y="775"/>
                  </a:lnTo>
                  <a:lnTo>
                    <a:pt x="1807" y="783"/>
                  </a:lnTo>
                  <a:lnTo>
                    <a:pt x="1812" y="792"/>
                  </a:lnTo>
                  <a:lnTo>
                    <a:pt x="1817" y="800"/>
                  </a:lnTo>
                  <a:lnTo>
                    <a:pt x="1822" y="809"/>
                  </a:lnTo>
                  <a:lnTo>
                    <a:pt x="1827" y="819"/>
                  </a:lnTo>
                  <a:lnTo>
                    <a:pt x="1832" y="831"/>
                  </a:lnTo>
                  <a:lnTo>
                    <a:pt x="1836" y="844"/>
                  </a:lnTo>
                  <a:lnTo>
                    <a:pt x="1841" y="859"/>
                  </a:lnTo>
                  <a:lnTo>
                    <a:pt x="1846" y="876"/>
                  </a:lnTo>
                  <a:lnTo>
                    <a:pt x="1851" y="896"/>
                  </a:lnTo>
                  <a:lnTo>
                    <a:pt x="1856" y="854"/>
                  </a:lnTo>
                  <a:lnTo>
                    <a:pt x="1861" y="763"/>
                  </a:lnTo>
                  <a:lnTo>
                    <a:pt x="1866" y="677"/>
                  </a:lnTo>
                  <a:lnTo>
                    <a:pt x="1871" y="598"/>
                  </a:lnTo>
                  <a:lnTo>
                    <a:pt x="1876" y="525"/>
                  </a:lnTo>
                  <a:lnTo>
                    <a:pt x="1881" y="462"/>
                  </a:lnTo>
                  <a:lnTo>
                    <a:pt x="1886" y="406"/>
                  </a:lnTo>
                  <a:lnTo>
                    <a:pt x="1891" y="359"/>
                  </a:lnTo>
                  <a:lnTo>
                    <a:pt x="1895" y="320"/>
                  </a:lnTo>
                  <a:lnTo>
                    <a:pt x="1900" y="290"/>
                  </a:lnTo>
                  <a:lnTo>
                    <a:pt x="1905" y="267"/>
                  </a:lnTo>
                  <a:lnTo>
                    <a:pt x="1910" y="251"/>
                  </a:lnTo>
                  <a:lnTo>
                    <a:pt x="1915" y="242"/>
                  </a:lnTo>
                  <a:lnTo>
                    <a:pt x="1920" y="236"/>
                  </a:lnTo>
                  <a:lnTo>
                    <a:pt x="1925" y="233"/>
                  </a:lnTo>
                  <a:lnTo>
                    <a:pt x="1930" y="231"/>
                  </a:lnTo>
                  <a:lnTo>
                    <a:pt x="1935" y="229"/>
                  </a:lnTo>
                  <a:lnTo>
                    <a:pt x="1940" y="227"/>
                  </a:lnTo>
                  <a:lnTo>
                    <a:pt x="1945" y="215"/>
                  </a:lnTo>
                  <a:lnTo>
                    <a:pt x="1949" y="215"/>
                  </a:lnTo>
                  <a:lnTo>
                    <a:pt x="1954" y="215"/>
                  </a:lnTo>
                  <a:lnTo>
                    <a:pt x="1959" y="215"/>
                  </a:lnTo>
                  <a:lnTo>
                    <a:pt x="1964" y="215"/>
                  </a:lnTo>
                  <a:lnTo>
                    <a:pt x="1969" y="215"/>
                  </a:lnTo>
                  <a:lnTo>
                    <a:pt x="1974" y="215"/>
                  </a:lnTo>
                  <a:lnTo>
                    <a:pt x="1979" y="215"/>
                  </a:lnTo>
                  <a:lnTo>
                    <a:pt x="1984" y="215"/>
                  </a:lnTo>
                  <a:lnTo>
                    <a:pt x="1989" y="215"/>
                  </a:lnTo>
                  <a:lnTo>
                    <a:pt x="1994" y="215"/>
                  </a:lnTo>
                  <a:lnTo>
                    <a:pt x="1998" y="215"/>
                  </a:lnTo>
                  <a:lnTo>
                    <a:pt x="2004" y="215"/>
                  </a:lnTo>
                  <a:lnTo>
                    <a:pt x="2008" y="215"/>
                  </a:lnTo>
                  <a:lnTo>
                    <a:pt x="2013" y="215"/>
                  </a:lnTo>
                  <a:lnTo>
                    <a:pt x="2018" y="215"/>
                  </a:lnTo>
                  <a:lnTo>
                    <a:pt x="2023" y="215"/>
                  </a:lnTo>
                  <a:lnTo>
                    <a:pt x="2028" y="215"/>
                  </a:lnTo>
                  <a:lnTo>
                    <a:pt x="2033" y="215"/>
                  </a:lnTo>
                  <a:lnTo>
                    <a:pt x="2038" y="215"/>
                  </a:lnTo>
                  <a:lnTo>
                    <a:pt x="2043" y="215"/>
                  </a:lnTo>
                  <a:lnTo>
                    <a:pt x="2048" y="215"/>
                  </a:lnTo>
                  <a:lnTo>
                    <a:pt x="2053" y="215"/>
                  </a:lnTo>
                  <a:lnTo>
                    <a:pt x="2057" y="215"/>
                  </a:lnTo>
                  <a:lnTo>
                    <a:pt x="2062" y="215"/>
                  </a:lnTo>
                  <a:lnTo>
                    <a:pt x="2067" y="215"/>
                  </a:lnTo>
                  <a:lnTo>
                    <a:pt x="2072" y="215"/>
                  </a:lnTo>
                  <a:lnTo>
                    <a:pt x="2077" y="215"/>
                  </a:lnTo>
                  <a:lnTo>
                    <a:pt x="2082" y="215"/>
                  </a:lnTo>
                  <a:lnTo>
                    <a:pt x="2087" y="215"/>
                  </a:lnTo>
                  <a:lnTo>
                    <a:pt x="2092" y="215"/>
                  </a:lnTo>
                  <a:lnTo>
                    <a:pt x="2097" y="215"/>
                  </a:lnTo>
                  <a:lnTo>
                    <a:pt x="2102" y="215"/>
                  </a:lnTo>
                  <a:lnTo>
                    <a:pt x="2107" y="215"/>
                  </a:lnTo>
                  <a:lnTo>
                    <a:pt x="2111" y="215"/>
                  </a:lnTo>
                  <a:lnTo>
                    <a:pt x="2116" y="215"/>
                  </a:lnTo>
                  <a:lnTo>
                    <a:pt x="2121" y="215"/>
                  </a:lnTo>
                  <a:lnTo>
                    <a:pt x="2126" y="215"/>
                  </a:lnTo>
                  <a:lnTo>
                    <a:pt x="2131" y="215"/>
                  </a:lnTo>
                  <a:lnTo>
                    <a:pt x="2136" y="215"/>
                  </a:lnTo>
                  <a:lnTo>
                    <a:pt x="2141" y="215"/>
                  </a:lnTo>
                  <a:lnTo>
                    <a:pt x="2146" y="215"/>
                  </a:lnTo>
                  <a:lnTo>
                    <a:pt x="2151" y="215"/>
                  </a:lnTo>
                  <a:lnTo>
                    <a:pt x="2156" y="215"/>
                  </a:lnTo>
                  <a:lnTo>
                    <a:pt x="2160" y="215"/>
                  </a:lnTo>
                  <a:lnTo>
                    <a:pt x="2166" y="215"/>
                  </a:lnTo>
                  <a:lnTo>
                    <a:pt x="2170" y="215"/>
                  </a:lnTo>
                  <a:lnTo>
                    <a:pt x="2175" y="215"/>
                  </a:lnTo>
                  <a:lnTo>
                    <a:pt x="2180" y="215"/>
                  </a:lnTo>
                  <a:lnTo>
                    <a:pt x="2185" y="215"/>
                  </a:lnTo>
                  <a:lnTo>
                    <a:pt x="2190" y="215"/>
                  </a:lnTo>
                  <a:lnTo>
                    <a:pt x="2195" y="215"/>
                  </a:lnTo>
                  <a:lnTo>
                    <a:pt x="2200" y="215"/>
                  </a:lnTo>
                  <a:lnTo>
                    <a:pt x="2205" y="215"/>
                  </a:lnTo>
                  <a:lnTo>
                    <a:pt x="2210" y="215"/>
                  </a:lnTo>
                  <a:lnTo>
                    <a:pt x="2210" y="215"/>
                  </a:lnTo>
                </a:path>
              </a:pathLst>
            </a:custGeom>
            <a:noFill/>
            <a:ln w="19050" cap="flat">
              <a:solidFill>
                <a:schemeClr val="accent5"/>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0" tIns="0" rIns="0" bIns="0" numCol="1" anchor="t" anchorCtr="0" compatLnSpc="1">
              <a:prstTxWarp prst="textNoShape">
                <a:avLst/>
              </a:prstTxWarp>
            </a:bodyPr>
            <a:lstStyle/>
            <a:p>
              <a:endParaRPr lang="en-US" sz="1600"/>
            </a:p>
          </p:txBody>
        </p:sp>
        <p:sp>
          <p:nvSpPr>
            <p:cNvPr id="7876" name="Freeform 368">
              <a:extLst>
                <a:ext uri="{FF2B5EF4-FFF2-40B4-BE49-F238E27FC236}">
                  <a16:creationId xmlns:a16="http://schemas.microsoft.com/office/drawing/2014/main" id="{4858F41A-70CD-42EE-A219-5815E0558FFE}"/>
                </a:ext>
              </a:extLst>
            </p:cNvPr>
            <p:cNvSpPr>
              <a:spLocks/>
            </p:cNvSpPr>
            <p:nvPr/>
          </p:nvSpPr>
          <p:spPr bwMode="auto">
            <a:xfrm>
              <a:off x="10237876" y="767469"/>
              <a:ext cx="7566118" cy="0"/>
            </a:xfrm>
            <a:custGeom>
              <a:avLst/>
              <a:gdLst>
                <a:gd name="T0" fmla="*/ 30 w 2210"/>
                <a:gd name="T1" fmla="*/ 69 w 2210"/>
                <a:gd name="T2" fmla="*/ 108 w 2210"/>
                <a:gd name="T3" fmla="*/ 148 w 2210"/>
                <a:gd name="T4" fmla="*/ 187 w 2210"/>
                <a:gd name="T5" fmla="*/ 226 w 2210"/>
                <a:gd name="T6" fmla="*/ 265 w 2210"/>
                <a:gd name="T7" fmla="*/ 305 w 2210"/>
                <a:gd name="T8" fmla="*/ 344 w 2210"/>
                <a:gd name="T9" fmla="*/ 383 w 2210"/>
                <a:gd name="T10" fmla="*/ 423 w 2210"/>
                <a:gd name="T11" fmla="*/ 462 w 2210"/>
                <a:gd name="T12" fmla="*/ 501 w 2210"/>
                <a:gd name="T13" fmla="*/ 540 w 2210"/>
                <a:gd name="T14" fmla="*/ 580 w 2210"/>
                <a:gd name="T15" fmla="*/ 619 w 2210"/>
                <a:gd name="T16" fmla="*/ 658 w 2210"/>
                <a:gd name="T17" fmla="*/ 698 w 2210"/>
                <a:gd name="T18" fmla="*/ 737 w 2210"/>
                <a:gd name="T19" fmla="*/ 776 w 2210"/>
                <a:gd name="T20" fmla="*/ 815 w 2210"/>
                <a:gd name="T21" fmla="*/ 855 w 2210"/>
                <a:gd name="T22" fmla="*/ 894 w 2210"/>
                <a:gd name="T23" fmla="*/ 933 w 2210"/>
                <a:gd name="T24" fmla="*/ 972 w 2210"/>
                <a:gd name="T25" fmla="*/ 1012 w 2210"/>
                <a:gd name="T26" fmla="*/ 1051 w 2210"/>
                <a:gd name="T27" fmla="*/ 1090 w 2210"/>
                <a:gd name="T28" fmla="*/ 1130 w 2210"/>
                <a:gd name="T29" fmla="*/ 1169 w 2210"/>
                <a:gd name="T30" fmla="*/ 1208 w 2210"/>
                <a:gd name="T31" fmla="*/ 1247 w 2210"/>
                <a:gd name="T32" fmla="*/ 1287 w 2210"/>
                <a:gd name="T33" fmla="*/ 1326 w 2210"/>
                <a:gd name="T34" fmla="*/ 1365 w 2210"/>
                <a:gd name="T35" fmla="*/ 1404 w 2210"/>
                <a:gd name="T36" fmla="*/ 1444 w 2210"/>
                <a:gd name="T37" fmla="*/ 1483 w 2210"/>
                <a:gd name="T38" fmla="*/ 1522 w 2210"/>
                <a:gd name="T39" fmla="*/ 1562 w 2210"/>
                <a:gd name="T40" fmla="*/ 1601 w 2210"/>
                <a:gd name="T41" fmla="*/ 1640 w 2210"/>
                <a:gd name="T42" fmla="*/ 1679 w 2210"/>
                <a:gd name="T43" fmla="*/ 1719 w 2210"/>
                <a:gd name="T44" fmla="*/ 1758 w 2210"/>
                <a:gd name="T45" fmla="*/ 1797 w 2210"/>
                <a:gd name="T46" fmla="*/ 1836 w 2210"/>
                <a:gd name="T47" fmla="*/ 1876 w 2210"/>
                <a:gd name="T48" fmla="*/ 1915 w 2210"/>
                <a:gd name="T49" fmla="*/ 1954 w 2210"/>
                <a:gd name="T50" fmla="*/ 1994 w 2210"/>
                <a:gd name="T51" fmla="*/ 2033 w 2210"/>
                <a:gd name="T52" fmla="*/ 2072 w 2210"/>
                <a:gd name="T53" fmla="*/ 2111 w 2210"/>
                <a:gd name="T54" fmla="*/ 2151 w 2210"/>
                <a:gd name="T55" fmla="*/ 2190 w 221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 ang="0">
                  <a:pos x="T50" y="0"/>
                </a:cxn>
                <a:cxn ang="0">
                  <a:pos x="T51" y="0"/>
                </a:cxn>
                <a:cxn ang="0">
                  <a:pos x="T52" y="0"/>
                </a:cxn>
                <a:cxn ang="0">
                  <a:pos x="T53" y="0"/>
                </a:cxn>
                <a:cxn ang="0">
                  <a:pos x="T54" y="0"/>
                </a:cxn>
                <a:cxn ang="0">
                  <a:pos x="T55" y="0"/>
                </a:cxn>
              </a:cxnLst>
              <a:rect l="0" t="0" r="r" b="b"/>
              <a:pathLst>
                <a:path w="2210">
                  <a:moveTo>
                    <a:pt x="0" y="0"/>
                  </a:moveTo>
                  <a:lnTo>
                    <a:pt x="0" y="0"/>
                  </a:lnTo>
                  <a:lnTo>
                    <a:pt x="5" y="0"/>
                  </a:lnTo>
                  <a:lnTo>
                    <a:pt x="10" y="0"/>
                  </a:lnTo>
                  <a:lnTo>
                    <a:pt x="15" y="0"/>
                  </a:lnTo>
                  <a:lnTo>
                    <a:pt x="20" y="0"/>
                  </a:lnTo>
                  <a:lnTo>
                    <a:pt x="25" y="0"/>
                  </a:lnTo>
                  <a:lnTo>
                    <a:pt x="30" y="0"/>
                  </a:lnTo>
                  <a:lnTo>
                    <a:pt x="35" y="0"/>
                  </a:lnTo>
                  <a:lnTo>
                    <a:pt x="40" y="0"/>
                  </a:lnTo>
                  <a:lnTo>
                    <a:pt x="45" y="0"/>
                  </a:lnTo>
                  <a:lnTo>
                    <a:pt x="50" y="0"/>
                  </a:lnTo>
                  <a:lnTo>
                    <a:pt x="54" y="0"/>
                  </a:lnTo>
                  <a:lnTo>
                    <a:pt x="59" y="0"/>
                  </a:lnTo>
                  <a:lnTo>
                    <a:pt x="64" y="0"/>
                  </a:lnTo>
                  <a:lnTo>
                    <a:pt x="69" y="0"/>
                  </a:lnTo>
                  <a:lnTo>
                    <a:pt x="74" y="0"/>
                  </a:lnTo>
                  <a:lnTo>
                    <a:pt x="79" y="0"/>
                  </a:lnTo>
                  <a:lnTo>
                    <a:pt x="84" y="0"/>
                  </a:lnTo>
                  <a:lnTo>
                    <a:pt x="89" y="0"/>
                  </a:lnTo>
                  <a:lnTo>
                    <a:pt x="94" y="0"/>
                  </a:lnTo>
                  <a:lnTo>
                    <a:pt x="99" y="0"/>
                  </a:lnTo>
                  <a:lnTo>
                    <a:pt x="104" y="0"/>
                  </a:lnTo>
                  <a:lnTo>
                    <a:pt x="108" y="0"/>
                  </a:lnTo>
                  <a:lnTo>
                    <a:pt x="113" y="0"/>
                  </a:lnTo>
                  <a:lnTo>
                    <a:pt x="118" y="0"/>
                  </a:lnTo>
                  <a:lnTo>
                    <a:pt x="123" y="0"/>
                  </a:lnTo>
                  <a:lnTo>
                    <a:pt x="128" y="0"/>
                  </a:lnTo>
                  <a:lnTo>
                    <a:pt x="133" y="0"/>
                  </a:lnTo>
                  <a:lnTo>
                    <a:pt x="138" y="0"/>
                  </a:lnTo>
                  <a:lnTo>
                    <a:pt x="143" y="0"/>
                  </a:lnTo>
                  <a:lnTo>
                    <a:pt x="148" y="0"/>
                  </a:lnTo>
                  <a:lnTo>
                    <a:pt x="153" y="0"/>
                  </a:lnTo>
                  <a:lnTo>
                    <a:pt x="157" y="0"/>
                  </a:lnTo>
                  <a:lnTo>
                    <a:pt x="163" y="0"/>
                  </a:lnTo>
                  <a:lnTo>
                    <a:pt x="167" y="0"/>
                  </a:lnTo>
                  <a:lnTo>
                    <a:pt x="172" y="0"/>
                  </a:lnTo>
                  <a:lnTo>
                    <a:pt x="177" y="0"/>
                  </a:lnTo>
                  <a:lnTo>
                    <a:pt x="182" y="0"/>
                  </a:lnTo>
                  <a:lnTo>
                    <a:pt x="187" y="0"/>
                  </a:lnTo>
                  <a:lnTo>
                    <a:pt x="192" y="0"/>
                  </a:lnTo>
                  <a:lnTo>
                    <a:pt x="197" y="0"/>
                  </a:lnTo>
                  <a:lnTo>
                    <a:pt x="202" y="0"/>
                  </a:lnTo>
                  <a:lnTo>
                    <a:pt x="206" y="0"/>
                  </a:lnTo>
                  <a:lnTo>
                    <a:pt x="212" y="0"/>
                  </a:lnTo>
                  <a:lnTo>
                    <a:pt x="216" y="0"/>
                  </a:lnTo>
                  <a:lnTo>
                    <a:pt x="221" y="0"/>
                  </a:lnTo>
                  <a:lnTo>
                    <a:pt x="226" y="0"/>
                  </a:lnTo>
                  <a:lnTo>
                    <a:pt x="231" y="0"/>
                  </a:lnTo>
                  <a:lnTo>
                    <a:pt x="236" y="0"/>
                  </a:lnTo>
                  <a:lnTo>
                    <a:pt x="241" y="0"/>
                  </a:lnTo>
                  <a:lnTo>
                    <a:pt x="246" y="0"/>
                  </a:lnTo>
                  <a:lnTo>
                    <a:pt x="251" y="0"/>
                  </a:lnTo>
                  <a:lnTo>
                    <a:pt x="256" y="0"/>
                  </a:lnTo>
                  <a:lnTo>
                    <a:pt x="261" y="0"/>
                  </a:lnTo>
                  <a:lnTo>
                    <a:pt x="265" y="0"/>
                  </a:lnTo>
                  <a:lnTo>
                    <a:pt x="270" y="0"/>
                  </a:lnTo>
                  <a:lnTo>
                    <a:pt x="275" y="0"/>
                  </a:lnTo>
                  <a:lnTo>
                    <a:pt x="280" y="0"/>
                  </a:lnTo>
                  <a:lnTo>
                    <a:pt x="285" y="0"/>
                  </a:lnTo>
                  <a:lnTo>
                    <a:pt x="290" y="0"/>
                  </a:lnTo>
                  <a:lnTo>
                    <a:pt x="295" y="0"/>
                  </a:lnTo>
                  <a:lnTo>
                    <a:pt x="300" y="0"/>
                  </a:lnTo>
                  <a:lnTo>
                    <a:pt x="305" y="0"/>
                  </a:lnTo>
                  <a:lnTo>
                    <a:pt x="310" y="0"/>
                  </a:lnTo>
                  <a:lnTo>
                    <a:pt x="315" y="0"/>
                  </a:lnTo>
                  <a:lnTo>
                    <a:pt x="319" y="0"/>
                  </a:lnTo>
                  <a:lnTo>
                    <a:pt x="324" y="0"/>
                  </a:lnTo>
                  <a:lnTo>
                    <a:pt x="329" y="0"/>
                  </a:lnTo>
                  <a:lnTo>
                    <a:pt x="334" y="0"/>
                  </a:lnTo>
                  <a:lnTo>
                    <a:pt x="339" y="0"/>
                  </a:lnTo>
                  <a:lnTo>
                    <a:pt x="344" y="0"/>
                  </a:lnTo>
                  <a:lnTo>
                    <a:pt x="349" y="0"/>
                  </a:lnTo>
                  <a:lnTo>
                    <a:pt x="354" y="0"/>
                  </a:lnTo>
                  <a:lnTo>
                    <a:pt x="359" y="0"/>
                  </a:lnTo>
                  <a:lnTo>
                    <a:pt x="364" y="0"/>
                  </a:lnTo>
                  <a:lnTo>
                    <a:pt x="368" y="0"/>
                  </a:lnTo>
                  <a:lnTo>
                    <a:pt x="374" y="0"/>
                  </a:lnTo>
                  <a:lnTo>
                    <a:pt x="378" y="0"/>
                  </a:lnTo>
                  <a:lnTo>
                    <a:pt x="383" y="0"/>
                  </a:lnTo>
                  <a:lnTo>
                    <a:pt x="388" y="0"/>
                  </a:lnTo>
                  <a:lnTo>
                    <a:pt x="393" y="0"/>
                  </a:lnTo>
                  <a:lnTo>
                    <a:pt x="398" y="0"/>
                  </a:lnTo>
                  <a:lnTo>
                    <a:pt x="403" y="0"/>
                  </a:lnTo>
                  <a:lnTo>
                    <a:pt x="408" y="0"/>
                  </a:lnTo>
                  <a:lnTo>
                    <a:pt x="413" y="0"/>
                  </a:lnTo>
                  <a:lnTo>
                    <a:pt x="418" y="0"/>
                  </a:lnTo>
                  <a:lnTo>
                    <a:pt x="423" y="0"/>
                  </a:lnTo>
                  <a:lnTo>
                    <a:pt x="427" y="0"/>
                  </a:lnTo>
                  <a:lnTo>
                    <a:pt x="432" y="0"/>
                  </a:lnTo>
                  <a:lnTo>
                    <a:pt x="437" y="0"/>
                  </a:lnTo>
                  <a:lnTo>
                    <a:pt x="442" y="0"/>
                  </a:lnTo>
                  <a:lnTo>
                    <a:pt x="447" y="0"/>
                  </a:lnTo>
                  <a:lnTo>
                    <a:pt x="452" y="0"/>
                  </a:lnTo>
                  <a:lnTo>
                    <a:pt x="457" y="0"/>
                  </a:lnTo>
                  <a:lnTo>
                    <a:pt x="462" y="0"/>
                  </a:lnTo>
                  <a:lnTo>
                    <a:pt x="467" y="0"/>
                  </a:lnTo>
                  <a:lnTo>
                    <a:pt x="472" y="0"/>
                  </a:lnTo>
                  <a:lnTo>
                    <a:pt x="477" y="0"/>
                  </a:lnTo>
                  <a:lnTo>
                    <a:pt x="482" y="0"/>
                  </a:lnTo>
                  <a:lnTo>
                    <a:pt x="486" y="0"/>
                  </a:lnTo>
                  <a:lnTo>
                    <a:pt x="491" y="0"/>
                  </a:lnTo>
                  <a:lnTo>
                    <a:pt x="496" y="0"/>
                  </a:lnTo>
                  <a:lnTo>
                    <a:pt x="501" y="0"/>
                  </a:lnTo>
                  <a:lnTo>
                    <a:pt x="506" y="0"/>
                  </a:lnTo>
                  <a:lnTo>
                    <a:pt x="511" y="0"/>
                  </a:lnTo>
                  <a:lnTo>
                    <a:pt x="516" y="0"/>
                  </a:lnTo>
                  <a:lnTo>
                    <a:pt x="521" y="0"/>
                  </a:lnTo>
                  <a:lnTo>
                    <a:pt x="526" y="0"/>
                  </a:lnTo>
                  <a:lnTo>
                    <a:pt x="531" y="0"/>
                  </a:lnTo>
                  <a:lnTo>
                    <a:pt x="536" y="0"/>
                  </a:lnTo>
                  <a:lnTo>
                    <a:pt x="540" y="0"/>
                  </a:lnTo>
                  <a:lnTo>
                    <a:pt x="545" y="0"/>
                  </a:lnTo>
                  <a:lnTo>
                    <a:pt x="550" y="0"/>
                  </a:lnTo>
                  <a:lnTo>
                    <a:pt x="555" y="0"/>
                  </a:lnTo>
                  <a:lnTo>
                    <a:pt x="560" y="0"/>
                  </a:lnTo>
                  <a:lnTo>
                    <a:pt x="565" y="0"/>
                  </a:lnTo>
                  <a:lnTo>
                    <a:pt x="570" y="0"/>
                  </a:lnTo>
                  <a:lnTo>
                    <a:pt x="575" y="0"/>
                  </a:lnTo>
                  <a:lnTo>
                    <a:pt x="580" y="0"/>
                  </a:lnTo>
                  <a:lnTo>
                    <a:pt x="585" y="0"/>
                  </a:lnTo>
                  <a:lnTo>
                    <a:pt x="589" y="0"/>
                  </a:lnTo>
                  <a:lnTo>
                    <a:pt x="595" y="0"/>
                  </a:lnTo>
                  <a:lnTo>
                    <a:pt x="599" y="0"/>
                  </a:lnTo>
                  <a:lnTo>
                    <a:pt x="604" y="0"/>
                  </a:lnTo>
                  <a:lnTo>
                    <a:pt x="609" y="0"/>
                  </a:lnTo>
                  <a:lnTo>
                    <a:pt x="614" y="0"/>
                  </a:lnTo>
                  <a:lnTo>
                    <a:pt x="619" y="0"/>
                  </a:lnTo>
                  <a:lnTo>
                    <a:pt x="624" y="0"/>
                  </a:lnTo>
                  <a:lnTo>
                    <a:pt x="629" y="0"/>
                  </a:lnTo>
                  <a:lnTo>
                    <a:pt x="634" y="0"/>
                  </a:lnTo>
                  <a:lnTo>
                    <a:pt x="639" y="0"/>
                  </a:lnTo>
                  <a:lnTo>
                    <a:pt x="644" y="0"/>
                  </a:lnTo>
                  <a:lnTo>
                    <a:pt x="648" y="0"/>
                  </a:lnTo>
                  <a:lnTo>
                    <a:pt x="653" y="0"/>
                  </a:lnTo>
                  <a:lnTo>
                    <a:pt x="658" y="0"/>
                  </a:lnTo>
                  <a:lnTo>
                    <a:pt x="663" y="0"/>
                  </a:lnTo>
                  <a:lnTo>
                    <a:pt x="668" y="0"/>
                  </a:lnTo>
                  <a:lnTo>
                    <a:pt x="673" y="0"/>
                  </a:lnTo>
                  <a:lnTo>
                    <a:pt x="678" y="0"/>
                  </a:lnTo>
                  <a:lnTo>
                    <a:pt x="683" y="0"/>
                  </a:lnTo>
                  <a:lnTo>
                    <a:pt x="688" y="0"/>
                  </a:lnTo>
                  <a:lnTo>
                    <a:pt x="693" y="0"/>
                  </a:lnTo>
                  <a:lnTo>
                    <a:pt x="698" y="0"/>
                  </a:lnTo>
                  <a:lnTo>
                    <a:pt x="702" y="0"/>
                  </a:lnTo>
                  <a:lnTo>
                    <a:pt x="707" y="0"/>
                  </a:lnTo>
                  <a:lnTo>
                    <a:pt x="712" y="0"/>
                  </a:lnTo>
                  <a:lnTo>
                    <a:pt x="717" y="0"/>
                  </a:lnTo>
                  <a:lnTo>
                    <a:pt x="722" y="0"/>
                  </a:lnTo>
                  <a:lnTo>
                    <a:pt x="727" y="0"/>
                  </a:lnTo>
                  <a:lnTo>
                    <a:pt x="732" y="0"/>
                  </a:lnTo>
                  <a:lnTo>
                    <a:pt x="737" y="0"/>
                  </a:lnTo>
                  <a:lnTo>
                    <a:pt x="742" y="0"/>
                  </a:lnTo>
                  <a:lnTo>
                    <a:pt x="747" y="0"/>
                  </a:lnTo>
                  <a:lnTo>
                    <a:pt x="751" y="0"/>
                  </a:lnTo>
                  <a:lnTo>
                    <a:pt x="757" y="0"/>
                  </a:lnTo>
                  <a:lnTo>
                    <a:pt x="761" y="0"/>
                  </a:lnTo>
                  <a:lnTo>
                    <a:pt x="766" y="0"/>
                  </a:lnTo>
                  <a:lnTo>
                    <a:pt x="771" y="0"/>
                  </a:lnTo>
                  <a:lnTo>
                    <a:pt x="776" y="0"/>
                  </a:lnTo>
                  <a:lnTo>
                    <a:pt x="781" y="0"/>
                  </a:lnTo>
                  <a:lnTo>
                    <a:pt x="786" y="0"/>
                  </a:lnTo>
                  <a:lnTo>
                    <a:pt x="791" y="0"/>
                  </a:lnTo>
                  <a:lnTo>
                    <a:pt x="796" y="0"/>
                  </a:lnTo>
                  <a:lnTo>
                    <a:pt x="801" y="0"/>
                  </a:lnTo>
                  <a:lnTo>
                    <a:pt x="806" y="0"/>
                  </a:lnTo>
                  <a:lnTo>
                    <a:pt x="810" y="0"/>
                  </a:lnTo>
                  <a:lnTo>
                    <a:pt x="815" y="0"/>
                  </a:lnTo>
                  <a:lnTo>
                    <a:pt x="820" y="0"/>
                  </a:lnTo>
                  <a:lnTo>
                    <a:pt x="825" y="0"/>
                  </a:lnTo>
                  <a:lnTo>
                    <a:pt x="830" y="0"/>
                  </a:lnTo>
                  <a:lnTo>
                    <a:pt x="835" y="0"/>
                  </a:lnTo>
                  <a:lnTo>
                    <a:pt x="840" y="0"/>
                  </a:lnTo>
                  <a:lnTo>
                    <a:pt x="845" y="0"/>
                  </a:lnTo>
                  <a:lnTo>
                    <a:pt x="850" y="0"/>
                  </a:lnTo>
                  <a:lnTo>
                    <a:pt x="855" y="0"/>
                  </a:lnTo>
                  <a:lnTo>
                    <a:pt x="860" y="0"/>
                  </a:lnTo>
                  <a:lnTo>
                    <a:pt x="864" y="0"/>
                  </a:lnTo>
                  <a:lnTo>
                    <a:pt x="869" y="0"/>
                  </a:lnTo>
                  <a:lnTo>
                    <a:pt x="874" y="0"/>
                  </a:lnTo>
                  <a:lnTo>
                    <a:pt x="879" y="0"/>
                  </a:lnTo>
                  <a:lnTo>
                    <a:pt x="884" y="0"/>
                  </a:lnTo>
                  <a:lnTo>
                    <a:pt x="889" y="0"/>
                  </a:lnTo>
                  <a:lnTo>
                    <a:pt x="894" y="0"/>
                  </a:lnTo>
                  <a:lnTo>
                    <a:pt x="899" y="0"/>
                  </a:lnTo>
                  <a:lnTo>
                    <a:pt x="904" y="0"/>
                  </a:lnTo>
                  <a:lnTo>
                    <a:pt x="909" y="0"/>
                  </a:lnTo>
                  <a:lnTo>
                    <a:pt x="914" y="0"/>
                  </a:lnTo>
                  <a:lnTo>
                    <a:pt x="919" y="0"/>
                  </a:lnTo>
                  <a:lnTo>
                    <a:pt x="923" y="0"/>
                  </a:lnTo>
                  <a:lnTo>
                    <a:pt x="928" y="0"/>
                  </a:lnTo>
                  <a:lnTo>
                    <a:pt x="933" y="0"/>
                  </a:lnTo>
                  <a:lnTo>
                    <a:pt x="938" y="0"/>
                  </a:lnTo>
                  <a:lnTo>
                    <a:pt x="943" y="0"/>
                  </a:lnTo>
                  <a:lnTo>
                    <a:pt x="948" y="0"/>
                  </a:lnTo>
                  <a:lnTo>
                    <a:pt x="953" y="0"/>
                  </a:lnTo>
                  <a:lnTo>
                    <a:pt x="958" y="0"/>
                  </a:lnTo>
                  <a:lnTo>
                    <a:pt x="963" y="0"/>
                  </a:lnTo>
                  <a:lnTo>
                    <a:pt x="968" y="0"/>
                  </a:lnTo>
                  <a:lnTo>
                    <a:pt x="972" y="0"/>
                  </a:lnTo>
                  <a:lnTo>
                    <a:pt x="977" y="0"/>
                  </a:lnTo>
                  <a:lnTo>
                    <a:pt x="982" y="0"/>
                  </a:lnTo>
                  <a:lnTo>
                    <a:pt x="987" y="0"/>
                  </a:lnTo>
                  <a:lnTo>
                    <a:pt x="992" y="0"/>
                  </a:lnTo>
                  <a:lnTo>
                    <a:pt x="997" y="0"/>
                  </a:lnTo>
                  <a:lnTo>
                    <a:pt x="1002" y="0"/>
                  </a:lnTo>
                  <a:lnTo>
                    <a:pt x="1007" y="0"/>
                  </a:lnTo>
                  <a:lnTo>
                    <a:pt x="1012" y="0"/>
                  </a:lnTo>
                  <a:lnTo>
                    <a:pt x="1017" y="0"/>
                  </a:lnTo>
                  <a:lnTo>
                    <a:pt x="1021" y="0"/>
                  </a:lnTo>
                  <a:lnTo>
                    <a:pt x="1027" y="0"/>
                  </a:lnTo>
                  <a:lnTo>
                    <a:pt x="1031" y="0"/>
                  </a:lnTo>
                  <a:lnTo>
                    <a:pt x="1036" y="0"/>
                  </a:lnTo>
                  <a:lnTo>
                    <a:pt x="1041" y="0"/>
                  </a:lnTo>
                  <a:lnTo>
                    <a:pt x="1046" y="0"/>
                  </a:lnTo>
                  <a:lnTo>
                    <a:pt x="1051" y="0"/>
                  </a:lnTo>
                  <a:lnTo>
                    <a:pt x="1056" y="0"/>
                  </a:lnTo>
                  <a:lnTo>
                    <a:pt x="1061" y="0"/>
                  </a:lnTo>
                  <a:lnTo>
                    <a:pt x="1066" y="0"/>
                  </a:lnTo>
                  <a:lnTo>
                    <a:pt x="1071" y="0"/>
                  </a:lnTo>
                  <a:lnTo>
                    <a:pt x="1076" y="0"/>
                  </a:lnTo>
                  <a:lnTo>
                    <a:pt x="1080" y="0"/>
                  </a:lnTo>
                  <a:lnTo>
                    <a:pt x="1085" y="0"/>
                  </a:lnTo>
                  <a:lnTo>
                    <a:pt x="1090" y="0"/>
                  </a:lnTo>
                  <a:lnTo>
                    <a:pt x="1095" y="0"/>
                  </a:lnTo>
                  <a:lnTo>
                    <a:pt x="1100" y="0"/>
                  </a:lnTo>
                  <a:lnTo>
                    <a:pt x="1105" y="0"/>
                  </a:lnTo>
                  <a:lnTo>
                    <a:pt x="1110" y="0"/>
                  </a:lnTo>
                  <a:lnTo>
                    <a:pt x="1115" y="0"/>
                  </a:lnTo>
                  <a:lnTo>
                    <a:pt x="1120" y="0"/>
                  </a:lnTo>
                  <a:lnTo>
                    <a:pt x="1125" y="0"/>
                  </a:lnTo>
                  <a:lnTo>
                    <a:pt x="1130" y="0"/>
                  </a:lnTo>
                  <a:lnTo>
                    <a:pt x="1134" y="0"/>
                  </a:lnTo>
                  <a:lnTo>
                    <a:pt x="1139" y="0"/>
                  </a:lnTo>
                  <a:lnTo>
                    <a:pt x="1144" y="0"/>
                  </a:lnTo>
                  <a:lnTo>
                    <a:pt x="1149" y="0"/>
                  </a:lnTo>
                  <a:lnTo>
                    <a:pt x="1154" y="0"/>
                  </a:lnTo>
                  <a:lnTo>
                    <a:pt x="1159" y="0"/>
                  </a:lnTo>
                  <a:lnTo>
                    <a:pt x="1164" y="0"/>
                  </a:lnTo>
                  <a:lnTo>
                    <a:pt x="1169" y="0"/>
                  </a:lnTo>
                  <a:lnTo>
                    <a:pt x="1174" y="0"/>
                  </a:lnTo>
                  <a:lnTo>
                    <a:pt x="1179" y="0"/>
                  </a:lnTo>
                  <a:lnTo>
                    <a:pt x="1183" y="0"/>
                  </a:lnTo>
                  <a:lnTo>
                    <a:pt x="1189" y="0"/>
                  </a:lnTo>
                  <a:lnTo>
                    <a:pt x="1193" y="0"/>
                  </a:lnTo>
                  <a:lnTo>
                    <a:pt x="1198" y="0"/>
                  </a:lnTo>
                  <a:lnTo>
                    <a:pt x="1203" y="0"/>
                  </a:lnTo>
                  <a:lnTo>
                    <a:pt x="1208" y="0"/>
                  </a:lnTo>
                  <a:lnTo>
                    <a:pt x="1213" y="0"/>
                  </a:lnTo>
                  <a:lnTo>
                    <a:pt x="1218" y="0"/>
                  </a:lnTo>
                  <a:lnTo>
                    <a:pt x="1223" y="0"/>
                  </a:lnTo>
                  <a:lnTo>
                    <a:pt x="1228" y="0"/>
                  </a:lnTo>
                  <a:lnTo>
                    <a:pt x="1233" y="0"/>
                  </a:lnTo>
                  <a:lnTo>
                    <a:pt x="1238" y="0"/>
                  </a:lnTo>
                  <a:lnTo>
                    <a:pt x="1242" y="0"/>
                  </a:lnTo>
                  <a:lnTo>
                    <a:pt x="1247" y="0"/>
                  </a:lnTo>
                  <a:lnTo>
                    <a:pt x="1252" y="0"/>
                  </a:lnTo>
                  <a:lnTo>
                    <a:pt x="1257" y="0"/>
                  </a:lnTo>
                  <a:lnTo>
                    <a:pt x="1262" y="0"/>
                  </a:lnTo>
                  <a:lnTo>
                    <a:pt x="1267" y="0"/>
                  </a:lnTo>
                  <a:lnTo>
                    <a:pt x="1272" y="0"/>
                  </a:lnTo>
                  <a:lnTo>
                    <a:pt x="1277" y="0"/>
                  </a:lnTo>
                  <a:lnTo>
                    <a:pt x="1282" y="0"/>
                  </a:lnTo>
                  <a:lnTo>
                    <a:pt x="1287" y="0"/>
                  </a:lnTo>
                  <a:lnTo>
                    <a:pt x="1292" y="0"/>
                  </a:lnTo>
                  <a:lnTo>
                    <a:pt x="1296" y="0"/>
                  </a:lnTo>
                  <a:lnTo>
                    <a:pt x="1301" y="0"/>
                  </a:lnTo>
                  <a:lnTo>
                    <a:pt x="1306" y="0"/>
                  </a:lnTo>
                  <a:lnTo>
                    <a:pt x="1311" y="0"/>
                  </a:lnTo>
                  <a:lnTo>
                    <a:pt x="1316" y="0"/>
                  </a:lnTo>
                  <a:lnTo>
                    <a:pt x="1321" y="0"/>
                  </a:lnTo>
                  <a:lnTo>
                    <a:pt x="1326" y="0"/>
                  </a:lnTo>
                  <a:lnTo>
                    <a:pt x="1331" y="0"/>
                  </a:lnTo>
                  <a:lnTo>
                    <a:pt x="1336" y="0"/>
                  </a:lnTo>
                  <a:lnTo>
                    <a:pt x="1341" y="0"/>
                  </a:lnTo>
                  <a:lnTo>
                    <a:pt x="1345" y="0"/>
                  </a:lnTo>
                  <a:lnTo>
                    <a:pt x="1351" y="0"/>
                  </a:lnTo>
                  <a:lnTo>
                    <a:pt x="1355" y="0"/>
                  </a:lnTo>
                  <a:lnTo>
                    <a:pt x="1360" y="0"/>
                  </a:lnTo>
                  <a:lnTo>
                    <a:pt x="1365" y="0"/>
                  </a:lnTo>
                  <a:lnTo>
                    <a:pt x="1370" y="0"/>
                  </a:lnTo>
                  <a:lnTo>
                    <a:pt x="1375" y="0"/>
                  </a:lnTo>
                  <a:lnTo>
                    <a:pt x="1380" y="0"/>
                  </a:lnTo>
                  <a:lnTo>
                    <a:pt x="1385" y="0"/>
                  </a:lnTo>
                  <a:lnTo>
                    <a:pt x="1390" y="0"/>
                  </a:lnTo>
                  <a:lnTo>
                    <a:pt x="1395" y="0"/>
                  </a:lnTo>
                  <a:lnTo>
                    <a:pt x="1400" y="0"/>
                  </a:lnTo>
                  <a:lnTo>
                    <a:pt x="1404" y="0"/>
                  </a:lnTo>
                  <a:lnTo>
                    <a:pt x="1409" y="0"/>
                  </a:lnTo>
                  <a:lnTo>
                    <a:pt x="1414" y="0"/>
                  </a:lnTo>
                  <a:lnTo>
                    <a:pt x="1419" y="0"/>
                  </a:lnTo>
                  <a:lnTo>
                    <a:pt x="1424" y="0"/>
                  </a:lnTo>
                  <a:lnTo>
                    <a:pt x="1429" y="0"/>
                  </a:lnTo>
                  <a:lnTo>
                    <a:pt x="1434" y="0"/>
                  </a:lnTo>
                  <a:lnTo>
                    <a:pt x="1439" y="0"/>
                  </a:lnTo>
                  <a:lnTo>
                    <a:pt x="1444" y="0"/>
                  </a:lnTo>
                  <a:lnTo>
                    <a:pt x="1449" y="0"/>
                  </a:lnTo>
                  <a:lnTo>
                    <a:pt x="1454" y="0"/>
                  </a:lnTo>
                  <a:lnTo>
                    <a:pt x="1459" y="0"/>
                  </a:lnTo>
                  <a:lnTo>
                    <a:pt x="1463" y="0"/>
                  </a:lnTo>
                  <a:lnTo>
                    <a:pt x="1468" y="0"/>
                  </a:lnTo>
                  <a:lnTo>
                    <a:pt x="1473" y="0"/>
                  </a:lnTo>
                  <a:lnTo>
                    <a:pt x="1478" y="0"/>
                  </a:lnTo>
                  <a:lnTo>
                    <a:pt x="1483" y="0"/>
                  </a:lnTo>
                  <a:lnTo>
                    <a:pt x="1488" y="0"/>
                  </a:lnTo>
                  <a:lnTo>
                    <a:pt x="1493" y="0"/>
                  </a:lnTo>
                  <a:lnTo>
                    <a:pt x="1498" y="0"/>
                  </a:lnTo>
                  <a:lnTo>
                    <a:pt x="1503" y="0"/>
                  </a:lnTo>
                  <a:lnTo>
                    <a:pt x="1508" y="0"/>
                  </a:lnTo>
                  <a:lnTo>
                    <a:pt x="1513" y="0"/>
                  </a:lnTo>
                  <a:lnTo>
                    <a:pt x="1517" y="0"/>
                  </a:lnTo>
                  <a:lnTo>
                    <a:pt x="1522" y="0"/>
                  </a:lnTo>
                  <a:lnTo>
                    <a:pt x="1527" y="0"/>
                  </a:lnTo>
                  <a:lnTo>
                    <a:pt x="1532" y="0"/>
                  </a:lnTo>
                  <a:lnTo>
                    <a:pt x="1537" y="0"/>
                  </a:lnTo>
                  <a:lnTo>
                    <a:pt x="1542" y="0"/>
                  </a:lnTo>
                  <a:lnTo>
                    <a:pt x="1547" y="0"/>
                  </a:lnTo>
                  <a:lnTo>
                    <a:pt x="1552" y="0"/>
                  </a:lnTo>
                  <a:lnTo>
                    <a:pt x="1557" y="0"/>
                  </a:lnTo>
                  <a:lnTo>
                    <a:pt x="1562" y="0"/>
                  </a:lnTo>
                  <a:lnTo>
                    <a:pt x="1566" y="0"/>
                  </a:lnTo>
                  <a:lnTo>
                    <a:pt x="1572" y="0"/>
                  </a:lnTo>
                  <a:lnTo>
                    <a:pt x="1576" y="0"/>
                  </a:lnTo>
                  <a:lnTo>
                    <a:pt x="1581" y="0"/>
                  </a:lnTo>
                  <a:lnTo>
                    <a:pt x="1586" y="0"/>
                  </a:lnTo>
                  <a:lnTo>
                    <a:pt x="1591" y="0"/>
                  </a:lnTo>
                  <a:lnTo>
                    <a:pt x="1596" y="0"/>
                  </a:lnTo>
                  <a:lnTo>
                    <a:pt x="1601" y="0"/>
                  </a:lnTo>
                  <a:lnTo>
                    <a:pt x="1606" y="0"/>
                  </a:lnTo>
                  <a:lnTo>
                    <a:pt x="1611" y="0"/>
                  </a:lnTo>
                  <a:lnTo>
                    <a:pt x="1616" y="0"/>
                  </a:lnTo>
                  <a:lnTo>
                    <a:pt x="1621" y="0"/>
                  </a:lnTo>
                  <a:lnTo>
                    <a:pt x="1625" y="0"/>
                  </a:lnTo>
                  <a:lnTo>
                    <a:pt x="1630" y="0"/>
                  </a:lnTo>
                  <a:lnTo>
                    <a:pt x="1635" y="0"/>
                  </a:lnTo>
                  <a:lnTo>
                    <a:pt x="1640" y="0"/>
                  </a:lnTo>
                  <a:lnTo>
                    <a:pt x="1645" y="0"/>
                  </a:lnTo>
                  <a:lnTo>
                    <a:pt x="1650" y="0"/>
                  </a:lnTo>
                  <a:lnTo>
                    <a:pt x="1655" y="0"/>
                  </a:lnTo>
                  <a:lnTo>
                    <a:pt x="1660" y="0"/>
                  </a:lnTo>
                  <a:lnTo>
                    <a:pt x="1665" y="0"/>
                  </a:lnTo>
                  <a:lnTo>
                    <a:pt x="1670" y="0"/>
                  </a:lnTo>
                  <a:lnTo>
                    <a:pt x="1674" y="0"/>
                  </a:lnTo>
                  <a:lnTo>
                    <a:pt x="1679" y="0"/>
                  </a:lnTo>
                  <a:lnTo>
                    <a:pt x="1684" y="0"/>
                  </a:lnTo>
                  <a:lnTo>
                    <a:pt x="1689" y="0"/>
                  </a:lnTo>
                  <a:lnTo>
                    <a:pt x="1694" y="0"/>
                  </a:lnTo>
                  <a:lnTo>
                    <a:pt x="1699" y="0"/>
                  </a:lnTo>
                  <a:lnTo>
                    <a:pt x="1704" y="0"/>
                  </a:lnTo>
                  <a:lnTo>
                    <a:pt x="1709" y="0"/>
                  </a:lnTo>
                  <a:lnTo>
                    <a:pt x="1714" y="0"/>
                  </a:lnTo>
                  <a:lnTo>
                    <a:pt x="1719" y="0"/>
                  </a:lnTo>
                  <a:lnTo>
                    <a:pt x="1724" y="0"/>
                  </a:lnTo>
                  <a:lnTo>
                    <a:pt x="1728" y="0"/>
                  </a:lnTo>
                  <a:lnTo>
                    <a:pt x="1733" y="0"/>
                  </a:lnTo>
                  <a:lnTo>
                    <a:pt x="1738" y="0"/>
                  </a:lnTo>
                  <a:lnTo>
                    <a:pt x="1743" y="0"/>
                  </a:lnTo>
                  <a:lnTo>
                    <a:pt x="1748" y="0"/>
                  </a:lnTo>
                  <a:lnTo>
                    <a:pt x="1753" y="0"/>
                  </a:lnTo>
                  <a:lnTo>
                    <a:pt x="1758" y="0"/>
                  </a:lnTo>
                  <a:lnTo>
                    <a:pt x="1763" y="0"/>
                  </a:lnTo>
                  <a:lnTo>
                    <a:pt x="1768" y="0"/>
                  </a:lnTo>
                  <a:lnTo>
                    <a:pt x="1773" y="0"/>
                  </a:lnTo>
                  <a:lnTo>
                    <a:pt x="1777" y="0"/>
                  </a:lnTo>
                  <a:lnTo>
                    <a:pt x="1783" y="0"/>
                  </a:lnTo>
                  <a:lnTo>
                    <a:pt x="1787" y="0"/>
                  </a:lnTo>
                  <a:lnTo>
                    <a:pt x="1792" y="0"/>
                  </a:lnTo>
                  <a:lnTo>
                    <a:pt x="1797" y="0"/>
                  </a:lnTo>
                  <a:lnTo>
                    <a:pt x="1802" y="0"/>
                  </a:lnTo>
                  <a:lnTo>
                    <a:pt x="1807" y="0"/>
                  </a:lnTo>
                  <a:lnTo>
                    <a:pt x="1812" y="0"/>
                  </a:lnTo>
                  <a:lnTo>
                    <a:pt x="1817" y="0"/>
                  </a:lnTo>
                  <a:lnTo>
                    <a:pt x="1822" y="0"/>
                  </a:lnTo>
                  <a:lnTo>
                    <a:pt x="1827" y="0"/>
                  </a:lnTo>
                  <a:lnTo>
                    <a:pt x="1832" y="0"/>
                  </a:lnTo>
                  <a:lnTo>
                    <a:pt x="1836" y="0"/>
                  </a:lnTo>
                  <a:lnTo>
                    <a:pt x="1841" y="0"/>
                  </a:lnTo>
                  <a:lnTo>
                    <a:pt x="1846" y="0"/>
                  </a:lnTo>
                  <a:lnTo>
                    <a:pt x="1851" y="0"/>
                  </a:lnTo>
                  <a:lnTo>
                    <a:pt x="1856" y="0"/>
                  </a:lnTo>
                  <a:lnTo>
                    <a:pt x="1861" y="0"/>
                  </a:lnTo>
                  <a:lnTo>
                    <a:pt x="1866" y="0"/>
                  </a:lnTo>
                  <a:lnTo>
                    <a:pt x="1871" y="0"/>
                  </a:lnTo>
                  <a:lnTo>
                    <a:pt x="1876" y="0"/>
                  </a:lnTo>
                  <a:lnTo>
                    <a:pt x="1881" y="0"/>
                  </a:lnTo>
                  <a:lnTo>
                    <a:pt x="1886" y="0"/>
                  </a:lnTo>
                  <a:lnTo>
                    <a:pt x="1891" y="0"/>
                  </a:lnTo>
                  <a:lnTo>
                    <a:pt x="1895" y="0"/>
                  </a:lnTo>
                  <a:lnTo>
                    <a:pt x="1900" y="0"/>
                  </a:lnTo>
                  <a:lnTo>
                    <a:pt x="1905" y="0"/>
                  </a:lnTo>
                  <a:lnTo>
                    <a:pt x="1910" y="0"/>
                  </a:lnTo>
                  <a:lnTo>
                    <a:pt x="1915" y="0"/>
                  </a:lnTo>
                  <a:lnTo>
                    <a:pt x="1920" y="0"/>
                  </a:lnTo>
                  <a:lnTo>
                    <a:pt x="1925" y="0"/>
                  </a:lnTo>
                  <a:lnTo>
                    <a:pt x="1930" y="0"/>
                  </a:lnTo>
                  <a:lnTo>
                    <a:pt x="1935" y="0"/>
                  </a:lnTo>
                  <a:lnTo>
                    <a:pt x="1940" y="0"/>
                  </a:lnTo>
                  <a:lnTo>
                    <a:pt x="1945" y="0"/>
                  </a:lnTo>
                  <a:lnTo>
                    <a:pt x="1949" y="0"/>
                  </a:lnTo>
                  <a:lnTo>
                    <a:pt x="1954" y="0"/>
                  </a:lnTo>
                  <a:lnTo>
                    <a:pt x="1959" y="0"/>
                  </a:lnTo>
                  <a:lnTo>
                    <a:pt x="1964" y="0"/>
                  </a:lnTo>
                  <a:lnTo>
                    <a:pt x="1969" y="0"/>
                  </a:lnTo>
                  <a:lnTo>
                    <a:pt x="1974" y="0"/>
                  </a:lnTo>
                  <a:lnTo>
                    <a:pt x="1979" y="0"/>
                  </a:lnTo>
                  <a:lnTo>
                    <a:pt x="1984" y="0"/>
                  </a:lnTo>
                  <a:lnTo>
                    <a:pt x="1989" y="0"/>
                  </a:lnTo>
                  <a:lnTo>
                    <a:pt x="1994" y="0"/>
                  </a:lnTo>
                  <a:lnTo>
                    <a:pt x="1998" y="0"/>
                  </a:lnTo>
                  <a:lnTo>
                    <a:pt x="2004" y="0"/>
                  </a:lnTo>
                  <a:lnTo>
                    <a:pt x="2008" y="0"/>
                  </a:lnTo>
                  <a:lnTo>
                    <a:pt x="2013" y="0"/>
                  </a:lnTo>
                  <a:lnTo>
                    <a:pt x="2018" y="0"/>
                  </a:lnTo>
                  <a:lnTo>
                    <a:pt x="2023" y="0"/>
                  </a:lnTo>
                  <a:lnTo>
                    <a:pt x="2028" y="0"/>
                  </a:lnTo>
                  <a:lnTo>
                    <a:pt x="2033" y="0"/>
                  </a:lnTo>
                  <a:lnTo>
                    <a:pt x="2038" y="0"/>
                  </a:lnTo>
                  <a:lnTo>
                    <a:pt x="2043" y="0"/>
                  </a:lnTo>
                  <a:lnTo>
                    <a:pt x="2048" y="0"/>
                  </a:lnTo>
                  <a:lnTo>
                    <a:pt x="2053" y="0"/>
                  </a:lnTo>
                  <a:lnTo>
                    <a:pt x="2057" y="0"/>
                  </a:lnTo>
                  <a:lnTo>
                    <a:pt x="2062" y="0"/>
                  </a:lnTo>
                  <a:lnTo>
                    <a:pt x="2067" y="0"/>
                  </a:lnTo>
                  <a:lnTo>
                    <a:pt x="2072" y="0"/>
                  </a:lnTo>
                  <a:lnTo>
                    <a:pt x="2077" y="0"/>
                  </a:lnTo>
                  <a:lnTo>
                    <a:pt x="2082" y="0"/>
                  </a:lnTo>
                  <a:lnTo>
                    <a:pt x="2087" y="0"/>
                  </a:lnTo>
                  <a:lnTo>
                    <a:pt x="2092" y="0"/>
                  </a:lnTo>
                  <a:lnTo>
                    <a:pt x="2097" y="0"/>
                  </a:lnTo>
                  <a:lnTo>
                    <a:pt x="2102" y="0"/>
                  </a:lnTo>
                  <a:lnTo>
                    <a:pt x="2107" y="0"/>
                  </a:lnTo>
                  <a:lnTo>
                    <a:pt x="2111" y="0"/>
                  </a:lnTo>
                  <a:lnTo>
                    <a:pt x="2116" y="0"/>
                  </a:lnTo>
                  <a:lnTo>
                    <a:pt x="2121" y="0"/>
                  </a:lnTo>
                  <a:lnTo>
                    <a:pt x="2126" y="0"/>
                  </a:lnTo>
                  <a:lnTo>
                    <a:pt x="2131" y="0"/>
                  </a:lnTo>
                  <a:lnTo>
                    <a:pt x="2136" y="0"/>
                  </a:lnTo>
                  <a:lnTo>
                    <a:pt x="2141" y="0"/>
                  </a:lnTo>
                  <a:lnTo>
                    <a:pt x="2146" y="0"/>
                  </a:lnTo>
                  <a:lnTo>
                    <a:pt x="2151" y="0"/>
                  </a:lnTo>
                  <a:lnTo>
                    <a:pt x="2156" y="0"/>
                  </a:lnTo>
                  <a:lnTo>
                    <a:pt x="2160" y="0"/>
                  </a:lnTo>
                  <a:lnTo>
                    <a:pt x="2166" y="0"/>
                  </a:lnTo>
                  <a:lnTo>
                    <a:pt x="2170" y="0"/>
                  </a:lnTo>
                  <a:lnTo>
                    <a:pt x="2175" y="0"/>
                  </a:lnTo>
                  <a:lnTo>
                    <a:pt x="2180" y="0"/>
                  </a:lnTo>
                  <a:lnTo>
                    <a:pt x="2185" y="0"/>
                  </a:lnTo>
                  <a:lnTo>
                    <a:pt x="2190" y="0"/>
                  </a:lnTo>
                  <a:lnTo>
                    <a:pt x="2195" y="0"/>
                  </a:lnTo>
                  <a:lnTo>
                    <a:pt x="2200" y="0"/>
                  </a:lnTo>
                  <a:lnTo>
                    <a:pt x="2205" y="0"/>
                  </a:lnTo>
                  <a:lnTo>
                    <a:pt x="2210" y="0"/>
                  </a:lnTo>
                  <a:lnTo>
                    <a:pt x="2210" y="0"/>
                  </a:lnTo>
                </a:path>
              </a:pathLst>
            </a:custGeom>
            <a:noFill/>
            <a:ln w="19050" cap="flat">
              <a:solidFill>
                <a:schemeClr val="tx1"/>
              </a:solidFill>
              <a:prstDash val="sysDash"/>
              <a:round/>
              <a:headEnd/>
              <a:tailEnd/>
            </a:ln>
            <a:extLst>
              <a:ext uri="{909E8E84-426E-40DD-AFC4-6F175D3DCCD1}">
                <a14:hiddenFill xmlns:a14="http://schemas.microsoft.com/office/drawing/2010/main">
                  <a:solidFill>
                    <a:srgbClr val="FFFFFF"/>
                  </a:solidFill>
                </a14:hiddenFill>
              </a:ext>
            </a:extLst>
          </p:spPr>
          <p:txBody>
            <a:bodyPr vert="horz" wrap="square" lIns="0" tIns="0" rIns="0" bIns="0" numCol="1" anchor="t" anchorCtr="0" compatLnSpc="1">
              <a:prstTxWarp prst="textNoShape">
                <a:avLst/>
              </a:prstTxWarp>
            </a:bodyPr>
            <a:lstStyle/>
            <a:p>
              <a:endParaRPr lang="en-US" sz="1600"/>
            </a:p>
          </p:txBody>
        </p:sp>
      </p:grpSp>
      <p:grpSp>
        <p:nvGrpSpPr>
          <p:cNvPr id="7877" name="Group 7876">
            <a:extLst>
              <a:ext uri="{FF2B5EF4-FFF2-40B4-BE49-F238E27FC236}">
                <a16:creationId xmlns:a16="http://schemas.microsoft.com/office/drawing/2014/main" id="{F98177C0-54A9-4A85-A6AF-2E68C1E6364F}"/>
              </a:ext>
            </a:extLst>
          </p:cNvPr>
          <p:cNvGrpSpPr/>
          <p:nvPr/>
        </p:nvGrpSpPr>
        <p:grpSpPr>
          <a:xfrm>
            <a:off x="15761507" y="30875192"/>
            <a:ext cx="3966130" cy="2161659"/>
            <a:chOff x="10221380" y="3048399"/>
            <a:chExt cx="7580958" cy="5721736"/>
          </a:xfrm>
        </p:grpSpPr>
        <p:sp>
          <p:nvSpPr>
            <p:cNvPr id="7878" name="Freeform 301">
              <a:extLst>
                <a:ext uri="{FF2B5EF4-FFF2-40B4-BE49-F238E27FC236}">
                  <a16:creationId xmlns:a16="http://schemas.microsoft.com/office/drawing/2014/main" id="{2F5CDDC4-D927-41CE-8C50-440E6B10D610}"/>
                </a:ext>
              </a:extLst>
            </p:cNvPr>
            <p:cNvSpPr>
              <a:spLocks/>
            </p:cNvSpPr>
            <p:nvPr/>
          </p:nvSpPr>
          <p:spPr bwMode="auto">
            <a:xfrm>
              <a:off x="10221380" y="3048399"/>
              <a:ext cx="7580958" cy="5721736"/>
            </a:xfrm>
            <a:custGeom>
              <a:avLst/>
              <a:gdLst>
                <a:gd name="T0" fmla="*/ 30 w 2210"/>
                <a:gd name="T1" fmla="*/ 1668 h 1668"/>
                <a:gd name="T2" fmla="*/ 69 w 2210"/>
                <a:gd name="T3" fmla="*/ 1668 h 1668"/>
                <a:gd name="T4" fmla="*/ 108 w 2210"/>
                <a:gd name="T5" fmla="*/ 1668 h 1668"/>
                <a:gd name="T6" fmla="*/ 148 w 2210"/>
                <a:gd name="T7" fmla="*/ 1668 h 1668"/>
                <a:gd name="T8" fmla="*/ 187 w 2210"/>
                <a:gd name="T9" fmla="*/ 1668 h 1668"/>
                <a:gd name="T10" fmla="*/ 226 w 2210"/>
                <a:gd name="T11" fmla="*/ 1668 h 1668"/>
                <a:gd name="T12" fmla="*/ 265 w 2210"/>
                <a:gd name="T13" fmla="*/ 1668 h 1668"/>
                <a:gd name="T14" fmla="*/ 305 w 2210"/>
                <a:gd name="T15" fmla="*/ 1668 h 1668"/>
                <a:gd name="T16" fmla="*/ 344 w 2210"/>
                <a:gd name="T17" fmla="*/ 1668 h 1668"/>
                <a:gd name="T18" fmla="*/ 383 w 2210"/>
                <a:gd name="T19" fmla="*/ 1668 h 1668"/>
                <a:gd name="T20" fmla="*/ 423 w 2210"/>
                <a:gd name="T21" fmla="*/ 1623 h 1668"/>
                <a:gd name="T22" fmla="*/ 462 w 2210"/>
                <a:gd name="T23" fmla="*/ 1510 h 1668"/>
                <a:gd name="T24" fmla="*/ 501 w 2210"/>
                <a:gd name="T25" fmla="*/ 1397 h 1668"/>
                <a:gd name="T26" fmla="*/ 540 w 2210"/>
                <a:gd name="T27" fmla="*/ 1284 h 1668"/>
                <a:gd name="T28" fmla="*/ 580 w 2210"/>
                <a:gd name="T29" fmla="*/ 1172 h 1668"/>
                <a:gd name="T30" fmla="*/ 619 w 2210"/>
                <a:gd name="T31" fmla="*/ 1060 h 1668"/>
                <a:gd name="T32" fmla="*/ 658 w 2210"/>
                <a:gd name="T33" fmla="*/ 948 h 1668"/>
                <a:gd name="T34" fmla="*/ 698 w 2210"/>
                <a:gd name="T35" fmla="*/ 837 h 1668"/>
                <a:gd name="T36" fmla="*/ 737 w 2210"/>
                <a:gd name="T37" fmla="*/ 727 h 1668"/>
                <a:gd name="T38" fmla="*/ 776 w 2210"/>
                <a:gd name="T39" fmla="*/ 617 h 1668"/>
                <a:gd name="T40" fmla="*/ 815 w 2210"/>
                <a:gd name="T41" fmla="*/ 509 h 1668"/>
                <a:gd name="T42" fmla="*/ 855 w 2210"/>
                <a:gd name="T43" fmla="*/ 401 h 1668"/>
                <a:gd name="T44" fmla="*/ 894 w 2210"/>
                <a:gd name="T45" fmla="*/ 294 h 1668"/>
                <a:gd name="T46" fmla="*/ 933 w 2210"/>
                <a:gd name="T47" fmla="*/ 188 h 1668"/>
                <a:gd name="T48" fmla="*/ 972 w 2210"/>
                <a:gd name="T49" fmla="*/ 83 h 1668"/>
                <a:gd name="T50" fmla="*/ 1012 w 2210"/>
                <a:gd name="T51" fmla="*/ 20 h 1668"/>
                <a:gd name="T52" fmla="*/ 1051 w 2210"/>
                <a:gd name="T53" fmla="*/ 6 h 1668"/>
                <a:gd name="T54" fmla="*/ 1090 w 2210"/>
                <a:gd name="T55" fmla="*/ 1 h 1668"/>
                <a:gd name="T56" fmla="*/ 1130 w 2210"/>
                <a:gd name="T57" fmla="*/ 1 h 1668"/>
                <a:gd name="T58" fmla="*/ 1169 w 2210"/>
                <a:gd name="T59" fmla="*/ 8 h 1668"/>
                <a:gd name="T60" fmla="*/ 1208 w 2210"/>
                <a:gd name="T61" fmla="*/ 27 h 1668"/>
                <a:gd name="T62" fmla="*/ 1247 w 2210"/>
                <a:gd name="T63" fmla="*/ 103 h 1668"/>
                <a:gd name="T64" fmla="*/ 1287 w 2210"/>
                <a:gd name="T65" fmla="*/ 203 h 1668"/>
                <a:gd name="T66" fmla="*/ 1326 w 2210"/>
                <a:gd name="T67" fmla="*/ 304 h 1668"/>
                <a:gd name="T68" fmla="*/ 1365 w 2210"/>
                <a:gd name="T69" fmla="*/ 405 h 1668"/>
                <a:gd name="T70" fmla="*/ 1404 w 2210"/>
                <a:gd name="T71" fmla="*/ 505 h 1668"/>
                <a:gd name="T72" fmla="*/ 1444 w 2210"/>
                <a:gd name="T73" fmla="*/ 606 h 1668"/>
                <a:gd name="T74" fmla="*/ 1483 w 2210"/>
                <a:gd name="T75" fmla="*/ 706 h 1668"/>
                <a:gd name="T76" fmla="*/ 1522 w 2210"/>
                <a:gd name="T77" fmla="*/ 805 h 1668"/>
                <a:gd name="T78" fmla="*/ 1562 w 2210"/>
                <a:gd name="T79" fmla="*/ 905 h 1668"/>
                <a:gd name="T80" fmla="*/ 1601 w 2210"/>
                <a:gd name="T81" fmla="*/ 1004 h 1668"/>
                <a:gd name="T82" fmla="*/ 1640 w 2210"/>
                <a:gd name="T83" fmla="*/ 1102 h 1668"/>
                <a:gd name="T84" fmla="*/ 1679 w 2210"/>
                <a:gd name="T85" fmla="*/ 1200 h 1668"/>
                <a:gd name="T86" fmla="*/ 1719 w 2210"/>
                <a:gd name="T87" fmla="*/ 1298 h 1668"/>
                <a:gd name="T88" fmla="*/ 1758 w 2210"/>
                <a:gd name="T89" fmla="*/ 1394 h 1668"/>
                <a:gd name="T90" fmla="*/ 1797 w 2210"/>
                <a:gd name="T91" fmla="*/ 1490 h 1668"/>
                <a:gd name="T92" fmla="*/ 1836 w 2210"/>
                <a:gd name="T93" fmla="*/ 1585 h 1668"/>
                <a:gd name="T94" fmla="*/ 1876 w 2210"/>
                <a:gd name="T95" fmla="*/ 1668 h 1668"/>
                <a:gd name="T96" fmla="*/ 1915 w 2210"/>
                <a:gd name="T97" fmla="*/ 1668 h 1668"/>
                <a:gd name="T98" fmla="*/ 1954 w 2210"/>
                <a:gd name="T99" fmla="*/ 1668 h 1668"/>
                <a:gd name="T100" fmla="*/ 1994 w 2210"/>
                <a:gd name="T101" fmla="*/ 1668 h 1668"/>
                <a:gd name="T102" fmla="*/ 2033 w 2210"/>
                <a:gd name="T103" fmla="*/ 1668 h 1668"/>
                <a:gd name="T104" fmla="*/ 2072 w 2210"/>
                <a:gd name="T105" fmla="*/ 1668 h 1668"/>
                <a:gd name="T106" fmla="*/ 2111 w 2210"/>
                <a:gd name="T107" fmla="*/ 1668 h 1668"/>
                <a:gd name="T108" fmla="*/ 2151 w 2210"/>
                <a:gd name="T109" fmla="*/ 1668 h 1668"/>
                <a:gd name="T110" fmla="*/ 2190 w 2210"/>
                <a:gd name="T111" fmla="*/ 1668 h 16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2210" h="1668">
                  <a:moveTo>
                    <a:pt x="0" y="1668"/>
                  </a:moveTo>
                  <a:lnTo>
                    <a:pt x="0" y="1668"/>
                  </a:lnTo>
                  <a:lnTo>
                    <a:pt x="5" y="1668"/>
                  </a:lnTo>
                  <a:lnTo>
                    <a:pt x="10" y="1668"/>
                  </a:lnTo>
                  <a:lnTo>
                    <a:pt x="15" y="1668"/>
                  </a:lnTo>
                  <a:lnTo>
                    <a:pt x="20" y="1668"/>
                  </a:lnTo>
                  <a:lnTo>
                    <a:pt x="25" y="1668"/>
                  </a:lnTo>
                  <a:lnTo>
                    <a:pt x="30" y="1668"/>
                  </a:lnTo>
                  <a:lnTo>
                    <a:pt x="35" y="1668"/>
                  </a:lnTo>
                  <a:lnTo>
                    <a:pt x="40" y="1668"/>
                  </a:lnTo>
                  <a:lnTo>
                    <a:pt x="45" y="1668"/>
                  </a:lnTo>
                  <a:lnTo>
                    <a:pt x="50" y="1668"/>
                  </a:lnTo>
                  <a:lnTo>
                    <a:pt x="54" y="1668"/>
                  </a:lnTo>
                  <a:lnTo>
                    <a:pt x="59" y="1668"/>
                  </a:lnTo>
                  <a:lnTo>
                    <a:pt x="64" y="1668"/>
                  </a:lnTo>
                  <a:lnTo>
                    <a:pt x="69" y="1668"/>
                  </a:lnTo>
                  <a:lnTo>
                    <a:pt x="74" y="1668"/>
                  </a:lnTo>
                  <a:lnTo>
                    <a:pt x="79" y="1668"/>
                  </a:lnTo>
                  <a:lnTo>
                    <a:pt x="84" y="1668"/>
                  </a:lnTo>
                  <a:lnTo>
                    <a:pt x="89" y="1668"/>
                  </a:lnTo>
                  <a:lnTo>
                    <a:pt x="94" y="1668"/>
                  </a:lnTo>
                  <a:lnTo>
                    <a:pt x="99" y="1668"/>
                  </a:lnTo>
                  <a:lnTo>
                    <a:pt x="104" y="1668"/>
                  </a:lnTo>
                  <a:lnTo>
                    <a:pt x="108" y="1668"/>
                  </a:lnTo>
                  <a:lnTo>
                    <a:pt x="113" y="1668"/>
                  </a:lnTo>
                  <a:lnTo>
                    <a:pt x="118" y="1668"/>
                  </a:lnTo>
                  <a:lnTo>
                    <a:pt x="123" y="1668"/>
                  </a:lnTo>
                  <a:lnTo>
                    <a:pt x="128" y="1668"/>
                  </a:lnTo>
                  <a:lnTo>
                    <a:pt x="133" y="1668"/>
                  </a:lnTo>
                  <a:lnTo>
                    <a:pt x="138" y="1668"/>
                  </a:lnTo>
                  <a:lnTo>
                    <a:pt x="143" y="1668"/>
                  </a:lnTo>
                  <a:lnTo>
                    <a:pt x="148" y="1668"/>
                  </a:lnTo>
                  <a:lnTo>
                    <a:pt x="153" y="1668"/>
                  </a:lnTo>
                  <a:lnTo>
                    <a:pt x="157" y="1668"/>
                  </a:lnTo>
                  <a:lnTo>
                    <a:pt x="163" y="1668"/>
                  </a:lnTo>
                  <a:lnTo>
                    <a:pt x="167" y="1668"/>
                  </a:lnTo>
                  <a:lnTo>
                    <a:pt x="172" y="1668"/>
                  </a:lnTo>
                  <a:lnTo>
                    <a:pt x="177" y="1668"/>
                  </a:lnTo>
                  <a:lnTo>
                    <a:pt x="182" y="1668"/>
                  </a:lnTo>
                  <a:lnTo>
                    <a:pt x="187" y="1668"/>
                  </a:lnTo>
                  <a:lnTo>
                    <a:pt x="192" y="1668"/>
                  </a:lnTo>
                  <a:lnTo>
                    <a:pt x="197" y="1668"/>
                  </a:lnTo>
                  <a:lnTo>
                    <a:pt x="202" y="1668"/>
                  </a:lnTo>
                  <a:lnTo>
                    <a:pt x="206" y="1668"/>
                  </a:lnTo>
                  <a:lnTo>
                    <a:pt x="212" y="1668"/>
                  </a:lnTo>
                  <a:lnTo>
                    <a:pt x="216" y="1668"/>
                  </a:lnTo>
                  <a:lnTo>
                    <a:pt x="221" y="1668"/>
                  </a:lnTo>
                  <a:lnTo>
                    <a:pt x="226" y="1668"/>
                  </a:lnTo>
                  <a:lnTo>
                    <a:pt x="231" y="1668"/>
                  </a:lnTo>
                  <a:lnTo>
                    <a:pt x="236" y="1668"/>
                  </a:lnTo>
                  <a:lnTo>
                    <a:pt x="241" y="1668"/>
                  </a:lnTo>
                  <a:lnTo>
                    <a:pt x="246" y="1668"/>
                  </a:lnTo>
                  <a:lnTo>
                    <a:pt x="251" y="1668"/>
                  </a:lnTo>
                  <a:lnTo>
                    <a:pt x="256" y="1668"/>
                  </a:lnTo>
                  <a:lnTo>
                    <a:pt x="261" y="1668"/>
                  </a:lnTo>
                  <a:lnTo>
                    <a:pt x="265" y="1668"/>
                  </a:lnTo>
                  <a:lnTo>
                    <a:pt x="270" y="1668"/>
                  </a:lnTo>
                  <a:lnTo>
                    <a:pt x="275" y="1668"/>
                  </a:lnTo>
                  <a:lnTo>
                    <a:pt x="280" y="1668"/>
                  </a:lnTo>
                  <a:lnTo>
                    <a:pt x="285" y="1668"/>
                  </a:lnTo>
                  <a:lnTo>
                    <a:pt x="290" y="1668"/>
                  </a:lnTo>
                  <a:lnTo>
                    <a:pt x="295" y="1668"/>
                  </a:lnTo>
                  <a:lnTo>
                    <a:pt x="300" y="1668"/>
                  </a:lnTo>
                  <a:lnTo>
                    <a:pt x="305" y="1668"/>
                  </a:lnTo>
                  <a:lnTo>
                    <a:pt x="310" y="1668"/>
                  </a:lnTo>
                  <a:lnTo>
                    <a:pt x="315" y="1668"/>
                  </a:lnTo>
                  <a:lnTo>
                    <a:pt x="319" y="1668"/>
                  </a:lnTo>
                  <a:lnTo>
                    <a:pt x="324" y="1668"/>
                  </a:lnTo>
                  <a:lnTo>
                    <a:pt x="329" y="1668"/>
                  </a:lnTo>
                  <a:lnTo>
                    <a:pt x="334" y="1668"/>
                  </a:lnTo>
                  <a:lnTo>
                    <a:pt x="339" y="1668"/>
                  </a:lnTo>
                  <a:lnTo>
                    <a:pt x="344" y="1668"/>
                  </a:lnTo>
                  <a:lnTo>
                    <a:pt x="349" y="1668"/>
                  </a:lnTo>
                  <a:lnTo>
                    <a:pt x="354" y="1668"/>
                  </a:lnTo>
                  <a:lnTo>
                    <a:pt x="359" y="1668"/>
                  </a:lnTo>
                  <a:lnTo>
                    <a:pt x="364" y="1668"/>
                  </a:lnTo>
                  <a:lnTo>
                    <a:pt x="368" y="1668"/>
                  </a:lnTo>
                  <a:lnTo>
                    <a:pt x="374" y="1668"/>
                  </a:lnTo>
                  <a:lnTo>
                    <a:pt x="378" y="1668"/>
                  </a:lnTo>
                  <a:lnTo>
                    <a:pt x="383" y="1668"/>
                  </a:lnTo>
                  <a:lnTo>
                    <a:pt x="388" y="1668"/>
                  </a:lnTo>
                  <a:lnTo>
                    <a:pt x="393" y="1668"/>
                  </a:lnTo>
                  <a:lnTo>
                    <a:pt x="398" y="1668"/>
                  </a:lnTo>
                  <a:lnTo>
                    <a:pt x="403" y="1668"/>
                  </a:lnTo>
                  <a:lnTo>
                    <a:pt x="408" y="1664"/>
                  </a:lnTo>
                  <a:lnTo>
                    <a:pt x="413" y="1650"/>
                  </a:lnTo>
                  <a:lnTo>
                    <a:pt x="418" y="1637"/>
                  </a:lnTo>
                  <a:lnTo>
                    <a:pt x="423" y="1623"/>
                  </a:lnTo>
                  <a:lnTo>
                    <a:pt x="427" y="1609"/>
                  </a:lnTo>
                  <a:lnTo>
                    <a:pt x="432" y="1595"/>
                  </a:lnTo>
                  <a:lnTo>
                    <a:pt x="437" y="1581"/>
                  </a:lnTo>
                  <a:lnTo>
                    <a:pt x="442" y="1566"/>
                  </a:lnTo>
                  <a:lnTo>
                    <a:pt x="447" y="1552"/>
                  </a:lnTo>
                  <a:lnTo>
                    <a:pt x="452" y="1538"/>
                  </a:lnTo>
                  <a:lnTo>
                    <a:pt x="457" y="1524"/>
                  </a:lnTo>
                  <a:lnTo>
                    <a:pt x="462" y="1510"/>
                  </a:lnTo>
                  <a:lnTo>
                    <a:pt x="467" y="1496"/>
                  </a:lnTo>
                  <a:lnTo>
                    <a:pt x="472" y="1482"/>
                  </a:lnTo>
                  <a:lnTo>
                    <a:pt x="477" y="1468"/>
                  </a:lnTo>
                  <a:lnTo>
                    <a:pt x="482" y="1453"/>
                  </a:lnTo>
                  <a:lnTo>
                    <a:pt x="486" y="1439"/>
                  </a:lnTo>
                  <a:lnTo>
                    <a:pt x="491" y="1425"/>
                  </a:lnTo>
                  <a:lnTo>
                    <a:pt x="496" y="1411"/>
                  </a:lnTo>
                  <a:lnTo>
                    <a:pt x="501" y="1397"/>
                  </a:lnTo>
                  <a:lnTo>
                    <a:pt x="506" y="1383"/>
                  </a:lnTo>
                  <a:lnTo>
                    <a:pt x="511" y="1369"/>
                  </a:lnTo>
                  <a:lnTo>
                    <a:pt x="516" y="1355"/>
                  </a:lnTo>
                  <a:lnTo>
                    <a:pt x="521" y="1341"/>
                  </a:lnTo>
                  <a:lnTo>
                    <a:pt x="526" y="1326"/>
                  </a:lnTo>
                  <a:lnTo>
                    <a:pt x="531" y="1312"/>
                  </a:lnTo>
                  <a:lnTo>
                    <a:pt x="536" y="1298"/>
                  </a:lnTo>
                  <a:lnTo>
                    <a:pt x="540" y="1284"/>
                  </a:lnTo>
                  <a:lnTo>
                    <a:pt x="545" y="1270"/>
                  </a:lnTo>
                  <a:lnTo>
                    <a:pt x="550" y="1256"/>
                  </a:lnTo>
                  <a:lnTo>
                    <a:pt x="555" y="1242"/>
                  </a:lnTo>
                  <a:lnTo>
                    <a:pt x="560" y="1228"/>
                  </a:lnTo>
                  <a:lnTo>
                    <a:pt x="565" y="1214"/>
                  </a:lnTo>
                  <a:lnTo>
                    <a:pt x="570" y="1200"/>
                  </a:lnTo>
                  <a:lnTo>
                    <a:pt x="575" y="1186"/>
                  </a:lnTo>
                  <a:lnTo>
                    <a:pt x="580" y="1172"/>
                  </a:lnTo>
                  <a:lnTo>
                    <a:pt x="585" y="1158"/>
                  </a:lnTo>
                  <a:lnTo>
                    <a:pt x="589" y="1143"/>
                  </a:lnTo>
                  <a:lnTo>
                    <a:pt x="595" y="1129"/>
                  </a:lnTo>
                  <a:lnTo>
                    <a:pt x="599" y="1115"/>
                  </a:lnTo>
                  <a:lnTo>
                    <a:pt x="604" y="1101"/>
                  </a:lnTo>
                  <a:lnTo>
                    <a:pt x="609" y="1088"/>
                  </a:lnTo>
                  <a:lnTo>
                    <a:pt x="614" y="1074"/>
                  </a:lnTo>
                  <a:lnTo>
                    <a:pt x="619" y="1060"/>
                  </a:lnTo>
                  <a:lnTo>
                    <a:pt x="624" y="1046"/>
                  </a:lnTo>
                  <a:lnTo>
                    <a:pt x="629" y="1031"/>
                  </a:lnTo>
                  <a:lnTo>
                    <a:pt x="634" y="1018"/>
                  </a:lnTo>
                  <a:lnTo>
                    <a:pt x="639" y="1004"/>
                  </a:lnTo>
                  <a:lnTo>
                    <a:pt x="644" y="990"/>
                  </a:lnTo>
                  <a:lnTo>
                    <a:pt x="648" y="976"/>
                  </a:lnTo>
                  <a:lnTo>
                    <a:pt x="653" y="962"/>
                  </a:lnTo>
                  <a:lnTo>
                    <a:pt x="658" y="948"/>
                  </a:lnTo>
                  <a:lnTo>
                    <a:pt x="663" y="934"/>
                  </a:lnTo>
                  <a:lnTo>
                    <a:pt x="668" y="920"/>
                  </a:lnTo>
                  <a:lnTo>
                    <a:pt x="673" y="906"/>
                  </a:lnTo>
                  <a:lnTo>
                    <a:pt x="678" y="892"/>
                  </a:lnTo>
                  <a:lnTo>
                    <a:pt x="683" y="878"/>
                  </a:lnTo>
                  <a:lnTo>
                    <a:pt x="688" y="865"/>
                  </a:lnTo>
                  <a:lnTo>
                    <a:pt x="693" y="851"/>
                  </a:lnTo>
                  <a:lnTo>
                    <a:pt x="698" y="837"/>
                  </a:lnTo>
                  <a:lnTo>
                    <a:pt x="702" y="823"/>
                  </a:lnTo>
                  <a:lnTo>
                    <a:pt x="707" y="809"/>
                  </a:lnTo>
                  <a:lnTo>
                    <a:pt x="712" y="796"/>
                  </a:lnTo>
                  <a:lnTo>
                    <a:pt x="717" y="782"/>
                  </a:lnTo>
                  <a:lnTo>
                    <a:pt x="722" y="768"/>
                  </a:lnTo>
                  <a:lnTo>
                    <a:pt x="727" y="754"/>
                  </a:lnTo>
                  <a:lnTo>
                    <a:pt x="732" y="740"/>
                  </a:lnTo>
                  <a:lnTo>
                    <a:pt x="737" y="727"/>
                  </a:lnTo>
                  <a:lnTo>
                    <a:pt x="742" y="713"/>
                  </a:lnTo>
                  <a:lnTo>
                    <a:pt x="747" y="699"/>
                  </a:lnTo>
                  <a:lnTo>
                    <a:pt x="751" y="686"/>
                  </a:lnTo>
                  <a:lnTo>
                    <a:pt x="757" y="672"/>
                  </a:lnTo>
                  <a:lnTo>
                    <a:pt x="761" y="658"/>
                  </a:lnTo>
                  <a:lnTo>
                    <a:pt x="766" y="644"/>
                  </a:lnTo>
                  <a:lnTo>
                    <a:pt x="771" y="631"/>
                  </a:lnTo>
                  <a:lnTo>
                    <a:pt x="776" y="617"/>
                  </a:lnTo>
                  <a:lnTo>
                    <a:pt x="781" y="603"/>
                  </a:lnTo>
                  <a:lnTo>
                    <a:pt x="786" y="590"/>
                  </a:lnTo>
                  <a:lnTo>
                    <a:pt x="791" y="576"/>
                  </a:lnTo>
                  <a:lnTo>
                    <a:pt x="796" y="563"/>
                  </a:lnTo>
                  <a:lnTo>
                    <a:pt x="801" y="549"/>
                  </a:lnTo>
                  <a:lnTo>
                    <a:pt x="806" y="536"/>
                  </a:lnTo>
                  <a:lnTo>
                    <a:pt x="810" y="522"/>
                  </a:lnTo>
                  <a:lnTo>
                    <a:pt x="815" y="509"/>
                  </a:lnTo>
                  <a:lnTo>
                    <a:pt x="820" y="495"/>
                  </a:lnTo>
                  <a:lnTo>
                    <a:pt x="825" y="481"/>
                  </a:lnTo>
                  <a:lnTo>
                    <a:pt x="830" y="468"/>
                  </a:lnTo>
                  <a:lnTo>
                    <a:pt x="835" y="454"/>
                  </a:lnTo>
                  <a:lnTo>
                    <a:pt x="840" y="441"/>
                  </a:lnTo>
                  <a:lnTo>
                    <a:pt x="845" y="427"/>
                  </a:lnTo>
                  <a:lnTo>
                    <a:pt x="850" y="414"/>
                  </a:lnTo>
                  <a:lnTo>
                    <a:pt x="855" y="401"/>
                  </a:lnTo>
                  <a:lnTo>
                    <a:pt x="860" y="387"/>
                  </a:lnTo>
                  <a:lnTo>
                    <a:pt x="864" y="374"/>
                  </a:lnTo>
                  <a:lnTo>
                    <a:pt x="869" y="360"/>
                  </a:lnTo>
                  <a:lnTo>
                    <a:pt x="874" y="347"/>
                  </a:lnTo>
                  <a:lnTo>
                    <a:pt x="879" y="333"/>
                  </a:lnTo>
                  <a:lnTo>
                    <a:pt x="884" y="320"/>
                  </a:lnTo>
                  <a:lnTo>
                    <a:pt x="889" y="307"/>
                  </a:lnTo>
                  <a:lnTo>
                    <a:pt x="894" y="294"/>
                  </a:lnTo>
                  <a:lnTo>
                    <a:pt x="899" y="280"/>
                  </a:lnTo>
                  <a:lnTo>
                    <a:pt x="904" y="267"/>
                  </a:lnTo>
                  <a:lnTo>
                    <a:pt x="909" y="254"/>
                  </a:lnTo>
                  <a:lnTo>
                    <a:pt x="914" y="241"/>
                  </a:lnTo>
                  <a:lnTo>
                    <a:pt x="919" y="227"/>
                  </a:lnTo>
                  <a:lnTo>
                    <a:pt x="923" y="214"/>
                  </a:lnTo>
                  <a:lnTo>
                    <a:pt x="928" y="201"/>
                  </a:lnTo>
                  <a:lnTo>
                    <a:pt x="933" y="188"/>
                  </a:lnTo>
                  <a:lnTo>
                    <a:pt x="938" y="175"/>
                  </a:lnTo>
                  <a:lnTo>
                    <a:pt x="943" y="162"/>
                  </a:lnTo>
                  <a:lnTo>
                    <a:pt x="948" y="149"/>
                  </a:lnTo>
                  <a:lnTo>
                    <a:pt x="953" y="135"/>
                  </a:lnTo>
                  <a:lnTo>
                    <a:pt x="958" y="122"/>
                  </a:lnTo>
                  <a:lnTo>
                    <a:pt x="963" y="109"/>
                  </a:lnTo>
                  <a:lnTo>
                    <a:pt x="968" y="96"/>
                  </a:lnTo>
                  <a:lnTo>
                    <a:pt x="972" y="83"/>
                  </a:lnTo>
                  <a:lnTo>
                    <a:pt x="977" y="70"/>
                  </a:lnTo>
                  <a:lnTo>
                    <a:pt x="982" y="57"/>
                  </a:lnTo>
                  <a:lnTo>
                    <a:pt x="987" y="45"/>
                  </a:lnTo>
                  <a:lnTo>
                    <a:pt x="992" y="37"/>
                  </a:lnTo>
                  <a:lnTo>
                    <a:pt x="997" y="32"/>
                  </a:lnTo>
                  <a:lnTo>
                    <a:pt x="1002" y="27"/>
                  </a:lnTo>
                  <a:lnTo>
                    <a:pt x="1007" y="24"/>
                  </a:lnTo>
                  <a:lnTo>
                    <a:pt x="1012" y="20"/>
                  </a:lnTo>
                  <a:lnTo>
                    <a:pt x="1017" y="18"/>
                  </a:lnTo>
                  <a:lnTo>
                    <a:pt x="1021" y="15"/>
                  </a:lnTo>
                  <a:lnTo>
                    <a:pt x="1027" y="13"/>
                  </a:lnTo>
                  <a:lnTo>
                    <a:pt x="1031" y="12"/>
                  </a:lnTo>
                  <a:lnTo>
                    <a:pt x="1036" y="10"/>
                  </a:lnTo>
                  <a:lnTo>
                    <a:pt x="1041" y="8"/>
                  </a:lnTo>
                  <a:lnTo>
                    <a:pt x="1046" y="7"/>
                  </a:lnTo>
                  <a:lnTo>
                    <a:pt x="1051" y="6"/>
                  </a:lnTo>
                  <a:lnTo>
                    <a:pt x="1056" y="5"/>
                  </a:lnTo>
                  <a:lnTo>
                    <a:pt x="1061" y="4"/>
                  </a:lnTo>
                  <a:lnTo>
                    <a:pt x="1066" y="3"/>
                  </a:lnTo>
                  <a:lnTo>
                    <a:pt x="1071" y="2"/>
                  </a:lnTo>
                  <a:lnTo>
                    <a:pt x="1076" y="2"/>
                  </a:lnTo>
                  <a:lnTo>
                    <a:pt x="1080" y="1"/>
                  </a:lnTo>
                  <a:lnTo>
                    <a:pt x="1085" y="1"/>
                  </a:lnTo>
                  <a:lnTo>
                    <a:pt x="1090" y="1"/>
                  </a:lnTo>
                  <a:lnTo>
                    <a:pt x="1095" y="1"/>
                  </a:lnTo>
                  <a:lnTo>
                    <a:pt x="1100" y="0"/>
                  </a:lnTo>
                  <a:lnTo>
                    <a:pt x="1105" y="0"/>
                  </a:lnTo>
                  <a:lnTo>
                    <a:pt x="1110" y="0"/>
                  </a:lnTo>
                  <a:lnTo>
                    <a:pt x="1115" y="1"/>
                  </a:lnTo>
                  <a:lnTo>
                    <a:pt x="1120" y="1"/>
                  </a:lnTo>
                  <a:lnTo>
                    <a:pt x="1125" y="1"/>
                  </a:lnTo>
                  <a:lnTo>
                    <a:pt x="1130" y="1"/>
                  </a:lnTo>
                  <a:lnTo>
                    <a:pt x="1134" y="2"/>
                  </a:lnTo>
                  <a:lnTo>
                    <a:pt x="1139" y="3"/>
                  </a:lnTo>
                  <a:lnTo>
                    <a:pt x="1144" y="3"/>
                  </a:lnTo>
                  <a:lnTo>
                    <a:pt x="1149" y="4"/>
                  </a:lnTo>
                  <a:lnTo>
                    <a:pt x="1154" y="5"/>
                  </a:lnTo>
                  <a:lnTo>
                    <a:pt x="1159" y="6"/>
                  </a:lnTo>
                  <a:lnTo>
                    <a:pt x="1164" y="7"/>
                  </a:lnTo>
                  <a:lnTo>
                    <a:pt x="1169" y="8"/>
                  </a:lnTo>
                  <a:lnTo>
                    <a:pt x="1174" y="10"/>
                  </a:lnTo>
                  <a:lnTo>
                    <a:pt x="1179" y="12"/>
                  </a:lnTo>
                  <a:lnTo>
                    <a:pt x="1183" y="13"/>
                  </a:lnTo>
                  <a:lnTo>
                    <a:pt x="1189" y="15"/>
                  </a:lnTo>
                  <a:lnTo>
                    <a:pt x="1193" y="18"/>
                  </a:lnTo>
                  <a:lnTo>
                    <a:pt x="1198" y="20"/>
                  </a:lnTo>
                  <a:lnTo>
                    <a:pt x="1203" y="23"/>
                  </a:lnTo>
                  <a:lnTo>
                    <a:pt x="1208" y="27"/>
                  </a:lnTo>
                  <a:lnTo>
                    <a:pt x="1213" y="31"/>
                  </a:lnTo>
                  <a:lnTo>
                    <a:pt x="1218" y="36"/>
                  </a:lnTo>
                  <a:lnTo>
                    <a:pt x="1223" y="43"/>
                  </a:lnTo>
                  <a:lnTo>
                    <a:pt x="1228" y="53"/>
                  </a:lnTo>
                  <a:lnTo>
                    <a:pt x="1233" y="65"/>
                  </a:lnTo>
                  <a:lnTo>
                    <a:pt x="1238" y="78"/>
                  </a:lnTo>
                  <a:lnTo>
                    <a:pt x="1242" y="90"/>
                  </a:lnTo>
                  <a:lnTo>
                    <a:pt x="1247" y="103"/>
                  </a:lnTo>
                  <a:lnTo>
                    <a:pt x="1252" y="115"/>
                  </a:lnTo>
                  <a:lnTo>
                    <a:pt x="1257" y="128"/>
                  </a:lnTo>
                  <a:lnTo>
                    <a:pt x="1262" y="140"/>
                  </a:lnTo>
                  <a:lnTo>
                    <a:pt x="1267" y="153"/>
                  </a:lnTo>
                  <a:lnTo>
                    <a:pt x="1272" y="166"/>
                  </a:lnTo>
                  <a:lnTo>
                    <a:pt x="1277" y="178"/>
                  </a:lnTo>
                  <a:lnTo>
                    <a:pt x="1282" y="191"/>
                  </a:lnTo>
                  <a:lnTo>
                    <a:pt x="1287" y="203"/>
                  </a:lnTo>
                  <a:lnTo>
                    <a:pt x="1292" y="216"/>
                  </a:lnTo>
                  <a:lnTo>
                    <a:pt x="1296" y="229"/>
                  </a:lnTo>
                  <a:lnTo>
                    <a:pt x="1301" y="241"/>
                  </a:lnTo>
                  <a:lnTo>
                    <a:pt x="1306" y="254"/>
                  </a:lnTo>
                  <a:lnTo>
                    <a:pt x="1311" y="266"/>
                  </a:lnTo>
                  <a:lnTo>
                    <a:pt x="1316" y="279"/>
                  </a:lnTo>
                  <a:lnTo>
                    <a:pt x="1321" y="291"/>
                  </a:lnTo>
                  <a:lnTo>
                    <a:pt x="1326" y="304"/>
                  </a:lnTo>
                  <a:lnTo>
                    <a:pt x="1331" y="317"/>
                  </a:lnTo>
                  <a:lnTo>
                    <a:pt x="1336" y="329"/>
                  </a:lnTo>
                  <a:lnTo>
                    <a:pt x="1341" y="342"/>
                  </a:lnTo>
                  <a:lnTo>
                    <a:pt x="1345" y="354"/>
                  </a:lnTo>
                  <a:lnTo>
                    <a:pt x="1351" y="367"/>
                  </a:lnTo>
                  <a:lnTo>
                    <a:pt x="1355" y="380"/>
                  </a:lnTo>
                  <a:lnTo>
                    <a:pt x="1360" y="392"/>
                  </a:lnTo>
                  <a:lnTo>
                    <a:pt x="1365" y="405"/>
                  </a:lnTo>
                  <a:lnTo>
                    <a:pt x="1370" y="417"/>
                  </a:lnTo>
                  <a:lnTo>
                    <a:pt x="1375" y="430"/>
                  </a:lnTo>
                  <a:lnTo>
                    <a:pt x="1380" y="442"/>
                  </a:lnTo>
                  <a:lnTo>
                    <a:pt x="1385" y="455"/>
                  </a:lnTo>
                  <a:lnTo>
                    <a:pt x="1390" y="468"/>
                  </a:lnTo>
                  <a:lnTo>
                    <a:pt x="1395" y="480"/>
                  </a:lnTo>
                  <a:lnTo>
                    <a:pt x="1400" y="493"/>
                  </a:lnTo>
                  <a:lnTo>
                    <a:pt x="1404" y="505"/>
                  </a:lnTo>
                  <a:lnTo>
                    <a:pt x="1409" y="518"/>
                  </a:lnTo>
                  <a:lnTo>
                    <a:pt x="1414" y="530"/>
                  </a:lnTo>
                  <a:lnTo>
                    <a:pt x="1419" y="543"/>
                  </a:lnTo>
                  <a:lnTo>
                    <a:pt x="1424" y="556"/>
                  </a:lnTo>
                  <a:lnTo>
                    <a:pt x="1429" y="568"/>
                  </a:lnTo>
                  <a:lnTo>
                    <a:pt x="1434" y="581"/>
                  </a:lnTo>
                  <a:lnTo>
                    <a:pt x="1439" y="593"/>
                  </a:lnTo>
                  <a:lnTo>
                    <a:pt x="1444" y="606"/>
                  </a:lnTo>
                  <a:lnTo>
                    <a:pt x="1449" y="618"/>
                  </a:lnTo>
                  <a:lnTo>
                    <a:pt x="1454" y="631"/>
                  </a:lnTo>
                  <a:lnTo>
                    <a:pt x="1459" y="643"/>
                  </a:lnTo>
                  <a:lnTo>
                    <a:pt x="1463" y="656"/>
                  </a:lnTo>
                  <a:lnTo>
                    <a:pt x="1468" y="668"/>
                  </a:lnTo>
                  <a:lnTo>
                    <a:pt x="1473" y="681"/>
                  </a:lnTo>
                  <a:lnTo>
                    <a:pt x="1478" y="693"/>
                  </a:lnTo>
                  <a:lnTo>
                    <a:pt x="1483" y="706"/>
                  </a:lnTo>
                  <a:lnTo>
                    <a:pt x="1488" y="718"/>
                  </a:lnTo>
                  <a:lnTo>
                    <a:pt x="1493" y="731"/>
                  </a:lnTo>
                  <a:lnTo>
                    <a:pt x="1498" y="743"/>
                  </a:lnTo>
                  <a:lnTo>
                    <a:pt x="1503" y="756"/>
                  </a:lnTo>
                  <a:lnTo>
                    <a:pt x="1508" y="768"/>
                  </a:lnTo>
                  <a:lnTo>
                    <a:pt x="1513" y="781"/>
                  </a:lnTo>
                  <a:lnTo>
                    <a:pt x="1517" y="793"/>
                  </a:lnTo>
                  <a:lnTo>
                    <a:pt x="1522" y="805"/>
                  </a:lnTo>
                  <a:lnTo>
                    <a:pt x="1527" y="818"/>
                  </a:lnTo>
                  <a:lnTo>
                    <a:pt x="1532" y="830"/>
                  </a:lnTo>
                  <a:lnTo>
                    <a:pt x="1537" y="843"/>
                  </a:lnTo>
                  <a:lnTo>
                    <a:pt x="1542" y="855"/>
                  </a:lnTo>
                  <a:lnTo>
                    <a:pt x="1547" y="868"/>
                  </a:lnTo>
                  <a:lnTo>
                    <a:pt x="1552" y="880"/>
                  </a:lnTo>
                  <a:lnTo>
                    <a:pt x="1557" y="892"/>
                  </a:lnTo>
                  <a:lnTo>
                    <a:pt x="1562" y="905"/>
                  </a:lnTo>
                  <a:lnTo>
                    <a:pt x="1566" y="917"/>
                  </a:lnTo>
                  <a:lnTo>
                    <a:pt x="1572" y="930"/>
                  </a:lnTo>
                  <a:lnTo>
                    <a:pt x="1576" y="942"/>
                  </a:lnTo>
                  <a:lnTo>
                    <a:pt x="1581" y="954"/>
                  </a:lnTo>
                  <a:lnTo>
                    <a:pt x="1586" y="967"/>
                  </a:lnTo>
                  <a:lnTo>
                    <a:pt x="1591" y="979"/>
                  </a:lnTo>
                  <a:lnTo>
                    <a:pt x="1596" y="991"/>
                  </a:lnTo>
                  <a:lnTo>
                    <a:pt x="1601" y="1004"/>
                  </a:lnTo>
                  <a:lnTo>
                    <a:pt x="1606" y="1016"/>
                  </a:lnTo>
                  <a:lnTo>
                    <a:pt x="1611" y="1028"/>
                  </a:lnTo>
                  <a:lnTo>
                    <a:pt x="1616" y="1041"/>
                  </a:lnTo>
                  <a:lnTo>
                    <a:pt x="1621" y="1053"/>
                  </a:lnTo>
                  <a:lnTo>
                    <a:pt x="1625" y="1065"/>
                  </a:lnTo>
                  <a:lnTo>
                    <a:pt x="1630" y="1078"/>
                  </a:lnTo>
                  <a:lnTo>
                    <a:pt x="1635" y="1090"/>
                  </a:lnTo>
                  <a:lnTo>
                    <a:pt x="1640" y="1102"/>
                  </a:lnTo>
                  <a:lnTo>
                    <a:pt x="1645" y="1114"/>
                  </a:lnTo>
                  <a:lnTo>
                    <a:pt x="1650" y="1127"/>
                  </a:lnTo>
                  <a:lnTo>
                    <a:pt x="1655" y="1139"/>
                  </a:lnTo>
                  <a:lnTo>
                    <a:pt x="1660" y="1151"/>
                  </a:lnTo>
                  <a:lnTo>
                    <a:pt x="1665" y="1164"/>
                  </a:lnTo>
                  <a:lnTo>
                    <a:pt x="1670" y="1176"/>
                  </a:lnTo>
                  <a:lnTo>
                    <a:pt x="1674" y="1188"/>
                  </a:lnTo>
                  <a:lnTo>
                    <a:pt x="1679" y="1200"/>
                  </a:lnTo>
                  <a:lnTo>
                    <a:pt x="1684" y="1212"/>
                  </a:lnTo>
                  <a:lnTo>
                    <a:pt x="1689" y="1225"/>
                  </a:lnTo>
                  <a:lnTo>
                    <a:pt x="1694" y="1237"/>
                  </a:lnTo>
                  <a:lnTo>
                    <a:pt x="1699" y="1249"/>
                  </a:lnTo>
                  <a:lnTo>
                    <a:pt x="1704" y="1261"/>
                  </a:lnTo>
                  <a:lnTo>
                    <a:pt x="1709" y="1273"/>
                  </a:lnTo>
                  <a:lnTo>
                    <a:pt x="1714" y="1285"/>
                  </a:lnTo>
                  <a:lnTo>
                    <a:pt x="1719" y="1298"/>
                  </a:lnTo>
                  <a:lnTo>
                    <a:pt x="1724" y="1310"/>
                  </a:lnTo>
                  <a:lnTo>
                    <a:pt x="1728" y="1322"/>
                  </a:lnTo>
                  <a:lnTo>
                    <a:pt x="1733" y="1334"/>
                  </a:lnTo>
                  <a:lnTo>
                    <a:pt x="1738" y="1346"/>
                  </a:lnTo>
                  <a:lnTo>
                    <a:pt x="1743" y="1358"/>
                  </a:lnTo>
                  <a:lnTo>
                    <a:pt x="1748" y="1370"/>
                  </a:lnTo>
                  <a:lnTo>
                    <a:pt x="1753" y="1382"/>
                  </a:lnTo>
                  <a:lnTo>
                    <a:pt x="1758" y="1394"/>
                  </a:lnTo>
                  <a:lnTo>
                    <a:pt x="1763" y="1406"/>
                  </a:lnTo>
                  <a:lnTo>
                    <a:pt x="1768" y="1418"/>
                  </a:lnTo>
                  <a:lnTo>
                    <a:pt x="1773" y="1430"/>
                  </a:lnTo>
                  <a:lnTo>
                    <a:pt x="1777" y="1442"/>
                  </a:lnTo>
                  <a:lnTo>
                    <a:pt x="1783" y="1454"/>
                  </a:lnTo>
                  <a:lnTo>
                    <a:pt x="1787" y="1466"/>
                  </a:lnTo>
                  <a:lnTo>
                    <a:pt x="1792" y="1478"/>
                  </a:lnTo>
                  <a:lnTo>
                    <a:pt x="1797" y="1490"/>
                  </a:lnTo>
                  <a:lnTo>
                    <a:pt x="1802" y="1502"/>
                  </a:lnTo>
                  <a:lnTo>
                    <a:pt x="1807" y="1514"/>
                  </a:lnTo>
                  <a:lnTo>
                    <a:pt x="1812" y="1525"/>
                  </a:lnTo>
                  <a:lnTo>
                    <a:pt x="1817" y="1537"/>
                  </a:lnTo>
                  <a:lnTo>
                    <a:pt x="1822" y="1549"/>
                  </a:lnTo>
                  <a:lnTo>
                    <a:pt x="1827" y="1561"/>
                  </a:lnTo>
                  <a:lnTo>
                    <a:pt x="1832" y="1573"/>
                  </a:lnTo>
                  <a:lnTo>
                    <a:pt x="1836" y="1585"/>
                  </a:lnTo>
                  <a:lnTo>
                    <a:pt x="1841" y="1596"/>
                  </a:lnTo>
                  <a:lnTo>
                    <a:pt x="1846" y="1608"/>
                  </a:lnTo>
                  <a:lnTo>
                    <a:pt x="1851" y="1620"/>
                  </a:lnTo>
                  <a:lnTo>
                    <a:pt x="1856" y="1631"/>
                  </a:lnTo>
                  <a:lnTo>
                    <a:pt x="1861" y="1643"/>
                  </a:lnTo>
                  <a:lnTo>
                    <a:pt x="1866" y="1654"/>
                  </a:lnTo>
                  <a:lnTo>
                    <a:pt x="1871" y="1666"/>
                  </a:lnTo>
                  <a:lnTo>
                    <a:pt x="1876" y="1668"/>
                  </a:lnTo>
                  <a:lnTo>
                    <a:pt x="1881" y="1668"/>
                  </a:lnTo>
                  <a:lnTo>
                    <a:pt x="1886" y="1668"/>
                  </a:lnTo>
                  <a:lnTo>
                    <a:pt x="1891" y="1668"/>
                  </a:lnTo>
                  <a:lnTo>
                    <a:pt x="1895" y="1668"/>
                  </a:lnTo>
                  <a:lnTo>
                    <a:pt x="1900" y="1668"/>
                  </a:lnTo>
                  <a:lnTo>
                    <a:pt x="1905" y="1668"/>
                  </a:lnTo>
                  <a:lnTo>
                    <a:pt x="1910" y="1668"/>
                  </a:lnTo>
                  <a:lnTo>
                    <a:pt x="1915" y="1668"/>
                  </a:lnTo>
                  <a:lnTo>
                    <a:pt x="1920" y="1668"/>
                  </a:lnTo>
                  <a:lnTo>
                    <a:pt x="1925" y="1668"/>
                  </a:lnTo>
                  <a:lnTo>
                    <a:pt x="1930" y="1668"/>
                  </a:lnTo>
                  <a:lnTo>
                    <a:pt x="1935" y="1668"/>
                  </a:lnTo>
                  <a:lnTo>
                    <a:pt x="1940" y="1668"/>
                  </a:lnTo>
                  <a:lnTo>
                    <a:pt x="1945" y="1668"/>
                  </a:lnTo>
                  <a:lnTo>
                    <a:pt x="1949" y="1668"/>
                  </a:lnTo>
                  <a:lnTo>
                    <a:pt x="1954" y="1668"/>
                  </a:lnTo>
                  <a:lnTo>
                    <a:pt x="1959" y="1668"/>
                  </a:lnTo>
                  <a:lnTo>
                    <a:pt x="1964" y="1668"/>
                  </a:lnTo>
                  <a:lnTo>
                    <a:pt x="1969" y="1668"/>
                  </a:lnTo>
                  <a:lnTo>
                    <a:pt x="1974" y="1668"/>
                  </a:lnTo>
                  <a:lnTo>
                    <a:pt x="1979" y="1668"/>
                  </a:lnTo>
                  <a:lnTo>
                    <a:pt x="1984" y="1668"/>
                  </a:lnTo>
                  <a:lnTo>
                    <a:pt x="1989" y="1668"/>
                  </a:lnTo>
                  <a:lnTo>
                    <a:pt x="1994" y="1668"/>
                  </a:lnTo>
                  <a:lnTo>
                    <a:pt x="1998" y="1668"/>
                  </a:lnTo>
                  <a:lnTo>
                    <a:pt x="2004" y="1668"/>
                  </a:lnTo>
                  <a:lnTo>
                    <a:pt x="2008" y="1668"/>
                  </a:lnTo>
                  <a:lnTo>
                    <a:pt x="2013" y="1668"/>
                  </a:lnTo>
                  <a:lnTo>
                    <a:pt x="2018" y="1668"/>
                  </a:lnTo>
                  <a:lnTo>
                    <a:pt x="2023" y="1668"/>
                  </a:lnTo>
                  <a:lnTo>
                    <a:pt x="2028" y="1668"/>
                  </a:lnTo>
                  <a:lnTo>
                    <a:pt x="2033" y="1668"/>
                  </a:lnTo>
                  <a:lnTo>
                    <a:pt x="2038" y="1668"/>
                  </a:lnTo>
                  <a:lnTo>
                    <a:pt x="2043" y="1668"/>
                  </a:lnTo>
                  <a:lnTo>
                    <a:pt x="2048" y="1668"/>
                  </a:lnTo>
                  <a:lnTo>
                    <a:pt x="2053" y="1668"/>
                  </a:lnTo>
                  <a:lnTo>
                    <a:pt x="2057" y="1668"/>
                  </a:lnTo>
                  <a:lnTo>
                    <a:pt x="2062" y="1668"/>
                  </a:lnTo>
                  <a:lnTo>
                    <a:pt x="2067" y="1668"/>
                  </a:lnTo>
                  <a:lnTo>
                    <a:pt x="2072" y="1668"/>
                  </a:lnTo>
                  <a:lnTo>
                    <a:pt x="2077" y="1668"/>
                  </a:lnTo>
                  <a:lnTo>
                    <a:pt x="2082" y="1668"/>
                  </a:lnTo>
                  <a:lnTo>
                    <a:pt x="2087" y="1668"/>
                  </a:lnTo>
                  <a:lnTo>
                    <a:pt x="2092" y="1668"/>
                  </a:lnTo>
                  <a:lnTo>
                    <a:pt x="2097" y="1668"/>
                  </a:lnTo>
                  <a:lnTo>
                    <a:pt x="2102" y="1668"/>
                  </a:lnTo>
                  <a:lnTo>
                    <a:pt x="2107" y="1668"/>
                  </a:lnTo>
                  <a:lnTo>
                    <a:pt x="2111" y="1668"/>
                  </a:lnTo>
                  <a:lnTo>
                    <a:pt x="2116" y="1668"/>
                  </a:lnTo>
                  <a:lnTo>
                    <a:pt x="2121" y="1668"/>
                  </a:lnTo>
                  <a:lnTo>
                    <a:pt x="2126" y="1668"/>
                  </a:lnTo>
                  <a:lnTo>
                    <a:pt x="2131" y="1668"/>
                  </a:lnTo>
                  <a:lnTo>
                    <a:pt x="2136" y="1668"/>
                  </a:lnTo>
                  <a:lnTo>
                    <a:pt x="2141" y="1668"/>
                  </a:lnTo>
                  <a:lnTo>
                    <a:pt x="2146" y="1668"/>
                  </a:lnTo>
                  <a:lnTo>
                    <a:pt x="2151" y="1668"/>
                  </a:lnTo>
                  <a:lnTo>
                    <a:pt x="2156" y="1668"/>
                  </a:lnTo>
                  <a:lnTo>
                    <a:pt x="2160" y="1668"/>
                  </a:lnTo>
                  <a:lnTo>
                    <a:pt x="2166" y="1668"/>
                  </a:lnTo>
                  <a:lnTo>
                    <a:pt x="2170" y="1668"/>
                  </a:lnTo>
                  <a:lnTo>
                    <a:pt x="2175" y="1668"/>
                  </a:lnTo>
                  <a:lnTo>
                    <a:pt x="2180" y="1668"/>
                  </a:lnTo>
                  <a:lnTo>
                    <a:pt x="2185" y="1668"/>
                  </a:lnTo>
                  <a:lnTo>
                    <a:pt x="2190" y="1668"/>
                  </a:lnTo>
                  <a:lnTo>
                    <a:pt x="2195" y="1668"/>
                  </a:lnTo>
                  <a:lnTo>
                    <a:pt x="2200" y="1668"/>
                  </a:lnTo>
                  <a:lnTo>
                    <a:pt x="2205" y="1668"/>
                  </a:lnTo>
                  <a:lnTo>
                    <a:pt x="2210" y="1668"/>
                  </a:lnTo>
                  <a:lnTo>
                    <a:pt x="2210" y="1668"/>
                  </a:lnTo>
                </a:path>
              </a:pathLst>
            </a:custGeom>
            <a:noFill/>
            <a:ln w="19050" cap="flat">
              <a:solidFill>
                <a:schemeClr val="accent4"/>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0" tIns="0" rIns="0" bIns="0" numCol="1" anchor="t" anchorCtr="0" compatLnSpc="1">
              <a:prstTxWarp prst="textNoShape">
                <a:avLst/>
              </a:prstTxWarp>
            </a:bodyPr>
            <a:lstStyle/>
            <a:p>
              <a:endParaRPr lang="en-US" sz="1600"/>
            </a:p>
          </p:txBody>
        </p:sp>
        <p:sp>
          <p:nvSpPr>
            <p:cNvPr id="7879" name="Freeform 300">
              <a:extLst>
                <a:ext uri="{FF2B5EF4-FFF2-40B4-BE49-F238E27FC236}">
                  <a16:creationId xmlns:a16="http://schemas.microsoft.com/office/drawing/2014/main" id="{A7C32006-8EC8-4CBF-B52C-FDB102A4C829}"/>
                </a:ext>
              </a:extLst>
            </p:cNvPr>
            <p:cNvSpPr>
              <a:spLocks/>
            </p:cNvSpPr>
            <p:nvPr/>
          </p:nvSpPr>
          <p:spPr bwMode="auto">
            <a:xfrm>
              <a:off x="10221380" y="3048399"/>
              <a:ext cx="7580958" cy="5721736"/>
            </a:xfrm>
            <a:custGeom>
              <a:avLst/>
              <a:gdLst>
                <a:gd name="T0" fmla="*/ 30 w 2210"/>
                <a:gd name="T1" fmla="*/ 1668 h 1668"/>
                <a:gd name="T2" fmla="*/ 69 w 2210"/>
                <a:gd name="T3" fmla="*/ 1668 h 1668"/>
                <a:gd name="T4" fmla="*/ 108 w 2210"/>
                <a:gd name="T5" fmla="*/ 1668 h 1668"/>
                <a:gd name="T6" fmla="*/ 148 w 2210"/>
                <a:gd name="T7" fmla="*/ 1668 h 1668"/>
                <a:gd name="T8" fmla="*/ 187 w 2210"/>
                <a:gd name="T9" fmla="*/ 1668 h 1668"/>
                <a:gd name="T10" fmla="*/ 226 w 2210"/>
                <a:gd name="T11" fmla="*/ 1668 h 1668"/>
                <a:gd name="T12" fmla="*/ 265 w 2210"/>
                <a:gd name="T13" fmla="*/ 1668 h 1668"/>
                <a:gd name="T14" fmla="*/ 305 w 2210"/>
                <a:gd name="T15" fmla="*/ 1668 h 1668"/>
                <a:gd name="T16" fmla="*/ 344 w 2210"/>
                <a:gd name="T17" fmla="*/ 1668 h 1668"/>
                <a:gd name="T18" fmla="*/ 383 w 2210"/>
                <a:gd name="T19" fmla="*/ 1668 h 1668"/>
                <a:gd name="T20" fmla="*/ 423 w 2210"/>
                <a:gd name="T21" fmla="*/ 1578 h 1668"/>
                <a:gd name="T22" fmla="*/ 462 w 2210"/>
                <a:gd name="T23" fmla="*/ 1469 h 1668"/>
                <a:gd name="T24" fmla="*/ 501 w 2210"/>
                <a:gd name="T25" fmla="*/ 1361 h 1668"/>
                <a:gd name="T26" fmla="*/ 540 w 2210"/>
                <a:gd name="T27" fmla="*/ 1252 h 1668"/>
                <a:gd name="T28" fmla="*/ 580 w 2210"/>
                <a:gd name="T29" fmla="*/ 1143 h 1668"/>
                <a:gd name="T30" fmla="*/ 619 w 2210"/>
                <a:gd name="T31" fmla="*/ 1035 h 1668"/>
                <a:gd name="T32" fmla="*/ 658 w 2210"/>
                <a:gd name="T33" fmla="*/ 927 h 1668"/>
                <a:gd name="T34" fmla="*/ 698 w 2210"/>
                <a:gd name="T35" fmla="*/ 819 h 1668"/>
                <a:gd name="T36" fmla="*/ 737 w 2210"/>
                <a:gd name="T37" fmla="*/ 711 h 1668"/>
                <a:gd name="T38" fmla="*/ 776 w 2210"/>
                <a:gd name="T39" fmla="*/ 604 h 1668"/>
                <a:gd name="T40" fmla="*/ 815 w 2210"/>
                <a:gd name="T41" fmla="*/ 498 h 1668"/>
                <a:gd name="T42" fmla="*/ 855 w 2210"/>
                <a:gd name="T43" fmla="*/ 392 h 1668"/>
                <a:gd name="T44" fmla="*/ 894 w 2210"/>
                <a:gd name="T45" fmla="*/ 288 h 1668"/>
                <a:gd name="T46" fmla="*/ 933 w 2210"/>
                <a:gd name="T47" fmla="*/ 183 h 1668"/>
                <a:gd name="T48" fmla="*/ 972 w 2210"/>
                <a:gd name="T49" fmla="*/ 80 h 1668"/>
                <a:gd name="T50" fmla="*/ 1012 w 2210"/>
                <a:gd name="T51" fmla="*/ 18 h 1668"/>
                <a:gd name="T52" fmla="*/ 1051 w 2210"/>
                <a:gd name="T53" fmla="*/ 4 h 1668"/>
                <a:gd name="T54" fmla="*/ 1090 w 2210"/>
                <a:gd name="T55" fmla="*/ 0 h 1668"/>
                <a:gd name="T56" fmla="*/ 1130 w 2210"/>
                <a:gd name="T57" fmla="*/ 2 h 1668"/>
                <a:gd name="T58" fmla="*/ 1169 w 2210"/>
                <a:gd name="T59" fmla="*/ 10 h 1668"/>
                <a:gd name="T60" fmla="*/ 1208 w 2210"/>
                <a:gd name="T61" fmla="*/ 29 h 1668"/>
                <a:gd name="T62" fmla="*/ 1247 w 2210"/>
                <a:gd name="T63" fmla="*/ 106 h 1668"/>
                <a:gd name="T64" fmla="*/ 1287 w 2210"/>
                <a:gd name="T65" fmla="*/ 208 h 1668"/>
                <a:gd name="T66" fmla="*/ 1326 w 2210"/>
                <a:gd name="T67" fmla="*/ 311 h 1668"/>
                <a:gd name="T68" fmla="*/ 1365 w 2210"/>
                <a:gd name="T69" fmla="*/ 413 h 1668"/>
                <a:gd name="T70" fmla="*/ 1404 w 2210"/>
                <a:gd name="T71" fmla="*/ 515 h 1668"/>
                <a:gd name="T72" fmla="*/ 1444 w 2210"/>
                <a:gd name="T73" fmla="*/ 618 h 1668"/>
                <a:gd name="T74" fmla="*/ 1483 w 2210"/>
                <a:gd name="T75" fmla="*/ 721 h 1668"/>
                <a:gd name="T76" fmla="*/ 1522 w 2210"/>
                <a:gd name="T77" fmla="*/ 823 h 1668"/>
                <a:gd name="T78" fmla="*/ 1562 w 2210"/>
                <a:gd name="T79" fmla="*/ 925 h 1668"/>
                <a:gd name="T80" fmla="*/ 1601 w 2210"/>
                <a:gd name="T81" fmla="*/ 1027 h 1668"/>
                <a:gd name="T82" fmla="*/ 1640 w 2210"/>
                <a:gd name="T83" fmla="*/ 1128 h 1668"/>
                <a:gd name="T84" fmla="*/ 1679 w 2210"/>
                <a:gd name="T85" fmla="*/ 1229 h 1668"/>
                <a:gd name="T86" fmla="*/ 1719 w 2210"/>
                <a:gd name="T87" fmla="*/ 1330 h 1668"/>
                <a:gd name="T88" fmla="*/ 1758 w 2210"/>
                <a:gd name="T89" fmla="*/ 1430 h 1668"/>
                <a:gd name="T90" fmla="*/ 1797 w 2210"/>
                <a:gd name="T91" fmla="*/ 1529 h 1668"/>
                <a:gd name="T92" fmla="*/ 1836 w 2210"/>
                <a:gd name="T93" fmla="*/ 1627 h 1668"/>
                <a:gd name="T94" fmla="*/ 1876 w 2210"/>
                <a:gd name="T95" fmla="*/ 1668 h 1668"/>
                <a:gd name="T96" fmla="*/ 1915 w 2210"/>
                <a:gd name="T97" fmla="*/ 1668 h 1668"/>
                <a:gd name="T98" fmla="*/ 1954 w 2210"/>
                <a:gd name="T99" fmla="*/ 1668 h 1668"/>
                <a:gd name="T100" fmla="*/ 1994 w 2210"/>
                <a:gd name="T101" fmla="*/ 1668 h 1668"/>
                <a:gd name="T102" fmla="*/ 2033 w 2210"/>
                <a:gd name="T103" fmla="*/ 1668 h 1668"/>
                <a:gd name="T104" fmla="*/ 2072 w 2210"/>
                <a:gd name="T105" fmla="*/ 1668 h 1668"/>
                <a:gd name="T106" fmla="*/ 2111 w 2210"/>
                <a:gd name="T107" fmla="*/ 1668 h 1668"/>
                <a:gd name="T108" fmla="*/ 2151 w 2210"/>
                <a:gd name="T109" fmla="*/ 1668 h 1668"/>
                <a:gd name="T110" fmla="*/ 2190 w 2210"/>
                <a:gd name="T111" fmla="*/ 1668 h 16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2210" h="1668">
                  <a:moveTo>
                    <a:pt x="0" y="1668"/>
                  </a:moveTo>
                  <a:lnTo>
                    <a:pt x="0" y="1668"/>
                  </a:lnTo>
                  <a:lnTo>
                    <a:pt x="5" y="1668"/>
                  </a:lnTo>
                  <a:lnTo>
                    <a:pt x="10" y="1668"/>
                  </a:lnTo>
                  <a:lnTo>
                    <a:pt x="15" y="1668"/>
                  </a:lnTo>
                  <a:lnTo>
                    <a:pt x="20" y="1668"/>
                  </a:lnTo>
                  <a:lnTo>
                    <a:pt x="25" y="1668"/>
                  </a:lnTo>
                  <a:lnTo>
                    <a:pt x="30" y="1668"/>
                  </a:lnTo>
                  <a:lnTo>
                    <a:pt x="35" y="1668"/>
                  </a:lnTo>
                  <a:lnTo>
                    <a:pt x="40" y="1668"/>
                  </a:lnTo>
                  <a:lnTo>
                    <a:pt x="45" y="1668"/>
                  </a:lnTo>
                  <a:lnTo>
                    <a:pt x="50" y="1668"/>
                  </a:lnTo>
                  <a:lnTo>
                    <a:pt x="54" y="1668"/>
                  </a:lnTo>
                  <a:lnTo>
                    <a:pt x="59" y="1668"/>
                  </a:lnTo>
                  <a:lnTo>
                    <a:pt x="64" y="1668"/>
                  </a:lnTo>
                  <a:lnTo>
                    <a:pt x="69" y="1668"/>
                  </a:lnTo>
                  <a:lnTo>
                    <a:pt x="74" y="1668"/>
                  </a:lnTo>
                  <a:lnTo>
                    <a:pt x="79" y="1668"/>
                  </a:lnTo>
                  <a:lnTo>
                    <a:pt x="84" y="1668"/>
                  </a:lnTo>
                  <a:lnTo>
                    <a:pt x="89" y="1668"/>
                  </a:lnTo>
                  <a:lnTo>
                    <a:pt x="94" y="1668"/>
                  </a:lnTo>
                  <a:lnTo>
                    <a:pt x="99" y="1668"/>
                  </a:lnTo>
                  <a:lnTo>
                    <a:pt x="104" y="1668"/>
                  </a:lnTo>
                  <a:lnTo>
                    <a:pt x="108" y="1668"/>
                  </a:lnTo>
                  <a:lnTo>
                    <a:pt x="113" y="1668"/>
                  </a:lnTo>
                  <a:lnTo>
                    <a:pt x="118" y="1668"/>
                  </a:lnTo>
                  <a:lnTo>
                    <a:pt x="123" y="1668"/>
                  </a:lnTo>
                  <a:lnTo>
                    <a:pt x="128" y="1668"/>
                  </a:lnTo>
                  <a:lnTo>
                    <a:pt x="133" y="1668"/>
                  </a:lnTo>
                  <a:lnTo>
                    <a:pt x="138" y="1668"/>
                  </a:lnTo>
                  <a:lnTo>
                    <a:pt x="143" y="1668"/>
                  </a:lnTo>
                  <a:lnTo>
                    <a:pt x="148" y="1668"/>
                  </a:lnTo>
                  <a:lnTo>
                    <a:pt x="153" y="1668"/>
                  </a:lnTo>
                  <a:lnTo>
                    <a:pt x="157" y="1668"/>
                  </a:lnTo>
                  <a:lnTo>
                    <a:pt x="163" y="1668"/>
                  </a:lnTo>
                  <a:lnTo>
                    <a:pt x="167" y="1668"/>
                  </a:lnTo>
                  <a:lnTo>
                    <a:pt x="172" y="1668"/>
                  </a:lnTo>
                  <a:lnTo>
                    <a:pt x="177" y="1668"/>
                  </a:lnTo>
                  <a:lnTo>
                    <a:pt x="182" y="1668"/>
                  </a:lnTo>
                  <a:lnTo>
                    <a:pt x="187" y="1668"/>
                  </a:lnTo>
                  <a:lnTo>
                    <a:pt x="192" y="1668"/>
                  </a:lnTo>
                  <a:lnTo>
                    <a:pt x="197" y="1668"/>
                  </a:lnTo>
                  <a:lnTo>
                    <a:pt x="202" y="1668"/>
                  </a:lnTo>
                  <a:lnTo>
                    <a:pt x="206" y="1668"/>
                  </a:lnTo>
                  <a:lnTo>
                    <a:pt x="212" y="1668"/>
                  </a:lnTo>
                  <a:lnTo>
                    <a:pt x="216" y="1668"/>
                  </a:lnTo>
                  <a:lnTo>
                    <a:pt x="221" y="1668"/>
                  </a:lnTo>
                  <a:lnTo>
                    <a:pt x="226" y="1668"/>
                  </a:lnTo>
                  <a:lnTo>
                    <a:pt x="231" y="1668"/>
                  </a:lnTo>
                  <a:lnTo>
                    <a:pt x="236" y="1668"/>
                  </a:lnTo>
                  <a:lnTo>
                    <a:pt x="241" y="1668"/>
                  </a:lnTo>
                  <a:lnTo>
                    <a:pt x="246" y="1668"/>
                  </a:lnTo>
                  <a:lnTo>
                    <a:pt x="251" y="1668"/>
                  </a:lnTo>
                  <a:lnTo>
                    <a:pt x="256" y="1668"/>
                  </a:lnTo>
                  <a:lnTo>
                    <a:pt x="261" y="1668"/>
                  </a:lnTo>
                  <a:lnTo>
                    <a:pt x="265" y="1668"/>
                  </a:lnTo>
                  <a:lnTo>
                    <a:pt x="270" y="1668"/>
                  </a:lnTo>
                  <a:lnTo>
                    <a:pt x="275" y="1668"/>
                  </a:lnTo>
                  <a:lnTo>
                    <a:pt x="280" y="1668"/>
                  </a:lnTo>
                  <a:lnTo>
                    <a:pt x="285" y="1668"/>
                  </a:lnTo>
                  <a:lnTo>
                    <a:pt x="290" y="1668"/>
                  </a:lnTo>
                  <a:lnTo>
                    <a:pt x="295" y="1668"/>
                  </a:lnTo>
                  <a:lnTo>
                    <a:pt x="300" y="1668"/>
                  </a:lnTo>
                  <a:lnTo>
                    <a:pt x="305" y="1668"/>
                  </a:lnTo>
                  <a:lnTo>
                    <a:pt x="310" y="1668"/>
                  </a:lnTo>
                  <a:lnTo>
                    <a:pt x="315" y="1668"/>
                  </a:lnTo>
                  <a:lnTo>
                    <a:pt x="319" y="1668"/>
                  </a:lnTo>
                  <a:lnTo>
                    <a:pt x="324" y="1668"/>
                  </a:lnTo>
                  <a:lnTo>
                    <a:pt x="329" y="1668"/>
                  </a:lnTo>
                  <a:lnTo>
                    <a:pt x="334" y="1668"/>
                  </a:lnTo>
                  <a:lnTo>
                    <a:pt x="339" y="1668"/>
                  </a:lnTo>
                  <a:lnTo>
                    <a:pt x="344" y="1668"/>
                  </a:lnTo>
                  <a:lnTo>
                    <a:pt x="349" y="1668"/>
                  </a:lnTo>
                  <a:lnTo>
                    <a:pt x="354" y="1668"/>
                  </a:lnTo>
                  <a:lnTo>
                    <a:pt x="359" y="1668"/>
                  </a:lnTo>
                  <a:lnTo>
                    <a:pt x="364" y="1668"/>
                  </a:lnTo>
                  <a:lnTo>
                    <a:pt x="368" y="1668"/>
                  </a:lnTo>
                  <a:lnTo>
                    <a:pt x="374" y="1668"/>
                  </a:lnTo>
                  <a:lnTo>
                    <a:pt x="378" y="1668"/>
                  </a:lnTo>
                  <a:lnTo>
                    <a:pt x="383" y="1668"/>
                  </a:lnTo>
                  <a:lnTo>
                    <a:pt x="388" y="1668"/>
                  </a:lnTo>
                  <a:lnTo>
                    <a:pt x="393" y="1658"/>
                  </a:lnTo>
                  <a:lnTo>
                    <a:pt x="398" y="1645"/>
                  </a:lnTo>
                  <a:lnTo>
                    <a:pt x="403" y="1632"/>
                  </a:lnTo>
                  <a:lnTo>
                    <a:pt x="408" y="1618"/>
                  </a:lnTo>
                  <a:lnTo>
                    <a:pt x="413" y="1605"/>
                  </a:lnTo>
                  <a:lnTo>
                    <a:pt x="418" y="1591"/>
                  </a:lnTo>
                  <a:lnTo>
                    <a:pt x="423" y="1578"/>
                  </a:lnTo>
                  <a:lnTo>
                    <a:pt x="427" y="1564"/>
                  </a:lnTo>
                  <a:lnTo>
                    <a:pt x="432" y="1551"/>
                  </a:lnTo>
                  <a:lnTo>
                    <a:pt x="437" y="1537"/>
                  </a:lnTo>
                  <a:lnTo>
                    <a:pt x="442" y="1524"/>
                  </a:lnTo>
                  <a:lnTo>
                    <a:pt x="447" y="1510"/>
                  </a:lnTo>
                  <a:lnTo>
                    <a:pt x="452" y="1496"/>
                  </a:lnTo>
                  <a:lnTo>
                    <a:pt x="457" y="1483"/>
                  </a:lnTo>
                  <a:lnTo>
                    <a:pt x="462" y="1469"/>
                  </a:lnTo>
                  <a:lnTo>
                    <a:pt x="467" y="1456"/>
                  </a:lnTo>
                  <a:lnTo>
                    <a:pt x="472" y="1442"/>
                  </a:lnTo>
                  <a:lnTo>
                    <a:pt x="477" y="1428"/>
                  </a:lnTo>
                  <a:lnTo>
                    <a:pt x="482" y="1415"/>
                  </a:lnTo>
                  <a:lnTo>
                    <a:pt x="486" y="1401"/>
                  </a:lnTo>
                  <a:lnTo>
                    <a:pt x="491" y="1388"/>
                  </a:lnTo>
                  <a:lnTo>
                    <a:pt x="496" y="1374"/>
                  </a:lnTo>
                  <a:lnTo>
                    <a:pt x="501" y="1361"/>
                  </a:lnTo>
                  <a:lnTo>
                    <a:pt x="506" y="1347"/>
                  </a:lnTo>
                  <a:lnTo>
                    <a:pt x="511" y="1333"/>
                  </a:lnTo>
                  <a:lnTo>
                    <a:pt x="516" y="1320"/>
                  </a:lnTo>
                  <a:lnTo>
                    <a:pt x="521" y="1306"/>
                  </a:lnTo>
                  <a:lnTo>
                    <a:pt x="526" y="1292"/>
                  </a:lnTo>
                  <a:lnTo>
                    <a:pt x="531" y="1279"/>
                  </a:lnTo>
                  <a:lnTo>
                    <a:pt x="536" y="1265"/>
                  </a:lnTo>
                  <a:lnTo>
                    <a:pt x="540" y="1252"/>
                  </a:lnTo>
                  <a:lnTo>
                    <a:pt x="545" y="1238"/>
                  </a:lnTo>
                  <a:lnTo>
                    <a:pt x="550" y="1225"/>
                  </a:lnTo>
                  <a:lnTo>
                    <a:pt x="555" y="1211"/>
                  </a:lnTo>
                  <a:lnTo>
                    <a:pt x="560" y="1197"/>
                  </a:lnTo>
                  <a:lnTo>
                    <a:pt x="565" y="1184"/>
                  </a:lnTo>
                  <a:lnTo>
                    <a:pt x="570" y="1170"/>
                  </a:lnTo>
                  <a:lnTo>
                    <a:pt x="575" y="1157"/>
                  </a:lnTo>
                  <a:lnTo>
                    <a:pt x="580" y="1143"/>
                  </a:lnTo>
                  <a:lnTo>
                    <a:pt x="585" y="1129"/>
                  </a:lnTo>
                  <a:lnTo>
                    <a:pt x="589" y="1116"/>
                  </a:lnTo>
                  <a:lnTo>
                    <a:pt x="595" y="1102"/>
                  </a:lnTo>
                  <a:lnTo>
                    <a:pt x="599" y="1089"/>
                  </a:lnTo>
                  <a:lnTo>
                    <a:pt x="604" y="1075"/>
                  </a:lnTo>
                  <a:lnTo>
                    <a:pt x="609" y="1062"/>
                  </a:lnTo>
                  <a:lnTo>
                    <a:pt x="614" y="1048"/>
                  </a:lnTo>
                  <a:lnTo>
                    <a:pt x="619" y="1035"/>
                  </a:lnTo>
                  <a:lnTo>
                    <a:pt x="624" y="1021"/>
                  </a:lnTo>
                  <a:lnTo>
                    <a:pt x="629" y="1008"/>
                  </a:lnTo>
                  <a:lnTo>
                    <a:pt x="634" y="994"/>
                  </a:lnTo>
                  <a:lnTo>
                    <a:pt x="639" y="980"/>
                  </a:lnTo>
                  <a:lnTo>
                    <a:pt x="644" y="967"/>
                  </a:lnTo>
                  <a:lnTo>
                    <a:pt x="648" y="953"/>
                  </a:lnTo>
                  <a:lnTo>
                    <a:pt x="653" y="940"/>
                  </a:lnTo>
                  <a:lnTo>
                    <a:pt x="658" y="927"/>
                  </a:lnTo>
                  <a:lnTo>
                    <a:pt x="663" y="913"/>
                  </a:lnTo>
                  <a:lnTo>
                    <a:pt x="668" y="900"/>
                  </a:lnTo>
                  <a:lnTo>
                    <a:pt x="673" y="886"/>
                  </a:lnTo>
                  <a:lnTo>
                    <a:pt x="678" y="873"/>
                  </a:lnTo>
                  <a:lnTo>
                    <a:pt x="683" y="859"/>
                  </a:lnTo>
                  <a:lnTo>
                    <a:pt x="688" y="846"/>
                  </a:lnTo>
                  <a:lnTo>
                    <a:pt x="693" y="832"/>
                  </a:lnTo>
                  <a:lnTo>
                    <a:pt x="698" y="819"/>
                  </a:lnTo>
                  <a:lnTo>
                    <a:pt x="702" y="805"/>
                  </a:lnTo>
                  <a:lnTo>
                    <a:pt x="707" y="792"/>
                  </a:lnTo>
                  <a:lnTo>
                    <a:pt x="712" y="778"/>
                  </a:lnTo>
                  <a:lnTo>
                    <a:pt x="717" y="765"/>
                  </a:lnTo>
                  <a:lnTo>
                    <a:pt x="722" y="752"/>
                  </a:lnTo>
                  <a:lnTo>
                    <a:pt x="727" y="738"/>
                  </a:lnTo>
                  <a:lnTo>
                    <a:pt x="732" y="725"/>
                  </a:lnTo>
                  <a:lnTo>
                    <a:pt x="737" y="711"/>
                  </a:lnTo>
                  <a:lnTo>
                    <a:pt x="742" y="698"/>
                  </a:lnTo>
                  <a:lnTo>
                    <a:pt x="747" y="685"/>
                  </a:lnTo>
                  <a:lnTo>
                    <a:pt x="751" y="671"/>
                  </a:lnTo>
                  <a:lnTo>
                    <a:pt x="757" y="658"/>
                  </a:lnTo>
                  <a:lnTo>
                    <a:pt x="761" y="644"/>
                  </a:lnTo>
                  <a:lnTo>
                    <a:pt x="766" y="631"/>
                  </a:lnTo>
                  <a:lnTo>
                    <a:pt x="771" y="618"/>
                  </a:lnTo>
                  <a:lnTo>
                    <a:pt x="776" y="604"/>
                  </a:lnTo>
                  <a:lnTo>
                    <a:pt x="781" y="591"/>
                  </a:lnTo>
                  <a:lnTo>
                    <a:pt x="786" y="578"/>
                  </a:lnTo>
                  <a:lnTo>
                    <a:pt x="791" y="565"/>
                  </a:lnTo>
                  <a:lnTo>
                    <a:pt x="796" y="551"/>
                  </a:lnTo>
                  <a:lnTo>
                    <a:pt x="801" y="538"/>
                  </a:lnTo>
                  <a:lnTo>
                    <a:pt x="806" y="525"/>
                  </a:lnTo>
                  <a:lnTo>
                    <a:pt x="810" y="511"/>
                  </a:lnTo>
                  <a:lnTo>
                    <a:pt x="815" y="498"/>
                  </a:lnTo>
                  <a:lnTo>
                    <a:pt x="820" y="485"/>
                  </a:lnTo>
                  <a:lnTo>
                    <a:pt x="825" y="472"/>
                  </a:lnTo>
                  <a:lnTo>
                    <a:pt x="830" y="459"/>
                  </a:lnTo>
                  <a:lnTo>
                    <a:pt x="835" y="445"/>
                  </a:lnTo>
                  <a:lnTo>
                    <a:pt x="840" y="432"/>
                  </a:lnTo>
                  <a:lnTo>
                    <a:pt x="845" y="419"/>
                  </a:lnTo>
                  <a:lnTo>
                    <a:pt x="850" y="406"/>
                  </a:lnTo>
                  <a:lnTo>
                    <a:pt x="855" y="392"/>
                  </a:lnTo>
                  <a:lnTo>
                    <a:pt x="860" y="379"/>
                  </a:lnTo>
                  <a:lnTo>
                    <a:pt x="864" y="366"/>
                  </a:lnTo>
                  <a:lnTo>
                    <a:pt x="869" y="353"/>
                  </a:lnTo>
                  <a:lnTo>
                    <a:pt x="874" y="340"/>
                  </a:lnTo>
                  <a:lnTo>
                    <a:pt x="879" y="327"/>
                  </a:lnTo>
                  <a:lnTo>
                    <a:pt x="884" y="314"/>
                  </a:lnTo>
                  <a:lnTo>
                    <a:pt x="889" y="301"/>
                  </a:lnTo>
                  <a:lnTo>
                    <a:pt x="894" y="288"/>
                  </a:lnTo>
                  <a:lnTo>
                    <a:pt x="899" y="274"/>
                  </a:lnTo>
                  <a:lnTo>
                    <a:pt x="904" y="261"/>
                  </a:lnTo>
                  <a:lnTo>
                    <a:pt x="909" y="248"/>
                  </a:lnTo>
                  <a:lnTo>
                    <a:pt x="914" y="235"/>
                  </a:lnTo>
                  <a:lnTo>
                    <a:pt x="919" y="222"/>
                  </a:lnTo>
                  <a:lnTo>
                    <a:pt x="923" y="209"/>
                  </a:lnTo>
                  <a:lnTo>
                    <a:pt x="928" y="196"/>
                  </a:lnTo>
                  <a:lnTo>
                    <a:pt x="933" y="183"/>
                  </a:lnTo>
                  <a:lnTo>
                    <a:pt x="938" y="170"/>
                  </a:lnTo>
                  <a:lnTo>
                    <a:pt x="943" y="157"/>
                  </a:lnTo>
                  <a:lnTo>
                    <a:pt x="948" y="144"/>
                  </a:lnTo>
                  <a:lnTo>
                    <a:pt x="953" y="132"/>
                  </a:lnTo>
                  <a:lnTo>
                    <a:pt x="958" y="119"/>
                  </a:lnTo>
                  <a:lnTo>
                    <a:pt x="963" y="106"/>
                  </a:lnTo>
                  <a:lnTo>
                    <a:pt x="968" y="93"/>
                  </a:lnTo>
                  <a:lnTo>
                    <a:pt x="972" y="80"/>
                  </a:lnTo>
                  <a:lnTo>
                    <a:pt x="977" y="67"/>
                  </a:lnTo>
                  <a:lnTo>
                    <a:pt x="982" y="55"/>
                  </a:lnTo>
                  <a:lnTo>
                    <a:pt x="987" y="42"/>
                  </a:lnTo>
                  <a:lnTo>
                    <a:pt x="992" y="34"/>
                  </a:lnTo>
                  <a:lnTo>
                    <a:pt x="997" y="29"/>
                  </a:lnTo>
                  <a:lnTo>
                    <a:pt x="1002" y="24"/>
                  </a:lnTo>
                  <a:lnTo>
                    <a:pt x="1007" y="21"/>
                  </a:lnTo>
                  <a:lnTo>
                    <a:pt x="1012" y="18"/>
                  </a:lnTo>
                  <a:lnTo>
                    <a:pt x="1017" y="15"/>
                  </a:lnTo>
                  <a:lnTo>
                    <a:pt x="1021" y="13"/>
                  </a:lnTo>
                  <a:lnTo>
                    <a:pt x="1027" y="11"/>
                  </a:lnTo>
                  <a:lnTo>
                    <a:pt x="1031" y="9"/>
                  </a:lnTo>
                  <a:lnTo>
                    <a:pt x="1036" y="8"/>
                  </a:lnTo>
                  <a:lnTo>
                    <a:pt x="1041" y="6"/>
                  </a:lnTo>
                  <a:lnTo>
                    <a:pt x="1046" y="5"/>
                  </a:lnTo>
                  <a:lnTo>
                    <a:pt x="1051" y="4"/>
                  </a:lnTo>
                  <a:lnTo>
                    <a:pt x="1056" y="3"/>
                  </a:lnTo>
                  <a:lnTo>
                    <a:pt x="1061" y="3"/>
                  </a:lnTo>
                  <a:lnTo>
                    <a:pt x="1066" y="2"/>
                  </a:lnTo>
                  <a:lnTo>
                    <a:pt x="1071" y="2"/>
                  </a:lnTo>
                  <a:lnTo>
                    <a:pt x="1076" y="1"/>
                  </a:lnTo>
                  <a:lnTo>
                    <a:pt x="1080" y="1"/>
                  </a:lnTo>
                  <a:lnTo>
                    <a:pt x="1085" y="0"/>
                  </a:lnTo>
                  <a:lnTo>
                    <a:pt x="1090" y="0"/>
                  </a:lnTo>
                  <a:lnTo>
                    <a:pt x="1095" y="0"/>
                  </a:lnTo>
                  <a:lnTo>
                    <a:pt x="1100" y="0"/>
                  </a:lnTo>
                  <a:lnTo>
                    <a:pt x="1105" y="0"/>
                  </a:lnTo>
                  <a:lnTo>
                    <a:pt x="1110" y="1"/>
                  </a:lnTo>
                  <a:lnTo>
                    <a:pt x="1115" y="1"/>
                  </a:lnTo>
                  <a:lnTo>
                    <a:pt x="1120" y="1"/>
                  </a:lnTo>
                  <a:lnTo>
                    <a:pt x="1125" y="2"/>
                  </a:lnTo>
                  <a:lnTo>
                    <a:pt x="1130" y="2"/>
                  </a:lnTo>
                  <a:lnTo>
                    <a:pt x="1134" y="3"/>
                  </a:lnTo>
                  <a:lnTo>
                    <a:pt x="1139" y="4"/>
                  </a:lnTo>
                  <a:lnTo>
                    <a:pt x="1144" y="4"/>
                  </a:lnTo>
                  <a:lnTo>
                    <a:pt x="1149" y="5"/>
                  </a:lnTo>
                  <a:lnTo>
                    <a:pt x="1154" y="6"/>
                  </a:lnTo>
                  <a:lnTo>
                    <a:pt x="1159" y="7"/>
                  </a:lnTo>
                  <a:lnTo>
                    <a:pt x="1164" y="9"/>
                  </a:lnTo>
                  <a:lnTo>
                    <a:pt x="1169" y="10"/>
                  </a:lnTo>
                  <a:lnTo>
                    <a:pt x="1174" y="12"/>
                  </a:lnTo>
                  <a:lnTo>
                    <a:pt x="1179" y="14"/>
                  </a:lnTo>
                  <a:lnTo>
                    <a:pt x="1183" y="15"/>
                  </a:lnTo>
                  <a:lnTo>
                    <a:pt x="1189" y="18"/>
                  </a:lnTo>
                  <a:lnTo>
                    <a:pt x="1193" y="20"/>
                  </a:lnTo>
                  <a:lnTo>
                    <a:pt x="1198" y="23"/>
                  </a:lnTo>
                  <a:lnTo>
                    <a:pt x="1203" y="26"/>
                  </a:lnTo>
                  <a:lnTo>
                    <a:pt x="1208" y="29"/>
                  </a:lnTo>
                  <a:lnTo>
                    <a:pt x="1213" y="33"/>
                  </a:lnTo>
                  <a:lnTo>
                    <a:pt x="1218" y="39"/>
                  </a:lnTo>
                  <a:lnTo>
                    <a:pt x="1223" y="45"/>
                  </a:lnTo>
                  <a:lnTo>
                    <a:pt x="1228" y="55"/>
                  </a:lnTo>
                  <a:lnTo>
                    <a:pt x="1233" y="68"/>
                  </a:lnTo>
                  <a:lnTo>
                    <a:pt x="1238" y="81"/>
                  </a:lnTo>
                  <a:lnTo>
                    <a:pt x="1242" y="93"/>
                  </a:lnTo>
                  <a:lnTo>
                    <a:pt x="1247" y="106"/>
                  </a:lnTo>
                  <a:lnTo>
                    <a:pt x="1252" y="119"/>
                  </a:lnTo>
                  <a:lnTo>
                    <a:pt x="1257" y="131"/>
                  </a:lnTo>
                  <a:lnTo>
                    <a:pt x="1262" y="144"/>
                  </a:lnTo>
                  <a:lnTo>
                    <a:pt x="1267" y="157"/>
                  </a:lnTo>
                  <a:lnTo>
                    <a:pt x="1272" y="170"/>
                  </a:lnTo>
                  <a:lnTo>
                    <a:pt x="1277" y="182"/>
                  </a:lnTo>
                  <a:lnTo>
                    <a:pt x="1282" y="195"/>
                  </a:lnTo>
                  <a:lnTo>
                    <a:pt x="1287" y="208"/>
                  </a:lnTo>
                  <a:lnTo>
                    <a:pt x="1292" y="221"/>
                  </a:lnTo>
                  <a:lnTo>
                    <a:pt x="1296" y="234"/>
                  </a:lnTo>
                  <a:lnTo>
                    <a:pt x="1301" y="246"/>
                  </a:lnTo>
                  <a:lnTo>
                    <a:pt x="1306" y="259"/>
                  </a:lnTo>
                  <a:lnTo>
                    <a:pt x="1311" y="272"/>
                  </a:lnTo>
                  <a:lnTo>
                    <a:pt x="1316" y="285"/>
                  </a:lnTo>
                  <a:lnTo>
                    <a:pt x="1321" y="298"/>
                  </a:lnTo>
                  <a:lnTo>
                    <a:pt x="1326" y="311"/>
                  </a:lnTo>
                  <a:lnTo>
                    <a:pt x="1331" y="323"/>
                  </a:lnTo>
                  <a:lnTo>
                    <a:pt x="1336" y="336"/>
                  </a:lnTo>
                  <a:lnTo>
                    <a:pt x="1341" y="349"/>
                  </a:lnTo>
                  <a:lnTo>
                    <a:pt x="1345" y="362"/>
                  </a:lnTo>
                  <a:lnTo>
                    <a:pt x="1351" y="375"/>
                  </a:lnTo>
                  <a:lnTo>
                    <a:pt x="1355" y="387"/>
                  </a:lnTo>
                  <a:lnTo>
                    <a:pt x="1360" y="400"/>
                  </a:lnTo>
                  <a:lnTo>
                    <a:pt x="1365" y="413"/>
                  </a:lnTo>
                  <a:lnTo>
                    <a:pt x="1370" y="426"/>
                  </a:lnTo>
                  <a:lnTo>
                    <a:pt x="1375" y="439"/>
                  </a:lnTo>
                  <a:lnTo>
                    <a:pt x="1380" y="451"/>
                  </a:lnTo>
                  <a:lnTo>
                    <a:pt x="1385" y="464"/>
                  </a:lnTo>
                  <a:lnTo>
                    <a:pt x="1390" y="477"/>
                  </a:lnTo>
                  <a:lnTo>
                    <a:pt x="1395" y="490"/>
                  </a:lnTo>
                  <a:lnTo>
                    <a:pt x="1400" y="503"/>
                  </a:lnTo>
                  <a:lnTo>
                    <a:pt x="1404" y="515"/>
                  </a:lnTo>
                  <a:lnTo>
                    <a:pt x="1409" y="528"/>
                  </a:lnTo>
                  <a:lnTo>
                    <a:pt x="1414" y="541"/>
                  </a:lnTo>
                  <a:lnTo>
                    <a:pt x="1419" y="554"/>
                  </a:lnTo>
                  <a:lnTo>
                    <a:pt x="1424" y="567"/>
                  </a:lnTo>
                  <a:lnTo>
                    <a:pt x="1429" y="580"/>
                  </a:lnTo>
                  <a:lnTo>
                    <a:pt x="1434" y="592"/>
                  </a:lnTo>
                  <a:lnTo>
                    <a:pt x="1439" y="605"/>
                  </a:lnTo>
                  <a:lnTo>
                    <a:pt x="1444" y="618"/>
                  </a:lnTo>
                  <a:lnTo>
                    <a:pt x="1449" y="631"/>
                  </a:lnTo>
                  <a:lnTo>
                    <a:pt x="1454" y="644"/>
                  </a:lnTo>
                  <a:lnTo>
                    <a:pt x="1459" y="656"/>
                  </a:lnTo>
                  <a:lnTo>
                    <a:pt x="1463" y="669"/>
                  </a:lnTo>
                  <a:lnTo>
                    <a:pt x="1468" y="682"/>
                  </a:lnTo>
                  <a:lnTo>
                    <a:pt x="1473" y="695"/>
                  </a:lnTo>
                  <a:lnTo>
                    <a:pt x="1478" y="708"/>
                  </a:lnTo>
                  <a:lnTo>
                    <a:pt x="1483" y="721"/>
                  </a:lnTo>
                  <a:lnTo>
                    <a:pt x="1488" y="733"/>
                  </a:lnTo>
                  <a:lnTo>
                    <a:pt x="1493" y="746"/>
                  </a:lnTo>
                  <a:lnTo>
                    <a:pt x="1498" y="759"/>
                  </a:lnTo>
                  <a:lnTo>
                    <a:pt x="1503" y="772"/>
                  </a:lnTo>
                  <a:lnTo>
                    <a:pt x="1508" y="784"/>
                  </a:lnTo>
                  <a:lnTo>
                    <a:pt x="1513" y="797"/>
                  </a:lnTo>
                  <a:lnTo>
                    <a:pt x="1517" y="810"/>
                  </a:lnTo>
                  <a:lnTo>
                    <a:pt x="1522" y="823"/>
                  </a:lnTo>
                  <a:lnTo>
                    <a:pt x="1527" y="836"/>
                  </a:lnTo>
                  <a:lnTo>
                    <a:pt x="1532" y="848"/>
                  </a:lnTo>
                  <a:lnTo>
                    <a:pt x="1537" y="861"/>
                  </a:lnTo>
                  <a:lnTo>
                    <a:pt x="1542" y="874"/>
                  </a:lnTo>
                  <a:lnTo>
                    <a:pt x="1547" y="887"/>
                  </a:lnTo>
                  <a:lnTo>
                    <a:pt x="1552" y="899"/>
                  </a:lnTo>
                  <a:lnTo>
                    <a:pt x="1557" y="912"/>
                  </a:lnTo>
                  <a:lnTo>
                    <a:pt x="1562" y="925"/>
                  </a:lnTo>
                  <a:lnTo>
                    <a:pt x="1566" y="938"/>
                  </a:lnTo>
                  <a:lnTo>
                    <a:pt x="1572" y="950"/>
                  </a:lnTo>
                  <a:lnTo>
                    <a:pt x="1576" y="963"/>
                  </a:lnTo>
                  <a:lnTo>
                    <a:pt x="1581" y="976"/>
                  </a:lnTo>
                  <a:lnTo>
                    <a:pt x="1586" y="988"/>
                  </a:lnTo>
                  <a:lnTo>
                    <a:pt x="1591" y="1001"/>
                  </a:lnTo>
                  <a:lnTo>
                    <a:pt x="1596" y="1014"/>
                  </a:lnTo>
                  <a:lnTo>
                    <a:pt x="1601" y="1027"/>
                  </a:lnTo>
                  <a:lnTo>
                    <a:pt x="1606" y="1039"/>
                  </a:lnTo>
                  <a:lnTo>
                    <a:pt x="1611" y="1052"/>
                  </a:lnTo>
                  <a:lnTo>
                    <a:pt x="1616" y="1065"/>
                  </a:lnTo>
                  <a:lnTo>
                    <a:pt x="1621" y="1077"/>
                  </a:lnTo>
                  <a:lnTo>
                    <a:pt x="1625" y="1090"/>
                  </a:lnTo>
                  <a:lnTo>
                    <a:pt x="1630" y="1103"/>
                  </a:lnTo>
                  <a:lnTo>
                    <a:pt x="1635" y="1115"/>
                  </a:lnTo>
                  <a:lnTo>
                    <a:pt x="1640" y="1128"/>
                  </a:lnTo>
                  <a:lnTo>
                    <a:pt x="1645" y="1141"/>
                  </a:lnTo>
                  <a:lnTo>
                    <a:pt x="1650" y="1153"/>
                  </a:lnTo>
                  <a:lnTo>
                    <a:pt x="1655" y="1166"/>
                  </a:lnTo>
                  <a:lnTo>
                    <a:pt x="1660" y="1179"/>
                  </a:lnTo>
                  <a:lnTo>
                    <a:pt x="1665" y="1191"/>
                  </a:lnTo>
                  <a:lnTo>
                    <a:pt x="1670" y="1204"/>
                  </a:lnTo>
                  <a:lnTo>
                    <a:pt x="1674" y="1217"/>
                  </a:lnTo>
                  <a:lnTo>
                    <a:pt x="1679" y="1229"/>
                  </a:lnTo>
                  <a:lnTo>
                    <a:pt x="1684" y="1242"/>
                  </a:lnTo>
                  <a:lnTo>
                    <a:pt x="1689" y="1254"/>
                  </a:lnTo>
                  <a:lnTo>
                    <a:pt x="1694" y="1267"/>
                  </a:lnTo>
                  <a:lnTo>
                    <a:pt x="1699" y="1279"/>
                  </a:lnTo>
                  <a:lnTo>
                    <a:pt x="1704" y="1292"/>
                  </a:lnTo>
                  <a:lnTo>
                    <a:pt x="1709" y="1305"/>
                  </a:lnTo>
                  <a:lnTo>
                    <a:pt x="1714" y="1317"/>
                  </a:lnTo>
                  <a:lnTo>
                    <a:pt x="1719" y="1330"/>
                  </a:lnTo>
                  <a:lnTo>
                    <a:pt x="1724" y="1342"/>
                  </a:lnTo>
                  <a:lnTo>
                    <a:pt x="1728" y="1355"/>
                  </a:lnTo>
                  <a:lnTo>
                    <a:pt x="1733" y="1367"/>
                  </a:lnTo>
                  <a:lnTo>
                    <a:pt x="1738" y="1380"/>
                  </a:lnTo>
                  <a:lnTo>
                    <a:pt x="1743" y="1392"/>
                  </a:lnTo>
                  <a:lnTo>
                    <a:pt x="1748" y="1405"/>
                  </a:lnTo>
                  <a:lnTo>
                    <a:pt x="1753" y="1417"/>
                  </a:lnTo>
                  <a:lnTo>
                    <a:pt x="1758" y="1430"/>
                  </a:lnTo>
                  <a:lnTo>
                    <a:pt x="1763" y="1442"/>
                  </a:lnTo>
                  <a:lnTo>
                    <a:pt x="1768" y="1455"/>
                  </a:lnTo>
                  <a:lnTo>
                    <a:pt x="1773" y="1467"/>
                  </a:lnTo>
                  <a:lnTo>
                    <a:pt x="1777" y="1479"/>
                  </a:lnTo>
                  <a:lnTo>
                    <a:pt x="1783" y="1492"/>
                  </a:lnTo>
                  <a:lnTo>
                    <a:pt x="1787" y="1504"/>
                  </a:lnTo>
                  <a:lnTo>
                    <a:pt x="1792" y="1517"/>
                  </a:lnTo>
                  <a:lnTo>
                    <a:pt x="1797" y="1529"/>
                  </a:lnTo>
                  <a:lnTo>
                    <a:pt x="1802" y="1541"/>
                  </a:lnTo>
                  <a:lnTo>
                    <a:pt x="1807" y="1554"/>
                  </a:lnTo>
                  <a:lnTo>
                    <a:pt x="1812" y="1566"/>
                  </a:lnTo>
                  <a:lnTo>
                    <a:pt x="1817" y="1578"/>
                  </a:lnTo>
                  <a:lnTo>
                    <a:pt x="1822" y="1590"/>
                  </a:lnTo>
                  <a:lnTo>
                    <a:pt x="1827" y="1603"/>
                  </a:lnTo>
                  <a:lnTo>
                    <a:pt x="1832" y="1615"/>
                  </a:lnTo>
                  <a:lnTo>
                    <a:pt x="1836" y="1627"/>
                  </a:lnTo>
                  <a:lnTo>
                    <a:pt x="1841" y="1639"/>
                  </a:lnTo>
                  <a:lnTo>
                    <a:pt x="1846" y="1651"/>
                  </a:lnTo>
                  <a:lnTo>
                    <a:pt x="1851" y="1663"/>
                  </a:lnTo>
                  <a:lnTo>
                    <a:pt x="1856" y="1668"/>
                  </a:lnTo>
                  <a:lnTo>
                    <a:pt x="1861" y="1668"/>
                  </a:lnTo>
                  <a:lnTo>
                    <a:pt x="1866" y="1668"/>
                  </a:lnTo>
                  <a:lnTo>
                    <a:pt x="1871" y="1668"/>
                  </a:lnTo>
                  <a:lnTo>
                    <a:pt x="1876" y="1668"/>
                  </a:lnTo>
                  <a:lnTo>
                    <a:pt x="1881" y="1668"/>
                  </a:lnTo>
                  <a:lnTo>
                    <a:pt x="1886" y="1668"/>
                  </a:lnTo>
                  <a:lnTo>
                    <a:pt x="1891" y="1668"/>
                  </a:lnTo>
                  <a:lnTo>
                    <a:pt x="1895" y="1668"/>
                  </a:lnTo>
                  <a:lnTo>
                    <a:pt x="1900" y="1668"/>
                  </a:lnTo>
                  <a:lnTo>
                    <a:pt x="1905" y="1668"/>
                  </a:lnTo>
                  <a:lnTo>
                    <a:pt x="1910" y="1668"/>
                  </a:lnTo>
                  <a:lnTo>
                    <a:pt x="1915" y="1668"/>
                  </a:lnTo>
                  <a:lnTo>
                    <a:pt x="1920" y="1668"/>
                  </a:lnTo>
                  <a:lnTo>
                    <a:pt x="1925" y="1668"/>
                  </a:lnTo>
                  <a:lnTo>
                    <a:pt x="1930" y="1668"/>
                  </a:lnTo>
                  <a:lnTo>
                    <a:pt x="1935" y="1668"/>
                  </a:lnTo>
                  <a:lnTo>
                    <a:pt x="1940" y="1668"/>
                  </a:lnTo>
                  <a:lnTo>
                    <a:pt x="1945" y="1668"/>
                  </a:lnTo>
                  <a:lnTo>
                    <a:pt x="1949" y="1668"/>
                  </a:lnTo>
                  <a:lnTo>
                    <a:pt x="1954" y="1668"/>
                  </a:lnTo>
                  <a:lnTo>
                    <a:pt x="1959" y="1668"/>
                  </a:lnTo>
                  <a:lnTo>
                    <a:pt x="1964" y="1668"/>
                  </a:lnTo>
                  <a:lnTo>
                    <a:pt x="1969" y="1668"/>
                  </a:lnTo>
                  <a:lnTo>
                    <a:pt x="1974" y="1668"/>
                  </a:lnTo>
                  <a:lnTo>
                    <a:pt x="1979" y="1668"/>
                  </a:lnTo>
                  <a:lnTo>
                    <a:pt x="1984" y="1668"/>
                  </a:lnTo>
                  <a:lnTo>
                    <a:pt x="1989" y="1668"/>
                  </a:lnTo>
                  <a:lnTo>
                    <a:pt x="1994" y="1668"/>
                  </a:lnTo>
                  <a:lnTo>
                    <a:pt x="1998" y="1668"/>
                  </a:lnTo>
                  <a:lnTo>
                    <a:pt x="2004" y="1668"/>
                  </a:lnTo>
                  <a:lnTo>
                    <a:pt x="2008" y="1668"/>
                  </a:lnTo>
                  <a:lnTo>
                    <a:pt x="2013" y="1668"/>
                  </a:lnTo>
                  <a:lnTo>
                    <a:pt x="2018" y="1668"/>
                  </a:lnTo>
                  <a:lnTo>
                    <a:pt x="2023" y="1668"/>
                  </a:lnTo>
                  <a:lnTo>
                    <a:pt x="2028" y="1668"/>
                  </a:lnTo>
                  <a:lnTo>
                    <a:pt x="2033" y="1668"/>
                  </a:lnTo>
                  <a:lnTo>
                    <a:pt x="2038" y="1668"/>
                  </a:lnTo>
                  <a:lnTo>
                    <a:pt x="2043" y="1668"/>
                  </a:lnTo>
                  <a:lnTo>
                    <a:pt x="2048" y="1668"/>
                  </a:lnTo>
                  <a:lnTo>
                    <a:pt x="2053" y="1668"/>
                  </a:lnTo>
                  <a:lnTo>
                    <a:pt x="2057" y="1668"/>
                  </a:lnTo>
                  <a:lnTo>
                    <a:pt x="2062" y="1668"/>
                  </a:lnTo>
                  <a:lnTo>
                    <a:pt x="2067" y="1668"/>
                  </a:lnTo>
                  <a:lnTo>
                    <a:pt x="2072" y="1668"/>
                  </a:lnTo>
                  <a:lnTo>
                    <a:pt x="2077" y="1668"/>
                  </a:lnTo>
                  <a:lnTo>
                    <a:pt x="2082" y="1668"/>
                  </a:lnTo>
                  <a:lnTo>
                    <a:pt x="2087" y="1668"/>
                  </a:lnTo>
                  <a:lnTo>
                    <a:pt x="2092" y="1668"/>
                  </a:lnTo>
                  <a:lnTo>
                    <a:pt x="2097" y="1668"/>
                  </a:lnTo>
                  <a:lnTo>
                    <a:pt x="2102" y="1668"/>
                  </a:lnTo>
                  <a:lnTo>
                    <a:pt x="2107" y="1668"/>
                  </a:lnTo>
                  <a:lnTo>
                    <a:pt x="2111" y="1668"/>
                  </a:lnTo>
                  <a:lnTo>
                    <a:pt x="2116" y="1668"/>
                  </a:lnTo>
                  <a:lnTo>
                    <a:pt x="2121" y="1668"/>
                  </a:lnTo>
                  <a:lnTo>
                    <a:pt x="2126" y="1668"/>
                  </a:lnTo>
                  <a:lnTo>
                    <a:pt x="2131" y="1668"/>
                  </a:lnTo>
                  <a:lnTo>
                    <a:pt x="2136" y="1668"/>
                  </a:lnTo>
                  <a:lnTo>
                    <a:pt x="2141" y="1668"/>
                  </a:lnTo>
                  <a:lnTo>
                    <a:pt x="2146" y="1668"/>
                  </a:lnTo>
                  <a:lnTo>
                    <a:pt x="2151" y="1668"/>
                  </a:lnTo>
                  <a:lnTo>
                    <a:pt x="2156" y="1668"/>
                  </a:lnTo>
                  <a:lnTo>
                    <a:pt x="2160" y="1668"/>
                  </a:lnTo>
                  <a:lnTo>
                    <a:pt x="2166" y="1668"/>
                  </a:lnTo>
                  <a:lnTo>
                    <a:pt x="2170" y="1668"/>
                  </a:lnTo>
                  <a:lnTo>
                    <a:pt x="2175" y="1668"/>
                  </a:lnTo>
                  <a:lnTo>
                    <a:pt x="2180" y="1668"/>
                  </a:lnTo>
                  <a:lnTo>
                    <a:pt x="2185" y="1668"/>
                  </a:lnTo>
                  <a:lnTo>
                    <a:pt x="2190" y="1668"/>
                  </a:lnTo>
                  <a:lnTo>
                    <a:pt x="2195" y="1668"/>
                  </a:lnTo>
                  <a:lnTo>
                    <a:pt x="2200" y="1668"/>
                  </a:lnTo>
                  <a:lnTo>
                    <a:pt x="2205" y="1668"/>
                  </a:lnTo>
                  <a:lnTo>
                    <a:pt x="2210" y="1668"/>
                  </a:lnTo>
                  <a:lnTo>
                    <a:pt x="2210" y="1668"/>
                  </a:lnTo>
                </a:path>
              </a:pathLst>
            </a:custGeom>
            <a:noFill/>
            <a:ln w="19050" cap="flat">
              <a:solidFill>
                <a:schemeClr val="accent5"/>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0" tIns="0" rIns="0" bIns="0" numCol="1" anchor="t" anchorCtr="0" compatLnSpc="1">
              <a:prstTxWarp prst="textNoShape">
                <a:avLst/>
              </a:prstTxWarp>
            </a:bodyPr>
            <a:lstStyle/>
            <a:p>
              <a:endParaRPr lang="en-US" sz="1600"/>
            </a:p>
          </p:txBody>
        </p:sp>
        <p:sp>
          <p:nvSpPr>
            <p:cNvPr id="7880" name="Freeform 303">
              <a:extLst>
                <a:ext uri="{FF2B5EF4-FFF2-40B4-BE49-F238E27FC236}">
                  <a16:creationId xmlns:a16="http://schemas.microsoft.com/office/drawing/2014/main" id="{EF489880-A40F-4ED6-8ED1-EA7DA41CDC77}"/>
                </a:ext>
              </a:extLst>
            </p:cNvPr>
            <p:cNvSpPr>
              <a:spLocks/>
            </p:cNvSpPr>
            <p:nvPr/>
          </p:nvSpPr>
          <p:spPr bwMode="auto">
            <a:xfrm>
              <a:off x="10221380" y="3051829"/>
              <a:ext cx="7580958" cy="5718306"/>
            </a:xfrm>
            <a:custGeom>
              <a:avLst/>
              <a:gdLst>
                <a:gd name="T0" fmla="*/ 30 w 2210"/>
                <a:gd name="T1" fmla="*/ 1667 h 1667"/>
                <a:gd name="T2" fmla="*/ 69 w 2210"/>
                <a:gd name="T3" fmla="*/ 1667 h 1667"/>
                <a:gd name="T4" fmla="*/ 108 w 2210"/>
                <a:gd name="T5" fmla="*/ 1667 h 1667"/>
                <a:gd name="T6" fmla="*/ 148 w 2210"/>
                <a:gd name="T7" fmla="*/ 1667 h 1667"/>
                <a:gd name="T8" fmla="*/ 187 w 2210"/>
                <a:gd name="T9" fmla="*/ 1667 h 1667"/>
                <a:gd name="T10" fmla="*/ 226 w 2210"/>
                <a:gd name="T11" fmla="*/ 1667 h 1667"/>
                <a:gd name="T12" fmla="*/ 265 w 2210"/>
                <a:gd name="T13" fmla="*/ 1667 h 1667"/>
                <a:gd name="T14" fmla="*/ 305 w 2210"/>
                <a:gd name="T15" fmla="*/ 1667 h 1667"/>
                <a:gd name="T16" fmla="*/ 344 w 2210"/>
                <a:gd name="T17" fmla="*/ 1667 h 1667"/>
                <a:gd name="T18" fmla="*/ 383 w 2210"/>
                <a:gd name="T19" fmla="*/ 1660 h 1667"/>
                <a:gd name="T20" fmla="*/ 423 w 2210"/>
                <a:gd name="T21" fmla="*/ 1595 h 1667"/>
                <a:gd name="T22" fmla="*/ 462 w 2210"/>
                <a:gd name="T23" fmla="*/ 1489 h 1667"/>
                <a:gd name="T24" fmla="*/ 501 w 2210"/>
                <a:gd name="T25" fmla="*/ 1376 h 1667"/>
                <a:gd name="T26" fmla="*/ 540 w 2210"/>
                <a:gd name="T27" fmla="*/ 1264 h 1667"/>
                <a:gd name="T28" fmla="*/ 580 w 2210"/>
                <a:gd name="T29" fmla="*/ 1152 h 1667"/>
                <a:gd name="T30" fmla="*/ 619 w 2210"/>
                <a:gd name="T31" fmla="*/ 1041 h 1667"/>
                <a:gd name="T32" fmla="*/ 658 w 2210"/>
                <a:gd name="T33" fmla="*/ 931 h 1667"/>
                <a:gd name="T34" fmla="*/ 698 w 2210"/>
                <a:gd name="T35" fmla="*/ 822 h 1667"/>
                <a:gd name="T36" fmla="*/ 737 w 2210"/>
                <a:gd name="T37" fmla="*/ 713 h 1667"/>
                <a:gd name="T38" fmla="*/ 776 w 2210"/>
                <a:gd name="T39" fmla="*/ 605 h 1667"/>
                <a:gd name="T40" fmla="*/ 815 w 2210"/>
                <a:gd name="T41" fmla="*/ 498 h 1667"/>
                <a:gd name="T42" fmla="*/ 855 w 2210"/>
                <a:gd name="T43" fmla="*/ 392 h 1667"/>
                <a:gd name="T44" fmla="*/ 894 w 2210"/>
                <a:gd name="T45" fmla="*/ 288 h 1667"/>
                <a:gd name="T46" fmla="*/ 933 w 2210"/>
                <a:gd name="T47" fmla="*/ 183 h 1667"/>
                <a:gd name="T48" fmla="*/ 972 w 2210"/>
                <a:gd name="T49" fmla="*/ 80 h 1667"/>
                <a:gd name="T50" fmla="*/ 1012 w 2210"/>
                <a:gd name="T51" fmla="*/ 18 h 1667"/>
                <a:gd name="T52" fmla="*/ 1051 w 2210"/>
                <a:gd name="T53" fmla="*/ 4 h 1667"/>
                <a:gd name="T54" fmla="*/ 1090 w 2210"/>
                <a:gd name="T55" fmla="*/ 0 h 1667"/>
                <a:gd name="T56" fmla="*/ 1130 w 2210"/>
                <a:gd name="T57" fmla="*/ 2 h 1667"/>
                <a:gd name="T58" fmla="*/ 1169 w 2210"/>
                <a:gd name="T59" fmla="*/ 10 h 1667"/>
                <a:gd name="T60" fmla="*/ 1208 w 2210"/>
                <a:gd name="T61" fmla="*/ 30 h 1667"/>
                <a:gd name="T62" fmla="*/ 1247 w 2210"/>
                <a:gd name="T63" fmla="*/ 105 h 1667"/>
                <a:gd name="T64" fmla="*/ 1287 w 2210"/>
                <a:gd name="T65" fmla="*/ 206 h 1667"/>
                <a:gd name="T66" fmla="*/ 1326 w 2210"/>
                <a:gd name="T67" fmla="*/ 307 h 1667"/>
                <a:gd name="T68" fmla="*/ 1365 w 2210"/>
                <a:gd name="T69" fmla="*/ 407 h 1667"/>
                <a:gd name="T70" fmla="*/ 1404 w 2210"/>
                <a:gd name="T71" fmla="*/ 506 h 1667"/>
                <a:gd name="T72" fmla="*/ 1444 w 2210"/>
                <a:gd name="T73" fmla="*/ 605 h 1667"/>
                <a:gd name="T74" fmla="*/ 1483 w 2210"/>
                <a:gd name="T75" fmla="*/ 704 h 1667"/>
                <a:gd name="T76" fmla="*/ 1522 w 2210"/>
                <a:gd name="T77" fmla="*/ 802 h 1667"/>
                <a:gd name="T78" fmla="*/ 1562 w 2210"/>
                <a:gd name="T79" fmla="*/ 899 h 1667"/>
                <a:gd name="T80" fmla="*/ 1601 w 2210"/>
                <a:gd name="T81" fmla="*/ 997 h 1667"/>
                <a:gd name="T82" fmla="*/ 1640 w 2210"/>
                <a:gd name="T83" fmla="*/ 1093 h 1667"/>
                <a:gd name="T84" fmla="*/ 1679 w 2210"/>
                <a:gd name="T85" fmla="*/ 1189 h 1667"/>
                <a:gd name="T86" fmla="*/ 1719 w 2210"/>
                <a:gd name="T87" fmla="*/ 1285 h 1667"/>
                <a:gd name="T88" fmla="*/ 1758 w 2210"/>
                <a:gd name="T89" fmla="*/ 1379 h 1667"/>
                <a:gd name="T90" fmla="*/ 1797 w 2210"/>
                <a:gd name="T91" fmla="*/ 1473 h 1667"/>
                <a:gd name="T92" fmla="*/ 1836 w 2210"/>
                <a:gd name="T93" fmla="*/ 1563 h 1667"/>
                <a:gd name="T94" fmla="*/ 1876 w 2210"/>
                <a:gd name="T95" fmla="*/ 1636 h 1667"/>
                <a:gd name="T96" fmla="*/ 1915 w 2210"/>
                <a:gd name="T97" fmla="*/ 1665 h 1667"/>
                <a:gd name="T98" fmla="*/ 1954 w 2210"/>
                <a:gd name="T99" fmla="*/ 1667 h 1667"/>
                <a:gd name="T100" fmla="*/ 1994 w 2210"/>
                <a:gd name="T101" fmla="*/ 1667 h 1667"/>
                <a:gd name="T102" fmla="*/ 2033 w 2210"/>
                <a:gd name="T103" fmla="*/ 1667 h 1667"/>
                <a:gd name="T104" fmla="*/ 2072 w 2210"/>
                <a:gd name="T105" fmla="*/ 1667 h 1667"/>
                <a:gd name="T106" fmla="*/ 2111 w 2210"/>
                <a:gd name="T107" fmla="*/ 1667 h 1667"/>
                <a:gd name="T108" fmla="*/ 2151 w 2210"/>
                <a:gd name="T109" fmla="*/ 1667 h 1667"/>
                <a:gd name="T110" fmla="*/ 2190 w 2210"/>
                <a:gd name="T111" fmla="*/ 1667 h 16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2210" h="1667">
                  <a:moveTo>
                    <a:pt x="0" y="1667"/>
                  </a:moveTo>
                  <a:lnTo>
                    <a:pt x="0" y="1667"/>
                  </a:lnTo>
                  <a:lnTo>
                    <a:pt x="5" y="1667"/>
                  </a:lnTo>
                  <a:lnTo>
                    <a:pt x="10" y="1667"/>
                  </a:lnTo>
                  <a:lnTo>
                    <a:pt x="15" y="1667"/>
                  </a:lnTo>
                  <a:lnTo>
                    <a:pt x="20" y="1667"/>
                  </a:lnTo>
                  <a:lnTo>
                    <a:pt x="25" y="1667"/>
                  </a:lnTo>
                  <a:lnTo>
                    <a:pt x="30" y="1667"/>
                  </a:lnTo>
                  <a:lnTo>
                    <a:pt x="35" y="1667"/>
                  </a:lnTo>
                  <a:lnTo>
                    <a:pt x="40" y="1667"/>
                  </a:lnTo>
                  <a:lnTo>
                    <a:pt x="45" y="1667"/>
                  </a:lnTo>
                  <a:lnTo>
                    <a:pt x="50" y="1667"/>
                  </a:lnTo>
                  <a:lnTo>
                    <a:pt x="54" y="1667"/>
                  </a:lnTo>
                  <a:lnTo>
                    <a:pt x="59" y="1667"/>
                  </a:lnTo>
                  <a:lnTo>
                    <a:pt x="64" y="1667"/>
                  </a:lnTo>
                  <a:lnTo>
                    <a:pt x="69" y="1667"/>
                  </a:lnTo>
                  <a:lnTo>
                    <a:pt x="74" y="1667"/>
                  </a:lnTo>
                  <a:lnTo>
                    <a:pt x="79" y="1667"/>
                  </a:lnTo>
                  <a:lnTo>
                    <a:pt x="84" y="1667"/>
                  </a:lnTo>
                  <a:lnTo>
                    <a:pt x="89" y="1667"/>
                  </a:lnTo>
                  <a:lnTo>
                    <a:pt x="94" y="1667"/>
                  </a:lnTo>
                  <a:lnTo>
                    <a:pt x="99" y="1667"/>
                  </a:lnTo>
                  <a:lnTo>
                    <a:pt x="104" y="1667"/>
                  </a:lnTo>
                  <a:lnTo>
                    <a:pt x="108" y="1667"/>
                  </a:lnTo>
                  <a:lnTo>
                    <a:pt x="113" y="1667"/>
                  </a:lnTo>
                  <a:lnTo>
                    <a:pt x="118" y="1667"/>
                  </a:lnTo>
                  <a:lnTo>
                    <a:pt x="123" y="1667"/>
                  </a:lnTo>
                  <a:lnTo>
                    <a:pt x="128" y="1667"/>
                  </a:lnTo>
                  <a:lnTo>
                    <a:pt x="133" y="1667"/>
                  </a:lnTo>
                  <a:lnTo>
                    <a:pt x="138" y="1667"/>
                  </a:lnTo>
                  <a:lnTo>
                    <a:pt x="143" y="1667"/>
                  </a:lnTo>
                  <a:lnTo>
                    <a:pt x="148" y="1667"/>
                  </a:lnTo>
                  <a:lnTo>
                    <a:pt x="153" y="1667"/>
                  </a:lnTo>
                  <a:lnTo>
                    <a:pt x="157" y="1667"/>
                  </a:lnTo>
                  <a:lnTo>
                    <a:pt x="163" y="1667"/>
                  </a:lnTo>
                  <a:lnTo>
                    <a:pt x="167" y="1667"/>
                  </a:lnTo>
                  <a:lnTo>
                    <a:pt x="172" y="1667"/>
                  </a:lnTo>
                  <a:lnTo>
                    <a:pt x="177" y="1667"/>
                  </a:lnTo>
                  <a:lnTo>
                    <a:pt x="182" y="1667"/>
                  </a:lnTo>
                  <a:lnTo>
                    <a:pt x="187" y="1667"/>
                  </a:lnTo>
                  <a:lnTo>
                    <a:pt x="192" y="1667"/>
                  </a:lnTo>
                  <a:lnTo>
                    <a:pt x="197" y="1667"/>
                  </a:lnTo>
                  <a:lnTo>
                    <a:pt x="202" y="1667"/>
                  </a:lnTo>
                  <a:lnTo>
                    <a:pt x="206" y="1667"/>
                  </a:lnTo>
                  <a:lnTo>
                    <a:pt x="212" y="1667"/>
                  </a:lnTo>
                  <a:lnTo>
                    <a:pt x="216" y="1667"/>
                  </a:lnTo>
                  <a:lnTo>
                    <a:pt x="221" y="1667"/>
                  </a:lnTo>
                  <a:lnTo>
                    <a:pt x="226" y="1667"/>
                  </a:lnTo>
                  <a:lnTo>
                    <a:pt x="231" y="1667"/>
                  </a:lnTo>
                  <a:lnTo>
                    <a:pt x="236" y="1667"/>
                  </a:lnTo>
                  <a:lnTo>
                    <a:pt x="241" y="1667"/>
                  </a:lnTo>
                  <a:lnTo>
                    <a:pt x="246" y="1667"/>
                  </a:lnTo>
                  <a:lnTo>
                    <a:pt x="251" y="1667"/>
                  </a:lnTo>
                  <a:lnTo>
                    <a:pt x="256" y="1667"/>
                  </a:lnTo>
                  <a:lnTo>
                    <a:pt x="261" y="1667"/>
                  </a:lnTo>
                  <a:lnTo>
                    <a:pt x="265" y="1667"/>
                  </a:lnTo>
                  <a:lnTo>
                    <a:pt x="270" y="1667"/>
                  </a:lnTo>
                  <a:lnTo>
                    <a:pt x="275" y="1667"/>
                  </a:lnTo>
                  <a:lnTo>
                    <a:pt x="280" y="1667"/>
                  </a:lnTo>
                  <a:lnTo>
                    <a:pt x="285" y="1667"/>
                  </a:lnTo>
                  <a:lnTo>
                    <a:pt x="290" y="1667"/>
                  </a:lnTo>
                  <a:lnTo>
                    <a:pt x="295" y="1667"/>
                  </a:lnTo>
                  <a:lnTo>
                    <a:pt x="300" y="1667"/>
                  </a:lnTo>
                  <a:lnTo>
                    <a:pt x="305" y="1667"/>
                  </a:lnTo>
                  <a:lnTo>
                    <a:pt x="310" y="1667"/>
                  </a:lnTo>
                  <a:lnTo>
                    <a:pt x="315" y="1667"/>
                  </a:lnTo>
                  <a:lnTo>
                    <a:pt x="319" y="1667"/>
                  </a:lnTo>
                  <a:lnTo>
                    <a:pt x="324" y="1667"/>
                  </a:lnTo>
                  <a:lnTo>
                    <a:pt x="329" y="1667"/>
                  </a:lnTo>
                  <a:lnTo>
                    <a:pt x="334" y="1667"/>
                  </a:lnTo>
                  <a:lnTo>
                    <a:pt x="339" y="1667"/>
                  </a:lnTo>
                  <a:lnTo>
                    <a:pt x="344" y="1667"/>
                  </a:lnTo>
                  <a:lnTo>
                    <a:pt x="349" y="1667"/>
                  </a:lnTo>
                  <a:lnTo>
                    <a:pt x="354" y="1667"/>
                  </a:lnTo>
                  <a:lnTo>
                    <a:pt x="359" y="1666"/>
                  </a:lnTo>
                  <a:lnTo>
                    <a:pt x="364" y="1666"/>
                  </a:lnTo>
                  <a:lnTo>
                    <a:pt x="368" y="1665"/>
                  </a:lnTo>
                  <a:lnTo>
                    <a:pt x="374" y="1664"/>
                  </a:lnTo>
                  <a:lnTo>
                    <a:pt x="378" y="1663"/>
                  </a:lnTo>
                  <a:lnTo>
                    <a:pt x="383" y="1660"/>
                  </a:lnTo>
                  <a:lnTo>
                    <a:pt x="388" y="1656"/>
                  </a:lnTo>
                  <a:lnTo>
                    <a:pt x="393" y="1651"/>
                  </a:lnTo>
                  <a:lnTo>
                    <a:pt x="398" y="1644"/>
                  </a:lnTo>
                  <a:lnTo>
                    <a:pt x="403" y="1636"/>
                  </a:lnTo>
                  <a:lnTo>
                    <a:pt x="408" y="1627"/>
                  </a:lnTo>
                  <a:lnTo>
                    <a:pt x="413" y="1618"/>
                  </a:lnTo>
                  <a:lnTo>
                    <a:pt x="418" y="1607"/>
                  </a:lnTo>
                  <a:lnTo>
                    <a:pt x="423" y="1595"/>
                  </a:lnTo>
                  <a:lnTo>
                    <a:pt x="427" y="1583"/>
                  </a:lnTo>
                  <a:lnTo>
                    <a:pt x="432" y="1570"/>
                  </a:lnTo>
                  <a:lnTo>
                    <a:pt x="437" y="1557"/>
                  </a:lnTo>
                  <a:lnTo>
                    <a:pt x="442" y="1544"/>
                  </a:lnTo>
                  <a:lnTo>
                    <a:pt x="447" y="1531"/>
                  </a:lnTo>
                  <a:lnTo>
                    <a:pt x="452" y="1517"/>
                  </a:lnTo>
                  <a:lnTo>
                    <a:pt x="457" y="1503"/>
                  </a:lnTo>
                  <a:lnTo>
                    <a:pt x="462" y="1489"/>
                  </a:lnTo>
                  <a:lnTo>
                    <a:pt x="467" y="1475"/>
                  </a:lnTo>
                  <a:lnTo>
                    <a:pt x="472" y="1461"/>
                  </a:lnTo>
                  <a:lnTo>
                    <a:pt x="477" y="1447"/>
                  </a:lnTo>
                  <a:lnTo>
                    <a:pt x="482" y="1433"/>
                  </a:lnTo>
                  <a:lnTo>
                    <a:pt x="486" y="1419"/>
                  </a:lnTo>
                  <a:lnTo>
                    <a:pt x="491" y="1405"/>
                  </a:lnTo>
                  <a:lnTo>
                    <a:pt x="496" y="1390"/>
                  </a:lnTo>
                  <a:lnTo>
                    <a:pt x="501" y="1376"/>
                  </a:lnTo>
                  <a:lnTo>
                    <a:pt x="506" y="1362"/>
                  </a:lnTo>
                  <a:lnTo>
                    <a:pt x="511" y="1348"/>
                  </a:lnTo>
                  <a:lnTo>
                    <a:pt x="516" y="1334"/>
                  </a:lnTo>
                  <a:lnTo>
                    <a:pt x="521" y="1320"/>
                  </a:lnTo>
                  <a:lnTo>
                    <a:pt x="526" y="1306"/>
                  </a:lnTo>
                  <a:lnTo>
                    <a:pt x="531" y="1292"/>
                  </a:lnTo>
                  <a:lnTo>
                    <a:pt x="536" y="1278"/>
                  </a:lnTo>
                  <a:lnTo>
                    <a:pt x="540" y="1264"/>
                  </a:lnTo>
                  <a:lnTo>
                    <a:pt x="545" y="1250"/>
                  </a:lnTo>
                  <a:lnTo>
                    <a:pt x="550" y="1236"/>
                  </a:lnTo>
                  <a:lnTo>
                    <a:pt x="555" y="1222"/>
                  </a:lnTo>
                  <a:lnTo>
                    <a:pt x="560" y="1208"/>
                  </a:lnTo>
                  <a:lnTo>
                    <a:pt x="565" y="1194"/>
                  </a:lnTo>
                  <a:lnTo>
                    <a:pt x="570" y="1180"/>
                  </a:lnTo>
                  <a:lnTo>
                    <a:pt x="575" y="1166"/>
                  </a:lnTo>
                  <a:lnTo>
                    <a:pt x="580" y="1152"/>
                  </a:lnTo>
                  <a:lnTo>
                    <a:pt x="585" y="1138"/>
                  </a:lnTo>
                  <a:lnTo>
                    <a:pt x="589" y="1125"/>
                  </a:lnTo>
                  <a:lnTo>
                    <a:pt x="595" y="1111"/>
                  </a:lnTo>
                  <a:lnTo>
                    <a:pt x="599" y="1097"/>
                  </a:lnTo>
                  <a:lnTo>
                    <a:pt x="604" y="1083"/>
                  </a:lnTo>
                  <a:lnTo>
                    <a:pt x="609" y="1069"/>
                  </a:lnTo>
                  <a:lnTo>
                    <a:pt x="614" y="1055"/>
                  </a:lnTo>
                  <a:lnTo>
                    <a:pt x="619" y="1041"/>
                  </a:lnTo>
                  <a:lnTo>
                    <a:pt x="624" y="1027"/>
                  </a:lnTo>
                  <a:lnTo>
                    <a:pt x="629" y="1014"/>
                  </a:lnTo>
                  <a:lnTo>
                    <a:pt x="634" y="1000"/>
                  </a:lnTo>
                  <a:lnTo>
                    <a:pt x="639" y="986"/>
                  </a:lnTo>
                  <a:lnTo>
                    <a:pt x="644" y="972"/>
                  </a:lnTo>
                  <a:lnTo>
                    <a:pt x="648" y="959"/>
                  </a:lnTo>
                  <a:lnTo>
                    <a:pt x="653" y="945"/>
                  </a:lnTo>
                  <a:lnTo>
                    <a:pt x="658" y="931"/>
                  </a:lnTo>
                  <a:lnTo>
                    <a:pt x="663" y="917"/>
                  </a:lnTo>
                  <a:lnTo>
                    <a:pt x="668" y="903"/>
                  </a:lnTo>
                  <a:lnTo>
                    <a:pt x="673" y="890"/>
                  </a:lnTo>
                  <a:lnTo>
                    <a:pt x="678" y="876"/>
                  </a:lnTo>
                  <a:lnTo>
                    <a:pt x="683" y="862"/>
                  </a:lnTo>
                  <a:lnTo>
                    <a:pt x="688" y="849"/>
                  </a:lnTo>
                  <a:lnTo>
                    <a:pt x="693" y="835"/>
                  </a:lnTo>
                  <a:lnTo>
                    <a:pt x="698" y="822"/>
                  </a:lnTo>
                  <a:lnTo>
                    <a:pt x="702" y="808"/>
                  </a:lnTo>
                  <a:lnTo>
                    <a:pt x="707" y="794"/>
                  </a:lnTo>
                  <a:lnTo>
                    <a:pt x="712" y="780"/>
                  </a:lnTo>
                  <a:lnTo>
                    <a:pt x="717" y="767"/>
                  </a:lnTo>
                  <a:lnTo>
                    <a:pt x="722" y="753"/>
                  </a:lnTo>
                  <a:lnTo>
                    <a:pt x="727" y="740"/>
                  </a:lnTo>
                  <a:lnTo>
                    <a:pt x="732" y="726"/>
                  </a:lnTo>
                  <a:lnTo>
                    <a:pt x="737" y="713"/>
                  </a:lnTo>
                  <a:lnTo>
                    <a:pt x="742" y="699"/>
                  </a:lnTo>
                  <a:lnTo>
                    <a:pt x="747" y="686"/>
                  </a:lnTo>
                  <a:lnTo>
                    <a:pt x="751" y="672"/>
                  </a:lnTo>
                  <a:lnTo>
                    <a:pt x="757" y="659"/>
                  </a:lnTo>
                  <a:lnTo>
                    <a:pt x="761" y="645"/>
                  </a:lnTo>
                  <a:lnTo>
                    <a:pt x="766" y="632"/>
                  </a:lnTo>
                  <a:lnTo>
                    <a:pt x="771" y="618"/>
                  </a:lnTo>
                  <a:lnTo>
                    <a:pt x="776" y="605"/>
                  </a:lnTo>
                  <a:lnTo>
                    <a:pt x="781" y="592"/>
                  </a:lnTo>
                  <a:lnTo>
                    <a:pt x="786" y="578"/>
                  </a:lnTo>
                  <a:lnTo>
                    <a:pt x="791" y="565"/>
                  </a:lnTo>
                  <a:lnTo>
                    <a:pt x="796" y="552"/>
                  </a:lnTo>
                  <a:lnTo>
                    <a:pt x="801" y="538"/>
                  </a:lnTo>
                  <a:lnTo>
                    <a:pt x="806" y="525"/>
                  </a:lnTo>
                  <a:lnTo>
                    <a:pt x="810" y="512"/>
                  </a:lnTo>
                  <a:lnTo>
                    <a:pt x="815" y="498"/>
                  </a:lnTo>
                  <a:lnTo>
                    <a:pt x="820" y="485"/>
                  </a:lnTo>
                  <a:lnTo>
                    <a:pt x="825" y="472"/>
                  </a:lnTo>
                  <a:lnTo>
                    <a:pt x="830" y="459"/>
                  </a:lnTo>
                  <a:lnTo>
                    <a:pt x="835" y="445"/>
                  </a:lnTo>
                  <a:lnTo>
                    <a:pt x="840" y="432"/>
                  </a:lnTo>
                  <a:lnTo>
                    <a:pt x="845" y="419"/>
                  </a:lnTo>
                  <a:lnTo>
                    <a:pt x="850" y="406"/>
                  </a:lnTo>
                  <a:lnTo>
                    <a:pt x="855" y="392"/>
                  </a:lnTo>
                  <a:lnTo>
                    <a:pt x="860" y="379"/>
                  </a:lnTo>
                  <a:lnTo>
                    <a:pt x="864" y="366"/>
                  </a:lnTo>
                  <a:lnTo>
                    <a:pt x="869" y="353"/>
                  </a:lnTo>
                  <a:lnTo>
                    <a:pt x="874" y="340"/>
                  </a:lnTo>
                  <a:lnTo>
                    <a:pt x="879" y="327"/>
                  </a:lnTo>
                  <a:lnTo>
                    <a:pt x="884" y="314"/>
                  </a:lnTo>
                  <a:lnTo>
                    <a:pt x="889" y="301"/>
                  </a:lnTo>
                  <a:lnTo>
                    <a:pt x="894" y="288"/>
                  </a:lnTo>
                  <a:lnTo>
                    <a:pt x="899" y="274"/>
                  </a:lnTo>
                  <a:lnTo>
                    <a:pt x="904" y="261"/>
                  </a:lnTo>
                  <a:lnTo>
                    <a:pt x="909" y="248"/>
                  </a:lnTo>
                  <a:lnTo>
                    <a:pt x="914" y="235"/>
                  </a:lnTo>
                  <a:lnTo>
                    <a:pt x="919" y="222"/>
                  </a:lnTo>
                  <a:lnTo>
                    <a:pt x="923" y="209"/>
                  </a:lnTo>
                  <a:lnTo>
                    <a:pt x="928" y="196"/>
                  </a:lnTo>
                  <a:lnTo>
                    <a:pt x="933" y="183"/>
                  </a:lnTo>
                  <a:lnTo>
                    <a:pt x="938" y="170"/>
                  </a:lnTo>
                  <a:lnTo>
                    <a:pt x="943" y="157"/>
                  </a:lnTo>
                  <a:lnTo>
                    <a:pt x="948" y="144"/>
                  </a:lnTo>
                  <a:lnTo>
                    <a:pt x="953" y="131"/>
                  </a:lnTo>
                  <a:lnTo>
                    <a:pt x="958" y="118"/>
                  </a:lnTo>
                  <a:lnTo>
                    <a:pt x="963" y="105"/>
                  </a:lnTo>
                  <a:lnTo>
                    <a:pt x="968" y="93"/>
                  </a:lnTo>
                  <a:lnTo>
                    <a:pt x="972" y="80"/>
                  </a:lnTo>
                  <a:lnTo>
                    <a:pt x="977" y="68"/>
                  </a:lnTo>
                  <a:lnTo>
                    <a:pt x="982" y="56"/>
                  </a:lnTo>
                  <a:lnTo>
                    <a:pt x="987" y="46"/>
                  </a:lnTo>
                  <a:lnTo>
                    <a:pt x="992" y="37"/>
                  </a:lnTo>
                  <a:lnTo>
                    <a:pt x="997" y="30"/>
                  </a:lnTo>
                  <a:lnTo>
                    <a:pt x="1002" y="25"/>
                  </a:lnTo>
                  <a:lnTo>
                    <a:pt x="1007" y="21"/>
                  </a:lnTo>
                  <a:lnTo>
                    <a:pt x="1012" y="18"/>
                  </a:lnTo>
                  <a:lnTo>
                    <a:pt x="1017" y="15"/>
                  </a:lnTo>
                  <a:lnTo>
                    <a:pt x="1021" y="13"/>
                  </a:lnTo>
                  <a:lnTo>
                    <a:pt x="1027" y="11"/>
                  </a:lnTo>
                  <a:lnTo>
                    <a:pt x="1031" y="9"/>
                  </a:lnTo>
                  <a:lnTo>
                    <a:pt x="1036" y="7"/>
                  </a:lnTo>
                  <a:lnTo>
                    <a:pt x="1041" y="6"/>
                  </a:lnTo>
                  <a:lnTo>
                    <a:pt x="1046" y="5"/>
                  </a:lnTo>
                  <a:lnTo>
                    <a:pt x="1051" y="4"/>
                  </a:lnTo>
                  <a:lnTo>
                    <a:pt x="1056" y="3"/>
                  </a:lnTo>
                  <a:lnTo>
                    <a:pt x="1061" y="2"/>
                  </a:lnTo>
                  <a:lnTo>
                    <a:pt x="1066" y="1"/>
                  </a:lnTo>
                  <a:lnTo>
                    <a:pt x="1071" y="1"/>
                  </a:lnTo>
                  <a:lnTo>
                    <a:pt x="1076" y="1"/>
                  </a:lnTo>
                  <a:lnTo>
                    <a:pt x="1080" y="0"/>
                  </a:lnTo>
                  <a:lnTo>
                    <a:pt x="1085" y="0"/>
                  </a:lnTo>
                  <a:lnTo>
                    <a:pt x="1090" y="0"/>
                  </a:lnTo>
                  <a:lnTo>
                    <a:pt x="1095" y="0"/>
                  </a:lnTo>
                  <a:lnTo>
                    <a:pt x="1100" y="0"/>
                  </a:lnTo>
                  <a:lnTo>
                    <a:pt x="1105" y="0"/>
                  </a:lnTo>
                  <a:lnTo>
                    <a:pt x="1110" y="0"/>
                  </a:lnTo>
                  <a:lnTo>
                    <a:pt x="1115" y="0"/>
                  </a:lnTo>
                  <a:lnTo>
                    <a:pt x="1120" y="1"/>
                  </a:lnTo>
                  <a:lnTo>
                    <a:pt x="1125" y="1"/>
                  </a:lnTo>
                  <a:lnTo>
                    <a:pt x="1130" y="2"/>
                  </a:lnTo>
                  <a:lnTo>
                    <a:pt x="1134" y="2"/>
                  </a:lnTo>
                  <a:lnTo>
                    <a:pt x="1139" y="3"/>
                  </a:lnTo>
                  <a:lnTo>
                    <a:pt x="1144" y="4"/>
                  </a:lnTo>
                  <a:lnTo>
                    <a:pt x="1149" y="5"/>
                  </a:lnTo>
                  <a:lnTo>
                    <a:pt x="1154" y="6"/>
                  </a:lnTo>
                  <a:lnTo>
                    <a:pt x="1159" y="7"/>
                  </a:lnTo>
                  <a:lnTo>
                    <a:pt x="1164" y="8"/>
                  </a:lnTo>
                  <a:lnTo>
                    <a:pt x="1169" y="10"/>
                  </a:lnTo>
                  <a:lnTo>
                    <a:pt x="1174" y="12"/>
                  </a:lnTo>
                  <a:lnTo>
                    <a:pt x="1179" y="13"/>
                  </a:lnTo>
                  <a:lnTo>
                    <a:pt x="1183" y="15"/>
                  </a:lnTo>
                  <a:lnTo>
                    <a:pt x="1189" y="18"/>
                  </a:lnTo>
                  <a:lnTo>
                    <a:pt x="1193" y="20"/>
                  </a:lnTo>
                  <a:lnTo>
                    <a:pt x="1198" y="23"/>
                  </a:lnTo>
                  <a:lnTo>
                    <a:pt x="1203" y="26"/>
                  </a:lnTo>
                  <a:lnTo>
                    <a:pt x="1208" y="30"/>
                  </a:lnTo>
                  <a:lnTo>
                    <a:pt x="1213" y="35"/>
                  </a:lnTo>
                  <a:lnTo>
                    <a:pt x="1218" y="41"/>
                  </a:lnTo>
                  <a:lnTo>
                    <a:pt x="1223" y="49"/>
                  </a:lnTo>
                  <a:lnTo>
                    <a:pt x="1228" y="58"/>
                  </a:lnTo>
                  <a:lnTo>
                    <a:pt x="1233" y="69"/>
                  </a:lnTo>
                  <a:lnTo>
                    <a:pt x="1238" y="81"/>
                  </a:lnTo>
                  <a:lnTo>
                    <a:pt x="1242" y="93"/>
                  </a:lnTo>
                  <a:lnTo>
                    <a:pt x="1247" y="105"/>
                  </a:lnTo>
                  <a:lnTo>
                    <a:pt x="1252" y="118"/>
                  </a:lnTo>
                  <a:lnTo>
                    <a:pt x="1257" y="130"/>
                  </a:lnTo>
                  <a:lnTo>
                    <a:pt x="1262" y="143"/>
                  </a:lnTo>
                  <a:lnTo>
                    <a:pt x="1267" y="156"/>
                  </a:lnTo>
                  <a:lnTo>
                    <a:pt x="1272" y="168"/>
                  </a:lnTo>
                  <a:lnTo>
                    <a:pt x="1277" y="181"/>
                  </a:lnTo>
                  <a:lnTo>
                    <a:pt x="1282" y="194"/>
                  </a:lnTo>
                  <a:lnTo>
                    <a:pt x="1287" y="206"/>
                  </a:lnTo>
                  <a:lnTo>
                    <a:pt x="1292" y="219"/>
                  </a:lnTo>
                  <a:lnTo>
                    <a:pt x="1296" y="232"/>
                  </a:lnTo>
                  <a:lnTo>
                    <a:pt x="1301" y="244"/>
                  </a:lnTo>
                  <a:lnTo>
                    <a:pt x="1306" y="257"/>
                  </a:lnTo>
                  <a:lnTo>
                    <a:pt x="1311" y="269"/>
                  </a:lnTo>
                  <a:lnTo>
                    <a:pt x="1316" y="282"/>
                  </a:lnTo>
                  <a:lnTo>
                    <a:pt x="1321" y="294"/>
                  </a:lnTo>
                  <a:lnTo>
                    <a:pt x="1326" y="307"/>
                  </a:lnTo>
                  <a:lnTo>
                    <a:pt x="1331" y="319"/>
                  </a:lnTo>
                  <a:lnTo>
                    <a:pt x="1336" y="332"/>
                  </a:lnTo>
                  <a:lnTo>
                    <a:pt x="1341" y="344"/>
                  </a:lnTo>
                  <a:lnTo>
                    <a:pt x="1345" y="357"/>
                  </a:lnTo>
                  <a:lnTo>
                    <a:pt x="1351" y="369"/>
                  </a:lnTo>
                  <a:lnTo>
                    <a:pt x="1355" y="382"/>
                  </a:lnTo>
                  <a:lnTo>
                    <a:pt x="1360" y="394"/>
                  </a:lnTo>
                  <a:lnTo>
                    <a:pt x="1365" y="407"/>
                  </a:lnTo>
                  <a:lnTo>
                    <a:pt x="1370" y="419"/>
                  </a:lnTo>
                  <a:lnTo>
                    <a:pt x="1375" y="432"/>
                  </a:lnTo>
                  <a:lnTo>
                    <a:pt x="1380" y="444"/>
                  </a:lnTo>
                  <a:lnTo>
                    <a:pt x="1385" y="456"/>
                  </a:lnTo>
                  <a:lnTo>
                    <a:pt x="1390" y="469"/>
                  </a:lnTo>
                  <a:lnTo>
                    <a:pt x="1395" y="481"/>
                  </a:lnTo>
                  <a:lnTo>
                    <a:pt x="1400" y="494"/>
                  </a:lnTo>
                  <a:lnTo>
                    <a:pt x="1404" y="506"/>
                  </a:lnTo>
                  <a:lnTo>
                    <a:pt x="1409" y="518"/>
                  </a:lnTo>
                  <a:lnTo>
                    <a:pt x="1414" y="531"/>
                  </a:lnTo>
                  <a:lnTo>
                    <a:pt x="1419" y="543"/>
                  </a:lnTo>
                  <a:lnTo>
                    <a:pt x="1424" y="556"/>
                  </a:lnTo>
                  <a:lnTo>
                    <a:pt x="1429" y="568"/>
                  </a:lnTo>
                  <a:lnTo>
                    <a:pt x="1434" y="580"/>
                  </a:lnTo>
                  <a:lnTo>
                    <a:pt x="1439" y="593"/>
                  </a:lnTo>
                  <a:lnTo>
                    <a:pt x="1444" y="605"/>
                  </a:lnTo>
                  <a:lnTo>
                    <a:pt x="1449" y="617"/>
                  </a:lnTo>
                  <a:lnTo>
                    <a:pt x="1454" y="630"/>
                  </a:lnTo>
                  <a:lnTo>
                    <a:pt x="1459" y="642"/>
                  </a:lnTo>
                  <a:lnTo>
                    <a:pt x="1463" y="654"/>
                  </a:lnTo>
                  <a:lnTo>
                    <a:pt x="1468" y="667"/>
                  </a:lnTo>
                  <a:lnTo>
                    <a:pt x="1473" y="679"/>
                  </a:lnTo>
                  <a:lnTo>
                    <a:pt x="1478" y="691"/>
                  </a:lnTo>
                  <a:lnTo>
                    <a:pt x="1483" y="704"/>
                  </a:lnTo>
                  <a:lnTo>
                    <a:pt x="1488" y="716"/>
                  </a:lnTo>
                  <a:lnTo>
                    <a:pt x="1493" y="728"/>
                  </a:lnTo>
                  <a:lnTo>
                    <a:pt x="1498" y="740"/>
                  </a:lnTo>
                  <a:lnTo>
                    <a:pt x="1503" y="753"/>
                  </a:lnTo>
                  <a:lnTo>
                    <a:pt x="1508" y="765"/>
                  </a:lnTo>
                  <a:lnTo>
                    <a:pt x="1513" y="777"/>
                  </a:lnTo>
                  <a:lnTo>
                    <a:pt x="1517" y="789"/>
                  </a:lnTo>
                  <a:lnTo>
                    <a:pt x="1522" y="802"/>
                  </a:lnTo>
                  <a:lnTo>
                    <a:pt x="1527" y="814"/>
                  </a:lnTo>
                  <a:lnTo>
                    <a:pt x="1532" y="826"/>
                  </a:lnTo>
                  <a:lnTo>
                    <a:pt x="1537" y="838"/>
                  </a:lnTo>
                  <a:lnTo>
                    <a:pt x="1542" y="851"/>
                  </a:lnTo>
                  <a:lnTo>
                    <a:pt x="1547" y="863"/>
                  </a:lnTo>
                  <a:lnTo>
                    <a:pt x="1552" y="875"/>
                  </a:lnTo>
                  <a:lnTo>
                    <a:pt x="1557" y="887"/>
                  </a:lnTo>
                  <a:lnTo>
                    <a:pt x="1562" y="899"/>
                  </a:lnTo>
                  <a:lnTo>
                    <a:pt x="1566" y="912"/>
                  </a:lnTo>
                  <a:lnTo>
                    <a:pt x="1572" y="924"/>
                  </a:lnTo>
                  <a:lnTo>
                    <a:pt x="1576" y="936"/>
                  </a:lnTo>
                  <a:lnTo>
                    <a:pt x="1581" y="948"/>
                  </a:lnTo>
                  <a:lnTo>
                    <a:pt x="1586" y="960"/>
                  </a:lnTo>
                  <a:lnTo>
                    <a:pt x="1591" y="972"/>
                  </a:lnTo>
                  <a:lnTo>
                    <a:pt x="1596" y="984"/>
                  </a:lnTo>
                  <a:lnTo>
                    <a:pt x="1601" y="997"/>
                  </a:lnTo>
                  <a:lnTo>
                    <a:pt x="1606" y="1009"/>
                  </a:lnTo>
                  <a:lnTo>
                    <a:pt x="1611" y="1021"/>
                  </a:lnTo>
                  <a:lnTo>
                    <a:pt x="1616" y="1033"/>
                  </a:lnTo>
                  <a:lnTo>
                    <a:pt x="1621" y="1045"/>
                  </a:lnTo>
                  <a:lnTo>
                    <a:pt x="1625" y="1057"/>
                  </a:lnTo>
                  <a:lnTo>
                    <a:pt x="1630" y="1069"/>
                  </a:lnTo>
                  <a:lnTo>
                    <a:pt x="1635" y="1081"/>
                  </a:lnTo>
                  <a:lnTo>
                    <a:pt x="1640" y="1093"/>
                  </a:lnTo>
                  <a:lnTo>
                    <a:pt x="1645" y="1105"/>
                  </a:lnTo>
                  <a:lnTo>
                    <a:pt x="1650" y="1117"/>
                  </a:lnTo>
                  <a:lnTo>
                    <a:pt x="1655" y="1129"/>
                  </a:lnTo>
                  <a:lnTo>
                    <a:pt x="1660" y="1141"/>
                  </a:lnTo>
                  <a:lnTo>
                    <a:pt x="1665" y="1153"/>
                  </a:lnTo>
                  <a:lnTo>
                    <a:pt x="1670" y="1165"/>
                  </a:lnTo>
                  <a:lnTo>
                    <a:pt x="1674" y="1177"/>
                  </a:lnTo>
                  <a:lnTo>
                    <a:pt x="1679" y="1189"/>
                  </a:lnTo>
                  <a:lnTo>
                    <a:pt x="1684" y="1201"/>
                  </a:lnTo>
                  <a:lnTo>
                    <a:pt x="1689" y="1213"/>
                  </a:lnTo>
                  <a:lnTo>
                    <a:pt x="1694" y="1225"/>
                  </a:lnTo>
                  <a:lnTo>
                    <a:pt x="1699" y="1237"/>
                  </a:lnTo>
                  <a:lnTo>
                    <a:pt x="1704" y="1249"/>
                  </a:lnTo>
                  <a:lnTo>
                    <a:pt x="1709" y="1261"/>
                  </a:lnTo>
                  <a:lnTo>
                    <a:pt x="1714" y="1273"/>
                  </a:lnTo>
                  <a:lnTo>
                    <a:pt x="1719" y="1285"/>
                  </a:lnTo>
                  <a:lnTo>
                    <a:pt x="1724" y="1296"/>
                  </a:lnTo>
                  <a:lnTo>
                    <a:pt x="1728" y="1308"/>
                  </a:lnTo>
                  <a:lnTo>
                    <a:pt x="1733" y="1320"/>
                  </a:lnTo>
                  <a:lnTo>
                    <a:pt x="1738" y="1332"/>
                  </a:lnTo>
                  <a:lnTo>
                    <a:pt x="1743" y="1344"/>
                  </a:lnTo>
                  <a:lnTo>
                    <a:pt x="1748" y="1356"/>
                  </a:lnTo>
                  <a:lnTo>
                    <a:pt x="1753" y="1367"/>
                  </a:lnTo>
                  <a:lnTo>
                    <a:pt x="1758" y="1379"/>
                  </a:lnTo>
                  <a:lnTo>
                    <a:pt x="1763" y="1391"/>
                  </a:lnTo>
                  <a:lnTo>
                    <a:pt x="1768" y="1403"/>
                  </a:lnTo>
                  <a:lnTo>
                    <a:pt x="1773" y="1414"/>
                  </a:lnTo>
                  <a:lnTo>
                    <a:pt x="1777" y="1426"/>
                  </a:lnTo>
                  <a:lnTo>
                    <a:pt x="1783" y="1438"/>
                  </a:lnTo>
                  <a:lnTo>
                    <a:pt x="1787" y="1449"/>
                  </a:lnTo>
                  <a:lnTo>
                    <a:pt x="1792" y="1461"/>
                  </a:lnTo>
                  <a:lnTo>
                    <a:pt x="1797" y="1473"/>
                  </a:lnTo>
                  <a:lnTo>
                    <a:pt x="1802" y="1484"/>
                  </a:lnTo>
                  <a:lnTo>
                    <a:pt x="1807" y="1496"/>
                  </a:lnTo>
                  <a:lnTo>
                    <a:pt x="1812" y="1507"/>
                  </a:lnTo>
                  <a:lnTo>
                    <a:pt x="1817" y="1519"/>
                  </a:lnTo>
                  <a:lnTo>
                    <a:pt x="1822" y="1530"/>
                  </a:lnTo>
                  <a:lnTo>
                    <a:pt x="1827" y="1541"/>
                  </a:lnTo>
                  <a:lnTo>
                    <a:pt x="1832" y="1552"/>
                  </a:lnTo>
                  <a:lnTo>
                    <a:pt x="1836" y="1563"/>
                  </a:lnTo>
                  <a:lnTo>
                    <a:pt x="1841" y="1574"/>
                  </a:lnTo>
                  <a:lnTo>
                    <a:pt x="1846" y="1584"/>
                  </a:lnTo>
                  <a:lnTo>
                    <a:pt x="1851" y="1594"/>
                  </a:lnTo>
                  <a:lnTo>
                    <a:pt x="1856" y="1603"/>
                  </a:lnTo>
                  <a:lnTo>
                    <a:pt x="1861" y="1613"/>
                  </a:lnTo>
                  <a:lnTo>
                    <a:pt x="1866" y="1621"/>
                  </a:lnTo>
                  <a:lnTo>
                    <a:pt x="1871" y="1629"/>
                  </a:lnTo>
                  <a:lnTo>
                    <a:pt x="1876" y="1636"/>
                  </a:lnTo>
                  <a:lnTo>
                    <a:pt x="1881" y="1643"/>
                  </a:lnTo>
                  <a:lnTo>
                    <a:pt x="1886" y="1648"/>
                  </a:lnTo>
                  <a:lnTo>
                    <a:pt x="1891" y="1653"/>
                  </a:lnTo>
                  <a:lnTo>
                    <a:pt x="1895" y="1657"/>
                  </a:lnTo>
                  <a:lnTo>
                    <a:pt x="1900" y="1660"/>
                  </a:lnTo>
                  <a:lnTo>
                    <a:pt x="1905" y="1662"/>
                  </a:lnTo>
                  <a:lnTo>
                    <a:pt x="1910" y="1664"/>
                  </a:lnTo>
                  <a:lnTo>
                    <a:pt x="1915" y="1665"/>
                  </a:lnTo>
                  <a:lnTo>
                    <a:pt x="1920" y="1665"/>
                  </a:lnTo>
                  <a:lnTo>
                    <a:pt x="1925" y="1665"/>
                  </a:lnTo>
                  <a:lnTo>
                    <a:pt x="1930" y="1666"/>
                  </a:lnTo>
                  <a:lnTo>
                    <a:pt x="1935" y="1666"/>
                  </a:lnTo>
                  <a:lnTo>
                    <a:pt x="1940" y="1666"/>
                  </a:lnTo>
                  <a:lnTo>
                    <a:pt x="1945" y="1667"/>
                  </a:lnTo>
                  <a:lnTo>
                    <a:pt x="1949" y="1667"/>
                  </a:lnTo>
                  <a:lnTo>
                    <a:pt x="1954" y="1667"/>
                  </a:lnTo>
                  <a:lnTo>
                    <a:pt x="1959" y="1667"/>
                  </a:lnTo>
                  <a:lnTo>
                    <a:pt x="1964" y="1667"/>
                  </a:lnTo>
                  <a:lnTo>
                    <a:pt x="1969" y="1667"/>
                  </a:lnTo>
                  <a:lnTo>
                    <a:pt x="1974" y="1667"/>
                  </a:lnTo>
                  <a:lnTo>
                    <a:pt x="1979" y="1667"/>
                  </a:lnTo>
                  <a:lnTo>
                    <a:pt x="1984" y="1667"/>
                  </a:lnTo>
                  <a:lnTo>
                    <a:pt x="1989" y="1667"/>
                  </a:lnTo>
                  <a:lnTo>
                    <a:pt x="1994" y="1667"/>
                  </a:lnTo>
                  <a:lnTo>
                    <a:pt x="1998" y="1667"/>
                  </a:lnTo>
                  <a:lnTo>
                    <a:pt x="2004" y="1667"/>
                  </a:lnTo>
                  <a:lnTo>
                    <a:pt x="2008" y="1667"/>
                  </a:lnTo>
                  <a:lnTo>
                    <a:pt x="2013" y="1667"/>
                  </a:lnTo>
                  <a:lnTo>
                    <a:pt x="2018" y="1667"/>
                  </a:lnTo>
                  <a:lnTo>
                    <a:pt x="2023" y="1667"/>
                  </a:lnTo>
                  <a:lnTo>
                    <a:pt x="2028" y="1667"/>
                  </a:lnTo>
                  <a:lnTo>
                    <a:pt x="2033" y="1667"/>
                  </a:lnTo>
                  <a:lnTo>
                    <a:pt x="2038" y="1667"/>
                  </a:lnTo>
                  <a:lnTo>
                    <a:pt x="2043" y="1667"/>
                  </a:lnTo>
                  <a:lnTo>
                    <a:pt x="2048" y="1667"/>
                  </a:lnTo>
                  <a:lnTo>
                    <a:pt x="2053" y="1667"/>
                  </a:lnTo>
                  <a:lnTo>
                    <a:pt x="2057" y="1667"/>
                  </a:lnTo>
                  <a:lnTo>
                    <a:pt x="2062" y="1667"/>
                  </a:lnTo>
                  <a:lnTo>
                    <a:pt x="2067" y="1667"/>
                  </a:lnTo>
                  <a:lnTo>
                    <a:pt x="2072" y="1667"/>
                  </a:lnTo>
                  <a:lnTo>
                    <a:pt x="2077" y="1667"/>
                  </a:lnTo>
                  <a:lnTo>
                    <a:pt x="2082" y="1667"/>
                  </a:lnTo>
                  <a:lnTo>
                    <a:pt x="2087" y="1667"/>
                  </a:lnTo>
                  <a:lnTo>
                    <a:pt x="2092" y="1667"/>
                  </a:lnTo>
                  <a:lnTo>
                    <a:pt x="2097" y="1667"/>
                  </a:lnTo>
                  <a:lnTo>
                    <a:pt x="2102" y="1667"/>
                  </a:lnTo>
                  <a:lnTo>
                    <a:pt x="2107" y="1667"/>
                  </a:lnTo>
                  <a:lnTo>
                    <a:pt x="2111" y="1667"/>
                  </a:lnTo>
                  <a:lnTo>
                    <a:pt x="2116" y="1667"/>
                  </a:lnTo>
                  <a:lnTo>
                    <a:pt x="2121" y="1667"/>
                  </a:lnTo>
                  <a:lnTo>
                    <a:pt x="2126" y="1667"/>
                  </a:lnTo>
                  <a:lnTo>
                    <a:pt x="2131" y="1667"/>
                  </a:lnTo>
                  <a:lnTo>
                    <a:pt x="2136" y="1667"/>
                  </a:lnTo>
                  <a:lnTo>
                    <a:pt x="2141" y="1667"/>
                  </a:lnTo>
                  <a:lnTo>
                    <a:pt x="2146" y="1667"/>
                  </a:lnTo>
                  <a:lnTo>
                    <a:pt x="2151" y="1667"/>
                  </a:lnTo>
                  <a:lnTo>
                    <a:pt x="2156" y="1667"/>
                  </a:lnTo>
                  <a:lnTo>
                    <a:pt x="2160" y="1667"/>
                  </a:lnTo>
                  <a:lnTo>
                    <a:pt x="2166" y="1667"/>
                  </a:lnTo>
                  <a:lnTo>
                    <a:pt x="2170" y="1667"/>
                  </a:lnTo>
                  <a:lnTo>
                    <a:pt x="2175" y="1667"/>
                  </a:lnTo>
                  <a:lnTo>
                    <a:pt x="2180" y="1667"/>
                  </a:lnTo>
                  <a:lnTo>
                    <a:pt x="2185" y="1667"/>
                  </a:lnTo>
                  <a:lnTo>
                    <a:pt x="2190" y="1667"/>
                  </a:lnTo>
                  <a:lnTo>
                    <a:pt x="2195" y="1667"/>
                  </a:lnTo>
                  <a:lnTo>
                    <a:pt x="2200" y="1667"/>
                  </a:lnTo>
                  <a:lnTo>
                    <a:pt x="2205" y="1667"/>
                  </a:lnTo>
                  <a:lnTo>
                    <a:pt x="2210" y="1667"/>
                  </a:lnTo>
                  <a:lnTo>
                    <a:pt x="2210" y="1667"/>
                  </a:lnTo>
                </a:path>
              </a:pathLst>
            </a:custGeom>
            <a:noFill/>
            <a:ln w="19050" cap="flat">
              <a:solidFill>
                <a:schemeClr val="tx1"/>
              </a:solidFill>
              <a:prstDash val="sysDash"/>
              <a:round/>
              <a:headEnd/>
              <a:tailEnd/>
            </a:ln>
            <a:extLst>
              <a:ext uri="{909E8E84-426E-40DD-AFC4-6F175D3DCCD1}">
                <a14:hiddenFill xmlns:a14="http://schemas.microsoft.com/office/drawing/2010/main">
                  <a:solidFill>
                    <a:srgbClr val="FFFFFF"/>
                  </a:solidFill>
                </a14:hiddenFill>
              </a:ext>
            </a:extLst>
          </p:spPr>
          <p:txBody>
            <a:bodyPr vert="horz" wrap="square" lIns="0" tIns="0" rIns="0" bIns="0" numCol="1" anchor="t" anchorCtr="0" compatLnSpc="1">
              <a:prstTxWarp prst="textNoShape">
                <a:avLst/>
              </a:prstTxWarp>
            </a:bodyPr>
            <a:lstStyle/>
            <a:p>
              <a:endParaRPr lang="en-US" sz="1600"/>
            </a:p>
          </p:txBody>
        </p:sp>
      </p:grpSp>
      <p:grpSp>
        <p:nvGrpSpPr>
          <p:cNvPr id="7881" name="Group 7880">
            <a:extLst>
              <a:ext uri="{FF2B5EF4-FFF2-40B4-BE49-F238E27FC236}">
                <a16:creationId xmlns:a16="http://schemas.microsoft.com/office/drawing/2014/main" id="{2094AABC-F562-4E2C-8B28-AC39DE94D948}"/>
              </a:ext>
            </a:extLst>
          </p:cNvPr>
          <p:cNvGrpSpPr/>
          <p:nvPr/>
        </p:nvGrpSpPr>
        <p:grpSpPr>
          <a:xfrm>
            <a:off x="15466042" y="30707800"/>
            <a:ext cx="259687" cy="2467301"/>
            <a:chOff x="3832004" y="3166413"/>
            <a:chExt cx="624756" cy="5479508"/>
          </a:xfrm>
        </p:grpSpPr>
        <p:sp>
          <p:nvSpPr>
            <p:cNvPr id="7882" name="Rectangle 7881">
              <a:extLst>
                <a:ext uri="{FF2B5EF4-FFF2-40B4-BE49-F238E27FC236}">
                  <a16:creationId xmlns:a16="http://schemas.microsoft.com/office/drawing/2014/main" id="{AA9115B7-C322-4EA2-AF24-BECA0373654B}"/>
                </a:ext>
              </a:extLst>
            </p:cNvPr>
            <p:cNvSpPr>
              <a:spLocks noChangeArrowheads="1"/>
            </p:cNvSpPr>
            <p:nvPr/>
          </p:nvSpPr>
          <p:spPr bwMode="auto">
            <a:xfrm>
              <a:off x="4202228" y="8099101"/>
              <a:ext cx="254529" cy="546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a:ln>
                    <a:noFill/>
                  </a:ln>
                  <a:effectLst/>
                  <a:latin typeface="+mn-lt"/>
                </a:rPr>
                <a:t>0</a:t>
              </a:r>
            </a:p>
          </p:txBody>
        </p:sp>
        <p:sp>
          <p:nvSpPr>
            <p:cNvPr id="7883" name="Rectangle 7882">
              <a:extLst>
                <a:ext uri="{FF2B5EF4-FFF2-40B4-BE49-F238E27FC236}">
                  <a16:creationId xmlns:a16="http://schemas.microsoft.com/office/drawing/2014/main" id="{B47CCD39-55D4-4147-88E3-0B0835157181}"/>
                </a:ext>
              </a:extLst>
            </p:cNvPr>
            <p:cNvSpPr>
              <a:spLocks noChangeArrowheads="1"/>
            </p:cNvSpPr>
            <p:nvPr/>
          </p:nvSpPr>
          <p:spPr bwMode="auto">
            <a:xfrm>
              <a:off x="3839719" y="6931535"/>
              <a:ext cx="617041" cy="546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a:ln>
                    <a:noFill/>
                  </a:ln>
                  <a:effectLst/>
                  <a:latin typeface="+mn-lt"/>
                </a:rPr>
                <a:t>0.2</a:t>
              </a:r>
            </a:p>
          </p:txBody>
        </p:sp>
        <p:sp>
          <p:nvSpPr>
            <p:cNvPr id="7884" name="Rectangle 7883">
              <a:extLst>
                <a:ext uri="{FF2B5EF4-FFF2-40B4-BE49-F238E27FC236}">
                  <a16:creationId xmlns:a16="http://schemas.microsoft.com/office/drawing/2014/main" id="{5F5F7D7D-735A-46D7-A6CB-2F056F38655B}"/>
                </a:ext>
              </a:extLst>
            </p:cNvPr>
            <p:cNvSpPr>
              <a:spLocks noChangeArrowheads="1"/>
            </p:cNvSpPr>
            <p:nvPr/>
          </p:nvSpPr>
          <p:spPr bwMode="auto">
            <a:xfrm>
              <a:off x="3832004" y="5664830"/>
              <a:ext cx="624754" cy="546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a:ln>
                    <a:noFill/>
                  </a:ln>
                  <a:effectLst/>
                  <a:latin typeface="+mn-lt"/>
                </a:rPr>
                <a:t>0.4</a:t>
              </a:r>
            </a:p>
          </p:txBody>
        </p:sp>
        <p:sp>
          <p:nvSpPr>
            <p:cNvPr id="7885" name="Rectangle 7884">
              <a:extLst>
                <a:ext uri="{FF2B5EF4-FFF2-40B4-BE49-F238E27FC236}">
                  <a16:creationId xmlns:a16="http://schemas.microsoft.com/office/drawing/2014/main" id="{5797C638-9D54-45CD-9E4D-F86D809698DF}"/>
                </a:ext>
              </a:extLst>
            </p:cNvPr>
            <p:cNvSpPr>
              <a:spLocks noChangeArrowheads="1"/>
            </p:cNvSpPr>
            <p:nvPr/>
          </p:nvSpPr>
          <p:spPr bwMode="auto">
            <a:xfrm>
              <a:off x="3839719" y="4415622"/>
              <a:ext cx="617041" cy="546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a:ln>
                    <a:noFill/>
                  </a:ln>
                  <a:effectLst/>
                  <a:latin typeface="+mn-lt"/>
                </a:rPr>
                <a:t>0.6</a:t>
              </a:r>
            </a:p>
          </p:txBody>
        </p:sp>
        <p:sp>
          <p:nvSpPr>
            <p:cNvPr id="7886" name="Rectangle 7885">
              <a:extLst>
                <a:ext uri="{FF2B5EF4-FFF2-40B4-BE49-F238E27FC236}">
                  <a16:creationId xmlns:a16="http://schemas.microsoft.com/office/drawing/2014/main" id="{3823B4D9-5DBE-45A9-88AA-2FAEBB15093A}"/>
                </a:ext>
              </a:extLst>
            </p:cNvPr>
            <p:cNvSpPr>
              <a:spLocks noChangeArrowheads="1"/>
            </p:cNvSpPr>
            <p:nvPr/>
          </p:nvSpPr>
          <p:spPr bwMode="auto">
            <a:xfrm>
              <a:off x="3839719" y="3166413"/>
              <a:ext cx="617041" cy="546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a:ln>
                    <a:noFill/>
                  </a:ln>
                  <a:effectLst/>
                  <a:latin typeface="+mn-lt"/>
                </a:rPr>
                <a:t>0.8</a:t>
              </a:r>
            </a:p>
          </p:txBody>
        </p:sp>
        <p:sp>
          <p:nvSpPr>
            <p:cNvPr id="7887" name="Rectangle 7886">
              <a:extLst>
                <a:ext uri="{FF2B5EF4-FFF2-40B4-BE49-F238E27FC236}">
                  <a16:creationId xmlns:a16="http://schemas.microsoft.com/office/drawing/2014/main" id="{8F49AD1C-7880-46D6-8187-1362A539C725}"/>
                </a:ext>
              </a:extLst>
            </p:cNvPr>
            <p:cNvSpPr>
              <a:spLocks noChangeArrowheads="1"/>
            </p:cNvSpPr>
            <p:nvPr/>
          </p:nvSpPr>
          <p:spPr bwMode="auto">
            <a:xfrm>
              <a:off x="3916849" y="7553829"/>
              <a:ext cx="539911" cy="546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a:ln>
                    <a:noFill/>
                  </a:ln>
                  <a:effectLst/>
                  <a:latin typeface="+mn-lt"/>
                </a:rPr>
                <a:t>0.1</a:t>
              </a:r>
            </a:p>
          </p:txBody>
        </p:sp>
        <p:sp>
          <p:nvSpPr>
            <p:cNvPr id="7888" name="Rectangle 7887">
              <a:extLst>
                <a:ext uri="{FF2B5EF4-FFF2-40B4-BE49-F238E27FC236}">
                  <a16:creationId xmlns:a16="http://schemas.microsoft.com/office/drawing/2014/main" id="{7E72B52D-E84A-4C71-BDB3-2E1E1EC547E8}"/>
                </a:ext>
              </a:extLst>
            </p:cNvPr>
            <p:cNvSpPr>
              <a:spLocks noChangeArrowheads="1"/>
            </p:cNvSpPr>
            <p:nvPr/>
          </p:nvSpPr>
          <p:spPr bwMode="auto">
            <a:xfrm>
              <a:off x="3839719" y="6292192"/>
              <a:ext cx="617041" cy="546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a:ln>
                    <a:noFill/>
                  </a:ln>
                  <a:effectLst/>
                  <a:latin typeface="+mn-lt"/>
                </a:rPr>
                <a:t>0.3</a:t>
              </a:r>
            </a:p>
          </p:txBody>
        </p:sp>
        <p:sp>
          <p:nvSpPr>
            <p:cNvPr id="7889" name="Rectangle 7888">
              <a:extLst>
                <a:ext uri="{FF2B5EF4-FFF2-40B4-BE49-F238E27FC236}">
                  <a16:creationId xmlns:a16="http://schemas.microsoft.com/office/drawing/2014/main" id="{3AC599B2-29CE-4DF2-A45C-355B31B289AF}"/>
                </a:ext>
              </a:extLst>
            </p:cNvPr>
            <p:cNvSpPr>
              <a:spLocks noChangeArrowheads="1"/>
            </p:cNvSpPr>
            <p:nvPr/>
          </p:nvSpPr>
          <p:spPr bwMode="auto">
            <a:xfrm>
              <a:off x="3839719" y="5034819"/>
              <a:ext cx="617041" cy="546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a:ln>
                    <a:noFill/>
                  </a:ln>
                  <a:effectLst/>
                  <a:latin typeface="+mn-lt"/>
                </a:rPr>
                <a:t>0.5</a:t>
              </a:r>
            </a:p>
          </p:txBody>
        </p:sp>
        <p:sp>
          <p:nvSpPr>
            <p:cNvPr id="7890" name="Rectangle 7889">
              <a:extLst>
                <a:ext uri="{FF2B5EF4-FFF2-40B4-BE49-F238E27FC236}">
                  <a16:creationId xmlns:a16="http://schemas.microsoft.com/office/drawing/2014/main" id="{02109F7E-EF66-4A2C-B3CE-E73C97246B10}"/>
                </a:ext>
              </a:extLst>
            </p:cNvPr>
            <p:cNvSpPr>
              <a:spLocks noChangeArrowheads="1"/>
            </p:cNvSpPr>
            <p:nvPr/>
          </p:nvSpPr>
          <p:spPr bwMode="auto">
            <a:xfrm>
              <a:off x="3847432" y="3781706"/>
              <a:ext cx="609328" cy="546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a:ln>
                    <a:noFill/>
                  </a:ln>
                  <a:effectLst/>
                  <a:latin typeface="+mn-lt"/>
                </a:rPr>
                <a:t>0.7</a:t>
              </a:r>
            </a:p>
          </p:txBody>
        </p:sp>
      </p:grpSp>
      <p:grpSp>
        <p:nvGrpSpPr>
          <p:cNvPr id="7891" name="Group 7890">
            <a:extLst>
              <a:ext uri="{FF2B5EF4-FFF2-40B4-BE49-F238E27FC236}">
                <a16:creationId xmlns:a16="http://schemas.microsoft.com/office/drawing/2014/main" id="{3A9581E1-FC02-4032-BACD-5360B98C8797}"/>
              </a:ext>
            </a:extLst>
          </p:cNvPr>
          <p:cNvGrpSpPr/>
          <p:nvPr/>
        </p:nvGrpSpPr>
        <p:grpSpPr>
          <a:xfrm>
            <a:off x="15650007" y="33078012"/>
            <a:ext cx="4247838" cy="246221"/>
            <a:chOff x="1223404" y="3544887"/>
            <a:chExt cx="3732853" cy="299628"/>
          </a:xfrm>
        </p:grpSpPr>
        <p:sp>
          <p:nvSpPr>
            <p:cNvPr id="7892" name="Rectangle 256">
              <a:extLst>
                <a:ext uri="{FF2B5EF4-FFF2-40B4-BE49-F238E27FC236}">
                  <a16:creationId xmlns:a16="http://schemas.microsoft.com/office/drawing/2014/main" id="{488785BB-7EE0-45A5-B1D2-0981AFAFB081}"/>
                </a:ext>
              </a:extLst>
            </p:cNvPr>
            <p:cNvSpPr>
              <a:spLocks noChangeArrowheads="1"/>
            </p:cNvSpPr>
            <p:nvPr/>
          </p:nvSpPr>
          <p:spPr bwMode="auto">
            <a:xfrm>
              <a:off x="1223404" y="3544887"/>
              <a:ext cx="225386" cy="2996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a:ln>
                    <a:noFill/>
                  </a:ln>
                  <a:effectLst/>
                  <a:latin typeface="+mn-lt"/>
                </a:rPr>
                <a:t>8.5</a:t>
              </a:r>
            </a:p>
          </p:txBody>
        </p:sp>
        <p:sp>
          <p:nvSpPr>
            <p:cNvPr id="7893" name="Rectangle 257">
              <a:extLst>
                <a:ext uri="{FF2B5EF4-FFF2-40B4-BE49-F238E27FC236}">
                  <a16:creationId xmlns:a16="http://schemas.microsoft.com/office/drawing/2014/main" id="{7A8285AB-8BE8-4E53-B95B-610FDED4B5CC}"/>
                </a:ext>
              </a:extLst>
            </p:cNvPr>
            <p:cNvSpPr>
              <a:spLocks noChangeArrowheads="1"/>
            </p:cNvSpPr>
            <p:nvPr/>
          </p:nvSpPr>
          <p:spPr bwMode="auto">
            <a:xfrm>
              <a:off x="1807310" y="3544887"/>
              <a:ext cx="225386" cy="2996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a:ln>
                    <a:noFill/>
                  </a:ln>
                  <a:effectLst/>
                  <a:latin typeface="+mn-lt"/>
                </a:rPr>
                <a:t>9.0</a:t>
              </a:r>
            </a:p>
          </p:txBody>
        </p:sp>
        <p:sp>
          <p:nvSpPr>
            <p:cNvPr id="7894" name="Rectangle 258">
              <a:extLst>
                <a:ext uri="{FF2B5EF4-FFF2-40B4-BE49-F238E27FC236}">
                  <a16:creationId xmlns:a16="http://schemas.microsoft.com/office/drawing/2014/main" id="{B9C7B0D5-11FB-4E5D-B41B-1F5898EC7F21}"/>
                </a:ext>
              </a:extLst>
            </p:cNvPr>
            <p:cNvSpPr>
              <a:spLocks noChangeArrowheads="1"/>
            </p:cNvSpPr>
            <p:nvPr/>
          </p:nvSpPr>
          <p:spPr bwMode="auto">
            <a:xfrm>
              <a:off x="2393391" y="3544887"/>
              <a:ext cx="225386" cy="2996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a:ln>
                    <a:noFill/>
                  </a:ln>
                  <a:effectLst/>
                  <a:latin typeface="+mn-lt"/>
                </a:rPr>
                <a:t>9.5</a:t>
              </a:r>
            </a:p>
          </p:txBody>
        </p:sp>
        <p:sp>
          <p:nvSpPr>
            <p:cNvPr id="7895" name="Rectangle 259">
              <a:extLst>
                <a:ext uri="{FF2B5EF4-FFF2-40B4-BE49-F238E27FC236}">
                  <a16:creationId xmlns:a16="http://schemas.microsoft.com/office/drawing/2014/main" id="{1D823623-0B8F-4138-B4CF-9BB12BA484ED}"/>
                </a:ext>
              </a:extLst>
            </p:cNvPr>
            <p:cNvSpPr>
              <a:spLocks noChangeArrowheads="1"/>
            </p:cNvSpPr>
            <p:nvPr/>
          </p:nvSpPr>
          <p:spPr bwMode="auto">
            <a:xfrm>
              <a:off x="2937253" y="3544887"/>
              <a:ext cx="290185" cy="2996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a:ln>
                    <a:noFill/>
                  </a:ln>
                  <a:effectLst/>
                  <a:latin typeface="+mn-lt"/>
                </a:rPr>
                <a:t>10.0</a:t>
              </a:r>
            </a:p>
          </p:txBody>
        </p:sp>
        <p:sp>
          <p:nvSpPr>
            <p:cNvPr id="7896" name="Rectangle 260">
              <a:extLst>
                <a:ext uri="{FF2B5EF4-FFF2-40B4-BE49-F238E27FC236}">
                  <a16:creationId xmlns:a16="http://schemas.microsoft.com/office/drawing/2014/main" id="{AF799CE0-B4BA-4430-9CB5-C8926753F177}"/>
                </a:ext>
              </a:extLst>
            </p:cNvPr>
            <p:cNvSpPr>
              <a:spLocks noChangeArrowheads="1"/>
            </p:cNvSpPr>
            <p:nvPr/>
          </p:nvSpPr>
          <p:spPr bwMode="auto">
            <a:xfrm>
              <a:off x="3520577" y="3544887"/>
              <a:ext cx="290185" cy="2996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a:ln>
                    <a:noFill/>
                  </a:ln>
                  <a:effectLst/>
                  <a:latin typeface="+mn-lt"/>
                </a:rPr>
                <a:t>10.5</a:t>
              </a:r>
            </a:p>
          </p:txBody>
        </p:sp>
        <p:sp>
          <p:nvSpPr>
            <p:cNvPr id="7897" name="Rectangle 261">
              <a:extLst>
                <a:ext uri="{FF2B5EF4-FFF2-40B4-BE49-F238E27FC236}">
                  <a16:creationId xmlns:a16="http://schemas.microsoft.com/office/drawing/2014/main" id="{D4F98C8D-0269-46C0-B23C-1469109C2FFA}"/>
                </a:ext>
              </a:extLst>
            </p:cNvPr>
            <p:cNvSpPr>
              <a:spLocks noChangeArrowheads="1"/>
            </p:cNvSpPr>
            <p:nvPr/>
          </p:nvSpPr>
          <p:spPr bwMode="auto">
            <a:xfrm>
              <a:off x="4109752" y="3544887"/>
              <a:ext cx="262012" cy="2996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a:ln>
                    <a:noFill/>
                  </a:ln>
                  <a:effectLst/>
                  <a:latin typeface="+mn-lt"/>
                </a:rPr>
                <a:t>11.0</a:t>
              </a:r>
            </a:p>
          </p:txBody>
        </p:sp>
        <p:sp>
          <p:nvSpPr>
            <p:cNvPr id="7898" name="Rectangle 262">
              <a:extLst>
                <a:ext uri="{FF2B5EF4-FFF2-40B4-BE49-F238E27FC236}">
                  <a16:creationId xmlns:a16="http://schemas.microsoft.com/office/drawing/2014/main" id="{2F5A715F-1BCE-4CCD-999B-2848B551AA47}"/>
                </a:ext>
              </a:extLst>
            </p:cNvPr>
            <p:cNvSpPr>
              <a:spLocks noChangeArrowheads="1"/>
            </p:cNvSpPr>
            <p:nvPr/>
          </p:nvSpPr>
          <p:spPr bwMode="auto">
            <a:xfrm>
              <a:off x="4694245" y="3544887"/>
              <a:ext cx="262012" cy="2996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a:ln>
                    <a:noFill/>
                  </a:ln>
                  <a:effectLst/>
                  <a:latin typeface="+mn-lt"/>
                </a:rPr>
                <a:t>11.5</a:t>
              </a:r>
            </a:p>
          </p:txBody>
        </p:sp>
      </p:grpSp>
      <p:grpSp>
        <p:nvGrpSpPr>
          <p:cNvPr id="7899" name="Group 7898">
            <a:extLst>
              <a:ext uri="{FF2B5EF4-FFF2-40B4-BE49-F238E27FC236}">
                <a16:creationId xmlns:a16="http://schemas.microsoft.com/office/drawing/2014/main" id="{76512CC7-308C-4B12-8454-74DC41DB1C0C}"/>
              </a:ext>
            </a:extLst>
          </p:cNvPr>
          <p:cNvGrpSpPr/>
          <p:nvPr/>
        </p:nvGrpSpPr>
        <p:grpSpPr>
          <a:xfrm flipH="1">
            <a:off x="16550640" y="32737631"/>
            <a:ext cx="1642111" cy="209480"/>
            <a:chOff x="8152043" y="7229315"/>
            <a:chExt cx="3950580" cy="697889"/>
          </a:xfrm>
        </p:grpSpPr>
        <p:sp>
          <p:nvSpPr>
            <p:cNvPr id="7900" name="Rectangle 7899">
              <a:extLst>
                <a:ext uri="{FF2B5EF4-FFF2-40B4-BE49-F238E27FC236}">
                  <a16:creationId xmlns:a16="http://schemas.microsoft.com/office/drawing/2014/main" id="{4C13A52F-7402-41E2-B44A-02A0952A1C69}"/>
                </a:ext>
              </a:extLst>
            </p:cNvPr>
            <p:cNvSpPr/>
            <p:nvPr/>
          </p:nvSpPr>
          <p:spPr>
            <a:xfrm>
              <a:off x="8152043" y="7229315"/>
              <a:ext cx="2988017" cy="60683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r>
                <a:rPr lang="en-US" sz="1600" dirty="0">
                  <a:solidFill>
                    <a:schemeClr val="tx1"/>
                  </a:solidFill>
                </a:rPr>
                <a:t>Case 1C,W1 ( )</a:t>
              </a:r>
              <a:endParaRPr lang="en-US" sz="1600" baseline="30000" dirty="0">
                <a:solidFill>
                  <a:schemeClr val="tx1"/>
                </a:solidFill>
              </a:endParaRPr>
            </a:p>
          </p:txBody>
        </p:sp>
        <p:cxnSp>
          <p:nvCxnSpPr>
            <p:cNvPr id="7901" name="Straight Connector 7900">
              <a:extLst>
                <a:ext uri="{FF2B5EF4-FFF2-40B4-BE49-F238E27FC236}">
                  <a16:creationId xmlns:a16="http://schemas.microsoft.com/office/drawing/2014/main" id="{DE89C241-E017-4AFF-9094-3361D3F46B90}"/>
                </a:ext>
              </a:extLst>
            </p:cNvPr>
            <p:cNvCxnSpPr>
              <a:cxnSpLocks/>
            </p:cNvCxnSpPr>
            <p:nvPr/>
          </p:nvCxnSpPr>
          <p:spPr>
            <a:xfrm>
              <a:off x="8421744" y="7522633"/>
              <a:ext cx="101575" cy="155749"/>
            </a:xfrm>
            <a:prstGeom prst="line">
              <a:avLst/>
            </a:prstGeom>
            <a:noFill/>
            <a:ln w="31750" cap="rnd">
              <a:solidFill>
                <a:schemeClr val="accent4"/>
              </a:solidFill>
              <a:prstDash val="solid"/>
              <a:round/>
              <a:headEnd/>
              <a:tailEnd/>
            </a:ln>
            <a:extLst>
              <a:ext uri="{909E8E84-426E-40DD-AFC4-6F175D3DCCD1}">
                <a14:hiddenFill xmlns:a14="http://schemas.microsoft.com/office/drawing/2010/main">
                  <a:solidFill>
                    <a:srgbClr val="FFFFFF"/>
                  </a:solidFill>
                </a14:hiddenFill>
              </a:ext>
            </a:extLst>
          </p:spPr>
        </p:cxnSp>
        <p:cxnSp>
          <p:nvCxnSpPr>
            <p:cNvPr id="7902" name="Straight Connector 7901">
              <a:extLst>
                <a:ext uri="{FF2B5EF4-FFF2-40B4-BE49-F238E27FC236}">
                  <a16:creationId xmlns:a16="http://schemas.microsoft.com/office/drawing/2014/main" id="{59DD8257-08AC-4A52-9175-27EB6A9B8D9F}"/>
                </a:ext>
              </a:extLst>
            </p:cNvPr>
            <p:cNvCxnSpPr>
              <a:cxnSpLocks/>
            </p:cNvCxnSpPr>
            <p:nvPr/>
          </p:nvCxnSpPr>
          <p:spPr>
            <a:xfrm flipH="1">
              <a:off x="11237930" y="7565353"/>
              <a:ext cx="120175" cy="0"/>
            </a:xfrm>
            <a:prstGeom prst="line">
              <a:avLst/>
            </a:prstGeom>
            <a:ln w="12700" cap="rnd">
              <a:solidFill>
                <a:schemeClr val="tx1"/>
              </a:solidFill>
              <a:headEnd w="sm" len="med"/>
              <a:tailEnd w="sm" len="med"/>
            </a:ln>
          </p:spPr>
          <p:style>
            <a:lnRef idx="1">
              <a:schemeClr val="accent1"/>
            </a:lnRef>
            <a:fillRef idx="0">
              <a:schemeClr val="accent1"/>
            </a:fillRef>
            <a:effectRef idx="0">
              <a:schemeClr val="accent1"/>
            </a:effectRef>
            <a:fontRef idx="minor">
              <a:schemeClr val="tx1"/>
            </a:fontRef>
          </p:style>
        </p:cxnSp>
        <p:cxnSp>
          <p:nvCxnSpPr>
            <p:cNvPr id="7903" name="Straight Arrow Connector 7902">
              <a:extLst>
                <a:ext uri="{FF2B5EF4-FFF2-40B4-BE49-F238E27FC236}">
                  <a16:creationId xmlns:a16="http://schemas.microsoft.com/office/drawing/2014/main" id="{F77E6DE0-746A-41CA-893A-0765D0BE9D8A}"/>
                </a:ext>
              </a:extLst>
            </p:cNvPr>
            <p:cNvCxnSpPr>
              <a:cxnSpLocks/>
            </p:cNvCxnSpPr>
            <p:nvPr/>
          </p:nvCxnSpPr>
          <p:spPr>
            <a:xfrm>
              <a:off x="11359856" y="7564970"/>
              <a:ext cx="742767" cy="362234"/>
            </a:xfrm>
            <a:prstGeom prst="straightConnector1">
              <a:avLst/>
            </a:prstGeom>
            <a:noFill/>
            <a:ln w="12700" cap="rnd">
              <a:solidFill>
                <a:schemeClr val="tx1"/>
              </a:solidFill>
              <a:headEnd w="sm" len="med"/>
              <a:tailEnd type="arrow" w="sm" len="med"/>
            </a:ln>
          </p:spPr>
          <p:style>
            <a:lnRef idx="2">
              <a:schemeClr val="accent1">
                <a:shade val="50000"/>
              </a:schemeClr>
            </a:lnRef>
            <a:fillRef idx="1">
              <a:schemeClr val="accent1"/>
            </a:fillRef>
            <a:effectRef idx="0">
              <a:schemeClr val="accent1"/>
            </a:effectRef>
            <a:fontRef idx="minor">
              <a:schemeClr val="lt1"/>
            </a:fontRef>
          </p:style>
        </p:cxnSp>
      </p:grpSp>
      <p:grpSp>
        <p:nvGrpSpPr>
          <p:cNvPr id="7904" name="Group 7903">
            <a:extLst>
              <a:ext uri="{FF2B5EF4-FFF2-40B4-BE49-F238E27FC236}">
                <a16:creationId xmlns:a16="http://schemas.microsoft.com/office/drawing/2014/main" id="{E3DD36F7-C029-4217-9E2C-1736A5348FA0}"/>
              </a:ext>
            </a:extLst>
          </p:cNvPr>
          <p:cNvGrpSpPr/>
          <p:nvPr/>
        </p:nvGrpSpPr>
        <p:grpSpPr>
          <a:xfrm flipH="1">
            <a:off x="17200442" y="32259418"/>
            <a:ext cx="1532300" cy="159414"/>
            <a:chOff x="11358896" y="4697871"/>
            <a:chExt cx="3686394" cy="531088"/>
          </a:xfrm>
        </p:grpSpPr>
        <p:sp>
          <p:nvSpPr>
            <p:cNvPr id="7905" name="Rectangle 7904">
              <a:extLst>
                <a:ext uri="{FF2B5EF4-FFF2-40B4-BE49-F238E27FC236}">
                  <a16:creationId xmlns:a16="http://schemas.microsoft.com/office/drawing/2014/main" id="{D0AA093A-780E-46B4-A411-7E9EA5085D03}"/>
                </a:ext>
              </a:extLst>
            </p:cNvPr>
            <p:cNvSpPr/>
            <p:nvPr/>
          </p:nvSpPr>
          <p:spPr>
            <a:xfrm flipH="1">
              <a:off x="12340673" y="4697871"/>
              <a:ext cx="2704617" cy="492137"/>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r">
                <a:lnSpc>
                  <a:spcPts val="2500"/>
                </a:lnSpc>
              </a:pPr>
              <a:r>
                <a:rPr lang="en-US" sz="1600" dirty="0">
                  <a:solidFill>
                    <a:schemeClr val="tx1"/>
                  </a:solidFill>
                </a:rPr>
                <a:t>Case 1S ( )</a:t>
              </a:r>
            </a:p>
          </p:txBody>
        </p:sp>
        <p:cxnSp>
          <p:nvCxnSpPr>
            <p:cNvPr id="7906" name="Straight Connector 7905">
              <a:extLst>
                <a:ext uri="{FF2B5EF4-FFF2-40B4-BE49-F238E27FC236}">
                  <a16:creationId xmlns:a16="http://schemas.microsoft.com/office/drawing/2014/main" id="{DF90F143-DCD5-4445-BB6B-87952601F835}"/>
                </a:ext>
              </a:extLst>
            </p:cNvPr>
            <p:cNvCxnSpPr>
              <a:cxnSpLocks/>
            </p:cNvCxnSpPr>
            <p:nvPr/>
          </p:nvCxnSpPr>
          <p:spPr>
            <a:xfrm>
              <a:off x="12114946" y="5055976"/>
              <a:ext cx="120175" cy="0"/>
            </a:xfrm>
            <a:prstGeom prst="line">
              <a:avLst/>
            </a:prstGeom>
            <a:ln w="12700" cap="rnd">
              <a:solidFill>
                <a:schemeClr val="tx1"/>
              </a:solidFill>
              <a:headEnd w="sm" len="med"/>
              <a:tailEnd w="sm" len="med"/>
            </a:ln>
          </p:spPr>
          <p:style>
            <a:lnRef idx="1">
              <a:schemeClr val="accent1"/>
            </a:lnRef>
            <a:fillRef idx="0">
              <a:schemeClr val="accent1"/>
            </a:fillRef>
            <a:effectRef idx="0">
              <a:schemeClr val="accent1"/>
            </a:effectRef>
            <a:fontRef idx="minor">
              <a:schemeClr val="tx1"/>
            </a:fontRef>
          </p:style>
        </p:cxnSp>
        <p:cxnSp>
          <p:nvCxnSpPr>
            <p:cNvPr id="7907" name="Straight Arrow Connector 7906">
              <a:extLst>
                <a:ext uri="{FF2B5EF4-FFF2-40B4-BE49-F238E27FC236}">
                  <a16:creationId xmlns:a16="http://schemas.microsoft.com/office/drawing/2014/main" id="{DB8E6BDE-2573-460B-BBE9-B397C783E5DB}"/>
                </a:ext>
              </a:extLst>
            </p:cNvPr>
            <p:cNvCxnSpPr>
              <a:cxnSpLocks/>
            </p:cNvCxnSpPr>
            <p:nvPr/>
          </p:nvCxnSpPr>
          <p:spPr>
            <a:xfrm flipH="1">
              <a:off x="11358896" y="5055783"/>
              <a:ext cx="754292" cy="173176"/>
            </a:xfrm>
            <a:prstGeom prst="straightConnector1">
              <a:avLst/>
            </a:prstGeom>
            <a:noFill/>
            <a:ln w="12700" cap="rnd">
              <a:solidFill>
                <a:schemeClr val="tx1"/>
              </a:solidFill>
              <a:headEnd w="sm" len="med"/>
              <a:tailEnd type="arrow" w="sm" len="med"/>
            </a:ln>
          </p:spPr>
          <p:style>
            <a:lnRef idx="2">
              <a:schemeClr val="accent1">
                <a:shade val="50000"/>
              </a:schemeClr>
            </a:lnRef>
            <a:fillRef idx="1">
              <a:schemeClr val="accent1"/>
            </a:fillRef>
            <a:effectRef idx="0">
              <a:schemeClr val="accent1"/>
            </a:effectRef>
            <a:fontRef idx="minor">
              <a:schemeClr val="lt1"/>
            </a:fontRef>
          </p:style>
        </p:cxnSp>
        <p:cxnSp>
          <p:nvCxnSpPr>
            <p:cNvPr id="7908" name="Straight Connector 7907">
              <a:extLst>
                <a:ext uri="{FF2B5EF4-FFF2-40B4-BE49-F238E27FC236}">
                  <a16:creationId xmlns:a16="http://schemas.microsoft.com/office/drawing/2014/main" id="{98C7FD57-8C1D-411B-85DF-CB7E19FED87E}"/>
                </a:ext>
              </a:extLst>
            </p:cNvPr>
            <p:cNvCxnSpPr/>
            <p:nvPr/>
          </p:nvCxnSpPr>
          <p:spPr>
            <a:xfrm>
              <a:off x="12492579" y="4990591"/>
              <a:ext cx="114299" cy="175260"/>
            </a:xfrm>
            <a:prstGeom prst="line">
              <a:avLst/>
            </a:prstGeom>
            <a:noFill/>
            <a:ln w="31750" cap="rnd">
              <a:solidFill>
                <a:schemeClr val="accent5"/>
              </a:solidFill>
              <a:prstDash val="solid"/>
              <a:round/>
              <a:headEnd/>
              <a:tailEnd/>
            </a:ln>
            <a:extLst>
              <a:ext uri="{909E8E84-426E-40DD-AFC4-6F175D3DCCD1}">
                <a14:hiddenFill xmlns:a14="http://schemas.microsoft.com/office/drawing/2010/main">
                  <a:solidFill>
                    <a:srgbClr val="FFFFFF"/>
                  </a:solidFill>
                </a14:hiddenFill>
              </a:ext>
            </a:extLst>
          </p:spPr>
        </p:cxnSp>
      </p:grpSp>
      <p:grpSp>
        <p:nvGrpSpPr>
          <p:cNvPr id="7909" name="Group 7908">
            <a:extLst>
              <a:ext uri="{FF2B5EF4-FFF2-40B4-BE49-F238E27FC236}">
                <a16:creationId xmlns:a16="http://schemas.microsoft.com/office/drawing/2014/main" id="{6B9F769F-D1A3-4749-B71F-60A7570C8ECE}"/>
              </a:ext>
            </a:extLst>
          </p:cNvPr>
          <p:cNvGrpSpPr/>
          <p:nvPr/>
        </p:nvGrpSpPr>
        <p:grpSpPr>
          <a:xfrm>
            <a:off x="15271459" y="29747378"/>
            <a:ext cx="447238" cy="1029636"/>
            <a:chOff x="9277063" y="-100429"/>
            <a:chExt cx="854861" cy="3057803"/>
          </a:xfrm>
        </p:grpSpPr>
        <p:sp>
          <p:nvSpPr>
            <p:cNvPr id="7910" name="Rectangle 223">
              <a:extLst>
                <a:ext uri="{FF2B5EF4-FFF2-40B4-BE49-F238E27FC236}">
                  <a16:creationId xmlns:a16="http://schemas.microsoft.com/office/drawing/2014/main" id="{0E178DAD-9DB4-4383-8C1B-6ECE1037C7DB}"/>
                </a:ext>
              </a:extLst>
            </p:cNvPr>
            <p:cNvSpPr>
              <a:spLocks noChangeArrowheads="1"/>
            </p:cNvSpPr>
            <p:nvPr/>
          </p:nvSpPr>
          <p:spPr bwMode="auto">
            <a:xfrm>
              <a:off x="9283191" y="2226149"/>
              <a:ext cx="848733" cy="731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a:ln>
                    <a:noFill/>
                  </a:ln>
                  <a:effectLst/>
                  <a:latin typeface="+mn-lt"/>
                </a:rPr>
                <a:t>-0.06</a:t>
              </a:r>
            </a:p>
          </p:txBody>
        </p:sp>
        <p:sp>
          <p:nvSpPr>
            <p:cNvPr id="7911" name="Rectangle 225">
              <a:extLst>
                <a:ext uri="{FF2B5EF4-FFF2-40B4-BE49-F238E27FC236}">
                  <a16:creationId xmlns:a16="http://schemas.microsoft.com/office/drawing/2014/main" id="{0D0A47DE-E9F3-4373-BBED-2A7FAA7A0176}"/>
                </a:ext>
              </a:extLst>
            </p:cNvPr>
            <p:cNvSpPr>
              <a:spLocks noChangeArrowheads="1"/>
            </p:cNvSpPr>
            <p:nvPr/>
          </p:nvSpPr>
          <p:spPr bwMode="auto">
            <a:xfrm>
              <a:off x="9277063" y="1632331"/>
              <a:ext cx="854861" cy="731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a:ln>
                    <a:noFill/>
                  </a:ln>
                  <a:effectLst/>
                  <a:latin typeface="+mn-lt"/>
                </a:rPr>
                <a:t>-0.04</a:t>
              </a:r>
            </a:p>
          </p:txBody>
        </p:sp>
        <p:sp>
          <p:nvSpPr>
            <p:cNvPr id="7912" name="Rectangle 227">
              <a:extLst>
                <a:ext uri="{FF2B5EF4-FFF2-40B4-BE49-F238E27FC236}">
                  <a16:creationId xmlns:a16="http://schemas.microsoft.com/office/drawing/2014/main" id="{26EA398D-C61B-474B-9596-4A4EBEA37891}"/>
                </a:ext>
              </a:extLst>
            </p:cNvPr>
            <p:cNvSpPr>
              <a:spLocks noChangeArrowheads="1"/>
            </p:cNvSpPr>
            <p:nvPr/>
          </p:nvSpPr>
          <p:spPr bwMode="auto">
            <a:xfrm>
              <a:off x="9283191" y="1033746"/>
              <a:ext cx="848733" cy="731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a:ln>
                    <a:noFill/>
                  </a:ln>
                  <a:effectLst/>
                  <a:latin typeface="+mn-lt"/>
                </a:rPr>
                <a:t>-0.02</a:t>
              </a:r>
            </a:p>
          </p:txBody>
        </p:sp>
        <p:sp>
          <p:nvSpPr>
            <p:cNvPr id="7913" name="Rectangle 229">
              <a:extLst>
                <a:ext uri="{FF2B5EF4-FFF2-40B4-BE49-F238E27FC236}">
                  <a16:creationId xmlns:a16="http://schemas.microsoft.com/office/drawing/2014/main" id="{1EF117D3-A2BC-46F5-B4BF-64C78E34F2C5}"/>
                </a:ext>
              </a:extLst>
            </p:cNvPr>
            <p:cNvSpPr>
              <a:spLocks noChangeArrowheads="1"/>
            </p:cNvSpPr>
            <p:nvPr/>
          </p:nvSpPr>
          <p:spPr bwMode="auto">
            <a:xfrm>
              <a:off x="9929699" y="439930"/>
              <a:ext cx="202225" cy="731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a:ln>
                    <a:noFill/>
                  </a:ln>
                  <a:effectLst/>
                  <a:latin typeface="+mn-lt"/>
                </a:rPr>
                <a:t>0</a:t>
              </a:r>
            </a:p>
          </p:txBody>
        </p:sp>
        <p:sp>
          <p:nvSpPr>
            <p:cNvPr id="7914" name="Rectangle 227">
              <a:extLst>
                <a:ext uri="{FF2B5EF4-FFF2-40B4-BE49-F238E27FC236}">
                  <a16:creationId xmlns:a16="http://schemas.microsoft.com/office/drawing/2014/main" id="{A0B6D123-AED3-4D07-8005-3230D3606B88}"/>
                </a:ext>
              </a:extLst>
            </p:cNvPr>
            <p:cNvSpPr>
              <a:spLocks noChangeArrowheads="1"/>
            </p:cNvSpPr>
            <p:nvPr/>
          </p:nvSpPr>
          <p:spPr bwMode="auto">
            <a:xfrm>
              <a:off x="9439456" y="-100429"/>
              <a:ext cx="692468" cy="731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a:ln>
                    <a:noFill/>
                  </a:ln>
                  <a:effectLst/>
                  <a:latin typeface="+mn-lt"/>
                </a:rPr>
                <a:t>0.02</a:t>
              </a:r>
            </a:p>
          </p:txBody>
        </p:sp>
      </p:grpSp>
      <p:grpSp>
        <p:nvGrpSpPr>
          <p:cNvPr id="7915" name="Group 7914">
            <a:extLst>
              <a:ext uri="{FF2B5EF4-FFF2-40B4-BE49-F238E27FC236}">
                <a16:creationId xmlns:a16="http://schemas.microsoft.com/office/drawing/2014/main" id="{38187286-6F22-408E-A1AC-F69F2A482F5B}"/>
              </a:ext>
            </a:extLst>
          </p:cNvPr>
          <p:cNvGrpSpPr/>
          <p:nvPr/>
        </p:nvGrpSpPr>
        <p:grpSpPr>
          <a:xfrm>
            <a:off x="15769067" y="29816642"/>
            <a:ext cx="3958815" cy="786351"/>
            <a:chOff x="10235833" y="250313"/>
            <a:chExt cx="7566976" cy="2081407"/>
          </a:xfrm>
        </p:grpSpPr>
        <p:grpSp>
          <p:nvGrpSpPr>
            <p:cNvPr id="7916" name="Group 7915">
              <a:extLst>
                <a:ext uri="{FF2B5EF4-FFF2-40B4-BE49-F238E27FC236}">
                  <a16:creationId xmlns:a16="http://schemas.microsoft.com/office/drawing/2014/main" id="{E3E08663-A141-4379-A468-20822A6244AB}"/>
                </a:ext>
              </a:extLst>
            </p:cNvPr>
            <p:cNvGrpSpPr/>
            <p:nvPr/>
          </p:nvGrpSpPr>
          <p:grpSpPr>
            <a:xfrm>
              <a:off x="10237470" y="251460"/>
              <a:ext cx="7564353" cy="2080260"/>
              <a:chOff x="10235268" y="241743"/>
              <a:chExt cx="7565302" cy="2086873"/>
            </a:xfrm>
          </p:grpSpPr>
          <p:sp>
            <p:nvSpPr>
              <p:cNvPr id="7939" name="Line 203">
                <a:extLst>
                  <a:ext uri="{FF2B5EF4-FFF2-40B4-BE49-F238E27FC236}">
                    <a16:creationId xmlns:a16="http://schemas.microsoft.com/office/drawing/2014/main" id="{94ABBBD5-82F7-46DC-BB2C-EA9A7C5F525F}"/>
                  </a:ext>
                </a:extLst>
              </p:cNvPr>
              <p:cNvSpPr>
                <a:spLocks noChangeShapeType="1"/>
              </p:cNvSpPr>
              <p:nvPr/>
            </p:nvSpPr>
            <p:spPr bwMode="auto">
              <a:xfrm flipV="1">
                <a:off x="10235268" y="2302336"/>
                <a:ext cx="0" cy="26280"/>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7940" name="Line 209">
                <a:extLst>
                  <a:ext uri="{FF2B5EF4-FFF2-40B4-BE49-F238E27FC236}">
                    <a16:creationId xmlns:a16="http://schemas.microsoft.com/office/drawing/2014/main" id="{A0EB0E80-8420-4936-9617-CCE16E353562}"/>
                  </a:ext>
                </a:extLst>
              </p:cNvPr>
              <p:cNvSpPr>
                <a:spLocks noChangeShapeType="1"/>
              </p:cNvSpPr>
              <p:nvPr/>
            </p:nvSpPr>
            <p:spPr bwMode="auto">
              <a:xfrm flipV="1">
                <a:off x="17800570" y="2302336"/>
                <a:ext cx="0" cy="26280"/>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7941" name="Line 210">
                <a:extLst>
                  <a:ext uri="{FF2B5EF4-FFF2-40B4-BE49-F238E27FC236}">
                    <a16:creationId xmlns:a16="http://schemas.microsoft.com/office/drawing/2014/main" id="{E3C7FB82-DBC0-4FFB-AFE9-476D72416DBF}"/>
                  </a:ext>
                </a:extLst>
              </p:cNvPr>
              <p:cNvSpPr>
                <a:spLocks noChangeShapeType="1"/>
              </p:cNvSpPr>
              <p:nvPr/>
            </p:nvSpPr>
            <p:spPr bwMode="auto">
              <a:xfrm>
                <a:off x="10235268" y="241743"/>
                <a:ext cx="0" cy="26280"/>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7942" name="Line 216">
                <a:extLst>
                  <a:ext uri="{FF2B5EF4-FFF2-40B4-BE49-F238E27FC236}">
                    <a16:creationId xmlns:a16="http://schemas.microsoft.com/office/drawing/2014/main" id="{F3D18681-F9D7-4649-B0E1-990D42B90D4A}"/>
                  </a:ext>
                </a:extLst>
              </p:cNvPr>
              <p:cNvSpPr>
                <a:spLocks noChangeShapeType="1"/>
              </p:cNvSpPr>
              <p:nvPr/>
            </p:nvSpPr>
            <p:spPr bwMode="auto">
              <a:xfrm>
                <a:off x="17800570" y="241743"/>
                <a:ext cx="0" cy="26280"/>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7943" name="Line 227">
                <a:extLst>
                  <a:ext uri="{FF2B5EF4-FFF2-40B4-BE49-F238E27FC236}">
                    <a16:creationId xmlns:a16="http://schemas.microsoft.com/office/drawing/2014/main" id="{07ADA3D0-FFF5-4B6A-BD13-B40FBD340654}"/>
                  </a:ext>
                </a:extLst>
              </p:cNvPr>
              <p:cNvSpPr>
                <a:spLocks noChangeShapeType="1"/>
              </p:cNvSpPr>
              <p:nvPr/>
            </p:nvSpPr>
            <p:spPr bwMode="auto">
              <a:xfrm flipV="1">
                <a:off x="10235268" y="241743"/>
                <a:ext cx="0" cy="2086873"/>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7944" name="Line 228">
                <a:extLst>
                  <a:ext uri="{FF2B5EF4-FFF2-40B4-BE49-F238E27FC236}">
                    <a16:creationId xmlns:a16="http://schemas.microsoft.com/office/drawing/2014/main" id="{63710392-79DC-4DCA-9964-7EE368B5925E}"/>
                  </a:ext>
                </a:extLst>
              </p:cNvPr>
              <p:cNvSpPr>
                <a:spLocks noChangeShapeType="1"/>
              </p:cNvSpPr>
              <p:nvPr/>
            </p:nvSpPr>
            <p:spPr bwMode="auto">
              <a:xfrm flipV="1">
                <a:off x="17800570" y="241743"/>
                <a:ext cx="0" cy="2086873"/>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7945" name="Line 229">
                <a:extLst>
                  <a:ext uri="{FF2B5EF4-FFF2-40B4-BE49-F238E27FC236}">
                    <a16:creationId xmlns:a16="http://schemas.microsoft.com/office/drawing/2014/main" id="{D020D8D3-E505-43BF-AF8A-0BACEC92A9DC}"/>
                  </a:ext>
                </a:extLst>
              </p:cNvPr>
              <p:cNvSpPr>
                <a:spLocks noChangeShapeType="1"/>
              </p:cNvSpPr>
              <p:nvPr/>
            </p:nvSpPr>
            <p:spPr bwMode="auto">
              <a:xfrm>
                <a:off x="10235268" y="2328616"/>
                <a:ext cx="75311" cy="0"/>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7946" name="Line 231">
                <a:extLst>
                  <a:ext uri="{FF2B5EF4-FFF2-40B4-BE49-F238E27FC236}">
                    <a16:creationId xmlns:a16="http://schemas.microsoft.com/office/drawing/2014/main" id="{8C09563F-CBEC-4091-B6A4-BFC209917C07}"/>
                  </a:ext>
                </a:extLst>
              </p:cNvPr>
              <p:cNvSpPr>
                <a:spLocks noChangeShapeType="1"/>
              </p:cNvSpPr>
              <p:nvPr/>
            </p:nvSpPr>
            <p:spPr bwMode="auto">
              <a:xfrm>
                <a:off x="10235268" y="1807794"/>
                <a:ext cx="75311" cy="0"/>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7947" name="Line 233">
                <a:extLst>
                  <a:ext uri="{FF2B5EF4-FFF2-40B4-BE49-F238E27FC236}">
                    <a16:creationId xmlns:a16="http://schemas.microsoft.com/office/drawing/2014/main" id="{3A140B6E-7452-4D62-9D31-838DD5BD64B6}"/>
                  </a:ext>
                </a:extLst>
              </p:cNvPr>
              <p:cNvSpPr>
                <a:spLocks noChangeShapeType="1"/>
              </p:cNvSpPr>
              <p:nvPr/>
            </p:nvSpPr>
            <p:spPr bwMode="auto">
              <a:xfrm>
                <a:off x="10235268" y="1285777"/>
                <a:ext cx="75311" cy="0"/>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7948" name="Line 235">
                <a:extLst>
                  <a:ext uri="{FF2B5EF4-FFF2-40B4-BE49-F238E27FC236}">
                    <a16:creationId xmlns:a16="http://schemas.microsoft.com/office/drawing/2014/main" id="{D61E27B3-3FE0-4016-842C-222DBF027A80}"/>
                  </a:ext>
                </a:extLst>
              </p:cNvPr>
              <p:cNvSpPr>
                <a:spLocks noChangeShapeType="1"/>
              </p:cNvSpPr>
              <p:nvPr/>
            </p:nvSpPr>
            <p:spPr bwMode="auto">
              <a:xfrm>
                <a:off x="10235268" y="763760"/>
                <a:ext cx="75311" cy="0"/>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7949" name="Line 237">
                <a:extLst>
                  <a:ext uri="{FF2B5EF4-FFF2-40B4-BE49-F238E27FC236}">
                    <a16:creationId xmlns:a16="http://schemas.microsoft.com/office/drawing/2014/main" id="{01C70378-3E1D-48FB-BEB9-A00DB0850028}"/>
                  </a:ext>
                </a:extLst>
              </p:cNvPr>
              <p:cNvSpPr>
                <a:spLocks noChangeShapeType="1"/>
              </p:cNvSpPr>
              <p:nvPr/>
            </p:nvSpPr>
            <p:spPr bwMode="auto">
              <a:xfrm>
                <a:off x="10235268" y="241743"/>
                <a:ext cx="75311" cy="0"/>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7950" name="Line 238">
                <a:extLst>
                  <a:ext uri="{FF2B5EF4-FFF2-40B4-BE49-F238E27FC236}">
                    <a16:creationId xmlns:a16="http://schemas.microsoft.com/office/drawing/2014/main" id="{5D2A2AC7-FE8D-4174-9247-FDAD52CEEC9E}"/>
                  </a:ext>
                </a:extLst>
              </p:cNvPr>
              <p:cNvSpPr>
                <a:spLocks noChangeShapeType="1"/>
              </p:cNvSpPr>
              <p:nvPr/>
            </p:nvSpPr>
            <p:spPr bwMode="auto">
              <a:xfrm flipH="1">
                <a:off x="17725259" y="2328616"/>
                <a:ext cx="75311" cy="0"/>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7951" name="Line 240">
                <a:extLst>
                  <a:ext uri="{FF2B5EF4-FFF2-40B4-BE49-F238E27FC236}">
                    <a16:creationId xmlns:a16="http://schemas.microsoft.com/office/drawing/2014/main" id="{9154D4B2-BDD4-4FA8-9A70-53E2E9FD7FBD}"/>
                  </a:ext>
                </a:extLst>
              </p:cNvPr>
              <p:cNvSpPr>
                <a:spLocks noChangeShapeType="1"/>
              </p:cNvSpPr>
              <p:nvPr/>
            </p:nvSpPr>
            <p:spPr bwMode="auto">
              <a:xfrm flipH="1">
                <a:off x="17725259" y="1807794"/>
                <a:ext cx="75311" cy="0"/>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7952" name="Line 242">
                <a:extLst>
                  <a:ext uri="{FF2B5EF4-FFF2-40B4-BE49-F238E27FC236}">
                    <a16:creationId xmlns:a16="http://schemas.microsoft.com/office/drawing/2014/main" id="{AF52C3ED-7AE7-4194-BE66-AB97EF1BF378}"/>
                  </a:ext>
                </a:extLst>
              </p:cNvPr>
              <p:cNvSpPr>
                <a:spLocks noChangeShapeType="1"/>
              </p:cNvSpPr>
              <p:nvPr/>
            </p:nvSpPr>
            <p:spPr bwMode="auto">
              <a:xfrm flipH="1">
                <a:off x="17725259" y="1285777"/>
                <a:ext cx="75311" cy="0"/>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7953" name="Line 244">
                <a:extLst>
                  <a:ext uri="{FF2B5EF4-FFF2-40B4-BE49-F238E27FC236}">
                    <a16:creationId xmlns:a16="http://schemas.microsoft.com/office/drawing/2014/main" id="{421C7551-41B0-472A-B7F7-430CF93EA34D}"/>
                  </a:ext>
                </a:extLst>
              </p:cNvPr>
              <p:cNvSpPr>
                <a:spLocks noChangeShapeType="1"/>
              </p:cNvSpPr>
              <p:nvPr/>
            </p:nvSpPr>
            <p:spPr bwMode="auto">
              <a:xfrm flipH="1">
                <a:off x="17725259" y="763760"/>
                <a:ext cx="75311" cy="0"/>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7954" name="Line 246">
                <a:extLst>
                  <a:ext uri="{FF2B5EF4-FFF2-40B4-BE49-F238E27FC236}">
                    <a16:creationId xmlns:a16="http://schemas.microsoft.com/office/drawing/2014/main" id="{E9D27504-BA3F-49CD-AF0E-F5E8B0A94AC7}"/>
                  </a:ext>
                </a:extLst>
              </p:cNvPr>
              <p:cNvSpPr>
                <a:spLocks noChangeShapeType="1"/>
              </p:cNvSpPr>
              <p:nvPr/>
            </p:nvSpPr>
            <p:spPr bwMode="auto">
              <a:xfrm flipH="1">
                <a:off x="17725259" y="241743"/>
                <a:ext cx="75311" cy="0"/>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grpSp>
        <p:grpSp>
          <p:nvGrpSpPr>
            <p:cNvPr id="7917" name="Group 7916">
              <a:extLst>
                <a:ext uri="{FF2B5EF4-FFF2-40B4-BE49-F238E27FC236}">
                  <a16:creationId xmlns:a16="http://schemas.microsoft.com/office/drawing/2014/main" id="{407BD667-9D97-473E-AC19-C3660C95F8A5}"/>
                </a:ext>
              </a:extLst>
            </p:cNvPr>
            <p:cNvGrpSpPr/>
            <p:nvPr/>
          </p:nvGrpSpPr>
          <p:grpSpPr>
            <a:xfrm flipV="1">
              <a:off x="10235833" y="2256278"/>
              <a:ext cx="7566976" cy="75327"/>
              <a:chOff x="1197633" y="2704120"/>
              <a:chExt cx="7566976" cy="75327"/>
            </a:xfrm>
          </p:grpSpPr>
          <p:sp>
            <p:nvSpPr>
              <p:cNvPr id="7929" name="Line 241">
                <a:extLst>
                  <a:ext uri="{FF2B5EF4-FFF2-40B4-BE49-F238E27FC236}">
                    <a16:creationId xmlns:a16="http://schemas.microsoft.com/office/drawing/2014/main" id="{F913A1E8-562D-4533-8035-49154744914B}"/>
                  </a:ext>
                </a:extLst>
              </p:cNvPr>
              <p:cNvSpPr>
                <a:spLocks noChangeShapeType="1"/>
              </p:cNvSpPr>
              <p:nvPr/>
            </p:nvSpPr>
            <p:spPr bwMode="auto">
              <a:xfrm>
                <a:off x="1197633" y="2704120"/>
                <a:ext cx="7566976" cy="0"/>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7930" name="Line 249">
                <a:extLst>
                  <a:ext uri="{FF2B5EF4-FFF2-40B4-BE49-F238E27FC236}">
                    <a16:creationId xmlns:a16="http://schemas.microsoft.com/office/drawing/2014/main" id="{D8731251-B450-4C6A-8E7F-6E5F508DFA64}"/>
                  </a:ext>
                </a:extLst>
              </p:cNvPr>
              <p:cNvSpPr>
                <a:spLocks noChangeShapeType="1"/>
              </p:cNvSpPr>
              <p:nvPr/>
            </p:nvSpPr>
            <p:spPr bwMode="auto">
              <a:xfrm>
                <a:off x="1197633" y="2704120"/>
                <a:ext cx="0" cy="75327"/>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7931" name="Line 250">
                <a:extLst>
                  <a:ext uri="{FF2B5EF4-FFF2-40B4-BE49-F238E27FC236}">
                    <a16:creationId xmlns:a16="http://schemas.microsoft.com/office/drawing/2014/main" id="{8F7DD1C1-4CEA-4A10-ACFC-13FFEE477082}"/>
                  </a:ext>
                </a:extLst>
              </p:cNvPr>
              <p:cNvSpPr>
                <a:spLocks noChangeShapeType="1"/>
              </p:cNvSpPr>
              <p:nvPr/>
            </p:nvSpPr>
            <p:spPr bwMode="auto">
              <a:xfrm>
                <a:off x="2457654" y="2704120"/>
                <a:ext cx="0" cy="75327"/>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7932" name="Line 251">
                <a:extLst>
                  <a:ext uri="{FF2B5EF4-FFF2-40B4-BE49-F238E27FC236}">
                    <a16:creationId xmlns:a16="http://schemas.microsoft.com/office/drawing/2014/main" id="{97A5A116-48F2-430C-83B6-99D9A4103087}"/>
                  </a:ext>
                </a:extLst>
              </p:cNvPr>
              <p:cNvSpPr>
                <a:spLocks noChangeShapeType="1"/>
              </p:cNvSpPr>
              <p:nvPr/>
            </p:nvSpPr>
            <p:spPr bwMode="auto">
              <a:xfrm>
                <a:off x="3721101" y="2704120"/>
                <a:ext cx="0" cy="75327"/>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7933" name="Line 252">
                <a:extLst>
                  <a:ext uri="{FF2B5EF4-FFF2-40B4-BE49-F238E27FC236}">
                    <a16:creationId xmlns:a16="http://schemas.microsoft.com/office/drawing/2014/main" id="{6349B9FF-C9B5-4C19-AF6C-45C57AF159A3}"/>
                  </a:ext>
                </a:extLst>
              </p:cNvPr>
              <p:cNvSpPr>
                <a:spLocks noChangeShapeType="1"/>
              </p:cNvSpPr>
              <p:nvPr/>
            </p:nvSpPr>
            <p:spPr bwMode="auto">
              <a:xfrm>
                <a:off x="4981122" y="2704120"/>
                <a:ext cx="0" cy="75327"/>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7934" name="Line 253">
                <a:extLst>
                  <a:ext uri="{FF2B5EF4-FFF2-40B4-BE49-F238E27FC236}">
                    <a16:creationId xmlns:a16="http://schemas.microsoft.com/office/drawing/2014/main" id="{A23BA4A4-3ADE-4326-8726-6B72DCD21AD8}"/>
                  </a:ext>
                </a:extLst>
              </p:cNvPr>
              <p:cNvSpPr>
                <a:spLocks noChangeShapeType="1"/>
              </p:cNvSpPr>
              <p:nvPr/>
            </p:nvSpPr>
            <p:spPr bwMode="auto">
              <a:xfrm>
                <a:off x="6241143" y="2704120"/>
                <a:ext cx="0" cy="75327"/>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7935" name="Line 254">
                <a:extLst>
                  <a:ext uri="{FF2B5EF4-FFF2-40B4-BE49-F238E27FC236}">
                    <a16:creationId xmlns:a16="http://schemas.microsoft.com/office/drawing/2014/main" id="{EE6AAD14-4202-4CBD-9D31-1C123879862A}"/>
                  </a:ext>
                </a:extLst>
              </p:cNvPr>
              <p:cNvSpPr>
                <a:spLocks noChangeShapeType="1"/>
              </p:cNvSpPr>
              <p:nvPr/>
            </p:nvSpPr>
            <p:spPr bwMode="auto">
              <a:xfrm>
                <a:off x="7501165" y="2704120"/>
                <a:ext cx="0" cy="75327"/>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7936" name="Line 255">
                <a:extLst>
                  <a:ext uri="{FF2B5EF4-FFF2-40B4-BE49-F238E27FC236}">
                    <a16:creationId xmlns:a16="http://schemas.microsoft.com/office/drawing/2014/main" id="{53075F23-9997-4F3D-9FCA-D35032470AB3}"/>
                  </a:ext>
                </a:extLst>
              </p:cNvPr>
              <p:cNvSpPr>
                <a:spLocks noChangeShapeType="1"/>
              </p:cNvSpPr>
              <p:nvPr/>
            </p:nvSpPr>
            <p:spPr bwMode="auto">
              <a:xfrm>
                <a:off x="8764609" y="2704120"/>
                <a:ext cx="0" cy="75327"/>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7937" name="Line 274">
                <a:extLst>
                  <a:ext uri="{FF2B5EF4-FFF2-40B4-BE49-F238E27FC236}">
                    <a16:creationId xmlns:a16="http://schemas.microsoft.com/office/drawing/2014/main" id="{D8149AAF-63B1-4220-8702-AD6A5D114190}"/>
                  </a:ext>
                </a:extLst>
              </p:cNvPr>
              <p:cNvSpPr>
                <a:spLocks noChangeShapeType="1"/>
              </p:cNvSpPr>
              <p:nvPr/>
            </p:nvSpPr>
            <p:spPr bwMode="auto">
              <a:xfrm>
                <a:off x="1197633" y="2704120"/>
                <a:ext cx="75327" cy="0"/>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7938" name="Line 281">
                <a:extLst>
                  <a:ext uri="{FF2B5EF4-FFF2-40B4-BE49-F238E27FC236}">
                    <a16:creationId xmlns:a16="http://schemas.microsoft.com/office/drawing/2014/main" id="{799068B4-77B5-4E65-B940-36E01E3F3D21}"/>
                  </a:ext>
                </a:extLst>
              </p:cNvPr>
              <p:cNvSpPr>
                <a:spLocks noChangeShapeType="1"/>
              </p:cNvSpPr>
              <p:nvPr/>
            </p:nvSpPr>
            <p:spPr bwMode="auto">
              <a:xfrm flipH="1">
                <a:off x="8689282" y="2704120"/>
                <a:ext cx="75327" cy="0"/>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grpSp>
        <p:grpSp>
          <p:nvGrpSpPr>
            <p:cNvPr id="7918" name="Group 7917">
              <a:extLst>
                <a:ext uri="{FF2B5EF4-FFF2-40B4-BE49-F238E27FC236}">
                  <a16:creationId xmlns:a16="http://schemas.microsoft.com/office/drawing/2014/main" id="{1CA0B1AB-32A5-4655-B2E1-F67EB0643994}"/>
                </a:ext>
              </a:extLst>
            </p:cNvPr>
            <p:cNvGrpSpPr/>
            <p:nvPr/>
          </p:nvGrpSpPr>
          <p:grpSpPr>
            <a:xfrm>
              <a:off x="10235833" y="250313"/>
              <a:ext cx="7566976" cy="75327"/>
              <a:chOff x="1197633" y="2704120"/>
              <a:chExt cx="7566976" cy="75327"/>
            </a:xfrm>
          </p:grpSpPr>
          <p:sp>
            <p:nvSpPr>
              <p:cNvPr id="7919" name="Line 241">
                <a:extLst>
                  <a:ext uri="{FF2B5EF4-FFF2-40B4-BE49-F238E27FC236}">
                    <a16:creationId xmlns:a16="http://schemas.microsoft.com/office/drawing/2014/main" id="{466089AC-AAA5-410B-B971-732322F04B12}"/>
                  </a:ext>
                </a:extLst>
              </p:cNvPr>
              <p:cNvSpPr>
                <a:spLocks noChangeShapeType="1"/>
              </p:cNvSpPr>
              <p:nvPr/>
            </p:nvSpPr>
            <p:spPr bwMode="auto">
              <a:xfrm>
                <a:off x="1197633" y="2704120"/>
                <a:ext cx="7566976" cy="0"/>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7920" name="Line 249">
                <a:extLst>
                  <a:ext uri="{FF2B5EF4-FFF2-40B4-BE49-F238E27FC236}">
                    <a16:creationId xmlns:a16="http://schemas.microsoft.com/office/drawing/2014/main" id="{B61960EF-2101-4E64-8187-24EEE9767A2F}"/>
                  </a:ext>
                </a:extLst>
              </p:cNvPr>
              <p:cNvSpPr>
                <a:spLocks noChangeShapeType="1"/>
              </p:cNvSpPr>
              <p:nvPr/>
            </p:nvSpPr>
            <p:spPr bwMode="auto">
              <a:xfrm>
                <a:off x="1197633" y="2704120"/>
                <a:ext cx="0" cy="75327"/>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7921" name="Line 250">
                <a:extLst>
                  <a:ext uri="{FF2B5EF4-FFF2-40B4-BE49-F238E27FC236}">
                    <a16:creationId xmlns:a16="http://schemas.microsoft.com/office/drawing/2014/main" id="{8AFDD62B-36DF-416A-9067-7D203D88D92A}"/>
                  </a:ext>
                </a:extLst>
              </p:cNvPr>
              <p:cNvSpPr>
                <a:spLocks noChangeShapeType="1"/>
              </p:cNvSpPr>
              <p:nvPr/>
            </p:nvSpPr>
            <p:spPr bwMode="auto">
              <a:xfrm>
                <a:off x="2457654" y="2704120"/>
                <a:ext cx="0" cy="75327"/>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7922" name="Line 251">
                <a:extLst>
                  <a:ext uri="{FF2B5EF4-FFF2-40B4-BE49-F238E27FC236}">
                    <a16:creationId xmlns:a16="http://schemas.microsoft.com/office/drawing/2014/main" id="{79EA8D01-AC7E-411B-AC7A-CDDF365C5B18}"/>
                  </a:ext>
                </a:extLst>
              </p:cNvPr>
              <p:cNvSpPr>
                <a:spLocks noChangeShapeType="1"/>
              </p:cNvSpPr>
              <p:nvPr/>
            </p:nvSpPr>
            <p:spPr bwMode="auto">
              <a:xfrm>
                <a:off x="3721101" y="2704120"/>
                <a:ext cx="0" cy="75327"/>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7923" name="Line 252">
                <a:extLst>
                  <a:ext uri="{FF2B5EF4-FFF2-40B4-BE49-F238E27FC236}">
                    <a16:creationId xmlns:a16="http://schemas.microsoft.com/office/drawing/2014/main" id="{E1B6106E-79B9-4B53-AD76-124B12FB4053}"/>
                  </a:ext>
                </a:extLst>
              </p:cNvPr>
              <p:cNvSpPr>
                <a:spLocks noChangeShapeType="1"/>
              </p:cNvSpPr>
              <p:nvPr/>
            </p:nvSpPr>
            <p:spPr bwMode="auto">
              <a:xfrm>
                <a:off x="4981122" y="2704120"/>
                <a:ext cx="0" cy="75327"/>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7924" name="Line 253">
                <a:extLst>
                  <a:ext uri="{FF2B5EF4-FFF2-40B4-BE49-F238E27FC236}">
                    <a16:creationId xmlns:a16="http://schemas.microsoft.com/office/drawing/2014/main" id="{6751F8A4-9345-4343-B3D4-E0F5B225FC62}"/>
                  </a:ext>
                </a:extLst>
              </p:cNvPr>
              <p:cNvSpPr>
                <a:spLocks noChangeShapeType="1"/>
              </p:cNvSpPr>
              <p:nvPr/>
            </p:nvSpPr>
            <p:spPr bwMode="auto">
              <a:xfrm>
                <a:off x="6241143" y="2704120"/>
                <a:ext cx="0" cy="75327"/>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7925" name="Line 254">
                <a:extLst>
                  <a:ext uri="{FF2B5EF4-FFF2-40B4-BE49-F238E27FC236}">
                    <a16:creationId xmlns:a16="http://schemas.microsoft.com/office/drawing/2014/main" id="{71C770D9-A76B-449B-8979-A5DFDE5EB478}"/>
                  </a:ext>
                </a:extLst>
              </p:cNvPr>
              <p:cNvSpPr>
                <a:spLocks noChangeShapeType="1"/>
              </p:cNvSpPr>
              <p:nvPr/>
            </p:nvSpPr>
            <p:spPr bwMode="auto">
              <a:xfrm>
                <a:off x="7501165" y="2704120"/>
                <a:ext cx="0" cy="75327"/>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7926" name="Line 255">
                <a:extLst>
                  <a:ext uri="{FF2B5EF4-FFF2-40B4-BE49-F238E27FC236}">
                    <a16:creationId xmlns:a16="http://schemas.microsoft.com/office/drawing/2014/main" id="{0A77ED3E-BE4B-493F-BEAC-41C8F166B325}"/>
                  </a:ext>
                </a:extLst>
              </p:cNvPr>
              <p:cNvSpPr>
                <a:spLocks noChangeShapeType="1"/>
              </p:cNvSpPr>
              <p:nvPr/>
            </p:nvSpPr>
            <p:spPr bwMode="auto">
              <a:xfrm>
                <a:off x="8764609" y="2704120"/>
                <a:ext cx="0" cy="75327"/>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7927" name="Line 274">
                <a:extLst>
                  <a:ext uri="{FF2B5EF4-FFF2-40B4-BE49-F238E27FC236}">
                    <a16:creationId xmlns:a16="http://schemas.microsoft.com/office/drawing/2014/main" id="{A7A5DF47-FD88-40CB-A826-0836DED00A89}"/>
                  </a:ext>
                </a:extLst>
              </p:cNvPr>
              <p:cNvSpPr>
                <a:spLocks noChangeShapeType="1"/>
              </p:cNvSpPr>
              <p:nvPr/>
            </p:nvSpPr>
            <p:spPr bwMode="auto">
              <a:xfrm>
                <a:off x="1197633" y="2704120"/>
                <a:ext cx="75327" cy="0"/>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7928" name="Line 281">
                <a:extLst>
                  <a:ext uri="{FF2B5EF4-FFF2-40B4-BE49-F238E27FC236}">
                    <a16:creationId xmlns:a16="http://schemas.microsoft.com/office/drawing/2014/main" id="{54231B09-38EF-4598-90F7-76D4CED541A1}"/>
                  </a:ext>
                </a:extLst>
              </p:cNvPr>
              <p:cNvSpPr>
                <a:spLocks noChangeShapeType="1"/>
              </p:cNvSpPr>
              <p:nvPr/>
            </p:nvSpPr>
            <p:spPr bwMode="auto">
              <a:xfrm flipH="1">
                <a:off x="8689282" y="2704120"/>
                <a:ext cx="75327" cy="0"/>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grpSp>
      </p:grpSp>
      <p:grpSp>
        <p:nvGrpSpPr>
          <p:cNvPr id="7955" name="Group 7954">
            <a:extLst>
              <a:ext uri="{FF2B5EF4-FFF2-40B4-BE49-F238E27FC236}">
                <a16:creationId xmlns:a16="http://schemas.microsoft.com/office/drawing/2014/main" id="{1B843264-D86D-4806-A79D-D6723D38EE18}"/>
              </a:ext>
            </a:extLst>
          </p:cNvPr>
          <p:cNvGrpSpPr/>
          <p:nvPr/>
        </p:nvGrpSpPr>
        <p:grpSpPr>
          <a:xfrm flipH="1">
            <a:off x="18401915" y="31790482"/>
            <a:ext cx="1248388" cy="1209972"/>
            <a:chOff x="12113195" y="4279895"/>
            <a:chExt cx="3003362" cy="4031047"/>
          </a:xfrm>
        </p:grpSpPr>
        <p:sp>
          <p:nvSpPr>
            <p:cNvPr id="7956" name="Rectangle 7955">
              <a:extLst>
                <a:ext uri="{FF2B5EF4-FFF2-40B4-BE49-F238E27FC236}">
                  <a16:creationId xmlns:a16="http://schemas.microsoft.com/office/drawing/2014/main" id="{02F90BEE-E243-4D16-A4F1-74A37733BC23}"/>
                </a:ext>
              </a:extLst>
            </p:cNvPr>
            <p:cNvSpPr/>
            <p:nvPr/>
          </p:nvSpPr>
          <p:spPr>
            <a:xfrm flipH="1">
              <a:off x="12323827" y="4279895"/>
              <a:ext cx="2792730" cy="87164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r">
                <a:lnSpc>
                  <a:spcPts val="1600"/>
                </a:lnSpc>
              </a:pPr>
              <a:r>
                <a:rPr lang="en-US" sz="1600" dirty="0">
                  <a:solidFill>
                    <a:schemeClr val="tx1"/>
                  </a:solidFill>
                </a:rPr>
                <a:t>Finite difference</a:t>
              </a:r>
            </a:p>
          </p:txBody>
        </p:sp>
        <p:cxnSp>
          <p:nvCxnSpPr>
            <p:cNvPr id="7957" name="Straight Connector 7956">
              <a:extLst>
                <a:ext uri="{FF2B5EF4-FFF2-40B4-BE49-F238E27FC236}">
                  <a16:creationId xmlns:a16="http://schemas.microsoft.com/office/drawing/2014/main" id="{722E9C80-5E7F-4675-8DB7-50A8610948BA}"/>
                </a:ext>
              </a:extLst>
            </p:cNvPr>
            <p:cNvCxnSpPr>
              <a:cxnSpLocks/>
            </p:cNvCxnSpPr>
            <p:nvPr/>
          </p:nvCxnSpPr>
          <p:spPr>
            <a:xfrm>
              <a:off x="12114946" y="5055976"/>
              <a:ext cx="120175" cy="0"/>
            </a:xfrm>
            <a:prstGeom prst="line">
              <a:avLst/>
            </a:prstGeom>
            <a:ln w="12700" cap="rnd">
              <a:solidFill>
                <a:schemeClr val="tx1"/>
              </a:solidFill>
              <a:headEnd w="sm" len="med"/>
              <a:tailEnd w="sm" len="med"/>
            </a:ln>
          </p:spPr>
          <p:style>
            <a:lnRef idx="1">
              <a:schemeClr val="accent1"/>
            </a:lnRef>
            <a:fillRef idx="0">
              <a:schemeClr val="accent1"/>
            </a:fillRef>
            <a:effectRef idx="0">
              <a:schemeClr val="accent1"/>
            </a:effectRef>
            <a:fontRef idx="minor">
              <a:schemeClr val="tx1"/>
            </a:fontRef>
          </p:style>
        </p:cxnSp>
        <p:cxnSp>
          <p:nvCxnSpPr>
            <p:cNvPr id="7958" name="Straight Arrow Connector 7957">
              <a:extLst>
                <a:ext uri="{FF2B5EF4-FFF2-40B4-BE49-F238E27FC236}">
                  <a16:creationId xmlns:a16="http://schemas.microsoft.com/office/drawing/2014/main" id="{6CEDEF29-1E2D-4F5D-8B62-224BA6A5774F}"/>
                </a:ext>
              </a:extLst>
            </p:cNvPr>
            <p:cNvCxnSpPr>
              <a:cxnSpLocks/>
            </p:cNvCxnSpPr>
            <p:nvPr/>
          </p:nvCxnSpPr>
          <p:spPr>
            <a:xfrm>
              <a:off x="12113195" y="5055783"/>
              <a:ext cx="1196720" cy="3255159"/>
            </a:xfrm>
            <a:prstGeom prst="straightConnector1">
              <a:avLst/>
            </a:prstGeom>
            <a:noFill/>
            <a:ln w="12700" cap="rnd">
              <a:solidFill>
                <a:schemeClr val="tx1"/>
              </a:solidFill>
              <a:headEnd w="sm" len="med"/>
              <a:tailEnd type="arrow" w="sm" len="med"/>
            </a:ln>
          </p:spPr>
          <p:style>
            <a:lnRef idx="2">
              <a:schemeClr val="accent1">
                <a:shade val="50000"/>
              </a:schemeClr>
            </a:lnRef>
            <a:fillRef idx="1">
              <a:schemeClr val="accent1"/>
            </a:fillRef>
            <a:effectRef idx="0">
              <a:schemeClr val="accent1"/>
            </a:effectRef>
            <a:fontRef idx="minor">
              <a:schemeClr val="lt1"/>
            </a:fontRef>
          </p:style>
        </p:cxnSp>
      </p:grpSp>
      <p:sp>
        <p:nvSpPr>
          <p:cNvPr id="7959" name="Rectangle 7958">
            <a:extLst>
              <a:ext uri="{FF2B5EF4-FFF2-40B4-BE49-F238E27FC236}">
                <a16:creationId xmlns:a16="http://schemas.microsoft.com/office/drawing/2014/main" id="{A632796D-9B5A-4D65-9FF8-A0903B8711B6}"/>
              </a:ext>
            </a:extLst>
          </p:cNvPr>
          <p:cNvSpPr>
            <a:spLocks noChangeArrowheads="1"/>
          </p:cNvSpPr>
          <p:nvPr/>
        </p:nvSpPr>
        <p:spPr bwMode="auto">
          <a:xfrm>
            <a:off x="15879920" y="30825280"/>
            <a:ext cx="1467009"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a:ln>
                  <a:noFill/>
                </a:ln>
                <a:effectLst/>
                <a:latin typeface="+mj-lt"/>
              </a:rPr>
              <a:t>APM </a:t>
            </a:r>
            <a:r>
              <a:rPr lang="en-US" altLang="en-US" sz="1600" dirty="0">
                <a:latin typeface="+mn-lt"/>
              </a:rPr>
              <a:t>| </a:t>
            </a:r>
            <a:r>
              <a:rPr lang="en-US" altLang="en-US" sz="1600" i="1" dirty="0">
                <a:latin typeface="+mn-lt"/>
              </a:rPr>
              <a:t>R</a:t>
            </a:r>
            <a:r>
              <a:rPr lang="en-US" altLang="en-US" sz="1600" baseline="-25000" dirty="0">
                <a:latin typeface="+mn-lt"/>
              </a:rPr>
              <a:t>m</a:t>
            </a:r>
            <a:r>
              <a:rPr lang="en-US" altLang="en-US" sz="1600" dirty="0">
                <a:latin typeface="+mn-lt"/>
              </a:rPr>
              <a:t> = 10, </a:t>
            </a:r>
          </a:p>
          <a:p>
            <a:pPr marL="0" marR="0" lvl="0" indent="0" defTabSz="914400" rtl="0" eaLnBrk="0" fontAlgn="base" latinLnBrk="0" hangingPunct="0">
              <a:lnSpc>
                <a:spcPct val="100000"/>
              </a:lnSpc>
              <a:spcBef>
                <a:spcPct val="0"/>
              </a:spcBef>
              <a:spcAft>
                <a:spcPct val="0"/>
              </a:spcAft>
              <a:buClrTx/>
              <a:buSzTx/>
              <a:buFontTx/>
              <a:buNone/>
              <a:tabLst/>
            </a:pPr>
            <a:r>
              <a:rPr kumimoji="0" lang="en-US" altLang="en-US" sz="1600" b="0" i="1" u="none" strike="noStrike" cap="none" normalizeH="0" baseline="0" dirty="0">
                <a:ln>
                  <a:noFill/>
                </a:ln>
                <a:effectLst/>
                <a:latin typeface="+mn-lt"/>
              </a:rPr>
              <a:t>m</a:t>
            </a:r>
            <a:r>
              <a:rPr kumimoji="0" lang="en-US" altLang="en-US" sz="1600" b="0" i="0" u="none" strike="noStrike" cap="none" normalizeH="0" baseline="0" dirty="0">
                <a:ln>
                  <a:noFill/>
                </a:ln>
                <a:effectLst/>
                <a:latin typeface="+mn-lt"/>
              </a:rPr>
              <a:t>* = 10 </a:t>
            </a:r>
            <a:r>
              <a:rPr kumimoji="0" lang="en-US" altLang="en-US" sz="1600" b="0" i="0" u="none" strike="noStrike" cap="none" normalizeH="0" baseline="0" dirty="0" err="1">
                <a:ln>
                  <a:noFill/>
                </a:ln>
                <a:effectLst/>
                <a:latin typeface="+mn-lt"/>
              </a:rPr>
              <a:t>fg</a:t>
            </a:r>
            <a:endParaRPr kumimoji="0" lang="en-US" altLang="en-US" sz="1600" b="0" i="0" u="none" strike="noStrike" cap="none" normalizeH="0" baseline="0" dirty="0">
              <a:ln>
                <a:noFill/>
              </a:ln>
              <a:effectLst/>
              <a:latin typeface="+mn-lt"/>
            </a:endParaRPr>
          </a:p>
        </p:txBody>
      </p:sp>
      <p:grpSp>
        <p:nvGrpSpPr>
          <p:cNvPr id="7960" name="Group 7959">
            <a:extLst>
              <a:ext uri="{FF2B5EF4-FFF2-40B4-BE49-F238E27FC236}">
                <a16:creationId xmlns:a16="http://schemas.microsoft.com/office/drawing/2014/main" id="{5D860415-F211-456F-8DEF-FD402A678A36}"/>
              </a:ext>
            </a:extLst>
          </p:cNvPr>
          <p:cNvGrpSpPr/>
          <p:nvPr/>
        </p:nvGrpSpPr>
        <p:grpSpPr>
          <a:xfrm>
            <a:off x="15765454" y="30777300"/>
            <a:ext cx="3958814" cy="2259864"/>
            <a:chOff x="7515769" y="3456087"/>
            <a:chExt cx="3508375" cy="2773363"/>
          </a:xfrm>
        </p:grpSpPr>
        <p:sp>
          <p:nvSpPr>
            <p:cNvPr id="7961" name="Line 664">
              <a:extLst>
                <a:ext uri="{FF2B5EF4-FFF2-40B4-BE49-F238E27FC236}">
                  <a16:creationId xmlns:a16="http://schemas.microsoft.com/office/drawing/2014/main" id="{68DBC4FC-1ECE-4172-B49A-F72B0F4C210A}"/>
                </a:ext>
              </a:extLst>
            </p:cNvPr>
            <p:cNvSpPr>
              <a:spLocks noChangeShapeType="1"/>
            </p:cNvSpPr>
            <p:nvPr/>
          </p:nvSpPr>
          <p:spPr bwMode="auto">
            <a:xfrm>
              <a:off x="7515769" y="6229450"/>
              <a:ext cx="3508375" cy="0"/>
            </a:xfrm>
            <a:prstGeom prst="line">
              <a:avLst/>
            </a:prstGeom>
            <a:noFill/>
            <a:ln w="190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7962" name="Line 665">
              <a:extLst>
                <a:ext uri="{FF2B5EF4-FFF2-40B4-BE49-F238E27FC236}">
                  <a16:creationId xmlns:a16="http://schemas.microsoft.com/office/drawing/2014/main" id="{0A51081C-1B1D-4960-873D-FE2009ECAB99}"/>
                </a:ext>
              </a:extLst>
            </p:cNvPr>
            <p:cNvSpPr>
              <a:spLocks noChangeShapeType="1"/>
            </p:cNvSpPr>
            <p:nvPr/>
          </p:nvSpPr>
          <p:spPr bwMode="auto">
            <a:xfrm>
              <a:off x="7515769" y="3456087"/>
              <a:ext cx="3508375" cy="0"/>
            </a:xfrm>
            <a:prstGeom prst="line">
              <a:avLst/>
            </a:prstGeom>
            <a:noFill/>
            <a:ln w="190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7963" name="Line 667">
              <a:extLst>
                <a:ext uri="{FF2B5EF4-FFF2-40B4-BE49-F238E27FC236}">
                  <a16:creationId xmlns:a16="http://schemas.microsoft.com/office/drawing/2014/main" id="{903E0A65-199E-4ED0-9B48-07B8362837D2}"/>
                </a:ext>
              </a:extLst>
            </p:cNvPr>
            <p:cNvSpPr>
              <a:spLocks noChangeShapeType="1"/>
            </p:cNvSpPr>
            <p:nvPr/>
          </p:nvSpPr>
          <p:spPr bwMode="auto">
            <a:xfrm flipV="1">
              <a:off x="8099969" y="6194525"/>
              <a:ext cx="0" cy="34925"/>
            </a:xfrm>
            <a:prstGeom prst="line">
              <a:avLst/>
            </a:prstGeom>
            <a:noFill/>
            <a:ln w="190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7964" name="Line 668">
              <a:extLst>
                <a:ext uri="{FF2B5EF4-FFF2-40B4-BE49-F238E27FC236}">
                  <a16:creationId xmlns:a16="http://schemas.microsoft.com/office/drawing/2014/main" id="{57C27485-AB76-4ED2-BA3A-285B7B816656}"/>
                </a:ext>
              </a:extLst>
            </p:cNvPr>
            <p:cNvSpPr>
              <a:spLocks noChangeShapeType="1"/>
            </p:cNvSpPr>
            <p:nvPr/>
          </p:nvSpPr>
          <p:spPr bwMode="auto">
            <a:xfrm flipV="1">
              <a:off x="8685757" y="6194525"/>
              <a:ext cx="0" cy="34925"/>
            </a:xfrm>
            <a:prstGeom prst="line">
              <a:avLst/>
            </a:prstGeom>
            <a:noFill/>
            <a:ln w="190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7965" name="Line 669">
              <a:extLst>
                <a:ext uri="{FF2B5EF4-FFF2-40B4-BE49-F238E27FC236}">
                  <a16:creationId xmlns:a16="http://schemas.microsoft.com/office/drawing/2014/main" id="{F0EBF4AE-F2CF-4681-B792-197EAC1F582D}"/>
                </a:ext>
              </a:extLst>
            </p:cNvPr>
            <p:cNvSpPr>
              <a:spLocks noChangeShapeType="1"/>
            </p:cNvSpPr>
            <p:nvPr/>
          </p:nvSpPr>
          <p:spPr bwMode="auto">
            <a:xfrm flipV="1">
              <a:off x="9269957" y="6194525"/>
              <a:ext cx="0" cy="34925"/>
            </a:xfrm>
            <a:prstGeom prst="line">
              <a:avLst/>
            </a:prstGeom>
            <a:noFill/>
            <a:ln w="190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7966" name="Line 670">
              <a:extLst>
                <a:ext uri="{FF2B5EF4-FFF2-40B4-BE49-F238E27FC236}">
                  <a16:creationId xmlns:a16="http://schemas.microsoft.com/office/drawing/2014/main" id="{310ECA4A-81B1-48EF-94D1-1C22CC01F683}"/>
                </a:ext>
              </a:extLst>
            </p:cNvPr>
            <p:cNvSpPr>
              <a:spLocks noChangeShapeType="1"/>
            </p:cNvSpPr>
            <p:nvPr/>
          </p:nvSpPr>
          <p:spPr bwMode="auto">
            <a:xfrm flipV="1">
              <a:off x="9854157" y="6194525"/>
              <a:ext cx="0" cy="34925"/>
            </a:xfrm>
            <a:prstGeom prst="line">
              <a:avLst/>
            </a:prstGeom>
            <a:noFill/>
            <a:ln w="190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7967" name="Line 671">
              <a:extLst>
                <a:ext uri="{FF2B5EF4-FFF2-40B4-BE49-F238E27FC236}">
                  <a16:creationId xmlns:a16="http://schemas.microsoft.com/office/drawing/2014/main" id="{FA23C696-FE7C-42BD-9DF6-35559C97F003}"/>
                </a:ext>
              </a:extLst>
            </p:cNvPr>
            <p:cNvSpPr>
              <a:spLocks noChangeShapeType="1"/>
            </p:cNvSpPr>
            <p:nvPr/>
          </p:nvSpPr>
          <p:spPr bwMode="auto">
            <a:xfrm flipV="1">
              <a:off x="10438357" y="6194525"/>
              <a:ext cx="0" cy="34925"/>
            </a:xfrm>
            <a:prstGeom prst="line">
              <a:avLst/>
            </a:prstGeom>
            <a:noFill/>
            <a:ln w="190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7968" name="Line 674">
              <a:extLst>
                <a:ext uri="{FF2B5EF4-FFF2-40B4-BE49-F238E27FC236}">
                  <a16:creationId xmlns:a16="http://schemas.microsoft.com/office/drawing/2014/main" id="{DFBDDDE6-217B-4C1B-B3E9-E3C6EF200F0E}"/>
                </a:ext>
              </a:extLst>
            </p:cNvPr>
            <p:cNvSpPr>
              <a:spLocks noChangeShapeType="1"/>
            </p:cNvSpPr>
            <p:nvPr/>
          </p:nvSpPr>
          <p:spPr bwMode="auto">
            <a:xfrm>
              <a:off x="8099969" y="3456087"/>
              <a:ext cx="0" cy="34925"/>
            </a:xfrm>
            <a:prstGeom prst="line">
              <a:avLst/>
            </a:prstGeom>
            <a:noFill/>
            <a:ln w="190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7969" name="Line 675">
              <a:extLst>
                <a:ext uri="{FF2B5EF4-FFF2-40B4-BE49-F238E27FC236}">
                  <a16:creationId xmlns:a16="http://schemas.microsoft.com/office/drawing/2014/main" id="{48B28C94-6F81-4FA8-90FA-78A00D00B3BF}"/>
                </a:ext>
              </a:extLst>
            </p:cNvPr>
            <p:cNvSpPr>
              <a:spLocks noChangeShapeType="1"/>
            </p:cNvSpPr>
            <p:nvPr/>
          </p:nvSpPr>
          <p:spPr bwMode="auto">
            <a:xfrm>
              <a:off x="8685757" y="3456087"/>
              <a:ext cx="0" cy="34925"/>
            </a:xfrm>
            <a:prstGeom prst="line">
              <a:avLst/>
            </a:prstGeom>
            <a:noFill/>
            <a:ln w="190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7970" name="Line 676">
              <a:extLst>
                <a:ext uri="{FF2B5EF4-FFF2-40B4-BE49-F238E27FC236}">
                  <a16:creationId xmlns:a16="http://schemas.microsoft.com/office/drawing/2014/main" id="{09CBE6D3-95EE-4E22-A96D-5FC045BAD315}"/>
                </a:ext>
              </a:extLst>
            </p:cNvPr>
            <p:cNvSpPr>
              <a:spLocks noChangeShapeType="1"/>
            </p:cNvSpPr>
            <p:nvPr/>
          </p:nvSpPr>
          <p:spPr bwMode="auto">
            <a:xfrm>
              <a:off x="9269957" y="3456087"/>
              <a:ext cx="0" cy="34925"/>
            </a:xfrm>
            <a:prstGeom prst="line">
              <a:avLst/>
            </a:prstGeom>
            <a:noFill/>
            <a:ln w="190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7971" name="Line 677">
              <a:extLst>
                <a:ext uri="{FF2B5EF4-FFF2-40B4-BE49-F238E27FC236}">
                  <a16:creationId xmlns:a16="http://schemas.microsoft.com/office/drawing/2014/main" id="{A472DF26-347E-492C-B0E5-9EBDFDAD1C9E}"/>
                </a:ext>
              </a:extLst>
            </p:cNvPr>
            <p:cNvSpPr>
              <a:spLocks noChangeShapeType="1"/>
            </p:cNvSpPr>
            <p:nvPr/>
          </p:nvSpPr>
          <p:spPr bwMode="auto">
            <a:xfrm>
              <a:off x="9854157" y="3456087"/>
              <a:ext cx="0" cy="34925"/>
            </a:xfrm>
            <a:prstGeom prst="line">
              <a:avLst/>
            </a:prstGeom>
            <a:noFill/>
            <a:ln w="190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7972" name="Line 678">
              <a:extLst>
                <a:ext uri="{FF2B5EF4-FFF2-40B4-BE49-F238E27FC236}">
                  <a16:creationId xmlns:a16="http://schemas.microsoft.com/office/drawing/2014/main" id="{FB2E27BD-D9FA-4F08-B734-368BE8B58138}"/>
                </a:ext>
              </a:extLst>
            </p:cNvPr>
            <p:cNvSpPr>
              <a:spLocks noChangeShapeType="1"/>
            </p:cNvSpPr>
            <p:nvPr/>
          </p:nvSpPr>
          <p:spPr bwMode="auto">
            <a:xfrm>
              <a:off x="10438357" y="3456087"/>
              <a:ext cx="0" cy="34925"/>
            </a:xfrm>
            <a:prstGeom prst="line">
              <a:avLst/>
            </a:prstGeom>
            <a:noFill/>
            <a:ln w="190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7973" name="Line 690">
              <a:extLst>
                <a:ext uri="{FF2B5EF4-FFF2-40B4-BE49-F238E27FC236}">
                  <a16:creationId xmlns:a16="http://schemas.microsoft.com/office/drawing/2014/main" id="{A64A4806-F135-4704-80FA-939A836B4257}"/>
                </a:ext>
              </a:extLst>
            </p:cNvPr>
            <p:cNvSpPr>
              <a:spLocks noChangeShapeType="1"/>
            </p:cNvSpPr>
            <p:nvPr/>
          </p:nvSpPr>
          <p:spPr bwMode="auto">
            <a:xfrm flipV="1">
              <a:off x="7515769" y="3456087"/>
              <a:ext cx="0" cy="2773362"/>
            </a:xfrm>
            <a:prstGeom prst="line">
              <a:avLst/>
            </a:prstGeom>
            <a:noFill/>
            <a:ln w="190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7974" name="Line 691">
              <a:extLst>
                <a:ext uri="{FF2B5EF4-FFF2-40B4-BE49-F238E27FC236}">
                  <a16:creationId xmlns:a16="http://schemas.microsoft.com/office/drawing/2014/main" id="{84C4823B-2643-4B37-AA6C-7BDE112AB416}"/>
                </a:ext>
              </a:extLst>
            </p:cNvPr>
            <p:cNvSpPr>
              <a:spLocks noChangeShapeType="1"/>
            </p:cNvSpPr>
            <p:nvPr/>
          </p:nvSpPr>
          <p:spPr bwMode="auto">
            <a:xfrm flipV="1">
              <a:off x="11024144" y="3456087"/>
              <a:ext cx="0" cy="2773362"/>
            </a:xfrm>
            <a:prstGeom prst="line">
              <a:avLst/>
            </a:prstGeom>
            <a:noFill/>
            <a:ln w="190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7975" name="Line 693">
              <a:extLst>
                <a:ext uri="{FF2B5EF4-FFF2-40B4-BE49-F238E27FC236}">
                  <a16:creationId xmlns:a16="http://schemas.microsoft.com/office/drawing/2014/main" id="{A990BD3B-F3CA-4716-AA13-8A9078DA5D29}"/>
                </a:ext>
              </a:extLst>
            </p:cNvPr>
            <p:cNvSpPr>
              <a:spLocks noChangeShapeType="1"/>
            </p:cNvSpPr>
            <p:nvPr/>
          </p:nvSpPr>
          <p:spPr bwMode="auto">
            <a:xfrm>
              <a:off x="7515769" y="5883375"/>
              <a:ext cx="34925" cy="0"/>
            </a:xfrm>
            <a:prstGeom prst="line">
              <a:avLst/>
            </a:prstGeom>
            <a:noFill/>
            <a:ln w="190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7976" name="Line 694">
              <a:extLst>
                <a:ext uri="{FF2B5EF4-FFF2-40B4-BE49-F238E27FC236}">
                  <a16:creationId xmlns:a16="http://schemas.microsoft.com/office/drawing/2014/main" id="{A16D1648-B29A-4CB3-B9A8-119F9DDA91DE}"/>
                </a:ext>
              </a:extLst>
            </p:cNvPr>
            <p:cNvSpPr>
              <a:spLocks noChangeShapeType="1"/>
            </p:cNvSpPr>
            <p:nvPr/>
          </p:nvSpPr>
          <p:spPr bwMode="auto">
            <a:xfrm>
              <a:off x="7515769" y="5537300"/>
              <a:ext cx="34925" cy="0"/>
            </a:xfrm>
            <a:prstGeom prst="line">
              <a:avLst/>
            </a:prstGeom>
            <a:noFill/>
            <a:ln w="190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7977" name="Line 695">
              <a:extLst>
                <a:ext uri="{FF2B5EF4-FFF2-40B4-BE49-F238E27FC236}">
                  <a16:creationId xmlns:a16="http://schemas.microsoft.com/office/drawing/2014/main" id="{2275A678-2502-4849-ABF1-AA4643B30E95}"/>
                </a:ext>
              </a:extLst>
            </p:cNvPr>
            <p:cNvSpPr>
              <a:spLocks noChangeShapeType="1"/>
            </p:cNvSpPr>
            <p:nvPr/>
          </p:nvSpPr>
          <p:spPr bwMode="auto">
            <a:xfrm>
              <a:off x="7515769" y="5189637"/>
              <a:ext cx="34925" cy="0"/>
            </a:xfrm>
            <a:prstGeom prst="line">
              <a:avLst/>
            </a:prstGeom>
            <a:noFill/>
            <a:ln w="190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7978" name="Line 696">
              <a:extLst>
                <a:ext uri="{FF2B5EF4-FFF2-40B4-BE49-F238E27FC236}">
                  <a16:creationId xmlns:a16="http://schemas.microsoft.com/office/drawing/2014/main" id="{72905FFF-559F-4CB8-8395-2A54C53872B8}"/>
                </a:ext>
              </a:extLst>
            </p:cNvPr>
            <p:cNvSpPr>
              <a:spLocks noChangeShapeType="1"/>
            </p:cNvSpPr>
            <p:nvPr/>
          </p:nvSpPr>
          <p:spPr bwMode="auto">
            <a:xfrm>
              <a:off x="7515769" y="4843562"/>
              <a:ext cx="34925" cy="0"/>
            </a:xfrm>
            <a:prstGeom prst="line">
              <a:avLst/>
            </a:prstGeom>
            <a:noFill/>
            <a:ln w="190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7979" name="Line 697">
              <a:extLst>
                <a:ext uri="{FF2B5EF4-FFF2-40B4-BE49-F238E27FC236}">
                  <a16:creationId xmlns:a16="http://schemas.microsoft.com/office/drawing/2014/main" id="{A3607B89-085B-4486-BCC6-C04BFDD77EB0}"/>
                </a:ext>
              </a:extLst>
            </p:cNvPr>
            <p:cNvSpPr>
              <a:spLocks noChangeShapeType="1"/>
            </p:cNvSpPr>
            <p:nvPr/>
          </p:nvSpPr>
          <p:spPr bwMode="auto">
            <a:xfrm>
              <a:off x="7515769" y="4495900"/>
              <a:ext cx="34925" cy="0"/>
            </a:xfrm>
            <a:prstGeom prst="line">
              <a:avLst/>
            </a:prstGeom>
            <a:noFill/>
            <a:ln w="190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7980" name="Line 698">
              <a:extLst>
                <a:ext uri="{FF2B5EF4-FFF2-40B4-BE49-F238E27FC236}">
                  <a16:creationId xmlns:a16="http://schemas.microsoft.com/office/drawing/2014/main" id="{0276B218-82C7-49C3-B7E7-0E7707979300}"/>
                </a:ext>
              </a:extLst>
            </p:cNvPr>
            <p:cNvSpPr>
              <a:spLocks noChangeShapeType="1"/>
            </p:cNvSpPr>
            <p:nvPr/>
          </p:nvSpPr>
          <p:spPr bwMode="auto">
            <a:xfrm>
              <a:off x="7515769" y="4149825"/>
              <a:ext cx="34925" cy="0"/>
            </a:xfrm>
            <a:prstGeom prst="line">
              <a:avLst/>
            </a:prstGeom>
            <a:noFill/>
            <a:ln w="190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7981" name="Line 699">
              <a:extLst>
                <a:ext uri="{FF2B5EF4-FFF2-40B4-BE49-F238E27FC236}">
                  <a16:creationId xmlns:a16="http://schemas.microsoft.com/office/drawing/2014/main" id="{288C1975-E6BF-4762-9412-86E17FF2F3CE}"/>
                </a:ext>
              </a:extLst>
            </p:cNvPr>
            <p:cNvSpPr>
              <a:spLocks noChangeShapeType="1"/>
            </p:cNvSpPr>
            <p:nvPr/>
          </p:nvSpPr>
          <p:spPr bwMode="auto">
            <a:xfrm>
              <a:off x="7515769" y="3803750"/>
              <a:ext cx="34925" cy="0"/>
            </a:xfrm>
            <a:prstGeom prst="line">
              <a:avLst/>
            </a:prstGeom>
            <a:noFill/>
            <a:ln w="190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7982" name="Line 702">
              <a:extLst>
                <a:ext uri="{FF2B5EF4-FFF2-40B4-BE49-F238E27FC236}">
                  <a16:creationId xmlns:a16="http://schemas.microsoft.com/office/drawing/2014/main" id="{2E15829C-DA0D-4DC0-8882-34015651333D}"/>
                </a:ext>
              </a:extLst>
            </p:cNvPr>
            <p:cNvSpPr>
              <a:spLocks noChangeShapeType="1"/>
            </p:cNvSpPr>
            <p:nvPr/>
          </p:nvSpPr>
          <p:spPr bwMode="auto">
            <a:xfrm flipH="1">
              <a:off x="10989219" y="5883375"/>
              <a:ext cx="34925" cy="0"/>
            </a:xfrm>
            <a:prstGeom prst="line">
              <a:avLst/>
            </a:prstGeom>
            <a:noFill/>
            <a:ln w="190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7983" name="Line 703">
              <a:extLst>
                <a:ext uri="{FF2B5EF4-FFF2-40B4-BE49-F238E27FC236}">
                  <a16:creationId xmlns:a16="http://schemas.microsoft.com/office/drawing/2014/main" id="{69A0CC72-DA5C-4490-9293-77D36D77F4DC}"/>
                </a:ext>
              </a:extLst>
            </p:cNvPr>
            <p:cNvSpPr>
              <a:spLocks noChangeShapeType="1"/>
            </p:cNvSpPr>
            <p:nvPr/>
          </p:nvSpPr>
          <p:spPr bwMode="auto">
            <a:xfrm flipH="1">
              <a:off x="10989219" y="5537300"/>
              <a:ext cx="34925" cy="0"/>
            </a:xfrm>
            <a:prstGeom prst="line">
              <a:avLst/>
            </a:prstGeom>
            <a:noFill/>
            <a:ln w="190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7984" name="Line 704">
              <a:extLst>
                <a:ext uri="{FF2B5EF4-FFF2-40B4-BE49-F238E27FC236}">
                  <a16:creationId xmlns:a16="http://schemas.microsoft.com/office/drawing/2014/main" id="{D0AFDA32-6E1F-4F21-8F87-E086F48A417F}"/>
                </a:ext>
              </a:extLst>
            </p:cNvPr>
            <p:cNvSpPr>
              <a:spLocks noChangeShapeType="1"/>
            </p:cNvSpPr>
            <p:nvPr/>
          </p:nvSpPr>
          <p:spPr bwMode="auto">
            <a:xfrm flipH="1">
              <a:off x="10989219" y="5189637"/>
              <a:ext cx="34925" cy="0"/>
            </a:xfrm>
            <a:prstGeom prst="line">
              <a:avLst/>
            </a:prstGeom>
            <a:noFill/>
            <a:ln w="190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7985" name="Line 705">
              <a:extLst>
                <a:ext uri="{FF2B5EF4-FFF2-40B4-BE49-F238E27FC236}">
                  <a16:creationId xmlns:a16="http://schemas.microsoft.com/office/drawing/2014/main" id="{7268AA3D-377B-49D3-B315-322503BBE060}"/>
                </a:ext>
              </a:extLst>
            </p:cNvPr>
            <p:cNvSpPr>
              <a:spLocks noChangeShapeType="1"/>
            </p:cNvSpPr>
            <p:nvPr/>
          </p:nvSpPr>
          <p:spPr bwMode="auto">
            <a:xfrm flipH="1">
              <a:off x="10989219" y="4843562"/>
              <a:ext cx="34925" cy="0"/>
            </a:xfrm>
            <a:prstGeom prst="line">
              <a:avLst/>
            </a:prstGeom>
            <a:noFill/>
            <a:ln w="190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7986" name="Line 706">
              <a:extLst>
                <a:ext uri="{FF2B5EF4-FFF2-40B4-BE49-F238E27FC236}">
                  <a16:creationId xmlns:a16="http://schemas.microsoft.com/office/drawing/2014/main" id="{A9DDB303-0720-41FC-9270-C7BC0232B843}"/>
                </a:ext>
              </a:extLst>
            </p:cNvPr>
            <p:cNvSpPr>
              <a:spLocks noChangeShapeType="1"/>
            </p:cNvSpPr>
            <p:nvPr/>
          </p:nvSpPr>
          <p:spPr bwMode="auto">
            <a:xfrm flipH="1">
              <a:off x="10989219" y="4495900"/>
              <a:ext cx="34925" cy="0"/>
            </a:xfrm>
            <a:prstGeom prst="line">
              <a:avLst/>
            </a:prstGeom>
            <a:noFill/>
            <a:ln w="190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7987" name="Line 707">
              <a:extLst>
                <a:ext uri="{FF2B5EF4-FFF2-40B4-BE49-F238E27FC236}">
                  <a16:creationId xmlns:a16="http://schemas.microsoft.com/office/drawing/2014/main" id="{44A62A84-EC99-444D-85EA-642B44B0B211}"/>
                </a:ext>
              </a:extLst>
            </p:cNvPr>
            <p:cNvSpPr>
              <a:spLocks noChangeShapeType="1"/>
            </p:cNvSpPr>
            <p:nvPr/>
          </p:nvSpPr>
          <p:spPr bwMode="auto">
            <a:xfrm flipH="1">
              <a:off x="10989219" y="4149825"/>
              <a:ext cx="34925" cy="0"/>
            </a:xfrm>
            <a:prstGeom prst="line">
              <a:avLst/>
            </a:prstGeom>
            <a:noFill/>
            <a:ln w="190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7988" name="Line 708">
              <a:extLst>
                <a:ext uri="{FF2B5EF4-FFF2-40B4-BE49-F238E27FC236}">
                  <a16:creationId xmlns:a16="http://schemas.microsoft.com/office/drawing/2014/main" id="{3A6C46CC-03C5-4924-B784-BC96D7EDB8D8}"/>
                </a:ext>
              </a:extLst>
            </p:cNvPr>
            <p:cNvSpPr>
              <a:spLocks noChangeShapeType="1"/>
            </p:cNvSpPr>
            <p:nvPr/>
          </p:nvSpPr>
          <p:spPr bwMode="auto">
            <a:xfrm flipH="1">
              <a:off x="10989219" y="3803750"/>
              <a:ext cx="34925" cy="0"/>
            </a:xfrm>
            <a:prstGeom prst="line">
              <a:avLst/>
            </a:prstGeom>
            <a:noFill/>
            <a:ln w="190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grpSp>
      <p:grpSp>
        <p:nvGrpSpPr>
          <p:cNvPr id="7989" name="Group 7988">
            <a:extLst>
              <a:ext uri="{FF2B5EF4-FFF2-40B4-BE49-F238E27FC236}">
                <a16:creationId xmlns:a16="http://schemas.microsoft.com/office/drawing/2014/main" id="{6FF03A2A-0A54-4316-B874-F1CAB739DE4E}"/>
              </a:ext>
            </a:extLst>
          </p:cNvPr>
          <p:cNvGrpSpPr/>
          <p:nvPr/>
        </p:nvGrpSpPr>
        <p:grpSpPr>
          <a:xfrm>
            <a:off x="11147038" y="31161230"/>
            <a:ext cx="3956488" cy="1880185"/>
            <a:chOff x="1197208" y="3797134"/>
            <a:chExt cx="7562528" cy="4976698"/>
          </a:xfrm>
        </p:grpSpPr>
        <p:sp>
          <p:nvSpPr>
            <p:cNvPr id="7990" name="Freeform 117">
              <a:extLst>
                <a:ext uri="{FF2B5EF4-FFF2-40B4-BE49-F238E27FC236}">
                  <a16:creationId xmlns:a16="http://schemas.microsoft.com/office/drawing/2014/main" id="{8751A54E-AB98-4A94-B6DB-A84DC32A5B7D}"/>
                </a:ext>
              </a:extLst>
            </p:cNvPr>
            <p:cNvSpPr>
              <a:spLocks/>
            </p:cNvSpPr>
            <p:nvPr/>
          </p:nvSpPr>
          <p:spPr bwMode="auto">
            <a:xfrm>
              <a:off x="1197208" y="3797134"/>
              <a:ext cx="7562528" cy="4976698"/>
            </a:xfrm>
            <a:custGeom>
              <a:avLst/>
              <a:gdLst>
                <a:gd name="T0" fmla="*/ 30 w 2211"/>
                <a:gd name="T1" fmla="*/ 1455 h 1455"/>
                <a:gd name="T2" fmla="*/ 69 w 2211"/>
                <a:gd name="T3" fmla="*/ 1455 h 1455"/>
                <a:gd name="T4" fmla="*/ 109 w 2211"/>
                <a:gd name="T5" fmla="*/ 1455 h 1455"/>
                <a:gd name="T6" fmla="*/ 148 w 2211"/>
                <a:gd name="T7" fmla="*/ 1455 h 1455"/>
                <a:gd name="T8" fmla="*/ 187 w 2211"/>
                <a:gd name="T9" fmla="*/ 1455 h 1455"/>
                <a:gd name="T10" fmla="*/ 227 w 2211"/>
                <a:gd name="T11" fmla="*/ 1455 h 1455"/>
                <a:gd name="T12" fmla="*/ 266 w 2211"/>
                <a:gd name="T13" fmla="*/ 1455 h 1455"/>
                <a:gd name="T14" fmla="*/ 305 w 2211"/>
                <a:gd name="T15" fmla="*/ 1455 h 1455"/>
                <a:gd name="T16" fmla="*/ 344 w 2211"/>
                <a:gd name="T17" fmla="*/ 1455 h 1455"/>
                <a:gd name="T18" fmla="*/ 383 w 2211"/>
                <a:gd name="T19" fmla="*/ 1455 h 1455"/>
                <a:gd name="T20" fmla="*/ 423 w 2211"/>
                <a:gd name="T21" fmla="*/ 1455 h 1455"/>
                <a:gd name="T22" fmla="*/ 462 w 2211"/>
                <a:gd name="T23" fmla="*/ 1455 h 1455"/>
                <a:gd name="T24" fmla="*/ 502 w 2211"/>
                <a:gd name="T25" fmla="*/ 1407 h 1455"/>
                <a:gd name="T26" fmla="*/ 541 w 2211"/>
                <a:gd name="T27" fmla="*/ 1285 h 1455"/>
                <a:gd name="T28" fmla="*/ 580 w 2211"/>
                <a:gd name="T29" fmla="*/ 1166 h 1455"/>
                <a:gd name="T30" fmla="*/ 619 w 2211"/>
                <a:gd name="T31" fmla="*/ 1051 h 1455"/>
                <a:gd name="T32" fmla="*/ 659 w 2211"/>
                <a:gd name="T33" fmla="*/ 938 h 1455"/>
                <a:gd name="T34" fmla="*/ 698 w 2211"/>
                <a:gd name="T35" fmla="*/ 828 h 1455"/>
                <a:gd name="T36" fmla="*/ 737 w 2211"/>
                <a:gd name="T37" fmla="*/ 720 h 1455"/>
                <a:gd name="T38" fmla="*/ 777 w 2211"/>
                <a:gd name="T39" fmla="*/ 614 h 1455"/>
                <a:gd name="T40" fmla="*/ 816 w 2211"/>
                <a:gd name="T41" fmla="*/ 510 h 1455"/>
                <a:gd name="T42" fmla="*/ 855 w 2211"/>
                <a:gd name="T43" fmla="*/ 408 h 1455"/>
                <a:gd name="T44" fmla="*/ 894 w 2211"/>
                <a:gd name="T45" fmla="*/ 306 h 1455"/>
                <a:gd name="T46" fmla="*/ 934 w 2211"/>
                <a:gd name="T47" fmla="*/ 204 h 1455"/>
                <a:gd name="T48" fmla="*/ 973 w 2211"/>
                <a:gd name="T49" fmla="*/ 100 h 1455"/>
                <a:gd name="T50" fmla="*/ 1012 w 2211"/>
                <a:gd name="T51" fmla="*/ 0 h 1455"/>
                <a:gd name="T52" fmla="*/ 1051 w 2211"/>
                <a:gd name="T53" fmla="*/ 0 h 1455"/>
                <a:gd name="T54" fmla="*/ 1091 w 2211"/>
                <a:gd name="T55" fmla="*/ 0 h 1455"/>
                <a:gd name="T56" fmla="*/ 1130 w 2211"/>
                <a:gd name="T57" fmla="*/ 0 h 1455"/>
                <a:gd name="T58" fmla="*/ 1169 w 2211"/>
                <a:gd name="T59" fmla="*/ 0 h 1455"/>
                <a:gd name="T60" fmla="*/ 1209 w 2211"/>
                <a:gd name="T61" fmla="*/ 0 h 1455"/>
                <a:gd name="T62" fmla="*/ 1248 w 2211"/>
                <a:gd name="T63" fmla="*/ 115 h 1455"/>
                <a:gd name="T64" fmla="*/ 1287 w 2211"/>
                <a:gd name="T65" fmla="*/ 204 h 1455"/>
                <a:gd name="T66" fmla="*/ 1326 w 2211"/>
                <a:gd name="T67" fmla="*/ 289 h 1455"/>
                <a:gd name="T68" fmla="*/ 1366 w 2211"/>
                <a:gd name="T69" fmla="*/ 370 h 1455"/>
                <a:gd name="T70" fmla="*/ 1405 w 2211"/>
                <a:gd name="T71" fmla="*/ 448 h 1455"/>
                <a:gd name="T72" fmla="*/ 1444 w 2211"/>
                <a:gd name="T73" fmla="*/ 524 h 1455"/>
                <a:gd name="T74" fmla="*/ 1484 w 2211"/>
                <a:gd name="T75" fmla="*/ 598 h 1455"/>
                <a:gd name="T76" fmla="*/ 1523 w 2211"/>
                <a:gd name="T77" fmla="*/ 670 h 1455"/>
                <a:gd name="T78" fmla="*/ 1562 w 2211"/>
                <a:gd name="T79" fmla="*/ 740 h 1455"/>
                <a:gd name="T80" fmla="*/ 1601 w 2211"/>
                <a:gd name="T81" fmla="*/ 808 h 1455"/>
                <a:gd name="T82" fmla="*/ 1641 w 2211"/>
                <a:gd name="T83" fmla="*/ 875 h 1455"/>
                <a:gd name="T84" fmla="*/ 1680 w 2211"/>
                <a:gd name="T85" fmla="*/ 940 h 1455"/>
                <a:gd name="T86" fmla="*/ 1719 w 2211"/>
                <a:gd name="T87" fmla="*/ 1004 h 1455"/>
                <a:gd name="T88" fmla="*/ 1759 w 2211"/>
                <a:gd name="T89" fmla="*/ 1066 h 1455"/>
                <a:gd name="T90" fmla="*/ 1798 w 2211"/>
                <a:gd name="T91" fmla="*/ 1127 h 1455"/>
                <a:gd name="T92" fmla="*/ 1837 w 2211"/>
                <a:gd name="T93" fmla="*/ 1187 h 1455"/>
                <a:gd name="T94" fmla="*/ 1877 w 2211"/>
                <a:gd name="T95" fmla="*/ 1246 h 1455"/>
                <a:gd name="T96" fmla="*/ 1916 w 2211"/>
                <a:gd name="T97" fmla="*/ 1303 h 1455"/>
                <a:gd name="T98" fmla="*/ 1955 w 2211"/>
                <a:gd name="T99" fmla="*/ 1360 h 1455"/>
                <a:gd name="T100" fmla="*/ 1994 w 2211"/>
                <a:gd name="T101" fmla="*/ 1415 h 1455"/>
                <a:gd name="T102" fmla="*/ 2034 w 2211"/>
                <a:gd name="T103" fmla="*/ 1455 h 1455"/>
                <a:gd name="T104" fmla="*/ 2073 w 2211"/>
                <a:gd name="T105" fmla="*/ 1455 h 1455"/>
                <a:gd name="T106" fmla="*/ 2112 w 2211"/>
                <a:gd name="T107" fmla="*/ 1455 h 1455"/>
                <a:gd name="T108" fmla="*/ 2152 w 2211"/>
                <a:gd name="T109" fmla="*/ 1455 h 1455"/>
                <a:gd name="T110" fmla="*/ 2191 w 2211"/>
                <a:gd name="T111" fmla="*/ 1455 h 14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2211" h="1455">
                  <a:moveTo>
                    <a:pt x="0" y="1455"/>
                  </a:moveTo>
                  <a:lnTo>
                    <a:pt x="0" y="1455"/>
                  </a:lnTo>
                  <a:lnTo>
                    <a:pt x="5" y="1455"/>
                  </a:lnTo>
                  <a:lnTo>
                    <a:pt x="10" y="1455"/>
                  </a:lnTo>
                  <a:lnTo>
                    <a:pt x="15" y="1455"/>
                  </a:lnTo>
                  <a:lnTo>
                    <a:pt x="20" y="1455"/>
                  </a:lnTo>
                  <a:lnTo>
                    <a:pt x="25" y="1455"/>
                  </a:lnTo>
                  <a:lnTo>
                    <a:pt x="30" y="1455"/>
                  </a:lnTo>
                  <a:lnTo>
                    <a:pt x="35" y="1455"/>
                  </a:lnTo>
                  <a:lnTo>
                    <a:pt x="40" y="1455"/>
                  </a:lnTo>
                  <a:lnTo>
                    <a:pt x="45" y="1455"/>
                  </a:lnTo>
                  <a:lnTo>
                    <a:pt x="50" y="1455"/>
                  </a:lnTo>
                  <a:lnTo>
                    <a:pt x="55" y="1455"/>
                  </a:lnTo>
                  <a:lnTo>
                    <a:pt x="59" y="1455"/>
                  </a:lnTo>
                  <a:lnTo>
                    <a:pt x="64" y="1455"/>
                  </a:lnTo>
                  <a:lnTo>
                    <a:pt x="69" y="1455"/>
                  </a:lnTo>
                  <a:lnTo>
                    <a:pt x="74" y="1455"/>
                  </a:lnTo>
                  <a:lnTo>
                    <a:pt x="79" y="1455"/>
                  </a:lnTo>
                  <a:lnTo>
                    <a:pt x="84" y="1455"/>
                  </a:lnTo>
                  <a:lnTo>
                    <a:pt x="89" y="1455"/>
                  </a:lnTo>
                  <a:lnTo>
                    <a:pt x="94" y="1455"/>
                  </a:lnTo>
                  <a:lnTo>
                    <a:pt x="99" y="1455"/>
                  </a:lnTo>
                  <a:lnTo>
                    <a:pt x="104" y="1455"/>
                  </a:lnTo>
                  <a:lnTo>
                    <a:pt x="109" y="1455"/>
                  </a:lnTo>
                  <a:lnTo>
                    <a:pt x="114" y="1455"/>
                  </a:lnTo>
                  <a:lnTo>
                    <a:pt x="118" y="1455"/>
                  </a:lnTo>
                  <a:lnTo>
                    <a:pt x="123" y="1455"/>
                  </a:lnTo>
                  <a:lnTo>
                    <a:pt x="128" y="1455"/>
                  </a:lnTo>
                  <a:lnTo>
                    <a:pt x="133" y="1455"/>
                  </a:lnTo>
                  <a:lnTo>
                    <a:pt x="138" y="1455"/>
                  </a:lnTo>
                  <a:lnTo>
                    <a:pt x="143" y="1455"/>
                  </a:lnTo>
                  <a:lnTo>
                    <a:pt x="148" y="1455"/>
                  </a:lnTo>
                  <a:lnTo>
                    <a:pt x="153" y="1455"/>
                  </a:lnTo>
                  <a:lnTo>
                    <a:pt x="158" y="1455"/>
                  </a:lnTo>
                  <a:lnTo>
                    <a:pt x="163" y="1455"/>
                  </a:lnTo>
                  <a:lnTo>
                    <a:pt x="168" y="1455"/>
                  </a:lnTo>
                  <a:lnTo>
                    <a:pt x="172" y="1455"/>
                  </a:lnTo>
                  <a:lnTo>
                    <a:pt x="177" y="1455"/>
                  </a:lnTo>
                  <a:lnTo>
                    <a:pt x="182" y="1455"/>
                  </a:lnTo>
                  <a:lnTo>
                    <a:pt x="187" y="1455"/>
                  </a:lnTo>
                  <a:lnTo>
                    <a:pt x="192" y="1455"/>
                  </a:lnTo>
                  <a:lnTo>
                    <a:pt x="197" y="1455"/>
                  </a:lnTo>
                  <a:lnTo>
                    <a:pt x="202" y="1455"/>
                  </a:lnTo>
                  <a:lnTo>
                    <a:pt x="207" y="1455"/>
                  </a:lnTo>
                  <a:lnTo>
                    <a:pt x="212" y="1455"/>
                  </a:lnTo>
                  <a:lnTo>
                    <a:pt x="217" y="1455"/>
                  </a:lnTo>
                  <a:lnTo>
                    <a:pt x="221" y="1455"/>
                  </a:lnTo>
                  <a:lnTo>
                    <a:pt x="227" y="1455"/>
                  </a:lnTo>
                  <a:lnTo>
                    <a:pt x="231" y="1455"/>
                  </a:lnTo>
                  <a:lnTo>
                    <a:pt x="236" y="1455"/>
                  </a:lnTo>
                  <a:lnTo>
                    <a:pt x="241" y="1455"/>
                  </a:lnTo>
                  <a:lnTo>
                    <a:pt x="246" y="1455"/>
                  </a:lnTo>
                  <a:lnTo>
                    <a:pt x="251" y="1455"/>
                  </a:lnTo>
                  <a:lnTo>
                    <a:pt x="256" y="1455"/>
                  </a:lnTo>
                  <a:lnTo>
                    <a:pt x="261" y="1455"/>
                  </a:lnTo>
                  <a:lnTo>
                    <a:pt x="266" y="1455"/>
                  </a:lnTo>
                  <a:lnTo>
                    <a:pt x="271" y="1455"/>
                  </a:lnTo>
                  <a:lnTo>
                    <a:pt x="276" y="1455"/>
                  </a:lnTo>
                  <a:lnTo>
                    <a:pt x="280" y="1455"/>
                  </a:lnTo>
                  <a:lnTo>
                    <a:pt x="285" y="1455"/>
                  </a:lnTo>
                  <a:lnTo>
                    <a:pt x="290" y="1455"/>
                  </a:lnTo>
                  <a:lnTo>
                    <a:pt x="295" y="1455"/>
                  </a:lnTo>
                  <a:lnTo>
                    <a:pt x="300" y="1455"/>
                  </a:lnTo>
                  <a:lnTo>
                    <a:pt x="305" y="1455"/>
                  </a:lnTo>
                  <a:lnTo>
                    <a:pt x="310" y="1455"/>
                  </a:lnTo>
                  <a:lnTo>
                    <a:pt x="315" y="1455"/>
                  </a:lnTo>
                  <a:lnTo>
                    <a:pt x="320" y="1455"/>
                  </a:lnTo>
                  <a:lnTo>
                    <a:pt x="325" y="1455"/>
                  </a:lnTo>
                  <a:lnTo>
                    <a:pt x="330" y="1455"/>
                  </a:lnTo>
                  <a:lnTo>
                    <a:pt x="334" y="1455"/>
                  </a:lnTo>
                  <a:lnTo>
                    <a:pt x="339" y="1455"/>
                  </a:lnTo>
                  <a:lnTo>
                    <a:pt x="344" y="1455"/>
                  </a:lnTo>
                  <a:lnTo>
                    <a:pt x="349" y="1455"/>
                  </a:lnTo>
                  <a:lnTo>
                    <a:pt x="354" y="1455"/>
                  </a:lnTo>
                  <a:lnTo>
                    <a:pt x="359" y="1455"/>
                  </a:lnTo>
                  <a:lnTo>
                    <a:pt x="364" y="1455"/>
                  </a:lnTo>
                  <a:lnTo>
                    <a:pt x="369" y="1455"/>
                  </a:lnTo>
                  <a:lnTo>
                    <a:pt x="374" y="1455"/>
                  </a:lnTo>
                  <a:lnTo>
                    <a:pt x="379" y="1455"/>
                  </a:lnTo>
                  <a:lnTo>
                    <a:pt x="383" y="1455"/>
                  </a:lnTo>
                  <a:lnTo>
                    <a:pt x="389" y="1455"/>
                  </a:lnTo>
                  <a:lnTo>
                    <a:pt x="393" y="1455"/>
                  </a:lnTo>
                  <a:lnTo>
                    <a:pt x="398" y="1455"/>
                  </a:lnTo>
                  <a:lnTo>
                    <a:pt x="403" y="1455"/>
                  </a:lnTo>
                  <a:lnTo>
                    <a:pt x="408" y="1455"/>
                  </a:lnTo>
                  <a:lnTo>
                    <a:pt x="413" y="1455"/>
                  </a:lnTo>
                  <a:lnTo>
                    <a:pt x="418" y="1455"/>
                  </a:lnTo>
                  <a:lnTo>
                    <a:pt x="423" y="1455"/>
                  </a:lnTo>
                  <a:lnTo>
                    <a:pt x="428" y="1455"/>
                  </a:lnTo>
                  <a:lnTo>
                    <a:pt x="433" y="1455"/>
                  </a:lnTo>
                  <a:lnTo>
                    <a:pt x="438" y="1455"/>
                  </a:lnTo>
                  <a:lnTo>
                    <a:pt x="443" y="1455"/>
                  </a:lnTo>
                  <a:lnTo>
                    <a:pt x="447" y="1455"/>
                  </a:lnTo>
                  <a:lnTo>
                    <a:pt x="452" y="1455"/>
                  </a:lnTo>
                  <a:lnTo>
                    <a:pt x="457" y="1455"/>
                  </a:lnTo>
                  <a:lnTo>
                    <a:pt x="462" y="1455"/>
                  </a:lnTo>
                  <a:lnTo>
                    <a:pt x="467" y="1455"/>
                  </a:lnTo>
                  <a:lnTo>
                    <a:pt x="472" y="1455"/>
                  </a:lnTo>
                  <a:lnTo>
                    <a:pt x="477" y="1455"/>
                  </a:lnTo>
                  <a:lnTo>
                    <a:pt x="482" y="1455"/>
                  </a:lnTo>
                  <a:lnTo>
                    <a:pt x="487" y="1454"/>
                  </a:lnTo>
                  <a:lnTo>
                    <a:pt x="492" y="1438"/>
                  </a:lnTo>
                  <a:lnTo>
                    <a:pt x="496" y="1422"/>
                  </a:lnTo>
                  <a:lnTo>
                    <a:pt x="502" y="1407"/>
                  </a:lnTo>
                  <a:lnTo>
                    <a:pt x="506" y="1391"/>
                  </a:lnTo>
                  <a:lnTo>
                    <a:pt x="511" y="1376"/>
                  </a:lnTo>
                  <a:lnTo>
                    <a:pt x="516" y="1360"/>
                  </a:lnTo>
                  <a:lnTo>
                    <a:pt x="521" y="1345"/>
                  </a:lnTo>
                  <a:lnTo>
                    <a:pt x="526" y="1330"/>
                  </a:lnTo>
                  <a:lnTo>
                    <a:pt x="531" y="1315"/>
                  </a:lnTo>
                  <a:lnTo>
                    <a:pt x="536" y="1300"/>
                  </a:lnTo>
                  <a:lnTo>
                    <a:pt x="541" y="1285"/>
                  </a:lnTo>
                  <a:lnTo>
                    <a:pt x="546" y="1270"/>
                  </a:lnTo>
                  <a:lnTo>
                    <a:pt x="551" y="1255"/>
                  </a:lnTo>
                  <a:lnTo>
                    <a:pt x="555" y="1240"/>
                  </a:lnTo>
                  <a:lnTo>
                    <a:pt x="560" y="1225"/>
                  </a:lnTo>
                  <a:lnTo>
                    <a:pt x="565" y="1210"/>
                  </a:lnTo>
                  <a:lnTo>
                    <a:pt x="570" y="1196"/>
                  </a:lnTo>
                  <a:lnTo>
                    <a:pt x="575" y="1181"/>
                  </a:lnTo>
                  <a:lnTo>
                    <a:pt x="580" y="1166"/>
                  </a:lnTo>
                  <a:lnTo>
                    <a:pt x="585" y="1152"/>
                  </a:lnTo>
                  <a:lnTo>
                    <a:pt x="590" y="1137"/>
                  </a:lnTo>
                  <a:lnTo>
                    <a:pt x="595" y="1123"/>
                  </a:lnTo>
                  <a:lnTo>
                    <a:pt x="600" y="1108"/>
                  </a:lnTo>
                  <a:lnTo>
                    <a:pt x="605" y="1094"/>
                  </a:lnTo>
                  <a:lnTo>
                    <a:pt x="609" y="1079"/>
                  </a:lnTo>
                  <a:lnTo>
                    <a:pt x="614" y="1065"/>
                  </a:lnTo>
                  <a:lnTo>
                    <a:pt x="619" y="1051"/>
                  </a:lnTo>
                  <a:lnTo>
                    <a:pt x="624" y="1037"/>
                  </a:lnTo>
                  <a:lnTo>
                    <a:pt x="629" y="1023"/>
                  </a:lnTo>
                  <a:lnTo>
                    <a:pt x="634" y="1009"/>
                  </a:lnTo>
                  <a:lnTo>
                    <a:pt x="639" y="995"/>
                  </a:lnTo>
                  <a:lnTo>
                    <a:pt x="644" y="980"/>
                  </a:lnTo>
                  <a:lnTo>
                    <a:pt x="649" y="966"/>
                  </a:lnTo>
                  <a:lnTo>
                    <a:pt x="654" y="952"/>
                  </a:lnTo>
                  <a:lnTo>
                    <a:pt x="659" y="938"/>
                  </a:lnTo>
                  <a:lnTo>
                    <a:pt x="664" y="925"/>
                  </a:lnTo>
                  <a:lnTo>
                    <a:pt x="668" y="911"/>
                  </a:lnTo>
                  <a:lnTo>
                    <a:pt x="673" y="897"/>
                  </a:lnTo>
                  <a:lnTo>
                    <a:pt x="678" y="883"/>
                  </a:lnTo>
                  <a:lnTo>
                    <a:pt x="683" y="869"/>
                  </a:lnTo>
                  <a:lnTo>
                    <a:pt x="688" y="856"/>
                  </a:lnTo>
                  <a:lnTo>
                    <a:pt x="693" y="842"/>
                  </a:lnTo>
                  <a:lnTo>
                    <a:pt x="698" y="828"/>
                  </a:lnTo>
                  <a:lnTo>
                    <a:pt x="703" y="815"/>
                  </a:lnTo>
                  <a:lnTo>
                    <a:pt x="708" y="801"/>
                  </a:lnTo>
                  <a:lnTo>
                    <a:pt x="713" y="788"/>
                  </a:lnTo>
                  <a:lnTo>
                    <a:pt x="717" y="774"/>
                  </a:lnTo>
                  <a:lnTo>
                    <a:pt x="723" y="761"/>
                  </a:lnTo>
                  <a:lnTo>
                    <a:pt x="727" y="747"/>
                  </a:lnTo>
                  <a:lnTo>
                    <a:pt x="732" y="734"/>
                  </a:lnTo>
                  <a:lnTo>
                    <a:pt x="737" y="720"/>
                  </a:lnTo>
                  <a:lnTo>
                    <a:pt x="742" y="707"/>
                  </a:lnTo>
                  <a:lnTo>
                    <a:pt x="747" y="694"/>
                  </a:lnTo>
                  <a:lnTo>
                    <a:pt x="752" y="680"/>
                  </a:lnTo>
                  <a:lnTo>
                    <a:pt x="757" y="667"/>
                  </a:lnTo>
                  <a:lnTo>
                    <a:pt x="762" y="654"/>
                  </a:lnTo>
                  <a:lnTo>
                    <a:pt x="767" y="641"/>
                  </a:lnTo>
                  <a:lnTo>
                    <a:pt x="772" y="628"/>
                  </a:lnTo>
                  <a:lnTo>
                    <a:pt x="777" y="614"/>
                  </a:lnTo>
                  <a:lnTo>
                    <a:pt x="781" y="601"/>
                  </a:lnTo>
                  <a:lnTo>
                    <a:pt x="786" y="588"/>
                  </a:lnTo>
                  <a:lnTo>
                    <a:pt x="791" y="575"/>
                  </a:lnTo>
                  <a:lnTo>
                    <a:pt x="796" y="562"/>
                  </a:lnTo>
                  <a:lnTo>
                    <a:pt x="801" y="549"/>
                  </a:lnTo>
                  <a:lnTo>
                    <a:pt x="806" y="536"/>
                  </a:lnTo>
                  <a:lnTo>
                    <a:pt x="811" y="523"/>
                  </a:lnTo>
                  <a:lnTo>
                    <a:pt x="816" y="510"/>
                  </a:lnTo>
                  <a:lnTo>
                    <a:pt x="821" y="498"/>
                  </a:lnTo>
                  <a:lnTo>
                    <a:pt x="826" y="485"/>
                  </a:lnTo>
                  <a:lnTo>
                    <a:pt x="830" y="472"/>
                  </a:lnTo>
                  <a:lnTo>
                    <a:pt x="836" y="459"/>
                  </a:lnTo>
                  <a:lnTo>
                    <a:pt x="840" y="446"/>
                  </a:lnTo>
                  <a:lnTo>
                    <a:pt x="845" y="433"/>
                  </a:lnTo>
                  <a:lnTo>
                    <a:pt x="850" y="421"/>
                  </a:lnTo>
                  <a:lnTo>
                    <a:pt x="855" y="408"/>
                  </a:lnTo>
                  <a:lnTo>
                    <a:pt x="860" y="395"/>
                  </a:lnTo>
                  <a:lnTo>
                    <a:pt x="865" y="382"/>
                  </a:lnTo>
                  <a:lnTo>
                    <a:pt x="870" y="369"/>
                  </a:lnTo>
                  <a:lnTo>
                    <a:pt x="875" y="357"/>
                  </a:lnTo>
                  <a:lnTo>
                    <a:pt x="880" y="344"/>
                  </a:lnTo>
                  <a:lnTo>
                    <a:pt x="885" y="331"/>
                  </a:lnTo>
                  <a:lnTo>
                    <a:pt x="889" y="319"/>
                  </a:lnTo>
                  <a:lnTo>
                    <a:pt x="894" y="306"/>
                  </a:lnTo>
                  <a:lnTo>
                    <a:pt x="899" y="293"/>
                  </a:lnTo>
                  <a:lnTo>
                    <a:pt x="904" y="281"/>
                  </a:lnTo>
                  <a:lnTo>
                    <a:pt x="909" y="268"/>
                  </a:lnTo>
                  <a:lnTo>
                    <a:pt x="914" y="255"/>
                  </a:lnTo>
                  <a:lnTo>
                    <a:pt x="919" y="242"/>
                  </a:lnTo>
                  <a:lnTo>
                    <a:pt x="924" y="230"/>
                  </a:lnTo>
                  <a:lnTo>
                    <a:pt x="929" y="217"/>
                  </a:lnTo>
                  <a:lnTo>
                    <a:pt x="934" y="204"/>
                  </a:lnTo>
                  <a:lnTo>
                    <a:pt x="939" y="191"/>
                  </a:lnTo>
                  <a:lnTo>
                    <a:pt x="943" y="179"/>
                  </a:lnTo>
                  <a:lnTo>
                    <a:pt x="948" y="166"/>
                  </a:lnTo>
                  <a:lnTo>
                    <a:pt x="953" y="153"/>
                  </a:lnTo>
                  <a:lnTo>
                    <a:pt x="958" y="140"/>
                  </a:lnTo>
                  <a:lnTo>
                    <a:pt x="963" y="127"/>
                  </a:lnTo>
                  <a:lnTo>
                    <a:pt x="968" y="113"/>
                  </a:lnTo>
                  <a:lnTo>
                    <a:pt x="973" y="100"/>
                  </a:lnTo>
                  <a:lnTo>
                    <a:pt x="978" y="86"/>
                  </a:lnTo>
                  <a:lnTo>
                    <a:pt x="983" y="73"/>
                  </a:lnTo>
                  <a:lnTo>
                    <a:pt x="988" y="58"/>
                  </a:lnTo>
                  <a:lnTo>
                    <a:pt x="992" y="43"/>
                  </a:lnTo>
                  <a:lnTo>
                    <a:pt x="998" y="26"/>
                  </a:lnTo>
                  <a:lnTo>
                    <a:pt x="1002" y="0"/>
                  </a:lnTo>
                  <a:lnTo>
                    <a:pt x="1007" y="0"/>
                  </a:lnTo>
                  <a:lnTo>
                    <a:pt x="1012" y="0"/>
                  </a:lnTo>
                  <a:lnTo>
                    <a:pt x="1017" y="0"/>
                  </a:lnTo>
                  <a:lnTo>
                    <a:pt x="1022" y="0"/>
                  </a:lnTo>
                  <a:lnTo>
                    <a:pt x="1027" y="0"/>
                  </a:lnTo>
                  <a:lnTo>
                    <a:pt x="1032" y="0"/>
                  </a:lnTo>
                  <a:lnTo>
                    <a:pt x="1037" y="0"/>
                  </a:lnTo>
                  <a:lnTo>
                    <a:pt x="1042" y="0"/>
                  </a:lnTo>
                  <a:lnTo>
                    <a:pt x="1047" y="0"/>
                  </a:lnTo>
                  <a:lnTo>
                    <a:pt x="1051" y="0"/>
                  </a:lnTo>
                  <a:lnTo>
                    <a:pt x="1056" y="0"/>
                  </a:lnTo>
                  <a:lnTo>
                    <a:pt x="1061" y="0"/>
                  </a:lnTo>
                  <a:lnTo>
                    <a:pt x="1066" y="0"/>
                  </a:lnTo>
                  <a:lnTo>
                    <a:pt x="1071" y="0"/>
                  </a:lnTo>
                  <a:lnTo>
                    <a:pt x="1076" y="0"/>
                  </a:lnTo>
                  <a:lnTo>
                    <a:pt x="1081" y="0"/>
                  </a:lnTo>
                  <a:lnTo>
                    <a:pt x="1086" y="0"/>
                  </a:lnTo>
                  <a:lnTo>
                    <a:pt x="1091" y="0"/>
                  </a:lnTo>
                  <a:lnTo>
                    <a:pt x="1096" y="0"/>
                  </a:lnTo>
                  <a:lnTo>
                    <a:pt x="1101" y="0"/>
                  </a:lnTo>
                  <a:lnTo>
                    <a:pt x="1105" y="0"/>
                  </a:lnTo>
                  <a:lnTo>
                    <a:pt x="1111" y="0"/>
                  </a:lnTo>
                  <a:lnTo>
                    <a:pt x="1115" y="0"/>
                  </a:lnTo>
                  <a:lnTo>
                    <a:pt x="1120" y="0"/>
                  </a:lnTo>
                  <a:lnTo>
                    <a:pt x="1125" y="0"/>
                  </a:lnTo>
                  <a:lnTo>
                    <a:pt x="1130" y="0"/>
                  </a:lnTo>
                  <a:lnTo>
                    <a:pt x="1135" y="0"/>
                  </a:lnTo>
                  <a:lnTo>
                    <a:pt x="1140" y="0"/>
                  </a:lnTo>
                  <a:lnTo>
                    <a:pt x="1145" y="0"/>
                  </a:lnTo>
                  <a:lnTo>
                    <a:pt x="1150" y="0"/>
                  </a:lnTo>
                  <a:lnTo>
                    <a:pt x="1155" y="0"/>
                  </a:lnTo>
                  <a:lnTo>
                    <a:pt x="1160" y="0"/>
                  </a:lnTo>
                  <a:lnTo>
                    <a:pt x="1164" y="0"/>
                  </a:lnTo>
                  <a:lnTo>
                    <a:pt x="1169" y="0"/>
                  </a:lnTo>
                  <a:lnTo>
                    <a:pt x="1174" y="0"/>
                  </a:lnTo>
                  <a:lnTo>
                    <a:pt x="1179" y="0"/>
                  </a:lnTo>
                  <a:lnTo>
                    <a:pt x="1184" y="0"/>
                  </a:lnTo>
                  <a:lnTo>
                    <a:pt x="1189" y="0"/>
                  </a:lnTo>
                  <a:lnTo>
                    <a:pt x="1194" y="0"/>
                  </a:lnTo>
                  <a:lnTo>
                    <a:pt x="1199" y="0"/>
                  </a:lnTo>
                  <a:lnTo>
                    <a:pt x="1204" y="0"/>
                  </a:lnTo>
                  <a:lnTo>
                    <a:pt x="1209" y="0"/>
                  </a:lnTo>
                  <a:lnTo>
                    <a:pt x="1214" y="23"/>
                  </a:lnTo>
                  <a:lnTo>
                    <a:pt x="1219" y="38"/>
                  </a:lnTo>
                  <a:lnTo>
                    <a:pt x="1223" y="52"/>
                  </a:lnTo>
                  <a:lnTo>
                    <a:pt x="1228" y="66"/>
                  </a:lnTo>
                  <a:lnTo>
                    <a:pt x="1233" y="78"/>
                  </a:lnTo>
                  <a:lnTo>
                    <a:pt x="1238" y="91"/>
                  </a:lnTo>
                  <a:lnTo>
                    <a:pt x="1243" y="103"/>
                  </a:lnTo>
                  <a:lnTo>
                    <a:pt x="1248" y="115"/>
                  </a:lnTo>
                  <a:lnTo>
                    <a:pt x="1253" y="126"/>
                  </a:lnTo>
                  <a:lnTo>
                    <a:pt x="1258" y="138"/>
                  </a:lnTo>
                  <a:lnTo>
                    <a:pt x="1263" y="149"/>
                  </a:lnTo>
                  <a:lnTo>
                    <a:pt x="1268" y="160"/>
                  </a:lnTo>
                  <a:lnTo>
                    <a:pt x="1273" y="172"/>
                  </a:lnTo>
                  <a:lnTo>
                    <a:pt x="1277" y="182"/>
                  </a:lnTo>
                  <a:lnTo>
                    <a:pt x="1282" y="193"/>
                  </a:lnTo>
                  <a:lnTo>
                    <a:pt x="1287" y="204"/>
                  </a:lnTo>
                  <a:lnTo>
                    <a:pt x="1292" y="215"/>
                  </a:lnTo>
                  <a:lnTo>
                    <a:pt x="1297" y="226"/>
                  </a:lnTo>
                  <a:lnTo>
                    <a:pt x="1302" y="237"/>
                  </a:lnTo>
                  <a:lnTo>
                    <a:pt x="1307" y="247"/>
                  </a:lnTo>
                  <a:lnTo>
                    <a:pt x="1312" y="258"/>
                  </a:lnTo>
                  <a:lnTo>
                    <a:pt x="1317" y="268"/>
                  </a:lnTo>
                  <a:lnTo>
                    <a:pt x="1322" y="278"/>
                  </a:lnTo>
                  <a:lnTo>
                    <a:pt x="1326" y="289"/>
                  </a:lnTo>
                  <a:lnTo>
                    <a:pt x="1332" y="299"/>
                  </a:lnTo>
                  <a:lnTo>
                    <a:pt x="1336" y="309"/>
                  </a:lnTo>
                  <a:lnTo>
                    <a:pt x="1341" y="319"/>
                  </a:lnTo>
                  <a:lnTo>
                    <a:pt x="1346" y="330"/>
                  </a:lnTo>
                  <a:lnTo>
                    <a:pt x="1351" y="340"/>
                  </a:lnTo>
                  <a:lnTo>
                    <a:pt x="1356" y="350"/>
                  </a:lnTo>
                  <a:lnTo>
                    <a:pt x="1361" y="360"/>
                  </a:lnTo>
                  <a:lnTo>
                    <a:pt x="1366" y="370"/>
                  </a:lnTo>
                  <a:lnTo>
                    <a:pt x="1371" y="380"/>
                  </a:lnTo>
                  <a:lnTo>
                    <a:pt x="1376" y="390"/>
                  </a:lnTo>
                  <a:lnTo>
                    <a:pt x="1381" y="400"/>
                  </a:lnTo>
                  <a:lnTo>
                    <a:pt x="1385" y="409"/>
                  </a:lnTo>
                  <a:lnTo>
                    <a:pt x="1390" y="419"/>
                  </a:lnTo>
                  <a:lnTo>
                    <a:pt x="1395" y="429"/>
                  </a:lnTo>
                  <a:lnTo>
                    <a:pt x="1400" y="438"/>
                  </a:lnTo>
                  <a:lnTo>
                    <a:pt x="1405" y="448"/>
                  </a:lnTo>
                  <a:lnTo>
                    <a:pt x="1410" y="458"/>
                  </a:lnTo>
                  <a:lnTo>
                    <a:pt x="1415" y="467"/>
                  </a:lnTo>
                  <a:lnTo>
                    <a:pt x="1420" y="477"/>
                  </a:lnTo>
                  <a:lnTo>
                    <a:pt x="1425" y="486"/>
                  </a:lnTo>
                  <a:lnTo>
                    <a:pt x="1430" y="496"/>
                  </a:lnTo>
                  <a:lnTo>
                    <a:pt x="1435" y="505"/>
                  </a:lnTo>
                  <a:lnTo>
                    <a:pt x="1439" y="515"/>
                  </a:lnTo>
                  <a:lnTo>
                    <a:pt x="1444" y="524"/>
                  </a:lnTo>
                  <a:lnTo>
                    <a:pt x="1449" y="533"/>
                  </a:lnTo>
                  <a:lnTo>
                    <a:pt x="1454" y="543"/>
                  </a:lnTo>
                  <a:lnTo>
                    <a:pt x="1459" y="552"/>
                  </a:lnTo>
                  <a:lnTo>
                    <a:pt x="1464" y="561"/>
                  </a:lnTo>
                  <a:lnTo>
                    <a:pt x="1469" y="570"/>
                  </a:lnTo>
                  <a:lnTo>
                    <a:pt x="1474" y="579"/>
                  </a:lnTo>
                  <a:lnTo>
                    <a:pt x="1479" y="589"/>
                  </a:lnTo>
                  <a:lnTo>
                    <a:pt x="1484" y="598"/>
                  </a:lnTo>
                  <a:lnTo>
                    <a:pt x="1489" y="607"/>
                  </a:lnTo>
                  <a:lnTo>
                    <a:pt x="1494" y="616"/>
                  </a:lnTo>
                  <a:lnTo>
                    <a:pt x="1498" y="625"/>
                  </a:lnTo>
                  <a:lnTo>
                    <a:pt x="1503" y="634"/>
                  </a:lnTo>
                  <a:lnTo>
                    <a:pt x="1508" y="643"/>
                  </a:lnTo>
                  <a:lnTo>
                    <a:pt x="1513" y="652"/>
                  </a:lnTo>
                  <a:lnTo>
                    <a:pt x="1518" y="661"/>
                  </a:lnTo>
                  <a:lnTo>
                    <a:pt x="1523" y="670"/>
                  </a:lnTo>
                  <a:lnTo>
                    <a:pt x="1528" y="678"/>
                  </a:lnTo>
                  <a:lnTo>
                    <a:pt x="1533" y="687"/>
                  </a:lnTo>
                  <a:lnTo>
                    <a:pt x="1538" y="696"/>
                  </a:lnTo>
                  <a:lnTo>
                    <a:pt x="1543" y="705"/>
                  </a:lnTo>
                  <a:lnTo>
                    <a:pt x="1548" y="714"/>
                  </a:lnTo>
                  <a:lnTo>
                    <a:pt x="1552" y="722"/>
                  </a:lnTo>
                  <a:lnTo>
                    <a:pt x="1557" y="731"/>
                  </a:lnTo>
                  <a:lnTo>
                    <a:pt x="1562" y="740"/>
                  </a:lnTo>
                  <a:lnTo>
                    <a:pt x="1567" y="748"/>
                  </a:lnTo>
                  <a:lnTo>
                    <a:pt x="1572" y="757"/>
                  </a:lnTo>
                  <a:lnTo>
                    <a:pt x="1577" y="766"/>
                  </a:lnTo>
                  <a:lnTo>
                    <a:pt x="1582" y="774"/>
                  </a:lnTo>
                  <a:lnTo>
                    <a:pt x="1587" y="783"/>
                  </a:lnTo>
                  <a:lnTo>
                    <a:pt x="1592" y="791"/>
                  </a:lnTo>
                  <a:lnTo>
                    <a:pt x="1597" y="800"/>
                  </a:lnTo>
                  <a:lnTo>
                    <a:pt x="1601" y="808"/>
                  </a:lnTo>
                  <a:lnTo>
                    <a:pt x="1607" y="817"/>
                  </a:lnTo>
                  <a:lnTo>
                    <a:pt x="1611" y="825"/>
                  </a:lnTo>
                  <a:lnTo>
                    <a:pt x="1616" y="833"/>
                  </a:lnTo>
                  <a:lnTo>
                    <a:pt x="1621" y="842"/>
                  </a:lnTo>
                  <a:lnTo>
                    <a:pt x="1626" y="850"/>
                  </a:lnTo>
                  <a:lnTo>
                    <a:pt x="1631" y="858"/>
                  </a:lnTo>
                  <a:lnTo>
                    <a:pt x="1636" y="867"/>
                  </a:lnTo>
                  <a:lnTo>
                    <a:pt x="1641" y="875"/>
                  </a:lnTo>
                  <a:lnTo>
                    <a:pt x="1646" y="883"/>
                  </a:lnTo>
                  <a:lnTo>
                    <a:pt x="1651" y="891"/>
                  </a:lnTo>
                  <a:lnTo>
                    <a:pt x="1656" y="900"/>
                  </a:lnTo>
                  <a:lnTo>
                    <a:pt x="1660" y="908"/>
                  </a:lnTo>
                  <a:lnTo>
                    <a:pt x="1665" y="916"/>
                  </a:lnTo>
                  <a:lnTo>
                    <a:pt x="1670" y="924"/>
                  </a:lnTo>
                  <a:lnTo>
                    <a:pt x="1675" y="932"/>
                  </a:lnTo>
                  <a:lnTo>
                    <a:pt x="1680" y="940"/>
                  </a:lnTo>
                  <a:lnTo>
                    <a:pt x="1685" y="948"/>
                  </a:lnTo>
                  <a:lnTo>
                    <a:pt x="1690" y="956"/>
                  </a:lnTo>
                  <a:lnTo>
                    <a:pt x="1695" y="964"/>
                  </a:lnTo>
                  <a:lnTo>
                    <a:pt x="1700" y="972"/>
                  </a:lnTo>
                  <a:lnTo>
                    <a:pt x="1705" y="980"/>
                  </a:lnTo>
                  <a:lnTo>
                    <a:pt x="1710" y="988"/>
                  </a:lnTo>
                  <a:lnTo>
                    <a:pt x="1714" y="996"/>
                  </a:lnTo>
                  <a:lnTo>
                    <a:pt x="1719" y="1004"/>
                  </a:lnTo>
                  <a:lnTo>
                    <a:pt x="1724" y="1012"/>
                  </a:lnTo>
                  <a:lnTo>
                    <a:pt x="1729" y="1020"/>
                  </a:lnTo>
                  <a:lnTo>
                    <a:pt x="1734" y="1028"/>
                  </a:lnTo>
                  <a:lnTo>
                    <a:pt x="1739" y="1035"/>
                  </a:lnTo>
                  <a:lnTo>
                    <a:pt x="1744" y="1043"/>
                  </a:lnTo>
                  <a:lnTo>
                    <a:pt x="1749" y="1051"/>
                  </a:lnTo>
                  <a:lnTo>
                    <a:pt x="1754" y="1059"/>
                  </a:lnTo>
                  <a:lnTo>
                    <a:pt x="1759" y="1066"/>
                  </a:lnTo>
                  <a:lnTo>
                    <a:pt x="1764" y="1074"/>
                  </a:lnTo>
                  <a:lnTo>
                    <a:pt x="1769" y="1082"/>
                  </a:lnTo>
                  <a:lnTo>
                    <a:pt x="1773" y="1089"/>
                  </a:lnTo>
                  <a:lnTo>
                    <a:pt x="1778" y="1097"/>
                  </a:lnTo>
                  <a:lnTo>
                    <a:pt x="1783" y="1105"/>
                  </a:lnTo>
                  <a:lnTo>
                    <a:pt x="1788" y="1112"/>
                  </a:lnTo>
                  <a:lnTo>
                    <a:pt x="1793" y="1120"/>
                  </a:lnTo>
                  <a:lnTo>
                    <a:pt x="1798" y="1127"/>
                  </a:lnTo>
                  <a:lnTo>
                    <a:pt x="1803" y="1135"/>
                  </a:lnTo>
                  <a:lnTo>
                    <a:pt x="1808" y="1142"/>
                  </a:lnTo>
                  <a:lnTo>
                    <a:pt x="1813" y="1150"/>
                  </a:lnTo>
                  <a:lnTo>
                    <a:pt x="1818" y="1158"/>
                  </a:lnTo>
                  <a:lnTo>
                    <a:pt x="1822" y="1165"/>
                  </a:lnTo>
                  <a:lnTo>
                    <a:pt x="1828" y="1173"/>
                  </a:lnTo>
                  <a:lnTo>
                    <a:pt x="1832" y="1180"/>
                  </a:lnTo>
                  <a:lnTo>
                    <a:pt x="1837" y="1187"/>
                  </a:lnTo>
                  <a:lnTo>
                    <a:pt x="1842" y="1195"/>
                  </a:lnTo>
                  <a:lnTo>
                    <a:pt x="1847" y="1202"/>
                  </a:lnTo>
                  <a:lnTo>
                    <a:pt x="1852" y="1209"/>
                  </a:lnTo>
                  <a:lnTo>
                    <a:pt x="1857" y="1217"/>
                  </a:lnTo>
                  <a:lnTo>
                    <a:pt x="1862" y="1224"/>
                  </a:lnTo>
                  <a:lnTo>
                    <a:pt x="1867" y="1231"/>
                  </a:lnTo>
                  <a:lnTo>
                    <a:pt x="1872" y="1239"/>
                  </a:lnTo>
                  <a:lnTo>
                    <a:pt x="1877" y="1246"/>
                  </a:lnTo>
                  <a:lnTo>
                    <a:pt x="1882" y="1253"/>
                  </a:lnTo>
                  <a:lnTo>
                    <a:pt x="1886" y="1260"/>
                  </a:lnTo>
                  <a:lnTo>
                    <a:pt x="1891" y="1268"/>
                  </a:lnTo>
                  <a:lnTo>
                    <a:pt x="1896" y="1275"/>
                  </a:lnTo>
                  <a:lnTo>
                    <a:pt x="1901" y="1282"/>
                  </a:lnTo>
                  <a:lnTo>
                    <a:pt x="1906" y="1289"/>
                  </a:lnTo>
                  <a:lnTo>
                    <a:pt x="1911" y="1296"/>
                  </a:lnTo>
                  <a:lnTo>
                    <a:pt x="1916" y="1303"/>
                  </a:lnTo>
                  <a:lnTo>
                    <a:pt x="1921" y="1310"/>
                  </a:lnTo>
                  <a:lnTo>
                    <a:pt x="1926" y="1318"/>
                  </a:lnTo>
                  <a:lnTo>
                    <a:pt x="1931" y="1325"/>
                  </a:lnTo>
                  <a:lnTo>
                    <a:pt x="1935" y="1332"/>
                  </a:lnTo>
                  <a:lnTo>
                    <a:pt x="1941" y="1339"/>
                  </a:lnTo>
                  <a:lnTo>
                    <a:pt x="1945" y="1346"/>
                  </a:lnTo>
                  <a:lnTo>
                    <a:pt x="1950" y="1353"/>
                  </a:lnTo>
                  <a:lnTo>
                    <a:pt x="1955" y="1360"/>
                  </a:lnTo>
                  <a:lnTo>
                    <a:pt x="1960" y="1366"/>
                  </a:lnTo>
                  <a:lnTo>
                    <a:pt x="1965" y="1374"/>
                  </a:lnTo>
                  <a:lnTo>
                    <a:pt x="1970" y="1381"/>
                  </a:lnTo>
                  <a:lnTo>
                    <a:pt x="1975" y="1387"/>
                  </a:lnTo>
                  <a:lnTo>
                    <a:pt x="1980" y="1394"/>
                  </a:lnTo>
                  <a:lnTo>
                    <a:pt x="1985" y="1401"/>
                  </a:lnTo>
                  <a:lnTo>
                    <a:pt x="1990" y="1408"/>
                  </a:lnTo>
                  <a:lnTo>
                    <a:pt x="1994" y="1415"/>
                  </a:lnTo>
                  <a:lnTo>
                    <a:pt x="1999" y="1422"/>
                  </a:lnTo>
                  <a:lnTo>
                    <a:pt x="2004" y="1429"/>
                  </a:lnTo>
                  <a:lnTo>
                    <a:pt x="2009" y="1436"/>
                  </a:lnTo>
                  <a:lnTo>
                    <a:pt x="2014" y="1442"/>
                  </a:lnTo>
                  <a:lnTo>
                    <a:pt x="2019" y="1449"/>
                  </a:lnTo>
                  <a:lnTo>
                    <a:pt x="2024" y="1455"/>
                  </a:lnTo>
                  <a:lnTo>
                    <a:pt x="2029" y="1455"/>
                  </a:lnTo>
                  <a:lnTo>
                    <a:pt x="2034" y="1455"/>
                  </a:lnTo>
                  <a:lnTo>
                    <a:pt x="2039" y="1455"/>
                  </a:lnTo>
                  <a:lnTo>
                    <a:pt x="2044" y="1455"/>
                  </a:lnTo>
                  <a:lnTo>
                    <a:pt x="2048" y="1455"/>
                  </a:lnTo>
                  <a:lnTo>
                    <a:pt x="2053" y="1455"/>
                  </a:lnTo>
                  <a:lnTo>
                    <a:pt x="2058" y="1455"/>
                  </a:lnTo>
                  <a:lnTo>
                    <a:pt x="2063" y="1455"/>
                  </a:lnTo>
                  <a:lnTo>
                    <a:pt x="2068" y="1455"/>
                  </a:lnTo>
                  <a:lnTo>
                    <a:pt x="2073" y="1455"/>
                  </a:lnTo>
                  <a:lnTo>
                    <a:pt x="2078" y="1455"/>
                  </a:lnTo>
                  <a:lnTo>
                    <a:pt x="2083" y="1455"/>
                  </a:lnTo>
                  <a:lnTo>
                    <a:pt x="2088" y="1455"/>
                  </a:lnTo>
                  <a:lnTo>
                    <a:pt x="2093" y="1455"/>
                  </a:lnTo>
                  <a:lnTo>
                    <a:pt x="2097" y="1455"/>
                  </a:lnTo>
                  <a:lnTo>
                    <a:pt x="2103" y="1455"/>
                  </a:lnTo>
                  <a:lnTo>
                    <a:pt x="2107" y="1455"/>
                  </a:lnTo>
                  <a:lnTo>
                    <a:pt x="2112" y="1455"/>
                  </a:lnTo>
                  <a:lnTo>
                    <a:pt x="2117" y="1455"/>
                  </a:lnTo>
                  <a:lnTo>
                    <a:pt x="2122" y="1455"/>
                  </a:lnTo>
                  <a:lnTo>
                    <a:pt x="2127" y="1455"/>
                  </a:lnTo>
                  <a:lnTo>
                    <a:pt x="2132" y="1455"/>
                  </a:lnTo>
                  <a:lnTo>
                    <a:pt x="2137" y="1455"/>
                  </a:lnTo>
                  <a:lnTo>
                    <a:pt x="2142" y="1455"/>
                  </a:lnTo>
                  <a:lnTo>
                    <a:pt x="2147" y="1455"/>
                  </a:lnTo>
                  <a:lnTo>
                    <a:pt x="2152" y="1455"/>
                  </a:lnTo>
                  <a:lnTo>
                    <a:pt x="2156" y="1455"/>
                  </a:lnTo>
                  <a:lnTo>
                    <a:pt x="2161" y="1455"/>
                  </a:lnTo>
                  <a:lnTo>
                    <a:pt x="2166" y="1455"/>
                  </a:lnTo>
                  <a:lnTo>
                    <a:pt x="2171" y="1455"/>
                  </a:lnTo>
                  <a:lnTo>
                    <a:pt x="2176" y="1455"/>
                  </a:lnTo>
                  <a:lnTo>
                    <a:pt x="2181" y="1455"/>
                  </a:lnTo>
                  <a:lnTo>
                    <a:pt x="2186" y="1455"/>
                  </a:lnTo>
                  <a:lnTo>
                    <a:pt x="2191" y="1455"/>
                  </a:lnTo>
                  <a:lnTo>
                    <a:pt x="2196" y="1455"/>
                  </a:lnTo>
                  <a:lnTo>
                    <a:pt x="2201" y="1455"/>
                  </a:lnTo>
                  <a:lnTo>
                    <a:pt x="2206" y="1455"/>
                  </a:lnTo>
                  <a:lnTo>
                    <a:pt x="2210" y="1455"/>
                  </a:lnTo>
                  <a:lnTo>
                    <a:pt x="2211" y="1455"/>
                  </a:lnTo>
                </a:path>
              </a:pathLst>
            </a:custGeom>
            <a:noFill/>
            <a:ln w="19050" cap="flat">
              <a:solidFill>
                <a:schemeClr val="accent5"/>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0" tIns="0" rIns="0" bIns="0" numCol="1" anchor="t" anchorCtr="0" compatLnSpc="1">
              <a:prstTxWarp prst="textNoShape">
                <a:avLst/>
              </a:prstTxWarp>
            </a:bodyPr>
            <a:lstStyle/>
            <a:p>
              <a:endParaRPr lang="en-US" sz="1600"/>
            </a:p>
          </p:txBody>
        </p:sp>
        <p:sp>
          <p:nvSpPr>
            <p:cNvPr id="7991" name="Freeform 118">
              <a:extLst>
                <a:ext uri="{FF2B5EF4-FFF2-40B4-BE49-F238E27FC236}">
                  <a16:creationId xmlns:a16="http://schemas.microsoft.com/office/drawing/2014/main" id="{DD48D968-B174-4895-BC9C-BAD355C0BE66}"/>
                </a:ext>
              </a:extLst>
            </p:cNvPr>
            <p:cNvSpPr>
              <a:spLocks/>
            </p:cNvSpPr>
            <p:nvPr/>
          </p:nvSpPr>
          <p:spPr bwMode="auto">
            <a:xfrm>
              <a:off x="1197208" y="3797134"/>
              <a:ext cx="7562528" cy="4976698"/>
            </a:xfrm>
            <a:custGeom>
              <a:avLst/>
              <a:gdLst>
                <a:gd name="T0" fmla="*/ 30 w 2211"/>
                <a:gd name="T1" fmla="*/ 1455 h 1455"/>
                <a:gd name="T2" fmla="*/ 69 w 2211"/>
                <a:gd name="T3" fmla="*/ 1455 h 1455"/>
                <a:gd name="T4" fmla="*/ 109 w 2211"/>
                <a:gd name="T5" fmla="*/ 1455 h 1455"/>
                <a:gd name="T6" fmla="*/ 148 w 2211"/>
                <a:gd name="T7" fmla="*/ 1455 h 1455"/>
                <a:gd name="T8" fmla="*/ 187 w 2211"/>
                <a:gd name="T9" fmla="*/ 1455 h 1455"/>
                <a:gd name="T10" fmla="*/ 227 w 2211"/>
                <a:gd name="T11" fmla="*/ 1455 h 1455"/>
                <a:gd name="T12" fmla="*/ 266 w 2211"/>
                <a:gd name="T13" fmla="*/ 1455 h 1455"/>
                <a:gd name="T14" fmla="*/ 305 w 2211"/>
                <a:gd name="T15" fmla="*/ 1455 h 1455"/>
                <a:gd name="T16" fmla="*/ 344 w 2211"/>
                <a:gd name="T17" fmla="*/ 1455 h 1455"/>
                <a:gd name="T18" fmla="*/ 383 w 2211"/>
                <a:gd name="T19" fmla="*/ 1455 h 1455"/>
                <a:gd name="T20" fmla="*/ 423 w 2211"/>
                <a:gd name="T21" fmla="*/ 1419 h 1455"/>
                <a:gd name="T22" fmla="*/ 462 w 2211"/>
                <a:gd name="T23" fmla="*/ 1324 h 1455"/>
                <a:gd name="T24" fmla="*/ 502 w 2211"/>
                <a:gd name="T25" fmla="*/ 1229 h 1455"/>
                <a:gd name="T26" fmla="*/ 541 w 2211"/>
                <a:gd name="T27" fmla="*/ 1135 h 1455"/>
                <a:gd name="T28" fmla="*/ 580 w 2211"/>
                <a:gd name="T29" fmla="*/ 1041 h 1455"/>
                <a:gd name="T30" fmla="*/ 619 w 2211"/>
                <a:gd name="T31" fmla="*/ 948 h 1455"/>
                <a:gd name="T32" fmla="*/ 659 w 2211"/>
                <a:gd name="T33" fmla="*/ 855 h 1455"/>
                <a:gd name="T34" fmla="*/ 698 w 2211"/>
                <a:gd name="T35" fmla="*/ 763 h 1455"/>
                <a:gd name="T36" fmla="*/ 737 w 2211"/>
                <a:gd name="T37" fmla="*/ 671 h 1455"/>
                <a:gd name="T38" fmla="*/ 777 w 2211"/>
                <a:gd name="T39" fmla="*/ 578 h 1455"/>
                <a:gd name="T40" fmla="*/ 816 w 2211"/>
                <a:gd name="T41" fmla="*/ 485 h 1455"/>
                <a:gd name="T42" fmla="*/ 855 w 2211"/>
                <a:gd name="T43" fmla="*/ 392 h 1455"/>
                <a:gd name="T44" fmla="*/ 894 w 2211"/>
                <a:gd name="T45" fmla="*/ 298 h 1455"/>
                <a:gd name="T46" fmla="*/ 934 w 2211"/>
                <a:gd name="T47" fmla="*/ 202 h 1455"/>
                <a:gd name="T48" fmla="*/ 973 w 2211"/>
                <a:gd name="T49" fmla="*/ 103 h 1455"/>
                <a:gd name="T50" fmla="*/ 1012 w 2211"/>
                <a:gd name="T51" fmla="*/ 0 h 1455"/>
                <a:gd name="T52" fmla="*/ 1051 w 2211"/>
                <a:gd name="T53" fmla="*/ 0 h 1455"/>
                <a:gd name="T54" fmla="*/ 1091 w 2211"/>
                <a:gd name="T55" fmla="*/ 0 h 1455"/>
                <a:gd name="T56" fmla="*/ 1130 w 2211"/>
                <a:gd name="T57" fmla="*/ 0 h 1455"/>
                <a:gd name="T58" fmla="*/ 1169 w 2211"/>
                <a:gd name="T59" fmla="*/ 0 h 1455"/>
                <a:gd name="T60" fmla="*/ 1209 w 2211"/>
                <a:gd name="T61" fmla="*/ 0 h 1455"/>
                <a:gd name="T62" fmla="*/ 1248 w 2211"/>
                <a:gd name="T63" fmla="*/ 113 h 1455"/>
                <a:gd name="T64" fmla="*/ 1287 w 2211"/>
                <a:gd name="T65" fmla="*/ 207 h 1455"/>
                <a:gd name="T66" fmla="*/ 1326 w 2211"/>
                <a:gd name="T67" fmla="*/ 297 h 1455"/>
                <a:gd name="T68" fmla="*/ 1366 w 2211"/>
                <a:gd name="T69" fmla="*/ 385 h 1455"/>
                <a:gd name="T70" fmla="*/ 1405 w 2211"/>
                <a:gd name="T71" fmla="*/ 471 h 1455"/>
                <a:gd name="T72" fmla="*/ 1444 w 2211"/>
                <a:gd name="T73" fmla="*/ 556 h 1455"/>
                <a:gd name="T74" fmla="*/ 1484 w 2211"/>
                <a:gd name="T75" fmla="*/ 641 h 1455"/>
                <a:gd name="T76" fmla="*/ 1523 w 2211"/>
                <a:gd name="T77" fmla="*/ 725 h 1455"/>
                <a:gd name="T78" fmla="*/ 1562 w 2211"/>
                <a:gd name="T79" fmla="*/ 808 h 1455"/>
                <a:gd name="T80" fmla="*/ 1601 w 2211"/>
                <a:gd name="T81" fmla="*/ 891 h 1455"/>
                <a:gd name="T82" fmla="*/ 1641 w 2211"/>
                <a:gd name="T83" fmla="*/ 973 h 1455"/>
                <a:gd name="T84" fmla="*/ 1680 w 2211"/>
                <a:gd name="T85" fmla="*/ 1055 h 1455"/>
                <a:gd name="T86" fmla="*/ 1719 w 2211"/>
                <a:gd name="T87" fmla="*/ 1137 h 1455"/>
                <a:gd name="T88" fmla="*/ 1759 w 2211"/>
                <a:gd name="T89" fmla="*/ 1219 h 1455"/>
                <a:gd name="T90" fmla="*/ 1798 w 2211"/>
                <a:gd name="T91" fmla="*/ 1300 h 1455"/>
                <a:gd name="T92" fmla="*/ 1837 w 2211"/>
                <a:gd name="T93" fmla="*/ 1382 h 1455"/>
                <a:gd name="T94" fmla="*/ 1877 w 2211"/>
                <a:gd name="T95" fmla="*/ 1455 h 1455"/>
                <a:gd name="T96" fmla="*/ 1916 w 2211"/>
                <a:gd name="T97" fmla="*/ 1455 h 1455"/>
                <a:gd name="T98" fmla="*/ 1955 w 2211"/>
                <a:gd name="T99" fmla="*/ 1455 h 1455"/>
                <a:gd name="T100" fmla="*/ 1994 w 2211"/>
                <a:gd name="T101" fmla="*/ 1455 h 1455"/>
                <a:gd name="T102" fmla="*/ 2034 w 2211"/>
                <a:gd name="T103" fmla="*/ 1455 h 1455"/>
                <a:gd name="T104" fmla="*/ 2073 w 2211"/>
                <a:gd name="T105" fmla="*/ 1455 h 1455"/>
                <a:gd name="T106" fmla="*/ 2112 w 2211"/>
                <a:gd name="T107" fmla="*/ 1455 h 1455"/>
                <a:gd name="T108" fmla="*/ 2152 w 2211"/>
                <a:gd name="T109" fmla="*/ 1455 h 1455"/>
                <a:gd name="T110" fmla="*/ 2191 w 2211"/>
                <a:gd name="T111" fmla="*/ 1455 h 14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2211" h="1455">
                  <a:moveTo>
                    <a:pt x="0" y="1455"/>
                  </a:moveTo>
                  <a:lnTo>
                    <a:pt x="0" y="1455"/>
                  </a:lnTo>
                  <a:lnTo>
                    <a:pt x="5" y="1455"/>
                  </a:lnTo>
                  <a:lnTo>
                    <a:pt x="10" y="1455"/>
                  </a:lnTo>
                  <a:lnTo>
                    <a:pt x="15" y="1455"/>
                  </a:lnTo>
                  <a:lnTo>
                    <a:pt x="20" y="1455"/>
                  </a:lnTo>
                  <a:lnTo>
                    <a:pt x="25" y="1455"/>
                  </a:lnTo>
                  <a:lnTo>
                    <a:pt x="30" y="1455"/>
                  </a:lnTo>
                  <a:lnTo>
                    <a:pt x="35" y="1455"/>
                  </a:lnTo>
                  <a:lnTo>
                    <a:pt x="40" y="1455"/>
                  </a:lnTo>
                  <a:lnTo>
                    <a:pt x="45" y="1455"/>
                  </a:lnTo>
                  <a:lnTo>
                    <a:pt x="50" y="1455"/>
                  </a:lnTo>
                  <a:lnTo>
                    <a:pt x="55" y="1455"/>
                  </a:lnTo>
                  <a:lnTo>
                    <a:pt x="59" y="1455"/>
                  </a:lnTo>
                  <a:lnTo>
                    <a:pt x="64" y="1455"/>
                  </a:lnTo>
                  <a:lnTo>
                    <a:pt x="69" y="1455"/>
                  </a:lnTo>
                  <a:lnTo>
                    <a:pt x="74" y="1455"/>
                  </a:lnTo>
                  <a:lnTo>
                    <a:pt x="79" y="1455"/>
                  </a:lnTo>
                  <a:lnTo>
                    <a:pt x="84" y="1455"/>
                  </a:lnTo>
                  <a:lnTo>
                    <a:pt x="89" y="1455"/>
                  </a:lnTo>
                  <a:lnTo>
                    <a:pt x="94" y="1455"/>
                  </a:lnTo>
                  <a:lnTo>
                    <a:pt x="99" y="1455"/>
                  </a:lnTo>
                  <a:lnTo>
                    <a:pt x="104" y="1455"/>
                  </a:lnTo>
                  <a:lnTo>
                    <a:pt x="109" y="1455"/>
                  </a:lnTo>
                  <a:lnTo>
                    <a:pt x="114" y="1455"/>
                  </a:lnTo>
                  <a:lnTo>
                    <a:pt x="118" y="1455"/>
                  </a:lnTo>
                  <a:lnTo>
                    <a:pt x="123" y="1455"/>
                  </a:lnTo>
                  <a:lnTo>
                    <a:pt x="128" y="1455"/>
                  </a:lnTo>
                  <a:lnTo>
                    <a:pt x="133" y="1455"/>
                  </a:lnTo>
                  <a:lnTo>
                    <a:pt x="138" y="1455"/>
                  </a:lnTo>
                  <a:lnTo>
                    <a:pt x="143" y="1455"/>
                  </a:lnTo>
                  <a:lnTo>
                    <a:pt x="148" y="1455"/>
                  </a:lnTo>
                  <a:lnTo>
                    <a:pt x="153" y="1455"/>
                  </a:lnTo>
                  <a:lnTo>
                    <a:pt x="158" y="1455"/>
                  </a:lnTo>
                  <a:lnTo>
                    <a:pt x="163" y="1455"/>
                  </a:lnTo>
                  <a:lnTo>
                    <a:pt x="168" y="1455"/>
                  </a:lnTo>
                  <a:lnTo>
                    <a:pt x="172" y="1455"/>
                  </a:lnTo>
                  <a:lnTo>
                    <a:pt x="177" y="1455"/>
                  </a:lnTo>
                  <a:lnTo>
                    <a:pt x="182" y="1455"/>
                  </a:lnTo>
                  <a:lnTo>
                    <a:pt x="187" y="1455"/>
                  </a:lnTo>
                  <a:lnTo>
                    <a:pt x="192" y="1455"/>
                  </a:lnTo>
                  <a:lnTo>
                    <a:pt x="197" y="1455"/>
                  </a:lnTo>
                  <a:lnTo>
                    <a:pt x="202" y="1455"/>
                  </a:lnTo>
                  <a:lnTo>
                    <a:pt x="207" y="1455"/>
                  </a:lnTo>
                  <a:lnTo>
                    <a:pt x="212" y="1455"/>
                  </a:lnTo>
                  <a:lnTo>
                    <a:pt x="217" y="1455"/>
                  </a:lnTo>
                  <a:lnTo>
                    <a:pt x="221" y="1455"/>
                  </a:lnTo>
                  <a:lnTo>
                    <a:pt x="227" y="1455"/>
                  </a:lnTo>
                  <a:lnTo>
                    <a:pt x="231" y="1455"/>
                  </a:lnTo>
                  <a:lnTo>
                    <a:pt x="236" y="1455"/>
                  </a:lnTo>
                  <a:lnTo>
                    <a:pt x="241" y="1455"/>
                  </a:lnTo>
                  <a:lnTo>
                    <a:pt x="246" y="1455"/>
                  </a:lnTo>
                  <a:lnTo>
                    <a:pt x="251" y="1455"/>
                  </a:lnTo>
                  <a:lnTo>
                    <a:pt x="256" y="1455"/>
                  </a:lnTo>
                  <a:lnTo>
                    <a:pt x="261" y="1455"/>
                  </a:lnTo>
                  <a:lnTo>
                    <a:pt x="266" y="1455"/>
                  </a:lnTo>
                  <a:lnTo>
                    <a:pt x="271" y="1455"/>
                  </a:lnTo>
                  <a:lnTo>
                    <a:pt x="276" y="1455"/>
                  </a:lnTo>
                  <a:lnTo>
                    <a:pt x="280" y="1455"/>
                  </a:lnTo>
                  <a:lnTo>
                    <a:pt x="285" y="1455"/>
                  </a:lnTo>
                  <a:lnTo>
                    <a:pt x="290" y="1455"/>
                  </a:lnTo>
                  <a:lnTo>
                    <a:pt x="295" y="1455"/>
                  </a:lnTo>
                  <a:lnTo>
                    <a:pt x="300" y="1455"/>
                  </a:lnTo>
                  <a:lnTo>
                    <a:pt x="305" y="1455"/>
                  </a:lnTo>
                  <a:lnTo>
                    <a:pt x="310" y="1455"/>
                  </a:lnTo>
                  <a:lnTo>
                    <a:pt x="315" y="1455"/>
                  </a:lnTo>
                  <a:lnTo>
                    <a:pt x="320" y="1455"/>
                  </a:lnTo>
                  <a:lnTo>
                    <a:pt x="325" y="1455"/>
                  </a:lnTo>
                  <a:lnTo>
                    <a:pt x="330" y="1455"/>
                  </a:lnTo>
                  <a:lnTo>
                    <a:pt x="334" y="1455"/>
                  </a:lnTo>
                  <a:lnTo>
                    <a:pt x="339" y="1455"/>
                  </a:lnTo>
                  <a:lnTo>
                    <a:pt x="344" y="1455"/>
                  </a:lnTo>
                  <a:lnTo>
                    <a:pt x="349" y="1455"/>
                  </a:lnTo>
                  <a:lnTo>
                    <a:pt x="354" y="1455"/>
                  </a:lnTo>
                  <a:lnTo>
                    <a:pt x="359" y="1455"/>
                  </a:lnTo>
                  <a:lnTo>
                    <a:pt x="364" y="1455"/>
                  </a:lnTo>
                  <a:lnTo>
                    <a:pt x="369" y="1455"/>
                  </a:lnTo>
                  <a:lnTo>
                    <a:pt x="374" y="1455"/>
                  </a:lnTo>
                  <a:lnTo>
                    <a:pt x="379" y="1455"/>
                  </a:lnTo>
                  <a:lnTo>
                    <a:pt x="383" y="1455"/>
                  </a:lnTo>
                  <a:lnTo>
                    <a:pt x="389" y="1455"/>
                  </a:lnTo>
                  <a:lnTo>
                    <a:pt x="393" y="1455"/>
                  </a:lnTo>
                  <a:lnTo>
                    <a:pt x="398" y="1455"/>
                  </a:lnTo>
                  <a:lnTo>
                    <a:pt x="403" y="1455"/>
                  </a:lnTo>
                  <a:lnTo>
                    <a:pt x="408" y="1455"/>
                  </a:lnTo>
                  <a:lnTo>
                    <a:pt x="413" y="1443"/>
                  </a:lnTo>
                  <a:lnTo>
                    <a:pt x="418" y="1431"/>
                  </a:lnTo>
                  <a:lnTo>
                    <a:pt x="423" y="1419"/>
                  </a:lnTo>
                  <a:lnTo>
                    <a:pt x="428" y="1407"/>
                  </a:lnTo>
                  <a:lnTo>
                    <a:pt x="433" y="1395"/>
                  </a:lnTo>
                  <a:lnTo>
                    <a:pt x="438" y="1383"/>
                  </a:lnTo>
                  <a:lnTo>
                    <a:pt x="443" y="1371"/>
                  </a:lnTo>
                  <a:lnTo>
                    <a:pt x="447" y="1359"/>
                  </a:lnTo>
                  <a:lnTo>
                    <a:pt x="452" y="1347"/>
                  </a:lnTo>
                  <a:lnTo>
                    <a:pt x="457" y="1335"/>
                  </a:lnTo>
                  <a:lnTo>
                    <a:pt x="462" y="1324"/>
                  </a:lnTo>
                  <a:lnTo>
                    <a:pt x="467" y="1312"/>
                  </a:lnTo>
                  <a:lnTo>
                    <a:pt x="472" y="1300"/>
                  </a:lnTo>
                  <a:lnTo>
                    <a:pt x="477" y="1288"/>
                  </a:lnTo>
                  <a:lnTo>
                    <a:pt x="482" y="1276"/>
                  </a:lnTo>
                  <a:lnTo>
                    <a:pt x="487" y="1264"/>
                  </a:lnTo>
                  <a:lnTo>
                    <a:pt x="492" y="1252"/>
                  </a:lnTo>
                  <a:lnTo>
                    <a:pt x="496" y="1241"/>
                  </a:lnTo>
                  <a:lnTo>
                    <a:pt x="502" y="1229"/>
                  </a:lnTo>
                  <a:lnTo>
                    <a:pt x="506" y="1217"/>
                  </a:lnTo>
                  <a:lnTo>
                    <a:pt x="511" y="1205"/>
                  </a:lnTo>
                  <a:lnTo>
                    <a:pt x="516" y="1194"/>
                  </a:lnTo>
                  <a:lnTo>
                    <a:pt x="521" y="1182"/>
                  </a:lnTo>
                  <a:lnTo>
                    <a:pt x="526" y="1170"/>
                  </a:lnTo>
                  <a:lnTo>
                    <a:pt x="531" y="1158"/>
                  </a:lnTo>
                  <a:lnTo>
                    <a:pt x="536" y="1147"/>
                  </a:lnTo>
                  <a:lnTo>
                    <a:pt x="541" y="1135"/>
                  </a:lnTo>
                  <a:lnTo>
                    <a:pt x="546" y="1123"/>
                  </a:lnTo>
                  <a:lnTo>
                    <a:pt x="551" y="1112"/>
                  </a:lnTo>
                  <a:lnTo>
                    <a:pt x="555" y="1100"/>
                  </a:lnTo>
                  <a:lnTo>
                    <a:pt x="560" y="1088"/>
                  </a:lnTo>
                  <a:lnTo>
                    <a:pt x="565" y="1076"/>
                  </a:lnTo>
                  <a:lnTo>
                    <a:pt x="570" y="1065"/>
                  </a:lnTo>
                  <a:lnTo>
                    <a:pt x="575" y="1053"/>
                  </a:lnTo>
                  <a:lnTo>
                    <a:pt x="580" y="1041"/>
                  </a:lnTo>
                  <a:lnTo>
                    <a:pt x="585" y="1030"/>
                  </a:lnTo>
                  <a:lnTo>
                    <a:pt x="590" y="1018"/>
                  </a:lnTo>
                  <a:lnTo>
                    <a:pt x="595" y="1007"/>
                  </a:lnTo>
                  <a:lnTo>
                    <a:pt x="600" y="995"/>
                  </a:lnTo>
                  <a:lnTo>
                    <a:pt x="605" y="983"/>
                  </a:lnTo>
                  <a:lnTo>
                    <a:pt x="609" y="972"/>
                  </a:lnTo>
                  <a:lnTo>
                    <a:pt x="614" y="960"/>
                  </a:lnTo>
                  <a:lnTo>
                    <a:pt x="619" y="948"/>
                  </a:lnTo>
                  <a:lnTo>
                    <a:pt x="624" y="937"/>
                  </a:lnTo>
                  <a:lnTo>
                    <a:pt x="629" y="925"/>
                  </a:lnTo>
                  <a:lnTo>
                    <a:pt x="634" y="913"/>
                  </a:lnTo>
                  <a:lnTo>
                    <a:pt x="639" y="902"/>
                  </a:lnTo>
                  <a:lnTo>
                    <a:pt x="644" y="890"/>
                  </a:lnTo>
                  <a:lnTo>
                    <a:pt x="649" y="879"/>
                  </a:lnTo>
                  <a:lnTo>
                    <a:pt x="654" y="867"/>
                  </a:lnTo>
                  <a:lnTo>
                    <a:pt x="659" y="855"/>
                  </a:lnTo>
                  <a:lnTo>
                    <a:pt x="664" y="844"/>
                  </a:lnTo>
                  <a:lnTo>
                    <a:pt x="668" y="832"/>
                  </a:lnTo>
                  <a:lnTo>
                    <a:pt x="673" y="821"/>
                  </a:lnTo>
                  <a:lnTo>
                    <a:pt x="678" y="809"/>
                  </a:lnTo>
                  <a:lnTo>
                    <a:pt x="683" y="798"/>
                  </a:lnTo>
                  <a:lnTo>
                    <a:pt x="688" y="786"/>
                  </a:lnTo>
                  <a:lnTo>
                    <a:pt x="693" y="775"/>
                  </a:lnTo>
                  <a:lnTo>
                    <a:pt x="698" y="763"/>
                  </a:lnTo>
                  <a:lnTo>
                    <a:pt x="703" y="751"/>
                  </a:lnTo>
                  <a:lnTo>
                    <a:pt x="708" y="740"/>
                  </a:lnTo>
                  <a:lnTo>
                    <a:pt x="713" y="728"/>
                  </a:lnTo>
                  <a:lnTo>
                    <a:pt x="717" y="717"/>
                  </a:lnTo>
                  <a:lnTo>
                    <a:pt x="723" y="705"/>
                  </a:lnTo>
                  <a:lnTo>
                    <a:pt x="727" y="693"/>
                  </a:lnTo>
                  <a:lnTo>
                    <a:pt x="732" y="682"/>
                  </a:lnTo>
                  <a:lnTo>
                    <a:pt x="737" y="671"/>
                  </a:lnTo>
                  <a:lnTo>
                    <a:pt x="742" y="659"/>
                  </a:lnTo>
                  <a:lnTo>
                    <a:pt x="747" y="647"/>
                  </a:lnTo>
                  <a:lnTo>
                    <a:pt x="752" y="636"/>
                  </a:lnTo>
                  <a:lnTo>
                    <a:pt x="757" y="624"/>
                  </a:lnTo>
                  <a:lnTo>
                    <a:pt x="762" y="613"/>
                  </a:lnTo>
                  <a:lnTo>
                    <a:pt x="767" y="601"/>
                  </a:lnTo>
                  <a:lnTo>
                    <a:pt x="772" y="590"/>
                  </a:lnTo>
                  <a:lnTo>
                    <a:pt x="777" y="578"/>
                  </a:lnTo>
                  <a:lnTo>
                    <a:pt x="781" y="566"/>
                  </a:lnTo>
                  <a:lnTo>
                    <a:pt x="786" y="555"/>
                  </a:lnTo>
                  <a:lnTo>
                    <a:pt x="791" y="543"/>
                  </a:lnTo>
                  <a:lnTo>
                    <a:pt x="796" y="532"/>
                  </a:lnTo>
                  <a:lnTo>
                    <a:pt x="801" y="520"/>
                  </a:lnTo>
                  <a:lnTo>
                    <a:pt x="806" y="509"/>
                  </a:lnTo>
                  <a:lnTo>
                    <a:pt x="811" y="497"/>
                  </a:lnTo>
                  <a:lnTo>
                    <a:pt x="816" y="485"/>
                  </a:lnTo>
                  <a:lnTo>
                    <a:pt x="821" y="474"/>
                  </a:lnTo>
                  <a:lnTo>
                    <a:pt x="826" y="462"/>
                  </a:lnTo>
                  <a:lnTo>
                    <a:pt x="830" y="450"/>
                  </a:lnTo>
                  <a:lnTo>
                    <a:pt x="836" y="439"/>
                  </a:lnTo>
                  <a:lnTo>
                    <a:pt x="840" y="427"/>
                  </a:lnTo>
                  <a:lnTo>
                    <a:pt x="845" y="415"/>
                  </a:lnTo>
                  <a:lnTo>
                    <a:pt x="850" y="404"/>
                  </a:lnTo>
                  <a:lnTo>
                    <a:pt x="855" y="392"/>
                  </a:lnTo>
                  <a:lnTo>
                    <a:pt x="860" y="380"/>
                  </a:lnTo>
                  <a:lnTo>
                    <a:pt x="865" y="369"/>
                  </a:lnTo>
                  <a:lnTo>
                    <a:pt x="870" y="357"/>
                  </a:lnTo>
                  <a:lnTo>
                    <a:pt x="875" y="345"/>
                  </a:lnTo>
                  <a:lnTo>
                    <a:pt x="880" y="334"/>
                  </a:lnTo>
                  <a:lnTo>
                    <a:pt x="885" y="322"/>
                  </a:lnTo>
                  <a:lnTo>
                    <a:pt x="889" y="310"/>
                  </a:lnTo>
                  <a:lnTo>
                    <a:pt x="894" y="298"/>
                  </a:lnTo>
                  <a:lnTo>
                    <a:pt x="899" y="286"/>
                  </a:lnTo>
                  <a:lnTo>
                    <a:pt x="904" y="274"/>
                  </a:lnTo>
                  <a:lnTo>
                    <a:pt x="909" y="262"/>
                  </a:lnTo>
                  <a:lnTo>
                    <a:pt x="914" y="251"/>
                  </a:lnTo>
                  <a:lnTo>
                    <a:pt x="919" y="239"/>
                  </a:lnTo>
                  <a:lnTo>
                    <a:pt x="924" y="227"/>
                  </a:lnTo>
                  <a:lnTo>
                    <a:pt x="929" y="214"/>
                  </a:lnTo>
                  <a:lnTo>
                    <a:pt x="934" y="202"/>
                  </a:lnTo>
                  <a:lnTo>
                    <a:pt x="939" y="190"/>
                  </a:lnTo>
                  <a:lnTo>
                    <a:pt x="943" y="178"/>
                  </a:lnTo>
                  <a:lnTo>
                    <a:pt x="948" y="166"/>
                  </a:lnTo>
                  <a:lnTo>
                    <a:pt x="953" y="153"/>
                  </a:lnTo>
                  <a:lnTo>
                    <a:pt x="958" y="141"/>
                  </a:lnTo>
                  <a:lnTo>
                    <a:pt x="963" y="128"/>
                  </a:lnTo>
                  <a:lnTo>
                    <a:pt x="968" y="115"/>
                  </a:lnTo>
                  <a:lnTo>
                    <a:pt x="973" y="103"/>
                  </a:lnTo>
                  <a:lnTo>
                    <a:pt x="978" y="89"/>
                  </a:lnTo>
                  <a:lnTo>
                    <a:pt x="983" y="76"/>
                  </a:lnTo>
                  <a:lnTo>
                    <a:pt x="988" y="62"/>
                  </a:lnTo>
                  <a:lnTo>
                    <a:pt x="992" y="48"/>
                  </a:lnTo>
                  <a:lnTo>
                    <a:pt x="998" y="32"/>
                  </a:lnTo>
                  <a:lnTo>
                    <a:pt x="1002" y="0"/>
                  </a:lnTo>
                  <a:lnTo>
                    <a:pt x="1007" y="0"/>
                  </a:lnTo>
                  <a:lnTo>
                    <a:pt x="1012" y="0"/>
                  </a:lnTo>
                  <a:lnTo>
                    <a:pt x="1017" y="0"/>
                  </a:lnTo>
                  <a:lnTo>
                    <a:pt x="1022" y="0"/>
                  </a:lnTo>
                  <a:lnTo>
                    <a:pt x="1027" y="0"/>
                  </a:lnTo>
                  <a:lnTo>
                    <a:pt x="1032" y="0"/>
                  </a:lnTo>
                  <a:lnTo>
                    <a:pt x="1037" y="0"/>
                  </a:lnTo>
                  <a:lnTo>
                    <a:pt x="1042" y="0"/>
                  </a:lnTo>
                  <a:lnTo>
                    <a:pt x="1047" y="0"/>
                  </a:lnTo>
                  <a:lnTo>
                    <a:pt x="1051" y="0"/>
                  </a:lnTo>
                  <a:lnTo>
                    <a:pt x="1056" y="0"/>
                  </a:lnTo>
                  <a:lnTo>
                    <a:pt x="1061" y="0"/>
                  </a:lnTo>
                  <a:lnTo>
                    <a:pt x="1066" y="0"/>
                  </a:lnTo>
                  <a:lnTo>
                    <a:pt x="1071" y="0"/>
                  </a:lnTo>
                  <a:lnTo>
                    <a:pt x="1076" y="0"/>
                  </a:lnTo>
                  <a:lnTo>
                    <a:pt x="1081" y="0"/>
                  </a:lnTo>
                  <a:lnTo>
                    <a:pt x="1086" y="0"/>
                  </a:lnTo>
                  <a:lnTo>
                    <a:pt x="1091" y="0"/>
                  </a:lnTo>
                  <a:lnTo>
                    <a:pt x="1096" y="0"/>
                  </a:lnTo>
                  <a:lnTo>
                    <a:pt x="1101" y="0"/>
                  </a:lnTo>
                  <a:lnTo>
                    <a:pt x="1105" y="0"/>
                  </a:lnTo>
                  <a:lnTo>
                    <a:pt x="1111" y="0"/>
                  </a:lnTo>
                  <a:lnTo>
                    <a:pt x="1115" y="0"/>
                  </a:lnTo>
                  <a:lnTo>
                    <a:pt x="1120" y="0"/>
                  </a:lnTo>
                  <a:lnTo>
                    <a:pt x="1125" y="0"/>
                  </a:lnTo>
                  <a:lnTo>
                    <a:pt x="1130" y="0"/>
                  </a:lnTo>
                  <a:lnTo>
                    <a:pt x="1135" y="0"/>
                  </a:lnTo>
                  <a:lnTo>
                    <a:pt x="1140" y="0"/>
                  </a:lnTo>
                  <a:lnTo>
                    <a:pt x="1145" y="0"/>
                  </a:lnTo>
                  <a:lnTo>
                    <a:pt x="1150" y="0"/>
                  </a:lnTo>
                  <a:lnTo>
                    <a:pt x="1155" y="0"/>
                  </a:lnTo>
                  <a:lnTo>
                    <a:pt x="1160" y="0"/>
                  </a:lnTo>
                  <a:lnTo>
                    <a:pt x="1164" y="0"/>
                  </a:lnTo>
                  <a:lnTo>
                    <a:pt x="1169" y="0"/>
                  </a:lnTo>
                  <a:lnTo>
                    <a:pt x="1174" y="0"/>
                  </a:lnTo>
                  <a:lnTo>
                    <a:pt x="1179" y="0"/>
                  </a:lnTo>
                  <a:lnTo>
                    <a:pt x="1184" y="0"/>
                  </a:lnTo>
                  <a:lnTo>
                    <a:pt x="1189" y="0"/>
                  </a:lnTo>
                  <a:lnTo>
                    <a:pt x="1194" y="0"/>
                  </a:lnTo>
                  <a:lnTo>
                    <a:pt x="1199" y="0"/>
                  </a:lnTo>
                  <a:lnTo>
                    <a:pt x="1204" y="0"/>
                  </a:lnTo>
                  <a:lnTo>
                    <a:pt x="1209" y="0"/>
                  </a:lnTo>
                  <a:lnTo>
                    <a:pt x="1214" y="15"/>
                  </a:lnTo>
                  <a:lnTo>
                    <a:pt x="1219" y="33"/>
                  </a:lnTo>
                  <a:lnTo>
                    <a:pt x="1223" y="48"/>
                  </a:lnTo>
                  <a:lnTo>
                    <a:pt x="1228" y="62"/>
                  </a:lnTo>
                  <a:lnTo>
                    <a:pt x="1233" y="75"/>
                  </a:lnTo>
                  <a:lnTo>
                    <a:pt x="1238" y="88"/>
                  </a:lnTo>
                  <a:lnTo>
                    <a:pt x="1243" y="100"/>
                  </a:lnTo>
                  <a:lnTo>
                    <a:pt x="1248" y="113"/>
                  </a:lnTo>
                  <a:lnTo>
                    <a:pt x="1253" y="125"/>
                  </a:lnTo>
                  <a:lnTo>
                    <a:pt x="1258" y="137"/>
                  </a:lnTo>
                  <a:lnTo>
                    <a:pt x="1263" y="149"/>
                  </a:lnTo>
                  <a:lnTo>
                    <a:pt x="1268" y="160"/>
                  </a:lnTo>
                  <a:lnTo>
                    <a:pt x="1273" y="172"/>
                  </a:lnTo>
                  <a:lnTo>
                    <a:pt x="1277" y="184"/>
                  </a:lnTo>
                  <a:lnTo>
                    <a:pt x="1282" y="195"/>
                  </a:lnTo>
                  <a:lnTo>
                    <a:pt x="1287" y="207"/>
                  </a:lnTo>
                  <a:lnTo>
                    <a:pt x="1292" y="218"/>
                  </a:lnTo>
                  <a:lnTo>
                    <a:pt x="1297" y="229"/>
                  </a:lnTo>
                  <a:lnTo>
                    <a:pt x="1302" y="241"/>
                  </a:lnTo>
                  <a:lnTo>
                    <a:pt x="1307" y="252"/>
                  </a:lnTo>
                  <a:lnTo>
                    <a:pt x="1312" y="263"/>
                  </a:lnTo>
                  <a:lnTo>
                    <a:pt x="1317" y="274"/>
                  </a:lnTo>
                  <a:lnTo>
                    <a:pt x="1322" y="286"/>
                  </a:lnTo>
                  <a:lnTo>
                    <a:pt x="1326" y="297"/>
                  </a:lnTo>
                  <a:lnTo>
                    <a:pt x="1332" y="308"/>
                  </a:lnTo>
                  <a:lnTo>
                    <a:pt x="1336" y="319"/>
                  </a:lnTo>
                  <a:lnTo>
                    <a:pt x="1341" y="330"/>
                  </a:lnTo>
                  <a:lnTo>
                    <a:pt x="1346" y="341"/>
                  </a:lnTo>
                  <a:lnTo>
                    <a:pt x="1351" y="352"/>
                  </a:lnTo>
                  <a:lnTo>
                    <a:pt x="1356" y="363"/>
                  </a:lnTo>
                  <a:lnTo>
                    <a:pt x="1361" y="374"/>
                  </a:lnTo>
                  <a:lnTo>
                    <a:pt x="1366" y="385"/>
                  </a:lnTo>
                  <a:lnTo>
                    <a:pt x="1371" y="396"/>
                  </a:lnTo>
                  <a:lnTo>
                    <a:pt x="1376" y="406"/>
                  </a:lnTo>
                  <a:lnTo>
                    <a:pt x="1381" y="417"/>
                  </a:lnTo>
                  <a:lnTo>
                    <a:pt x="1385" y="428"/>
                  </a:lnTo>
                  <a:lnTo>
                    <a:pt x="1390" y="439"/>
                  </a:lnTo>
                  <a:lnTo>
                    <a:pt x="1395" y="449"/>
                  </a:lnTo>
                  <a:lnTo>
                    <a:pt x="1400" y="460"/>
                  </a:lnTo>
                  <a:lnTo>
                    <a:pt x="1405" y="471"/>
                  </a:lnTo>
                  <a:lnTo>
                    <a:pt x="1410" y="482"/>
                  </a:lnTo>
                  <a:lnTo>
                    <a:pt x="1415" y="492"/>
                  </a:lnTo>
                  <a:lnTo>
                    <a:pt x="1420" y="503"/>
                  </a:lnTo>
                  <a:lnTo>
                    <a:pt x="1425" y="514"/>
                  </a:lnTo>
                  <a:lnTo>
                    <a:pt x="1430" y="524"/>
                  </a:lnTo>
                  <a:lnTo>
                    <a:pt x="1435" y="535"/>
                  </a:lnTo>
                  <a:lnTo>
                    <a:pt x="1439" y="546"/>
                  </a:lnTo>
                  <a:lnTo>
                    <a:pt x="1444" y="556"/>
                  </a:lnTo>
                  <a:lnTo>
                    <a:pt x="1449" y="567"/>
                  </a:lnTo>
                  <a:lnTo>
                    <a:pt x="1454" y="577"/>
                  </a:lnTo>
                  <a:lnTo>
                    <a:pt x="1459" y="588"/>
                  </a:lnTo>
                  <a:lnTo>
                    <a:pt x="1464" y="599"/>
                  </a:lnTo>
                  <a:lnTo>
                    <a:pt x="1469" y="609"/>
                  </a:lnTo>
                  <a:lnTo>
                    <a:pt x="1474" y="620"/>
                  </a:lnTo>
                  <a:lnTo>
                    <a:pt x="1479" y="630"/>
                  </a:lnTo>
                  <a:lnTo>
                    <a:pt x="1484" y="641"/>
                  </a:lnTo>
                  <a:lnTo>
                    <a:pt x="1489" y="651"/>
                  </a:lnTo>
                  <a:lnTo>
                    <a:pt x="1494" y="662"/>
                  </a:lnTo>
                  <a:lnTo>
                    <a:pt x="1498" y="672"/>
                  </a:lnTo>
                  <a:lnTo>
                    <a:pt x="1503" y="683"/>
                  </a:lnTo>
                  <a:lnTo>
                    <a:pt x="1508" y="693"/>
                  </a:lnTo>
                  <a:lnTo>
                    <a:pt x="1513" y="704"/>
                  </a:lnTo>
                  <a:lnTo>
                    <a:pt x="1518" y="714"/>
                  </a:lnTo>
                  <a:lnTo>
                    <a:pt x="1523" y="725"/>
                  </a:lnTo>
                  <a:lnTo>
                    <a:pt x="1528" y="735"/>
                  </a:lnTo>
                  <a:lnTo>
                    <a:pt x="1533" y="746"/>
                  </a:lnTo>
                  <a:lnTo>
                    <a:pt x="1538" y="756"/>
                  </a:lnTo>
                  <a:lnTo>
                    <a:pt x="1543" y="766"/>
                  </a:lnTo>
                  <a:lnTo>
                    <a:pt x="1548" y="777"/>
                  </a:lnTo>
                  <a:lnTo>
                    <a:pt x="1552" y="787"/>
                  </a:lnTo>
                  <a:lnTo>
                    <a:pt x="1557" y="798"/>
                  </a:lnTo>
                  <a:lnTo>
                    <a:pt x="1562" y="808"/>
                  </a:lnTo>
                  <a:lnTo>
                    <a:pt x="1567" y="818"/>
                  </a:lnTo>
                  <a:lnTo>
                    <a:pt x="1572" y="829"/>
                  </a:lnTo>
                  <a:lnTo>
                    <a:pt x="1577" y="839"/>
                  </a:lnTo>
                  <a:lnTo>
                    <a:pt x="1582" y="849"/>
                  </a:lnTo>
                  <a:lnTo>
                    <a:pt x="1587" y="860"/>
                  </a:lnTo>
                  <a:lnTo>
                    <a:pt x="1592" y="870"/>
                  </a:lnTo>
                  <a:lnTo>
                    <a:pt x="1597" y="880"/>
                  </a:lnTo>
                  <a:lnTo>
                    <a:pt x="1601" y="891"/>
                  </a:lnTo>
                  <a:lnTo>
                    <a:pt x="1607" y="901"/>
                  </a:lnTo>
                  <a:lnTo>
                    <a:pt x="1611" y="911"/>
                  </a:lnTo>
                  <a:lnTo>
                    <a:pt x="1616" y="922"/>
                  </a:lnTo>
                  <a:lnTo>
                    <a:pt x="1621" y="932"/>
                  </a:lnTo>
                  <a:lnTo>
                    <a:pt x="1626" y="942"/>
                  </a:lnTo>
                  <a:lnTo>
                    <a:pt x="1631" y="952"/>
                  </a:lnTo>
                  <a:lnTo>
                    <a:pt x="1636" y="963"/>
                  </a:lnTo>
                  <a:lnTo>
                    <a:pt x="1641" y="973"/>
                  </a:lnTo>
                  <a:lnTo>
                    <a:pt x="1646" y="983"/>
                  </a:lnTo>
                  <a:lnTo>
                    <a:pt x="1651" y="994"/>
                  </a:lnTo>
                  <a:lnTo>
                    <a:pt x="1656" y="1004"/>
                  </a:lnTo>
                  <a:lnTo>
                    <a:pt x="1660" y="1014"/>
                  </a:lnTo>
                  <a:lnTo>
                    <a:pt x="1665" y="1024"/>
                  </a:lnTo>
                  <a:lnTo>
                    <a:pt x="1670" y="1035"/>
                  </a:lnTo>
                  <a:lnTo>
                    <a:pt x="1675" y="1045"/>
                  </a:lnTo>
                  <a:lnTo>
                    <a:pt x="1680" y="1055"/>
                  </a:lnTo>
                  <a:lnTo>
                    <a:pt x="1685" y="1065"/>
                  </a:lnTo>
                  <a:lnTo>
                    <a:pt x="1690" y="1076"/>
                  </a:lnTo>
                  <a:lnTo>
                    <a:pt x="1695" y="1086"/>
                  </a:lnTo>
                  <a:lnTo>
                    <a:pt x="1700" y="1096"/>
                  </a:lnTo>
                  <a:lnTo>
                    <a:pt x="1705" y="1106"/>
                  </a:lnTo>
                  <a:lnTo>
                    <a:pt x="1710" y="1116"/>
                  </a:lnTo>
                  <a:lnTo>
                    <a:pt x="1714" y="1127"/>
                  </a:lnTo>
                  <a:lnTo>
                    <a:pt x="1719" y="1137"/>
                  </a:lnTo>
                  <a:lnTo>
                    <a:pt x="1724" y="1147"/>
                  </a:lnTo>
                  <a:lnTo>
                    <a:pt x="1729" y="1157"/>
                  </a:lnTo>
                  <a:lnTo>
                    <a:pt x="1734" y="1167"/>
                  </a:lnTo>
                  <a:lnTo>
                    <a:pt x="1739" y="1178"/>
                  </a:lnTo>
                  <a:lnTo>
                    <a:pt x="1744" y="1188"/>
                  </a:lnTo>
                  <a:lnTo>
                    <a:pt x="1749" y="1198"/>
                  </a:lnTo>
                  <a:lnTo>
                    <a:pt x="1754" y="1208"/>
                  </a:lnTo>
                  <a:lnTo>
                    <a:pt x="1759" y="1219"/>
                  </a:lnTo>
                  <a:lnTo>
                    <a:pt x="1764" y="1229"/>
                  </a:lnTo>
                  <a:lnTo>
                    <a:pt x="1769" y="1239"/>
                  </a:lnTo>
                  <a:lnTo>
                    <a:pt x="1773" y="1249"/>
                  </a:lnTo>
                  <a:lnTo>
                    <a:pt x="1778" y="1259"/>
                  </a:lnTo>
                  <a:lnTo>
                    <a:pt x="1783" y="1270"/>
                  </a:lnTo>
                  <a:lnTo>
                    <a:pt x="1788" y="1280"/>
                  </a:lnTo>
                  <a:lnTo>
                    <a:pt x="1793" y="1290"/>
                  </a:lnTo>
                  <a:lnTo>
                    <a:pt x="1798" y="1300"/>
                  </a:lnTo>
                  <a:lnTo>
                    <a:pt x="1803" y="1310"/>
                  </a:lnTo>
                  <a:lnTo>
                    <a:pt x="1808" y="1321"/>
                  </a:lnTo>
                  <a:lnTo>
                    <a:pt x="1813" y="1331"/>
                  </a:lnTo>
                  <a:lnTo>
                    <a:pt x="1818" y="1341"/>
                  </a:lnTo>
                  <a:lnTo>
                    <a:pt x="1822" y="1351"/>
                  </a:lnTo>
                  <a:lnTo>
                    <a:pt x="1828" y="1361"/>
                  </a:lnTo>
                  <a:lnTo>
                    <a:pt x="1832" y="1372"/>
                  </a:lnTo>
                  <a:lnTo>
                    <a:pt x="1837" y="1382"/>
                  </a:lnTo>
                  <a:lnTo>
                    <a:pt x="1842" y="1392"/>
                  </a:lnTo>
                  <a:lnTo>
                    <a:pt x="1847" y="1402"/>
                  </a:lnTo>
                  <a:lnTo>
                    <a:pt x="1852" y="1413"/>
                  </a:lnTo>
                  <a:lnTo>
                    <a:pt x="1857" y="1423"/>
                  </a:lnTo>
                  <a:lnTo>
                    <a:pt x="1862" y="1433"/>
                  </a:lnTo>
                  <a:lnTo>
                    <a:pt x="1867" y="1444"/>
                  </a:lnTo>
                  <a:lnTo>
                    <a:pt x="1872" y="1454"/>
                  </a:lnTo>
                  <a:lnTo>
                    <a:pt x="1877" y="1455"/>
                  </a:lnTo>
                  <a:lnTo>
                    <a:pt x="1882" y="1455"/>
                  </a:lnTo>
                  <a:lnTo>
                    <a:pt x="1886" y="1455"/>
                  </a:lnTo>
                  <a:lnTo>
                    <a:pt x="1891" y="1455"/>
                  </a:lnTo>
                  <a:lnTo>
                    <a:pt x="1896" y="1455"/>
                  </a:lnTo>
                  <a:lnTo>
                    <a:pt x="1901" y="1455"/>
                  </a:lnTo>
                  <a:lnTo>
                    <a:pt x="1906" y="1455"/>
                  </a:lnTo>
                  <a:lnTo>
                    <a:pt x="1911" y="1455"/>
                  </a:lnTo>
                  <a:lnTo>
                    <a:pt x="1916" y="1455"/>
                  </a:lnTo>
                  <a:lnTo>
                    <a:pt x="1921" y="1455"/>
                  </a:lnTo>
                  <a:lnTo>
                    <a:pt x="1926" y="1455"/>
                  </a:lnTo>
                  <a:lnTo>
                    <a:pt x="1931" y="1455"/>
                  </a:lnTo>
                  <a:lnTo>
                    <a:pt x="1935" y="1455"/>
                  </a:lnTo>
                  <a:lnTo>
                    <a:pt x="1941" y="1455"/>
                  </a:lnTo>
                  <a:lnTo>
                    <a:pt x="1945" y="1455"/>
                  </a:lnTo>
                  <a:lnTo>
                    <a:pt x="1950" y="1455"/>
                  </a:lnTo>
                  <a:lnTo>
                    <a:pt x="1955" y="1455"/>
                  </a:lnTo>
                  <a:lnTo>
                    <a:pt x="1960" y="1455"/>
                  </a:lnTo>
                  <a:lnTo>
                    <a:pt x="1965" y="1455"/>
                  </a:lnTo>
                  <a:lnTo>
                    <a:pt x="1970" y="1455"/>
                  </a:lnTo>
                  <a:lnTo>
                    <a:pt x="1975" y="1455"/>
                  </a:lnTo>
                  <a:lnTo>
                    <a:pt x="1980" y="1455"/>
                  </a:lnTo>
                  <a:lnTo>
                    <a:pt x="1985" y="1455"/>
                  </a:lnTo>
                  <a:lnTo>
                    <a:pt x="1990" y="1455"/>
                  </a:lnTo>
                  <a:lnTo>
                    <a:pt x="1994" y="1455"/>
                  </a:lnTo>
                  <a:lnTo>
                    <a:pt x="1999" y="1455"/>
                  </a:lnTo>
                  <a:lnTo>
                    <a:pt x="2004" y="1455"/>
                  </a:lnTo>
                  <a:lnTo>
                    <a:pt x="2009" y="1455"/>
                  </a:lnTo>
                  <a:lnTo>
                    <a:pt x="2014" y="1455"/>
                  </a:lnTo>
                  <a:lnTo>
                    <a:pt x="2019" y="1455"/>
                  </a:lnTo>
                  <a:lnTo>
                    <a:pt x="2024" y="1455"/>
                  </a:lnTo>
                  <a:lnTo>
                    <a:pt x="2029" y="1455"/>
                  </a:lnTo>
                  <a:lnTo>
                    <a:pt x="2034" y="1455"/>
                  </a:lnTo>
                  <a:lnTo>
                    <a:pt x="2039" y="1455"/>
                  </a:lnTo>
                  <a:lnTo>
                    <a:pt x="2044" y="1455"/>
                  </a:lnTo>
                  <a:lnTo>
                    <a:pt x="2048" y="1455"/>
                  </a:lnTo>
                  <a:lnTo>
                    <a:pt x="2053" y="1455"/>
                  </a:lnTo>
                  <a:lnTo>
                    <a:pt x="2058" y="1455"/>
                  </a:lnTo>
                  <a:lnTo>
                    <a:pt x="2063" y="1455"/>
                  </a:lnTo>
                  <a:lnTo>
                    <a:pt x="2068" y="1455"/>
                  </a:lnTo>
                  <a:lnTo>
                    <a:pt x="2073" y="1455"/>
                  </a:lnTo>
                  <a:lnTo>
                    <a:pt x="2078" y="1455"/>
                  </a:lnTo>
                  <a:lnTo>
                    <a:pt x="2083" y="1455"/>
                  </a:lnTo>
                  <a:lnTo>
                    <a:pt x="2088" y="1455"/>
                  </a:lnTo>
                  <a:lnTo>
                    <a:pt x="2093" y="1455"/>
                  </a:lnTo>
                  <a:lnTo>
                    <a:pt x="2097" y="1455"/>
                  </a:lnTo>
                  <a:lnTo>
                    <a:pt x="2103" y="1455"/>
                  </a:lnTo>
                  <a:lnTo>
                    <a:pt x="2107" y="1455"/>
                  </a:lnTo>
                  <a:lnTo>
                    <a:pt x="2112" y="1455"/>
                  </a:lnTo>
                  <a:lnTo>
                    <a:pt x="2117" y="1455"/>
                  </a:lnTo>
                  <a:lnTo>
                    <a:pt x="2122" y="1455"/>
                  </a:lnTo>
                  <a:lnTo>
                    <a:pt x="2127" y="1455"/>
                  </a:lnTo>
                  <a:lnTo>
                    <a:pt x="2132" y="1455"/>
                  </a:lnTo>
                  <a:lnTo>
                    <a:pt x="2137" y="1455"/>
                  </a:lnTo>
                  <a:lnTo>
                    <a:pt x="2142" y="1455"/>
                  </a:lnTo>
                  <a:lnTo>
                    <a:pt x="2147" y="1455"/>
                  </a:lnTo>
                  <a:lnTo>
                    <a:pt x="2152" y="1455"/>
                  </a:lnTo>
                  <a:lnTo>
                    <a:pt x="2156" y="1455"/>
                  </a:lnTo>
                  <a:lnTo>
                    <a:pt x="2161" y="1455"/>
                  </a:lnTo>
                  <a:lnTo>
                    <a:pt x="2166" y="1455"/>
                  </a:lnTo>
                  <a:lnTo>
                    <a:pt x="2171" y="1455"/>
                  </a:lnTo>
                  <a:lnTo>
                    <a:pt x="2176" y="1455"/>
                  </a:lnTo>
                  <a:lnTo>
                    <a:pt x="2181" y="1455"/>
                  </a:lnTo>
                  <a:lnTo>
                    <a:pt x="2186" y="1455"/>
                  </a:lnTo>
                  <a:lnTo>
                    <a:pt x="2191" y="1455"/>
                  </a:lnTo>
                  <a:lnTo>
                    <a:pt x="2196" y="1455"/>
                  </a:lnTo>
                  <a:lnTo>
                    <a:pt x="2201" y="1455"/>
                  </a:lnTo>
                  <a:lnTo>
                    <a:pt x="2206" y="1455"/>
                  </a:lnTo>
                  <a:lnTo>
                    <a:pt x="2210" y="1455"/>
                  </a:lnTo>
                  <a:lnTo>
                    <a:pt x="2211" y="1455"/>
                  </a:lnTo>
                </a:path>
              </a:pathLst>
            </a:custGeom>
            <a:noFill/>
            <a:ln w="19050" cap="flat">
              <a:solidFill>
                <a:schemeClr val="accent4"/>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0" tIns="0" rIns="0" bIns="0" numCol="1" anchor="t" anchorCtr="0" compatLnSpc="1">
              <a:prstTxWarp prst="textNoShape">
                <a:avLst/>
              </a:prstTxWarp>
            </a:bodyPr>
            <a:lstStyle/>
            <a:p>
              <a:endParaRPr lang="en-US" sz="1600"/>
            </a:p>
          </p:txBody>
        </p:sp>
        <p:sp>
          <p:nvSpPr>
            <p:cNvPr id="7992" name="Freeform 119">
              <a:extLst>
                <a:ext uri="{FF2B5EF4-FFF2-40B4-BE49-F238E27FC236}">
                  <a16:creationId xmlns:a16="http://schemas.microsoft.com/office/drawing/2014/main" id="{EF785D1B-48C9-4CD9-B28D-4ED4C0EF3E17}"/>
                </a:ext>
              </a:extLst>
            </p:cNvPr>
            <p:cNvSpPr>
              <a:spLocks/>
            </p:cNvSpPr>
            <p:nvPr/>
          </p:nvSpPr>
          <p:spPr bwMode="auto">
            <a:xfrm>
              <a:off x="1197208" y="3797134"/>
              <a:ext cx="7562528" cy="4976698"/>
            </a:xfrm>
            <a:custGeom>
              <a:avLst/>
              <a:gdLst>
                <a:gd name="T0" fmla="*/ 30 w 2211"/>
                <a:gd name="T1" fmla="*/ 1455 h 1455"/>
                <a:gd name="T2" fmla="*/ 69 w 2211"/>
                <a:gd name="T3" fmla="*/ 1455 h 1455"/>
                <a:gd name="T4" fmla="*/ 109 w 2211"/>
                <a:gd name="T5" fmla="*/ 1455 h 1455"/>
                <a:gd name="T6" fmla="*/ 148 w 2211"/>
                <a:gd name="T7" fmla="*/ 1455 h 1455"/>
                <a:gd name="T8" fmla="*/ 187 w 2211"/>
                <a:gd name="T9" fmla="*/ 1455 h 1455"/>
                <a:gd name="T10" fmla="*/ 227 w 2211"/>
                <a:gd name="T11" fmla="*/ 1455 h 1455"/>
                <a:gd name="T12" fmla="*/ 266 w 2211"/>
                <a:gd name="T13" fmla="*/ 1455 h 1455"/>
                <a:gd name="T14" fmla="*/ 305 w 2211"/>
                <a:gd name="T15" fmla="*/ 1455 h 1455"/>
                <a:gd name="T16" fmla="*/ 344 w 2211"/>
                <a:gd name="T17" fmla="*/ 1455 h 1455"/>
                <a:gd name="T18" fmla="*/ 383 w 2211"/>
                <a:gd name="T19" fmla="*/ 1449 h 1455"/>
                <a:gd name="T20" fmla="*/ 423 w 2211"/>
                <a:gd name="T21" fmla="*/ 1394 h 1455"/>
                <a:gd name="T22" fmla="*/ 462 w 2211"/>
                <a:gd name="T23" fmla="*/ 1304 h 1455"/>
                <a:gd name="T24" fmla="*/ 502 w 2211"/>
                <a:gd name="T25" fmla="*/ 1209 h 1455"/>
                <a:gd name="T26" fmla="*/ 541 w 2211"/>
                <a:gd name="T27" fmla="*/ 1115 h 1455"/>
                <a:gd name="T28" fmla="*/ 580 w 2211"/>
                <a:gd name="T29" fmla="*/ 1022 h 1455"/>
                <a:gd name="T30" fmla="*/ 619 w 2211"/>
                <a:gd name="T31" fmla="*/ 929 h 1455"/>
                <a:gd name="T32" fmla="*/ 659 w 2211"/>
                <a:gd name="T33" fmla="*/ 837 h 1455"/>
                <a:gd name="T34" fmla="*/ 698 w 2211"/>
                <a:gd name="T35" fmla="*/ 745 h 1455"/>
                <a:gd name="T36" fmla="*/ 737 w 2211"/>
                <a:gd name="T37" fmla="*/ 653 h 1455"/>
                <a:gd name="T38" fmla="*/ 777 w 2211"/>
                <a:gd name="T39" fmla="*/ 562 h 1455"/>
                <a:gd name="T40" fmla="*/ 816 w 2211"/>
                <a:gd name="T41" fmla="*/ 470 h 1455"/>
                <a:gd name="T42" fmla="*/ 855 w 2211"/>
                <a:gd name="T43" fmla="*/ 378 h 1455"/>
                <a:gd name="T44" fmla="*/ 894 w 2211"/>
                <a:gd name="T45" fmla="*/ 285 h 1455"/>
                <a:gd name="T46" fmla="*/ 934 w 2211"/>
                <a:gd name="T47" fmla="*/ 191 h 1455"/>
                <a:gd name="T48" fmla="*/ 973 w 2211"/>
                <a:gd name="T49" fmla="*/ 91 h 1455"/>
                <a:gd name="T50" fmla="*/ 1012 w 2211"/>
                <a:gd name="T51" fmla="*/ 0 h 1455"/>
                <a:gd name="T52" fmla="*/ 1051 w 2211"/>
                <a:gd name="T53" fmla="*/ 0 h 1455"/>
                <a:gd name="T54" fmla="*/ 1091 w 2211"/>
                <a:gd name="T55" fmla="*/ 0 h 1455"/>
                <a:gd name="T56" fmla="*/ 1130 w 2211"/>
                <a:gd name="T57" fmla="*/ 0 h 1455"/>
                <a:gd name="T58" fmla="*/ 1169 w 2211"/>
                <a:gd name="T59" fmla="*/ 0 h 1455"/>
                <a:gd name="T60" fmla="*/ 1209 w 2211"/>
                <a:gd name="T61" fmla="*/ 14 h 1455"/>
                <a:gd name="T62" fmla="*/ 1248 w 2211"/>
                <a:gd name="T63" fmla="*/ 115 h 1455"/>
                <a:gd name="T64" fmla="*/ 1287 w 2211"/>
                <a:gd name="T65" fmla="*/ 207 h 1455"/>
                <a:gd name="T66" fmla="*/ 1326 w 2211"/>
                <a:gd name="T67" fmla="*/ 296 h 1455"/>
                <a:gd name="T68" fmla="*/ 1366 w 2211"/>
                <a:gd name="T69" fmla="*/ 383 h 1455"/>
                <a:gd name="T70" fmla="*/ 1405 w 2211"/>
                <a:gd name="T71" fmla="*/ 468 h 1455"/>
                <a:gd name="T72" fmla="*/ 1444 w 2211"/>
                <a:gd name="T73" fmla="*/ 552 h 1455"/>
                <a:gd name="T74" fmla="*/ 1484 w 2211"/>
                <a:gd name="T75" fmla="*/ 636 h 1455"/>
                <a:gd name="T76" fmla="*/ 1523 w 2211"/>
                <a:gd name="T77" fmla="*/ 718 h 1455"/>
                <a:gd name="T78" fmla="*/ 1562 w 2211"/>
                <a:gd name="T79" fmla="*/ 801 h 1455"/>
                <a:gd name="T80" fmla="*/ 1601 w 2211"/>
                <a:gd name="T81" fmla="*/ 882 h 1455"/>
                <a:gd name="T82" fmla="*/ 1641 w 2211"/>
                <a:gd name="T83" fmla="*/ 963 h 1455"/>
                <a:gd name="T84" fmla="*/ 1680 w 2211"/>
                <a:gd name="T85" fmla="*/ 1044 h 1455"/>
                <a:gd name="T86" fmla="*/ 1719 w 2211"/>
                <a:gd name="T87" fmla="*/ 1125 h 1455"/>
                <a:gd name="T88" fmla="*/ 1759 w 2211"/>
                <a:gd name="T89" fmla="*/ 1205 h 1455"/>
                <a:gd name="T90" fmla="*/ 1798 w 2211"/>
                <a:gd name="T91" fmla="*/ 1285 h 1455"/>
                <a:gd name="T92" fmla="*/ 1837 w 2211"/>
                <a:gd name="T93" fmla="*/ 1363 h 1455"/>
                <a:gd name="T94" fmla="*/ 1877 w 2211"/>
                <a:gd name="T95" fmla="*/ 1428 h 1455"/>
                <a:gd name="T96" fmla="*/ 1916 w 2211"/>
                <a:gd name="T97" fmla="*/ 1453 h 1455"/>
                <a:gd name="T98" fmla="*/ 1955 w 2211"/>
                <a:gd name="T99" fmla="*/ 1455 h 1455"/>
                <a:gd name="T100" fmla="*/ 1994 w 2211"/>
                <a:gd name="T101" fmla="*/ 1455 h 1455"/>
                <a:gd name="T102" fmla="*/ 2034 w 2211"/>
                <a:gd name="T103" fmla="*/ 1455 h 1455"/>
                <a:gd name="T104" fmla="*/ 2073 w 2211"/>
                <a:gd name="T105" fmla="*/ 1455 h 1455"/>
                <a:gd name="T106" fmla="*/ 2112 w 2211"/>
                <a:gd name="T107" fmla="*/ 1455 h 1455"/>
                <a:gd name="T108" fmla="*/ 2152 w 2211"/>
                <a:gd name="T109" fmla="*/ 1455 h 1455"/>
                <a:gd name="T110" fmla="*/ 2191 w 2211"/>
                <a:gd name="T111" fmla="*/ 1455 h 14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2211" h="1455">
                  <a:moveTo>
                    <a:pt x="0" y="1455"/>
                  </a:moveTo>
                  <a:lnTo>
                    <a:pt x="0" y="1455"/>
                  </a:lnTo>
                  <a:lnTo>
                    <a:pt x="5" y="1455"/>
                  </a:lnTo>
                  <a:lnTo>
                    <a:pt x="10" y="1455"/>
                  </a:lnTo>
                  <a:lnTo>
                    <a:pt x="15" y="1455"/>
                  </a:lnTo>
                  <a:lnTo>
                    <a:pt x="20" y="1455"/>
                  </a:lnTo>
                  <a:lnTo>
                    <a:pt x="25" y="1455"/>
                  </a:lnTo>
                  <a:lnTo>
                    <a:pt x="30" y="1455"/>
                  </a:lnTo>
                  <a:lnTo>
                    <a:pt x="35" y="1455"/>
                  </a:lnTo>
                  <a:lnTo>
                    <a:pt x="40" y="1455"/>
                  </a:lnTo>
                  <a:lnTo>
                    <a:pt x="45" y="1455"/>
                  </a:lnTo>
                  <a:lnTo>
                    <a:pt x="50" y="1455"/>
                  </a:lnTo>
                  <a:lnTo>
                    <a:pt x="55" y="1455"/>
                  </a:lnTo>
                  <a:lnTo>
                    <a:pt x="59" y="1455"/>
                  </a:lnTo>
                  <a:lnTo>
                    <a:pt x="64" y="1455"/>
                  </a:lnTo>
                  <a:lnTo>
                    <a:pt x="69" y="1455"/>
                  </a:lnTo>
                  <a:lnTo>
                    <a:pt x="74" y="1455"/>
                  </a:lnTo>
                  <a:lnTo>
                    <a:pt x="79" y="1455"/>
                  </a:lnTo>
                  <a:lnTo>
                    <a:pt x="84" y="1455"/>
                  </a:lnTo>
                  <a:lnTo>
                    <a:pt x="89" y="1455"/>
                  </a:lnTo>
                  <a:lnTo>
                    <a:pt x="94" y="1455"/>
                  </a:lnTo>
                  <a:lnTo>
                    <a:pt x="99" y="1455"/>
                  </a:lnTo>
                  <a:lnTo>
                    <a:pt x="104" y="1455"/>
                  </a:lnTo>
                  <a:lnTo>
                    <a:pt x="109" y="1455"/>
                  </a:lnTo>
                  <a:lnTo>
                    <a:pt x="114" y="1455"/>
                  </a:lnTo>
                  <a:lnTo>
                    <a:pt x="118" y="1455"/>
                  </a:lnTo>
                  <a:lnTo>
                    <a:pt x="123" y="1455"/>
                  </a:lnTo>
                  <a:lnTo>
                    <a:pt x="128" y="1455"/>
                  </a:lnTo>
                  <a:lnTo>
                    <a:pt x="133" y="1455"/>
                  </a:lnTo>
                  <a:lnTo>
                    <a:pt x="138" y="1455"/>
                  </a:lnTo>
                  <a:lnTo>
                    <a:pt x="143" y="1455"/>
                  </a:lnTo>
                  <a:lnTo>
                    <a:pt x="148" y="1455"/>
                  </a:lnTo>
                  <a:lnTo>
                    <a:pt x="153" y="1455"/>
                  </a:lnTo>
                  <a:lnTo>
                    <a:pt x="158" y="1455"/>
                  </a:lnTo>
                  <a:lnTo>
                    <a:pt x="163" y="1455"/>
                  </a:lnTo>
                  <a:lnTo>
                    <a:pt x="168" y="1455"/>
                  </a:lnTo>
                  <a:lnTo>
                    <a:pt x="172" y="1455"/>
                  </a:lnTo>
                  <a:lnTo>
                    <a:pt x="177" y="1455"/>
                  </a:lnTo>
                  <a:lnTo>
                    <a:pt x="182" y="1455"/>
                  </a:lnTo>
                  <a:lnTo>
                    <a:pt x="187" y="1455"/>
                  </a:lnTo>
                  <a:lnTo>
                    <a:pt x="192" y="1455"/>
                  </a:lnTo>
                  <a:lnTo>
                    <a:pt x="197" y="1455"/>
                  </a:lnTo>
                  <a:lnTo>
                    <a:pt x="202" y="1455"/>
                  </a:lnTo>
                  <a:lnTo>
                    <a:pt x="207" y="1455"/>
                  </a:lnTo>
                  <a:lnTo>
                    <a:pt x="212" y="1455"/>
                  </a:lnTo>
                  <a:lnTo>
                    <a:pt x="217" y="1455"/>
                  </a:lnTo>
                  <a:lnTo>
                    <a:pt x="221" y="1455"/>
                  </a:lnTo>
                  <a:lnTo>
                    <a:pt x="227" y="1455"/>
                  </a:lnTo>
                  <a:lnTo>
                    <a:pt x="231" y="1455"/>
                  </a:lnTo>
                  <a:lnTo>
                    <a:pt x="236" y="1455"/>
                  </a:lnTo>
                  <a:lnTo>
                    <a:pt x="241" y="1455"/>
                  </a:lnTo>
                  <a:lnTo>
                    <a:pt x="246" y="1455"/>
                  </a:lnTo>
                  <a:lnTo>
                    <a:pt x="251" y="1455"/>
                  </a:lnTo>
                  <a:lnTo>
                    <a:pt x="256" y="1455"/>
                  </a:lnTo>
                  <a:lnTo>
                    <a:pt x="261" y="1455"/>
                  </a:lnTo>
                  <a:lnTo>
                    <a:pt x="266" y="1455"/>
                  </a:lnTo>
                  <a:lnTo>
                    <a:pt x="271" y="1455"/>
                  </a:lnTo>
                  <a:lnTo>
                    <a:pt x="276" y="1455"/>
                  </a:lnTo>
                  <a:lnTo>
                    <a:pt x="280" y="1455"/>
                  </a:lnTo>
                  <a:lnTo>
                    <a:pt x="285" y="1455"/>
                  </a:lnTo>
                  <a:lnTo>
                    <a:pt x="290" y="1455"/>
                  </a:lnTo>
                  <a:lnTo>
                    <a:pt x="295" y="1455"/>
                  </a:lnTo>
                  <a:lnTo>
                    <a:pt x="300" y="1455"/>
                  </a:lnTo>
                  <a:lnTo>
                    <a:pt x="305" y="1455"/>
                  </a:lnTo>
                  <a:lnTo>
                    <a:pt x="310" y="1455"/>
                  </a:lnTo>
                  <a:lnTo>
                    <a:pt x="315" y="1455"/>
                  </a:lnTo>
                  <a:lnTo>
                    <a:pt x="320" y="1455"/>
                  </a:lnTo>
                  <a:lnTo>
                    <a:pt x="325" y="1455"/>
                  </a:lnTo>
                  <a:lnTo>
                    <a:pt x="330" y="1455"/>
                  </a:lnTo>
                  <a:lnTo>
                    <a:pt x="334" y="1455"/>
                  </a:lnTo>
                  <a:lnTo>
                    <a:pt x="339" y="1455"/>
                  </a:lnTo>
                  <a:lnTo>
                    <a:pt x="344" y="1455"/>
                  </a:lnTo>
                  <a:lnTo>
                    <a:pt x="349" y="1455"/>
                  </a:lnTo>
                  <a:lnTo>
                    <a:pt x="354" y="1455"/>
                  </a:lnTo>
                  <a:lnTo>
                    <a:pt x="359" y="1455"/>
                  </a:lnTo>
                  <a:lnTo>
                    <a:pt x="364" y="1455"/>
                  </a:lnTo>
                  <a:lnTo>
                    <a:pt x="369" y="1454"/>
                  </a:lnTo>
                  <a:lnTo>
                    <a:pt x="374" y="1453"/>
                  </a:lnTo>
                  <a:lnTo>
                    <a:pt x="379" y="1451"/>
                  </a:lnTo>
                  <a:lnTo>
                    <a:pt x="383" y="1449"/>
                  </a:lnTo>
                  <a:lnTo>
                    <a:pt x="389" y="1446"/>
                  </a:lnTo>
                  <a:lnTo>
                    <a:pt x="393" y="1441"/>
                  </a:lnTo>
                  <a:lnTo>
                    <a:pt x="398" y="1436"/>
                  </a:lnTo>
                  <a:lnTo>
                    <a:pt x="403" y="1429"/>
                  </a:lnTo>
                  <a:lnTo>
                    <a:pt x="408" y="1421"/>
                  </a:lnTo>
                  <a:lnTo>
                    <a:pt x="413" y="1413"/>
                  </a:lnTo>
                  <a:lnTo>
                    <a:pt x="418" y="1404"/>
                  </a:lnTo>
                  <a:lnTo>
                    <a:pt x="423" y="1394"/>
                  </a:lnTo>
                  <a:lnTo>
                    <a:pt x="428" y="1384"/>
                  </a:lnTo>
                  <a:lnTo>
                    <a:pt x="433" y="1373"/>
                  </a:lnTo>
                  <a:lnTo>
                    <a:pt x="438" y="1362"/>
                  </a:lnTo>
                  <a:lnTo>
                    <a:pt x="443" y="1350"/>
                  </a:lnTo>
                  <a:lnTo>
                    <a:pt x="447" y="1339"/>
                  </a:lnTo>
                  <a:lnTo>
                    <a:pt x="452" y="1327"/>
                  </a:lnTo>
                  <a:lnTo>
                    <a:pt x="457" y="1315"/>
                  </a:lnTo>
                  <a:lnTo>
                    <a:pt x="462" y="1304"/>
                  </a:lnTo>
                  <a:lnTo>
                    <a:pt x="467" y="1292"/>
                  </a:lnTo>
                  <a:lnTo>
                    <a:pt x="472" y="1280"/>
                  </a:lnTo>
                  <a:lnTo>
                    <a:pt x="477" y="1268"/>
                  </a:lnTo>
                  <a:lnTo>
                    <a:pt x="482" y="1256"/>
                  </a:lnTo>
                  <a:lnTo>
                    <a:pt x="487" y="1245"/>
                  </a:lnTo>
                  <a:lnTo>
                    <a:pt x="492" y="1233"/>
                  </a:lnTo>
                  <a:lnTo>
                    <a:pt x="496" y="1221"/>
                  </a:lnTo>
                  <a:lnTo>
                    <a:pt x="502" y="1209"/>
                  </a:lnTo>
                  <a:lnTo>
                    <a:pt x="506" y="1197"/>
                  </a:lnTo>
                  <a:lnTo>
                    <a:pt x="511" y="1186"/>
                  </a:lnTo>
                  <a:lnTo>
                    <a:pt x="516" y="1174"/>
                  </a:lnTo>
                  <a:lnTo>
                    <a:pt x="521" y="1162"/>
                  </a:lnTo>
                  <a:lnTo>
                    <a:pt x="526" y="1150"/>
                  </a:lnTo>
                  <a:lnTo>
                    <a:pt x="531" y="1139"/>
                  </a:lnTo>
                  <a:lnTo>
                    <a:pt x="536" y="1127"/>
                  </a:lnTo>
                  <a:lnTo>
                    <a:pt x="541" y="1115"/>
                  </a:lnTo>
                  <a:lnTo>
                    <a:pt x="546" y="1103"/>
                  </a:lnTo>
                  <a:lnTo>
                    <a:pt x="551" y="1092"/>
                  </a:lnTo>
                  <a:lnTo>
                    <a:pt x="555" y="1080"/>
                  </a:lnTo>
                  <a:lnTo>
                    <a:pt x="560" y="1069"/>
                  </a:lnTo>
                  <a:lnTo>
                    <a:pt x="565" y="1057"/>
                  </a:lnTo>
                  <a:lnTo>
                    <a:pt x="570" y="1045"/>
                  </a:lnTo>
                  <a:lnTo>
                    <a:pt x="575" y="1034"/>
                  </a:lnTo>
                  <a:lnTo>
                    <a:pt x="580" y="1022"/>
                  </a:lnTo>
                  <a:lnTo>
                    <a:pt x="585" y="1010"/>
                  </a:lnTo>
                  <a:lnTo>
                    <a:pt x="590" y="999"/>
                  </a:lnTo>
                  <a:lnTo>
                    <a:pt x="595" y="987"/>
                  </a:lnTo>
                  <a:lnTo>
                    <a:pt x="600" y="976"/>
                  </a:lnTo>
                  <a:lnTo>
                    <a:pt x="605" y="964"/>
                  </a:lnTo>
                  <a:lnTo>
                    <a:pt x="609" y="952"/>
                  </a:lnTo>
                  <a:lnTo>
                    <a:pt x="614" y="941"/>
                  </a:lnTo>
                  <a:lnTo>
                    <a:pt x="619" y="929"/>
                  </a:lnTo>
                  <a:lnTo>
                    <a:pt x="624" y="918"/>
                  </a:lnTo>
                  <a:lnTo>
                    <a:pt x="629" y="906"/>
                  </a:lnTo>
                  <a:lnTo>
                    <a:pt x="634" y="895"/>
                  </a:lnTo>
                  <a:lnTo>
                    <a:pt x="639" y="883"/>
                  </a:lnTo>
                  <a:lnTo>
                    <a:pt x="644" y="872"/>
                  </a:lnTo>
                  <a:lnTo>
                    <a:pt x="649" y="860"/>
                  </a:lnTo>
                  <a:lnTo>
                    <a:pt x="654" y="848"/>
                  </a:lnTo>
                  <a:lnTo>
                    <a:pt x="659" y="837"/>
                  </a:lnTo>
                  <a:lnTo>
                    <a:pt x="664" y="825"/>
                  </a:lnTo>
                  <a:lnTo>
                    <a:pt x="668" y="814"/>
                  </a:lnTo>
                  <a:lnTo>
                    <a:pt x="673" y="802"/>
                  </a:lnTo>
                  <a:lnTo>
                    <a:pt x="678" y="791"/>
                  </a:lnTo>
                  <a:lnTo>
                    <a:pt x="683" y="779"/>
                  </a:lnTo>
                  <a:lnTo>
                    <a:pt x="688" y="768"/>
                  </a:lnTo>
                  <a:lnTo>
                    <a:pt x="693" y="757"/>
                  </a:lnTo>
                  <a:lnTo>
                    <a:pt x="698" y="745"/>
                  </a:lnTo>
                  <a:lnTo>
                    <a:pt x="703" y="734"/>
                  </a:lnTo>
                  <a:lnTo>
                    <a:pt x="708" y="722"/>
                  </a:lnTo>
                  <a:lnTo>
                    <a:pt x="713" y="711"/>
                  </a:lnTo>
                  <a:lnTo>
                    <a:pt x="717" y="699"/>
                  </a:lnTo>
                  <a:lnTo>
                    <a:pt x="723" y="688"/>
                  </a:lnTo>
                  <a:lnTo>
                    <a:pt x="727" y="676"/>
                  </a:lnTo>
                  <a:lnTo>
                    <a:pt x="732" y="665"/>
                  </a:lnTo>
                  <a:lnTo>
                    <a:pt x="737" y="653"/>
                  </a:lnTo>
                  <a:lnTo>
                    <a:pt x="742" y="642"/>
                  </a:lnTo>
                  <a:lnTo>
                    <a:pt x="747" y="630"/>
                  </a:lnTo>
                  <a:lnTo>
                    <a:pt x="752" y="619"/>
                  </a:lnTo>
                  <a:lnTo>
                    <a:pt x="757" y="608"/>
                  </a:lnTo>
                  <a:lnTo>
                    <a:pt x="762" y="596"/>
                  </a:lnTo>
                  <a:lnTo>
                    <a:pt x="767" y="585"/>
                  </a:lnTo>
                  <a:lnTo>
                    <a:pt x="772" y="573"/>
                  </a:lnTo>
                  <a:lnTo>
                    <a:pt x="777" y="562"/>
                  </a:lnTo>
                  <a:lnTo>
                    <a:pt x="781" y="550"/>
                  </a:lnTo>
                  <a:lnTo>
                    <a:pt x="786" y="539"/>
                  </a:lnTo>
                  <a:lnTo>
                    <a:pt x="791" y="527"/>
                  </a:lnTo>
                  <a:lnTo>
                    <a:pt x="796" y="516"/>
                  </a:lnTo>
                  <a:lnTo>
                    <a:pt x="801" y="504"/>
                  </a:lnTo>
                  <a:lnTo>
                    <a:pt x="806" y="493"/>
                  </a:lnTo>
                  <a:lnTo>
                    <a:pt x="811" y="481"/>
                  </a:lnTo>
                  <a:lnTo>
                    <a:pt x="816" y="470"/>
                  </a:lnTo>
                  <a:lnTo>
                    <a:pt x="821" y="459"/>
                  </a:lnTo>
                  <a:lnTo>
                    <a:pt x="826" y="447"/>
                  </a:lnTo>
                  <a:lnTo>
                    <a:pt x="830" y="436"/>
                  </a:lnTo>
                  <a:lnTo>
                    <a:pt x="836" y="424"/>
                  </a:lnTo>
                  <a:lnTo>
                    <a:pt x="840" y="413"/>
                  </a:lnTo>
                  <a:lnTo>
                    <a:pt x="845" y="401"/>
                  </a:lnTo>
                  <a:lnTo>
                    <a:pt x="850" y="390"/>
                  </a:lnTo>
                  <a:lnTo>
                    <a:pt x="855" y="378"/>
                  </a:lnTo>
                  <a:lnTo>
                    <a:pt x="860" y="366"/>
                  </a:lnTo>
                  <a:lnTo>
                    <a:pt x="865" y="355"/>
                  </a:lnTo>
                  <a:lnTo>
                    <a:pt x="870" y="343"/>
                  </a:lnTo>
                  <a:lnTo>
                    <a:pt x="875" y="332"/>
                  </a:lnTo>
                  <a:lnTo>
                    <a:pt x="880" y="320"/>
                  </a:lnTo>
                  <a:lnTo>
                    <a:pt x="885" y="309"/>
                  </a:lnTo>
                  <a:lnTo>
                    <a:pt x="889" y="297"/>
                  </a:lnTo>
                  <a:lnTo>
                    <a:pt x="894" y="285"/>
                  </a:lnTo>
                  <a:lnTo>
                    <a:pt x="899" y="274"/>
                  </a:lnTo>
                  <a:lnTo>
                    <a:pt x="904" y="262"/>
                  </a:lnTo>
                  <a:lnTo>
                    <a:pt x="909" y="250"/>
                  </a:lnTo>
                  <a:lnTo>
                    <a:pt x="914" y="238"/>
                  </a:lnTo>
                  <a:lnTo>
                    <a:pt x="919" y="226"/>
                  </a:lnTo>
                  <a:lnTo>
                    <a:pt x="924" y="214"/>
                  </a:lnTo>
                  <a:lnTo>
                    <a:pt x="929" y="203"/>
                  </a:lnTo>
                  <a:lnTo>
                    <a:pt x="934" y="191"/>
                  </a:lnTo>
                  <a:lnTo>
                    <a:pt x="939" y="179"/>
                  </a:lnTo>
                  <a:lnTo>
                    <a:pt x="943" y="166"/>
                  </a:lnTo>
                  <a:lnTo>
                    <a:pt x="948" y="154"/>
                  </a:lnTo>
                  <a:lnTo>
                    <a:pt x="953" y="142"/>
                  </a:lnTo>
                  <a:lnTo>
                    <a:pt x="958" y="129"/>
                  </a:lnTo>
                  <a:lnTo>
                    <a:pt x="963" y="117"/>
                  </a:lnTo>
                  <a:lnTo>
                    <a:pt x="968" y="104"/>
                  </a:lnTo>
                  <a:lnTo>
                    <a:pt x="973" y="91"/>
                  </a:lnTo>
                  <a:lnTo>
                    <a:pt x="978" y="78"/>
                  </a:lnTo>
                  <a:lnTo>
                    <a:pt x="983" y="65"/>
                  </a:lnTo>
                  <a:lnTo>
                    <a:pt x="988" y="51"/>
                  </a:lnTo>
                  <a:lnTo>
                    <a:pt x="992" y="37"/>
                  </a:lnTo>
                  <a:lnTo>
                    <a:pt x="998" y="23"/>
                  </a:lnTo>
                  <a:lnTo>
                    <a:pt x="1002" y="11"/>
                  </a:lnTo>
                  <a:lnTo>
                    <a:pt x="1007" y="3"/>
                  </a:lnTo>
                  <a:lnTo>
                    <a:pt x="1012" y="0"/>
                  </a:lnTo>
                  <a:lnTo>
                    <a:pt x="1017" y="0"/>
                  </a:lnTo>
                  <a:lnTo>
                    <a:pt x="1022" y="0"/>
                  </a:lnTo>
                  <a:lnTo>
                    <a:pt x="1027" y="0"/>
                  </a:lnTo>
                  <a:lnTo>
                    <a:pt x="1032" y="0"/>
                  </a:lnTo>
                  <a:lnTo>
                    <a:pt x="1037" y="0"/>
                  </a:lnTo>
                  <a:lnTo>
                    <a:pt x="1042" y="0"/>
                  </a:lnTo>
                  <a:lnTo>
                    <a:pt x="1047" y="0"/>
                  </a:lnTo>
                  <a:lnTo>
                    <a:pt x="1051" y="0"/>
                  </a:lnTo>
                  <a:lnTo>
                    <a:pt x="1056" y="0"/>
                  </a:lnTo>
                  <a:lnTo>
                    <a:pt x="1061" y="0"/>
                  </a:lnTo>
                  <a:lnTo>
                    <a:pt x="1066" y="0"/>
                  </a:lnTo>
                  <a:lnTo>
                    <a:pt x="1071" y="0"/>
                  </a:lnTo>
                  <a:lnTo>
                    <a:pt x="1076" y="0"/>
                  </a:lnTo>
                  <a:lnTo>
                    <a:pt x="1081" y="0"/>
                  </a:lnTo>
                  <a:lnTo>
                    <a:pt x="1086" y="0"/>
                  </a:lnTo>
                  <a:lnTo>
                    <a:pt x="1091" y="0"/>
                  </a:lnTo>
                  <a:lnTo>
                    <a:pt x="1096" y="0"/>
                  </a:lnTo>
                  <a:lnTo>
                    <a:pt x="1101" y="0"/>
                  </a:lnTo>
                  <a:lnTo>
                    <a:pt x="1105" y="0"/>
                  </a:lnTo>
                  <a:lnTo>
                    <a:pt x="1111" y="0"/>
                  </a:lnTo>
                  <a:lnTo>
                    <a:pt x="1115" y="0"/>
                  </a:lnTo>
                  <a:lnTo>
                    <a:pt x="1120" y="0"/>
                  </a:lnTo>
                  <a:lnTo>
                    <a:pt x="1125" y="0"/>
                  </a:lnTo>
                  <a:lnTo>
                    <a:pt x="1130" y="0"/>
                  </a:lnTo>
                  <a:lnTo>
                    <a:pt x="1135" y="0"/>
                  </a:lnTo>
                  <a:lnTo>
                    <a:pt x="1140" y="0"/>
                  </a:lnTo>
                  <a:lnTo>
                    <a:pt x="1145" y="0"/>
                  </a:lnTo>
                  <a:lnTo>
                    <a:pt x="1150" y="0"/>
                  </a:lnTo>
                  <a:lnTo>
                    <a:pt x="1155" y="0"/>
                  </a:lnTo>
                  <a:lnTo>
                    <a:pt x="1160" y="0"/>
                  </a:lnTo>
                  <a:lnTo>
                    <a:pt x="1164" y="0"/>
                  </a:lnTo>
                  <a:lnTo>
                    <a:pt x="1169" y="0"/>
                  </a:lnTo>
                  <a:lnTo>
                    <a:pt x="1174" y="0"/>
                  </a:lnTo>
                  <a:lnTo>
                    <a:pt x="1179" y="0"/>
                  </a:lnTo>
                  <a:lnTo>
                    <a:pt x="1184" y="0"/>
                  </a:lnTo>
                  <a:lnTo>
                    <a:pt x="1189" y="0"/>
                  </a:lnTo>
                  <a:lnTo>
                    <a:pt x="1194" y="0"/>
                  </a:lnTo>
                  <a:lnTo>
                    <a:pt x="1199" y="2"/>
                  </a:lnTo>
                  <a:lnTo>
                    <a:pt x="1204" y="6"/>
                  </a:lnTo>
                  <a:lnTo>
                    <a:pt x="1209" y="14"/>
                  </a:lnTo>
                  <a:lnTo>
                    <a:pt x="1214" y="26"/>
                  </a:lnTo>
                  <a:lnTo>
                    <a:pt x="1219" y="38"/>
                  </a:lnTo>
                  <a:lnTo>
                    <a:pt x="1223" y="52"/>
                  </a:lnTo>
                  <a:lnTo>
                    <a:pt x="1228" y="65"/>
                  </a:lnTo>
                  <a:lnTo>
                    <a:pt x="1233" y="78"/>
                  </a:lnTo>
                  <a:lnTo>
                    <a:pt x="1238" y="90"/>
                  </a:lnTo>
                  <a:lnTo>
                    <a:pt x="1243" y="102"/>
                  </a:lnTo>
                  <a:lnTo>
                    <a:pt x="1248" y="115"/>
                  </a:lnTo>
                  <a:lnTo>
                    <a:pt x="1253" y="127"/>
                  </a:lnTo>
                  <a:lnTo>
                    <a:pt x="1258" y="138"/>
                  </a:lnTo>
                  <a:lnTo>
                    <a:pt x="1263" y="150"/>
                  </a:lnTo>
                  <a:lnTo>
                    <a:pt x="1268" y="162"/>
                  </a:lnTo>
                  <a:lnTo>
                    <a:pt x="1273" y="173"/>
                  </a:lnTo>
                  <a:lnTo>
                    <a:pt x="1277" y="185"/>
                  </a:lnTo>
                  <a:lnTo>
                    <a:pt x="1282" y="196"/>
                  </a:lnTo>
                  <a:lnTo>
                    <a:pt x="1287" y="207"/>
                  </a:lnTo>
                  <a:lnTo>
                    <a:pt x="1292" y="219"/>
                  </a:lnTo>
                  <a:lnTo>
                    <a:pt x="1297" y="230"/>
                  </a:lnTo>
                  <a:lnTo>
                    <a:pt x="1302" y="241"/>
                  </a:lnTo>
                  <a:lnTo>
                    <a:pt x="1307" y="252"/>
                  </a:lnTo>
                  <a:lnTo>
                    <a:pt x="1312" y="263"/>
                  </a:lnTo>
                  <a:lnTo>
                    <a:pt x="1317" y="274"/>
                  </a:lnTo>
                  <a:lnTo>
                    <a:pt x="1322" y="285"/>
                  </a:lnTo>
                  <a:lnTo>
                    <a:pt x="1326" y="296"/>
                  </a:lnTo>
                  <a:lnTo>
                    <a:pt x="1332" y="307"/>
                  </a:lnTo>
                  <a:lnTo>
                    <a:pt x="1336" y="318"/>
                  </a:lnTo>
                  <a:lnTo>
                    <a:pt x="1341" y="329"/>
                  </a:lnTo>
                  <a:lnTo>
                    <a:pt x="1346" y="340"/>
                  </a:lnTo>
                  <a:lnTo>
                    <a:pt x="1351" y="351"/>
                  </a:lnTo>
                  <a:lnTo>
                    <a:pt x="1356" y="362"/>
                  </a:lnTo>
                  <a:lnTo>
                    <a:pt x="1361" y="372"/>
                  </a:lnTo>
                  <a:lnTo>
                    <a:pt x="1366" y="383"/>
                  </a:lnTo>
                  <a:lnTo>
                    <a:pt x="1371" y="394"/>
                  </a:lnTo>
                  <a:lnTo>
                    <a:pt x="1376" y="404"/>
                  </a:lnTo>
                  <a:lnTo>
                    <a:pt x="1381" y="415"/>
                  </a:lnTo>
                  <a:lnTo>
                    <a:pt x="1385" y="426"/>
                  </a:lnTo>
                  <a:lnTo>
                    <a:pt x="1390" y="436"/>
                  </a:lnTo>
                  <a:lnTo>
                    <a:pt x="1395" y="447"/>
                  </a:lnTo>
                  <a:lnTo>
                    <a:pt x="1400" y="458"/>
                  </a:lnTo>
                  <a:lnTo>
                    <a:pt x="1405" y="468"/>
                  </a:lnTo>
                  <a:lnTo>
                    <a:pt x="1410" y="479"/>
                  </a:lnTo>
                  <a:lnTo>
                    <a:pt x="1415" y="489"/>
                  </a:lnTo>
                  <a:lnTo>
                    <a:pt x="1420" y="500"/>
                  </a:lnTo>
                  <a:lnTo>
                    <a:pt x="1425" y="511"/>
                  </a:lnTo>
                  <a:lnTo>
                    <a:pt x="1430" y="521"/>
                  </a:lnTo>
                  <a:lnTo>
                    <a:pt x="1435" y="531"/>
                  </a:lnTo>
                  <a:lnTo>
                    <a:pt x="1439" y="542"/>
                  </a:lnTo>
                  <a:lnTo>
                    <a:pt x="1444" y="552"/>
                  </a:lnTo>
                  <a:lnTo>
                    <a:pt x="1449" y="563"/>
                  </a:lnTo>
                  <a:lnTo>
                    <a:pt x="1454" y="573"/>
                  </a:lnTo>
                  <a:lnTo>
                    <a:pt x="1459" y="584"/>
                  </a:lnTo>
                  <a:lnTo>
                    <a:pt x="1464" y="594"/>
                  </a:lnTo>
                  <a:lnTo>
                    <a:pt x="1469" y="605"/>
                  </a:lnTo>
                  <a:lnTo>
                    <a:pt x="1474" y="615"/>
                  </a:lnTo>
                  <a:lnTo>
                    <a:pt x="1479" y="625"/>
                  </a:lnTo>
                  <a:lnTo>
                    <a:pt x="1484" y="636"/>
                  </a:lnTo>
                  <a:lnTo>
                    <a:pt x="1489" y="646"/>
                  </a:lnTo>
                  <a:lnTo>
                    <a:pt x="1494" y="656"/>
                  </a:lnTo>
                  <a:lnTo>
                    <a:pt x="1498" y="667"/>
                  </a:lnTo>
                  <a:lnTo>
                    <a:pt x="1503" y="677"/>
                  </a:lnTo>
                  <a:lnTo>
                    <a:pt x="1508" y="688"/>
                  </a:lnTo>
                  <a:lnTo>
                    <a:pt x="1513" y="698"/>
                  </a:lnTo>
                  <a:lnTo>
                    <a:pt x="1518" y="708"/>
                  </a:lnTo>
                  <a:lnTo>
                    <a:pt x="1523" y="718"/>
                  </a:lnTo>
                  <a:lnTo>
                    <a:pt x="1528" y="729"/>
                  </a:lnTo>
                  <a:lnTo>
                    <a:pt x="1533" y="739"/>
                  </a:lnTo>
                  <a:lnTo>
                    <a:pt x="1538" y="749"/>
                  </a:lnTo>
                  <a:lnTo>
                    <a:pt x="1543" y="760"/>
                  </a:lnTo>
                  <a:lnTo>
                    <a:pt x="1548" y="770"/>
                  </a:lnTo>
                  <a:lnTo>
                    <a:pt x="1552" y="780"/>
                  </a:lnTo>
                  <a:lnTo>
                    <a:pt x="1557" y="790"/>
                  </a:lnTo>
                  <a:lnTo>
                    <a:pt x="1562" y="801"/>
                  </a:lnTo>
                  <a:lnTo>
                    <a:pt x="1567" y="811"/>
                  </a:lnTo>
                  <a:lnTo>
                    <a:pt x="1572" y="821"/>
                  </a:lnTo>
                  <a:lnTo>
                    <a:pt x="1577" y="831"/>
                  </a:lnTo>
                  <a:lnTo>
                    <a:pt x="1582" y="841"/>
                  </a:lnTo>
                  <a:lnTo>
                    <a:pt x="1587" y="852"/>
                  </a:lnTo>
                  <a:lnTo>
                    <a:pt x="1592" y="862"/>
                  </a:lnTo>
                  <a:lnTo>
                    <a:pt x="1597" y="872"/>
                  </a:lnTo>
                  <a:lnTo>
                    <a:pt x="1601" y="882"/>
                  </a:lnTo>
                  <a:lnTo>
                    <a:pt x="1607" y="892"/>
                  </a:lnTo>
                  <a:lnTo>
                    <a:pt x="1611" y="902"/>
                  </a:lnTo>
                  <a:lnTo>
                    <a:pt x="1616" y="913"/>
                  </a:lnTo>
                  <a:lnTo>
                    <a:pt x="1621" y="923"/>
                  </a:lnTo>
                  <a:lnTo>
                    <a:pt x="1626" y="933"/>
                  </a:lnTo>
                  <a:lnTo>
                    <a:pt x="1631" y="943"/>
                  </a:lnTo>
                  <a:lnTo>
                    <a:pt x="1636" y="953"/>
                  </a:lnTo>
                  <a:lnTo>
                    <a:pt x="1641" y="963"/>
                  </a:lnTo>
                  <a:lnTo>
                    <a:pt x="1646" y="973"/>
                  </a:lnTo>
                  <a:lnTo>
                    <a:pt x="1651" y="984"/>
                  </a:lnTo>
                  <a:lnTo>
                    <a:pt x="1656" y="994"/>
                  </a:lnTo>
                  <a:lnTo>
                    <a:pt x="1660" y="1004"/>
                  </a:lnTo>
                  <a:lnTo>
                    <a:pt x="1665" y="1014"/>
                  </a:lnTo>
                  <a:lnTo>
                    <a:pt x="1670" y="1024"/>
                  </a:lnTo>
                  <a:lnTo>
                    <a:pt x="1675" y="1034"/>
                  </a:lnTo>
                  <a:lnTo>
                    <a:pt x="1680" y="1044"/>
                  </a:lnTo>
                  <a:lnTo>
                    <a:pt x="1685" y="1054"/>
                  </a:lnTo>
                  <a:lnTo>
                    <a:pt x="1690" y="1064"/>
                  </a:lnTo>
                  <a:lnTo>
                    <a:pt x="1695" y="1074"/>
                  </a:lnTo>
                  <a:lnTo>
                    <a:pt x="1700" y="1084"/>
                  </a:lnTo>
                  <a:lnTo>
                    <a:pt x="1705" y="1095"/>
                  </a:lnTo>
                  <a:lnTo>
                    <a:pt x="1710" y="1104"/>
                  </a:lnTo>
                  <a:lnTo>
                    <a:pt x="1714" y="1115"/>
                  </a:lnTo>
                  <a:lnTo>
                    <a:pt x="1719" y="1125"/>
                  </a:lnTo>
                  <a:lnTo>
                    <a:pt x="1724" y="1135"/>
                  </a:lnTo>
                  <a:lnTo>
                    <a:pt x="1729" y="1145"/>
                  </a:lnTo>
                  <a:lnTo>
                    <a:pt x="1734" y="1155"/>
                  </a:lnTo>
                  <a:lnTo>
                    <a:pt x="1739" y="1165"/>
                  </a:lnTo>
                  <a:lnTo>
                    <a:pt x="1744" y="1175"/>
                  </a:lnTo>
                  <a:lnTo>
                    <a:pt x="1749" y="1185"/>
                  </a:lnTo>
                  <a:lnTo>
                    <a:pt x="1754" y="1195"/>
                  </a:lnTo>
                  <a:lnTo>
                    <a:pt x="1759" y="1205"/>
                  </a:lnTo>
                  <a:lnTo>
                    <a:pt x="1764" y="1215"/>
                  </a:lnTo>
                  <a:lnTo>
                    <a:pt x="1769" y="1225"/>
                  </a:lnTo>
                  <a:lnTo>
                    <a:pt x="1773" y="1235"/>
                  </a:lnTo>
                  <a:lnTo>
                    <a:pt x="1778" y="1245"/>
                  </a:lnTo>
                  <a:lnTo>
                    <a:pt x="1783" y="1255"/>
                  </a:lnTo>
                  <a:lnTo>
                    <a:pt x="1788" y="1265"/>
                  </a:lnTo>
                  <a:lnTo>
                    <a:pt x="1793" y="1275"/>
                  </a:lnTo>
                  <a:lnTo>
                    <a:pt x="1798" y="1285"/>
                  </a:lnTo>
                  <a:lnTo>
                    <a:pt x="1803" y="1295"/>
                  </a:lnTo>
                  <a:lnTo>
                    <a:pt x="1808" y="1305"/>
                  </a:lnTo>
                  <a:lnTo>
                    <a:pt x="1813" y="1315"/>
                  </a:lnTo>
                  <a:lnTo>
                    <a:pt x="1818" y="1325"/>
                  </a:lnTo>
                  <a:lnTo>
                    <a:pt x="1822" y="1335"/>
                  </a:lnTo>
                  <a:lnTo>
                    <a:pt x="1828" y="1344"/>
                  </a:lnTo>
                  <a:lnTo>
                    <a:pt x="1832" y="1354"/>
                  </a:lnTo>
                  <a:lnTo>
                    <a:pt x="1837" y="1363"/>
                  </a:lnTo>
                  <a:lnTo>
                    <a:pt x="1842" y="1373"/>
                  </a:lnTo>
                  <a:lnTo>
                    <a:pt x="1847" y="1382"/>
                  </a:lnTo>
                  <a:lnTo>
                    <a:pt x="1852" y="1390"/>
                  </a:lnTo>
                  <a:lnTo>
                    <a:pt x="1857" y="1399"/>
                  </a:lnTo>
                  <a:lnTo>
                    <a:pt x="1862" y="1407"/>
                  </a:lnTo>
                  <a:lnTo>
                    <a:pt x="1867" y="1414"/>
                  </a:lnTo>
                  <a:lnTo>
                    <a:pt x="1872" y="1421"/>
                  </a:lnTo>
                  <a:lnTo>
                    <a:pt x="1877" y="1428"/>
                  </a:lnTo>
                  <a:lnTo>
                    <a:pt x="1882" y="1434"/>
                  </a:lnTo>
                  <a:lnTo>
                    <a:pt x="1886" y="1438"/>
                  </a:lnTo>
                  <a:lnTo>
                    <a:pt x="1891" y="1443"/>
                  </a:lnTo>
                  <a:lnTo>
                    <a:pt x="1896" y="1446"/>
                  </a:lnTo>
                  <a:lnTo>
                    <a:pt x="1901" y="1449"/>
                  </a:lnTo>
                  <a:lnTo>
                    <a:pt x="1906" y="1451"/>
                  </a:lnTo>
                  <a:lnTo>
                    <a:pt x="1911" y="1452"/>
                  </a:lnTo>
                  <a:lnTo>
                    <a:pt x="1916" y="1453"/>
                  </a:lnTo>
                  <a:lnTo>
                    <a:pt x="1921" y="1454"/>
                  </a:lnTo>
                  <a:lnTo>
                    <a:pt x="1926" y="1454"/>
                  </a:lnTo>
                  <a:lnTo>
                    <a:pt x="1931" y="1454"/>
                  </a:lnTo>
                  <a:lnTo>
                    <a:pt x="1935" y="1455"/>
                  </a:lnTo>
                  <a:lnTo>
                    <a:pt x="1941" y="1455"/>
                  </a:lnTo>
                  <a:lnTo>
                    <a:pt x="1945" y="1455"/>
                  </a:lnTo>
                  <a:lnTo>
                    <a:pt x="1950" y="1455"/>
                  </a:lnTo>
                  <a:lnTo>
                    <a:pt x="1955" y="1455"/>
                  </a:lnTo>
                  <a:lnTo>
                    <a:pt x="1960" y="1455"/>
                  </a:lnTo>
                  <a:lnTo>
                    <a:pt x="1965" y="1455"/>
                  </a:lnTo>
                  <a:lnTo>
                    <a:pt x="1970" y="1455"/>
                  </a:lnTo>
                  <a:lnTo>
                    <a:pt x="1975" y="1455"/>
                  </a:lnTo>
                  <a:lnTo>
                    <a:pt x="1980" y="1455"/>
                  </a:lnTo>
                  <a:lnTo>
                    <a:pt x="1985" y="1455"/>
                  </a:lnTo>
                  <a:lnTo>
                    <a:pt x="1990" y="1455"/>
                  </a:lnTo>
                  <a:lnTo>
                    <a:pt x="1994" y="1455"/>
                  </a:lnTo>
                  <a:lnTo>
                    <a:pt x="1999" y="1455"/>
                  </a:lnTo>
                  <a:lnTo>
                    <a:pt x="2004" y="1455"/>
                  </a:lnTo>
                  <a:lnTo>
                    <a:pt x="2009" y="1455"/>
                  </a:lnTo>
                  <a:lnTo>
                    <a:pt x="2014" y="1455"/>
                  </a:lnTo>
                  <a:lnTo>
                    <a:pt x="2019" y="1455"/>
                  </a:lnTo>
                  <a:lnTo>
                    <a:pt x="2024" y="1455"/>
                  </a:lnTo>
                  <a:lnTo>
                    <a:pt x="2029" y="1455"/>
                  </a:lnTo>
                  <a:lnTo>
                    <a:pt x="2034" y="1455"/>
                  </a:lnTo>
                  <a:lnTo>
                    <a:pt x="2039" y="1455"/>
                  </a:lnTo>
                  <a:lnTo>
                    <a:pt x="2044" y="1455"/>
                  </a:lnTo>
                  <a:lnTo>
                    <a:pt x="2048" y="1455"/>
                  </a:lnTo>
                  <a:lnTo>
                    <a:pt x="2053" y="1455"/>
                  </a:lnTo>
                  <a:lnTo>
                    <a:pt x="2058" y="1455"/>
                  </a:lnTo>
                  <a:lnTo>
                    <a:pt x="2063" y="1455"/>
                  </a:lnTo>
                  <a:lnTo>
                    <a:pt x="2068" y="1455"/>
                  </a:lnTo>
                  <a:lnTo>
                    <a:pt x="2073" y="1455"/>
                  </a:lnTo>
                  <a:lnTo>
                    <a:pt x="2078" y="1455"/>
                  </a:lnTo>
                  <a:lnTo>
                    <a:pt x="2083" y="1455"/>
                  </a:lnTo>
                  <a:lnTo>
                    <a:pt x="2088" y="1455"/>
                  </a:lnTo>
                  <a:lnTo>
                    <a:pt x="2093" y="1455"/>
                  </a:lnTo>
                  <a:lnTo>
                    <a:pt x="2097" y="1455"/>
                  </a:lnTo>
                  <a:lnTo>
                    <a:pt x="2103" y="1455"/>
                  </a:lnTo>
                  <a:lnTo>
                    <a:pt x="2107" y="1455"/>
                  </a:lnTo>
                  <a:lnTo>
                    <a:pt x="2112" y="1455"/>
                  </a:lnTo>
                  <a:lnTo>
                    <a:pt x="2117" y="1455"/>
                  </a:lnTo>
                  <a:lnTo>
                    <a:pt x="2122" y="1455"/>
                  </a:lnTo>
                  <a:lnTo>
                    <a:pt x="2127" y="1455"/>
                  </a:lnTo>
                  <a:lnTo>
                    <a:pt x="2132" y="1455"/>
                  </a:lnTo>
                  <a:lnTo>
                    <a:pt x="2137" y="1455"/>
                  </a:lnTo>
                  <a:lnTo>
                    <a:pt x="2142" y="1455"/>
                  </a:lnTo>
                  <a:lnTo>
                    <a:pt x="2147" y="1455"/>
                  </a:lnTo>
                  <a:lnTo>
                    <a:pt x="2152" y="1455"/>
                  </a:lnTo>
                  <a:lnTo>
                    <a:pt x="2156" y="1455"/>
                  </a:lnTo>
                  <a:lnTo>
                    <a:pt x="2161" y="1455"/>
                  </a:lnTo>
                  <a:lnTo>
                    <a:pt x="2166" y="1455"/>
                  </a:lnTo>
                  <a:lnTo>
                    <a:pt x="2171" y="1455"/>
                  </a:lnTo>
                  <a:lnTo>
                    <a:pt x="2176" y="1455"/>
                  </a:lnTo>
                  <a:lnTo>
                    <a:pt x="2181" y="1455"/>
                  </a:lnTo>
                  <a:lnTo>
                    <a:pt x="2186" y="1455"/>
                  </a:lnTo>
                  <a:lnTo>
                    <a:pt x="2191" y="1455"/>
                  </a:lnTo>
                  <a:lnTo>
                    <a:pt x="2196" y="1455"/>
                  </a:lnTo>
                  <a:lnTo>
                    <a:pt x="2201" y="1455"/>
                  </a:lnTo>
                  <a:lnTo>
                    <a:pt x="2206" y="1455"/>
                  </a:lnTo>
                  <a:lnTo>
                    <a:pt x="2210" y="1455"/>
                  </a:lnTo>
                  <a:lnTo>
                    <a:pt x="2211" y="1455"/>
                  </a:lnTo>
                </a:path>
              </a:pathLst>
            </a:custGeom>
            <a:noFill/>
            <a:ln w="19050" cap="flat">
              <a:solidFill>
                <a:srgbClr val="000000"/>
              </a:solidFill>
              <a:prstDash val="sysDash"/>
              <a:round/>
              <a:headEnd/>
              <a:tailEnd/>
            </a:ln>
            <a:extLst>
              <a:ext uri="{909E8E84-426E-40DD-AFC4-6F175D3DCCD1}">
                <a14:hiddenFill xmlns:a14="http://schemas.microsoft.com/office/drawing/2010/main">
                  <a:solidFill>
                    <a:srgbClr val="FFFFFF"/>
                  </a:solidFill>
                </a14:hiddenFill>
              </a:ext>
            </a:extLst>
          </p:spPr>
          <p:txBody>
            <a:bodyPr vert="horz" wrap="square" lIns="0" tIns="0" rIns="0" bIns="0" numCol="1" anchor="t" anchorCtr="0" compatLnSpc="1">
              <a:prstTxWarp prst="textNoShape">
                <a:avLst/>
              </a:prstTxWarp>
            </a:bodyPr>
            <a:lstStyle/>
            <a:p>
              <a:endParaRPr lang="en-US" sz="1600"/>
            </a:p>
          </p:txBody>
        </p:sp>
      </p:grpSp>
      <p:grpSp>
        <p:nvGrpSpPr>
          <p:cNvPr id="7993" name="Group 7992">
            <a:extLst>
              <a:ext uri="{FF2B5EF4-FFF2-40B4-BE49-F238E27FC236}">
                <a16:creationId xmlns:a16="http://schemas.microsoft.com/office/drawing/2014/main" id="{620AC7B9-9FF5-415A-8102-C80EF01538F9}"/>
              </a:ext>
            </a:extLst>
          </p:cNvPr>
          <p:cNvGrpSpPr/>
          <p:nvPr/>
        </p:nvGrpSpPr>
        <p:grpSpPr>
          <a:xfrm>
            <a:off x="10838545" y="30664222"/>
            <a:ext cx="259686" cy="2482022"/>
            <a:chOff x="3832004" y="650499"/>
            <a:chExt cx="624755" cy="8268891"/>
          </a:xfrm>
        </p:grpSpPr>
        <p:sp>
          <p:nvSpPr>
            <p:cNvPr id="7994" name="Rectangle 7993">
              <a:extLst>
                <a:ext uri="{FF2B5EF4-FFF2-40B4-BE49-F238E27FC236}">
                  <a16:creationId xmlns:a16="http://schemas.microsoft.com/office/drawing/2014/main" id="{2C5514A1-A6B1-4587-BCCC-D6E44C7241A7}"/>
                </a:ext>
              </a:extLst>
            </p:cNvPr>
            <p:cNvSpPr>
              <a:spLocks noChangeArrowheads="1"/>
            </p:cNvSpPr>
            <p:nvPr/>
          </p:nvSpPr>
          <p:spPr bwMode="auto">
            <a:xfrm>
              <a:off x="4202229" y="8099101"/>
              <a:ext cx="254530" cy="820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a:ln>
                    <a:noFill/>
                  </a:ln>
                  <a:effectLst/>
                  <a:latin typeface="+mn-lt"/>
                </a:rPr>
                <a:t>0</a:t>
              </a:r>
            </a:p>
          </p:txBody>
        </p:sp>
        <p:sp>
          <p:nvSpPr>
            <p:cNvPr id="7995" name="Rectangle 7994">
              <a:extLst>
                <a:ext uri="{FF2B5EF4-FFF2-40B4-BE49-F238E27FC236}">
                  <a16:creationId xmlns:a16="http://schemas.microsoft.com/office/drawing/2014/main" id="{74CE6D52-ECCA-48AA-8D5A-DE981777D9A1}"/>
                </a:ext>
              </a:extLst>
            </p:cNvPr>
            <p:cNvSpPr>
              <a:spLocks noChangeArrowheads="1"/>
            </p:cNvSpPr>
            <p:nvPr/>
          </p:nvSpPr>
          <p:spPr bwMode="auto">
            <a:xfrm>
              <a:off x="3839717" y="6931536"/>
              <a:ext cx="617042" cy="820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a:ln>
                    <a:noFill/>
                  </a:ln>
                  <a:effectLst/>
                  <a:latin typeface="+mn-lt"/>
                </a:rPr>
                <a:t>0.2</a:t>
              </a:r>
            </a:p>
          </p:txBody>
        </p:sp>
        <p:sp>
          <p:nvSpPr>
            <p:cNvPr id="7996" name="Rectangle 7995">
              <a:extLst>
                <a:ext uri="{FF2B5EF4-FFF2-40B4-BE49-F238E27FC236}">
                  <a16:creationId xmlns:a16="http://schemas.microsoft.com/office/drawing/2014/main" id="{7CB8D022-C0CF-4E3B-BF2A-C858939F8484}"/>
                </a:ext>
              </a:extLst>
            </p:cNvPr>
            <p:cNvSpPr>
              <a:spLocks noChangeArrowheads="1"/>
            </p:cNvSpPr>
            <p:nvPr/>
          </p:nvSpPr>
          <p:spPr bwMode="auto">
            <a:xfrm>
              <a:off x="3832004" y="5664831"/>
              <a:ext cx="624755" cy="820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a:ln>
                    <a:noFill/>
                  </a:ln>
                  <a:effectLst/>
                  <a:latin typeface="+mn-lt"/>
                </a:rPr>
                <a:t>0.4</a:t>
              </a:r>
            </a:p>
          </p:txBody>
        </p:sp>
        <p:sp>
          <p:nvSpPr>
            <p:cNvPr id="7997" name="Rectangle 7996">
              <a:extLst>
                <a:ext uri="{FF2B5EF4-FFF2-40B4-BE49-F238E27FC236}">
                  <a16:creationId xmlns:a16="http://schemas.microsoft.com/office/drawing/2014/main" id="{B59C8D5E-AF9F-4CB9-97E7-6E4E9CDA609B}"/>
                </a:ext>
              </a:extLst>
            </p:cNvPr>
            <p:cNvSpPr>
              <a:spLocks noChangeArrowheads="1"/>
            </p:cNvSpPr>
            <p:nvPr/>
          </p:nvSpPr>
          <p:spPr bwMode="auto">
            <a:xfrm>
              <a:off x="3839717" y="4415623"/>
              <a:ext cx="617042" cy="820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a:ln>
                    <a:noFill/>
                  </a:ln>
                  <a:effectLst/>
                  <a:latin typeface="+mn-lt"/>
                </a:rPr>
                <a:t>0.6</a:t>
              </a:r>
            </a:p>
          </p:txBody>
        </p:sp>
        <p:sp>
          <p:nvSpPr>
            <p:cNvPr id="7998" name="Rectangle 7997">
              <a:extLst>
                <a:ext uri="{FF2B5EF4-FFF2-40B4-BE49-F238E27FC236}">
                  <a16:creationId xmlns:a16="http://schemas.microsoft.com/office/drawing/2014/main" id="{7F79032E-C2D1-4795-9CF0-D54288107209}"/>
                </a:ext>
              </a:extLst>
            </p:cNvPr>
            <p:cNvSpPr>
              <a:spLocks noChangeArrowheads="1"/>
            </p:cNvSpPr>
            <p:nvPr/>
          </p:nvSpPr>
          <p:spPr bwMode="auto">
            <a:xfrm>
              <a:off x="3839717" y="3166412"/>
              <a:ext cx="617042" cy="820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a:ln>
                    <a:noFill/>
                  </a:ln>
                  <a:effectLst/>
                  <a:latin typeface="+mn-lt"/>
                </a:rPr>
                <a:t>0.8</a:t>
              </a:r>
            </a:p>
          </p:txBody>
        </p:sp>
        <p:sp>
          <p:nvSpPr>
            <p:cNvPr id="7999" name="Rectangle 7998">
              <a:extLst>
                <a:ext uri="{FF2B5EF4-FFF2-40B4-BE49-F238E27FC236}">
                  <a16:creationId xmlns:a16="http://schemas.microsoft.com/office/drawing/2014/main" id="{E62941A5-5314-4F9B-A5A5-33602922C493}"/>
                </a:ext>
              </a:extLst>
            </p:cNvPr>
            <p:cNvSpPr>
              <a:spLocks noChangeArrowheads="1"/>
            </p:cNvSpPr>
            <p:nvPr/>
          </p:nvSpPr>
          <p:spPr bwMode="auto">
            <a:xfrm>
              <a:off x="3916847" y="1899707"/>
              <a:ext cx="539912" cy="820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a:ln>
                    <a:noFill/>
                  </a:ln>
                  <a:effectLst/>
                  <a:latin typeface="+mn-lt"/>
                </a:rPr>
                <a:t>1.0</a:t>
              </a:r>
            </a:p>
          </p:txBody>
        </p:sp>
        <p:sp>
          <p:nvSpPr>
            <p:cNvPr id="8000" name="Rectangle 7999">
              <a:extLst>
                <a:ext uri="{FF2B5EF4-FFF2-40B4-BE49-F238E27FC236}">
                  <a16:creationId xmlns:a16="http://schemas.microsoft.com/office/drawing/2014/main" id="{8071EF22-E2DC-472A-B952-45066171C807}"/>
                </a:ext>
              </a:extLst>
            </p:cNvPr>
            <p:cNvSpPr>
              <a:spLocks noChangeArrowheads="1"/>
            </p:cNvSpPr>
            <p:nvPr/>
          </p:nvSpPr>
          <p:spPr bwMode="auto">
            <a:xfrm>
              <a:off x="3916847" y="650499"/>
              <a:ext cx="539912" cy="820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a:ln>
                    <a:noFill/>
                  </a:ln>
                  <a:effectLst/>
                  <a:latin typeface="+mn-lt"/>
                </a:rPr>
                <a:t>1.2</a:t>
              </a:r>
            </a:p>
          </p:txBody>
        </p:sp>
      </p:grpSp>
      <p:sp>
        <p:nvSpPr>
          <p:cNvPr id="8001" name="Rectangle 8000">
            <a:extLst>
              <a:ext uri="{FF2B5EF4-FFF2-40B4-BE49-F238E27FC236}">
                <a16:creationId xmlns:a16="http://schemas.microsoft.com/office/drawing/2014/main" id="{5FC19D0A-86B2-4DD4-BBD8-5967F1D2CDDF}"/>
              </a:ext>
            </a:extLst>
          </p:cNvPr>
          <p:cNvSpPr>
            <a:spLocks noChangeArrowheads="1"/>
          </p:cNvSpPr>
          <p:nvPr/>
        </p:nvSpPr>
        <p:spPr bwMode="auto">
          <a:xfrm rot="16200000">
            <a:off x="10629876" y="31790987"/>
            <a:ext cx="129844"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l-GR" altLang="en-US" sz="1600" b="0" i="0" u="none" strike="noStrike" cap="none" normalizeH="0" baseline="0" dirty="0">
                <a:ln>
                  <a:noFill/>
                </a:ln>
                <a:effectLst/>
                <a:latin typeface="+mn-lt"/>
              </a:rPr>
              <a:t>Λ</a:t>
            </a:r>
            <a:endParaRPr kumimoji="0" lang="en-US" altLang="en-US" sz="1600" b="0" i="0" u="none" strike="noStrike" cap="none" normalizeH="0" baseline="0" dirty="0">
              <a:ln>
                <a:noFill/>
              </a:ln>
              <a:effectLst/>
              <a:latin typeface="+mn-lt"/>
            </a:endParaRPr>
          </a:p>
        </p:txBody>
      </p:sp>
      <p:sp>
        <p:nvSpPr>
          <p:cNvPr id="8002" name="Rectangle 8001">
            <a:extLst>
              <a:ext uri="{FF2B5EF4-FFF2-40B4-BE49-F238E27FC236}">
                <a16:creationId xmlns:a16="http://schemas.microsoft.com/office/drawing/2014/main" id="{B6D0BB31-5CA4-4215-84C3-948F33E9A0E3}"/>
              </a:ext>
            </a:extLst>
          </p:cNvPr>
          <p:cNvSpPr>
            <a:spLocks noChangeArrowheads="1"/>
          </p:cNvSpPr>
          <p:nvPr/>
        </p:nvSpPr>
        <p:spPr bwMode="auto">
          <a:xfrm>
            <a:off x="11252420" y="30825280"/>
            <a:ext cx="2860270"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a:ln>
                  <a:noFill/>
                </a:ln>
                <a:effectLst/>
                <a:latin typeface="+mj-lt"/>
              </a:rPr>
              <a:t>CPMA </a:t>
            </a:r>
            <a:r>
              <a:rPr lang="en-US" altLang="en-US" sz="1600" dirty="0">
                <a:latin typeface="+mn-lt"/>
              </a:rPr>
              <a:t>| </a:t>
            </a:r>
            <a:r>
              <a:rPr lang="en-US" altLang="en-US" sz="1600" i="1" dirty="0">
                <a:latin typeface="+mn-lt"/>
              </a:rPr>
              <a:t>R</a:t>
            </a:r>
            <a:r>
              <a:rPr lang="en-US" altLang="en-US" sz="1600" baseline="-25000" dirty="0">
                <a:latin typeface="+mn-lt"/>
              </a:rPr>
              <a:t>m</a:t>
            </a:r>
            <a:r>
              <a:rPr lang="en-US" altLang="en-US" sz="1600" dirty="0">
                <a:latin typeface="+mn-lt"/>
              </a:rPr>
              <a:t> = 10, </a:t>
            </a:r>
            <a:r>
              <a:rPr kumimoji="0" lang="en-US" altLang="en-US" sz="1600" b="0" i="1" u="none" strike="noStrike" cap="none" normalizeH="0" baseline="0" dirty="0">
                <a:ln>
                  <a:noFill/>
                </a:ln>
                <a:effectLst/>
                <a:latin typeface="+mn-lt"/>
              </a:rPr>
              <a:t>m</a:t>
            </a:r>
            <a:r>
              <a:rPr kumimoji="0" lang="en-US" altLang="en-US" sz="1600" b="0" i="0" u="none" strike="noStrike" cap="none" normalizeH="0" baseline="0" dirty="0">
                <a:ln>
                  <a:noFill/>
                </a:ln>
                <a:effectLst/>
                <a:latin typeface="+mn-lt"/>
              </a:rPr>
              <a:t>* = 10 </a:t>
            </a:r>
            <a:r>
              <a:rPr kumimoji="0" lang="en-US" altLang="en-US" sz="1600" b="0" i="0" u="none" strike="noStrike" cap="none" normalizeH="0" baseline="0" dirty="0" err="1">
                <a:ln>
                  <a:noFill/>
                </a:ln>
                <a:effectLst/>
                <a:latin typeface="+mn-lt"/>
              </a:rPr>
              <a:t>fg</a:t>
            </a:r>
            <a:endParaRPr kumimoji="0" lang="en-US" altLang="en-US" sz="1600" b="0" i="0" u="none" strike="noStrike" cap="none" normalizeH="0" baseline="0" dirty="0">
              <a:ln>
                <a:noFill/>
              </a:ln>
              <a:effectLst/>
              <a:latin typeface="+mn-lt"/>
            </a:endParaRPr>
          </a:p>
        </p:txBody>
      </p:sp>
      <p:grpSp>
        <p:nvGrpSpPr>
          <p:cNvPr id="8003" name="Group 8002">
            <a:extLst>
              <a:ext uri="{FF2B5EF4-FFF2-40B4-BE49-F238E27FC236}">
                <a16:creationId xmlns:a16="http://schemas.microsoft.com/office/drawing/2014/main" id="{D87FC238-4FD9-48F5-877D-CD12932AEAD8}"/>
              </a:ext>
            </a:extLst>
          </p:cNvPr>
          <p:cNvGrpSpPr/>
          <p:nvPr/>
        </p:nvGrpSpPr>
        <p:grpSpPr>
          <a:xfrm>
            <a:off x="11147324" y="30781906"/>
            <a:ext cx="3958815" cy="2259864"/>
            <a:chOff x="1197754" y="2751499"/>
            <a:chExt cx="7566976" cy="5981677"/>
          </a:xfrm>
        </p:grpSpPr>
        <p:sp>
          <p:nvSpPr>
            <p:cNvPr id="8004" name="Line 240">
              <a:extLst>
                <a:ext uri="{FF2B5EF4-FFF2-40B4-BE49-F238E27FC236}">
                  <a16:creationId xmlns:a16="http://schemas.microsoft.com/office/drawing/2014/main" id="{B307FA9A-54EF-4139-BB59-46654B40AE9E}"/>
                </a:ext>
              </a:extLst>
            </p:cNvPr>
            <p:cNvSpPr>
              <a:spLocks noChangeShapeType="1"/>
            </p:cNvSpPr>
            <p:nvPr/>
          </p:nvSpPr>
          <p:spPr bwMode="auto">
            <a:xfrm>
              <a:off x="1197754" y="8733176"/>
              <a:ext cx="7566976" cy="0"/>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8005" name="Line 241">
              <a:extLst>
                <a:ext uri="{FF2B5EF4-FFF2-40B4-BE49-F238E27FC236}">
                  <a16:creationId xmlns:a16="http://schemas.microsoft.com/office/drawing/2014/main" id="{D509D0E9-AEE4-4800-B8F2-2B30181B4427}"/>
                </a:ext>
              </a:extLst>
            </p:cNvPr>
            <p:cNvSpPr>
              <a:spLocks noChangeShapeType="1"/>
            </p:cNvSpPr>
            <p:nvPr/>
          </p:nvSpPr>
          <p:spPr bwMode="auto">
            <a:xfrm>
              <a:off x="1197754" y="2751499"/>
              <a:ext cx="7566976" cy="0"/>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8006" name="Line 242">
              <a:extLst>
                <a:ext uri="{FF2B5EF4-FFF2-40B4-BE49-F238E27FC236}">
                  <a16:creationId xmlns:a16="http://schemas.microsoft.com/office/drawing/2014/main" id="{8BFCB850-2818-4A36-A642-FA0835FCD36C}"/>
                </a:ext>
              </a:extLst>
            </p:cNvPr>
            <p:cNvSpPr>
              <a:spLocks noChangeShapeType="1"/>
            </p:cNvSpPr>
            <p:nvPr/>
          </p:nvSpPr>
          <p:spPr bwMode="auto">
            <a:xfrm flipV="1">
              <a:off x="1197754" y="8657849"/>
              <a:ext cx="0" cy="75327"/>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8007" name="Line 243">
              <a:extLst>
                <a:ext uri="{FF2B5EF4-FFF2-40B4-BE49-F238E27FC236}">
                  <a16:creationId xmlns:a16="http://schemas.microsoft.com/office/drawing/2014/main" id="{F951338D-7729-432C-A2F1-620F1DF7D72B}"/>
                </a:ext>
              </a:extLst>
            </p:cNvPr>
            <p:cNvSpPr>
              <a:spLocks noChangeShapeType="1"/>
            </p:cNvSpPr>
            <p:nvPr/>
          </p:nvSpPr>
          <p:spPr bwMode="auto">
            <a:xfrm flipV="1">
              <a:off x="2457775" y="8657849"/>
              <a:ext cx="0" cy="75327"/>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8008" name="Line 244">
              <a:extLst>
                <a:ext uri="{FF2B5EF4-FFF2-40B4-BE49-F238E27FC236}">
                  <a16:creationId xmlns:a16="http://schemas.microsoft.com/office/drawing/2014/main" id="{9BB2C29C-53B7-4B95-B58C-2DCA3A58B713}"/>
                </a:ext>
              </a:extLst>
            </p:cNvPr>
            <p:cNvSpPr>
              <a:spLocks noChangeShapeType="1"/>
            </p:cNvSpPr>
            <p:nvPr/>
          </p:nvSpPr>
          <p:spPr bwMode="auto">
            <a:xfrm flipV="1">
              <a:off x="3721222" y="8657849"/>
              <a:ext cx="0" cy="75327"/>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8009" name="Line 245">
              <a:extLst>
                <a:ext uri="{FF2B5EF4-FFF2-40B4-BE49-F238E27FC236}">
                  <a16:creationId xmlns:a16="http://schemas.microsoft.com/office/drawing/2014/main" id="{EBA3DA8B-EDCD-4547-B0F8-989343CA0ED9}"/>
                </a:ext>
              </a:extLst>
            </p:cNvPr>
            <p:cNvSpPr>
              <a:spLocks noChangeShapeType="1"/>
            </p:cNvSpPr>
            <p:nvPr/>
          </p:nvSpPr>
          <p:spPr bwMode="auto">
            <a:xfrm flipV="1">
              <a:off x="4981243" y="8657849"/>
              <a:ext cx="0" cy="75327"/>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8010" name="Line 246">
              <a:extLst>
                <a:ext uri="{FF2B5EF4-FFF2-40B4-BE49-F238E27FC236}">
                  <a16:creationId xmlns:a16="http://schemas.microsoft.com/office/drawing/2014/main" id="{99D45584-5175-4257-ACE8-60CC84142A87}"/>
                </a:ext>
              </a:extLst>
            </p:cNvPr>
            <p:cNvSpPr>
              <a:spLocks noChangeShapeType="1"/>
            </p:cNvSpPr>
            <p:nvPr/>
          </p:nvSpPr>
          <p:spPr bwMode="auto">
            <a:xfrm flipV="1">
              <a:off x="6241264" y="8657849"/>
              <a:ext cx="0" cy="75327"/>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8011" name="Line 247">
              <a:extLst>
                <a:ext uri="{FF2B5EF4-FFF2-40B4-BE49-F238E27FC236}">
                  <a16:creationId xmlns:a16="http://schemas.microsoft.com/office/drawing/2014/main" id="{E7E38FCE-A502-40FB-A0E1-69DF552B04E2}"/>
                </a:ext>
              </a:extLst>
            </p:cNvPr>
            <p:cNvSpPr>
              <a:spLocks noChangeShapeType="1"/>
            </p:cNvSpPr>
            <p:nvPr/>
          </p:nvSpPr>
          <p:spPr bwMode="auto">
            <a:xfrm flipV="1">
              <a:off x="7501286" y="8657849"/>
              <a:ext cx="0" cy="75327"/>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8012" name="Line 248">
              <a:extLst>
                <a:ext uri="{FF2B5EF4-FFF2-40B4-BE49-F238E27FC236}">
                  <a16:creationId xmlns:a16="http://schemas.microsoft.com/office/drawing/2014/main" id="{2C4D8D01-F6DD-4A9E-8249-B73C319A3AE2}"/>
                </a:ext>
              </a:extLst>
            </p:cNvPr>
            <p:cNvSpPr>
              <a:spLocks noChangeShapeType="1"/>
            </p:cNvSpPr>
            <p:nvPr/>
          </p:nvSpPr>
          <p:spPr bwMode="auto">
            <a:xfrm flipV="1">
              <a:off x="8764730" y="8657849"/>
              <a:ext cx="0" cy="75327"/>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8013" name="Line 249">
              <a:extLst>
                <a:ext uri="{FF2B5EF4-FFF2-40B4-BE49-F238E27FC236}">
                  <a16:creationId xmlns:a16="http://schemas.microsoft.com/office/drawing/2014/main" id="{63C8FCDA-0A04-4DB5-A7F8-30ADD7E6E74D}"/>
                </a:ext>
              </a:extLst>
            </p:cNvPr>
            <p:cNvSpPr>
              <a:spLocks noChangeShapeType="1"/>
            </p:cNvSpPr>
            <p:nvPr/>
          </p:nvSpPr>
          <p:spPr bwMode="auto">
            <a:xfrm>
              <a:off x="1197754" y="2751499"/>
              <a:ext cx="0" cy="75327"/>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8014" name="Line 250">
              <a:extLst>
                <a:ext uri="{FF2B5EF4-FFF2-40B4-BE49-F238E27FC236}">
                  <a16:creationId xmlns:a16="http://schemas.microsoft.com/office/drawing/2014/main" id="{81B5103A-6C03-4830-9862-74AD6C817945}"/>
                </a:ext>
              </a:extLst>
            </p:cNvPr>
            <p:cNvSpPr>
              <a:spLocks noChangeShapeType="1"/>
            </p:cNvSpPr>
            <p:nvPr/>
          </p:nvSpPr>
          <p:spPr bwMode="auto">
            <a:xfrm>
              <a:off x="2457775" y="2751499"/>
              <a:ext cx="0" cy="75327"/>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8015" name="Line 251">
              <a:extLst>
                <a:ext uri="{FF2B5EF4-FFF2-40B4-BE49-F238E27FC236}">
                  <a16:creationId xmlns:a16="http://schemas.microsoft.com/office/drawing/2014/main" id="{AD588635-5A0D-47D7-B83F-52BB222AB6E5}"/>
                </a:ext>
              </a:extLst>
            </p:cNvPr>
            <p:cNvSpPr>
              <a:spLocks noChangeShapeType="1"/>
            </p:cNvSpPr>
            <p:nvPr/>
          </p:nvSpPr>
          <p:spPr bwMode="auto">
            <a:xfrm>
              <a:off x="3721222" y="2751499"/>
              <a:ext cx="0" cy="75327"/>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8016" name="Line 252">
              <a:extLst>
                <a:ext uri="{FF2B5EF4-FFF2-40B4-BE49-F238E27FC236}">
                  <a16:creationId xmlns:a16="http://schemas.microsoft.com/office/drawing/2014/main" id="{8E79E31C-2041-412C-A9AE-05E50B8C7564}"/>
                </a:ext>
              </a:extLst>
            </p:cNvPr>
            <p:cNvSpPr>
              <a:spLocks noChangeShapeType="1"/>
            </p:cNvSpPr>
            <p:nvPr/>
          </p:nvSpPr>
          <p:spPr bwMode="auto">
            <a:xfrm>
              <a:off x="4981243" y="2751499"/>
              <a:ext cx="0" cy="75327"/>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8017" name="Line 253">
              <a:extLst>
                <a:ext uri="{FF2B5EF4-FFF2-40B4-BE49-F238E27FC236}">
                  <a16:creationId xmlns:a16="http://schemas.microsoft.com/office/drawing/2014/main" id="{E59742F6-8CDC-4D5F-B5CC-A93056720729}"/>
                </a:ext>
              </a:extLst>
            </p:cNvPr>
            <p:cNvSpPr>
              <a:spLocks noChangeShapeType="1"/>
            </p:cNvSpPr>
            <p:nvPr/>
          </p:nvSpPr>
          <p:spPr bwMode="auto">
            <a:xfrm>
              <a:off x="6241264" y="2751499"/>
              <a:ext cx="0" cy="75327"/>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8018" name="Line 254">
              <a:extLst>
                <a:ext uri="{FF2B5EF4-FFF2-40B4-BE49-F238E27FC236}">
                  <a16:creationId xmlns:a16="http://schemas.microsoft.com/office/drawing/2014/main" id="{854D34F5-C769-453B-B92F-096C1418250C}"/>
                </a:ext>
              </a:extLst>
            </p:cNvPr>
            <p:cNvSpPr>
              <a:spLocks noChangeShapeType="1"/>
            </p:cNvSpPr>
            <p:nvPr/>
          </p:nvSpPr>
          <p:spPr bwMode="auto">
            <a:xfrm>
              <a:off x="7501286" y="2751499"/>
              <a:ext cx="0" cy="75327"/>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8019" name="Line 255">
              <a:extLst>
                <a:ext uri="{FF2B5EF4-FFF2-40B4-BE49-F238E27FC236}">
                  <a16:creationId xmlns:a16="http://schemas.microsoft.com/office/drawing/2014/main" id="{C734C8A3-8A89-4923-9BF0-06CD6934F623}"/>
                </a:ext>
              </a:extLst>
            </p:cNvPr>
            <p:cNvSpPr>
              <a:spLocks noChangeShapeType="1"/>
            </p:cNvSpPr>
            <p:nvPr/>
          </p:nvSpPr>
          <p:spPr bwMode="auto">
            <a:xfrm>
              <a:off x="8764730" y="2751499"/>
              <a:ext cx="0" cy="75327"/>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8020" name="Line 266">
              <a:extLst>
                <a:ext uri="{FF2B5EF4-FFF2-40B4-BE49-F238E27FC236}">
                  <a16:creationId xmlns:a16="http://schemas.microsoft.com/office/drawing/2014/main" id="{A70AD0B3-5FE8-45F0-B730-5B1BE749D504}"/>
                </a:ext>
              </a:extLst>
            </p:cNvPr>
            <p:cNvSpPr>
              <a:spLocks noChangeShapeType="1"/>
            </p:cNvSpPr>
            <p:nvPr/>
          </p:nvSpPr>
          <p:spPr bwMode="auto">
            <a:xfrm flipV="1">
              <a:off x="1197754" y="2751499"/>
              <a:ext cx="0" cy="5981677"/>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8021" name="Line 267">
              <a:extLst>
                <a:ext uri="{FF2B5EF4-FFF2-40B4-BE49-F238E27FC236}">
                  <a16:creationId xmlns:a16="http://schemas.microsoft.com/office/drawing/2014/main" id="{DAD349E0-9946-4156-98D4-A8D980925132}"/>
                </a:ext>
              </a:extLst>
            </p:cNvPr>
            <p:cNvSpPr>
              <a:spLocks noChangeShapeType="1"/>
            </p:cNvSpPr>
            <p:nvPr/>
          </p:nvSpPr>
          <p:spPr bwMode="auto">
            <a:xfrm flipV="1">
              <a:off x="8764730" y="2751499"/>
              <a:ext cx="0" cy="5981677"/>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8022" name="Line 268">
              <a:extLst>
                <a:ext uri="{FF2B5EF4-FFF2-40B4-BE49-F238E27FC236}">
                  <a16:creationId xmlns:a16="http://schemas.microsoft.com/office/drawing/2014/main" id="{2D8A5F5D-D6F2-4519-A7CA-5411940BC9B8}"/>
                </a:ext>
              </a:extLst>
            </p:cNvPr>
            <p:cNvSpPr>
              <a:spLocks noChangeShapeType="1"/>
            </p:cNvSpPr>
            <p:nvPr/>
          </p:nvSpPr>
          <p:spPr bwMode="auto">
            <a:xfrm>
              <a:off x="1197754" y="8733176"/>
              <a:ext cx="75327" cy="0"/>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8023" name="Line 269">
              <a:extLst>
                <a:ext uri="{FF2B5EF4-FFF2-40B4-BE49-F238E27FC236}">
                  <a16:creationId xmlns:a16="http://schemas.microsoft.com/office/drawing/2014/main" id="{250C4A36-5AE9-4FFB-831D-90F972F98947}"/>
                </a:ext>
              </a:extLst>
            </p:cNvPr>
            <p:cNvSpPr>
              <a:spLocks noChangeShapeType="1"/>
            </p:cNvSpPr>
            <p:nvPr/>
          </p:nvSpPr>
          <p:spPr bwMode="auto">
            <a:xfrm>
              <a:off x="1197754" y="7736800"/>
              <a:ext cx="75327" cy="0"/>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8024" name="Line 270">
              <a:extLst>
                <a:ext uri="{FF2B5EF4-FFF2-40B4-BE49-F238E27FC236}">
                  <a16:creationId xmlns:a16="http://schemas.microsoft.com/office/drawing/2014/main" id="{FF13D48F-6FD2-4C4E-92EA-2BC8A894BAB5}"/>
                </a:ext>
              </a:extLst>
            </p:cNvPr>
            <p:cNvSpPr>
              <a:spLocks noChangeShapeType="1"/>
            </p:cNvSpPr>
            <p:nvPr/>
          </p:nvSpPr>
          <p:spPr bwMode="auto">
            <a:xfrm>
              <a:off x="1197754" y="6740425"/>
              <a:ext cx="75327" cy="0"/>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8025" name="Line 271">
              <a:extLst>
                <a:ext uri="{FF2B5EF4-FFF2-40B4-BE49-F238E27FC236}">
                  <a16:creationId xmlns:a16="http://schemas.microsoft.com/office/drawing/2014/main" id="{E1E4679E-A9CB-4739-96AB-7CF294F4470E}"/>
                </a:ext>
              </a:extLst>
            </p:cNvPr>
            <p:cNvSpPr>
              <a:spLocks noChangeShapeType="1"/>
            </p:cNvSpPr>
            <p:nvPr/>
          </p:nvSpPr>
          <p:spPr bwMode="auto">
            <a:xfrm>
              <a:off x="1197754" y="5744049"/>
              <a:ext cx="75327" cy="0"/>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8026" name="Line 272">
              <a:extLst>
                <a:ext uri="{FF2B5EF4-FFF2-40B4-BE49-F238E27FC236}">
                  <a16:creationId xmlns:a16="http://schemas.microsoft.com/office/drawing/2014/main" id="{61057321-BC62-4E18-9111-512C88790B3F}"/>
                </a:ext>
              </a:extLst>
            </p:cNvPr>
            <p:cNvSpPr>
              <a:spLocks noChangeShapeType="1"/>
            </p:cNvSpPr>
            <p:nvPr/>
          </p:nvSpPr>
          <p:spPr bwMode="auto">
            <a:xfrm>
              <a:off x="1197754" y="4747675"/>
              <a:ext cx="75327" cy="0"/>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8027" name="Line 273">
              <a:extLst>
                <a:ext uri="{FF2B5EF4-FFF2-40B4-BE49-F238E27FC236}">
                  <a16:creationId xmlns:a16="http://schemas.microsoft.com/office/drawing/2014/main" id="{9B364F83-9D05-4BB5-96EB-EAFBE0BA35EE}"/>
                </a:ext>
              </a:extLst>
            </p:cNvPr>
            <p:cNvSpPr>
              <a:spLocks noChangeShapeType="1"/>
            </p:cNvSpPr>
            <p:nvPr/>
          </p:nvSpPr>
          <p:spPr bwMode="auto">
            <a:xfrm>
              <a:off x="1197754" y="3751298"/>
              <a:ext cx="75327" cy="0"/>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8028" name="Line 274">
              <a:extLst>
                <a:ext uri="{FF2B5EF4-FFF2-40B4-BE49-F238E27FC236}">
                  <a16:creationId xmlns:a16="http://schemas.microsoft.com/office/drawing/2014/main" id="{DAF49E72-F22E-4EFB-BCA3-9B8E4AD90171}"/>
                </a:ext>
              </a:extLst>
            </p:cNvPr>
            <p:cNvSpPr>
              <a:spLocks noChangeShapeType="1"/>
            </p:cNvSpPr>
            <p:nvPr/>
          </p:nvSpPr>
          <p:spPr bwMode="auto">
            <a:xfrm>
              <a:off x="1197754" y="2751499"/>
              <a:ext cx="75327" cy="0"/>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8029" name="Line 275">
              <a:extLst>
                <a:ext uri="{FF2B5EF4-FFF2-40B4-BE49-F238E27FC236}">
                  <a16:creationId xmlns:a16="http://schemas.microsoft.com/office/drawing/2014/main" id="{F9E549BE-12CC-4FF7-B869-FB36DE9177B3}"/>
                </a:ext>
              </a:extLst>
            </p:cNvPr>
            <p:cNvSpPr>
              <a:spLocks noChangeShapeType="1"/>
            </p:cNvSpPr>
            <p:nvPr/>
          </p:nvSpPr>
          <p:spPr bwMode="auto">
            <a:xfrm flipH="1">
              <a:off x="8689403" y="8733176"/>
              <a:ext cx="75327" cy="0"/>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8030" name="Line 276">
              <a:extLst>
                <a:ext uri="{FF2B5EF4-FFF2-40B4-BE49-F238E27FC236}">
                  <a16:creationId xmlns:a16="http://schemas.microsoft.com/office/drawing/2014/main" id="{4F1760DC-BB05-4D25-B545-24C277A279E8}"/>
                </a:ext>
              </a:extLst>
            </p:cNvPr>
            <p:cNvSpPr>
              <a:spLocks noChangeShapeType="1"/>
            </p:cNvSpPr>
            <p:nvPr/>
          </p:nvSpPr>
          <p:spPr bwMode="auto">
            <a:xfrm flipH="1">
              <a:off x="8689403" y="7736800"/>
              <a:ext cx="75327" cy="0"/>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8031" name="Line 277">
              <a:extLst>
                <a:ext uri="{FF2B5EF4-FFF2-40B4-BE49-F238E27FC236}">
                  <a16:creationId xmlns:a16="http://schemas.microsoft.com/office/drawing/2014/main" id="{8C74D199-5365-4E74-B82F-0511A8BB7244}"/>
                </a:ext>
              </a:extLst>
            </p:cNvPr>
            <p:cNvSpPr>
              <a:spLocks noChangeShapeType="1"/>
            </p:cNvSpPr>
            <p:nvPr/>
          </p:nvSpPr>
          <p:spPr bwMode="auto">
            <a:xfrm flipH="1">
              <a:off x="8689403" y="6740425"/>
              <a:ext cx="75327" cy="0"/>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8032" name="Line 278">
              <a:extLst>
                <a:ext uri="{FF2B5EF4-FFF2-40B4-BE49-F238E27FC236}">
                  <a16:creationId xmlns:a16="http://schemas.microsoft.com/office/drawing/2014/main" id="{1F839133-0B63-43B4-8070-6B736F23A45D}"/>
                </a:ext>
              </a:extLst>
            </p:cNvPr>
            <p:cNvSpPr>
              <a:spLocks noChangeShapeType="1"/>
            </p:cNvSpPr>
            <p:nvPr/>
          </p:nvSpPr>
          <p:spPr bwMode="auto">
            <a:xfrm flipH="1">
              <a:off x="8689403" y="5744049"/>
              <a:ext cx="75327" cy="0"/>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8033" name="Line 279">
              <a:extLst>
                <a:ext uri="{FF2B5EF4-FFF2-40B4-BE49-F238E27FC236}">
                  <a16:creationId xmlns:a16="http://schemas.microsoft.com/office/drawing/2014/main" id="{635853B2-0FCD-4CCA-A585-0AFA5CC41DFD}"/>
                </a:ext>
              </a:extLst>
            </p:cNvPr>
            <p:cNvSpPr>
              <a:spLocks noChangeShapeType="1"/>
            </p:cNvSpPr>
            <p:nvPr/>
          </p:nvSpPr>
          <p:spPr bwMode="auto">
            <a:xfrm flipH="1">
              <a:off x="8689403" y="4747675"/>
              <a:ext cx="75327" cy="0"/>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8034" name="Line 280">
              <a:extLst>
                <a:ext uri="{FF2B5EF4-FFF2-40B4-BE49-F238E27FC236}">
                  <a16:creationId xmlns:a16="http://schemas.microsoft.com/office/drawing/2014/main" id="{D2245190-1EDA-413A-A1F5-ABAE2A0BF92F}"/>
                </a:ext>
              </a:extLst>
            </p:cNvPr>
            <p:cNvSpPr>
              <a:spLocks noChangeShapeType="1"/>
            </p:cNvSpPr>
            <p:nvPr/>
          </p:nvSpPr>
          <p:spPr bwMode="auto">
            <a:xfrm flipH="1">
              <a:off x="8689403" y="3751298"/>
              <a:ext cx="75327" cy="0"/>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8035" name="Line 281">
              <a:extLst>
                <a:ext uri="{FF2B5EF4-FFF2-40B4-BE49-F238E27FC236}">
                  <a16:creationId xmlns:a16="http://schemas.microsoft.com/office/drawing/2014/main" id="{7CE98CDA-DB01-4702-9A10-AC33B6240FC4}"/>
                </a:ext>
              </a:extLst>
            </p:cNvPr>
            <p:cNvSpPr>
              <a:spLocks noChangeShapeType="1"/>
            </p:cNvSpPr>
            <p:nvPr/>
          </p:nvSpPr>
          <p:spPr bwMode="auto">
            <a:xfrm flipH="1">
              <a:off x="8689403" y="2751499"/>
              <a:ext cx="75327" cy="0"/>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grpSp>
      <p:grpSp>
        <p:nvGrpSpPr>
          <p:cNvPr id="8036" name="Group 8035">
            <a:extLst>
              <a:ext uri="{FF2B5EF4-FFF2-40B4-BE49-F238E27FC236}">
                <a16:creationId xmlns:a16="http://schemas.microsoft.com/office/drawing/2014/main" id="{186B7AE9-6E7F-4F3C-965D-233D34C5F6EE}"/>
              </a:ext>
            </a:extLst>
          </p:cNvPr>
          <p:cNvGrpSpPr/>
          <p:nvPr/>
        </p:nvGrpSpPr>
        <p:grpSpPr>
          <a:xfrm>
            <a:off x="13900885" y="31732229"/>
            <a:ext cx="1259584" cy="315933"/>
            <a:chOff x="11703806" y="4792980"/>
            <a:chExt cx="3030297" cy="1052533"/>
          </a:xfrm>
        </p:grpSpPr>
        <p:sp>
          <p:nvSpPr>
            <p:cNvPr id="8037" name="Rectangle 8036">
              <a:extLst>
                <a:ext uri="{FF2B5EF4-FFF2-40B4-BE49-F238E27FC236}">
                  <a16:creationId xmlns:a16="http://schemas.microsoft.com/office/drawing/2014/main" id="{3E0B0162-6A4C-4EC6-A318-6B8BABA12752}"/>
                </a:ext>
              </a:extLst>
            </p:cNvPr>
            <p:cNvSpPr/>
            <p:nvPr/>
          </p:nvSpPr>
          <p:spPr>
            <a:xfrm flipH="1">
              <a:off x="12314663" y="4792980"/>
              <a:ext cx="2419440" cy="492137"/>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r>
                <a:rPr lang="en-US" sz="1600" dirty="0">
                  <a:solidFill>
                    <a:schemeClr val="tx1"/>
                  </a:solidFill>
                </a:rPr>
                <a:t>Case 1S ( )</a:t>
              </a:r>
              <a:endParaRPr lang="en-US" sz="1600" baseline="30000" dirty="0">
                <a:solidFill>
                  <a:schemeClr val="tx1"/>
                </a:solidFill>
              </a:endParaRPr>
            </a:p>
          </p:txBody>
        </p:sp>
        <p:cxnSp>
          <p:nvCxnSpPr>
            <p:cNvPr id="8038" name="Straight Connector 8037">
              <a:extLst>
                <a:ext uri="{FF2B5EF4-FFF2-40B4-BE49-F238E27FC236}">
                  <a16:creationId xmlns:a16="http://schemas.microsoft.com/office/drawing/2014/main" id="{726946A3-871B-4A17-A678-DCBA23D4E097}"/>
                </a:ext>
              </a:extLst>
            </p:cNvPr>
            <p:cNvCxnSpPr>
              <a:cxnSpLocks/>
            </p:cNvCxnSpPr>
            <p:nvPr/>
          </p:nvCxnSpPr>
          <p:spPr>
            <a:xfrm>
              <a:off x="12116544" y="5053766"/>
              <a:ext cx="120175" cy="0"/>
            </a:xfrm>
            <a:prstGeom prst="line">
              <a:avLst/>
            </a:prstGeom>
            <a:ln w="12700" cap="rnd">
              <a:solidFill>
                <a:schemeClr val="tx1"/>
              </a:solidFill>
              <a:headEnd w="sm" len="med"/>
              <a:tailEnd w="sm" len="med"/>
            </a:ln>
          </p:spPr>
          <p:style>
            <a:lnRef idx="1">
              <a:schemeClr val="accent1"/>
            </a:lnRef>
            <a:fillRef idx="0">
              <a:schemeClr val="accent1"/>
            </a:fillRef>
            <a:effectRef idx="0">
              <a:schemeClr val="accent1"/>
            </a:effectRef>
            <a:fontRef idx="minor">
              <a:schemeClr val="tx1"/>
            </a:fontRef>
          </p:style>
        </p:cxnSp>
        <p:cxnSp>
          <p:nvCxnSpPr>
            <p:cNvPr id="8039" name="Straight Arrow Connector 8038">
              <a:extLst>
                <a:ext uri="{FF2B5EF4-FFF2-40B4-BE49-F238E27FC236}">
                  <a16:creationId xmlns:a16="http://schemas.microsoft.com/office/drawing/2014/main" id="{637FFABE-805C-45EB-8FBD-963057D58394}"/>
                </a:ext>
              </a:extLst>
            </p:cNvPr>
            <p:cNvCxnSpPr>
              <a:cxnSpLocks/>
            </p:cNvCxnSpPr>
            <p:nvPr/>
          </p:nvCxnSpPr>
          <p:spPr>
            <a:xfrm flipH="1">
              <a:off x="11703806" y="5055781"/>
              <a:ext cx="409381" cy="789732"/>
            </a:xfrm>
            <a:prstGeom prst="straightConnector1">
              <a:avLst/>
            </a:prstGeom>
            <a:noFill/>
            <a:ln w="12700" cap="rnd">
              <a:solidFill>
                <a:schemeClr val="tx1"/>
              </a:solidFill>
              <a:headEnd w="sm" len="med"/>
              <a:tailEnd type="arrow" w="sm" len="med"/>
            </a:ln>
          </p:spPr>
          <p:style>
            <a:lnRef idx="2">
              <a:schemeClr val="accent1">
                <a:shade val="50000"/>
              </a:schemeClr>
            </a:lnRef>
            <a:fillRef idx="1">
              <a:schemeClr val="accent1"/>
            </a:fillRef>
            <a:effectRef idx="0">
              <a:schemeClr val="accent1"/>
            </a:effectRef>
            <a:fontRef idx="minor">
              <a:schemeClr val="lt1"/>
            </a:fontRef>
          </p:style>
        </p:cxnSp>
        <p:cxnSp>
          <p:nvCxnSpPr>
            <p:cNvPr id="8040" name="Straight Connector 8039">
              <a:extLst>
                <a:ext uri="{FF2B5EF4-FFF2-40B4-BE49-F238E27FC236}">
                  <a16:creationId xmlns:a16="http://schemas.microsoft.com/office/drawing/2014/main" id="{62228A12-1F8A-4C26-B28C-483F0E51CF81}"/>
                </a:ext>
              </a:extLst>
            </p:cNvPr>
            <p:cNvCxnSpPr>
              <a:cxnSpLocks/>
            </p:cNvCxnSpPr>
            <p:nvPr/>
          </p:nvCxnSpPr>
          <p:spPr>
            <a:xfrm flipH="1">
              <a:off x="14121002" y="4990591"/>
              <a:ext cx="114299" cy="175260"/>
            </a:xfrm>
            <a:prstGeom prst="line">
              <a:avLst/>
            </a:prstGeom>
            <a:noFill/>
            <a:ln w="31750" cap="rnd">
              <a:solidFill>
                <a:schemeClr val="accent5"/>
              </a:solidFill>
              <a:prstDash val="solid"/>
              <a:round/>
              <a:headEnd/>
              <a:tailEnd/>
            </a:ln>
            <a:extLst>
              <a:ext uri="{909E8E84-426E-40DD-AFC4-6F175D3DCCD1}">
                <a14:hiddenFill xmlns:a14="http://schemas.microsoft.com/office/drawing/2010/main">
                  <a:solidFill>
                    <a:srgbClr val="FFFFFF"/>
                  </a:solidFill>
                </a14:hiddenFill>
              </a:ext>
            </a:extLst>
          </p:spPr>
        </p:cxnSp>
      </p:grpSp>
      <p:grpSp>
        <p:nvGrpSpPr>
          <p:cNvPr id="8041" name="Group 8040">
            <a:extLst>
              <a:ext uri="{FF2B5EF4-FFF2-40B4-BE49-F238E27FC236}">
                <a16:creationId xmlns:a16="http://schemas.microsoft.com/office/drawing/2014/main" id="{4386F9A5-32A8-4583-8870-7E423666956C}"/>
              </a:ext>
            </a:extLst>
          </p:cNvPr>
          <p:cNvGrpSpPr/>
          <p:nvPr/>
        </p:nvGrpSpPr>
        <p:grpSpPr>
          <a:xfrm>
            <a:off x="12727677" y="32791567"/>
            <a:ext cx="1580442" cy="194042"/>
            <a:chOff x="8106320" y="7709910"/>
            <a:chExt cx="3802216" cy="646454"/>
          </a:xfrm>
        </p:grpSpPr>
        <p:sp>
          <p:nvSpPr>
            <p:cNvPr id="8042" name="Rectangle 8041">
              <a:extLst>
                <a:ext uri="{FF2B5EF4-FFF2-40B4-BE49-F238E27FC236}">
                  <a16:creationId xmlns:a16="http://schemas.microsoft.com/office/drawing/2014/main" id="{7FBA2EA7-934A-4AF7-9ADB-25EB191D3F01}"/>
                </a:ext>
              </a:extLst>
            </p:cNvPr>
            <p:cNvSpPr/>
            <p:nvPr/>
          </p:nvSpPr>
          <p:spPr>
            <a:xfrm>
              <a:off x="8106320" y="7709910"/>
              <a:ext cx="3121670" cy="64645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r"/>
              <a:r>
                <a:rPr lang="en-US" sz="1600" dirty="0">
                  <a:solidFill>
                    <a:schemeClr val="tx1"/>
                  </a:solidFill>
                </a:rPr>
                <a:t>Case 1C ( )</a:t>
              </a:r>
              <a:endParaRPr lang="en-US" sz="1600" baseline="30000" dirty="0">
                <a:solidFill>
                  <a:schemeClr val="tx1"/>
                </a:solidFill>
              </a:endParaRPr>
            </a:p>
          </p:txBody>
        </p:sp>
        <p:cxnSp>
          <p:nvCxnSpPr>
            <p:cNvPr id="8043" name="Straight Connector 8042">
              <a:extLst>
                <a:ext uri="{FF2B5EF4-FFF2-40B4-BE49-F238E27FC236}">
                  <a16:creationId xmlns:a16="http://schemas.microsoft.com/office/drawing/2014/main" id="{623B5698-3219-414B-96A2-034909F63CEF}"/>
                </a:ext>
              </a:extLst>
            </p:cNvPr>
            <p:cNvCxnSpPr>
              <a:cxnSpLocks/>
            </p:cNvCxnSpPr>
            <p:nvPr/>
          </p:nvCxnSpPr>
          <p:spPr>
            <a:xfrm flipH="1">
              <a:off x="11287709" y="8083068"/>
              <a:ext cx="120175" cy="0"/>
            </a:xfrm>
            <a:prstGeom prst="line">
              <a:avLst/>
            </a:prstGeom>
            <a:ln w="12700" cap="rnd">
              <a:solidFill>
                <a:schemeClr val="tx1"/>
              </a:solidFill>
              <a:headEnd w="sm" len="med"/>
              <a:tailEnd w="sm" len="med"/>
            </a:ln>
          </p:spPr>
          <p:style>
            <a:lnRef idx="1">
              <a:schemeClr val="accent1"/>
            </a:lnRef>
            <a:fillRef idx="0">
              <a:schemeClr val="accent1"/>
            </a:fillRef>
            <a:effectRef idx="0">
              <a:schemeClr val="accent1"/>
            </a:effectRef>
            <a:fontRef idx="minor">
              <a:schemeClr val="tx1"/>
            </a:fontRef>
          </p:style>
        </p:cxnSp>
        <p:cxnSp>
          <p:nvCxnSpPr>
            <p:cNvPr id="8044" name="Straight Arrow Connector 8043">
              <a:extLst>
                <a:ext uri="{FF2B5EF4-FFF2-40B4-BE49-F238E27FC236}">
                  <a16:creationId xmlns:a16="http://schemas.microsoft.com/office/drawing/2014/main" id="{B83C4BC3-EE5D-43DF-A37C-5FC23F57DBCC}"/>
                </a:ext>
              </a:extLst>
            </p:cNvPr>
            <p:cNvCxnSpPr>
              <a:cxnSpLocks/>
            </p:cNvCxnSpPr>
            <p:nvPr/>
          </p:nvCxnSpPr>
          <p:spPr>
            <a:xfrm flipV="1">
              <a:off x="11409644" y="7938008"/>
              <a:ext cx="498892" cy="143596"/>
            </a:xfrm>
            <a:prstGeom prst="straightConnector1">
              <a:avLst/>
            </a:prstGeom>
            <a:noFill/>
            <a:ln w="12700" cap="rnd">
              <a:solidFill>
                <a:schemeClr val="tx1"/>
              </a:solidFill>
              <a:headEnd w="sm" len="med"/>
              <a:tailEnd type="arrow" w="sm" len="med"/>
            </a:ln>
          </p:spPr>
          <p:style>
            <a:lnRef idx="2">
              <a:schemeClr val="accent1">
                <a:shade val="50000"/>
              </a:schemeClr>
            </a:lnRef>
            <a:fillRef idx="1">
              <a:schemeClr val="accent1"/>
            </a:fillRef>
            <a:effectRef idx="0">
              <a:schemeClr val="accent1"/>
            </a:effectRef>
            <a:fontRef idx="minor">
              <a:schemeClr val="lt1"/>
            </a:fontRef>
          </p:style>
        </p:cxnSp>
        <p:cxnSp>
          <p:nvCxnSpPr>
            <p:cNvPr id="8045" name="Straight Connector 8044">
              <a:extLst>
                <a:ext uri="{FF2B5EF4-FFF2-40B4-BE49-F238E27FC236}">
                  <a16:creationId xmlns:a16="http://schemas.microsoft.com/office/drawing/2014/main" id="{343B5141-5CD2-4EC4-89C7-F75650B774A9}"/>
                </a:ext>
              </a:extLst>
            </p:cNvPr>
            <p:cNvCxnSpPr>
              <a:cxnSpLocks/>
            </p:cNvCxnSpPr>
            <p:nvPr/>
          </p:nvCxnSpPr>
          <p:spPr>
            <a:xfrm flipH="1">
              <a:off x="10958474" y="7987808"/>
              <a:ext cx="114299" cy="175261"/>
            </a:xfrm>
            <a:prstGeom prst="line">
              <a:avLst/>
            </a:prstGeom>
            <a:noFill/>
            <a:ln w="31750" cap="rnd">
              <a:solidFill>
                <a:schemeClr val="accent4"/>
              </a:solidFill>
              <a:prstDash val="solid"/>
              <a:round/>
              <a:headEnd/>
              <a:tailEnd/>
            </a:ln>
            <a:extLst>
              <a:ext uri="{909E8E84-426E-40DD-AFC4-6F175D3DCCD1}">
                <a14:hiddenFill xmlns:a14="http://schemas.microsoft.com/office/drawing/2010/main">
                  <a:solidFill>
                    <a:srgbClr val="FFFFFF"/>
                  </a:solidFill>
                </a14:hiddenFill>
              </a:ext>
            </a:extLst>
          </p:spPr>
        </p:cxnSp>
      </p:grpSp>
      <p:grpSp>
        <p:nvGrpSpPr>
          <p:cNvPr id="8046" name="Group 8045">
            <a:extLst>
              <a:ext uri="{FF2B5EF4-FFF2-40B4-BE49-F238E27FC236}">
                <a16:creationId xmlns:a16="http://schemas.microsoft.com/office/drawing/2014/main" id="{79024AD5-A840-4680-821D-6A340807918A}"/>
              </a:ext>
            </a:extLst>
          </p:cNvPr>
          <p:cNvGrpSpPr/>
          <p:nvPr/>
        </p:nvGrpSpPr>
        <p:grpSpPr>
          <a:xfrm flipH="1">
            <a:off x="12292329" y="32394011"/>
            <a:ext cx="1846955" cy="261635"/>
            <a:chOff x="11071171" y="4294638"/>
            <a:chExt cx="4443392" cy="871641"/>
          </a:xfrm>
        </p:grpSpPr>
        <p:sp>
          <p:nvSpPr>
            <p:cNvPr id="8047" name="Rectangle 8046">
              <a:extLst>
                <a:ext uri="{FF2B5EF4-FFF2-40B4-BE49-F238E27FC236}">
                  <a16:creationId xmlns:a16="http://schemas.microsoft.com/office/drawing/2014/main" id="{739281FB-E59E-4342-BD86-57F9ABBF57EC}"/>
                </a:ext>
              </a:extLst>
            </p:cNvPr>
            <p:cNvSpPr/>
            <p:nvPr/>
          </p:nvSpPr>
          <p:spPr>
            <a:xfrm flipH="1">
              <a:off x="12317757" y="4294638"/>
              <a:ext cx="3196806" cy="871641"/>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r">
                <a:lnSpc>
                  <a:spcPts val="1600"/>
                </a:lnSpc>
              </a:pPr>
              <a:r>
                <a:rPr lang="en-US" sz="1600" dirty="0">
                  <a:solidFill>
                    <a:schemeClr val="tx1"/>
                  </a:solidFill>
                </a:rPr>
                <a:t>Finite difference</a:t>
              </a:r>
            </a:p>
          </p:txBody>
        </p:sp>
        <p:cxnSp>
          <p:nvCxnSpPr>
            <p:cNvPr id="8048" name="Straight Connector 8047">
              <a:extLst>
                <a:ext uri="{FF2B5EF4-FFF2-40B4-BE49-F238E27FC236}">
                  <a16:creationId xmlns:a16="http://schemas.microsoft.com/office/drawing/2014/main" id="{9E40B208-6FC7-4763-9E0A-9C144237FCD5}"/>
                </a:ext>
              </a:extLst>
            </p:cNvPr>
            <p:cNvCxnSpPr>
              <a:cxnSpLocks/>
            </p:cNvCxnSpPr>
            <p:nvPr/>
          </p:nvCxnSpPr>
          <p:spPr>
            <a:xfrm>
              <a:off x="12114946" y="5055976"/>
              <a:ext cx="120175" cy="0"/>
            </a:xfrm>
            <a:prstGeom prst="line">
              <a:avLst/>
            </a:prstGeom>
            <a:ln w="12700" cap="rnd">
              <a:solidFill>
                <a:schemeClr val="tx1"/>
              </a:solidFill>
              <a:headEnd w="sm" len="med"/>
              <a:tailEnd w="sm" len="med"/>
            </a:ln>
          </p:spPr>
          <p:style>
            <a:lnRef idx="1">
              <a:schemeClr val="accent1"/>
            </a:lnRef>
            <a:fillRef idx="0">
              <a:schemeClr val="accent1"/>
            </a:fillRef>
            <a:effectRef idx="0">
              <a:schemeClr val="accent1"/>
            </a:effectRef>
            <a:fontRef idx="minor">
              <a:schemeClr val="tx1"/>
            </a:fontRef>
          </p:style>
        </p:cxnSp>
        <p:cxnSp>
          <p:nvCxnSpPr>
            <p:cNvPr id="8049" name="Straight Arrow Connector 8048">
              <a:extLst>
                <a:ext uri="{FF2B5EF4-FFF2-40B4-BE49-F238E27FC236}">
                  <a16:creationId xmlns:a16="http://schemas.microsoft.com/office/drawing/2014/main" id="{67677E98-E8E8-4EAA-9A14-6D73E9776E44}"/>
                </a:ext>
              </a:extLst>
            </p:cNvPr>
            <p:cNvCxnSpPr>
              <a:cxnSpLocks/>
            </p:cNvCxnSpPr>
            <p:nvPr/>
          </p:nvCxnSpPr>
          <p:spPr>
            <a:xfrm flipH="1" flipV="1">
              <a:off x="11071171" y="4719908"/>
              <a:ext cx="1042018" cy="335874"/>
            </a:xfrm>
            <a:prstGeom prst="straightConnector1">
              <a:avLst/>
            </a:prstGeom>
            <a:noFill/>
            <a:ln w="12700" cap="rnd">
              <a:solidFill>
                <a:schemeClr val="tx1"/>
              </a:solidFill>
              <a:headEnd w="sm" len="med"/>
              <a:tailEnd type="arrow" w="sm" len="med"/>
            </a:ln>
          </p:spPr>
          <p:style>
            <a:lnRef idx="2">
              <a:schemeClr val="accent1">
                <a:shade val="50000"/>
              </a:schemeClr>
            </a:lnRef>
            <a:fillRef idx="1">
              <a:schemeClr val="accent1"/>
            </a:fillRef>
            <a:effectRef idx="0">
              <a:schemeClr val="accent1"/>
            </a:effectRef>
            <a:fontRef idx="minor">
              <a:schemeClr val="lt1"/>
            </a:fontRef>
          </p:style>
        </p:cxnSp>
      </p:grpSp>
      <p:grpSp>
        <p:nvGrpSpPr>
          <p:cNvPr id="8050" name="Group 8049">
            <a:extLst>
              <a:ext uri="{FF2B5EF4-FFF2-40B4-BE49-F238E27FC236}">
                <a16:creationId xmlns:a16="http://schemas.microsoft.com/office/drawing/2014/main" id="{C16E3CF3-5938-4719-B5C5-551305DDAEE8}"/>
              </a:ext>
            </a:extLst>
          </p:cNvPr>
          <p:cNvGrpSpPr/>
          <p:nvPr/>
        </p:nvGrpSpPr>
        <p:grpSpPr>
          <a:xfrm>
            <a:off x="11022507" y="33078012"/>
            <a:ext cx="4247838" cy="246221"/>
            <a:chOff x="1223404" y="3544887"/>
            <a:chExt cx="3732853" cy="299628"/>
          </a:xfrm>
        </p:grpSpPr>
        <p:sp>
          <p:nvSpPr>
            <p:cNvPr id="8051" name="Rectangle 256">
              <a:extLst>
                <a:ext uri="{FF2B5EF4-FFF2-40B4-BE49-F238E27FC236}">
                  <a16:creationId xmlns:a16="http://schemas.microsoft.com/office/drawing/2014/main" id="{638C2D6A-B372-4DE7-AA80-F2BE23A51805}"/>
                </a:ext>
              </a:extLst>
            </p:cNvPr>
            <p:cNvSpPr>
              <a:spLocks noChangeArrowheads="1"/>
            </p:cNvSpPr>
            <p:nvPr/>
          </p:nvSpPr>
          <p:spPr bwMode="auto">
            <a:xfrm>
              <a:off x="1223404" y="3544887"/>
              <a:ext cx="225386" cy="2996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a:ln>
                    <a:noFill/>
                  </a:ln>
                  <a:effectLst/>
                  <a:latin typeface="+mn-lt"/>
                </a:rPr>
                <a:t>8.5</a:t>
              </a:r>
            </a:p>
          </p:txBody>
        </p:sp>
        <p:sp>
          <p:nvSpPr>
            <p:cNvPr id="8052" name="Rectangle 257">
              <a:extLst>
                <a:ext uri="{FF2B5EF4-FFF2-40B4-BE49-F238E27FC236}">
                  <a16:creationId xmlns:a16="http://schemas.microsoft.com/office/drawing/2014/main" id="{DCED9FC3-BD86-4A86-AB89-C1319F338EF9}"/>
                </a:ext>
              </a:extLst>
            </p:cNvPr>
            <p:cNvSpPr>
              <a:spLocks noChangeArrowheads="1"/>
            </p:cNvSpPr>
            <p:nvPr/>
          </p:nvSpPr>
          <p:spPr bwMode="auto">
            <a:xfrm>
              <a:off x="1807308" y="3544887"/>
              <a:ext cx="225386" cy="2996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a:ln>
                    <a:noFill/>
                  </a:ln>
                  <a:effectLst/>
                  <a:latin typeface="+mn-lt"/>
                </a:rPr>
                <a:t>9.0</a:t>
              </a:r>
            </a:p>
          </p:txBody>
        </p:sp>
        <p:sp>
          <p:nvSpPr>
            <p:cNvPr id="8053" name="Rectangle 258">
              <a:extLst>
                <a:ext uri="{FF2B5EF4-FFF2-40B4-BE49-F238E27FC236}">
                  <a16:creationId xmlns:a16="http://schemas.microsoft.com/office/drawing/2014/main" id="{A6792EEF-5C83-4CD9-A23F-DDDE1C3672D4}"/>
                </a:ext>
              </a:extLst>
            </p:cNvPr>
            <p:cNvSpPr>
              <a:spLocks noChangeArrowheads="1"/>
            </p:cNvSpPr>
            <p:nvPr/>
          </p:nvSpPr>
          <p:spPr bwMode="auto">
            <a:xfrm>
              <a:off x="2393391" y="3544887"/>
              <a:ext cx="225386" cy="2996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a:ln>
                    <a:noFill/>
                  </a:ln>
                  <a:effectLst/>
                  <a:latin typeface="+mn-lt"/>
                </a:rPr>
                <a:t>9.5</a:t>
              </a:r>
            </a:p>
          </p:txBody>
        </p:sp>
        <p:sp>
          <p:nvSpPr>
            <p:cNvPr id="8054" name="Rectangle 259">
              <a:extLst>
                <a:ext uri="{FF2B5EF4-FFF2-40B4-BE49-F238E27FC236}">
                  <a16:creationId xmlns:a16="http://schemas.microsoft.com/office/drawing/2014/main" id="{4A62373B-1E79-47B2-BC53-5C8653B469D2}"/>
                </a:ext>
              </a:extLst>
            </p:cNvPr>
            <p:cNvSpPr>
              <a:spLocks noChangeArrowheads="1"/>
            </p:cNvSpPr>
            <p:nvPr/>
          </p:nvSpPr>
          <p:spPr bwMode="auto">
            <a:xfrm>
              <a:off x="2937253" y="3544887"/>
              <a:ext cx="290185" cy="2996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a:ln>
                    <a:noFill/>
                  </a:ln>
                  <a:effectLst/>
                  <a:latin typeface="+mn-lt"/>
                </a:rPr>
                <a:t>10.0</a:t>
              </a:r>
            </a:p>
          </p:txBody>
        </p:sp>
        <p:sp>
          <p:nvSpPr>
            <p:cNvPr id="8055" name="Rectangle 260">
              <a:extLst>
                <a:ext uri="{FF2B5EF4-FFF2-40B4-BE49-F238E27FC236}">
                  <a16:creationId xmlns:a16="http://schemas.microsoft.com/office/drawing/2014/main" id="{419E5F69-07E2-4A85-AC40-5681BF73085A}"/>
                </a:ext>
              </a:extLst>
            </p:cNvPr>
            <p:cNvSpPr>
              <a:spLocks noChangeArrowheads="1"/>
            </p:cNvSpPr>
            <p:nvPr/>
          </p:nvSpPr>
          <p:spPr bwMode="auto">
            <a:xfrm>
              <a:off x="3520577" y="3544887"/>
              <a:ext cx="290185" cy="2996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a:ln>
                    <a:noFill/>
                  </a:ln>
                  <a:effectLst/>
                  <a:latin typeface="+mn-lt"/>
                </a:rPr>
                <a:t>10.5</a:t>
              </a:r>
            </a:p>
          </p:txBody>
        </p:sp>
        <p:sp>
          <p:nvSpPr>
            <p:cNvPr id="8056" name="Rectangle 261">
              <a:extLst>
                <a:ext uri="{FF2B5EF4-FFF2-40B4-BE49-F238E27FC236}">
                  <a16:creationId xmlns:a16="http://schemas.microsoft.com/office/drawing/2014/main" id="{923FEE6C-C435-4E8E-A551-CBDD31250FA0}"/>
                </a:ext>
              </a:extLst>
            </p:cNvPr>
            <p:cNvSpPr>
              <a:spLocks noChangeArrowheads="1"/>
            </p:cNvSpPr>
            <p:nvPr/>
          </p:nvSpPr>
          <p:spPr bwMode="auto">
            <a:xfrm>
              <a:off x="4109752" y="3544887"/>
              <a:ext cx="262012" cy="2996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a:ln>
                    <a:noFill/>
                  </a:ln>
                  <a:effectLst/>
                  <a:latin typeface="+mn-lt"/>
                </a:rPr>
                <a:t>11.0</a:t>
              </a:r>
            </a:p>
          </p:txBody>
        </p:sp>
        <p:sp>
          <p:nvSpPr>
            <p:cNvPr id="8057" name="Rectangle 262">
              <a:extLst>
                <a:ext uri="{FF2B5EF4-FFF2-40B4-BE49-F238E27FC236}">
                  <a16:creationId xmlns:a16="http://schemas.microsoft.com/office/drawing/2014/main" id="{C0AF711A-D6DD-4FFF-8BBB-AE1F8AA5288F}"/>
                </a:ext>
              </a:extLst>
            </p:cNvPr>
            <p:cNvSpPr>
              <a:spLocks noChangeArrowheads="1"/>
            </p:cNvSpPr>
            <p:nvPr/>
          </p:nvSpPr>
          <p:spPr bwMode="auto">
            <a:xfrm>
              <a:off x="4694245" y="3544887"/>
              <a:ext cx="262012" cy="2996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a:ln>
                    <a:noFill/>
                  </a:ln>
                  <a:effectLst/>
                  <a:latin typeface="+mn-lt"/>
                </a:rPr>
                <a:t>11.5</a:t>
              </a:r>
            </a:p>
          </p:txBody>
        </p:sp>
      </p:grpSp>
      <p:grpSp>
        <p:nvGrpSpPr>
          <p:cNvPr id="8058" name="Group 8057">
            <a:extLst>
              <a:ext uri="{FF2B5EF4-FFF2-40B4-BE49-F238E27FC236}">
                <a16:creationId xmlns:a16="http://schemas.microsoft.com/office/drawing/2014/main" id="{0853E107-16B8-4A49-BBAA-B3F6D38D6A9C}"/>
              </a:ext>
            </a:extLst>
          </p:cNvPr>
          <p:cNvGrpSpPr/>
          <p:nvPr/>
        </p:nvGrpSpPr>
        <p:grpSpPr>
          <a:xfrm>
            <a:off x="10611422" y="29697671"/>
            <a:ext cx="487457" cy="921882"/>
            <a:chOff x="305495" y="-682752"/>
            <a:chExt cx="931737" cy="2440146"/>
          </a:xfrm>
        </p:grpSpPr>
        <p:sp>
          <p:nvSpPr>
            <p:cNvPr id="8059" name="Rectangle 363">
              <a:extLst>
                <a:ext uri="{FF2B5EF4-FFF2-40B4-BE49-F238E27FC236}">
                  <a16:creationId xmlns:a16="http://schemas.microsoft.com/office/drawing/2014/main" id="{3AFC06FF-D543-4FFC-BF2B-A63A63E446C7}"/>
                </a:ext>
              </a:extLst>
            </p:cNvPr>
            <p:cNvSpPr>
              <a:spLocks noChangeArrowheads="1"/>
            </p:cNvSpPr>
            <p:nvPr/>
          </p:nvSpPr>
          <p:spPr bwMode="auto">
            <a:xfrm>
              <a:off x="652006" y="1105667"/>
              <a:ext cx="585226" cy="6517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a:ln>
                    <a:noFill/>
                  </a:ln>
                  <a:effectLst/>
                  <a:latin typeface="+mn-lt"/>
                </a:rPr>
                <a:t>-0.1</a:t>
              </a:r>
            </a:p>
          </p:txBody>
        </p:sp>
        <p:sp>
          <p:nvSpPr>
            <p:cNvPr id="8060" name="Rectangle 365">
              <a:extLst>
                <a:ext uri="{FF2B5EF4-FFF2-40B4-BE49-F238E27FC236}">
                  <a16:creationId xmlns:a16="http://schemas.microsoft.com/office/drawing/2014/main" id="{A4E7A5C1-CF4F-4565-A99D-E02A3E869A0F}"/>
                </a:ext>
              </a:extLst>
            </p:cNvPr>
            <p:cNvSpPr>
              <a:spLocks noChangeArrowheads="1"/>
            </p:cNvSpPr>
            <p:nvPr/>
          </p:nvSpPr>
          <p:spPr bwMode="auto">
            <a:xfrm>
              <a:off x="1035007" y="511119"/>
              <a:ext cx="202225" cy="6517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a:ln>
                    <a:noFill/>
                  </a:ln>
                  <a:effectLst/>
                  <a:latin typeface="+mn-lt"/>
                </a:rPr>
                <a:t>0</a:t>
              </a:r>
            </a:p>
          </p:txBody>
        </p:sp>
        <p:sp>
          <p:nvSpPr>
            <p:cNvPr id="8061" name="Rectangle 367">
              <a:extLst>
                <a:ext uri="{FF2B5EF4-FFF2-40B4-BE49-F238E27FC236}">
                  <a16:creationId xmlns:a16="http://schemas.microsoft.com/office/drawing/2014/main" id="{225B2AFC-7FA7-47F0-911A-F2B1E001FE35}"/>
                </a:ext>
              </a:extLst>
            </p:cNvPr>
            <p:cNvSpPr>
              <a:spLocks noChangeArrowheads="1"/>
            </p:cNvSpPr>
            <p:nvPr/>
          </p:nvSpPr>
          <p:spPr bwMode="auto">
            <a:xfrm>
              <a:off x="808271" y="-88204"/>
              <a:ext cx="428961" cy="6517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a:ln>
                    <a:noFill/>
                  </a:ln>
                  <a:effectLst/>
                  <a:latin typeface="+mn-lt"/>
                </a:rPr>
                <a:t>0.1</a:t>
              </a:r>
            </a:p>
          </p:txBody>
        </p:sp>
        <p:sp>
          <p:nvSpPr>
            <p:cNvPr id="8062" name="Rectangle 369">
              <a:extLst>
                <a:ext uri="{FF2B5EF4-FFF2-40B4-BE49-F238E27FC236}">
                  <a16:creationId xmlns:a16="http://schemas.microsoft.com/office/drawing/2014/main" id="{82D5423F-BF3A-43C3-BB9C-CE60E9BD8D65}"/>
                </a:ext>
              </a:extLst>
            </p:cNvPr>
            <p:cNvSpPr>
              <a:spLocks noChangeArrowheads="1"/>
            </p:cNvSpPr>
            <p:nvPr/>
          </p:nvSpPr>
          <p:spPr bwMode="auto">
            <a:xfrm>
              <a:off x="746990" y="-682752"/>
              <a:ext cx="490242" cy="6517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a:ln>
                    <a:noFill/>
                  </a:ln>
                  <a:effectLst/>
                  <a:latin typeface="+mn-lt"/>
                </a:rPr>
                <a:t>0.2</a:t>
              </a:r>
            </a:p>
          </p:txBody>
        </p:sp>
        <p:sp>
          <p:nvSpPr>
            <p:cNvPr id="8063" name="Rectangle 365">
              <a:extLst>
                <a:ext uri="{FF2B5EF4-FFF2-40B4-BE49-F238E27FC236}">
                  <a16:creationId xmlns:a16="http://schemas.microsoft.com/office/drawing/2014/main" id="{0D6EF373-976A-42C9-AFAA-C52B88D94151}"/>
                </a:ext>
              </a:extLst>
            </p:cNvPr>
            <p:cNvSpPr>
              <a:spLocks noChangeArrowheads="1"/>
            </p:cNvSpPr>
            <p:nvPr/>
          </p:nvSpPr>
          <p:spPr bwMode="auto">
            <a:xfrm rot="16200000">
              <a:off x="197127" y="225820"/>
              <a:ext cx="687368" cy="4706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lvl="0" algn="ctr" defTabSz="914400"/>
              <a:r>
                <a:rPr lang="el-GR" altLang="en-US" sz="1600" dirty="0">
                  <a:latin typeface="+mn-lt"/>
                </a:rPr>
                <a:t>Δ</a:t>
              </a:r>
              <a:r>
                <a:rPr kumimoji="0" lang="el-GR" altLang="en-US" sz="1600" b="0" i="0" u="none" strike="noStrike" cap="none" normalizeH="0" baseline="0" dirty="0">
                  <a:ln>
                    <a:noFill/>
                  </a:ln>
                  <a:effectLst/>
                  <a:latin typeface="+mn-lt"/>
                </a:rPr>
                <a:t>Λ</a:t>
              </a:r>
              <a:endParaRPr kumimoji="0" lang="en-US" altLang="en-US" sz="1600" b="0" i="0" u="none" strike="noStrike" cap="none" normalizeH="0" baseline="0" dirty="0">
                <a:ln>
                  <a:noFill/>
                </a:ln>
                <a:effectLst/>
                <a:latin typeface="+mn-lt"/>
              </a:endParaRPr>
            </a:p>
          </p:txBody>
        </p:sp>
      </p:grpSp>
      <p:grpSp>
        <p:nvGrpSpPr>
          <p:cNvPr id="8064" name="Group 8063">
            <a:extLst>
              <a:ext uri="{FF2B5EF4-FFF2-40B4-BE49-F238E27FC236}">
                <a16:creationId xmlns:a16="http://schemas.microsoft.com/office/drawing/2014/main" id="{D6B8F007-D4A8-463F-B1C3-793A6AC443AF}"/>
              </a:ext>
            </a:extLst>
          </p:cNvPr>
          <p:cNvGrpSpPr/>
          <p:nvPr/>
        </p:nvGrpSpPr>
        <p:grpSpPr>
          <a:xfrm>
            <a:off x="11147260" y="29816581"/>
            <a:ext cx="3959301" cy="786370"/>
            <a:chOff x="1197633" y="-647700"/>
            <a:chExt cx="7567907" cy="2081455"/>
          </a:xfrm>
        </p:grpSpPr>
        <p:grpSp>
          <p:nvGrpSpPr>
            <p:cNvPr id="8065" name="Group 8064">
              <a:extLst>
                <a:ext uri="{FF2B5EF4-FFF2-40B4-BE49-F238E27FC236}">
                  <a16:creationId xmlns:a16="http://schemas.microsoft.com/office/drawing/2014/main" id="{EC09DE09-057F-4E1C-A408-C840B6643E82}"/>
                </a:ext>
              </a:extLst>
            </p:cNvPr>
            <p:cNvGrpSpPr/>
            <p:nvPr/>
          </p:nvGrpSpPr>
          <p:grpSpPr>
            <a:xfrm flipV="1">
              <a:off x="1197633" y="1358428"/>
              <a:ext cx="7566976" cy="75327"/>
              <a:chOff x="1197633" y="2704120"/>
              <a:chExt cx="7566976" cy="75327"/>
            </a:xfrm>
          </p:grpSpPr>
          <p:sp>
            <p:nvSpPr>
              <p:cNvPr id="8094" name="Line 241">
                <a:extLst>
                  <a:ext uri="{FF2B5EF4-FFF2-40B4-BE49-F238E27FC236}">
                    <a16:creationId xmlns:a16="http://schemas.microsoft.com/office/drawing/2014/main" id="{B0ECC5CA-0014-4AEA-AD46-23E685C1259A}"/>
                  </a:ext>
                </a:extLst>
              </p:cNvPr>
              <p:cNvSpPr>
                <a:spLocks noChangeShapeType="1"/>
              </p:cNvSpPr>
              <p:nvPr/>
            </p:nvSpPr>
            <p:spPr bwMode="auto">
              <a:xfrm>
                <a:off x="1197633" y="2704120"/>
                <a:ext cx="7566976" cy="0"/>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8095" name="Line 249">
                <a:extLst>
                  <a:ext uri="{FF2B5EF4-FFF2-40B4-BE49-F238E27FC236}">
                    <a16:creationId xmlns:a16="http://schemas.microsoft.com/office/drawing/2014/main" id="{65CBB278-40D2-4B39-94B2-681EDAE3259B}"/>
                  </a:ext>
                </a:extLst>
              </p:cNvPr>
              <p:cNvSpPr>
                <a:spLocks noChangeShapeType="1"/>
              </p:cNvSpPr>
              <p:nvPr/>
            </p:nvSpPr>
            <p:spPr bwMode="auto">
              <a:xfrm>
                <a:off x="1197633" y="2704120"/>
                <a:ext cx="0" cy="75327"/>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8096" name="Line 250">
                <a:extLst>
                  <a:ext uri="{FF2B5EF4-FFF2-40B4-BE49-F238E27FC236}">
                    <a16:creationId xmlns:a16="http://schemas.microsoft.com/office/drawing/2014/main" id="{0ED85D19-33E6-426D-890A-B9EC843D06FA}"/>
                  </a:ext>
                </a:extLst>
              </p:cNvPr>
              <p:cNvSpPr>
                <a:spLocks noChangeShapeType="1"/>
              </p:cNvSpPr>
              <p:nvPr/>
            </p:nvSpPr>
            <p:spPr bwMode="auto">
              <a:xfrm>
                <a:off x="2457654" y="2704120"/>
                <a:ext cx="0" cy="75327"/>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8097" name="Line 251">
                <a:extLst>
                  <a:ext uri="{FF2B5EF4-FFF2-40B4-BE49-F238E27FC236}">
                    <a16:creationId xmlns:a16="http://schemas.microsoft.com/office/drawing/2014/main" id="{4B16A150-896A-445C-B3BA-06DC18C511E0}"/>
                  </a:ext>
                </a:extLst>
              </p:cNvPr>
              <p:cNvSpPr>
                <a:spLocks noChangeShapeType="1"/>
              </p:cNvSpPr>
              <p:nvPr/>
            </p:nvSpPr>
            <p:spPr bwMode="auto">
              <a:xfrm>
                <a:off x="3721101" y="2704120"/>
                <a:ext cx="0" cy="75327"/>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8098" name="Line 252">
                <a:extLst>
                  <a:ext uri="{FF2B5EF4-FFF2-40B4-BE49-F238E27FC236}">
                    <a16:creationId xmlns:a16="http://schemas.microsoft.com/office/drawing/2014/main" id="{F5938318-A991-43B6-B692-39B9F398D2C8}"/>
                  </a:ext>
                </a:extLst>
              </p:cNvPr>
              <p:cNvSpPr>
                <a:spLocks noChangeShapeType="1"/>
              </p:cNvSpPr>
              <p:nvPr/>
            </p:nvSpPr>
            <p:spPr bwMode="auto">
              <a:xfrm>
                <a:off x="4981122" y="2704120"/>
                <a:ext cx="0" cy="75327"/>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8099" name="Line 253">
                <a:extLst>
                  <a:ext uri="{FF2B5EF4-FFF2-40B4-BE49-F238E27FC236}">
                    <a16:creationId xmlns:a16="http://schemas.microsoft.com/office/drawing/2014/main" id="{D6B2125E-3603-42EF-A448-A4245FFD63A6}"/>
                  </a:ext>
                </a:extLst>
              </p:cNvPr>
              <p:cNvSpPr>
                <a:spLocks noChangeShapeType="1"/>
              </p:cNvSpPr>
              <p:nvPr/>
            </p:nvSpPr>
            <p:spPr bwMode="auto">
              <a:xfrm>
                <a:off x="6241143" y="2704120"/>
                <a:ext cx="0" cy="75327"/>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8100" name="Line 254">
                <a:extLst>
                  <a:ext uri="{FF2B5EF4-FFF2-40B4-BE49-F238E27FC236}">
                    <a16:creationId xmlns:a16="http://schemas.microsoft.com/office/drawing/2014/main" id="{C130A7AF-765C-4574-8232-16727D3014D5}"/>
                  </a:ext>
                </a:extLst>
              </p:cNvPr>
              <p:cNvSpPr>
                <a:spLocks noChangeShapeType="1"/>
              </p:cNvSpPr>
              <p:nvPr/>
            </p:nvSpPr>
            <p:spPr bwMode="auto">
              <a:xfrm>
                <a:off x="7501165" y="2704120"/>
                <a:ext cx="0" cy="75327"/>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8101" name="Line 255">
                <a:extLst>
                  <a:ext uri="{FF2B5EF4-FFF2-40B4-BE49-F238E27FC236}">
                    <a16:creationId xmlns:a16="http://schemas.microsoft.com/office/drawing/2014/main" id="{1C9B76E8-23D2-49CD-A903-CCF6E4342F75}"/>
                  </a:ext>
                </a:extLst>
              </p:cNvPr>
              <p:cNvSpPr>
                <a:spLocks noChangeShapeType="1"/>
              </p:cNvSpPr>
              <p:nvPr/>
            </p:nvSpPr>
            <p:spPr bwMode="auto">
              <a:xfrm>
                <a:off x="8764609" y="2704120"/>
                <a:ext cx="0" cy="75327"/>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8102" name="Line 274">
                <a:extLst>
                  <a:ext uri="{FF2B5EF4-FFF2-40B4-BE49-F238E27FC236}">
                    <a16:creationId xmlns:a16="http://schemas.microsoft.com/office/drawing/2014/main" id="{FCA82DAB-5BDE-441D-943D-7E92800E6C55}"/>
                  </a:ext>
                </a:extLst>
              </p:cNvPr>
              <p:cNvSpPr>
                <a:spLocks noChangeShapeType="1"/>
              </p:cNvSpPr>
              <p:nvPr/>
            </p:nvSpPr>
            <p:spPr bwMode="auto">
              <a:xfrm>
                <a:off x="1197633" y="2704120"/>
                <a:ext cx="75327" cy="0"/>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8103" name="Line 281">
                <a:extLst>
                  <a:ext uri="{FF2B5EF4-FFF2-40B4-BE49-F238E27FC236}">
                    <a16:creationId xmlns:a16="http://schemas.microsoft.com/office/drawing/2014/main" id="{2ACF65E9-8ADB-40B8-9E0F-0CEBF9755B74}"/>
                  </a:ext>
                </a:extLst>
              </p:cNvPr>
              <p:cNvSpPr>
                <a:spLocks noChangeShapeType="1"/>
              </p:cNvSpPr>
              <p:nvPr/>
            </p:nvSpPr>
            <p:spPr bwMode="auto">
              <a:xfrm flipH="1">
                <a:off x="8689282" y="2704120"/>
                <a:ext cx="75327" cy="0"/>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grpSp>
        <p:grpSp>
          <p:nvGrpSpPr>
            <p:cNvPr id="8066" name="Group 8065">
              <a:extLst>
                <a:ext uri="{FF2B5EF4-FFF2-40B4-BE49-F238E27FC236}">
                  <a16:creationId xmlns:a16="http://schemas.microsoft.com/office/drawing/2014/main" id="{1A75E5DF-E329-494E-9417-F388026E6111}"/>
                </a:ext>
              </a:extLst>
            </p:cNvPr>
            <p:cNvGrpSpPr/>
            <p:nvPr/>
          </p:nvGrpSpPr>
          <p:grpSpPr>
            <a:xfrm>
              <a:off x="1197633" y="-647537"/>
              <a:ext cx="7566976" cy="75327"/>
              <a:chOff x="1197633" y="2704120"/>
              <a:chExt cx="7566976" cy="75327"/>
            </a:xfrm>
          </p:grpSpPr>
          <p:sp>
            <p:nvSpPr>
              <p:cNvPr id="8084" name="Line 241">
                <a:extLst>
                  <a:ext uri="{FF2B5EF4-FFF2-40B4-BE49-F238E27FC236}">
                    <a16:creationId xmlns:a16="http://schemas.microsoft.com/office/drawing/2014/main" id="{5FD40EC7-EC0E-490C-992B-8A29A6B28F71}"/>
                  </a:ext>
                </a:extLst>
              </p:cNvPr>
              <p:cNvSpPr>
                <a:spLocks noChangeShapeType="1"/>
              </p:cNvSpPr>
              <p:nvPr/>
            </p:nvSpPr>
            <p:spPr bwMode="auto">
              <a:xfrm>
                <a:off x="1197633" y="2704120"/>
                <a:ext cx="7566976" cy="0"/>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8085" name="Line 249">
                <a:extLst>
                  <a:ext uri="{FF2B5EF4-FFF2-40B4-BE49-F238E27FC236}">
                    <a16:creationId xmlns:a16="http://schemas.microsoft.com/office/drawing/2014/main" id="{3EFB22B9-E4FC-4894-9AB9-5E9FB8ECB284}"/>
                  </a:ext>
                </a:extLst>
              </p:cNvPr>
              <p:cNvSpPr>
                <a:spLocks noChangeShapeType="1"/>
              </p:cNvSpPr>
              <p:nvPr/>
            </p:nvSpPr>
            <p:spPr bwMode="auto">
              <a:xfrm>
                <a:off x="1197633" y="2704120"/>
                <a:ext cx="0" cy="75327"/>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8086" name="Line 250">
                <a:extLst>
                  <a:ext uri="{FF2B5EF4-FFF2-40B4-BE49-F238E27FC236}">
                    <a16:creationId xmlns:a16="http://schemas.microsoft.com/office/drawing/2014/main" id="{30D000E5-B3F3-4ADC-ABF2-8918EB2DD8EB}"/>
                  </a:ext>
                </a:extLst>
              </p:cNvPr>
              <p:cNvSpPr>
                <a:spLocks noChangeShapeType="1"/>
              </p:cNvSpPr>
              <p:nvPr/>
            </p:nvSpPr>
            <p:spPr bwMode="auto">
              <a:xfrm>
                <a:off x="2457654" y="2704120"/>
                <a:ext cx="0" cy="75327"/>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8087" name="Line 251">
                <a:extLst>
                  <a:ext uri="{FF2B5EF4-FFF2-40B4-BE49-F238E27FC236}">
                    <a16:creationId xmlns:a16="http://schemas.microsoft.com/office/drawing/2014/main" id="{BE48220F-5ECB-403E-80B1-4455CA1909A7}"/>
                  </a:ext>
                </a:extLst>
              </p:cNvPr>
              <p:cNvSpPr>
                <a:spLocks noChangeShapeType="1"/>
              </p:cNvSpPr>
              <p:nvPr/>
            </p:nvSpPr>
            <p:spPr bwMode="auto">
              <a:xfrm>
                <a:off x="3721101" y="2704120"/>
                <a:ext cx="0" cy="75327"/>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8088" name="Line 252">
                <a:extLst>
                  <a:ext uri="{FF2B5EF4-FFF2-40B4-BE49-F238E27FC236}">
                    <a16:creationId xmlns:a16="http://schemas.microsoft.com/office/drawing/2014/main" id="{6C4B3099-AD00-4379-BA43-FEF679A2D953}"/>
                  </a:ext>
                </a:extLst>
              </p:cNvPr>
              <p:cNvSpPr>
                <a:spLocks noChangeShapeType="1"/>
              </p:cNvSpPr>
              <p:nvPr/>
            </p:nvSpPr>
            <p:spPr bwMode="auto">
              <a:xfrm>
                <a:off x="4981122" y="2704120"/>
                <a:ext cx="0" cy="75327"/>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8089" name="Line 253">
                <a:extLst>
                  <a:ext uri="{FF2B5EF4-FFF2-40B4-BE49-F238E27FC236}">
                    <a16:creationId xmlns:a16="http://schemas.microsoft.com/office/drawing/2014/main" id="{7C735688-C73E-47E5-BA18-AE2E8768D9CA}"/>
                  </a:ext>
                </a:extLst>
              </p:cNvPr>
              <p:cNvSpPr>
                <a:spLocks noChangeShapeType="1"/>
              </p:cNvSpPr>
              <p:nvPr/>
            </p:nvSpPr>
            <p:spPr bwMode="auto">
              <a:xfrm>
                <a:off x="6241143" y="2704120"/>
                <a:ext cx="0" cy="75327"/>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8090" name="Line 254">
                <a:extLst>
                  <a:ext uri="{FF2B5EF4-FFF2-40B4-BE49-F238E27FC236}">
                    <a16:creationId xmlns:a16="http://schemas.microsoft.com/office/drawing/2014/main" id="{55EEF3BF-AF69-4980-8CD3-9BC45EF21D8B}"/>
                  </a:ext>
                </a:extLst>
              </p:cNvPr>
              <p:cNvSpPr>
                <a:spLocks noChangeShapeType="1"/>
              </p:cNvSpPr>
              <p:nvPr/>
            </p:nvSpPr>
            <p:spPr bwMode="auto">
              <a:xfrm>
                <a:off x="7501165" y="2704120"/>
                <a:ext cx="0" cy="75327"/>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8091" name="Line 255">
                <a:extLst>
                  <a:ext uri="{FF2B5EF4-FFF2-40B4-BE49-F238E27FC236}">
                    <a16:creationId xmlns:a16="http://schemas.microsoft.com/office/drawing/2014/main" id="{4A2D6780-D5CF-4C7C-AB8D-C750BB2B074E}"/>
                  </a:ext>
                </a:extLst>
              </p:cNvPr>
              <p:cNvSpPr>
                <a:spLocks noChangeShapeType="1"/>
              </p:cNvSpPr>
              <p:nvPr/>
            </p:nvSpPr>
            <p:spPr bwMode="auto">
              <a:xfrm>
                <a:off x="8764609" y="2704120"/>
                <a:ext cx="0" cy="75327"/>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8092" name="Line 274">
                <a:extLst>
                  <a:ext uri="{FF2B5EF4-FFF2-40B4-BE49-F238E27FC236}">
                    <a16:creationId xmlns:a16="http://schemas.microsoft.com/office/drawing/2014/main" id="{C9F7F156-6055-41BE-833A-6DE3CBA4B17A}"/>
                  </a:ext>
                </a:extLst>
              </p:cNvPr>
              <p:cNvSpPr>
                <a:spLocks noChangeShapeType="1"/>
              </p:cNvSpPr>
              <p:nvPr/>
            </p:nvSpPr>
            <p:spPr bwMode="auto">
              <a:xfrm>
                <a:off x="1197633" y="2704120"/>
                <a:ext cx="75327" cy="0"/>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8093" name="Line 281">
                <a:extLst>
                  <a:ext uri="{FF2B5EF4-FFF2-40B4-BE49-F238E27FC236}">
                    <a16:creationId xmlns:a16="http://schemas.microsoft.com/office/drawing/2014/main" id="{82B92736-3AD9-43B0-B023-D4567F0924C8}"/>
                  </a:ext>
                </a:extLst>
              </p:cNvPr>
              <p:cNvSpPr>
                <a:spLocks noChangeShapeType="1"/>
              </p:cNvSpPr>
              <p:nvPr/>
            </p:nvSpPr>
            <p:spPr bwMode="auto">
              <a:xfrm flipH="1">
                <a:off x="8689282" y="2704120"/>
                <a:ext cx="75327" cy="0"/>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grpSp>
        <p:grpSp>
          <p:nvGrpSpPr>
            <p:cNvPr id="8067" name="Group 8066">
              <a:extLst>
                <a:ext uri="{FF2B5EF4-FFF2-40B4-BE49-F238E27FC236}">
                  <a16:creationId xmlns:a16="http://schemas.microsoft.com/office/drawing/2014/main" id="{043E3852-7D2D-4A4C-9554-2DD33E337427}"/>
                </a:ext>
              </a:extLst>
            </p:cNvPr>
            <p:cNvGrpSpPr/>
            <p:nvPr/>
          </p:nvGrpSpPr>
          <p:grpSpPr>
            <a:xfrm>
              <a:off x="1198880" y="-647700"/>
              <a:ext cx="7566660" cy="2080260"/>
              <a:chOff x="1192789" y="-644548"/>
              <a:chExt cx="7555419" cy="2085694"/>
            </a:xfrm>
          </p:grpSpPr>
          <p:sp>
            <p:nvSpPr>
              <p:cNvPr id="8068" name="Line 320">
                <a:extLst>
                  <a:ext uri="{FF2B5EF4-FFF2-40B4-BE49-F238E27FC236}">
                    <a16:creationId xmlns:a16="http://schemas.microsoft.com/office/drawing/2014/main" id="{E8882890-0DDB-4AEA-8FF2-11898C93F110}"/>
                  </a:ext>
                </a:extLst>
              </p:cNvPr>
              <p:cNvSpPr>
                <a:spLocks noChangeShapeType="1"/>
              </p:cNvSpPr>
              <p:nvPr/>
            </p:nvSpPr>
            <p:spPr bwMode="auto">
              <a:xfrm flipV="1">
                <a:off x="1192789" y="1414880"/>
                <a:ext cx="0" cy="26265"/>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8069" name="Line 326">
                <a:extLst>
                  <a:ext uri="{FF2B5EF4-FFF2-40B4-BE49-F238E27FC236}">
                    <a16:creationId xmlns:a16="http://schemas.microsoft.com/office/drawing/2014/main" id="{10948708-C908-42B1-AFE6-6D86306D52DF}"/>
                  </a:ext>
                </a:extLst>
              </p:cNvPr>
              <p:cNvSpPr>
                <a:spLocks noChangeShapeType="1"/>
              </p:cNvSpPr>
              <p:nvPr/>
            </p:nvSpPr>
            <p:spPr bwMode="auto">
              <a:xfrm flipV="1">
                <a:off x="8748208" y="1414880"/>
                <a:ext cx="0" cy="26265"/>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8070" name="Line 327">
                <a:extLst>
                  <a:ext uri="{FF2B5EF4-FFF2-40B4-BE49-F238E27FC236}">
                    <a16:creationId xmlns:a16="http://schemas.microsoft.com/office/drawing/2014/main" id="{632C5619-266C-44C6-B0DD-6A3FF1DEC7B4}"/>
                  </a:ext>
                </a:extLst>
              </p:cNvPr>
              <p:cNvSpPr>
                <a:spLocks noChangeShapeType="1"/>
              </p:cNvSpPr>
              <p:nvPr/>
            </p:nvSpPr>
            <p:spPr bwMode="auto">
              <a:xfrm>
                <a:off x="1192789" y="-644548"/>
                <a:ext cx="0" cy="26265"/>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8071" name="Line 333">
                <a:extLst>
                  <a:ext uri="{FF2B5EF4-FFF2-40B4-BE49-F238E27FC236}">
                    <a16:creationId xmlns:a16="http://schemas.microsoft.com/office/drawing/2014/main" id="{B827876D-7498-40E1-8A3F-11A234E6CE82}"/>
                  </a:ext>
                </a:extLst>
              </p:cNvPr>
              <p:cNvSpPr>
                <a:spLocks noChangeShapeType="1"/>
              </p:cNvSpPr>
              <p:nvPr/>
            </p:nvSpPr>
            <p:spPr bwMode="auto">
              <a:xfrm>
                <a:off x="8748208" y="-644548"/>
                <a:ext cx="0" cy="26265"/>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8072" name="Line 344">
                <a:extLst>
                  <a:ext uri="{FF2B5EF4-FFF2-40B4-BE49-F238E27FC236}">
                    <a16:creationId xmlns:a16="http://schemas.microsoft.com/office/drawing/2014/main" id="{878D2CEF-E4EB-4996-97E9-CDB46E63F5AF}"/>
                  </a:ext>
                </a:extLst>
              </p:cNvPr>
              <p:cNvSpPr>
                <a:spLocks noChangeShapeType="1"/>
              </p:cNvSpPr>
              <p:nvPr/>
            </p:nvSpPr>
            <p:spPr bwMode="auto">
              <a:xfrm flipV="1">
                <a:off x="1192789" y="-644548"/>
                <a:ext cx="0" cy="2085694"/>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8073" name="Line 345">
                <a:extLst>
                  <a:ext uri="{FF2B5EF4-FFF2-40B4-BE49-F238E27FC236}">
                    <a16:creationId xmlns:a16="http://schemas.microsoft.com/office/drawing/2014/main" id="{65F70D45-D050-420F-B07D-AC76F9D9D69A}"/>
                  </a:ext>
                </a:extLst>
              </p:cNvPr>
              <p:cNvSpPr>
                <a:spLocks noChangeShapeType="1"/>
              </p:cNvSpPr>
              <p:nvPr/>
            </p:nvSpPr>
            <p:spPr bwMode="auto">
              <a:xfrm flipV="1">
                <a:off x="8748208" y="-644548"/>
                <a:ext cx="0" cy="2085694"/>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8074" name="Line 346">
                <a:extLst>
                  <a:ext uri="{FF2B5EF4-FFF2-40B4-BE49-F238E27FC236}">
                    <a16:creationId xmlns:a16="http://schemas.microsoft.com/office/drawing/2014/main" id="{2B4CB2FC-3E53-4C0B-A28E-14362E1461FA}"/>
                  </a:ext>
                </a:extLst>
              </p:cNvPr>
              <p:cNvSpPr>
                <a:spLocks noChangeShapeType="1"/>
              </p:cNvSpPr>
              <p:nvPr/>
            </p:nvSpPr>
            <p:spPr bwMode="auto">
              <a:xfrm>
                <a:off x="1192789" y="1441145"/>
                <a:ext cx="75212" cy="0"/>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8075" name="Line 347">
                <a:extLst>
                  <a:ext uri="{FF2B5EF4-FFF2-40B4-BE49-F238E27FC236}">
                    <a16:creationId xmlns:a16="http://schemas.microsoft.com/office/drawing/2014/main" id="{124B4B74-16F9-424C-910D-2F9C4E52CDE5}"/>
                  </a:ext>
                </a:extLst>
              </p:cNvPr>
              <p:cNvSpPr>
                <a:spLocks noChangeShapeType="1"/>
              </p:cNvSpPr>
              <p:nvPr/>
            </p:nvSpPr>
            <p:spPr bwMode="auto">
              <a:xfrm>
                <a:off x="1192789" y="1143871"/>
                <a:ext cx="75212" cy="0"/>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8076" name="Line 349">
                <a:extLst>
                  <a:ext uri="{FF2B5EF4-FFF2-40B4-BE49-F238E27FC236}">
                    <a16:creationId xmlns:a16="http://schemas.microsoft.com/office/drawing/2014/main" id="{A81C86F2-DC16-48B0-BCCA-0ABC12C5CEE5}"/>
                  </a:ext>
                </a:extLst>
              </p:cNvPr>
              <p:cNvSpPr>
                <a:spLocks noChangeShapeType="1"/>
              </p:cNvSpPr>
              <p:nvPr/>
            </p:nvSpPr>
            <p:spPr bwMode="auto">
              <a:xfrm>
                <a:off x="1192789" y="548130"/>
                <a:ext cx="75212" cy="0"/>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8077" name="Line 351">
                <a:extLst>
                  <a:ext uri="{FF2B5EF4-FFF2-40B4-BE49-F238E27FC236}">
                    <a16:creationId xmlns:a16="http://schemas.microsoft.com/office/drawing/2014/main" id="{8A3668A4-5112-451E-9D68-E342BE23A2B7}"/>
                  </a:ext>
                </a:extLst>
              </p:cNvPr>
              <p:cNvSpPr>
                <a:spLocks noChangeShapeType="1"/>
              </p:cNvSpPr>
              <p:nvPr/>
            </p:nvSpPr>
            <p:spPr bwMode="auto">
              <a:xfrm>
                <a:off x="1192789" y="-48806"/>
                <a:ext cx="75212" cy="0"/>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8078" name="Line 353">
                <a:extLst>
                  <a:ext uri="{FF2B5EF4-FFF2-40B4-BE49-F238E27FC236}">
                    <a16:creationId xmlns:a16="http://schemas.microsoft.com/office/drawing/2014/main" id="{37119B78-BE59-440C-A25C-4897743C283A}"/>
                  </a:ext>
                </a:extLst>
              </p:cNvPr>
              <p:cNvSpPr>
                <a:spLocks noChangeShapeType="1"/>
              </p:cNvSpPr>
              <p:nvPr/>
            </p:nvSpPr>
            <p:spPr bwMode="auto">
              <a:xfrm>
                <a:off x="1192789" y="-644548"/>
                <a:ext cx="75212" cy="0"/>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8079" name="Line 354">
                <a:extLst>
                  <a:ext uri="{FF2B5EF4-FFF2-40B4-BE49-F238E27FC236}">
                    <a16:creationId xmlns:a16="http://schemas.microsoft.com/office/drawing/2014/main" id="{42FCD8BC-4CA2-4C3A-8DB2-8EBF02768538}"/>
                  </a:ext>
                </a:extLst>
              </p:cNvPr>
              <p:cNvSpPr>
                <a:spLocks noChangeShapeType="1"/>
              </p:cNvSpPr>
              <p:nvPr/>
            </p:nvSpPr>
            <p:spPr bwMode="auto">
              <a:xfrm flipH="1">
                <a:off x="8672996" y="1441145"/>
                <a:ext cx="75212" cy="0"/>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8080" name="Line 355">
                <a:extLst>
                  <a:ext uri="{FF2B5EF4-FFF2-40B4-BE49-F238E27FC236}">
                    <a16:creationId xmlns:a16="http://schemas.microsoft.com/office/drawing/2014/main" id="{65299ACE-95F9-4654-B794-AC4F656D24B4}"/>
                  </a:ext>
                </a:extLst>
              </p:cNvPr>
              <p:cNvSpPr>
                <a:spLocks noChangeShapeType="1"/>
              </p:cNvSpPr>
              <p:nvPr/>
            </p:nvSpPr>
            <p:spPr bwMode="auto">
              <a:xfrm flipH="1">
                <a:off x="8672996" y="1143871"/>
                <a:ext cx="75212" cy="0"/>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8081" name="Line 357">
                <a:extLst>
                  <a:ext uri="{FF2B5EF4-FFF2-40B4-BE49-F238E27FC236}">
                    <a16:creationId xmlns:a16="http://schemas.microsoft.com/office/drawing/2014/main" id="{10C2E78A-E9E4-4C05-B0E8-D91F28E9CC2B}"/>
                  </a:ext>
                </a:extLst>
              </p:cNvPr>
              <p:cNvSpPr>
                <a:spLocks noChangeShapeType="1"/>
              </p:cNvSpPr>
              <p:nvPr/>
            </p:nvSpPr>
            <p:spPr bwMode="auto">
              <a:xfrm flipH="1">
                <a:off x="8672996" y="548130"/>
                <a:ext cx="75212" cy="0"/>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8082" name="Line 359">
                <a:extLst>
                  <a:ext uri="{FF2B5EF4-FFF2-40B4-BE49-F238E27FC236}">
                    <a16:creationId xmlns:a16="http://schemas.microsoft.com/office/drawing/2014/main" id="{61F8E757-04AD-4430-A5EC-781CE74D6767}"/>
                  </a:ext>
                </a:extLst>
              </p:cNvPr>
              <p:cNvSpPr>
                <a:spLocks noChangeShapeType="1"/>
              </p:cNvSpPr>
              <p:nvPr/>
            </p:nvSpPr>
            <p:spPr bwMode="auto">
              <a:xfrm flipH="1">
                <a:off x="8672996" y="-48806"/>
                <a:ext cx="75212" cy="0"/>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8083" name="Line 361">
                <a:extLst>
                  <a:ext uri="{FF2B5EF4-FFF2-40B4-BE49-F238E27FC236}">
                    <a16:creationId xmlns:a16="http://schemas.microsoft.com/office/drawing/2014/main" id="{CE2AACF1-4D92-40D8-A465-1EFEC7A614B5}"/>
                  </a:ext>
                </a:extLst>
              </p:cNvPr>
              <p:cNvSpPr>
                <a:spLocks noChangeShapeType="1"/>
              </p:cNvSpPr>
              <p:nvPr/>
            </p:nvSpPr>
            <p:spPr bwMode="auto">
              <a:xfrm flipH="1">
                <a:off x="8672996" y="-644548"/>
                <a:ext cx="75212" cy="0"/>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grpSp>
      </p:grpSp>
      <p:grpSp>
        <p:nvGrpSpPr>
          <p:cNvPr id="8104" name="Group 8103">
            <a:extLst>
              <a:ext uri="{FF2B5EF4-FFF2-40B4-BE49-F238E27FC236}">
                <a16:creationId xmlns:a16="http://schemas.microsoft.com/office/drawing/2014/main" id="{C2E974A7-6267-4758-8C64-84A12566964D}"/>
              </a:ext>
            </a:extLst>
          </p:cNvPr>
          <p:cNvGrpSpPr/>
          <p:nvPr/>
        </p:nvGrpSpPr>
        <p:grpSpPr>
          <a:xfrm>
            <a:off x="11143438" y="29984019"/>
            <a:ext cx="3957939" cy="605206"/>
            <a:chOff x="1190328" y="685723"/>
            <a:chExt cx="7565301" cy="1601930"/>
          </a:xfrm>
        </p:grpSpPr>
        <p:sp>
          <p:nvSpPr>
            <p:cNvPr id="8105" name="Freeform 236">
              <a:extLst>
                <a:ext uri="{FF2B5EF4-FFF2-40B4-BE49-F238E27FC236}">
                  <a16:creationId xmlns:a16="http://schemas.microsoft.com/office/drawing/2014/main" id="{5B490B2F-1B76-48EF-8302-DE835B0832A0}"/>
                </a:ext>
              </a:extLst>
            </p:cNvPr>
            <p:cNvSpPr>
              <a:spLocks/>
            </p:cNvSpPr>
            <p:nvPr/>
          </p:nvSpPr>
          <p:spPr bwMode="auto">
            <a:xfrm>
              <a:off x="1190328" y="685723"/>
              <a:ext cx="7565301" cy="1601930"/>
            </a:xfrm>
            <a:custGeom>
              <a:avLst/>
              <a:gdLst>
                <a:gd name="T0" fmla="*/ 30 w 2210"/>
                <a:gd name="T1" fmla="*/ 627 h 1345"/>
                <a:gd name="T2" fmla="*/ 69 w 2210"/>
                <a:gd name="T3" fmla="*/ 627 h 1345"/>
                <a:gd name="T4" fmla="*/ 108 w 2210"/>
                <a:gd name="T5" fmla="*/ 627 h 1345"/>
                <a:gd name="T6" fmla="*/ 148 w 2210"/>
                <a:gd name="T7" fmla="*/ 627 h 1345"/>
                <a:gd name="T8" fmla="*/ 187 w 2210"/>
                <a:gd name="T9" fmla="*/ 627 h 1345"/>
                <a:gd name="T10" fmla="*/ 226 w 2210"/>
                <a:gd name="T11" fmla="*/ 627 h 1345"/>
                <a:gd name="T12" fmla="*/ 265 w 2210"/>
                <a:gd name="T13" fmla="*/ 627 h 1345"/>
                <a:gd name="T14" fmla="*/ 305 w 2210"/>
                <a:gd name="T15" fmla="*/ 627 h 1345"/>
                <a:gd name="T16" fmla="*/ 344 w 2210"/>
                <a:gd name="T17" fmla="*/ 627 h 1345"/>
                <a:gd name="T18" fmla="*/ 383 w 2210"/>
                <a:gd name="T19" fmla="*/ 648 h 1345"/>
                <a:gd name="T20" fmla="*/ 423 w 2210"/>
                <a:gd name="T21" fmla="*/ 838 h 1345"/>
                <a:gd name="T22" fmla="*/ 462 w 2210"/>
                <a:gd name="T23" fmla="*/ 1147 h 1345"/>
                <a:gd name="T24" fmla="*/ 501 w 2210"/>
                <a:gd name="T25" fmla="*/ 1304 h 1345"/>
                <a:gd name="T26" fmla="*/ 540 w 2210"/>
                <a:gd name="T27" fmla="*/ 1208 h 1345"/>
                <a:gd name="T28" fmla="*/ 580 w 2210"/>
                <a:gd name="T29" fmla="*/ 1122 h 1345"/>
                <a:gd name="T30" fmla="*/ 619 w 2210"/>
                <a:gd name="T31" fmla="*/ 1045 h 1345"/>
                <a:gd name="T32" fmla="*/ 658 w 2210"/>
                <a:gd name="T33" fmla="*/ 975 h 1345"/>
                <a:gd name="T34" fmla="*/ 698 w 2210"/>
                <a:gd name="T35" fmla="*/ 913 h 1345"/>
                <a:gd name="T36" fmla="*/ 737 w 2210"/>
                <a:gd name="T37" fmla="*/ 857 h 1345"/>
                <a:gd name="T38" fmla="*/ 776 w 2210"/>
                <a:gd name="T39" fmla="*/ 808 h 1345"/>
                <a:gd name="T40" fmla="*/ 815 w 2210"/>
                <a:gd name="T41" fmla="*/ 765 h 1345"/>
                <a:gd name="T42" fmla="*/ 855 w 2210"/>
                <a:gd name="T43" fmla="*/ 728 h 1345"/>
                <a:gd name="T44" fmla="*/ 894 w 2210"/>
                <a:gd name="T45" fmla="*/ 698 h 1345"/>
                <a:gd name="T46" fmla="*/ 933 w 2210"/>
                <a:gd name="T47" fmla="*/ 674 h 1345"/>
                <a:gd name="T48" fmla="*/ 972 w 2210"/>
                <a:gd name="T49" fmla="*/ 657 h 1345"/>
                <a:gd name="T50" fmla="*/ 1012 w 2210"/>
                <a:gd name="T51" fmla="*/ 627 h 1345"/>
                <a:gd name="T52" fmla="*/ 1051 w 2210"/>
                <a:gd name="T53" fmla="*/ 627 h 1345"/>
                <a:gd name="T54" fmla="*/ 1090 w 2210"/>
                <a:gd name="T55" fmla="*/ 627 h 1345"/>
                <a:gd name="T56" fmla="*/ 1130 w 2210"/>
                <a:gd name="T57" fmla="*/ 627 h 1345"/>
                <a:gd name="T58" fmla="*/ 1169 w 2210"/>
                <a:gd name="T59" fmla="*/ 627 h 1345"/>
                <a:gd name="T60" fmla="*/ 1208 w 2210"/>
                <a:gd name="T61" fmla="*/ 576 h 1345"/>
                <a:gd name="T62" fmla="*/ 1247 w 2210"/>
                <a:gd name="T63" fmla="*/ 627 h 1345"/>
                <a:gd name="T64" fmla="*/ 1287 w 2210"/>
                <a:gd name="T65" fmla="*/ 617 h 1345"/>
                <a:gd name="T66" fmla="*/ 1326 w 2210"/>
                <a:gd name="T67" fmla="*/ 602 h 1345"/>
                <a:gd name="T68" fmla="*/ 1365 w 2210"/>
                <a:gd name="T69" fmla="*/ 582 h 1345"/>
                <a:gd name="T70" fmla="*/ 1404 w 2210"/>
                <a:gd name="T71" fmla="*/ 558 h 1345"/>
                <a:gd name="T72" fmla="*/ 1444 w 2210"/>
                <a:gd name="T73" fmla="*/ 530 h 1345"/>
                <a:gd name="T74" fmla="*/ 1483 w 2210"/>
                <a:gd name="T75" fmla="*/ 497 h 1345"/>
                <a:gd name="T76" fmla="*/ 1522 w 2210"/>
                <a:gd name="T77" fmla="*/ 460 h 1345"/>
                <a:gd name="T78" fmla="*/ 1562 w 2210"/>
                <a:gd name="T79" fmla="*/ 419 h 1345"/>
                <a:gd name="T80" fmla="*/ 1601 w 2210"/>
                <a:gd name="T81" fmla="*/ 373 h 1345"/>
                <a:gd name="T82" fmla="*/ 1640 w 2210"/>
                <a:gd name="T83" fmla="*/ 324 h 1345"/>
                <a:gd name="T84" fmla="*/ 1679 w 2210"/>
                <a:gd name="T85" fmla="*/ 271 h 1345"/>
                <a:gd name="T86" fmla="*/ 1719 w 2210"/>
                <a:gd name="T87" fmla="*/ 214 h 1345"/>
                <a:gd name="T88" fmla="*/ 1758 w 2210"/>
                <a:gd name="T89" fmla="*/ 153 h 1345"/>
                <a:gd name="T90" fmla="*/ 1797 w 2210"/>
                <a:gd name="T91" fmla="*/ 87 h 1345"/>
                <a:gd name="T92" fmla="*/ 1836 w 2210"/>
                <a:gd name="T93" fmla="*/ 24 h 1345"/>
                <a:gd name="T94" fmla="*/ 1876 w 2210"/>
                <a:gd name="T95" fmla="*/ 4 h 1345"/>
                <a:gd name="T96" fmla="*/ 1915 w 2210"/>
                <a:gd name="T97" fmla="*/ 113 h 1345"/>
                <a:gd name="T98" fmla="*/ 1954 w 2210"/>
                <a:gd name="T99" fmla="*/ 299 h 1345"/>
                <a:gd name="T100" fmla="*/ 1994 w 2210"/>
                <a:gd name="T101" fmla="*/ 488 h 1345"/>
                <a:gd name="T102" fmla="*/ 2033 w 2210"/>
                <a:gd name="T103" fmla="*/ 627 h 1345"/>
                <a:gd name="T104" fmla="*/ 2072 w 2210"/>
                <a:gd name="T105" fmla="*/ 627 h 1345"/>
                <a:gd name="T106" fmla="*/ 2111 w 2210"/>
                <a:gd name="T107" fmla="*/ 627 h 1345"/>
                <a:gd name="T108" fmla="*/ 2151 w 2210"/>
                <a:gd name="T109" fmla="*/ 627 h 1345"/>
                <a:gd name="T110" fmla="*/ 2190 w 2210"/>
                <a:gd name="T111" fmla="*/ 627 h 13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2210" h="1345">
                  <a:moveTo>
                    <a:pt x="0" y="627"/>
                  </a:moveTo>
                  <a:lnTo>
                    <a:pt x="0" y="627"/>
                  </a:lnTo>
                  <a:lnTo>
                    <a:pt x="5" y="627"/>
                  </a:lnTo>
                  <a:lnTo>
                    <a:pt x="10" y="627"/>
                  </a:lnTo>
                  <a:lnTo>
                    <a:pt x="15" y="627"/>
                  </a:lnTo>
                  <a:lnTo>
                    <a:pt x="20" y="627"/>
                  </a:lnTo>
                  <a:lnTo>
                    <a:pt x="25" y="627"/>
                  </a:lnTo>
                  <a:lnTo>
                    <a:pt x="30" y="627"/>
                  </a:lnTo>
                  <a:lnTo>
                    <a:pt x="35" y="627"/>
                  </a:lnTo>
                  <a:lnTo>
                    <a:pt x="40" y="627"/>
                  </a:lnTo>
                  <a:lnTo>
                    <a:pt x="45" y="627"/>
                  </a:lnTo>
                  <a:lnTo>
                    <a:pt x="50" y="627"/>
                  </a:lnTo>
                  <a:lnTo>
                    <a:pt x="54" y="627"/>
                  </a:lnTo>
                  <a:lnTo>
                    <a:pt x="59" y="627"/>
                  </a:lnTo>
                  <a:lnTo>
                    <a:pt x="64" y="627"/>
                  </a:lnTo>
                  <a:lnTo>
                    <a:pt x="69" y="627"/>
                  </a:lnTo>
                  <a:lnTo>
                    <a:pt x="74" y="627"/>
                  </a:lnTo>
                  <a:lnTo>
                    <a:pt x="79" y="627"/>
                  </a:lnTo>
                  <a:lnTo>
                    <a:pt x="84" y="627"/>
                  </a:lnTo>
                  <a:lnTo>
                    <a:pt x="89" y="627"/>
                  </a:lnTo>
                  <a:lnTo>
                    <a:pt x="94" y="627"/>
                  </a:lnTo>
                  <a:lnTo>
                    <a:pt x="99" y="627"/>
                  </a:lnTo>
                  <a:lnTo>
                    <a:pt x="104" y="627"/>
                  </a:lnTo>
                  <a:lnTo>
                    <a:pt x="108" y="627"/>
                  </a:lnTo>
                  <a:lnTo>
                    <a:pt x="113" y="627"/>
                  </a:lnTo>
                  <a:lnTo>
                    <a:pt x="118" y="627"/>
                  </a:lnTo>
                  <a:lnTo>
                    <a:pt x="123" y="627"/>
                  </a:lnTo>
                  <a:lnTo>
                    <a:pt x="128" y="627"/>
                  </a:lnTo>
                  <a:lnTo>
                    <a:pt x="133" y="627"/>
                  </a:lnTo>
                  <a:lnTo>
                    <a:pt x="138" y="627"/>
                  </a:lnTo>
                  <a:lnTo>
                    <a:pt x="143" y="627"/>
                  </a:lnTo>
                  <a:lnTo>
                    <a:pt x="148" y="627"/>
                  </a:lnTo>
                  <a:lnTo>
                    <a:pt x="153" y="627"/>
                  </a:lnTo>
                  <a:lnTo>
                    <a:pt x="157" y="627"/>
                  </a:lnTo>
                  <a:lnTo>
                    <a:pt x="163" y="627"/>
                  </a:lnTo>
                  <a:lnTo>
                    <a:pt x="167" y="627"/>
                  </a:lnTo>
                  <a:lnTo>
                    <a:pt x="172" y="627"/>
                  </a:lnTo>
                  <a:lnTo>
                    <a:pt x="177" y="627"/>
                  </a:lnTo>
                  <a:lnTo>
                    <a:pt x="182" y="627"/>
                  </a:lnTo>
                  <a:lnTo>
                    <a:pt x="187" y="627"/>
                  </a:lnTo>
                  <a:lnTo>
                    <a:pt x="192" y="627"/>
                  </a:lnTo>
                  <a:lnTo>
                    <a:pt x="197" y="627"/>
                  </a:lnTo>
                  <a:lnTo>
                    <a:pt x="202" y="627"/>
                  </a:lnTo>
                  <a:lnTo>
                    <a:pt x="206" y="627"/>
                  </a:lnTo>
                  <a:lnTo>
                    <a:pt x="212" y="627"/>
                  </a:lnTo>
                  <a:lnTo>
                    <a:pt x="216" y="627"/>
                  </a:lnTo>
                  <a:lnTo>
                    <a:pt x="221" y="627"/>
                  </a:lnTo>
                  <a:lnTo>
                    <a:pt x="226" y="627"/>
                  </a:lnTo>
                  <a:lnTo>
                    <a:pt x="231" y="627"/>
                  </a:lnTo>
                  <a:lnTo>
                    <a:pt x="236" y="627"/>
                  </a:lnTo>
                  <a:lnTo>
                    <a:pt x="241" y="627"/>
                  </a:lnTo>
                  <a:lnTo>
                    <a:pt x="246" y="627"/>
                  </a:lnTo>
                  <a:lnTo>
                    <a:pt x="251" y="627"/>
                  </a:lnTo>
                  <a:lnTo>
                    <a:pt x="256" y="627"/>
                  </a:lnTo>
                  <a:lnTo>
                    <a:pt x="261" y="627"/>
                  </a:lnTo>
                  <a:lnTo>
                    <a:pt x="265" y="627"/>
                  </a:lnTo>
                  <a:lnTo>
                    <a:pt x="270" y="627"/>
                  </a:lnTo>
                  <a:lnTo>
                    <a:pt x="275" y="627"/>
                  </a:lnTo>
                  <a:lnTo>
                    <a:pt x="280" y="627"/>
                  </a:lnTo>
                  <a:lnTo>
                    <a:pt x="285" y="627"/>
                  </a:lnTo>
                  <a:lnTo>
                    <a:pt x="290" y="627"/>
                  </a:lnTo>
                  <a:lnTo>
                    <a:pt x="295" y="627"/>
                  </a:lnTo>
                  <a:lnTo>
                    <a:pt x="300" y="627"/>
                  </a:lnTo>
                  <a:lnTo>
                    <a:pt x="305" y="627"/>
                  </a:lnTo>
                  <a:lnTo>
                    <a:pt x="310" y="627"/>
                  </a:lnTo>
                  <a:lnTo>
                    <a:pt x="315" y="627"/>
                  </a:lnTo>
                  <a:lnTo>
                    <a:pt x="319" y="627"/>
                  </a:lnTo>
                  <a:lnTo>
                    <a:pt x="324" y="627"/>
                  </a:lnTo>
                  <a:lnTo>
                    <a:pt x="329" y="627"/>
                  </a:lnTo>
                  <a:lnTo>
                    <a:pt x="334" y="627"/>
                  </a:lnTo>
                  <a:lnTo>
                    <a:pt x="339" y="627"/>
                  </a:lnTo>
                  <a:lnTo>
                    <a:pt x="344" y="627"/>
                  </a:lnTo>
                  <a:lnTo>
                    <a:pt x="349" y="627"/>
                  </a:lnTo>
                  <a:lnTo>
                    <a:pt x="354" y="627"/>
                  </a:lnTo>
                  <a:lnTo>
                    <a:pt x="359" y="630"/>
                  </a:lnTo>
                  <a:lnTo>
                    <a:pt x="364" y="630"/>
                  </a:lnTo>
                  <a:lnTo>
                    <a:pt x="368" y="632"/>
                  </a:lnTo>
                  <a:lnTo>
                    <a:pt x="374" y="635"/>
                  </a:lnTo>
                  <a:lnTo>
                    <a:pt x="378" y="640"/>
                  </a:lnTo>
                  <a:lnTo>
                    <a:pt x="383" y="648"/>
                  </a:lnTo>
                  <a:lnTo>
                    <a:pt x="388" y="660"/>
                  </a:lnTo>
                  <a:lnTo>
                    <a:pt x="393" y="675"/>
                  </a:lnTo>
                  <a:lnTo>
                    <a:pt x="398" y="695"/>
                  </a:lnTo>
                  <a:lnTo>
                    <a:pt x="403" y="717"/>
                  </a:lnTo>
                  <a:lnTo>
                    <a:pt x="408" y="743"/>
                  </a:lnTo>
                  <a:lnTo>
                    <a:pt x="413" y="773"/>
                  </a:lnTo>
                  <a:lnTo>
                    <a:pt x="418" y="804"/>
                  </a:lnTo>
                  <a:lnTo>
                    <a:pt x="423" y="838"/>
                  </a:lnTo>
                  <a:lnTo>
                    <a:pt x="427" y="873"/>
                  </a:lnTo>
                  <a:lnTo>
                    <a:pt x="432" y="910"/>
                  </a:lnTo>
                  <a:lnTo>
                    <a:pt x="437" y="948"/>
                  </a:lnTo>
                  <a:lnTo>
                    <a:pt x="442" y="987"/>
                  </a:lnTo>
                  <a:lnTo>
                    <a:pt x="447" y="1027"/>
                  </a:lnTo>
                  <a:lnTo>
                    <a:pt x="452" y="1066"/>
                  </a:lnTo>
                  <a:lnTo>
                    <a:pt x="457" y="1107"/>
                  </a:lnTo>
                  <a:lnTo>
                    <a:pt x="462" y="1147"/>
                  </a:lnTo>
                  <a:lnTo>
                    <a:pt x="467" y="1188"/>
                  </a:lnTo>
                  <a:lnTo>
                    <a:pt x="472" y="1228"/>
                  </a:lnTo>
                  <a:lnTo>
                    <a:pt x="477" y="1269"/>
                  </a:lnTo>
                  <a:lnTo>
                    <a:pt x="482" y="1309"/>
                  </a:lnTo>
                  <a:lnTo>
                    <a:pt x="486" y="1345"/>
                  </a:lnTo>
                  <a:lnTo>
                    <a:pt x="491" y="1331"/>
                  </a:lnTo>
                  <a:lnTo>
                    <a:pt x="496" y="1317"/>
                  </a:lnTo>
                  <a:lnTo>
                    <a:pt x="501" y="1304"/>
                  </a:lnTo>
                  <a:lnTo>
                    <a:pt x="506" y="1292"/>
                  </a:lnTo>
                  <a:lnTo>
                    <a:pt x="511" y="1279"/>
                  </a:lnTo>
                  <a:lnTo>
                    <a:pt x="516" y="1267"/>
                  </a:lnTo>
                  <a:lnTo>
                    <a:pt x="521" y="1255"/>
                  </a:lnTo>
                  <a:lnTo>
                    <a:pt x="526" y="1243"/>
                  </a:lnTo>
                  <a:lnTo>
                    <a:pt x="531" y="1231"/>
                  </a:lnTo>
                  <a:lnTo>
                    <a:pt x="536" y="1219"/>
                  </a:lnTo>
                  <a:lnTo>
                    <a:pt x="540" y="1208"/>
                  </a:lnTo>
                  <a:lnTo>
                    <a:pt x="545" y="1197"/>
                  </a:lnTo>
                  <a:lnTo>
                    <a:pt x="550" y="1186"/>
                  </a:lnTo>
                  <a:lnTo>
                    <a:pt x="555" y="1175"/>
                  </a:lnTo>
                  <a:lnTo>
                    <a:pt x="560" y="1164"/>
                  </a:lnTo>
                  <a:lnTo>
                    <a:pt x="565" y="1153"/>
                  </a:lnTo>
                  <a:lnTo>
                    <a:pt x="570" y="1143"/>
                  </a:lnTo>
                  <a:lnTo>
                    <a:pt x="575" y="1132"/>
                  </a:lnTo>
                  <a:lnTo>
                    <a:pt x="580" y="1122"/>
                  </a:lnTo>
                  <a:lnTo>
                    <a:pt x="585" y="1112"/>
                  </a:lnTo>
                  <a:lnTo>
                    <a:pt x="589" y="1102"/>
                  </a:lnTo>
                  <a:lnTo>
                    <a:pt x="595" y="1092"/>
                  </a:lnTo>
                  <a:lnTo>
                    <a:pt x="599" y="1082"/>
                  </a:lnTo>
                  <a:lnTo>
                    <a:pt x="604" y="1073"/>
                  </a:lnTo>
                  <a:lnTo>
                    <a:pt x="609" y="1063"/>
                  </a:lnTo>
                  <a:lnTo>
                    <a:pt x="614" y="1054"/>
                  </a:lnTo>
                  <a:lnTo>
                    <a:pt x="619" y="1045"/>
                  </a:lnTo>
                  <a:lnTo>
                    <a:pt x="624" y="1035"/>
                  </a:lnTo>
                  <a:lnTo>
                    <a:pt x="629" y="1026"/>
                  </a:lnTo>
                  <a:lnTo>
                    <a:pt x="634" y="1017"/>
                  </a:lnTo>
                  <a:lnTo>
                    <a:pt x="639" y="1009"/>
                  </a:lnTo>
                  <a:lnTo>
                    <a:pt x="644" y="1000"/>
                  </a:lnTo>
                  <a:lnTo>
                    <a:pt x="648" y="992"/>
                  </a:lnTo>
                  <a:lnTo>
                    <a:pt x="653" y="983"/>
                  </a:lnTo>
                  <a:lnTo>
                    <a:pt x="658" y="975"/>
                  </a:lnTo>
                  <a:lnTo>
                    <a:pt x="663" y="967"/>
                  </a:lnTo>
                  <a:lnTo>
                    <a:pt x="668" y="958"/>
                  </a:lnTo>
                  <a:lnTo>
                    <a:pt x="673" y="951"/>
                  </a:lnTo>
                  <a:lnTo>
                    <a:pt x="678" y="943"/>
                  </a:lnTo>
                  <a:lnTo>
                    <a:pt x="683" y="935"/>
                  </a:lnTo>
                  <a:lnTo>
                    <a:pt x="688" y="927"/>
                  </a:lnTo>
                  <a:lnTo>
                    <a:pt x="693" y="920"/>
                  </a:lnTo>
                  <a:lnTo>
                    <a:pt x="698" y="913"/>
                  </a:lnTo>
                  <a:lnTo>
                    <a:pt x="702" y="905"/>
                  </a:lnTo>
                  <a:lnTo>
                    <a:pt x="707" y="898"/>
                  </a:lnTo>
                  <a:lnTo>
                    <a:pt x="712" y="891"/>
                  </a:lnTo>
                  <a:lnTo>
                    <a:pt x="717" y="884"/>
                  </a:lnTo>
                  <a:lnTo>
                    <a:pt x="722" y="877"/>
                  </a:lnTo>
                  <a:lnTo>
                    <a:pt x="727" y="870"/>
                  </a:lnTo>
                  <a:lnTo>
                    <a:pt x="732" y="863"/>
                  </a:lnTo>
                  <a:lnTo>
                    <a:pt x="737" y="857"/>
                  </a:lnTo>
                  <a:lnTo>
                    <a:pt x="742" y="850"/>
                  </a:lnTo>
                  <a:lnTo>
                    <a:pt x="747" y="844"/>
                  </a:lnTo>
                  <a:lnTo>
                    <a:pt x="751" y="838"/>
                  </a:lnTo>
                  <a:lnTo>
                    <a:pt x="757" y="831"/>
                  </a:lnTo>
                  <a:lnTo>
                    <a:pt x="761" y="825"/>
                  </a:lnTo>
                  <a:lnTo>
                    <a:pt x="766" y="819"/>
                  </a:lnTo>
                  <a:lnTo>
                    <a:pt x="771" y="814"/>
                  </a:lnTo>
                  <a:lnTo>
                    <a:pt x="776" y="808"/>
                  </a:lnTo>
                  <a:lnTo>
                    <a:pt x="781" y="802"/>
                  </a:lnTo>
                  <a:lnTo>
                    <a:pt x="786" y="797"/>
                  </a:lnTo>
                  <a:lnTo>
                    <a:pt x="791" y="791"/>
                  </a:lnTo>
                  <a:lnTo>
                    <a:pt x="796" y="786"/>
                  </a:lnTo>
                  <a:lnTo>
                    <a:pt x="801" y="780"/>
                  </a:lnTo>
                  <a:lnTo>
                    <a:pt x="806" y="775"/>
                  </a:lnTo>
                  <a:lnTo>
                    <a:pt x="810" y="770"/>
                  </a:lnTo>
                  <a:lnTo>
                    <a:pt x="815" y="765"/>
                  </a:lnTo>
                  <a:lnTo>
                    <a:pt x="820" y="760"/>
                  </a:lnTo>
                  <a:lnTo>
                    <a:pt x="825" y="755"/>
                  </a:lnTo>
                  <a:lnTo>
                    <a:pt x="830" y="751"/>
                  </a:lnTo>
                  <a:lnTo>
                    <a:pt x="835" y="746"/>
                  </a:lnTo>
                  <a:lnTo>
                    <a:pt x="840" y="741"/>
                  </a:lnTo>
                  <a:lnTo>
                    <a:pt x="845" y="737"/>
                  </a:lnTo>
                  <a:lnTo>
                    <a:pt x="850" y="733"/>
                  </a:lnTo>
                  <a:lnTo>
                    <a:pt x="855" y="728"/>
                  </a:lnTo>
                  <a:lnTo>
                    <a:pt x="860" y="724"/>
                  </a:lnTo>
                  <a:lnTo>
                    <a:pt x="864" y="720"/>
                  </a:lnTo>
                  <a:lnTo>
                    <a:pt x="869" y="716"/>
                  </a:lnTo>
                  <a:lnTo>
                    <a:pt x="874" y="713"/>
                  </a:lnTo>
                  <a:lnTo>
                    <a:pt x="879" y="709"/>
                  </a:lnTo>
                  <a:lnTo>
                    <a:pt x="884" y="705"/>
                  </a:lnTo>
                  <a:lnTo>
                    <a:pt x="889" y="702"/>
                  </a:lnTo>
                  <a:lnTo>
                    <a:pt x="894" y="698"/>
                  </a:lnTo>
                  <a:lnTo>
                    <a:pt x="899" y="695"/>
                  </a:lnTo>
                  <a:lnTo>
                    <a:pt x="904" y="691"/>
                  </a:lnTo>
                  <a:lnTo>
                    <a:pt x="909" y="688"/>
                  </a:lnTo>
                  <a:lnTo>
                    <a:pt x="914" y="685"/>
                  </a:lnTo>
                  <a:lnTo>
                    <a:pt x="919" y="682"/>
                  </a:lnTo>
                  <a:lnTo>
                    <a:pt x="923" y="679"/>
                  </a:lnTo>
                  <a:lnTo>
                    <a:pt x="928" y="677"/>
                  </a:lnTo>
                  <a:lnTo>
                    <a:pt x="933" y="674"/>
                  </a:lnTo>
                  <a:lnTo>
                    <a:pt x="938" y="671"/>
                  </a:lnTo>
                  <a:lnTo>
                    <a:pt x="943" y="669"/>
                  </a:lnTo>
                  <a:lnTo>
                    <a:pt x="948" y="667"/>
                  </a:lnTo>
                  <a:lnTo>
                    <a:pt x="953" y="664"/>
                  </a:lnTo>
                  <a:lnTo>
                    <a:pt x="958" y="662"/>
                  </a:lnTo>
                  <a:lnTo>
                    <a:pt x="963" y="660"/>
                  </a:lnTo>
                  <a:lnTo>
                    <a:pt x="968" y="658"/>
                  </a:lnTo>
                  <a:lnTo>
                    <a:pt x="972" y="657"/>
                  </a:lnTo>
                  <a:lnTo>
                    <a:pt x="977" y="655"/>
                  </a:lnTo>
                  <a:lnTo>
                    <a:pt x="982" y="653"/>
                  </a:lnTo>
                  <a:lnTo>
                    <a:pt x="987" y="651"/>
                  </a:lnTo>
                  <a:lnTo>
                    <a:pt x="992" y="647"/>
                  </a:lnTo>
                  <a:lnTo>
                    <a:pt x="997" y="637"/>
                  </a:lnTo>
                  <a:lnTo>
                    <a:pt x="1002" y="587"/>
                  </a:lnTo>
                  <a:lnTo>
                    <a:pt x="1007" y="617"/>
                  </a:lnTo>
                  <a:lnTo>
                    <a:pt x="1012" y="627"/>
                  </a:lnTo>
                  <a:lnTo>
                    <a:pt x="1017" y="627"/>
                  </a:lnTo>
                  <a:lnTo>
                    <a:pt x="1021" y="627"/>
                  </a:lnTo>
                  <a:lnTo>
                    <a:pt x="1027" y="627"/>
                  </a:lnTo>
                  <a:lnTo>
                    <a:pt x="1031" y="627"/>
                  </a:lnTo>
                  <a:lnTo>
                    <a:pt x="1036" y="627"/>
                  </a:lnTo>
                  <a:lnTo>
                    <a:pt x="1041" y="627"/>
                  </a:lnTo>
                  <a:lnTo>
                    <a:pt x="1046" y="627"/>
                  </a:lnTo>
                  <a:lnTo>
                    <a:pt x="1051" y="627"/>
                  </a:lnTo>
                  <a:lnTo>
                    <a:pt x="1056" y="627"/>
                  </a:lnTo>
                  <a:lnTo>
                    <a:pt x="1061" y="627"/>
                  </a:lnTo>
                  <a:lnTo>
                    <a:pt x="1066" y="627"/>
                  </a:lnTo>
                  <a:lnTo>
                    <a:pt x="1071" y="627"/>
                  </a:lnTo>
                  <a:lnTo>
                    <a:pt x="1076" y="627"/>
                  </a:lnTo>
                  <a:lnTo>
                    <a:pt x="1080" y="627"/>
                  </a:lnTo>
                  <a:lnTo>
                    <a:pt x="1085" y="627"/>
                  </a:lnTo>
                  <a:lnTo>
                    <a:pt x="1090" y="627"/>
                  </a:lnTo>
                  <a:lnTo>
                    <a:pt x="1095" y="627"/>
                  </a:lnTo>
                  <a:lnTo>
                    <a:pt x="1100" y="627"/>
                  </a:lnTo>
                  <a:lnTo>
                    <a:pt x="1105" y="627"/>
                  </a:lnTo>
                  <a:lnTo>
                    <a:pt x="1110" y="627"/>
                  </a:lnTo>
                  <a:lnTo>
                    <a:pt x="1115" y="627"/>
                  </a:lnTo>
                  <a:lnTo>
                    <a:pt x="1120" y="627"/>
                  </a:lnTo>
                  <a:lnTo>
                    <a:pt x="1125" y="627"/>
                  </a:lnTo>
                  <a:lnTo>
                    <a:pt x="1130" y="627"/>
                  </a:lnTo>
                  <a:lnTo>
                    <a:pt x="1134" y="627"/>
                  </a:lnTo>
                  <a:lnTo>
                    <a:pt x="1139" y="627"/>
                  </a:lnTo>
                  <a:lnTo>
                    <a:pt x="1144" y="627"/>
                  </a:lnTo>
                  <a:lnTo>
                    <a:pt x="1149" y="627"/>
                  </a:lnTo>
                  <a:lnTo>
                    <a:pt x="1154" y="627"/>
                  </a:lnTo>
                  <a:lnTo>
                    <a:pt x="1159" y="627"/>
                  </a:lnTo>
                  <a:lnTo>
                    <a:pt x="1164" y="627"/>
                  </a:lnTo>
                  <a:lnTo>
                    <a:pt x="1169" y="627"/>
                  </a:lnTo>
                  <a:lnTo>
                    <a:pt x="1174" y="627"/>
                  </a:lnTo>
                  <a:lnTo>
                    <a:pt x="1179" y="627"/>
                  </a:lnTo>
                  <a:lnTo>
                    <a:pt x="1183" y="627"/>
                  </a:lnTo>
                  <a:lnTo>
                    <a:pt x="1189" y="627"/>
                  </a:lnTo>
                  <a:lnTo>
                    <a:pt x="1193" y="625"/>
                  </a:lnTo>
                  <a:lnTo>
                    <a:pt x="1198" y="619"/>
                  </a:lnTo>
                  <a:lnTo>
                    <a:pt x="1203" y="603"/>
                  </a:lnTo>
                  <a:lnTo>
                    <a:pt x="1208" y="576"/>
                  </a:lnTo>
                  <a:lnTo>
                    <a:pt x="1213" y="617"/>
                  </a:lnTo>
                  <a:lnTo>
                    <a:pt x="1218" y="627"/>
                  </a:lnTo>
                  <a:lnTo>
                    <a:pt x="1223" y="630"/>
                  </a:lnTo>
                  <a:lnTo>
                    <a:pt x="1228" y="630"/>
                  </a:lnTo>
                  <a:lnTo>
                    <a:pt x="1233" y="630"/>
                  </a:lnTo>
                  <a:lnTo>
                    <a:pt x="1238" y="629"/>
                  </a:lnTo>
                  <a:lnTo>
                    <a:pt x="1242" y="628"/>
                  </a:lnTo>
                  <a:lnTo>
                    <a:pt x="1247" y="627"/>
                  </a:lnTo>
                  <a:lnTo>
                    <a:pt x="1252" y="626"/>
                  </a:lnTo>
                  <a:lnTo>
                    <a:pt x="1257" y="625"/>
                  </a:lnTo>
                  <a:lnTo>
                    <a:pt x="1262" y="623"/>
                  </a:lnTo>
                  <a:lnTo>
                    <a:pt x="1267" y="622"/>
                  </a:lnTo>
                  <a:lnTo>
                    <a:pt x="1272" y="621"/>
                  </a:lnTo>
                  <a:lnTo>
                    <a:pt x="1277" y="620"/>
                  </a:lnTo>
                  <a:lnTo>
                    <a:pt x="1282" y="618"/>
                  </a:lnTo>
                  <a:lnTo>
                    <a:pt x="1287" y="617"/>
                  </a:lnTo>
                  <a:lnTo>
                    <a:pt x="1292" y="615"/>
                  </a:lnTo>
                  <a:lnTo>
                    <a:pt x="1296" y="613"/>
                  </a:lnTo>
                  <a:lnTo>
                    <a:pt x="1301" y="611"/>
                  </a:lnTo>
                  <a:lnTo>
                    <a:pt x="1306" y="610"/>
                  </a:lnTo>
                  <a:lnTo>
                    <a:pt x="1311" y="608"/>
                  </a:lnTo>
                  <a:lnTo>
                    <a:pt x="1316" y="606"/>
                  </a:lnTo>
                  <a:lnTo>
                    <a:pt x="1321" y="604"/>
                  </a:lnTo>
                  <a:lnTo>
                    <a:pt x="1326" y="602"/>
                  </a:lnTo>
                  <a:lnTo>
                    <a:pt x="1331" y="599"/>
                  </a:lnTo>
                  <a:lnTo>
                    <a:pt x="1336" y="597"/>
                  </a:lnTo>
                  <a:lnTo>
                    <a:pt x="1341" y="595"/>
                  </a:lnTo>
                  <a:lnTo>
                    <a:pt x="1345" y="593"/>
                  </a:lnTo>
                  <a:lnTo>
                    <a:pt x="1351" y="590"/>
                  </a:lnTo>
                  <a:lnTo>
                    <a:pt x="1355" y="587"/>
                  </a:lnTo>
                  <a:lnTo>
                    <a:pt x="1360" y="585"/>
                  </a:lnTo>
                  <a:lnTo>
                    <a:pt x="1365" y="582"/>
                  </a:lnTo>
                  <a:lnTo>
                    <a:pt x="1370" y="579"/>
                  </a:lnTo>
                  <a:lnTo>
                    <a:pt x="1375" y="576"/>
                  </a:lnTo>
                  <a:lnTo>
                    <a:pt x="1380" y="574"/>
                  </a:lnTo>
                  <a:lnTo>
                    <a:pt x="1385" y="571"/>
                  </a:lnTo>
                  <a:lnTo>
                    <a:pt x="1390" y="568"/>
                  </a:lnTo>
                  <a:lnTo>
                    <a:pt x="1395" y="564"/>
                  </a:lnTo>
                  <a:lnTo>
                    <a:pt x="1400" y="561"/>
                  </a:lnTo>
                  <a:lnTo>
                    <a:pt x="1404" y="558"/>
                  </a:lnTo>
                  <a:lnTo>
                    <a:pt x="1409" y="555"/>
                  </a:lnTo>
                  <a:lnTo>
                    <a:pt x="1414" y="551"/>
                  </a:lnTo>
                  <a:lnTo>
                    <a:pt x="1419" y="548"/>
                  </a:lnTo>
                  <a:lnTo>
                    <a:pt x="1424" y="544"/>
                  </a:lnTo>
                  <a:lnTo>
                    <a:pt x="1429" y="541"/>
                  </a:lnTo>
                  <a:lnTo>
                    <a:pt x="1434" y="537"/>
                  </a:lnTo>
                  <a:lnTo>
                    <a:pt x="1439" y="533"/>
                  </a:lnTo>
                  <a:lnTo>
                    <a:pt x="1444" y="530"/>
                  </a:lnTo>
                  <a:lnTo>
                    <a:pt x="1449" y="526"/>
                  </a:lnTo>
                  <a:lnTo>
                    <a:pt x="1454" y="522"/>
                  </a:lnTo>
                  <a:lnTo>
                    <a:pt x="1459" y="518"/>
                  </a:lnTo>
                  <a:lnTo>
                    <a:pt x="1463" y="514"/>
                  </a:lnTo>
                  <a:lnTo>
                    <a:pt x="1468" y="510"/>
                  </a:lnTo>
                  <a:lnTo>
                    <a:pt x="1473" y="505"/>
                  </a:lnTo>
                  <a:lnTo>
                    <a:pt x="1478" y="501"/>
                  </a:lnTo>
                  <a:lnTo>
                    <a:pt x="1483" y="497"/>
                  </a:lnTo>
                  <a:lnTo>
                    <a:pt x="1488" y="492"/>
                  </a:lnTo>
                  <a:lnTo>
                    <a:pt x="1493" y="488"/>
                  </a:lnTo>
                  <a:lnTo>
                    <a:pt x="1498" y="483"/>
                  </a:lnTo>
                  <a:lnTo>
                    <a:pt x="1503" y="479"/>
                  </a:lnTo>
                  <a:lnTo>
                    <a:pt x="1508" y="474"/>
                  </a:lnTo>
                  <a:lnTo>
                    <a:pt x="1513" y="469"/>
                  </a:lnTo>
                  <a:lnTo>
                    <a:pt x="1517" y="465"/>
                  </a:lnTo>
                  <a:lnTo>
                    <a:pt x="1522" y="460"/>
                  </a:lnTo>
                  <a:lnTo>
                    <a:pt x="1527" y="455"/>
                  </a:lnTo>
                  <a:lnTo>
                    <a:pt x="1532" y="450"/>
                  </a:lnTo>
                  <a:lnTo>
                    <a:pt x="1537" y="445"/>
                  </a:lnTo>
                  <a:lnTo>
                    <a:pt x="1542" y="440"/>
                  </a:lnTo>
                  <a:lnTo>
                    <a:pt x="1547" y="434"/>
                  </a:lnTo>
                  <a:lnTo>
                    <a:pt x="1552" y="429"/>
                  </a:lnTo>
                  <a:lnTo>
                    <a:pt x="1557" y="424"/>
                  </a:lnTo>
                  <a:lnTo>
                    <a:pt x="1562" y="419"/>
                  </a:lnTo>
                  <a:lnTo>
                    <a:pt x="1566" y="413"/>
                  </a:lnTo>
                  <a:lnTo>
                    <a:pt x="1572" y="408"/>
                  </a:lnTo>
                  <a:lnTo>
                    <a:pt x="1576" y="402"/>
                  </a:lnTo>
                  <a:lnTo>
                    <a:pt x="1581" y="396"/>
                  </a:lnTo>
                  <a:lnTo>
                    <a:pt x="1586" y="391"/>
                  </a:lnTo>
                  <a:lnTo>
                    <a:pt x="1591" y="385"/>
                  </a:lnTo>
                  <a:lnTo>
                    <a:pt x="1596" y="379"/>
                  </a:lnTo>
                  <a:lnTo>
                    <a:pt x="1601" y="373"/>
                  </a:lnTo>
                  <a:lnTo>
                    <a:pt x="1606" y="368"/>
                  </a:lnTo>
                  <a:lnTo>
                    <a:pt x="1611" y="362"/>
                  </a:lnTo>
                  <a:lnTo>
                    <a:pt x="1616" y="355"/>
                  </a:lnTo>
                  <a:lnTo>
                    <a:pt x="1621" y="349"/>
                  </a:lnTo>
                  <a:lnTo>
                    <a:pt x="1625" y="343"/>
                  </a:lnTo>
                  <a:lnTo>
                    <a:pt x="1630" y="337"/>
                  </a:lnTo>
                  <a:lnTo>
                    <a:pt x="1635" y="331"/>
                  </a:lnTo>
                  <a:lnTo>
                    <a:pt x="1640" y="324"/>
                  </a:lnTo>
                  <a:lnTo>
                    <a:pt x="1645" y="318"/>
                  </a:lnTo>
                  <a:lnTo>
                    <a:pt x="1650" y="312"/>
                  </a:lnTo>
                  <a:lnTo>
                    <a:pt x="1655" y="305"/>
                  </a:lnTo>
                  <a:lnTo>
                    <a:pt x="1660" y="298"/>
                  </a:lnTo>
                  <a:lnTo>
                    <a:pt x="1665" y="291"/>
                  </a:lnTo>
                  <a:lnTo>
                    <a:pt x="1670" y="285"/>
                  </a:lnTo>
                  <a:lnTo>
                    <a:pt x="1674" y="278"/>
                  </a:lnTo>
                  <a:lnTo>
                    <a:pt x="1679" y="271"/>
                  </a:lnTo>
                  <a:lnTo>
                    <a:pt x="1684" y="264"/>
                  </a:lnTo>
                  <a:lnTo>
                    <a:pt x="1689" y="257"/>
                  </a:lnTo>
                  <a:lnTo>
                    <a:pt x="1694" y="250"/>
                  </a:lnTo>
                  <a:lnTo>
                    <a:pt x="1699" y="243"/>
                  </a:lnTo>
                  <a:lnTo>
                    <a:pt x="1704" y="236"/>
                  </a:lnTo>
                  <a:lnTo>
                    <a:pt x="1709" y="228"/>
                  </a:lnTo>
                  <a:lnTo>
                    <a:pt x="1714" y="221"/>
                  </a:lnTo>
                  <a:lnTo>
                    <a:pt x="1719" y="214"/>
                  </a:lnTo>
                  <a:lnTo>
                    <a:pt x="1724" y="206"/>
                  </a:lnTo>
                  <a:lnTo>
                    <a:pt x="1728" y="199"/>
                  </a:lnTo>
                  <a:lnTo>
                    <a:pt x="1733" y="192"/>
                  </a:lnTo>
                  <a:lnTo>
                    <a:pt x="1738" y="184"/>
                  </a:lnTo>
                  <a:lnTo>
                    <a:pt x="1743" y="176"/>
                  </a:lnTo>
                  <a:lnTo>
                    <a:pt x="1748" y="168"/>
                  </a:lnTo>
                  <a:lnTo>
                    <a:pt x="1753" y="160"/>
                  </a:lnTo>
                  <a:lnTo>
                    <a:pt x="1758" y="153"/>
                  </a:lnTo>
                  <a:lnTo>
                    <a:pt x="1763" y="145"/>
                  </a:lnTo>
                  <a:lnTo>
                    <a:pt x="1768" y="137"/>
                  </a:lnTo>
                  <a:lnTo>
                    <a:pt x="1773" y="129"/>
                  </a:lnTo>
                  <a:lnTo>
                    <a:pt x="1777" y="121"/>
                  </a:lnTo>
                  <a:lnTo>
                    <a:pt x="1783" y="112"/>
                  </a:lnTo>
                  <a:lnTo>
                    <a:pt x="1787" y="104"/>
                  </a:lnTo>
                  <a:lnTo>
                    <a:pt x="1792" y="96"/>
                  </a:lnTo>
                  <a:lnTo>
                    <a:pt x="1797" y="87"/>
                  </a:lnTo>
                  <a:lnTo>
                    <a:pt x="1802" y="79"/>
                  </a:lnTo>
                  <a:lnTo>
                    <a:pt x="1807" y="71"/>
                  </a:lnTo>
                  <a:lnTo>
                    <a:pt x="1812" y="63"/>
                  </a:lnTo>
                  <a:lnTo>
                    <a:pt x="1817" y="54"/>
                  </a:lnTo>
                  <a:lnTo>
                    <a:pt x="1822" y="46"/>
                  </a:lnTo>
                  <a:lnTo>
                    <a:pt x="1827" y="38"/>
                  </a:lnTo>
                  <a:lnTo>
                    <a:pt x="1832" y="31"/>
                  </a:lnTo>
                  <a:lnTo>
                    <a:pt x="1836" y="24"/>
                  </a:lnTo>
                  <a:lnTo>
                    <a:pt x="1841" y="18"/>
                  </a:lnTo>
                  <a:lnTo>
                    <a:pt x="1846" y="12"/>
                  </a:lnTo>
                  <a:lnTo>
                    <a:pt x="1851" y="7"/>
                  </a:lnTo>
                  <a:lnTo>
                    <a:pt x="1856" y="3"/>
                  </a:lnTo>
                  <a:lnTo>
                    <a:pt x="1861" y="1"/>
                  </a:lnTo>
                  <a:lnTo>
                    <a:pt x="1866" y="0"/>
                  </a:lnTo>
                  <a:lnTo>
                    <a:pt x="1871" y="1"/>
                  </a:lnTo>
                  <a:lnTo>
                    <a:pt x="1876" y="4"/>
                  </a:lnTo>
                  <a:lnTo>
                    <a:pt x="1881" y="9"/>
                  </a:lnTo>
                  <a:lnTo>
                    <a:pt x="1886" y="17"/>
                  </a:lnTo>
                  <a:lnTo>
                    <a:pt x="1891" y="27"/>
                  </a:lnTo>
                  <a:lnTo>
                    <a:pt x="1895" y="39"/>
                  </a:lnTo>
                  <a:lnTo>
                    <a:pt x="1900" y="54"/>
                  </a:lnTo>
                  <a:lnTo>
                    <a:pt x="1905" y="72"/>
                  </a:lnTo>
                  <a:lnTo>
                    <a:pt x="1910" y="91"/>
                  </a:lnTo>
                  <a:lnTo>
                    <a:pt x="1915" y="113"/>
                  </a:lnTo>
                  <a:lnTo>
                    <a:pt x="1920" y="136"/>
                  </a:lnTo>
                  <a:lnTo>
                    <a:pt x="1925" y="159"/>
                  </a:lnTo>
                  <a:lnTo>
                    <a:pt x="1930" y="182"/>
                  </a:lnTo>
                  <a:lnTo>
                    <a:pt x="1935" y="206"/>
                  </a:lnTo>
                  <a:lnTo>
                    <a:pt x="1940" y="230"/>
                  </a:lnTo>
                  <a:lnTo>
                    <a:pt x="1945" y="251"/>
                  </a:lnTo>
                  <a:lnTo>
                    <a:pt x="1949" y="275"/>
                  </a:lnTo>
                  <a:lnTo>
                    <a:pt x="1954" y="299"/>
                  </a:lnTo>
                  <a:lnTo>
                    <a:pt x="1959" y="323"/>
                  </a:lnTo>
                  <a:lnTo>
                    <a:pt x="1964" y="347"/>
                  </a:lnTo>
                  <a:lnTo>
                    <a:pt x="1969" y="370"/>
                  </a:lnTo>
                  <a:lnTo>
                    <a:pt x="1974" y="394"/>
                  </a:lnTo>
                  <a:lnTo>
                    <a:pt x="1979" y="418"/>
                  </a:lnTo>
                  <a:lnTo>
                    <a:pt x="1984" y="442"/>
                  </a:lnTo>
                  <a:lnTo>
                    <a:pt x="1989" y="465"/>
                  </a:lnTo>
                  <a:lnTo>
                    <a:pt x="1994" y="488"/>
                  </a:lnTo>
                  <a:lnTo>
                    <a:pt x="1998" y="512"/>
                  </a:lnTo>
                  <a:lnTo>
                    <a:pt x="2004" y="536"/>
                  </a:lnTo>
                  <a:lnTo>
                    <a:pt x="2008" y="559"/>
                  </a:lnTo>
                  <a:lnTo>
                    <a:pt x="2013" y="582"/>
                  </a:lnTo>
                  <a:lnTo>
                    <a:pt x="2018" y="606"/>
                  </a:lnTo>
                  <a:lnTo>
                    <a:pt x="2023" y="627"/>
                  </a:lnTo>
                  <a:lnTo>
                    <a:pt x="2028" y="627"/>
                  </a:lnTo>
                  <a:lnTo>
                    <a:pt x="2033" y="627"/>
                  </a:lnTo>
                  <a:lnTo>
                    <a:pt x="2038" y="627"/>
                  </a:lnTo>
                  <a:lnTo>
                    <a:pt x="2043" y="627"/>
                  </a:lnTo>
                  <a:lnTo>
                    <a:pt x="2048" y="627"/>
                  </a:lnTo>
                  <a:lnTo>
                    <a:pt x="2053" y="627"/>
                  </a:lnTo>
                  <a:lnTo>
                    <a:pt x="2057" y="627"/>
                  </a:lnTo>
                  <a:lnTo>
                    <a:pt x="2062" y="627"/>
                  </a:lnTo>
                  <a:lnTo>
                    <a:pt x="2067" y="627"/>
                  </a:lnTo>
                  <a:lnTo>
                    <a:pt x="2072" y="627"/>
                  </a:lnTo>
                  <a:lnTo>
                    <a:pt x="2077" y="627"/>
                  </a:lnTo>
                  <a:lnTo>
                    <a:pt x="2082" y="627"/>
                  </a:lnTo>
                  <a:lnTo>
                    <a:pt x="2087" y="627"/>
                  </a:lnTo>
                  <a:lnTo>
                    <a:pt x="2092" y="627"/>
                  </a:lnTo>
                  <a:lnTo>
                    <a:pt x="2097" y="627"/>
                  </a:lnTo>
                  <a:lnTo>
                    <a:pt x="2102" y="627"/>
                  </a:lnTo>
                  <a:lnTo>
                    <a:pt x="2107" y="627"/>
                  </a:lnTo>
                  <a:lnTo>
                    <a:pt x="2111" y="627"/>
                  </a:lnTo>
                  <a:lnTo>
                    <a:pt x="2116" y="627"/>
                  </a:lnTo>
                  <a:lnTo>
                    <a:pt x="2121" y="627"/>
                  </a:lnTo>
                  <a:lnTo>
                    <a:pt x="2126" y="627"/>
                  </a:lnTo>
                  <a:lnTo>
                    <a:pt x="2131" y="627"/>
                  </a:lnTo>
                  <a:lnTo>
                    <a:pt x="2136" y="627"/>
                  </a:lnTo>
                  <a:lnTo>
                    <a:pt x="2141" y="627"/>
                  </a:lnTo>
                  <a:lnTo>
                    <a:pt x="2146" y="627"/>
                  </a:lnTo>
                  <a:lnTo>
                    <a:pt x="2151" y="627"/>
                  </a:lnTo>
                  <a:lnTo>
                    <a:pt x="2156" y="627"/>
                  </a:lnTo>
                  <a:lnTo>
                    <a:pt x="2160" y="627"/>
                  </a:lnTo>
                  <a:lnTo>
                    <a:pt x="2166" y="627"/>
                  </a:lnTo>
                  <a:lnTo>
                    <a:pt x="2170" y="627"/>
                  </a:lnTo>
                  <a:lnTo>
                    <a:pt x="2175" y="627"/>
                  </a:lnTo>
                  <a:lnTo>
                    <a:pt x="2180" y="627"/>
                  </a:lnTo>
                  <a:lnTo>
                    <a:pt x="2185" y="627"/>
                  </a:lnTo>
                  <a:lnTo>
                    <a:pt x="2190" y="627"/>
                  </a:lnTo>
                  <a:lnTo>
                    <a:pt x="2195" y="627"/>
                  </a:lnTo>
                  <a:lnTo>
                    <a:pt x="2200" y="627"/>
                  </a:lnTo>
                  <a:lnTo>
                    <a:pt x="2205" y="627"/>
                  </a:lnTo>
                  <a:lnTo>
                    <a:pt x="2210" y="627"/>
                  </a:lnTo>
                  <a:lnTo>
                    <a:pt x="2210" y="627"/>
                  </a:lnTo>
                </a:path>
              </a:pathLst>
            </a:custGeom>
            <a:noFill/>
            <a:ln w="19050" cap="flat">
              <a:solidFill>
                <a:schemeClr val="accent5"/>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0" tIns="0" rIns="0" bIns="0" numCol="1" anchor="t" anchorCtr="0" compatLnSpc="1">
              <a:prstTxWarp prst="textNoShape">
                <a:avLst/>
              </a:prstTxWarp>
            </a:bodyPr>
            <a:lstStyle/>
            <a:p>
              <a:endParaRPr lang="en-US" sz="1600"/>
            </a:p>
          </p:txBody>
        </p:sp>
        <p:sp>
          <p:nvSpPr>
            <p:cNvPr id="8106" name="Freeform 237">
              <a:extLst>
                <a:ext uri="{FF2B5EF4-FFF2-40B4-BE49-F238E27FC236}">
                  <a16:creationId xmlns:a16="http://schemas.microsoft.com/office/drawing/2014/main" id="{5E35EFD8-B770-4626-89CF-7C2B123BF1F7}"/>
                </a:ext>
              </a:extLst>
            </p:cNvPr>
            <p:cNvSpPr>
              <a:spLocks/>
            </p:cNvSpPr>
            <p:nvPr/>
          </p:nvSpPr>
          <p:spPr bwMode="auto">
            <a:xfrm>
              <a:off x="1190328" y="1371754"/>
              <a:ext cx="7565301" cy="198901"/>
            </a:xfrm>
            <a:custGeom>
              <a:avLst/>
              <a:gdLst>
                <a:gd name="T0" fmla="*/ 30 w 2210"/>
                <a:gd name="T1" fmla="*/ 51 h 167"/>
                <a:gd name="T2" fmla="*/ 69 w 2210"/>
                <a:gd name="T3" fmla="*/ 51 h 167"/>
                <a:gd name="T4" fmla="*/ 108 w 2210"/>
                <a:gd name="T5" fmla="*/ 51 h 167"/>
                <a:gd name="T6" fmla="*/ 148 w 2210"/>
                <a:gd name="T7" fmla="*/ 51 h 167"/>
                <a:gd name="T8" fmla="*/ 187 w 2210"/>
                <a:gd name="T9" fmla="*/ 51 h 167"/>
                <a:gd name="T10" fmla="*/ 226 w 2210"/>
                <a:gd name="T11" fmla="*/ 51 h 167"/>
                <a:gd name="T12" fmla="*/ 265 w 2210"/>
                <a:gd name="T13" fmla="*/ 51 h 167"/>
                <a:gd name="T14" fmla="*/ 305 w 2210"/>
                <a:gd name="T15" fmla="*/ 51 h 167"/>
                <a:gd name="T16" fmla="*/ 344 w 2210"/>
                <a:gd name="T17" fmla="*/ 51 h 167"/>
                <a:gd name="T18" fmla="*/ 383 w 2210"/>
                <a:gd name="T19" fmla="*/ 72 h 167"/>
                <a:gd name="T20" fmla="*/ 423 w 2210"/>
                <a:gd name="T21" fmla="*/ 137 h 167"/>
                <a:gd name="T22" fmla="*/ 462 w 2210"/>
                <a:gd name="T23" fmla="*/ 119 h 167"/>
                <a:gd name="T24" fmla="*/ 501 w 2210"/>
                <a:gd name="T25" fmla="*/ 119 h 167"/>
                <a:gd name="T26" fmla="*/ 540 w 2210"/>
                <a:gd name="T27" fmla="*/ 119 h 167"/>
                <a:gd name="T28" fmla="*/ 580 w 2210"/>
                <a:gd name="T29" fmla="*/ 118 h 167"/>
                <a:gd name="T30" fmla="*/ 619 w 2210"/>
                <a:gd name="T31" fmla="*/ 117 h 167"/>
                <a:gd name="T32" fmla="*/ 658 w 2210"/>
                <a:gd name="T33" fmla="*/ 115 h 167"/>
                <a:gd name="T34" fmla="*/ 698 w 2210"/>
                <a:gd name="T35" fmla="*/ 112 h 167"/>
                <a:gd name="T36" fmla="*/ 737 w 2210"/>
                <a:gd name="T37" fmla="*/ 110 h 167"/>
                <a:gd name="T38" fmla="*/ 776 w 2210"/>
                <a:gd name="T39" fmla="*/ 107 h 167"/>
                <a:gd name="T40" fmla="*/ 815 w 2210"/>
                <a:gd name="T41" fmla="*/ 103 h 167"/>
                <a:gd name="T42" fmla="*/ 855 w 2210"/>
                <a:gd name="T43" fmla="*/ 99 h 167"/>
                <a:gd name="T44" fmla="*/ 894 w 2210"/>
                <a:gd name="T45" fmla="*/ 95 h 167"/>
                <a:gd name="T46" fmla="*/ 933 w 2210"/>
                <a:gd name="T47" fmla="*/ 92 h 167"/>
                <a:gd name="T48" fmla="*/ 972 w 2210"/>
                <a:gd name="T49" fmla="*/ 89 h 167"/>
                <a:gd name="T50" fmla="*/ 1012 w 2210"/>
                <a:gd name="T51" fmla="*/ 51 h 167"/>
                <a:gd name="T52" fmla="*/ 1051 w 2210"/>
                <a:gd name="T53" fmla="*/ 51 h 167"/>
                <a:gd name="T54" fmla="*/ 1090 w 2210"/>
                <a:gd name="T55" fmla="*/ 51 h 167"/>
                <a:gd name="T56" fmla="*/ 1130 w 2210"/>
                <a:gd name="T57" fmla="*/ 51 h 167"/>
                <a:gd name="T58" fmla="*/ 1169 w 2210"/>
                <a:gd name="T59" fmla="*/ 51 h 167"/>
                <a:gd name="T60" fmla="*/ 1208 w 2210"/>
                <a:gd name="T61" fmla="*/ 0 h 167"/>
                <a:gd name="T62" fmla="*/ 1247 w 2210"/>
                <a:gd name="T63" fmla="*/ 44 h 167"/>
                <a:gd name="T64" fmla="*/ 1287 w 2210"/>
                <a:gd name="T65" fmla="*/ 49 h 167"/>
                <a:gd name="T66" fmla="*/ 1326 w 2210"/>
                <a:gd name="T67" fmla="*/ 52 h 167"/>
                <a:gd name="T68" fmla="*/ 1365 w 2210"/>
                <a:gd name="T69" fmla="*/ 56 h 167"/>
                <a:gd name="T70" fmla="*/ 1404 w 2210"/>
                <a:gd name="T71" fmla="*/ 60 h 167"/>
                <a:gd name="T72" fmla="*/ 1444 w 2210"/>
                <a:gd name="T73" fmla="*/ 64 h 167"/>
                <a:gd name="T74" fmla="*/ 1483 w 2210"/>
                <a:gd name="T75" fmla="*/ 68 h 167"/>
                <a:gd name="T76" fmla="*/ 1522 w 2210"/>
                <a:gd name="T77" fmla="*/ 72 h 167"/>
                <a:gd name="T78" fmla="*/ 1562 w 2210"/>
                <a:gd name="T79" fmla="*/ 76 h 167"/>
                <a:gd name="T80" fmla="*/ 1601 w 2210"/>
                <a:gd name="T81" fmla="*/ 81 h 167"/>
                <a:gd name="T82" fmla="*/ 1640 w 2210"/>
                <a:gd name="T83" fmla="*/ 85 h 167"/>
                <a:gd name="T84" fmla="*/ 1679 w 2210"/>
                <a:gd name="T85" fmla="*/ 89 h 167"/>
                <a:gd name="T86" fmla="*/ 1719 w 2210"/>
                <a:gd name="T87" fmla="*/ 94 h 167"/>
                <a:gd name="T88" fmla="*/ 1758 w 2210"/>
                <a:gd name="T89" fmla="*/ 98 h 167"/>
                <a:gd name="T90" fmla="*/ 1797 w 2210"/>
                <a:gd name="T91" fmla="*/ 103 h 167"/>
                <a:gd name="T92" fmla="*/ 1836 w 2210"/>
                <a:gd name="T93" fmla="*/ 115 h 167"/>
                <a:gd name="T94" fmla="*/ 1876 w 2210"/>
                <a:gd name="T95" fmla="*/ 146 h 167"/>
                <a:gd name="T96" fmla="*/ 1915 w 2210"/>
                <a:gd name="T97" fmla="*/ 58 h 167"/>
                <a:gd name="T98" fmla="*/ 1954 w 2210"/>
                <a:gd name="T99" fmla="*/ 51 h 167"/>
                <a:gd name="T100" fmla="*/ 1994 w 2210"/>
                <a:gd name="T101" fmla="*/ 51 h 167"/>
                <a:gd name="T102" fmla="*/ 2033 w 2210"/>
                <a:gd name="T103" fmla="*/ 51 h 167"/>
                <a:gd name="T104" fmla="*/ 2072 w 2210"/>
                <a:gd name="T105" fmla="*/ 51 h 167"/>
                <a:gd name="T106" fmla="*/ 2111 w 2210"/>
                <a:gd name="T107" fmla="*/ 51 h 167"/>
                <a:gd name="T108" fmla="*/ 2151 w 2210"/>
                <a:gd name="T109" fmla="*/ 51 h 167"/>
                <a:gd name="T110" fmla="*/ 2190 w 2210"/>
                <a:gd name="T111" fmla="*/ 51 h 1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2210" h="167">
                  <a:moveTo>
                    <a:pt x="0" y="51"/>
                  </a:moveTo>
                  <a:lnTo>
                    <a:pt x="0" y="51"/>
                  </a:lnTo>
                  <a:lnTo>
                    <a:pt x="5" y="51"/>
                  </a:lnTo>
                  <a:lnTo>
                    <a:pt x="10" y="51"/>
                  </a:lnTo>
                  <a:lnTo>
                    <a:pt x="15" y="51"/>
                  </a:lnTo>
                  <a:lnTo>
                    <a:pt x="20" y="51"/>
                  </a:lnTo>
                  <a:lnTo>
                    <a:pt x="25" y="51"/>
                  </a:lnTo>
                  <a:lnTo>
                    <a:pt x="30" y="51"/>
                  </a:lnTo>
                  <a:lnTo>
                    <a:pt x="35" y="51"/>
                  </a:lnTo>
                  <a:lnTo>
                    <a:pt x="40" y="51"/>
                  </a:lnTo>
                  <a:lnTo>
                    <a:pt x="45" y="51"/>
                  </a:lnTo>
                  <a:lnTo>
                    <a:pt x="50" y="51"/>
                  </a:lnTo>
                  <a:lnTo>
                    <a:pt x="54" y="51"/>
                  </a:lnTo>
                  <a:lnTo>
                    <a:pt x="59" y="51"/>
                  </a:lnTo>
                  <a:lnTo>
                    <a:pt x="64" y="51"/>
                  </a:lnTo>
                  <a:lnTo>
                    <a:pt x="69" y="51"/>
                  </a:lnTo>
                  <a:lnTo>
                    <a:pt x="74" y="51"/>
                  </a:lnTo>
                  <a:lnTo>
                    <a:pt x="79" y="51"/>
                  </a:lnTo>
                  <a:lnTo>
                    <a:pt x="84" y="51"/>
                  </a:lnTo>
                  <a:lnTo>
                    <a:pt x="89" y="51"/>
                  </a:lnTo>
                  <a:lnTo>
                    <a:pt x="94" y="51"/>
                  </a:lnTo>
                  <a:lnTo>
                    <a:pt x="99" y="51"/>
                  </a:lnTo>
                  <a:lnTo>
                    <a:pt x="104" y="51"/>
                  </a:lnTo>
                  <a:lnTo>
                    <a:pt x="108" y="51"/>
                  </a:lnTo>
                  <a:lnTo>
                    <a:pt x="113" y="51"/>
                  </a:lnTo>
                  <a:lnTo>
                    <a:pt x="118" y="51"/>
                  </a:lnTo>
                  <a:lnTo>
                    <a:pt x="123" y="51"/>
                  </a:lnTo>
                  <a:lnTo>
                    <a:pt x="128" y="51"/>
                  </a:lnTo>
                  <a:lnTo>
                    <a:pt x="133" y="51"/>
                  </a:lnTo>
                  <a:lnTo>
                    <a:pt x="138" y="51"/>
                  </a:lnTo>
                  <a:lnTo>
                    <a:pt x="143" y="51"/>
                  </a:lnTo>
                  <a:lnTo>
                    <a:pt x="148" y="51"/>
                  </a:lnTo>
                  <a:lnTo>
                    <a:pt x="153" y="51"/>
                  </a:lnTo>
                  <a:lnTo>
                    <a:pt x="157" y="51"/>
                  </a:lnTo>
                  <a:lnTo>
                    <a:pt x="163" y="51"/>
                  </a:lnTo>
                  <a:lnTo>
                    <a:pt x="167" y="51"/>
                  </a:lnTo>
                  <a:lnTo>
                    <a:pt x="172" y="51"/>
                  </a:lnTo>
                  <a:lnTo>
                    <a:pt x="177" y="51"/>
                  </a:lnTo>
                  <a:lnTo>
                    <a:pt x="182" y="51"/>
                  </a:lnTo>
                  <a:lnTo>
                    <a:pt x="187" y="51"/>
                  </a:lnTo>
                  <a:lnTo>
                    <a:pt x="192" y="51"/>
                  </a:lnTo>
                  <a:lnTo>
                    <a:pt x="197" y="51"/>
                  </a:lnTo>
                  <a:lnTo>
                    <a:pt x="202" y="51"/>
                  </a:lnTo>
                  <a:lnTo>
                    <a:pt x="206" y="51"/>
                  </a:lnTo>
                  <a:lnTo>
                    <a:pt x="212" y="51"/>
                  </a:lnTo>
                  <a:lnTo>
                    <a:pt x="216" y="51"/>
                  </a:lnTo>
                  <a:lnTo>
                    <a:pt x="221" y="51"/>
                  </a:lnTo>
                  <a:lnTo>
                    <a:pt x="226" y="51"/>
                  </a:lnTo>
                  <a:lnTo>
                    <a:pt x="231" y="51"/>
                  </a:lnTo>
                  <a:lnTo>
                    <a:pt x="236" y="51"/>
                  </a:lnTo>
                  <a:lnTo>
                    <a:pt x="241" y="51"/>
                  </a:lnTo>
                  <a:lnTo>
                    <a:pt x="246" y="51"/>
                  </a:lnTo>
                  <a:lnTo>
                    <a:pt x="251" y="51"/>
                  </a:lnTo>
                  <a:lnTo>
                    <a:pt x="256" y="51"/>
                  </a:lnTo>
                  <a:lnTo>
                    <a:pt x="261" y="51"/>
                  </a:lnTo>
                  <a:lnTo>
                    <a:pt x="265" y="51"/>
                  </a:lnTo>
                  <a:lnTo>
                    <a:pt x="270" y="51"/>
                  </a:lnTo>
                  <a:lnTo>
                    <a:pt x="275" y="51"/>
                  </a:lnTo>
                  <a:lnTo>
                    <a:pt x="280" y="51"/>
                  </a:lnTo>
                  <a:lnTo>
                    <a:pt x="285" y="51"/>
                  </a:lnTo>
                  <a:lnTo>
                    <a:pt x="290" y="51"/>
                  </a:lnTo>
                  <a:lnTo>
                    <a:pt x="295" y="51"/>
                  </a:lnTo>
                  <a:lnTo>
                    <a:pt x="300" y="51"/>
                  </a:lnTo>
                  <a:lnTo>
                    <a:pt x="305" y="51"/>
                  </a:lnTo>
                  <a:lnTo>
                    <a:pt x="310" y="51"/>
                  </a:lnTo>
                  <a:lnTo>
                    <a:pt x="315" y="51"/>
                  </a:lnTo>
                  <a:lnTo>
                    <a:pt x="319" y="51"/>
                  </a:lnTo>
                  <a:lnTo>
                    <a:pt x="324" y="51"/>
                  </a:lnTo>
                  <a:lnTo>
                    <a:pt x="329" y="51"/>
                  </a:lnTo>
                  <a:lnTo>
                    <a:pt x="334" y="51"/>
                  </a:lnTo>
                  <a:lnTo>
                    <a:pt x="339" y="51"/>
                  </a:lnTo>
                  <a:lnTo>
                    <a:pt x="344" y="51"/>
                  </a:lnTo>
                  <a:lnTo>
                    <a:pt x="349" y="51"/>
                  </a:lnTo>
                  <a:lnTo>
                    <a:pt x="354" y="51"/>
                  </a:lnTo>
                  <a:lnTo>
                    <a:pt x="359" y="54"/>
                  </a:lnTo>
                  <a:lnTo>
                    <a:pt x="364" y="54"/>
                  </a:lnTo>
                  <a:lnTo>
                    <a:pt x="368" y="56"/>
                  </a:lnTo>
                  <a:lnTo>
                    <a:pt x="374" y="59"/>
                  </a:lnTo>
                  <a:lnTo>
                    <a:pt x="378" y="64"/>
                  </a:lnTo>
                  <a:lnTo>
                    <a:pt x="383" y="72"/>
                  </a:lnTo>
                  <a:lnTo>
                    <a:pt x="388" y="84"/>
                  </a:lnTo>
                  <a:lnTo>
                    <a:pt x="393" y="99"/>
                  </a:lnTo>
                  <a:lnTo>
                    <a:pt x="398" y="119"/>
                  </a:lnTo>
                  <a:lnTo>
                    <a:pt x="403" y="141"/>
                  </a:lnTo>
                  <a:lnTo>
                    <a:pt x="408" y="167"/>
                  </a:lnTo>
                  <a:lnTo>
                    <a:pt x="413" y="155"/>
                  </a:lnTo>
                  <a:lnTo>
                    <a:pt x="418" y="145"/>
                  </a:lnTo>
                  <a:lnTo>
                    <a:pt x="423" y="137"/>
                  </a:lnTo>
                  <a:lnTo>
                    <a:pt x="427" y="132"/>
                  </a:lnTo>
                  <a:lnTo>
                    <a:pt x="432" y="128"/>
                  </a:lnTo>
                  <a:lnTo>
                    <a:pt x="437" y="125"/>
                  </a:lnTo>
                  <a:lnTo>
                    <a:pt x="442" y="123"/>
                  </a:lnTo>
                  <a:lnTo>
                    <a:pt x="447" y="121"/>
                  </a:lnTo>
                  <a:lnTo>
                    <a:pt x="452" y="120"/>
                  </a:lnTo>
                  <a:lnTo>
                    <a:pt x="457" y="120"/>
                  </a:lnTo>
                  <a:lnTo>
                    <a:pt x="462" y="119"/>
                  </a:lnTo>
                  <a:lnTo>
                    <a:pt x="467" y="119"/>
                  </a:lnTo>
                  <a:lnTo>
                    <a:pt x="472" y="119"/>
                  </a:lnTo>
                  <a:lnTo>
                    <a:pt x="477" y="119"/>
                  </a:lnTo>
                  <a:lnTo>
                    <a:pt x="482" y="119"/>
                  </a:lnTo>
                  <a:lnTo>
                    <a:pt x="486" y="119"/>
                  </a:lnTo>
                  <a:lnTo>
                    <a:pt x="491" y="119"/>
                  </a:lnTo>
                  <a:lnTo>
                    <a:pt x="496" y="119"/>
                  </a:lnTo>
                  <a:lnTo>
                    <a:pt x="501" y="119"/>
                  </a:lnTo>
                  <a:lnTo>
                    <a:pt x="506" y="119"/>
                  </a:lnTo>
                  <a:lnTo>
                    <a:pt x="511" y="119"/>
                  </a:lnTo>
                  <a:lnTo>
                    <a:pt x="516" y="119"/>
                  </a:lnTo>
                  <a:lnTo>
                    <a:pt x="521" y="119"/>
                  </a:lnTo>
                  <a:lnTo>
                    <a:pt x="526" y="119"/>
                  </a:lnTo>
                  <a:lnTo>
                    <a:pt x="531" y="119"/>
                  </a:lnTo>
                  <a:lnTo>
                    <a:pt x="536" y="119"/>
                  </a:lnTo>
                  <a:lnTo>
                    <a:pt x="540" y="119"/>
                  </a:lnTo>
                  <a:lnTo>
                    <a:pt x="545" y="119"/>
                  </a:lnTo>
                  <a:lnTo>
                    <a:pt x="550" y="119"/>
                  </a:lnTo>
                  <a:lnTo>
                    <a:pt x="555" y="119"/>
                  </a:lnTo>
                  <a:lnTo>
                    <a:pt x="560" y="118"/>
                  </a:lnTo>
                  <a:lnTo>
                    <a:pt x="565" y="118"/>
                  </a:lnTo>
                  <a:lnTo>
                    <a:pt x="570" y="118"/>
                  </a:lnTo>
                  <a:lnTo>
                    <a:pt x="575" y="118"/>
                  </a:lnTo>
                  <a:lnTo>
                    <a:pt x="580" y="118"/>
                  </a:lnTo>
                  <a:lnTo>
                    <a:pt x="585" y="118"/>
                  </a:lnTo>
                  <a:lnTo>
                    <a:pt x="589" y="118"/>
                  </a:lnTo>
                  <a:lnTo>
                    <a:pt x="595" y="118"/>
                  </a:lnTo>
                  <a:lnTo>
                    <a:pt x="599" y="117"/>
                  </a:lnTo>
                  <a:lnTo>
                    <a:pt x="604" y="117"/>
                  </a:lnTo>
                  <a:lnTo>
                    <a:pt x="609" y="117"/>
                  </a:lnTo>
                  <a:lnTo>
                    <a:pt x="614" y="117"/>
                  </a:lnTo>
                  <a:lnTo>
                    <a:pt x="619" y="117"/>
                  </a:lnTo>
                  <a:lnTo>
                    <a:pt x="624" y="116"/>
                  </a:lnTo>
                  <a:lnTo>
                    <a:pt x="629" y="116"/>
                  </a:lnTo>
                  <a:lnTo>
                    <a:pt x="634" y="116"/>
                  </a:lnTo>
                  <a:lnTo>
                    <a:pt x="639" y="116"/>
                  </a:lnTo>
                  <a:lnTo>
                    <a:pt x="644" y="115"/>
                  </a:lnTo>
                  <a:lnTo>
                    <a:pt x="648" y="115"/>
                  </a:lnTo>
                  <a:lnTo>
                    <a:pt x="653" y="115"/>
                  </a:lnTo>
                  <a:lnTo>
                    <a:pt x="658" y="115"/>
                  </a:lnTo>
                  <a:lnTo>
                    <a:pt x="663" y="114"/>
                  </a:lnTo>
                  <a:lnTo>
                    <a:pt x="668" y="114"/>
                  </a:lnTo>
                  <a:lnTo>
                    <a:pt x="673" y="114"/>
                  </a:lnTo>
                  <a:lnTo>
                    <a:pt x="678" y="114"/>
                  </a:lnTo>
                  <a:lnTo>
                    <a:pt x="683" y="113"/>
                  </a:lnTo>
                  <a:lnTo>
                    <a:pt x="688" y="113"/>
                  </a:lnTo>
                  <a:lnTo>
                    <a:pt x="693" y="113"/>
                  </a:lnTo>
                  <a:lnTo>
                    <a:pt x="698" y="112"/>
                  </a:lnTo>
                  <a:lnTo>
                    <a:pt x="702" y="112"/>
                  </a:lnTo>
                  <a:lnTo>
                    <a:pt x="707" y="112"/>
                  </a:lnTo>
                  <a:lnTo>
                    <a:pt x="712" y="111"/>
                  </a:lnTo>
                  <a:lnTo>
                    <a:pt x="717" y="111"/>
                  </a:lnTo>
                  <a:lnTo>
                    <a:pt x="722" y="111"/>
                  </a:lnTo>
                  <a:lnTo>
                    <a:pt x="727" y="110"/>
                  </a:lnTo>
                  <a:lnTo>
                    <a:pt x="732" y="110"/>
                  </a:lnTo>
                  <a:lnTo>
                    <a:pt x="737" y="110"/>
                  </a:lnTo>
                  <a:lnTo>
                    <a:pt x="742" y="109"/>
                  </a:lnTo>
                  <a:lnTo>
                    <a:pt x="747" y="109"/>
                  </a:lnTo>
                  <a:lnTo>
                    <a:pt x="751" y="109"/>
                  </a:lnTo>
                  <a:lnTo>
                    <a:pt x="757" y="108"/>
                  </a:lnTo>
                  <a:lnTo>
                    <a:pt x="761" y="108"/>
                  </a:lnTo>
                  <a:lnTo>
                    <a:pt x="766" y="107"/>
                  </a:lnTo>
                  <a:lnTo>
                    <a:pt x="771" y="107"/>
                  </a:lnTo>
                  <a:lnTo>
                    <a:pt x="776" y="107"/>
                  </a:lnTo>
                  <a:lnTo>
                    <a:pt x="781" y="106"/>
                  </a:lnTo>
                  <a:lnTo>
                    <a:pt x="786" y="106"/>
                  </a:lnTo>
                  <a:lnTo>
                    <a:pt x="791" y="105"/>
                  </a:lnTo>
                  <a:lnTo>
                    <a:pt x="796" y="105"/>
                  </a:lnTo>
                  <a:lnTo>
                    <a:pt x="801" y="104"/>
                  </a:lnTo>
                  <a:lnTo>
                    <a:pt x="806" y="104"/>
                  </a:lnTo>
                  <a:lnTo>
                    <a:pt x="810" y="103"/>
                  </a:lnTo>
                  <a:lnTo>
                    <a:pt x="815" y="103"/>
                  </a:lnTo>
                  <a:lnTo>
                    <a:pt x="820" y="102"/>
                  </a:lnTo>
                  <a:lnTo>
                    <a:pt x="825" y="102"/>
                  </a:lnTo>
                  <a:lnTo>
                    <a:pt x="830" y="101"/>
                  </a:lnTo>
                  <a:lnTo>
                    <a:pt x="835" y="101"/>
                  </a:lnTo>
                  <a:lnTo>
                    <a:pt x="840" y="100"/>
                  </a:lnTo>
                  <a:lnTo>
                    <a:pt x="845" y="100"/>
                  </a:lnTo>
                  <a:lnTo>
                    <a:pt x="850" y="100"/>
                  </a:lnTo>
                  <a:lnTo>
                    <a:pt x="855" y="99"/>
                  </a:lnTo>
                  <a:lnTo>
                    <a:pt x="860" y="99"/>
                  </a:lnTo>
                  <a:lnTo>
                    <a:pt x="864" y="98"/>
                  </a:lnTo>
                  <a:lnTo>
                    <a:pt x="869" y="98"/>
                  </a:lnTo>
                  <a:lnTo>
                    <a:pt x="874" y="97"/>
                  </a:lnTo>
                  <a:lnTo>
                    <a:pt x="879" y="97"/>
                  </a:lnTo>
                  <a:lnTo>
                    <a:pt x="884" y="96"/>
                  </a:lnTo>
                  <a:lnTo>
                    <a:pt x="889" y="96"/>
                  </a:lnTo>
                  <a:lnTo>
                    <a:pt x="894" y="95"/>
                  </a:lnTo>
                  <a:lnTo>
                    <a:pt x="899" y="95"/>
                  </a:lnTo>
                  <a:lnTo>
                    <a:pt x="904" y="94"/>
                  </a:lnTo>
                  <a:lnTo>
                    <a:pt x="909" y="94"/>
                  </a:lnTo>
                  <a:lnTo>
                    <a:pt x="914" y="93"/>
                  </a:lnTo>
                  <a:lnTo>
                    <a:pt x="919" y="93"/>
                  </a:lnTo>
                  <a:lnTo>
                    <a:pt x="923" y="92"/>
                  </a:lnTo>
                  <a:lnTo>
                    <a:pt x="928" y="92"/>
                  </a:lnTo>
                  <a:lnTo>
                    <a:pt x="933" y="92"/>
                  </a:lnTo>
                  <a:lnTo>
                    <a:pt x="938" y="91"/>
                  </a:lnTo>
                  <a:lnTo>
                    <a:pt x="943" y="91"/>
                  </a:lnTo>
                  <a:lnTo>
                    <a:pt x="948" y="90"/>
                  </a:lnTo>
                  <a:lnTo>
                    <a:pt x="953" y="90"/>
                  </a:lnTo>
                  <a:lnTo>
                    <a:pt x="958" y="90"/>
                  </a:lnTo>
                  <a:lnTo>
                    <a:pt x="963" y="90"/>
                  </a:lnTo>
                  <a:lnTo>
                    <a:pt x="968" y="89"/>
                  </a:lnTo>
                  <a:lnTo>
                    <a:pt x="972" y="89"/>
                  </a:lnTo>
                  <a:lnTo>
                    <a:pt x="977" y="89"/>
                  </a:lnTo>
                  <a:lnTo>
                    <a:pt x="982" y="89"/>
                  </a:lnTo>
                  <a:lnTo>
                    <a:pt x="987" y="89"/>
                  </a:lnTo>
                  <a:lnTo>
                    <a:pt x="992" y="88"/>
                  </a:lnTo>
                  <a:lnTo>
                    <a:pt x="997" y="82"/>
                  </a:lnTo>
                  <a:lnTo>
                    <a:pt x="1002" y="11"/>
                  </a:lnTo>
                  <a:lnTo>
                    <a:pt x="1007" y="41"/>
                  </a:lnTo>
                  <a:lnTo>
                    <a:pt x="1012" y="51"/>
                  </a:lnTo>
                  <a:lnTo>
                    <a:pt x="1017" y="51"/>
                  </a:lnTo>
                  <a:lnTo>
                    <a:pt x="1021" y="51"/>
                  </a:lnTo>
                  <a:lnTo>
                    <a:pt x="1027" y="51"/>
                  </a:lnTo>
                  <a:lnTo>
                    <a:pt x="1031" y="51"/>
                  </a:lnTo>
                  <a:lnTo>
                    <a:pt x="1036" y="51"/>
                  </a:lnTo>
                  <a:lnTo>
                    <a:pt x="1041" y="51"/>
                  </a:lnTo>
                  <a:lnTo>
                    <a:pt x="1046" y="51"/>
                  </a:lnTo>
                  <a:lnTo>
                    <a:pt x="1051" y="51"/>
                  </a:lnTo>
                  <a:lnTo>
                    <a:pt x="1056" y="51"/>
                  </a:lnTo>
                  <a:lnTo>
                    <a:pt x="1061" y="51"/>
                  </a:lnTo>
                  <a:lnTo>
                    <a:pt x="1066" y="51"/>
                  </a:lnTo>
                  <a:lnTo>
                    <a:pt x="1071" y="51"/>
                  </a:lnTo>
                  <a:lnTo>
                    <a:pt x="1076" y="51"/>
                  </a:lnTo>
                  <a:lnTo>
                    <a:pt x="1080" y="51"/>
                  </a:lnTo>
                  <a:lnTo>
                    <a:pt x="1085" y="51"/>
                  </a:lnTo>
                  <a:lnTo>
                    <a:pt x="1090" y="51"/>
                  </a:lnTo>
                  <a:lnTo>
                    <a:pt x="1095" y="51"/>
                  </a:lnTo>
                  <a:lnTo>
                    <a:pt x="1100" y="51"/>
                  </a:lnTo>
                  <a:lnTo>
                    <a:pt x="1105" y="51"/>
                  </a:lnTo>
                  <a:lnTo>
                    <a:pt x="1110" y="51"/>
                  </a:lnTo>
                  <a:lnTo>
                    <a:pt x="1115" y="51"/>
                  </a:lnTo>
                  <a:lnTo>
                    <a:pt x="1120" y="51"/>
                  </a:lnTo>
                  <a:lnTo>
                    <a:pt x="1125" y="51"/>
                  </a:lnTo>
                  <a:lnTo>
                    <a:pt x="1130" y="51"/>
                  </a:lnTo>
                  <a:lnTo>
                    <a:pt x="1134" y="51"/>
                  </a:lnTo>
                  <a:lnTo>
                    <a:pt x="1139" y="51"/>
                  </a:lnTo>
                  <a:lnTo>
                    <a:pt x="1144" y="51"/>
                  </a:lnTo>
                  <a:lnTo>
                    <a:pt x="1149" y="51"/>
                  </a:lnTo>
                  <a:lnTo>
                    <a:pt x="1154" y="51"/>
                  </a:lnTo>
                  <a:lnTo>
                    <a:pt x="1159" y="51"/>
                  </a:lnTo>
                  <a:lnTo>
                    <a:pt x="1164" y="51"/>
                  </a:lnTo>
                  <a:lnTo>
                    <a:pt x="1169" y="51"/>
                  </a:lnTo>
                  <a:lnTo>
                    <a:pt x="1174" y="51"/>
                  </a:lnTo>
                  <a:lnTo>
                    <a:pt x="1179" y="51"/>
                  </a:lnTo>
                  <a:lnTo>
                    <a:pt x="1183" y="51"/>
                  </a:lnTo>
                  <a:lnTo>
                    <a:pt x="1189" y="51"/>
                  </a:lnTo>
                  <a:lnTo>
                    <a:pt x="1193" y="49"/>
                  </a:lnTo>
                  <a:lnTo>
                    <a:pt x="1198" y="43"/>
                  </a:lnTo>
                  <a:lnTo>
                    <a:pt x="1203" y="27"/>
                  </a:lnTo>
                  <a:lnTo>
                    <a:pt x="1208" y="0"/>
                  </a:lnTo>
                  <a:lnTo>
                    <a:pt x="1213" y="14"/>
                  </a:lnTo>
                  <a:lnTo>
                    <a:pt x="1218" y="32"/>
                  </a:lnTo>
                  <a:lnTo>
                    <a:pt x="1223" y="38"/>
                  </a:lnTo>
                  <a:lnTo>
                    <a:pt x="1228" y="41"/>
                  </a:lnTo>
                  <a:lnTo>
                    <a:pt x="1233" y="42"/>
                  </a:lnTo>
                  <a:lnTo>
                    <a:pt x="1238" y="43"/>
                  </a:lnTo>
                  <a:lnTo>
                    <a:pt x="1242" y="44"/>
                  </a:lnTo>
                  <a:lnTo>
                    <a:pt x="1247" y="44"/>
                  </a:lnTo>
                  <a:lnTo>
                    <a:pt x="1252" y="45"/>
                  </a:lnTo>
                  <a:lnTo>
                    <a:pt x="1257" y="45"/>
                  </a:lnTo>
                  <a:lnTo>
                    <a:pt x="1262" y="46"/>
                  </a:lnTo>
                  <a:lnTo>
                    <a:pt x="1267" y="46"/>
                  </a:lnTo>
                  <a:lnTo>
                    <a:pt x="1272" y="47"/>
                  </a:lnTo>
                  <a:lnTo>
                    <a:pt x="1277" y="47"/>
                  </a:lnTo>
                  <a:lnTo>
                    <a:pt x="1282" y="48"/>
                  </a:lnTo>
                  <a:lnTo>
                    <a:pt x="1287" y="49"/>
                  </a:lnTo>
                  <a:lnTo>
                    <a:pt x="1292" y="49"/>
                  </a:lnTo>
                  <a:lnTo>
                    <a:pt x="1296" y="50"/>
                  </a:lnTo>
                  <a:lnTo>
                    <a:pt x="1301" y="50"/>
                  </a:lnTo>
                  <a:lnTo>
                    <a:pt x="1306" y="50"/>
                  </a:lnTo>
                  <a:lnTo>
                    <a:pt x="1311" y="51"/>
                  </a:lnTo>
                  <a:lnTo>
                    <a:pt x="1316" y="51"/>
                  </a:lnTo>
                  <a:lnTo>
                    <a:pt x="1321" y="52"/>
                  </a:lnTo>
                  <a:lnTo>
                    <a:pt x="1326" y="52"/>
                  </a:lnTo>
                  <a:lnTo>
                    <a:pt x="1331" y="53"/>
                  </a:lnTo>
                  <a:lnTo>
                    <a:pt x="1336" y="54"/>
                  </a:lnTo>
                  <a:lnTo>
                    <a:pt x="1341" y="54"/>
                  </a:lnTo>
                  <a:lnTo>
                    <a:pt x="1345" y="55"/>
                  </a:lnTo>
                  <a:lnTo>
                    <a:pt x="1351" y="55"/>
                  </a:lnTo>
                  <a:lnTo>
                    <a:pt x="1355" y="55"/>
                  </a:lnTo>
                  <a:lnTo>
                    <a:pt x="1360" y="56"/>
                  </a:lnTo>
                  <a:lnTo>
                    <a:pt x="1365" y="56"/>
                  </a:lnTo>
                  <a:lnTo>
                    <a:pt x="1370" y="57"/>
                  </a:lnTo>
                  <a:lnTo>
                    <a:pt x="1375" y="57"/>
                  </a:lnTo>
                  <a:lnTo>
                    <a:pt x="1380" y="58"/>
                  </a:lnTo>
                  <a:lnTo>
                    <a:pt x="1385" y="58"/>
                  </a:lnTo>
                  <a:lnTo>
                    <a:pt x="1390" y="59"/>
                  </a:lnTo>
                  <a:lnTo>
                    <a:pt x="1395" y="59"/>
                  </a:lnTo>
                  <a:lnTo>
                    <a:pt x="1400" y="60"/>
                  </a:lnTo>
                  <a:lnTo>
                    <a:pt x="1404" y="60"/>
                  </a:lnTo>
                  <a:lnTo>
                    <a:pt x="1409" y="61"/>
                  </a:lnTo>
                  <a:lnTo>
                    <a:pt x="1414" y="61"/>
                  </a:lnTo>
                  <a:lnTo>
                    <a:pt x="1419" y="62"/>
                  </a:lnTo>
                  <a:lnTo>
                    <a:pt x="1424" y="62"/>
                  </a:lnTo>
                  <a:lnTo>
                    <a:pt x="1429" y="63"/>
                  </a:lnTo>
                  <a:lnTo>
                    <a:pt x="1434" y="63"/>
                  </a:lnTo>
                  <a:lnTo>
                    <a:pt x="1439" y="64"/>
                  </a:lnTo>
                  <a:lnTo>
                    <a:pt x="1444" y="64"/>
                  </a:lnTo>
                  <a:lnTo>
                    <a:pt x="1449" y="65"/>
                  </a:lnTo>
                  <a:lnTo>
                    <a:pt x="1454" y="65"/>
                  </a:lnTo>
                  <a:lnTo>
                    <a:pt x="1459" y="65"/>
                  </a:lnTo>
                  <a:lnTo>
                    <a:pt x="1463" y="66"/>
                  </a:lnTo>
                  <a:lnTo>
                    <a:pt x="1468" y="67"/>
                  </a:lnTo>
                  <a:lnTo>
                    <a:pt x="1473" y="67"/>
                  </a:lnTo>
                  <a:lnTo>
                    <a:pt x="1478" y="68"/>
                  </a:lnTo>
                  <a:lnTo>
                    <a:pt x="1483" y="68"/>
                  </a:lnTo>
                  <a:lnTo>
                    <a:pt x="1488" y="69"/>
                  </a:lnTo>
                  <a:lnTo>
                    <a:pt x="1493" y="69"/>
                  </a:lnTo>
                  <a:lnTo>
                    <a:pt x="1498" y="70"/>
                  </a:lnTo>
                  <a:lnTo>
                    <a:pt x="1503" y="70"/>
                  </a:lnTo>
                  <a:lnTo>
                    <a:pt x="1508" y="71"/>
                  </a:lnTo>
                  <a:lnTo>
                    <a:pt x="1513" y="71"/>
                  </a:lnTo>
                  <a:lnTo>
                    <a:pt x="1517" y="72"/>
                  </a:lnTo>
                  <a:lnTo>
                    <a:pt x="1522" y="72"/>
                  </a:lnTo>
                  <a:lnTo>
                    <a:pt x="1527" y="73"/>
                  </a:lnTo>
                  <a:lnTo>
                    <a:pt x="1532" y="73"/>
                  </a:lnTo>
                  <a:lnTo>
                    <a:pt x="1537" y="74"/>
                  </a:lnTo>
                  <a:lnTo>
                    <a:pt x="1542" y="74"/>
                  </a:lnTo>
                  <a:lnTo>
                    <a:pt x="1547" y="75"/>
                  </a:lnTo>
                  <a:lnTo>
                    <a:pt x="1552" y="75"/>
                  </a:lnTo>
                  <a:lnTo>
                    <a:pt x="1557" y="76"/>
                  </a:lnTo>
                  <a:lnTo>
                    <a:pt x="1562" y="76"/>
                  </a:lnTo>
                  <a:lnTo>
                    <a:pt x="1566" y="77"/>
                  </a:lnTo>
                  <a:lnTo>
                    <a:pt x="1572" y="77"/>
                  </a:lnTo>
                  <a:lnTo>
                    <a:pt x="1576" y="78"/>
                  </a:lnTo>
                  <a:lnTo>
                    <a:pt x="1581" y="78"/>
                  </a:lnTo>
                  <a:lnTo>
                    <a:pt x="1586" y="79"/>
                  </a:lnTo>
                  <a:lnTo>
                    <a:pt x="1591" y="79"/>
                  </a:lnTo>
                  <a:lnTo>
                    <a:pt x="1596" y="80"/>
                  </a:lnTo>
                  <a:lnTo>
                    <a:pt x="1601" y="81"/>
                  </a:lnTo>
                  <a:lnTo>
                    <a:pt x="1606" y="81"/>
                  </a:lnTo>
                  <a:lnTo>
                    <a:pt x="1611" y="82"/>
                  </a:lnTo>
                  <a:lnTo>
                    <a:pt x="1616" y="82"/>
                  </a:lnTo>
                  <a:lnTo>
                    <a:pt x="1621" y="83"/>
                  </a:lnTo>
                  <a:lnTo>
                    <a:pt x="1625" y="83"/>
                  </a:lnTo>
                  <a:lnTo>
                    <a:pt x="1630" y="84"/>
                  </a:lnTo>
                  <a:lnTo>
                    <a:pt x="1635" y="84"/>
                  </a:lnTo>
                  <a:lnTo>
                    <a:pt x="1640" y="85"/>
                  </a:lnTo>
                  <a:lnTo>
                    <a:pt x="1645" y="85"/>
                  </a:lnTo>
                  <a:lnTo>
                    <a:pt x="1650" y="86"/>
                  </a:lnTo>
                  <a:lnTo>
                    <a:pt x="1655" y="86"/>
                  </a:lnTo>
                  <a:lnTo>
                    <a:pt x="1660" y="87"/>
                  </a:lnTo>
                  <a:lnTo>
                    <a:pt x="1665" y="87"/>
                  </a:lnTo>
                  <a:lnTo>
                    <a:pt x="1670" y="88"/>
                  </a:lnTo>
                  <a:lnTo>
                    <a:pt x="1674" y="88"/>
                  </a:lnTo>
                  <a:lnTo>
                    <a:pt x="1679" y="89"/>
                  </a:lnTo>
                  <a:lnTo>
                    <a:pt x="1684" y="89"/>
                  </a:lnTo>
                  <a:lnTo>
                    <a:pt x="1689" y="90"/>
                  </a:lnTo>
                  <a:lnTo>
                    <a:pt x="1694" y="91"/>
                  </a:lnTo>
                  <a:lnTo>
                    <a:pt x="1699" y="91"/>
                  </a:lnTo>
                  <a:lnTo>
                    <a:pt x="1704" y="92"/>
                  </a:lnTo>
                  <a:lnTo>
                    <a:pt x="1709" y="92"/>
                  </a:lnTo>
                  <a:lnTo>
                    <a:pt x="1714" y="93"/>
                  </a:lnTo>
                  <a:lnTo>
                    <a:pt x="1719" y="94"/>
                  </a:lnTo>
                  <a:lnTo>
                    <a:pt x="1724" y="94"/>
                  </a:lnTo>
                  <a:lnTo>
                    <a:pt x="1728" y="95"/>
                  </a:lnTo>
                  <a:lnTo>
                    <a:pt x="1733" y="95"/>
                  </a:lnTo>
                  <a:lnTo>
                    <a:pt x="1738" y="96"/>
                  </a:lnTo>
                  <a:lnTo>
                    <a:pt x="1743" y="96"/>
                  </a:lnTo>
                  <a:lnTo>
                    <a:pt x="1748" y="97"/>
                  </a:lnTo>
                  <a:lnTo>
                    <a:pt x="1753" y="97"/>
                  </a:lnTo>
                  <a:lnTo>
                    <a:pt x="1758" y="98"/>
                  </a:lnTo>
                  <a:lnTo>
                    <a:pt x="1763" y="99"/>
                  </a:lnTo>
                  <a:lnTo>
                    <a:pt x="1768" y="99"/>
                  </a:lnTo>
                  <a:lnTo>
                    <a:pt x="1773" y="100"/>
                  </a:lnTo>
                  <a:lnTo>
                    <a:pt x="1777" y="100"/>
                  </a:lnTo>
                  <a:lnTo>
                    <a:pt x="1783" y="101"/>
                  </a:lnTo>
                  <a:lnTo>
                    <a:pt x="1787" y="101"/>
                  </a:lnTo>
                  <a:lnTo>
                    <a:pt x="1792" y="102"/>
                  </a:lnTo>
                  <a:lnTo>
                    <a:pt x="1797" y="103"/>
                  </a:lnTo>
                  <a:lnTo>
                    <a:pt x="1802" y="104"/>
                  </a:lnTo>
                  <a:lnTo>
                    <a:pt x="1807" y="105"/>
                  </a:lnTo>
                  <a:lnTo>
                    <a:pt x="1812" y="106"/>
                  </a:lnTo>
                  <a:lnTo>
                    <a:pt x="1817" y="107"/>
                  </a:lnTo>
                  <a:lnTo>
                    <a:pt x="1822" y="108"/>
                  </a:lnTo>
                  <a:lnTo>
                    <a:pt x="1827" y="110"/>
                  </a:lnTo>
                  <a:lnTo>
                    <a:pt x="1832" y="112"/>
                  </a:lnTo>
                  <a:lnTo>
                    <a:pt x="1836" y="115"/>
                  </a:lnTo>
                  <a:lnTo>
                    <a:pt x="1841" y="118"/>
                  </a:lnTo>
                  <a:lnTo>
                    <a:pt x="1846" y="122"/>
                  </a:lnTo>
                  <a:lnTo>
                    <a:pt x="1851" y="127"/>
                  </a:lnTo>
                  <a:lnTo>
                    <a:pt x="1856" y="134"/>
                  </a:lnTo>
                  <a:lnTo>
                    <a:pt x="1861" y="141"/>
                  </a:lnTo>
                  <a:lnTo>
                    <a:pt x="1866" y="151"/>
                  </a:lnTo>
                  <a:lnTo>
                    <a:pt x="1871" y="162"/>
                  </a:lnTo>
                  <a:lnTo>
                    <a:pt x="1876" y="146"/>
                  </a:lnTo>
                  <a:lnTo>
                    <a:pt x="1881" y="126"/>
                  </a:lnTo>
                  <a:lnTo>
                    <a:pt x="1886" y="109"/>
                  </a:lnTo>
                  <a:lnTo>
                    <a:pt x="1891" y="95"/>
                  </a:lnTo>
                  <a:lnTo>
                    <a:pt x="1895" y="83"/>
                  </a:lnTo>
                  <a:lnTo>
                    <a:pt x="1900" y="73"/>
                  </a:lnTo>
                  <a:lnTo>
                    <a:pt x="1905" y="66"/>
                  </a:lnTo>
                  <a:lnTo>
                    <a:pt x="1910" y="61"/>
                  </a:lnTo>
                  <a:lnTo>
                    <a:pt x="1915" y="58"/>
                  </a:lnTo>
                  <a:lnTo>
                    <a:pt x="1920" y="56"/>
                  </a:lnTo>
                  <a:lnTo>
                    <a:pt x="1925" y="55"/>
                  </a:lnTo>
                  <a:lnTo>
                    <a:pt x="1930" y="55"/>
                  </a:lnTo>
                  <a:lnTo>
                    <a:pt x="1935" y="54"/>
                  </a:lnTo>
                  <a:lnTo>
                    <a:pt x="1940" y="54"/>
                  </a:lnTo>
                  <a:lnTo>
                    <a:pt x="1945" y="51"/>
                  </a:lnTo>
                  <a:lnTo>
                    <a:pt x="1949" y="51"/>
                  </a:lnTo>
                  <a:lnTo>
                    <a:pt x="1954" y="51"/>
                  </a:lnTo>
                  <a:lnTo>
                    <a:pt x="1959" y="51"/>
                  </a:lnTo>
                  <a:lnTo>
                    <a:pt x="1964" y="51"/>
                  </a:lnTo>
                  <a:lnTo>
                    <a:pt x="1969" y="51"/>
                  </a:lnTo>
                  <a:lnTo>
                    <a:pt x="1974" y="51"/>
                  </a:lnTo>
                  <a:lnTo>
                    <a:pt x="1979" y="51"/>
                  </a:lnTo>
                  <a:lnTo>
                    <a:pt x="1984" y="51"/>
                  </a:lnTo>
                  <a:lnTo>
                    <a:pt x="1989" y="51"/>
                  </a:lnTo>
                  <a:lnTo>
                    <a:pt x="1994" y="51"/>
                  </a:lnTo>
                  <a:lnTo>
                    <a:pt x="1998" y="51"/>
                  </a:lnTo>
                  <a:lnTo>
                    <a:pt x="2004" y="51"/>
                  </a:lnTo>
                  <a:lnTo>
                    <a:pt x="2008" y="51"/>
                  </a:lnTo>
                  <a:lnTo>
                    <a:pt x="2013" y="51"/>
                  </a:lnTo>
                  <a:lnTo>
                    <a:pt x="2018" y="51"/>
                  </a:lnTo>
                  <a:lnTo>
                    <a:pt x="2023" y="51"/>
                  </a:lnTo>
                  <a:lnTo>
                    <a:pt x="2028" y="51"/>
                  </a:lnTo>
                  <a:lnTo>
                    <a:pt x="2033" y="51"/>
                  </a:lnTo>
                  <a:lnTo>
                    <a:pt x="2038" y="51"/>
                  </a:lnTo>
                  <a:lnTo>
                    <a:pt x="2043" y="51"/>
                  </a:lnTo>
                  <a:lnTo>
                    <a:pt x="2048" y="51"/>
                  </a:lnTo>
                  <a:lnTo>
                    <a:pt x="2053" y="51"/>
                  </a:lnTo>
                  <a:lnTo>
                    <a:pt x="2057" y="51"/>
                  </a:lnTo>
                  <a:lnTo>
                    <a:pt x="2062" y="51"/>
                  </a:lnTo>
                  <a:lnTo>
                    <a:pt x="2067" y="51"/>
                  </a:lnTo>
                  <a:lnTo>
                    <a:pt x="2072" y="51"/>
                  </a:lnTo>
                  <a:lnTo>
                    <a:pt x="2077" y="51"/>
                  </a:lnTo>
                  <a:lnTo>
                    <a:pt x="2082" y="51"/>
                  </a:lnTo>
                  <a:lnTo>
                    <a:pt x="2087" y="51"/>
                  </a:lnTo>
                  <a:lnTo>
                    <a:pt x="2092" y="51"/>
                  </a:lnTo>
                  <a:lnTo>
                    <a:pt x="2097" y="51"/>
                  </a:lnTo>
                  <a:lnTo>
                    <a:pt x="2102" y="51"/>
                  </a:lnTo>
                  <a:lnTo>
                    <a:pt x="2107" y="51"/>
                  </a:lnTo>
                  <a:lnTo>
                    <a:pt x="2111" y="51"/>
                  </a:lnTo>
                  <a:lnTo>
                    <a:pt x="2116" y="51"/>
                  </a:lnTo>
                  <a:lnTo>
                    <a:pt x="2121" y="51"/>
                  </a:lnTo>
                  <a:lnTo>
                    <a:pt x="2126" y="51"/>
                  </a:lnTo>
                  <a:lnTo>
                    <a:pt x="2131" y="51"/>
                  </a:lnTo>
                  <a:lnTo>
                    <a:pt x="2136" y="51"/>
                  </a:lnTo>
                  <a:lnTo>
                    <a:pt x="2141" y="51"/>
                  </a:lnTo>
                  <a:lnTo>
                    <a:pt x="2146" y="51"/>
                  </a:lnTo>
                  <a:lnTo>
                    <a:pt x="2151" y="51"/>
                  </a:lnTo>
                  <a:lnTo>
                    <a:pt x="2156" y="51"/>
                  </a:lnTo>
                  <a:lnTo>
                    <a:pt x="2160" y="51"/>
                  </a:lnTo>
                  <a:lnTo>
                    <a:pt x="2166" y="51"/>
                  </a:lnTo>
                  <a:lnTo>
                    <a:pt x="2170" y="51"/>
                  </a:lnTo>
                  <a:lnTo>
                    <a:pt x="2175" y="51"/>
                  </a:lnTo>
                  <a:lnTo>
                    <a:pt x="2180" y="51"/>
                  </a:lnTo>
                  <a:lnTo>
                    <a:pt x="2185" y="51"/>
                  </a:lnTo>
                  <a:lnTo>
                    <a:pt x="2190" y="51"/>
                  </a:lnTo>
                  <a:lnTo>
                    <a:pt x="2195" y="51"/>
                  </a:lnTo>
                  <a:lnTo>
                    <a:pt x="2200" y="51"/>
                  </a:lnTo>
                  <a:lnTo>
                    <a:pt x="2205" y="51"/>
                  </a:lnTo>
                  <a:lnTo>
                    <a:pt x="2210" y="51"/>
                  </a:lnTo>
                  <a:lnTo>
                    <a:pt x="2210" y="51"/>
                  </a:lnTo>
                </a:path>
              </a:pathLst>
            </a:custGeom>
            <a:noFill/>
            <a:ln w="19050" cap="flat">
              <a:solidFill>
                <a:schemeClr val="accent4"/>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0" tIns="0" rIns="0" bIns="0" numCol="1" anchor="t" anchorCtr="0" compatLnSpc="1">
              <a:prstTxWarp prst="textNoShape">
                <a:avLst/>
              </a:prstTxWarp>
            </a:bodyPr>
            <a:lstStyle/>
            <a:p>
              <a:endParaRPr lang="en-US" sz="1600"/>
            </a:p>
          </p:txBody>
        </p:sp>
        <p:sp>
          <p:nvSpPr>
            <p:cNvPr id="8107" name="Freeform 238">
              <a:extLst>
                <a:ext uri="{FF2B5EF4-FFF2-40B4-BE49-F238E27FC236}">
                  <a16:creationId xmlns:a16="http://schemas.microsoft.com/office/drawing/2014/main" id="{C7A5D40E-8111-4631-9649-210324E9A5C1}"/>
                </a:ext>
              </a:extLst>
            </p:cNvPr>
            <p:cNvSpPr>
              <a:spLocks/>
            </p:cNvSpPr>
            <p:nvPr/>
          </p:nvSpPr>
          <p:spPr bwMode="auto">
            <a:xfrm>
              <a:off x="1190328" y="1432496"/>
              <a:ext cx="7565301" cy="0"/>
            </a:xfrm>
            <a:custGeom>
              <a:avLst/>
              <a:gdLst>
                <a:gd name="T0" fmla="*/ 30 w 2210"/>
                <a:gd name="T1" fmla="*/ 69 w 2210"/>
                <a:gd name="T2" fmla="*/ 108 w 2210"/>
                <a:gd name="T3" fmla="*/ 148 w 2210"/>
                <a:gd name="T4" fmla="*/ 187 w 2210"/>
                <a:gd name="T5" fmla="*/ 226 w 2210"/>
                <a:gd name="T6" fmla="*/ 265 w 2210"/>
                <a:gd name="T7" fmla="*/ 305 w 2210"/>
                <a:gd name="T8" fmla="*/ 344 w 2210"/>
                <a:gd name="T9" fmla="*/ 383 w 2210"/>
                <a:gd name="T10" fmla="*/ 423 w 2210"/>
                <a:gd name="T11" fmla="*/ 462 w 2210"/>
                <a:gd name="T12" fmla="*/ 501 w 2210"/>
                <a:gd name="T13" fmla="*/ 540 w 2210"/>
                <a:gd name="T14" fmla="*/ 580 w 2210"/>
                <a:gd name="T15" fmla="*/ 619 w 2210"/>
                <a:gd name="T16" fmla="*/ 658 w 2210"/>
                <a:gd name="T17" fmla="*/ 698 w 2210"/>
                <a:gd name="T18" fmla="*/ 737 w 2210"/>
                <a:gd name="T19" fmla="*/ 776 w 2210"/>
                <a:gd name="T20" fmla="*/ 815 w 2210"/>
                <a:gd name="T21" fmla="*/ 855 w 2210"/>
                <a:gd name="T22" fmla="*/ 894 w 2210"/>
                <a:gd name="T23" fmla="*/ 933 w 2210"/>
                <a:gd name="T24" fmla="*/ 972 w 2210"/>
                <a:gd name="T25" fmla="*/ 1012 w 2210"/>
                <a:gd name="T26" fmla="*/ 1051 w 2210"/>
                <a:gd name="T27" fmla="*/ 1090 w 2210"/>
                <a:gd name="T28" fmla="*/ 1130 w 2210"/>
                <a:gd name="T29" fmla="*/ 1169 w 2210"/>
                <a:gd name="T30" fmla="*/ 1208 w 2210"/>
                <a:gd name="T31" fmla="*/ 1247 w 2210"/>
                <a:gd name="T32" fmla="*/ 1287 w 2210"/>
                <a:gd name="T33" fmla="*/ 1326 w 2210"/>
                <a:gd name="T34" fmla="*/ 1365 w 2210"/>
                <a:gd name="T35" fmla="*/ 1404 w 2210"/>
                <a:gd name="T36" fmla="*/ 1444 w 2210"/>
                <a:gd name="T37" fmla="*/ 1483 w 2210"/>
                <a:gd name="T38" fmla="*/ 1522 w 2210"/>
                <a:gd name="T39" fmla="*/ 1562 w 2210"/>
                <a:gd name="T40" fmla="*/ 1601 w 2210"/>
                <a:gd name="T41" fmla="*/ 1640 w 2210"/>
                <a:gd name="T42" fmla="*/ 1679 w 2210"/>
                <a:gd name="T43" fmla="*/ 1719 w 2210"/>
                <a:gd name="T44" fmla="*/ 1758 w 2210"/>
                <a:gd name="T45" fmla="*/ 1797 w 2210"/>
                <a:gd name="T46" fmla="*/ 1836 w 2210"/>
                <a:gd name="T47" fmla="*/ 1876 w 2210"/>
                <a:gd name="T48" fmla="*/ 1915 w 2210"/>
                <a:gd name="T49" fmla="*/ 1954 w 2210"/>
                <a:gd name="T50" fmla="*/ 1994 w 2210"/>
                <a:gd name="T51" fmla="*/ 2033 w 2210"/>
                <a:gd name="T52" fmla="*/ 2072 w 2210"/>
                <a:gd name="T53" fmla="*/ 2111 w 2210"/>
                <a:gd name="T54" fmla="*/ 2151 w 2210"/>
                <a:gd name="T55" fmla="*/ 2190 w 221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 ang="0">
                  <a:pos x="T50" y="0"/>
                </a:cxn>
                <a:cxn ang="0">
                  <a:pos x="T51" y="0"/>
                </a:cxn>
                <a:cxn ang="0">
                  <a:pos x="T52" y="0"/>
                </a:cxn>
                <a:cxn ang="0">
                  <a:pos x="T53" y="0"/>
                </a:cxn>
                <a:cxn ang="0">
                  <a:pos x="T54" y="0"/>
                </a:cxn>
                <a:cxn ang="0">
                  <a:pos x="T55" y="0"/>
                </a:cxn>
              </a:cxnLst>
              <a:rect l="0" t="0" r="r" b="b"/>
              <a:pathLst>
                <a:path w="2210">
                  <a:moveTo>
                    <a:pt x="0" y="0"/>
                  </a:moveTo>
                  <a:lnTo>
                    <a:pt x="0" y="0"/>
                  </a:lnTo>
                  <a:lnTo>
                    <a:pt x="5" y="0"/>
                  </a:lnTo>
                  <a:lnTo>
                    <a:pt x="10" y="0"/>
                  </a:lnTo>
                  <a:lnTo>
                    <a:pt x="15" y="0"/>
                  </a:lnTo>
                  <a:lnTo>
                    <a:pt x="20" y="0"/>
                  </a:lnTo>
                  <a:lnTo>
                    <a:pt x="25" y="0"/>
                  </a:lnTo>
                  <a:lnTo>
                    <a:pt x="30" y="0"/>
                  </a:lnTo>
                  <a:lnTo>
                    <a:pt x="35" y="0"/>
                  </a:lnTo>
                  <a:lnTo>
                    <a:pt x="40" y="0"/>
                  </a:lnTo>
                  <a:lnTo>
                    <a:pt x="45" y="0"/>
                  </a:lnTo>
                  <a:lnTo>
                    <a:pt x="50" y="0"/>
                  </a:lnTo>
                  <a:lnTo>
                    <a:pt x="54" y="0"/>
                  </a:lnTo>
                  <a:lnTo>
                    <a:pt x="59" y="0"/>
                  </a:lnTo>
                  <a:lnTo>
                    <a:pt x="64" y="0"/>
                  </a:lnTo>
                  <a:lnTo>
                    <a:pt x="69" y="0"/>
                  </a:lnTo>
                  <a:lnTo>
                    <a:pt x="74" y="0"/>
                  </a:lnTo>
                  <a:lnTo>
                    <a:pt x="79" y="0"/>
                  </a:lnTo>
                  <a:lnTo>
                    <a:pt x="84" y="0"/>
                  </a:lnTo>
                  <a:lnTo>
                    <a:pt x="89" y="0"/>
                  </a:lnTo>
                  <a:lnTo>
                    <a:pt x="94" y="0"/>
                  </a:lnTo>
                  <a:lnTo>
                    <a:pt x="99" y="0"/>
                  </a:lnTo>
                  <a:lnTo>
                    <a:pt x="104" y="0"/>
                  </a:lnTo>
                  <a:lnTo>
                    <a:pt x="108" y="0"/>
                  </a:lnTo>
                  <a:lnTo>
                    <a:pt x="113" y="0"/>
                  </a:lnTo>
                  <a:lnTo>
                    <a:pt x="118" y="0"/>
                  </a:lnTo>
                  <a:lnTo>
                    <a:pt x="123" y="0"/>
                  </a:lnTo>
                  <a:lnTo>
                    <a:pt x="128" y="0"/>
                  </a:lnTo>
                  <a:lnTo>
                    <a:pt x="133" y="0"/>
                  </a:lnTo>
                  <a:lnTo>
                    <a:pt x="138" y="0"/>
                  </a:lnTo>
                  <a:lnTo>
                    <a:pt x="143" y="0"/>
                  </a:lnTo>
                  <a:lnTo>
                    <a:pt x="148" y="0"/>
                  </a:lnTo>
                  <a:lnTo>
                    <a:pt x="153" y="0"/>
                  </a:lnTo>
                  <a:lnTo>
                    <a:pt x="157" y="0"/>
                  </a:lnTo>
                  <a:lnTo>
                    <a:pt x="163" y="0"/>
                  </a:lnTo>
                  <a:lnTo>
                    <a:pt x="167" y="0"/>
                  </a:lnTo>
                  <a:lnTo>
                    <a:pt x="172" y="0"/>
                  </a:lnTo>
                  <a:lnTo>
                    <a:pt x="177" y="0"/>
                  </a:lnTo>
                  <a:lnTo>
                    <a:pt x="182" y="0"/>
                  </a:lnTo>
                  <a:lnTo>
                    <a:pt x="187" y="0"/>
                  </a:lnTo>
                  <a:lnTo>
                    <a:pt x="192" y="0"/>
                  </a:lnTo>
                  <a:lnTo>
                    <a:pt x="197" y="0"/>
                  </a:lnTo>
                  <a:lnTo>
                    <a:pt x="202" y="0"/>
                  </a:lnTo>
                  <a:lnTo>
                    <a:pt x="206" y="0"/>
                  </a:lnTo>
                  <a:lnTo>
                    <a:pt x="212" y="0"/>
                  </a:lnTo>
                  <a:lnTo>
                    <a:pt x="216" y="0"/>
                  </a:lnTo>
                  <a:lnTo>
                    <a:pt x="221" y="0"/>
                  </a:lnTo>
                  <a:lnTo>
                    <a:pt x="226" y="0"/>
                  </a:lnTo>
                  <a:lnTo>
                    <a:pt x="231" y="0"/>
                  </a:lnTo>
                  <a:lnTo>
                    <a:pt x="236" y="0"/>
                  </a:lnTo>
                  <a:lnTo>
                    <a:pt x="241" y="0"/>
                  </a:lnTo>
                  <a:lnTo>
                    <a:pt x="246" y="0"/>
                  </a:lnTo>
                  <a:lnTo>
                    <a:pt x="251" y="0"/>
                  </a:lnTo>
                  <a:lnTo>
                    <a:pt x="256" y="0"/>
                  </a:lnTo>
                  <a:lnTo>
                    <a:pt x="261" y="0"/>
                  </a:lnTo>
                  <a:lnTo>
                    <a:pt x="265" y="0"/>
                  </a:lnTo>
                  <a:lnTo>
                    <a:pt x="270" y="0"/>
                  </a:lnTo>
                  <a:lnTo>
                    <a:pt x="275" y="0"/>
                  </a:lnTo>
                  <a:lnTo>
                    <a:pt x="280" y="0"/>
                  </a:lnTo>
                  <a:lnTo>
                    <a:pt x="285" y="0"/>
                  </a:lnTo>
                  <a:lnTo>
                    <a:pt x="290" y="0"/>
                  </a:lnTo>
                  <a:lnTo>
                    <a:pt x="295" y="0"/>
                  </a:lnTo>
                  <a:lnTo>
                    <a:pt x="300" y="0"/>
                  </a:lnTo>
                  <a:lnTo>
                    <a:pt x="305" y="0"/>
                  </a:lnTo>
                  <a:lnTo>
                    <a:pt x="310" y="0"/>
                  </a:lnTo>
                  <a:lnTo>
                    <a:pt x="315" y="0"/>
                  </a:lnTo>
                  <a:lnTo>
                    <a:pt x="319" y="0"/>
                  </a:lnTo>
                  <a:lnTo>
                    <a:pt x="324" y="0"/>
                  </a:lnTo>
                  <a:lnTo>
                    <a:pt x="329" y="0"/>
                  </a:lnTo>
                  <a:lnTo>
                    <a:pt x="334" y="0"/>
                  </a:lnTo>
                  <a:lnTo>
                    <a:pt x="339" y="0"/>
                  </a:lnTo>
                  <a:lnTo>
                    <a:pt x="344" y="0"/>
                  </a:lnTo>
                  <a:lnTo>
                    <a:pt x="349" y="0"/>
                  </a:lnTo>
                  <a:lnTo>
                    <a:pt x="354" y="0"/>
                  </a:lnTo>
                  <a:lnTo>
                    <a:pt x="359" y="0"/>
                  </a:lnTo>
                  <a:lnTo>
                    <a:pt x="364" y="0"/>
                  </a:lnTo>
                  <a:lnTo>
                    <a:pt x="368" y="0"/>
                  </a:lnTo>
                  <a:lnTo>
                    <a:pt x="374" y="0"/>
                  </a:lnTo>
                  <a:lnTo>
                    <a:pt x="378" y="0"/>
                  </a:lnTo>
                  <a:lnTo>
                    <a:pt x="383" y="0"/>
                  </a:lnTo>
                  <a:lnTo>
                    <a:pt x="388" y="0"/>
                  </a:lnTo>
                  <a:lnTo>
                    <a:pt x="393" y="0"/>
                  </a:lnTo>
                  <a:lnTo>
                    <a:pt x="398" y="0"/>
                  </a:lnTo>
                  <a:lnTo>
                    <a:pt x="403" y="0"/>
                  </a:lnTo>
                  <a:lnTo>
                    <a:pt x="408" y="0"/>
                  </a:lnTo>
                  <a:lnTo>
                    <a:pt x="413" y="0"/>
                  </a:lnTo>
                  <a:lnTo>
                    <a:pt x="418" y="0"/>
                  </a:lnTo>
                  <a:lnTo>
                    <a:pt x="423" y="0"/>
                  </a:lnTo>
                  <a:lnTo>
                    <a:pt x="427" y="0"/>
                  </a:lnTo>
                  <a:lnTo>
                    <a:pt x="432" y="0"/>
                  </a:lnTo>
                  <a:lnTo>
                    <a:pt x="437" y="0"/>
                  </a:lnTo>
                  <a:lnTo>
                    <a:pt x="442" y="0"/>
                  </a:lnTo>
                  <a:lnTo>
                    <a:pt x="447" y="0"/>
                  </a:lnTo>
                  <a:lnTo>
                    <a:pt x="452" y="0"/>
                  </a:lnTo>
                  <a:lnTo>
                    <a:pt x="457" y="0"/>
                  </a:lnTo>
                  <a:lnTo>
                    <a:pt x="462" y="0"/>
                  </a:lnTo>
                  <a:lnTo>
                    <a:pt x="467" y="0"/>
                  </a:lnTo>
                  <a:lnTo>
                    <a:pt x="472" y="0"/>
                  </a:lnTo>
                  <a:lnTo>
                    <a:pt x="477" y="0"/>
                  </a:lnTo>
                  <a:lnTo>
                    <a:pt x="482" y="0"/>
                  </a:lnTo>
                  <a:lnTo>
                    <a:pt x="486" y="0"/>
                  </a:lnTo>
                  <a:lnTo>
                    <a:pt x="491" y="0"/>
                  </a:lnTo>
                  <a:lnTo>
                    <a:pt x="496" y="0"/>
                  </a:lnTo>
                  <a:lnTo>
                    <a:pt x="501" y="0"/>
                  </a:lnTo>
                  <a:lnTo>
                    <a:pt x="506" y="0"/>
                  </a:lnTo>
                  <a:lnTo>
                    <a:pt x="511" y="0"/>
                  </a:lnTo>
                  <a:lnTo>
                    <a:pt x="516" y="0"/>
                  </a:lnTo>
                  <a:lnTo>
                    <a:pt x="521" y="0"/>
                  </a:lnTo>
                  <a:lnTo>
                    <a:pt x="526" y="0"/>
                  </a:lnTo>
                  <a:lnTo>
                    <a:pt x="531" y="0"/>
                  </a:lnTo>
                  <a:lnTo>
                    <a:pt x="536" y="0"/>
                  </a:lnTo>
                  <a:lnTo>
                    <a:pt x="540" y="0"/>
                  </a:lnTo>
                  <a:lnTo>
                    <a:pt x="545" y="0"/>
                  </a:lnTo>
                  <a:lnTo>
                    <a:pt x="550" y="0"/>
                  </a:lnTo>
                  <a:lnTo>
                    <a:pt x="555" y="0"/>
                  </a:lnTo>
                  <a:lnTo>
                    <a:pt x="560" y="0"/>
                  </a:lnTo>
                  <a:lnTo>
                    <a:pt x="565" y="0"/>
                  </a:lnTo>
                  <a:lnTo>
                    <a:pt x="570" y="0"/>
                  </a:lnTo>
                  <a:lnTo>
                    <a:pt x="575" y="0"/>
                  </a:lnTo>
                  <a:lnTo>
                    <a:pt x="580" y="0"/>
                  </a:lnTo>
                  <a:lnTo>
                    <a:pt x="585" y="0"/>
                  </a:lnTo>
                  <a:lnTo>
                    <a:pt x="589" y="0"/>
                  </a:lnTo>
                  <a:lnTo>
                    <a:pt x="595" y="0"/>
                  </a:lnTo>
                  <a:lnTo>
                    <a:pt x="599" y="0"/>
                  </a:lnTo>
                  <a:lnTo>
                    <a:pt x="604" y="0"/>
                  </a:lnTo>
                  <a:lnTo>
                    <a:pt x="609" y="0"/>
                  </a:lnTo>
                  <a:lnTo>
                    <a:pt x="614" y="0"/>
                  </a:lnTo>
                  <a:lnTo>
                    <a:pt x="619" y="0"/>
                  </a:lnTo>
                  <a:lnTo>
                    <a:pt x="624" y="0"/>
                  </a:lnTo>
                  <a:lnTo>
                    <a:pt x="629" y="0"/>
                  </a:lnTo>
                  <a:lnTo>
                    <a:pt x="634" y="0"/>
                  </a:lnTo>
                  <a:lnTo>
                    <a:pt x="639" y="0"/>
                  </a:lnTo>
                  <a:lnTo>
                    <a:pt x="644" y="0"/>
                  </a:lnTo>
                  <a:lnTo>
                    <a:pt x="648" y="0"/>
                  </a:lnTo>
                  <a:lnTo>
                    <a:pt x="653" y="0"/>
                  </a:lnTo>
                  <a:lnTo>
                    <a:pt x="658" y="0"/>
                  </a:lnTo>
                  <a:lnTo>
                    <a:pt x="663" y="0"/>
                  </a:lnTo>
                  <a:lnTo>
                    <a:pt x="668" y="0"/>
                  </a:lnTo>
                  <a:lnTo>
                    <a:pt x="673" y="0"/>
                  </a:lnTo>
                  <a:lnTo>
                    <a:pt x="678" y="0"/>
                  </a:lnTo>
                  <a:lnTo>
                    <a:pt x="683" y="0"/>
                  </a:lnTo>
                  <a:lnTo>
                    <a:pt x="688" y="0"/>
                  </a:lnTo>
                  <a:lnTo>
                    <a:pt x="693" y="0"/>
                  </a:lnTo>
                  <a:lnTo>
                    <a:pt x="698" y="0"/>
                  </a:lnTo>
                  <a:lnTo>
                    <a:pt x="702" y="0"/>
                  </a:lnTo>
                  <a:lnTo>
                    <a:pt x="707" y="0"/>
                  </a:lnTo>
                  <a:lnTo>
                    <a:pt x="712" y="0"/>
                  </a:lnTo>
                  <a:lnTo>
                    <a:pt x="717" y="0"/>
                  </a:lnTo>
                  <a:lnTo>
                    <a:pt x="722" y="0"/>
                  </a:lnTo>
                  <a:lnTo>
                    <a:pt x="727" y="0"/>
                  </a:lnTo>
                  <a:lnTo>
                    <a:pt x="732" y="0"/>
                  </a:lnTo>
                  <a:lnTo>
                    <a:pt x="737" y="0"/>
                  </a:lnTo>
                  <a:lnTo>
                    <a:pt x="742" y="0"/>
                  </a:lnTo>
                  <a:lnTo>
                    <a:pt x="747" y="0"/>
                  </a:lnTo>
                  <a:lnTo>
                    <a:pt x="751" y="0"/>
                  </a:lnTo>
                  <a:lnTo>
                    <a:pt x="757" y="0"/>
                  </a:lnTo>
                  <a:lnTo>
                    <a:pt x="761" y="0"/>
                  </a:lnTo>
                  <a:lnTo>
                    <a:pt x="766" y="0"/>
                  </a:lnTo>
                  <a:lnTo>
                    <a:pt x="771" y="0"/>
                  </a:lnTo>
                  <a:lnTo>
                    <a:pt x="776" y="0"/>
                  </a:lnTo>
                  <a:lnTo>
                    <a:pt x="781" y="0"/>
                  </a:lnTo>
                  <a:lnTo>
                    <a:pt x="786" y="0"/>
                  </a:lnTo>
                  <a:lnTo>
                    <a:pt x="791" y="0"/>
                  </a:lnTo>
                  <a:lnTo>
                    <a:pt x="796" y="0"/>
                  </a:lnTo>
                  <a:lnTo>
                    <a:pt x="801" y="0"/>
                  </a:lnTo>
                  <a:lnTo>
                    <a:pt x="806" y="0"/>
                  </a:lnTo>
                  <a:lnTo>
                    <a:pt x="810" y="0"/>
                  </a:lnTo>
                  <a:lnTo>
                    <a:pt x="815" y="0"/>
                  </a:lnTo>
                  <a:lnTo>
                    <a:pt x="820" y="0"/>
                  </a:lnTo>
                  <a:lnTo>
                    <a:pt x="825" y="0"/>
                  </a:lnTo>
                  <a:lnTo>
                    <a:pt x="830" y="0"/>
                  </a:lnTo>
                  <a:lnTo>
                    <a:pt x="835" y="0"/>
                  </a:lnTo>
                  <a:lnTo>
                    <a:pt x="840" y="0"/>
                  </a:lnTo>
                  <a:lnTo>
                    <a:pt x="845" y="0"/>
                  </a:lnTo>
                  <a:lnTo>
                    <a:pt x="850" y="0"/>
                  </a:lnTo>
                  <a:lnTo>
                    <a:pt x="855" y="0"/>
                  </a:lnTo>
                  <a:lnTo>
                    <a:pt x="860" y="0"/>
                  </a:lnTo>
                  <a:lnTo>
                    <a:pt x="864" y="0"/>
                  </a:lnTo>
                  <a:lnTo>
                    <a:pt x="869" y="0"/>
                  </a:lnTo>
                  <a:lnTo>
                    <a:pt x="874" y="0"/>
                  </a:lnTo>
                  <a:lnTo>
                    <a:pt x="879" y="0"/>
                  </a:lnTo>
                  <a:lnTo>
                    <a:pt x="884" y="0"/>
                  </a:lnTo>
                  <a:lnTo>
                    <a:pt x="889" y="0"/>
                  </a:lnTo>
                  <a:lnTo>
                    <a:pt x="894" y="0"/>
                  </a:lnTo>
                  <a:lnTo>
                    <a:pt x="899" y="0"/>
                  </a:lnTo>
                  <a:lnTo>
                    <a:pt x="904" y="0"/>
                  </a:lnTo>
                  <a:lnTo>
                    <a:pt x="909" y="0"/>
                  </a:lnTo>
                  <a:lnTo>
                    <a:pt x="914" y="0"/>
                  </a:lnTo>
                  <a:lnTo>
                    <a:pt x="919" y="0"/>
                  </a:lnTo>
                  <a:lnTo>
                    <a:pt x="923" y="0"/>
                  </a:lnTo>
                  <a:lnTo>
                    <a:pt x="928" y="0"/>
                  </a:lnTo>
                  <a:lnTo>
                    <a:pt x="933" y="0"/>
                  </a:lnTo>
                  <a:lnTo>
                    <a:pt x="938" y="0"/>
                  </a:lnTo>
                  <a:lnTo>
                    <a:pt x="943" y="0"/>
                  </a:lnTo>
                  <a:lnTo>
                    <a:pt x="948" y="0"/>
                  </a:lnTo>
                  <a:lnTo>
                    <a:pt x="953" y="0"/>
                  </a:lnTo>
                  <a:lnTo>
                    <a:pt x="958" y="0"/>
                  </a:lnTo>
                  <a:lnTo>
                    <a:pt x="963" y="0"/>
                  </a:lnTo>
                  <a:lnTo>
                    <a:pt x="968" y="0"/>
                  </a:lnTo>
                  <a:lnTo>
                    <a:pt x="972" y="0"/>
                  </a:lnTo>
                  <a:lnTo>
                    <a:pt x="977" y="0"/>
                  </a:lnTo>
                  <a:lnTo>
                    <a:pt x="982" y="0"/>
                  </a:lnTo>
                  <a:lnTo>
                    <a:pt x="987" y="0"/>
                  </a:lnTo>
                  <a:lnTo>
                    <a:pt x="992" y="0"/>
                  </a:lnTo>
                  <a:lnTo>
                    <a:pt x="997" y="0"/>
                  </a:lnTo>
                  <a:lnTo>
                    <a:pt x="1002" y="0"/>
                  </a:lnTo>
                  <a:lnTo>
                    <a:pt x="1007" y="0"/>
                  </a:lnTo>
                  <a:lnTo>
                    <a:pt x="1012" y="0"/>
                  </a:lnTo>
                  <a:lnTo>
                    <a:pt x="1017" y="0"/>
                  </a:lnTo>
                  <a:lnTo>
                    <a:pt x="1021" y="0"/>
                  </a:lnTo>
                  <a:lnTo>
                    <a:pt x="1027" y="0"/>
                  </a:lnTo>
                  <a:lnTo>
                    <a:pt x="1031" y="0"/>
                  </a:lnTo>
                  <a:lnTo>
                    <a:pt x="1036" y="0"/>
                  </a:lnTo>
                  <a:lnTo>
                    <a:pt x="1041" y="0"/>
                  </a:lnTo>
                  <a:lnTo>
                    <a:pt x="1046" y="0"/>
                  </a:lnTo>
                  <a:lnTo>
                    <a:pt x="1051" y="0"/>
                  </a:lnTo>
                  <a:lnTo>
                    <a:pt x="1056" y="0"/>
                  </a:lnTo>
                  <a:lnTo>
                    <a:pt x="1061" y="0"/>
                  </a:lnTo>
                  <a:lnTo>
                    <a:pt x="1066" y="0"/>
                  </a:lnTo>
                  <a:lnTo>
                    <a:pt x="1071" y="0"/>
                  </a:lnTo>
                  <a:lnTo>
                    <a:pt x="1076" y="0"/>
                  </a:lnTo>
                  <a:lnTo>
                    <a:pt x="1080" y="0"/>
                  </a:lnTo>
                  <a:lnTo>
                    <a:pt x="1085" y="0"/>
                  </a:lnTo>
                  <a:lnTo>
                    <a:pt x="1090" y="0"/>
                  </a:lnTo>
                  <a:lnTo>
                    <a:pt x="1095" y="0"/>
                  </a:lnTo>
                  <a:lnTo>
                    <a:pt x="1100" y="0"/>
                  </a:lnTo>
                  <a:lnTo>
                    <a:pt x="1105" y="0"/>
                  </a:lnTo>
                  <a:lnTo>
                    <a:pt x="1110" y="0"/>
                  </a:lnTo>
                  <a:lnTo>
                    <a:pt x="1115" y="0"/>
                  </a:lnTo>
                  <a:lnTo>
                    <a:pt x="1120" y="0"/>
                  </a:lnTo>
                  <a:lnTo>
                    <a:pt x="1125" y="0"/>
                  </a:lnTo>
                  <a:lnTo>
                    <a:pt x="1130" y="0"/>
                  </a:lnTo>
                  <a:lnTo>
                    <a:pt x="1134" y="0"/>
                  </a:lnTo>
                  <a:lnTo>
                    <a:pt x="1139" y="0"/>
                  </a:lnTo>
                  <a:lnTo>
                    <a:pt x="1144" y="0"/>
                  </a:lnTo>
                  <a:lnTo>
                    <a:pt x="1149" y="0"/>
                  </a:lnTo>
                  <a:lnTo>
                    <a:pt x="1154" y="0"/>
                  </a:lnTo>
                  <a:lnTo>
                    <a:pt x="1159" y="0"/>
                  </a:lnTo>
                  <a:lnTo>
                    <a:pt x="1164" y="0"/>
                  </a:lnTo>
                  <a:lnTo>
                    <a:pt x="1169" y="0"/>
                  </a:lnTo>
                  <a:lnTo>
                    <a:pt x="1174" y="0"/>
                  </a:lnTo>
                  <a:lnTo>
                    <a:pt x="1179" y="0"/>
                  </a:lnTo>
                  <a:lnTo>
                    <a:pt x="1183" y="0"/>
                  </a:lnTo>
                  <a:lnTo>
                    <a:pt x="1189" y="0"/>
                  </a:lnTo>
                  <a:lnTo>
                    <a:pt x="1193" y="0"/>
                  </a:lnTo>
                  <a:lnTo>
                    <a:pt x="1198" y="0"/>
                  </a:lnTo>
                  <a:lnTo>
                    <a:pt x="1203" y="0"/>
                  </a:lnTo>
                  <a:lnTo>
                    <a:pt x="1208" y="0"/>
                  </a:lnTo>
                  <a:lnTo>
                    <a:pt x="1213" y="0"/>
                  </a:lnTo>
                  <a:lnTo>
                    <a:pt x="1218" y="0"/>
                  </a:lnTo>
                  <a:lnTo>
                    <a:pt x="1223" y="0"/>
                  </a:lnTo>
                  <a:lnTo>
                    <a:pt x="1228" y="0"/>
                  </a:lnTo>
                  <a:lnTo>
                    <a:pt x="1233" y="0"/>
                  </a:lnTo>
                  <a:lnTo>
                    <a:pt x="1238" y="0"/>
                  </a:lnTo>
                  <a:lnTo>
                    <a:pt x="1242" y="0"/>
                  </a:lnTo>
                  <a:lnTo>
                    <a:pt x="1247" y="0"/>
                  </a:lnTo>
                  <a:lnTo>
                    <a:pt x="1252" y="0"/>
                  </a:lnTo>
                  <a:lnTo>
                    <a:pt x="1257" y="0"/>
                  </a:lnTo>
                  <a:lnTo>
                    <a:pt x="1262" y="0"/>
                  </a:lnTo>
                  <a:lnTo>
                    <a:pt x="1267" y="0"/>
                  </a:lnTo>
                  <a:lnTo>
                    <a:pt x="1272" y="0"/>
                  </a:lnTo>
                  <a:lnTo>
                    <a:pt x="1277" y="0"/>
                  </a:lnTo>
                  <a:lnTo>
                    <a:pt x="1282" y="0"/>
                  </a:lnTo>
                  <a:lnTo>
                    <a:pt x="1287" y="0"/>
                  </a:lnTo>
                  <a:lnTo>
                    <a:pt x="1292" y="0"/>
                  </a:lnTo>
                  <a:lnTo>
                    <a:pt x="1296" y="0"/>
                  </a:lnTo>
                  <a:lnTo>
                    <a:pt x="1301" y="0"/>
                  </a:lnTo>
                  <a:lnTo>
                    <a:pt x="1306" y="0"/>
                  </a:lnTo>
                  <a:lnTo>
                    <a:pt x="1311" y="0"/>
                  </a:lnTo>
                  <a:lnTo>
                    <a:pt x="1316" y="0"/>
                  </a:lnTo>
                  <a:lnTo>
                    <a:pt x="1321" y="0"/>
                  </a:lnTo>
                  <a:lnTo>
                    <a:pt x="1326" y="0"/>
                  </a:lnTo>
                  <a:lnTo>
                    <a:pt x="1331" y="0"/>
                  </a:lnTo>
                  <a:lnTo>
                    <a:pt x="1336" y="0"/>
                  </a:lnTo>
                  <a:lnTo>
                    <a:pt x="1341" y="0"/>
                  </a:lnTo>
                  <a:lnTo>
                    <a:pt x="1345" y="0"/>
                  </a:lnTo>
                  <a:lnTo>
                    <a:pt x="1351" y="0"/>
                  </a:lnTo>
                  <a:lnTo>
                    <a:pt x="1355" y="0"/>
                  </a:lnTo>
                  <a:lnTo>
                    <a:pt x="1360" y="0"/>
                  </a:lnTo>
                  <a:lnTo>
                    <a:pt x="1365" y="0"/>
                  </a:lnTo>
                  <a:lnTo>
                    <a:pt x="1370" y="0"/>
                  </a:lnTo>
                  <a:lnTo>
                    <a:pt x="1375" y="0"/>
                  </a:lnTo>
                  <a:lnTo>
                    <a:pt x="1380" y="0"/>
                  </a:lnTo>
                  <a:lnTo>
                    <a:pt x="1385" y="0"/>
                  </a:lnTo>
                  <a:lnTo>
                    <a:pt x="1390" y="0"/>
                  </a:lnTo>
                  <a:lnTo>
                    <a:pt x="1395" y="0"/>
                  </a:lnTo>
                  <a:lnTo>
                    <a:pt x="1400" y="0"/>
                  </a:lnTo>
                  <a:lnTo>
                    <a:pt x="1404" y="0"/>
                  </a:lnTo>
                  <a:lnTo>
                    <a:pt x="1409" y="0"/>
                  </a:lnTo>
                  <a:lnTo>
                    <a:pt x="1414" y="0"/>
                  </a:lnTo>
                  <a:lnTo>
                    <a:pt x="1419" y="0"/>
                  </a:lnTo>
                  <a:lnTo>
                    <a:pt x="1424" y="0"/>
                  </a:lnTo>
                  <a:lnTo>
                    <a:pt x="1429" y="0"/>
                  </a:lnTo>
                  <a:lnTo>
                    <a:pt x="1434" y="0"/>
                  </a:lnTo>
                  <a:lnTo>
                    <a:pt x="1439" y="0"/>
                  </a:lnTo>
                  <a:lnTo>
                    <a:pt x="1444" y="0"/>
                  </a:lnTo>
                  <a:lnTo>
                    <a:pt x="1449" y="0"/>
                  </a:lnTo>
                  <a:lnTo>
                    <a:pt x="1454" y="0"/>
                  </a:lnTo>
                  <a:lnTo>
                    <a:pt x="1459" y="0"/>
                  </a:lnTo>
                  <a:lnTo>
                    <a:pt x="1463" y="0"/>
                  </a:lnTo>
                  <a:lnTo>
                    <a:pt x="1468" y="0"/>
                  </a:lnTo>
                  <a:lnTo>
                    <a:pt x="1473" y="0"/>
                  </a:lnTo>
                  <a:lnTo>
                    <a:pt x="1478" y="0"/>
                  </a:lnTo>
                  <a:lnTo>
                    <a:pt x="1483" y="0"/>
                  </a:lnTo>
                  <a:lnTo>
                    <a:pt x="1488" y="0"/>
                  </a:lnTo>
                  <a:lnTo>
                    <a:pt x="1493" y="0"/>
                  </a:lnTo>
                  <a:lnTo>
                    <a:pt x="1498" y="0"/>
                  </a:lnTo>
                  <a:lnTo>
                    <a:pt x="1503" y="0"/>
                  </a:lnTo>
                  <a:lnTo>
                    <a:pt x="1508" y="0"/>
                  </a:lnTo>
                  <a:lnTo>
                    <a:pt x="1513" y="0"/>
                  </a:lnTo>
                  <a:lnTo>
                    <a:pt x="1517" y="0"/>
                  </a:lnTo>
                  <a:lnTo>
                    <a:pt x="1522" y="0"/>
                  </a:lnTo>
                  <a:lnTo>
                    <a:pt x="1527" y="0"/>
                  </a:lnTo>
                  <a:lnTo>
                    <a:pt x="1532" y="0"/>
                  </a:lnTo>
                  <a:lnTo>
                    <a:pt x="1537" y="0"/>
                  </a:lnTo>
                  <a:lnTo>
                    <a:pt x="1542" y="0"/>
                  </a:lnTo>
                  <a:lnTo>
                    <a:pt x="1547" y="0"/>
                  </a:lnTo>
                  <a:lnTo>
                    <a:pt x="1552" y="0"/>
                  </a:lnTo>
                  <a:lnTo>
                    <a:pt x="1557" y="0"/>
                  </a:lnTo>
                  <a:lnTo>
                    <a:pt x="1562" y="0"/>
                  </a:lnTo>
                  <a:lnTo>
                    <a:pt x="1566" y="0"/>
                  </a:lnTo>
                  <a:lnTo>
                    <a:pt x="1572" y="0"/>
                  </a:lnTo>
                  <a:lnTo>
                    <a:pt x="1576" y="0"/>
                  </a:lnTo>
                  <a:lnTo>
                    <a:pt x="1581" y="0"/>
                  </a:lnTo>
                  <a:lnTo>
                    <a:pt x="1586" y="0"/>
                  </a:lnTo>
                  <a:lnTo>
                    <a:pt x="1591" y="0"/>
                  </a:lnTo>
                  <a:lnTo>
                    <a:pt x="1596" y="0"/>
                  </a:lnTo>
                  <a:lnTo>
                    <a:pt x="1601" y="0"/>
                  </a:lnTo>
                  <a:lnTo>
                    <a:pt x="1606" y="0"/>
                  </a:lnTo>
                  <a:lnTo>
                    <a:pt x="1611" y="0"/>
                  </a:lnTo>
                  <a:lnTo>
                    <a:pt x="1616" y="0"/>
                  </a:lnTo>
                  <a:lnTo>
                    <a:pt x="1621" y="0"/>
                  </a:lnTo>
                  <a:lnTo>
                    <a:pt x="1625" y="0"/>
                  </a:lnTo>
                  <a:lnTo>
                    <a:pt x="1630" y="0"/>
                  </a:lnTo>
                  <a:lnTo>
                    <a:pt x="1635" y="0"/>
                  </a:lnTo>
                  <a:lnTo>
                    <a:pt x="1640" y="0"/>
                  </a:lnTo>
                  <a:lnTo>
                    <a:pt x="1645" y="0"/>
                  </a:lnTo>
                  <a:lnTo>
                    <a:pt x="1650" y="0"/>
                  </a:lnTo>
                  <a:lnTo>
                    <a:pt x="1655" y="0"/>
                  </a:lnTo>
                  <a:lnTo>
                    <a:pt x="1660" y="0"/>
                  </a:lnTo>
                  <a:lnTo>
                    <a:pt x="1665" y="0"/>
                  </a:lnTo>
                  <a:lnTo>
                    <a:pt x="1670" y="0"/>
                  </a:lnTo>
                  <a:lnTo>
                    <a:pt x="1674" y="0"/>
                  </a:lnTo>
                  <a:lnTo>
                    <a:pt x="1679" y="0"/>
                  </a:lnTo>
                  <a:lnTo>
                    <a:pt x="1684" y="0"/>
                  </a:lnTo>
                  <a:lnTo>
                    <a:pt x="1689" y="0"/>
                  </a:lnTo>
                  <a:lnTo>
                    <a:pt x="1694" y="0"/>
                  </a:lnTo>
                  <a:lnTo>
                    <a:pt x="1699" y="0"/>
                  </a:lnTo>
                  <a:lnTo>
                    <a:pt x="1704" y="0"/>
                  </a:lnTo>
                  <a:lnTo>
                    <a:pt x="1709" y="0"/>
                  </a:lnTo>
                  <a:lnTo>
                    <a:pt x="1714" y="0"/>
                  </a:lnTo>
                  <a:lnTo>
                    <a:pt x="1719" y="0"/>
                  </a:lnTo>
                  <a:lnTo>
                    <a:pt x="1724" y="0"/>
                  </a:lnTo>
                  <a:lnTo>
                    <a:pt x="1728" y="0"/>
                  </a:lnTo>
                  <a:lnTo>
                    <a:pt x="1733" y="0"/>
                  </a:lnTo>
                  <a:lnTo>
                    <a:pt x="1738" y="0"/>
                  </a:lnTo>
                  <a:lnTo>
                    <a:pt x="1743" y="0"/>
                  </a:lnTo>
                  <a:lnTo>
                    <a:pt x="1748" y="0"/>
                  </a:lnTo>
                  <a:lnTo>
                    <a:pt x="1753" y="0"/>
                  </a:lnTo>
                  <a:lnTo>
                    <a:pt x="1758" y="0"/>
                  </a:lnTo>
                  <a:lnTo>
                    <a:pt x="1763" y="0"/>
                  </a:lnTo>
                  <a:lnTo>
                    <a:pt x="1768" y="0"/>
                  </a:lnTo>
                  <a:lnTo>
                    <a:pt x="1773" y="0"/>
                  </a:lnTo>
                  <a:lnTo>
                    <a:pt x="1777" y="0"/>
                  </a:lnTo>
                  <a:lnTo>
                    <a:pt x="1783" y="0"/>
                  </a:lnTo>
                  <a:lnTo>
                    <a:pt x="1787" y="0"/>
                  </a:lnTo>
                  <a:lnTo>
                    <a:pt x="1792" y="0"/>
                  </a:lnTo>
                  <a:lnTo>
                    <a:pt x="1797" y="0"/>
                  </a:lnTo>
                  <a:lnTo>
                    <a:pt x="1802" y="0"/>
                  </a:lnTo>
                  <a:lnTo>
                    <a:pt x="1807" y="0"/>
                  </a:lnTo>
                  <a:lnTo>
                    <a:pt x="1812" y="0"/>
                  </a:lnTo>
                  <a:lnTo>
                    <a:pt x="1817" y="0"/>
                  </a:lnTo>
                  <a:lnTo>
                    <a:pt x="1822" y="0"/>
                  </a:lnTo>
                  <a:lnTo>
                    <a:pt x="1827" y="0"/>
                  </a:lnTo>
                  <a:lnTo>
                    <a:pt x="1832" y="0"/>
                  </a:lnTo>
                  <a:lnTo>
                    <a:pt x="1836" y="0"/>
                  </a:lnTo>
                  <a:lnTo>
                    <a:pt x="1841" y="0"/>
                  </a:lnTo>
                  <a:lnTo>
                    <a:pt x="1846" y="0"/>
                  </a:lnTo>
                  <a:lnTo>
                    <a:pt x="1851" y="0"/>
                  </a:lnTo>
                  <a:lnTo>
                    <a:pt x="1856" y="0"/>
                  </a:lnTo>
                  <a:lnTo>
                    <a:pt x="1861" y="0"/>
                  </a:lnTo>
                  <a:lnTo>
                    <a:pt x="1866" y="0"/>
                  </a:lnTo>
                  <a:lnTo>
                    <a:pt x="1871" y="0"/>
                  </a:lnTo>
                  <a:lnTo>
                    <a:pt x="1876" y="0"/>
                  </a:lnTo>
                  <a:lnTo>
                    <a:pt x="1881" y="0"/>
                  </a:lnTo>
                  <a:lnTo>
                    <a:pt x="1886" y="0"/>
                  </a:lnTo>
                  <a:lnTo>
                    <a:pt x="1891" y="0"/>
                  </a:lnTo>
                  <a:lnTo>
                    <a:pt x="1895" y="0"/>
                  </a:lnTo>
                  <a:lnTo>
                    <a:pt x="1900" y="0"/>
                  </a:lnTo>
                  <a:lnTo>
                    <a:pt x="1905" y="0"/>
                  </a:lnTo>
                  <a:lnTo>
                    <a:pt x="1910" y="0"/>
                  </a:lnTo>
                  <a:lnTo>
                    <a:pt x="1915" y="0"/>
                  </a:lnTo>
                  <a:lnTo>
                    <a:pt x="1920" y="0"/>
                  </a:lnTo>
                  <a:lnTo>
                    <a:pt x="1925" y="0"/>
                  </a:lnTo>
                  <a:lnTo>
                    <a:pt x="1930" y="0"/>
                  </a:lnTo>
                  <a:lnTo>
                    <a:pt x="1935" y="0"/>
                  </a:lnTo>
                  <a:lnTo>
                    <a:pt x="1940" y="0"/>
                  </a:lnTo>
                  <a:lnTo>
                    <a:pt x="1945" y="0"/>
                  </a:lnTo>
                  <a:lnTo>
                    <a:pt x="1949" y="0"/>
                  </a:lnTo>
                  <a:lnTo>
                    <a:pt x="1954" y="0"/>
                  </a:lnTo>
                  <a:lnTo>
                    <a:pt x="1959" y="0"/>
                  </a:lnTo>
                  <a:lnTo>
                    <a:pt x="1964" y="0"/>
                  </a:lnTo>
                  <a:lnTo>
                    <a:pt x="1969" y="0"/>
                  </a:lnTo>
                  <a:lnTo>
                    <a:pt x="1974" y="0"/>
                  </a:lnTo>
                  <a:lnTo>
                    <a:pt x="1979" y="0"/>
                  </a:lnTo>
                  <a:lnTo>
                    <a:pt x="1984" y="0"/>
                  </a:lnTo>
                  <a:lnTo>
                    <a:pt x="1989" y="0"/>
                  </a:lnTo>
                  <a:lnTo>
                    <a:pt x="1994" y="0"/>
                  </a:lnTo>
                  <a:lnTo>
                    <a:pt x="1998" y="0"/>
                  </a:lnTo>
                  <a:lnTo>
                    <a:pt x="2004" y="0"/>
                  </a:lnTo>
                  <a:lnTo>
                    <a:pt x="2008" y="0"/>
                  </a:lnTo>
                  <a:lnTo>
                    <a:pt x="2013" y="0"/>
                  </a:lnTo>
                  <a:lnTo>
                    <a:pt x="2018" y="0"/>
                  </a:lnTo>
                  <a:lnTo>
                    <a:pt x="2023" y="0"/>
                  </a:lnTo>
                  <a:lnTo>
                    <a:pt x="2028" y="0"/>
                  </a:lnTo>
                  <a:lnTo>
                    <a:pt x="2033" y="0"/>
                  </a:lnTo>
                  <a:lnTo>
                    <a:pt x="2038" y="0"/>
                  </a:lnTo>
                  <a:lnTo>
                    <a:pt x="2043" y="0"/>
                  </a:lnTo>
                  <a:lnTo>
                    <a:pt x="2048" y="0"/>
                  </a:lnTo>
                  <a:lnTo>
                    <a:pt x="2053" y="0"/>
                  </a:lnTo>
                  <a:lnTo>
                    <a:pt x="2057" y="0"/>
                  </a:lnTo>
                  <a:lnTo>
                    <a:pt x="2062" y="0"/>
                  </a:lnTo>
                  <a:lnTo>
                    <a:pt x="2067" y="0"/>
                  </a:lnTo>
                  <a:lnTo>
                    <a:pt x="2072" y="0"/>
                  </a:lnTo>
                  <a:lnTo>
                    <a:pt x="2077" y="0"/>
                  </a:lnTo>
                  <a:lnTo>
                    <a:pt x="2082" y="0"/>
                  </a:lnTo>
                  <a:lnTo>
                    <a:pt x="2087" y="0"/>
                  </a:lnTo>
                  <a:lnTo>
                    <a:pt x="2092" y="0"/>
                  </a:lnTo>
                  <a:lnTo>
                    <a:pt x="2097" y="0"/>
                  </a:lnTo>
                  <a:lnTo>
                    <a:pt x="2102" y="0"/>
                  </a:lnTo>
                  <a:lnTo>
                    <a:pt x="2107" y="0"/>
                  </a:lnTo>
                  <a:lnTo>
                    <a:pt x="2111" y="0"/>
                  </a:lnTo>
                  <a:lnTo>
                    <a:pt x="2116" y="0"/>
                  </a:lnTo>
                  <a:lnTo>
                    <a:pt x="2121" y="0"/>
                  </a:lnTo>
                  <a:lnTo>
                    <a:pt x="2126" y="0"/>
                  </a:lnTo>
                  <a:lnTo>
                    <a:pt x="2131" y="0"/>
                  </a:lnTo>
                  <a:lnTo>
                    <a:pt x="2136" y="0"/>
                  </a:lnTo>
                  <a:lnTo>
                    <a:pt x="2141" y="0"/>
                  </a:lnTo>
                  <a:lnTo>
                    <a:pt x="2146" y="0"/>
                  </a:lnTo>
                  <a:lnTo>
                    <a:pt x="2151" y="0"/>
                  </a:lnTo>
                  <a:lnTo>
                    <a:pt x="2156" y="0"/>
                  </a:lnTo>
                  <a:lnTo>
                    <a:pt x="2160" y="0"/>
                  </a:lnTo>
                  <a:lnTo>
                    <a:pt x="2166" y="0"/>
                  </a:lnTo>
                  <a:lnTo>
                    <a:pt x="2170" y="0"/>
                  </a:lnTo>
                  <a:lnTo>
                    <a:pt x="2175" y="0"/>
                  </a:lnTo>
                  <a:lnTo>
                    <a:pt x="2180" y="0"/>
                  </a:lnTo>
                  <a:lnTo>
                    <a:pt x="2185" y="0"/>
                  </a:lnTo>
                  <a:lnTo>
                    <a:pt x="2190" y="0"/>
                  </a:lnTo>
                  <a:lnTo>
                    <a:pt x="2195" y="0"/>
                  </a:lnTo>
                  <a:lnTo>
                    <a:pt x="2200" y="0"/>
                  </a:lnTo>
                  <a:lnTo>
                    <a:pt x="2205" y="0"/>
                  </a:lnTo>
                  <a:lnTo>
                    <a:pt x="2210" y="0"/>
                  </a:lnTo>
                  <a:lnTo>
                    <a:pt x="2210" y="0"/>
                  </a:lnTo>
                </a:path>
              </a:pathLst>
            </a:custGeom>
            <a:noFill/>
            <a:ln w="19050" cap="flat">
              <a:solidFill>
                <a:srgbClr val="000000"/>
              </a:solidFill>
              <a:prstDash val="sysDash"/>
              <a:round/>
              <a:headEnd/>
              <a:tailEnd/>
            </a:ln>
            <a:extLst>
              <a:ext uri="{909E8E84-426E-40DD-AFC4-6F175D3DCCD1}">
                <a14:hiddenFill xmlns:a14="http://schemas.microsoft.com/office/drawing/2010/main">
                  <a:solidFill>
                    <a:srgbClr val="FFFFFF"/>
                  </a:solidFill>
                </a14:hiddenFill>
              </a:ext>
            </a:extLst>
          </p:spPr>
          <p:txBody>
            <a:bodyPr vert="horz" wrap="square" lIns="0" tIns="0" rIns="0" bIns="0" numCol="1" anchor="t" anchorCtr="0" compatLnSpc="1">
              <a:prstTxWarp prst="textNoShape">
                <a:avLst/>
              </a:prstTxWarp>
            </a:bodyPr>
            <a:lstStyle/>
            <a:p>
              <a:endParaRPr lang="en-US" sz="1600"/>
            </a:p>
          </p:txBody>
        </p:sp>
      </p:grpSp>
      <p:sp>
        <p:nvSpPr>
          <p:cNvPr id="8108" name="Rectangle 8107">
            <a:extLst>
              <a:ext uri="{FF2B5EF4-FFF2-40B4-BE49-F238E27FC236}">
                <a16:creationId xmlns:a16="http://schemas.microsoft.com/office/drawing/2014/main" id="{A0D04950-6DC3-4A7A-8B83-DDF8DC1D00F6}"/>
              </a:ext>
            </a:extLst>
          </p:cNvPr>
          <p:cNvSpPr>
            <a:spLocks noChangeArrowheads="1"/>
          </p:cNvSpPr>
          <p:nvPr/>
        </p:nvSpPr>
        <p:spPr bwMode="auto">
          <a:xfrm>
            <a:off x="11162385" y="29547239"/>
            <a:ext cx="313716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a:ln>
                  <a:noFill/>
                </a:ln>
                <a:effectLst/>
                <a:latin typeface="+mj-lt"/>
              </a:rPr>
              <a:t>FIG 5 </a:t>
            </a:r>
            <a:r>
              <a:rPr lang="en-US" altLang="en-US" sz="1600" dirty="0">
                <a:latin typeface="+mn-lt"/>
              </a:rPr>
              <a:t>| Non-diffusing, parabolic flow</a:t>
            </a:r>
          </a:p>
        </p:txBody>
      </p:sp>
      <p:grpSp>
        <p:nvGrpSpPr>
          <p:cNvPr id="8109" name="Group 8108">
            <a:extLst>
              <a:ext uri="{FF2B5EF4-FFF2-40B4-BE49-F238E27FC236}">
                <a16:creationId xmlns:a16="http://schemas.microsoft.com/office/drawing/2014/main" id="{42D16C7F-8449-4D38-A5BE-C2B1D6AA6C95}"/>
              </a:ext>
            </a:extLst>
          </p:cNvPr>
          <p:cNvGrpSpPr/>
          <p:nvPr/>
        </p:nvGrpSpPr>
        <p:grpSpPr>
          <a:xfrm>
            <a:off x="21057017" y="30787898"/>
            <a:ext cx="3849099" cy="2280873"/>
            <a:chOff x="1188607" y="2806501"/>
            <a:chExt cx="7569244" cy="5980045"/>
          </a:xfrm>
        </p:grpSpPr>
        <p:sp>
          <p:nvSpPr>
            <p:cNvPr id="8110" name="Freeform 59">
              <a:extLst>
                <a:ext uri="{FF2B5EF4-FFF2-40B4-BE49-F238E27FC236}">
                  <a16:creationId xmlns:a16="http://schemas.microsoft.com/office/drawing/2014/main" id="{15EB720E-EBA1-4027-BDC0-D949CFF13AB2}"/>
                </a:ext>
              </a:extLst>
            </p:cNvPr>
            <p:cNvSpPr>
              <a:spLocks/>
            </p:cNvSpPr>
            <p:nvPr/>
          </p:nvSpPr>
          <p:spPr bwMode="auto">
            <a:xfrm>
              <a:off x="1188607" y="3905925"/>
              <a:ext cx="7569244" cy="4880621"/>
            </a:xfrm>
            <a:custGeom>
              <a:avLst/>
              <a:gdLst>
                <a:gd name="T0" fmla="*/ 30 w 2210"/>
                <a:gd name="T1" fmla="*/ 1369 h 1425"/>
                <a:gd name="T2" fmla="*/ 69 w 2210"/>
                <a:gd name="T3" fmla="*/ 1361 h 1425"/>
                <a:gd name="T4" fmla="*/ 108 w 2210"/>
                <a:gd name="T5" fmla="*/ 1350 h 1425"/>
                <a:gd name="T6" fmla="*/ 148 w 2210"/>
                <a:gd name="T7" fmla="*/ 1337 h 1425"/>
                <a:gd name="T8" fmla="*/ 187 w 2210"/>
                <a:gd name="T9" fmla="*/ 1319 h 1425"/>
                <a:gd name="T10" fmla="*/ 226 w 2210"/>
                <a:gd name="T11" fmla="*/ 1297 h 1425"/>
                <a:gd name="T12" fmla="*/ 265 w 2210"/>
                <a:gd name="T13" fmla="*/ 1269 h 1425"/>
                <a:gd name="T14" fmla="*/ 305 w 2210"/>
                <a:gd name="T15" fmla="*/ 1236 h 1425"/>
                <a:gd name="T16" fmla="*/ 344 w 2210"/>
                <a:gd name="T17" fmla="*/ 1197 h 1425"/>
                <a:gd name="T18" fmla="*/ 383 w 2210"/>
                <a:gd name="T19" fmla="*/ 1152 h 1425"/>
                <a:gd name="T20" fmla="*/ 423 w 2210"/>
                <a:gd name="T21" fmla="*/ 1101 h 1425"/>
                <a:gd name="T22" fmla="*/ 462 w 2210"/>
                <a:gd name="T23" fmla="*/ 1045 h 1425"/>
                <a:gd name="T24" fmla="*/ 501 w 2210"/>
                <a:gd name="T25" fmla="*/ 984 h 1425"/>
                <a:gd name="T26" fmla="*/ 540 w 2210"/>
                <a:gd name="T27" fmla="*/ 919 h 1425"/>
                <a:gd name="T28" fmla="*/ 580 w 2210"/>
                <a:gd name="T29" fmla="*/ 851 h 1425"/>
                <a:gd name="T30" fmla="*/ 619 w 2210"/>
                <a:gd name="T31" fmla="*/ 780 h 1425"/>
                <a:gd name="T32" fmla="*/ 658 w 2210"/>
                <a:gd name="T33" fmla="*/ 706 h 1425"/>
                <a:gd name="T34" fmla="*/ 698 w 2210"/>
                <a:gd name="T35" fmla="*/ 630 h 1425"/>
                <a:gd name="T36" fmla="*/ 737 w 2210"/>
                <a:gd name="T37" fmla="*/ 551 h 1425"/>
                <a:gd name="T38" fmla="*/ 776 w 2210"/>
                <a:gd name="T39" fmla="*/ 471 h 1425"/>
                <a:gd name="T40" fmla="*/ 815 w 2210"/>
                <a:gd name="T41" fmla="*/ 389 h 1425"/>
                <a:gd name="T42" fmla="*/ 855 w 2210"/>
                <a:gd name="T43" fmla="*/ 308 h 1425"/>
                <a:gd name="T44" fmla="*/ 894 w 2210"/>
                <a:gd name="T45" fmla="*/ 229 h 1425"/>
                <a:gd name="T46" fmla="*/ 933 w 2210"/>
                <a:gd name="T47" fmla="*/ 157 h 1425"/>
                <a:gd name="T48" fmla="*/ 972 w 2210"/>
                <a:gd name="T49" fmla="*/ 94 h 1425"/>
                <a:gd name="T50" fmla="*/ 1012 w 2210"/>
                <a:gd name="T51" fmla="*/ 46 h 1425"/>
                <a:gd name="T52" fmla="*/ 1051 w 2210"/>
                <a:gd name="T53" fmla="*/ 15 h 1425"/>
                <a:gd name="T54" fmla="*/ 1090 w 2210"/>
                <a:gd name="T55" fmla="*/ 1 h 1425"/>
                <a:gd name="T56" fmla="*/ 1130 w 2210"/>
                <a:gd name="T57" fmla="*/ 3 h 1425"/>
                <a:gd name="T58" fmla="*/ 1169 w 2210"/>
                <a:gd name="T59" fmla="*/ 21 h 1425"/>
                <a:gd name="T60" fmla="*/ 1208 w 2210"/>
                <a:gd name="T61" fmla="*/ 55 h 1425"/>
                <a:gd name="T62" fmla="*/ 1247 w 2210"/>
                <a:gd name="T63" fmla="*/ 103 h 1425"/>
                <a:gd name="T64" fmla="*/ 1287 w 2210"/>
                <a:gd name="T65" fmla="*/ 166 h 1425"/>
                <a:gd name="T66" fmla="*/ 1326 w 2210"/>
                <a:gd name="T67" fmla="*/ 241 h 1425"/>
                <a:gd name="T68" fmla="*/ 1365 w 2210"/>
                <a:gd name="T69" fmla="*/ 324 h 1425"/>
                <a:gd name="T70" fmla="*/ 1404 w 2210"/>
                <a:gd name="T71" fmla="*/ 412 h 1425"/>
                <a:gd name="T72" fmla="*/ 1444 w 2210"/>
                <a:gd name="T73" fmla="*/ 503 h 1425"/>
                <a:gd name="T74" fmla="*/ 1483 w 2210"/>
                <a:gd name="T75" fmla="*/ 595 h 1425"/>
                <a:gd name="T76" fmla="*/ 1522 w 2210"/>
                <a:gd name="T77" fmla="*/ 688 h 1425"/>
                <a:gd name="T78" fmla="*/ 1562 w 2210"/>
                <a:gd name="T79" fmla="*/ 783 h 1425"/>
                <a:gd name="T80" fmla="*/ 1601 w 2210"/>
                <a:gd name="T81" fmla="*/ 877 h 1425"/>
                <a:gd name="T82" fmla="*/ 1640 w 2210"/>
                <a:gd name="T83" fmla="*/ 971 h 1425"/>
                <a:gd name="T84" fmla="*/ 1679 w 2210"/>
                <a:gd name="T85" fmla="*/ 1065 h 1425"/>
                <a:gd name="T86" fmla="*/ 1719 w 2210"/>
                <a:gd name="T87" fmla="*/ 1154 h 1425"/>
                <a:gd name="T88" fmla="*/ 1758 w 2210"/>
                <a:gd name="T89" fmla="*/ 1235 h 1425"/>
                <a:gd name="T90" fmla="*/ 1797 w 2210"/>
                <a:gd name="T91" fmla="*/ 1304 h 1425"/>
                <a:gd name="T92" fmla="*/ 1836 w 2210"/>
                <a:gd name="T93" fmla="*/ 1356 h 1425"/>
                <a:gd name="T94" fmla="*/ 1876 w 2210"/>
                <a:gd name="T95" fmla="*/ 1391 h 1425"/>
                <a:gd name="T96" fmla="*/ 1915 w 2210"/>
                <a:gd name="T97" fmla="*/ 1411 h 1425"/>
                <a:gd name="T98" fmla="*/ 1954 w 2210"/>
                <a:gd name="T99" fmla="*/ 1420 h 1425"/>
                <a:gd name="T100" fmla="*/ 1994 w 2210"/>
                <a:gd name="T101" fmla="*/ 1424 h 1425"/>
                <a:gd name="T102" fmla="*/ 2033 w 2210"/>
                <a:gd name="T103" fmla="*/ 1425 h 1425"/>
                <a:gd name="T104" fmla="*/ 2072 w 2210"/>
                <a:gd name="T105" fmla="*/ 1425 h 1425"/>
                <a:gd name="T106" fmla="*/ 2111 w 2210"/>
                <a:gd name="T107" fmla="*/ 1425 h 1425"/>
                <a:gd name="T108" fmla="*/ 2151 w 2210"/>
                <a:gd name="T109" fmla="*/ 1425 h 1425"/>
                <a:gd name="T110" fmla="*/ 2190 w 2210"/>
                <a:gd name="T111" fmla="*/ 1425 h 14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2210" h="1425">
                  <a:moveTo>
                    <a:pt x="0" y="1373"/>
                  </a:moveTo>
                  <a:lnTo>
                    <a:pt x="0" y="1373"/>
                  </a:lnTo>
                  <a:lnTo>
                    <a:pt x="5" y="1373"/>
                  </a:lnTo>
                  <a:lnTo>
                    <a:pt x="10" y="1372"/>
                  </a:lnTo>
                  <a:lnTo>
                    <a:pt x="15" y="1371"/>
                  </a:lnTo>
                  <a:lnTo>
                    <a:pt x="20" y="1371"/>
                  </a:lnTo>
                  <a:lnTo>
                    <a:pt x="25" y="1370"/>
                  </a:lnTo>
                  <a:lnTo>
                    <a:pt x="30" y="1369"/>
                  </a:lnTo>
                  <a:lnTo>
                    <a:pt x="35" y="1368"/>
                  </a:lnTo>
                  <a:lnTo>
                    <a:pt x="40" y="1367"/>
                  </a:lnTo>
                  <a:lnTo>
                    <a:pt x="45" y="1366"/>
                  </a:lnTo>
                  <a:lnTo>
                    <a:pt x="50" y="1365"/>
                  </a:lnTo>
                  <a:lnTo>
                    <a:pt x="54" y="1364"/>
                  </a:lnTo>
                  <a:lnTo>
                    <a:pt x="59" y="1363"/>
                  </a:lnTo>
                  <a:lnTo>
                    <a:pt x="64" y="1362"/>
                  </a:lnTo>
                  <a:lnTo>
                    <a:pt x="69" y="1361"/>
                  </a:lnTo>
                  <a:lnTo>
                    <a:pt x="74" y="1360"/>
                  </a:lnTo>
                  <a:lnTo>
                    <a:pt x="79" y="1359"/>
                  </a:lnTo>
                  <a:lnTo>
                    <a:pt x="84" y="1358"/>
                  </a:lnTo>
                  <a:lnTo>
                    <a:pt x="89" y="1356"/>
                  </a:lnTo>
                  <a:lnTo>
                    <a:pt x="94" y="1355"/>
                  </a:lnTo>
                  <a:lnTo>
                    <a:pt x="99" y="1353"/>
                  </a:lnTo>
                  <a:lnTo>
                    <a:pt x="104" y="1352"/>
                  </a:lnTo>
                  <a:lnTo>
                    <a:pt x="108" y="1350"/>
                  </a:lnTo>
                  <a:lnTo>
                    <a:pt x="113" y="1349"/>
                  </a:lnTo>
                  <a:lnTo>
                    <a:pt x="118" y="1347"/>
                  </a:lnTo>
                  <a:lnTo>
                    <a:pt x="123" y="1346"/>
                  </a:lnTo>
                  <a:lnTo>
                    <a:pt x="128" y="1344"/>
                  </a:lnTo>
                  <a:lnTo>
                    <a:pt x="133" y="1342"/>
                  </a:lnTo>
                  <a:lnTo>
                    <a:pt x="138" y="1340"/>
                  </a:lnTo>
                  <a:lnTo>
                    <a:pt x="143" y="1339"/>
                  </a:lnTo>
                  <a:lnTo>
                    <a:pt x="148" y="1337"/>
                  </a:lnTo>
                  <a:lnTo>
                    <a:pt x="153" y="1335"/>
                  </a:lnTo>
                  <a:lnTo>
                    <a:pt x="157" y="1333"/>
                  </a:lnTo>
                  <a:lnTo>
                    <a:pt x="163" y="1331"/>
                  </a:lnTo>
                  <a:lnTo>
                    <a:pt x="167" y="1328"/>
                  </a:lnTo>
                  <a:lnTo>
                    <a:pt x="172" y="1326"/>
                  </a:lnTo>
                  <a:lnTo>
                    <a:pt x="177" y="1324"/>
                  </a:lnTo>
                  <a:lnTo>
                    <a:pt x="182" y="1321"/>
                  </a:lnTo>
                  <a:lnTo>
                    <a:pt x="187" y="1319"/>
                  </a:lnTo>
                  <a:lnTo>
                    <a:pt x="192" y="1316"/>
                  </a:lnTo>
                  <a:lnTo>
                    <a:pt x="197" y="1314"/>
                  </a:lnTo>
                  <a:lnTo>
                    <a:pt x="202" y="1311"/>
                  </a:lnTo>
                  <a:lnTo>
                    <a:pt x="206" y="1308"/>
                  </a:lnTo>
                  <a:lnTo>
                    <a:pt x="212" y="1306"/>
                  </a:lnTo>
                  <a:lnTo>
                    <a:pt x="216" y="1303"/>
                  </a:lnTo>
                  <a:lnTo>
                    <a:pt x="221" y="1300"/>
                  </a:lnTo>
                  <a:lnTo>
                    <a:pt x="226" y="1297"/>
                  </a:lnTo>
                  <a:lnTo>
                    <a:pt x="231" y="1294"/>
                  </a:lnTo>
                  <a:lnTo>
                    <a:pt x="236" y="1290"/>
                  </a:lnTo>
                  <a:lnTo>
                    <a:pt x="241" y="1287"/>
                  </a:lnTo>
                  <a:lnTo>
                    <a:pt x="246" y="1284"/>
                  </a:lnTo>
                  <a:lnTo>
                    <a:pt x="251" y="1280"/>
                  </a:lnTo>
                  <a:lnTo>
                    <a:pt x="256" y="1277"/>
                  </a:lnTo>
                  <a:lnTo>
                    <a:pt x="261" y="1273"/>
                  </a:lnTo>
                  <a:lnTo>
                    <a:pt x="265" y="1269"/>
                  </a:lnTo>
                  <a:lnTo>
                    <a:pt x="270" y="1265"/>
                  </a:lnTo>
                  <a:lnTo>
                    <a:pt x="275" y="1261"/>
                  </a:lnTo>
                  <a:lnTo>
                    <a:pt x="280" y="1258"/>
                  </a:lnTo>
                  <a:lnTo>
                    <a:pt x="285" y="1253"/>
                  </a:lnTo>
                  <a:lnTo>
                    <a:pt x="290" y="1249"/>
                  </a:lnTo>
                  <a:lnTo>
                    <a:pt x="295" y="1245"/>
                  </a:lnTo>
                  <a:lnTo>
                    <a:pt x="300" y="1241"/>
                  </a:lnTo>
                  <a:lnTo>
                    <a:pt x="305" y="1236"/>
                  </a:lnTo>
                  <a:lnTo>
                    <a:pt x="310" y="1232"/>
                  </a:lnTo>
                  <a:lnTo>
                    <a:pt x="315" y="1227"/>
                  </a:lnTo>
                  <a:lnTo>
                    <a:pt x="319" y="1222"/>
                  </a:lnTo>
                  <a:lnTo>
                    <a:pt x="324" y="1217"/>
                  </a:lnTo>
                  <a:lnTo>
                    <a:pt x="329" y="1212"/>
                  </a:lnTo>
                  <a:lnTo>
                    <a:pt x="334" y="1207"/>
                  </a:lnTo>
                  <a:lnTo>
                    <a:pt x="339" y="1202"/>
                  </a:lnTo>
                  <a:lnTo>
                    <a:pt x="344" y="1197"/>
                  </a:lnTo>
                  <a:lnTo>
                    <a:pt x="349" y="1192"/>
                  </a:lnTo>
                  <a:lnTo>
                    <a:pt x="354" y="1186"/>
                  </a:lnTo>
                  <a:lnTo>
                    <a:pt x="359" y="1181"/>
                  </a:lnTo>
                  <a:lnTo>
                    <a:pt x="364" y="1175"/>
                  </a:lnTo>
                  <a:lnTo>
                    <a:pt x="368" y="1169"/>
                  </a:lnTo>
                  <a:lnTo>
                    <a:pt x="374" y="1164"/>
                  </a:lnTo>
                  <a:lnTo>
                    <a:pt x="378" y="1158"/>
                  </a:lnTo>
                  <a:lnTo>
                    <a:pt x="383" y="1152"/>
                  </a:lnTo>
                  <a:lnTo>
                    <a:pt x="388" y="1146"/>
                  </a:lnTo>
                  <a:lnTo>
                    <a:pt x="393" y="1140"/>
                  </a:lnTo>
                  <a:lnTo>
                    <a:pt x="398" y="1133"/>
                  </a:lnTo>
                  <a:lnTo>
                    <a:pt x="403" y="1127"/>
                  </a:lnTo>
                  <a:lnTo>
                    <a:pt x="408" y="1121"/>
                  </a:lnTo>
                  <a:lnTo>
                    <a:pt x="413" y="1114"/>
                  </a:lnTo>
                  <a:lnTo>
                    <a:pt x="418" y="1108"/>
                  </a:lnTo>
                  <a:lnTo>
                    <a:pt x="423" y="1101"/>
                  </a:lnTo>
                  <a:lnTo>
                    <a:pt x="427" y="1094"/>
                  </a:lnTo>
                  <a:lnTo>
                    <a:pt x="432" y="1088"/>
                  </a:lnTo>
                  <a:lnTo>
                    <a:pt x="437" y="1081"/>
                  </a:lnTo>
                  <a:lnTo>
                    <a:pt x="442" y="1073"/>
                  </a:lnTo>
                  <a:lnTo>
                    <a:pt x="447" y="1067"/>
                  </a:lnTo>
                  <a:lnTo>
                    <a:pt x="452" y="1059"/>
                  </a:lnTo>
                  <a:lnTo>
                    <a:pt x="457" y="1052"/>
                  </a:lnTo>
                  <a:lnTo>
                    <a:pt x="462" y="1045"/>
                  </a:lnTo>
                  <a:lnTo>
                    <a:pt x="467" y="1038"/>
                  </a:lnTo>
                  <a:lnTo>
                    <a:pt x="472" y="1030"/>
                  </a:lnTo>
                  <a:lnTo>
                    <a:pt x="477" y="1023"/>
                  </a:lnTo>
                  <a:lnTo>
                    <a:pt x="482" y="1015"/>
                  </a:lnTo>
                  <a:lnTo>
                    <a:pt x="486" y="1007"/>
                  </a:lnTo>
                  <a:lnTo>
                    <a:pt x="491" y="1000"/>
                  </a:lnTo>
                  <a:lnTo>
                    <a:pt x="496" y="992"/>
                  </a:lnTo>
                  <a:lnTo>
                    <a:pt x="501" y="984"/>
                  </a:lnTo>
                  <a:lnTo>
                    <a:pt x="506" y="976"/>
                  </a:lnTo>
                  <a:lnTo>
                    <a:pt x="511" y="968"/>
                  </a:lnTo>
                  <a:lnTo>
                    <a:pt x="516" y="960"/>
                  </a:lnTo>
                  <a:lnTo>
                    <a:pt x="521" y="952"/>
                  </a:lnTo>
                  <a:lnTo>
                    <a:pt x="526" y="944"/>
                  </a:lnTo>
                  <a:lnTo>
                    <a:pt x="531" y="936"/>
                  </a:lnTo>
                  <a:lnTo>
                    <a:pt x="536" y="928"/>
                  </a:lnTo>
                  <a:lnTo>
                    <a:pt x="540" y="919"/>
                  </a:lnTo>
                  <a:lnTo>
                    <a:pt x="545" y="911"/>
                  </a:lnTo>
                  <a:lnTo>
                    <a:pt x="550" y="903"/>
                  </a:lnTo>
                  <a:lnTo>
                    <a:pt x="555" y="894"/>
                  </a:lnTo>
                  <a:lnTo>
                    <a:pt x="560" y="886"/>
                  </a:lnTo>
                  <a:lnTo>
                    <a:pt x="565" y="877"/>
                  </a:lnTo>
                  <a:lnTo>
                    <a:pt x="570" y="869"/>
                  </a:lnTo>
                  <a:lnTo>
                    <a:pt x="575" y="860"/>
                  </a:lnTo>
                  <a:lnTo>
                    <a:pt x="580" y="851"/>
                  </a:lnTo>
                  <a:lnTo>
                    <a:pt x="585" y="843"/>
                  </a:lnTo>
                  <a:lnTo>
                    <a:pt x="589" y="834"/>
                  </a:lnTo>
                  <a:lnTo>
                    <a:pt x="595" y="825"/>
                  </a:lnTo>
                  <a:lnTo>
                    <a:pt x="599" y="816"/>
                  </a:lnTo>
                  <a:lnTo>
                    <a:pt x="604" y="807"/>
                  </a:lnTo>
                  <a:lnTo>
                    <a:pt x="609" y="798"/>
                  </a:lnTo>
                  <a:lnTo>
                    <a:pt x="614" y="789"/>
                  </a:lnTo>
                  <a:lnTo>
                    <a:pt x="619" y="780"/>
                  </a:lnTo>
                  <a:lnTo>
                    <a:pt x="624" y="771"/>
                  </a:lnTo>
                  <a:lnTo>
                    <a:pt x="629" y="762"/>
                  </a:lnTo>
                  <a:lnTo>
                    <a:pt x="634" y="753"/>
                  </a:lnTo>
                  <a:lnTo>
                    <a:pt x="639" y="744"/>
                  </a:lnTo>
                  <a:lnTo>
                    <a:pt x="644" y="734"/>
                  </a:lnTo>
                  <a:lnTo>
                    <a:pt x="648" y="725"/>
                  </a:lnTo>
                  <a:lnTo>
                    <a:pt x="653" y="716"/>
                  </a:lnTo>
                  <a:lnTo>
                    <a:pt x="658" y="706"/>
                  </a:lnTo>
                  <a:lnTo>
                    <a:pt x="663" y="697"/>
                  </a:lnTo>
                  <a:lnTo>
                    <a:pt x="668" y="687"/>
                  </a:lnTo>
                  <a:lnTo>
                    <a:pt x="673" y="678"/>
                  </a:lnTo>
                  <a:lnTo>
                    <a:pt x="678" y="669"/>
                  </a:lnTo>
                  <a:lnTo>
                    <a:pt x="683" y="659"/>
                  </a:lnTo>
                  <a:lnTo>
                    <a:pt x="688" y="649"/>
                  </a:lnTo>
                  <a:lnTo>
                    <a:pt x="693" y="640"/>
                  </a:lnTo>
                  <a:lnTo>
                    <a:pt x="698" y="630"/>
                  </a:lnTo>
                  <a:lnTo>
                    <a:pt x="702" y="620"/>
                  </a:lnTo>
                  <a:lnTo>
                    <a:pt x="707" y="610"/>
                  </a:lnTo>
                  <a:lnTo>
                    <a:pt x="712" y="601"/>
                  </a:lnTo>
                  <a:lnTo>
                    <a:pt x="717" y="591"/>
                  </a:lnTo>
                  <a:lnTo>
                    <a:pt x="722" y="581"/>
                  </a:lnTo>
                  <a:lnTo>
                    <a:pt x="727" y="571"/>
                  </a:lnTo>
                  <a:lnTo>
                    <a:pt x="732" y="561"/>
                  </a:lnTo>
                  <a:lnTo>
                    <a:pt x="737" y="551"/>
                  </a:lnTo>
                  <a:lnTo>
                    <a:pt x="742" y="541"/>
                  </a:lnTo>
                  <a:lnTo>
                    <a:pt x="747" y="531"/>
                  </a:lnTo>
                  <a:lnTo>
                    <a:pt x="751" y="521"/>
                  </a:lnTo>
                  <a:lnTo>
                    <a:pt x="757" y="511"/>
                  </a:lnTo>
                  <a:lnTo>
                    <a:pt x="761" y="501"/>
                  </a:lnTo>
                  <a:lnTo>
                    <a:pt x="766" y="491"/>
                  </a:lnTo>
                  <a:lnTo>
                    <a:pt x="771" y="481"/>
                  </a:lnTo>
                  <a:lnTo>
                    <a:pt x="776" y="471"/>
                  </a:lnTo>
                  <a:lnTo>
                    <a:pt x="781" y="461"/>
                  </a:lnTo>
                  <a:lnTo>
                    <a:pt x="786" y="451"/>
                  </a:lnTo>
                  <a:lnTo>
                    <a:pt x="791" y="440"/>
                  </a:lnTo>
                  <a:lnTo>
                    <a:pt x="796" y="430"/>
                  </a:lnTo>
                  <a:lnTo>
                    <a:pt x="801" y="420"/>
                  </a:lnTo>
                  <a:lnTo>
                    <a:pt x="806" y="410"/>
                  </a:lnTo>
                  <a:lnTo>
                    <a:pt x="810" y="400"/>
                  </a:lnTo>
                  <a:lnTo>
                    <a:pt x="815" y="389"/>
                  </a:lnTo>
                  <a:lnTo>
                    <a:pt x="820" y="379"/>
                  </a:lnTo>
                  <a:lnTo>
                    <a:pt x="825" y="369"/>
                  </a:lnTo>
                  <a:lnTo>
                    <a:pt x="830" y="359"/>
                  </a:lnTo>
                  <a:lnTo>
                    <a:pt x="835" y="349"/>
                  </a:lnTo>
                  <a:lnTo>
                    <a:pt x="840" y="338"/>
                  </a:lnTo>
                  <a:lnTo>
                    <a:pt x="845" y="328"/>
                  </a:lnTo>
                  <a:lnTo>
                    <a:pt x="850" y="318"/>
                  </a:lnTo>
                  <a:lnTo>
                    <a:pt x="855" y="308"/>
                  </a:lnTo>
                  <a:lnTo>
                    <a:pt x="860" y="298"/>
                  </a:lnTo>
                  <a:lnTo>
                    <a:pt x="864" y="288"/>
                  </a:lnTo>
                  <a:lnTo>
                    <a:pt x="869" y="278"/>
                  </a:lnTo>
                  <a:lnTo>
                    <a:pt x="874" y="268"/>
                  </a:lnTo>
                  <a:lnTo>
                    <a:pt x="879" y="258"/>
                  </a:lnTo>
                  <a:lnTo>
                    <a:pt x="884" y="248"/>
                  </a:lnTo>
                  <a:lnTo>
                    <a:pt x="889" y="239"/>
                  </a:lnTo>
                  <a:lnTo>
                    <a:pt x="894" y="229"/>
                  </a:lnTo>
                  <a:lnTo>
                    <a:pt x="899" y="219"/>
                  </a:lnTo>
                  <a:lnTo>
                    <a:pt x="904" y="210"/>
                  </a:lnTo>
                  <a:lnTo>
                    <a:pt x="909" y="201"/>
                  </a:lnTo>
                  <a:lnTo>
                    <a:pt x="914" y="192"/>
                  </a:lnTo>
                  <a:lnTo>
                    <a:pt x="919" y="183"/>
                  </a:lnTo>
                  <a:lnTo>
                    <a:pt x="923" y="174"/>
                  </a:lnTo>
                  <a:lnTo>
                    <a:pt x="928" y="165"/>
                  </a:lnTo>
                  <a:lnTo>
                    <a:pt x="933" y="157"/>
                  </a:lnTo>
                  <a:lnTo>
                    <a:pt x="938" y="148"/>
                  </a:lnTo>
                  <a:lnTo>
                    <a:pt x="943" y="140"/>
                  </a:lnTo>
                  <a:lnTo>
                    <a:pt x="948" y="132"/>
                  </a:lnTo>
                  <a:lnTo>
                    <a:pt x="953" y="124"/>
                  </a:lnTo>
                  <a:lnTo>
                    <a:pt x="958" y="116"/>
                  </a:lnTo>
                  <a:lnTo>
                    <a:pt x="963" y="109"/>
                  </a:lnTo>
                  <a:lnTo>
                    <a:pt x="968" y="101"/>
                  </a:lnTo>
                  <a:lnTo>
                    <a:pt x="972" y="94"/>
                  </a:lnTo>
                  <a:lnTo>
                    <a:pt x="977" y="87"/>
                  </a:lnTo>
                  <a:lnTo>
                    <a:pt x="982" y="81"/>
                  </a:lnTo>
                  <a:lnTo>
                    <a:pt x="987" y="74"/>
                  </a:lnTo>
                  <a:lnTo>
                    <a:pt x="992" y="68"/>
                  </a:lnTo>
                  <a:lnTo>
                    <a:pt x="997" y="62"/>
                  </a:lnTo>
                  <a:lnTo>
                    <a:pt x="1002" y="57"/>
                  </a:lnTo>
                  <a:lnTo>
                    <a:pt x="1007" y="51"/>
                  </a:lnTo>
                  <a:lnTo>
                    <a:pt x="1012" y="46"/>
                  </a:lnTo>
                  <a:lnTo>
                    <a:pt x="1017" y="41"/>
                  </a:lnTo>
                  <a:lnTo>
                    <a:pt x="1021" y="37"/>
                  </a:lnTo>
                  <a:lnTo>
                    <a:pt x="1027" y="33"/>
                  </a:lnTo>
                  <a:lnTo>
                    <a:pt x="1031" y="28"/>
                  </a:lnTo>
                  <a:lnTo>
                    <a:pt x="1036" y="25"/>
                  </a:lnTo>
                  <a:lnTo>
                    <a:pt x="1041" y="21"/>
                  </a:lnTo>
                  <a:lnTo>
                    <a:pt x="1046" y="18"/>
                  </a:lnTo>
                  <a:lnTo>
                    <a:pt x="1051" y="15"/>
                  </a:lnTo>
                  <a:lnTo>
                    <a:pt x="1056" y="12"/>
                  </a:lnTo>
                  <a:lnTo>
                    <a:pt x="1061" y="10"/>
                  </a:lnTo>
                  <a:lnTo>
                    <a:pt x="1066" y="8"/>
                  </a:lnTo>
                  <a:lnTo>
                    <a:pt x="1071" y="6"/>
                  </a:lnTo>
                  <a:lnTo>
                    <a:pt x="1076" y="4"/>
                  </a:lnTo>
                  <a:lnTo>
                    <a:pt x="1080" y="3"/>
                  </a:lnTo>
                  <a:lnTo>
                    <a:pt x="1085" y="2"/>
                  </a:lnTo>
                  <a:lnTo>
                    <a:pt x="1090" y="1"/>
                  </a:lnTo>
                  <a:lnTo>
                    <a:pt x="1095" y="0"/>
                  </a:lnTo>
                  <a:lnTo>
                    <a:pt x="1100" y="0"/>
                  </a:lnTo>
                  <a:lnTo>
                    <a:pt x="1105" y="0"/>
                  </a:lnTo>
                  <a:lnTo>
                    <a:pt x="1110" y="0"/>
                  </a:lnTo>
                  <a:lnTo>
                    <a:pt x="1115" y="0"/>
                  </a:lnTo>
                  <a:lnTo>
                    <a:pt x="1120" y="1"/>
                  </a:lnTo>
                  <a:lnTo>
                    <a:pt x="1125" y="2"/>
                  </a:lnTo>
                  <a:lnTo>
                    <a:pt x="1130" y="3"/>
                  </a:lnTo>
                  <a:lnTo>
                    <a:pt x="1134" y="5"/>
                  </a:lnTo>
                  <a:lnTo>
                    <a:pt x="1139" y="6"/>
                  </a:lnTo>
                  <a:lnTo>
                    <a:pt x="1144" y="8"/>
                  </a:lnTo>
                  <a:lnTo>
                    <a:pt x="1149" y="10"/>
                  </a:lnTo>
                  <a:lnTo>
                    <a:pt x="1154" y="12"/>
                  </a:lnTo>
                  <a:lnTo>
                    <a:pt x="1159" y="15"/>
                  </a:lnTo>
                  <a:lnTo>
                    <a:pt x="1164" y="18"/>
                  </a:lnTo>
                  <a:lnTo>
                    <a:pt x="1169" y="21"/>
                  </a:lnTo>
                  <a:lnTo>
                    <a:pt x="1174" y="24"/>
                  </a:lnTo>
                  <a:lnTo>
                    <a:pt x="1179" y="28"/>
                  </a:lnTo>
                  <a:lnTo>
                    <a:pt x="1183" y="32"/>
                  </a:lnTo>
                  <a:lnTo>
                    <a:pt x="1189" y="36"/>
                  </a:lnTo>
                  <a:lnTo>
                    <a:pt x="1193" y="40"/>
                  </a:lnTo>
                  <a:lnTo>
                    <a:pt x="1198" y="45"/>
                  </a:lnTo>
                  <a:lnTo>
                    <a:pt x="1203" y="49"/>
                  </a:lnTo>
                  <a:lnTo>
                    <a:pt x="1208" y="55"/>
                  </a:lnTo>
                  <a:lnTo>
                    <a:pt x="1213" y="60"/>
                  </a:lnTo>
                  <a:lnTo>
                    <a:pt x="1218" y="65"/>
                  </a:lnTo>
                  <a:lnTo>
                    <a:pt x="1223" y="71"/>
                  </a:lnTo>
                  <a:lnTo>
                    <a:pt x="1228" y="77"/>
                  </a:lnTo>
                  <a:lnTo>
                    <a:pt x="1233" y="83"/>
                  </a:lnTo>
                  <a:lnTo>
                    <a:pt x="1238" y="90"/>
                  </a:lnTo>
                  <a:lnTo>
                    <a:pt x="1242" y="96"/>
                  </a:lnTo>
                  <a:lnTo>
                    <a:pt x="1247" y="103"/>
                  </a:lnTo>
                  <a:lnTo>
                    <a:pt x="1252" y="110"/>
                  </a:lnTo>
                  <a:lnTo>
                    <a:pt x="1257" y="118"/>
                  </a:lnTo>
                  <a:lnTo>
                    <a:pt x="1262" y="125"/>
                  </a:lnTo>
                  <a:lnTo>
                    <a:pt x="1267" y="133"/>
                  </a:lnTo>
                  <a:lnTo>
                    <a:pt x="1272" y="141"/>
                  </a:lnTo>
                  <a:lnTo>
                    <a:pt x="1277" y="149"/>
                  </a:lnTo>
                  <a:lnTo>
                    <a:pt x="1282" y="158"/>
                  </a:lnTo>
                  <a:lnTo>
                    <a:pt x="1287" y="166"/>
                  </a:lnTo>
                  <a:lnTo>
                    <a:pt x="1292" y="175"/>
                  </a:lnTo>
                  <a:lnTo>
                    <a:pt x="1296" y="184"/>
                  </a:lnTo>
                  <a:lnTo>
                    <a:pt x="1301" y="193"/>
                  </a:lnTo>
                  <a:lnTo>
                    <a:pt x="1306" y="202"/>
                  </a:lnTo>
                  <a:lnTo>
                    <a:pt x="1311" y="212"/>
                  </a:lnTo>
                  <a:lnTo>
                    <a:pt x="1316" y="222"/>
                  </a:lnTo>
                  <a:lnTo>
                    <a:pt x="1321" y="231"/>
                  </a:lnTo>
                  <a:lnTo>
                    <a:pt x="1326" y="241"/>
                  </a:lnTo>
                  <a:lnTo>
                    <a:pt x="1331" y="251"/>
                  </a:lnTo>
                  <a:lnTo>
                    <a:pt x="1336" y="261"/>
                  </a:lnTo>
                  <a:lnTo>
                    <a:pt x="1341" y="271"/>
                  </a:lnTo>
                  <a:lnTo>
                    <a:pt x="1345" y="281"/>
                  </a:lnTo>
                  <a:lnTo>
                    <a:pt x="1351" y="292"/>
                  </a:lnTo>
                  <a:lnTo>
                    <a:pt x="1355" y="303"/>
                  </a:lnTo>
                  <a:lnTo>
                    <a:pt x="1360" y="313"/>
                  </a:lnTo>
                  <a:lnTo>
                    <a:pt x="1365" y="324"/>
                  </a:lnTo>
                  <a:lnTo>
                    <a:pt x="1370" y="334"/>
                  </a:lnTo>
                  <a:lnTo>
                    <a:pt x="1375" y="345"/>
                  </a:lnTo>
                  <a:lnTo>
                    <a:pt x="1380" y="356"/>
                  </a:lnTo>
                  <a:lnTo>
                    <a:pt x="1385" y="367"/>
                  </a:lnTo>
                  <a:lnTo>
                    <a:pt x="1390" y="378"/>
                  </a:lnTo>
                  <a:lnTo>
                    <a:pt x="1395" y="389"/>
                  </a:lnTo>
                  <a:lnTo>
                    <a:pt x="1400" y="401"/>
                  </a:lnTo>
                  <a:lnTo>
                    <a:pt x="1404" y="412"/>
                  </a:lnTo>
                  <a:lnTo>
                    <a:pt x="1409" y="423"/>
                  </a:lnTo>
                  <a:lnTo>
                    <a:pt x="1414" y="434"/>
                  </a:lnTo>
                  <a:lnTo>
                    <a:pt x="1419" y="446"/>
                  </a:lnTo>
                  <a:lnTo>
                    <a:pt x="1424" y="457"/>
                  </a:lnTo>
                  <a:lnTo>
                    <a:pt x="1429" y="468"/>
                  </a:lnTo>
                  <a:lnTo>
                    <a:pt x="1434" y="480"/>
                  </a:lnTo>
                  <a:lnTo>
                    <a:pt x="1439" y="491"/>
                  </a:lnTo>
                  <a:lnTo>
                    <a:pt x="1444" y="503"/>
                  </a:lnTo>
                  <a:lnTo>
                    <a:pt x="1449" y="514"/>
                  </a:lnTo>
                  <a:lnTo>
                    <a:pt x="1454" y="525"/>
                  </a:lnTo>
                  <a:lnTo>
                    <a:pt x="1459" y="537"/>
                  </a:lnTo>
                  <a:lnTo>
                    <a:pt x="1463" y="549"/>
                  </a:lnTo>
                  <a:lnTo>
                    <a:pt x="1468" y="560"/>
                  </a:lnTo>
                  <a:lnTo>
                    <a:pt x="1473" y="572"/>
                  </a:lnTo>
                  <a:lnTo>
                    <a:pt x="1478" y="583"/>
                  </a:lnTo>
                  <a:lnTo>
                    <a:pt x="1483" y="595"/>
                  </a:lnTo>
                  <a:lnTo>
                    <a:pt x="1488" y="607"/>
                  </a:lnTo>
                  <a:lnTo>
                    <a:pt x="1493" y="618"/>
                  </a:lnTo>
                  <a:lnTo>
                    <a:pt x="1498" y="630"/>
                  </a:lnTo>
                  <a:lnTo>
                    <a:pt x="1503" y="642"/>
                  </a:lnTo>
                  <a:lnTo>
                    <a:pt x="1508" y="653"/>
                  </a:lnTo>
                  <a:lnTo>
                    <a:pt x="1513" y="665"/>
                  </a:lnTo>
                  <a:lnTo>
                    <a:pt x="1517" y="677"/>
                  </a:lnTo>
                  <a:lnTo>
                    <a:pt x="1522" y="688"/>
                  </a:lnTo>
                  <a:lnTo>
                    <a:pt x="1527" y="700"/>
                  </a:lnTo>
                  <a:lnTo>
                    <a:pt x="1532" y="712"/>
                  </a:lnTo>
                  <a:lnTo>
                    <a:pt x="1537" y="724"/>
                  </a:lnTo>
                  <a:lnTo>
                    <a:pt x="1542" y="735"/>
                  </a:lnTo>
                  <a:lnTo>
                    <a:pt x="1547" y="747"/>
                  </a:lnTo>
                  <a:lnTo>
                    <a:pt x="1552" y="759"/>
                  </a:lnTo>
                  <a:lnTo>
                    <a:pt x="1557" y="771"/>
                  </a:lnTo>
                  <a:lnTo>
                    <a:pt x="1562" y="783"/>
                  </a:lnTo>
                  <a:lnTo>
                    <a:pt x="1566" y="794"/>
                  </a:lnTo>
                  <a:lnTo>
                    <a:pt x="1572" y="806"/>
                  </a:lnTo>
                  <a:lnTo>
                    <a:pt x="1576" y="818"/>
                  </a:lnTo>
                  <a:lnTo>
                    <a:pt x="1581" y="830"/>
                  </a:lnTo>
                  <a:lnTo>
                    <a:pt x="1586" y="841"/>
                  </a:lnTo>
                  <a:lnTo>
                    <a:pt x="1591" y="853"/>
                  </a:lnTo>
                  <a:lnTo>
                    <a:pt x="1596" y="865"/>
                  </a:lnTo>
                  <a:lnTo>
                    <a:pt x="1601" y="877"/>
                  </a:lnTo>
                  <a:lnTo>
                    <a:pt x="1606" y="889"/>
                  </a:lnTo>
                  <a:lnTo>
                    <a:pt x="1611" y="901"/>
                  </a:lnTo>
                  <a:lnTo>
                    <a:pt x="1616" y="912"/>
                  </a:lnTo>
                  <a:lnTo>
                    <a:pt x="1621" y="924"/>
                  </a:lnTo>
                  <a:lnTo>
                    <a:pt x="1625" y="936"/>
                  </a:lnTo>
                  <a:lnTo>
                    <a:pt x="1630" y="948"/>
                  </a:lnTo>
                  <a:lnTo>
                    <a:pt x="1635" y="959"/>
                  </a:lnTo>
                  <a:lnTo>
                    <a:pt x="1640" y="971"/>
                  </a:lnTo>
                  <a:lnTo>
                    <a:pt x="1645" y="983"/>
                  </a:lnTo>
                  <a:lnTo>
                    <a:pt x="1650" y="995"/>
                  </a:lnTo>
                  <a:lnTo>
                    <a:pt x="1655" y="1006"/>
                  </a:lnTo>
                  <a:lnTo>
                    <a:pt x="1660" y="1018"/>
                  </a:lnTo>
                  <a:lnTo>
                    <a:pt x="1665" y="1030"/>
                  </a:lnTo>
                  <a:lnTo>
                    <a:pt x="1670" y="1041"/>
                  </a:lnTo>
                  <a:lnTo>
                    <a:pt x="1674" y="1053"/>
                  </a:lnTo>
                  <a:lnTo>
                    <a:pt x="1679" y="1065"/>
                  </a:lnTo>
                  <a:lnTo>
                    <a:pt x="1684" y="1076"/>
                  </a:lnTo>
                  <a:lnTo>
                    <a:pt x="1689" y="1087"/>
                  </a:lnTo>
                  <a:lnTo>
                    <a:pt x="1694" y="1098"/>
                  </a:lnTo>
                  <a:lnTo>
                    <a:pt x="1699" y="1110"/>
                  </a:lnTo>
                  <a:lnTo>
                    <a:pt x="1704" y="1121"/>
                  </a:lnTo>
                  <a:lnTo>
                    <a:pt x="1709" y="1132"/>
                  </a:lnTo>
                  <a:lnTo>
                    <a:pt x="1714" y="1143"/>
                  </a:lnTo>
                  <a:lnTo>
                    <a:pt x="1719" y="1154"/>
                  </a:lnTo>
                  <a:lnTo>
                    <a:pt x="1724" y="1165"/>
                  </a:lnTo>
                  <a:lnTo>
                    <a:pt x="1728" y="1175"/>
                  </a:lnTo>
                  <a:lnTo>
                    <a:pt x="1733" y="1185"/>
                  </a:lnTo>
                  <a:lnTo>
                    <a:pt x="1738" y="1196"/>
                  </a:lnTo>
                  <a:lnTo>
                    <a:pt x="1743" y="1206"/>
                  </a:lnTo>
                  <a:lnTo>
                    <a:pt x="1748" y="1216"/>
                  </a:lnTo>
                  <a:lnTo>
                    <a:pt x="1753" y="1225"/>
                  </a:lnTo>
                  <a:lnTo>
                    <a:pt x="1758" y="1235"/>
                  </a:lnTo>
                  <a:lnTo>
                    <a:pt x="1763" y="1245"/>
                  </a:lnTo>
                  <a:lnTo>
                    <a:pt x="1768" y="1254"/>
                  </a:lnTo>
                  <a:lnTo>
                    <a:pt x="1773" y="1263"/>
                  </a:lnTo>
                  <a:lnTo>
                    <a:pt x="1777" y="1271"/>
                  </a:lnTo>
                  <a:lnTo>
                    <a:pt x="1783" y="1280"/>
                  </a:lnTo>
                  <a:lnTo>
                    <a:pt x="1787" y="1288"/>
                  </a:lnTo>
                  <a:lnTo>
                    <a:pt x="1792" y="1296"/>
                  </a:lnTo>
                  <a:lnTo>
                    <a:pt x="1797" y="1304"/>
                  </a:lnTo>
                  <a:lnTo>
                    <a:pt x="1802" y="1311"/>
                  </a:lnTo>
                  <a:lnTo>
                    <a:pt x="1807" y="1319"/>
                  </a:lnTo>
                  <a:lnTo>
                    <a:pt x="1812" y="1325"/>
                  </a:lnTo>
                  <a:lnTo>
                    <a:pt x="1817" y="1332"/>
                  </a:lnTo>
                  <a:lnTo>
                    <a:pt x="1822" y="1338"/>
                  </a:lnTo>
                  <a:lnTo>
                    <a:pt x="1827" y="1345"/>
                  </a:lnTo>
                  <a:lnTo>
                    <a:pt x="1832" y="1350"/>
                  </a:lnTo>
                  <a:lnTo>
                    <a:pt x="1836" y="1356"/>
                  </a:lnTo>
                  <a:lnTo>
                    <a:pt x="1841" y="1361"/>
                  </a:lnTo>
                  <a:lnTo>
                    <a:pt x="1846" y="1366"/>
                  </a:lnTo>
                  <a:lnTo>
                    <a:pt x="1851" y="1371"/>
                  </a:lnTo>
                  <a:lnTo>
                    <a:pt x="1856" y="1375"/>
                  </a:lnTo>
                  <a:lnTo>
                    <a:pt x="1861" y="1380"/>
                  </a:lnTo>
                  <a:lnTo>
                    <a:pt x="1866" y="1384"/>
                  </a:lnTo>
                  <a:lnTo>
                    <a:pt x="1871" y="1387"/>
                  </a:lnTo>
                  <a:lnTo>
                    <a:pt x="1876" y="1391"/>
                  </a:lnTo>
                  <a:lnTo>
                    <a:pt x="1881" y="1394"/>
                  </a:lnTo>
                  <a:lnTo>
                    <a:pt x="1886" y="1397"/>
                  </a:lnTo>
                  <a:lnTo>
                    <a:pt x="1891" y="1400"/>
                  </a:lnTo>
                  <a:lnTo>
                    <a:pt x="1895" y="1402"/>
                  </a:lnTo>
                  <a:lnTo>
                    <a:pt x="1900" y="1404"/>
                  </a:lnTo>
                  <a:lnTo>
                    <a:pt x="1905" y="1407"/>
                  </a:lnTo>
                  <a:lnTo>
                    <a:pt x="1910" y="1409"/>
                  </a:lnTo>
                  <a:lnTo>
                    <a:pt x="1915" y="1411"/>
                  </a:lnTo>
                  <a:lnTo>
                    <a:pt x="1920" y="1412"/>
                  </a:lnTo>
                  <a:lnTo>
                    <a:pt x="1925" y="1414"/>
                  </a:lnTo>
                  <a:lnTo>
                    <a:pt x="1930" y="1415"/>
                  </a:lnTo>
                  <a:lnTo>
                    <a:pt x="1935" y="1416"/>
                  </a:lnTo>
                  <a:lnTo>
                    <a:pt x="1940" y="1417"/>
                  </a:lnTo>
                  <a:lnTo>
                    <a:pt x="1945" y="1418"/>
                  </a:lnTo>
                  <a:lnTo>
                    <a:pt x="1949" y="1419"/>
                  </a:lnTo>
                  <a:lnTo>
                    <a:pt x="1954" y="1420"/>
                  </a:lnTo>
                  <a:lnTo>
                    <a:pt x="1959" y="1421"/>
                  </a:lnTo>
                  <a:lnTo>
                    <a:pt x="1964" y="1421"/>
                  </a:lnTo>
                  <a:lnTo>
                    <a:pt x="1969" y="1422"/>
                  </a:lnTo>
                  <a:lnTo>
                    <a:pt x="1974" y="1422"/>
                  </a:lnTo>
                  <a:lnTo>
                    <a:pt x="1979" y="1423"/>
                  </a:lnTo>
                  <a:lnTo>
                    <a:pt x="1984" y="1423"/>
                  </a:lnTo>
                  <a:lnTo>
                    <a:pt x="1989" y="1424"/>
                  </a:lnTo>
                  <a:lnTo>
                    <a:pt x="1994" y="1424"/>
                  </a:lnTo>
                  <a:lnTo>
                    <a:pt x="1998" y="1424"/>
                  </a:lnTo>
                  <a:lnTo>
                    <a:pt x="2004" y="1424"/>
                  </a:lnTo>
                  <a:lnTo>
                    <a:pt x="2008" y="1424"/>
                  </a:lnTo>
                  <a:lnTo>
                    <a:pt x="2013" y="1425"/>
                  </a:lnTo>
                  <a:lnTo>
                    <a:pt x="2018" y="1425"/>
                  </a:lnTo>
                  <a:lnTo>
                    <a:pt x="2023" y="1425"/>
                  </a:lnTo>
                  <a:lnTo>
                    <a:pt x="2028" y="1425"/>
                  </a:lnTo>
                  <a:lnTo>
                    <a:pt x="2033" y="1425"/>
                  </a:lnTo>
                  <a:lnTo>
                    <a:pt x="2038" y="1425"/>
                  </a:lnTo>
                  <a:lnTo>
                    <a:pt x="2043" y="1425"/>
                  </a:lnTo>
                  <a:lnTo>
                    <a:pt x="2048" y="1425"/>
                  </a:lnTo>
                  <a:lnTo>
                    <a:pt x="2053" y="1425"/>
                  </a:lnTo>
                  <a:lnTo>
                    <a:pt x="2057" y="1425"/>
                  </a:lnTo>
                  <a:lnTo>
                    <a:pt x="2062" y="1425"/>
                  </a:lnTo>
                  <a:lnTo>
                    <a:pt x="2067" y="1425"/>
                  </a:lnTo>
                  <a:lnTo>
                    <a:pt x="2072" y="1425"/>
                  </a:lnTo>
                  <a:lnTo>
                    <a:pt x="2077" y="1425"/>
                  </a:lnTo>
                  <a:lnTo>
                    <a:pt x="2082" y="1425"/>
                  </a:lnTo>
                  <a:lnTo>
                    <a:pt x="2087" y="1425"/>
                  </a:lnTo>
                  <a:lnTo>
                    <a:pt x="2092" y="1425"/>
                  </a:lnTo>
                  <a:lnTo>
                    <a:pt x="2097" y="1425"/>
                  </a:lnTo>
                  <a:lnTo>
                    <a:pt x="2102" y="1425"/>
                  </a:lnTo>
                  <a:lnTo>
                    <a:pt x="2107" y="1425"/>
                  </a:lnTo>
                  <a:lnTo>
                    <a:pt x="2111" y="1425"/>
                  </a:lnTo>
                  <a:lnTo>
                    <a:pt x="2116" y="1425"/>
                  </a:lnTo>
                  <a:lnTo>
                    <a:pt x="2121" y="1425"/>
                  </a:lnTo>
                  <a:lnTo>
                    <a:pt x="2126" y="1425"/>
                  </a:lnTo>
                  <a:lnTo>
                    <a:pt x="2131" y="1425"/>
                  </a:lnTo>
                  <a:lnTo>
                    <a:pt x="2136" y="1425"/>
                  </a:lnTo>
                  <a:lnTo>
                    <a:pt x="2141" y="1425"/>
                  </a:lnTo>
                  <a:lnTo>
                    <a:pt x="2146" y="1425"/>
                  </a:lnTo>
                  <a:lnTo>
                    <a:pt x="2151" y="1425"/>
                  </a:lnTo>
                  <a:lnTo>
                    <a:pt x="2156" y="1425"/>
                  </a:lnTo>
                  <a:lnTo>
                    <a:pt x="2160" y="1425"/>
                  </a:lnTo>
                  <a:lnTo>
                    <a:pt x="2166" y="1425"/>
                  </a:lnTo>
                  <a:lnTo>
                    <a:pt x="2170" y="1425"/>
                  </a:lnTo>
                  <a:lnTo>
                    <a:pt x="2175" y="1425"/>
                  </a:lnTo>
                  <a:lnTo>
                    <a:pt x="2180" y="1425"/>
                  </a:lnTo>
                  <a:lnTo>
                    <a:pt x="2185" y="1425"/>
                  </a:lnTo>
                  <a:lnTo>
                    <a:pt x="2190" y="1425"/>
                  </a:lnTo>
                  <a:lnTo>
                    <a:pt x="2195" y="1425"/>
                  </a:lnTo>
                  <a:lnTo>
                    <a:pt x="2200" y="1425"/>
                  </a:lnTo>
                  <a:lnTo>
                    <a:pt x="2205" y="1425"/>
                  </a:lnTo>
                  <a:lnTo>
                    <a:pt x="2210" y="1425"/>
                  </a:lnTo>
                  <a:lnTo>
                    <a:pt x="2210" y="1425"/>
                  </a:lnTo>
                </a:path>
              </a:pathLst>
            </a:custGeom>
            <a:noFill/>
            <a:ln w="19050" cap="flat">
              <a:solidFill>
                <a:schemeClr val="accent2"/>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0" tIns="0" rIns="0" bIns="0" numCol="1" anchor="t" anchorCtr="0" compatLnSpc="1">
              <a:prstTxWarp prst="textNoShape">
                <a:avLst/>
              </a:prstTxWarp>
            </a:bodyPr>
            <a:lstStyle/>
            <a:p>
              <a:endParaRPr lang="en-US" sz="1600" dirty="0"/>
            </a:p>
          </p:txBody>
        </p:sp>
        <p:sp>
          <p:nvSpPr>
            <p:cNvPr id="8111" name="Freeform 57">
              <a:extLst>
                <a:ext uri="{FF2B5EF4-FFF2-40B4-BE49-F238E27FC236}">
                  <a16:creationId xmlns:a16="http://schemas.microsoft.com/office/drawing/2014/main" id="{94421D5C-6C4A-4578-BBB4-13F1E499626E}"/>
                </a:ext>
              </a:extLst>
            </p:cNvPr>
            <p:cNvSpPr>
              <a:spLocks/>
            </p:cNvSpPr>
            <p:nvPr/>
          </p:nvSpPr>
          <p:spPr bwMode="auto">
            <a:xfrm>
              <a:off x="1188607" y="3905925"/>
              <a:ext cx="7569244" cy="4880621"/>
            </a:xfrm>
            <a:custGeom>
              <a:avLst/>
              <a:gdLst>
                <a:gd name="T0" fmla="*/ 30 w 2210"/>
                <a:gd name="T1" fmla="*/ 1425 h 1425"/>
                <a:gd name="T2" fmla="*/ 69 w 2210"/>
                <a:gd name="T3" fmla="*/ 1425 h 1425"/>
                <a:gd name="T4" fmla="*/ 108 w 2210"/>
                <a:gd name="T5" fmla="*/ 1425 h 1425"/>
                <a:gd name="T6" fmla="*/ 148 w 2210"/>
                <a:gd name="T7" fmla="*/ 1425 h 1425"/>
                <a:gd name="T8" fmla="*/ 187 w 2210"/>
                <a:gd name="T9" fmla="*/ 1425 h 1425"/>
                <a:gd name="T10" fmla="*/ 226 w 2210"/>
                <a:gd name="T11" fmla="*/ 1425 h 1425"/>
                <a:gd name="T12" fmla="*/ 265 w 2210"/>
                <a:gd name="T13" fmla="*/ 1425 h 1425"/>
                <a:gd name="T14" fmla="*/ 305 w 2210"/>
                <a:gd name="T15" fmla="*/ 1425 h 1425"/>
                <a:gd name="T16" fmla="*/ 344 w 2210"/>
                <a:gd name="T17" fmla="*/ 1424 h 1425"/>
                <a:gd name="T18" fmla="*/ 383 w 2210"/>
                <a:gd name="T19" fmla="*/ 1420 h 1425"/>
                <a:gd name="T20" fmla="*/ 423 w 2210"/>
                <a:gd name="T21" fmla="*/ 1404 h 1425"/>
                <a:gd name="T22" fmla="*/ 462 w 2210"/>
                <a:gd name="T23" fmla="*/ 1367 h 1425"/>
                <a:gd name="T24" fmla="*/ 501 w 2210"/>
                <a:gd name="T25" fmla="*/ 1303 h 1425"/>
                <a:gd name="T26" fmla="*/ 540 w 2210"/>
                <a:gd name="T27" fmla="*/ 1212 h 1425"/>
                <a:gd name="T28" fmla="*/ 580 w 2210"/>
                <a:gd name="T29" fmla="*/ 1104 h 1425"/>
                <a:gd name="T30" fmla="*/ 619 w 2210"/>
                <a:gd name="T31" fmla="*/ 989 h 1425"/>
                <a:gd name="T32" fmla="*/ 658 w 2210"/>
                <a:gd name="T33" fmla="*/ 873 h 1425"/>
                <a:gd name="T34" fmla="*/ 698 w 2210"/>
                <a:gd name="T35" fmla="*/ 759 h 1425"/>
                <a:gd name="T36" fmla="*/ 737 w 2210"/>
                <a:gd name="T37" fmla="*/ 648 h 1425"/>
                <a:gd name="T38" fmla="*/ 776 w 2210"/>
                <a:gd name="T39" fmla="*/ 539 h 1425"/>
                <a:gd name="T40" fmla="*/ 815 w 2210"/>
                <a:gd name="T41" fmla="*/ 434 h 1425"/>
                <a:gd name="T42" fmla="*/ 855 w 2210"/>
                <a:gd name="T43" fmla="*/ 334 h 1425"/>
                <a:gd name="T44" fmla="*/ 894 w 2210"/>
                <a:gd name="T45" fmla="*/ 242 h 1425"/>
                <a:gd name="T46" fmla="*/ 933 w 2210"/>
                <a:gd name="T47" fmla="*/ 161 h 1425"/>
                <a:gd name="T48" fmla="*/ 972 w 2210"/>
                <a:gd name="T49" fmla="*/ 94 h 1425"/>
                <a:gd name="T50" fmla="*/ 1012 w 2210"/>
                <a:gd name="T51" fmla="*/ 45 h 1425"/>
                <a:gd name="T52" fmla="*/ 1051 w 2210"/>
                <a:gd name="T53" fmla="*/ 14 h 1425"/>
                <a:gd name="T54" fmla="*/ 1090 w 2210"/>
                <a:gd name="T55" fmla="*/ 1 h 1425"/>
                <a:gd name="T56" fmla="*/ 1130 w 2210"/>
                <a:gd name="T57" fmla="*/ 3 h 1425"/>
                <a:gd name="T58" fmla="*/ 1169 w 2210"/>
                <a:gd name="T59" fmla="*/ 22 h 1425"/>
                <a:gd name="T60" fmla="*/ 1208 w 2210"/>
                <a:gd name="T61" fmla="*/ 55 h 1425"/>
                <a:gd name="T62" fmla="*/ 1247 w 2210"/>
                <a:gd name="T63" fmla="*/ 103 h 1425"/>
                <a:gd name="T64" fmla="*/ 1287 w 2210"/>
                <a:gd name="T65" fmla="*/ 161 h 1425"/>
                <a:gd name="T66" fmla="*/ 1326 w 2210"/>
                <a:gd name="T67" fmla="*/ 228 h 1425"/>
                <a:gd name="T68" fmla="*/ 1365 w 2210"/>
                <a:gd name="T69" fmla="*/ 300 h 1425"/>
                <a:gd name="T70" fmla="*/ 1404 w 2210"/>
                <a:gd name="T71" fmla="*/ 373 h 1425"/>
                <a:gd name="T72" fmla="*/ 1444 w 2210"/>
                <a:gd name="T73" fmla="*/ 446 h 1425"/>
                <a:gd name="T74" fmla="*/ 1483 w 2210"/>
                <a:gd name="T75" fmla="*/ 519 h 1425"/>
                <a:gd name="T76" fmla="*/ 1522 w 2210"/>
                <a:gd name="T77" fmla="*/ 590 h 1425"/>
                <a:gd name="T78" fmla="*/ 1562 w 2210"/>
                <a:gd name="T79" fmla="*/ 660 h 1425"/>
                <a:gd name="T80" fmla="*/ 1601 w 2210"/>
                <a:gd name="T81" fmla="*/ 728 h 1425"/>
                <a:gd name="T82" fmla="*/ 1640 w 2210"/>
                <a:gd name="T83" fmla="*/ 794 h 1425"/>
                <a:gd name="T84" fmla="*/ 1679 w 2210"/>
                <a:gd name="T85" fmla="*/ 859 h 1425"/>
                <a:gd name="T86" fmla="*/ 1719 w 2210"/>
                <a:gd name="T87" fmla="*/ 921 h 1425"/>
                <a:gd name="T88" fmla="*/ 1758 w 2210"/>
                <a:gd name="T89" fmla="*/ 982 h 1425"/>
                <a:gd name="T90" fmla="*/ 1797 w 2210"/>
                <a:gd name="T91" fmla="*/ 1041 h 1425"/>
                <a:gd name="T92" fmla="*/ 1836 w 2210"/>
                <a:gd name="T93" fmla="*/ 1096 h 1425"/>
                <a:gd name="T94" fmla="*/ 1876 w 2210"/>
                <a:gd name="T95" fmla="*/ 1149 h 1425"/>
                <a:gd name="T96" fmla="*/ 1915 w 2210"/>
                <a:gd name="T97" fmla="*/ 1198 h 1425"/>
                <a:gd name="T98" fmla="*/ 1954 w 2210"/>
                <a:gd name="T99" fmla="*/ 1242 h 1425"/>
                <a:gd name="T100" fmla="*/ 1994 w 2210"/>
                <a:gd name="T101" fmla="*/ 1281 h 1425"/>
                <a:gd name="T102" fmla="*/ 2033 w 2210"/>
                <a:gd name="T103" fmla="*/ 1315 h 1425"/>
                <a:gd name="T104" fmla="*/ 2072 w 2210"/>
                <a:gd name="T105" fmla="*/ 1343 h 1425"/>
                <a:gd name="T106" fmla="*/ 2111 w 2210"/>
                <a:gd name="T107" fmla="*/ 1365 h 1425"/>
                <a:gd name="T108" fmla="*/ 2151 w 2210"/>
                <a:gd name="T109" fmla="*/ 1383 h 1425"/>
                <a:gd name="T110" fmla="*/ 2190 w 2210"/>
                <a:gd name="T111" fmla="*/ 1396 h 14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2210" h="1425">
                  <a:moveTo>
                    <a:pt x="0" y="1425"/>
                  </a:moveTo>
                  <a:lnTo>
                    <a:pt x="0" y="1425"/>
                  </a:lnTo>
                  <a:lnTo>
                    <a:pt x="5" y="1425"/>
                  </a:lnTo>
                  <a:lnTo>
                    <a:pt x="10" y="1425"/>
                  </a:lnTo>
                  <a:lnTo>
                    <a:pt x="15" y="1425"/>
                  </a:lnTo>
                  <a:lnTo>
                    <a:pt x="20" y="1425"/>
                  </a:lnTo>
                  <a:lnTo>
                    <a:pt x="25" y="1425"/>
                  </a:lnTo>
                  <a:lnTo>
                    <a:pt x="30" y="1425"/>
                  </a:lnTo>
                  <a:lnTo>
                    <a:pt x="35" y="1425"/>
                  </a:lnTo>
                  <a:lnTo>
                    <a:pt x="40" y="1425"/>
                  </a:lnTo>
                  <a:lnTo>
                    <a:pt x="45" y="1425"/>
                  </a:lnTo>
                  <a:lnTo>
                    <a:pt x="50" y="1425"/>
                  </a:lnTo>
                  <a:lnTo>
                    <a:pt x="54" y="1425"/>
                  </a:lnTo>
                  <a:lnTo>
                    <a:pt x="59" y="1425"/>
                  </a:lnTo>
                  <a:lnTo>
                    <a:pt x="64" y="1425"/>
                  </a:lnTo>
                  <a:lnTo>
                    <a:pt x="69" y="1425"/>
                  </a:lnTo>
                  <a:lnTo>
                    <a:pt x="74" y="1425"/>
                  </a:lnTo>
                  <a:lnTo>
                    <a:pt x="79" y="1425"/>
                  </a:lnTo>
                  <a:lnTo>
                    <a:pt x="84" y="1425"/>
                  </a:lnTo>
                  <a:lnTo>
                    <a:pt x="89" y="1425"/>
                  </a:lnTo>
                  <a:lnTo>
                    <a:pt x="94" y="1425"/>
                  </a:lnTo>
                  <a:lnTo>
                    <a:pt x="99" y="1425"/>
                  </a:lnTo>
                  <a:lnTo>
                    <a:pt x="104" y="1425"/>
                  </a:lnTo>
                  <a:lnTo>
                    <a:pt x="108" y="1425"/>
                  </a:lnTo>
                  <a:lnTo>
                    <a:pt x="113" y="1425"/>
                  </a:lnTo>
                  <a:lnTo>
                    <a:pt x="118" y="1425"/>
                  </a:lnTo>
                  <a:lnTo>
                    <a:pt x="123" y="1425"/>
                  </a:lnTo>
                  <a:lnTo>
                    <a:pt x="128" y="1425"/>
                  </a:lnTo>
                  <a:lnTo>
                    <a:pt x="133" y="1425"/>
                  </a:lnTo>
                  <a:lnTo>
                    <a:pt x="138" y="1425"/>
                  </a:lnTo>
                  <a:lnTo>
                    <a:pt x="143" y="1425"/>
                  </a:lnTo>
                  <a:lnTo>
                    <a:pt x="148" y="1425"/>
                  </a:lnTo>
                  <a:lnTo>
                    <a:pt x="153" y="1425"/>
                  </a:lnTo>
                  <a:lnTo>
                    <a:pt x="157" y="1425"/>
                  </a:lnTo>
                  <a:lnTo>
                    <a:pt x="163" y="1425"/>
                  </a:lnTo>
                  <a:lnTo>
                    <a:pt x="167" y="1425"/>
                  </a:lnTo>
                  <a:lnTo>
                    <a:pt x="172" y="1425"/>
                  </a:lnTo>
                  <a:lnTo>
                    <a:pt x="177" y="1425"/>
                  </a:lnTo>
                  <a:lnTo>
                    <a:pt x="182" y="1425"/>
                  </a:lnTo>
                  <a:lnTo>
                    <a:pt x="187" y="1425"/>
                  </a:lnTo>
                  <a:lnTo>
                    <a:pt x="192" y="1425"/>
                  </a:lnTo>
                  <a:lnTo>
                    <a:pt x="197" y="1425"/>
                  </a:lnTo>
                  <a:lnTo>
                    <a:pt x="202" y="1425"/>
                  </a:lnTo>
                  <a:lnTo>
                    <a:pt x="206" y="1425"/>
                  </a:lnTo>
                  <a:lnTo>
                    <a:pt x="212" y="1425"/>
                  </a:lnTo>
                  <a:lnTo>
                    <a:pt x="216" y="1425"/>
                  </a:lnTo>
                  <a:lnTo>
                    <a:pt x="221" y="1425"/>
                  </a:lnTo>
                  <a:lnTo>
                    <a:pt x="226" y="1425"/>
                  </a:lnTo>
                  <a:lnTo>
                    <a:pt x="231" y="1425"/>
                  </a:lnTo>
                  <a:lnTo>
                    <a:pt x="236" y="1425"/>
                  </a:lnTo>
                  <a:lnTo>
                    <a:pt x="241" y="1425"/>
                  </a:lnTo>
                  <a:lnTo>
                    <a:pt x="246" y="1425"/>
                  </a:lnTo>
                  <a:lnTo>
                    <a:pt x="251" y="1425"/>
                  </a:lnTo>
                  <a:lnTo>
                    <a:pt x="256" y="1425"/>
                  </a:lnTo>
                  <a:lnTo>
                    <a:pt x="261" y="1425"/>
                  </a:lnTo>
                  <a:lnTo>
                    <a:pt x="265" y="1425"/>
                  </a:lnTo>
                  <a:lnTo>
                    <a:pt x="270" y="1425"/>
                  </a:lnTo>
                  <a:lnTo>
                    <a:pt x="275" y="1425"/>
                  </a:lnTo>
                  <a:lnTo>
                    <a:pt x="280" y="1425"/>
                  </a:lnTo>
                  <a:lnTo>
                    <a:pt x="285" y="1425"/>
                  </a:lnTo>
                  <a:lnTo>
                    <a:pt x="290" y="1425"/>
                  </a:lnTo>
                  <a:lnTo>
                    <a:pt x="295" y="1425"/>
                  </a:lnTo>
                  <a:lnTo>
                    <a:pt x="300" y="1425"/>
                  </a:lnTo>
                  <a:lnTo>
                    <a:pt x="305" y="1425"/>
                  </a:lnTo>
                  <a:lnTo>
                    <a:pt x="310" y="1425"/>
                  </a:lnTo>
                  <a:lnTo>
                    <a:pt x="315" y="1425"/>
                  </a:lnTo>
                  <a:lnTo>
                    <a:pt x="319" y="1425"/>
                  </a:lnTo>
                  <a:lnTo>
                    <a:pt x="324" y="1425"/>
                  </a:lnTo>
                  <a:lnTo>
                    <a:pt x="329" y="1425"/>
                  </a:lnTo>
                  <a:lnTo>
                    <a:pt x="334" y="1425"/>
                  </a:lnTo>
                  <a:lnTo>
                    <a:pt x="339" y="1425"/>
                  </a:lnTo>
                  <a:lnTo>
                    <a:pt x="344" y="1424"/>
                  </a:lnTo>
                  <a:lnTo>
                    <a:pt x="349" y="1424"/>
                  </a:lnTo>
                  <a:lnTo>
                    <a:pt x="354" y="1424"/>
                  </a:lnTo>
                  <a:lnTo>
                    <a:pt x="359" y="1423"/>
                  </a:lnTo>
                  <a:lnTo>
                    <a:pt x="364" y="1423"/>
                  </a:lnTo>
                  <a:lnTo>
                    <a:pt x="368" y="1422"/>
                  </a:lnTo>
                  <a:lnTo>
                    <a:pt x="374" y="1421"/>
                  </a:lnTo>
                  <a:lnTo>
                    <a:pt x="378" y="1421"/>
                  </a:lnTo>
                  <a:lnTo>
                    <a:pt x="383" y="1420"/>
                  </a:lnTo>
                  <a:lnTo>
                    <a:pt x="388" y="1418"/>
                  </a:lnTo>
                  <a:lnTo>
                    <a:pt x="393" y="1417"/>
                  </a:lnTo>
                  <a:lnTo>
                    <a:pt x="398" y="1415"/>
                  </a:lnTo>
                  <a:lnTo>
                    <a:pt x="403" y="1414"/>
                  </a:lnTo>
                  <a:lnTo>
                    <a:pt x="408" y="1412"/>
                  </a:lnTo>
                  <a:lnTo>
                    <a:pt x="413" y="1409"/>
                  </a:lnTo>
                  <a:lnTo>
                    <a:pt x="418" y="1407"/>
                  </a:lnTo>
                  <a:lnTo>
                    <a:pt x="423" y="1404"/>
                  </a:lnTo>
                  <a:lnTo>
                    <a:pt x="427" y="1400"/>
                  </a:lnTo>
                  <a:lnTo>
                    <a:pt x="432" y="1397"/>
                  </a:lnTo>
                  <a:lnTo>
                    <a:pt x="437" y="1393"/>
                  </a:lnTo>
                  <a:lnTo>
                    <a:pt x="442" y="1389"/>
                  </a:lnTo>
                  <a:lnTo>
                    <a:pt x="447" y="1384"/>
                  </a:lnTo>
                  <a:lnTo>
                    <a:pt x="452" y="1379"/>
                  </a:lnTo>
                  <a:lnTo>
                    <a:pt x="457" y="1373"/>
                  </a:lnTo>
                  <a:lnTo>
                    <a:pt x="462" y="1367"/>
                  </a:lnTo>
                  <a:lnTo>
                    <a:pt x="467" y="1361"/>
                  </a:lnTo>
                  <a:lnTo>
                    <a:pt x="472" y="1354"/>
                  </a:lnTo>
                  <a:lnTo>
                    <a:pt x="477" y="1346"/>
                  </a:lnTo>
                  <a:lnTo>
                    <a:pt x="482" y="1338"/>
                  </a:lnTo>
                  <a:lnTo>
                    <a:pt x="486" y="1330"/>
                  </a:lnTo>
                  <a:lnTo>
                    <a:pt x="491" y="1321"/>
                  </a:lnTo>
                  <a:lnTo>
                    <a:pt x="496" y="1312"/>
                  </a:lnTo>
                  <a:lnTo>
                    <a:pt x="501" y="1303"/>
                  </a:lnTo>
                  <a:lnTo>
                    <a:pt x="506" y="1293"/>
                  </a:lnTo>
                  <a:lnTo>
                    <a:pt x="511" y="1282"/>
                  </a:lnTo>
                  <a:lnTo>
                    <a:pt x="516" y="1271"/>
                  </a:lnTo>
                  <a:lnTo>
                    <a:pt x="521" y="1260"/>
                  </a:lnTo>
                  <a:lnTo>
                    <a:pt x="526" y="1248"/>
                  </a:lnTo>
                  <a:lnTo>
                    <a:pt x="531" y="1237"/>
                  </a:lnTo>
                  <a:lnTo>
                    <a:pt x="536" y="1224"/>
                  </a:lnTo>
                  <a:lnTo>
                    <a:pt x="540" y="1212"/>
                  </a:lnTo>
                  <a:lnTo>
                    <a:pt x="545" y="1199"/>
                  </a:lnTo>
                  <a:lnTo>
                    <a:pt x="550" y="1186"/>
                  </a:lnTo>
                  <a:lnTo>
                    <a:pt x="555" y="1173"/>
                  </a:lnTo>
                  <a:lnTo>
                    <a:pt x="560" y="1160"/>
                  </a:lnTo>
                  <a:lnTo>
                    <a:pt x="565" y="1146"/>
                  </a:lnTo>
                  <a:lnTo>
                    <a:pt x="570" y="1132"/>
                  </a:lnTo>
                  <a:lnTo>
                    <a:pt x="575" y="1118"/>
                  </a:lnTo>
                  <a:lnTo>
                    <a:pt x="580" y="1104"/>
                  </a:lnTo>
                  <a:lnTo>
                    <a:pt x="585" y="1090"/>
                  </a:lnTo>
                  <a:lnTo>
                    <a:pt x="589" y="1076"/>
                  </a:lnTo>
                  <a:lnTo>
                    <a:pt x="595" y="1061"/>
                  </a:lnTo>
                  <a:lnTo>
                    <a:pt x="599" y="1047"/>
                  </a:lnTo>
                  <a:lnTo>
                    <a:pt x="604" y="1033"/>
                  </a:lnTo>
                  <a:lnTo>
                    <a:pt x="609" y="1018"/>
                  </a:lnTo>
                  <a:lnTo>
                    <a:pt x="614" y="1004"/>
                  </a:lnTo>
                  <a:lnTo>
                    <a:pt x="619" y="989"/>
                  </a:lnTo>
                  <a:lnTo>
                    <a:pt x="624" y="975"/>
                  </a:lnTo>
                  <a:lnTo>
                    <a:pt x="629" y="960"/>
                  </a:lnTo>
                  <a:lnTo>
                    <a:pt x="634" y="945"/>
                  </a:lnTo>
                  <a:lnTo>
                    <a:pt x="639" y="931"/>
                  </a:lnTo>
                  <a:lnTo>
                    <a:pt x="644" y="916"/>
                  </a:lnTo>
                  <a:lnTo>
                    <a:pt x="648" y="902"/>
                  </a:lnTo>
                  <a:lnTo>
                    <a:pt x="653" y="888"/>
                  </a:lnTo>
                  <a:lnTo>
                    <a:pt x="658" y="873"/>
                  </a:lnTo>
                  <a:lnTo>
                    <a:pt x="663" y="859"/>
                  </a:lnTo>
                  <a:lnTo>
                    <a:pt x="668" y="844"/>
                  </a:lnTo>
                  <a:lnTo>
                    <a:pt x="673" y="830"/>
                  </a:lnTo>
                  <a:lnTo>
                    <a:pt x="678" y="816"/>
                  </a:lnTo>
                  <a:lnTo>
                    <a:pt x="683" y="801"/>
                  </a:lnTo>
                  <a:lnTo>
                    <a:pt x="688" y="787"/>
                  </a:lnTo>
                  <a:lnTo>
                    <a:pt x="693" y="773"/>
                  </a:lnTo>
                  <a:lnTo>
                    <a:pt x="698" y="759"/>
                  </a:lnTo>
                  <a:lnTo>
                    <a:pt x="702" y="745"/>
                  </a:lnTo>
                  <a:lnTo>
                    <a:pt x="707" y="731"/>
                  </a:lnTo>
                  <a:lnTo>
                    <a:pt x="712" y="717"/>
                  </a:lnTo>
                  <a:lnTo>
                    <a:pt x="717" y="703"/>
                  </a:lnTo>
                  <a:lnTo>
                    <a:pt x="722" y="689"/>
                  </a:lnTo>
                  <a:lnTo>
                    <a:pt x="727" y="675"/>
                  </a:lnTo>
                  <a:lnTo>
                    <a:pt x="732" y="661"/>
                  </a:lnTo>
                  <a:lnTo>
                    <a:pt x="737" y="648"/>
                  </a:lnTo>
                  <a:lnTo>
                    <a:pt x="742" y="634"/>
                  </a:lnTo>
                  <a:lnTo>
                    <a:pt x="747" y="620"/>
                  </a:lnTo>
                  <a:lnTo>
                    <a:pt x="751" y="607"/>
                  </a:lnTo>
                  <a:lnTo>
                    <a:pt x="757" y="593"/>
                  </a:lnTo>
                  <a:lnTo>
                    <a:pt x="761" y="579"/>
                  </a:lnTo>
                  <a:lnTo>
                    <a:pt x="766" y="566"/>
                  </a:lnTo>
                  <a:lnTo>
                    <a:pt x="771" y="553"/>
                  </a:lnTo>
                  <a:lnTo>
                    <a:pt x="776" y="539"/>
                  </a:lnTo>
                  <a:lnTo>
                    <a:pt x="781" y="526"/>
                  </a:lnTo>
                  <a:lnTo>
                    <a:pt x="786" y="512"/>
                  </a:lnTo>
                  <a:lnTo>
                    <a:pt x="791" y="499"/>
                  </a:lnTo>
                  <a:lnTo>
                    <a:pt x="796" y="486"/>
                  </a:lnTo>
                  <a:lnTo>
                    <a:pt x="801" y="473"/>
                  </a:lnTo>
                  <a:lnTo>
                    <a:pt x="806" y="460"/>
                  </a:lnTo>
                  <a:lnTo>
                    <a:pt x="810" y="447"/>
                  </a:lnTo>
                  <a:lnTo>
                    <a:pt x="815" y="434"/>
                  </a:lnTo>
                  <a:lnTo>
                    <a:pt x="820" y="421"/>
                  </a:lnTo>
                  <a:lnTo>
                    <a:pt x="825" y="409"/>
                  </a:lnTo>
                  <a:lnTo>
                    <a:pt x="830" y="396"/>
                  </a:lnTo>
                  <a:lnTo>
                    <a:pt x="835" y="384"/>
                  </a:lnTo>
                  <a:lnTo>
                    <a:pt x="840" y="371"/>
                  </a:lnTo>
                  <a:lnTo>
                    <a:pt x="845" y="359"/>
                  </a:lnTo>
                  <a:lnTo>
                    <a:pt x="850" y="347"/>
                  </a:lnTo>
                  <a:lnTo>
                    <a:pt x="855" y="334"/>
                  </a:lnTo>
                  <a:lnTo>
                    <a:pt x="860" y="323"/>
                  </a:lnTo>
                  <a:lnTo>
                    <a:pt x="864" y="311"/>
                  </a:lnTo>
                  <a:lnTo>
                    <a:pt x="869" y="299"/>
                  </a:lnTo>
                  <a:lnTo>
                    <a:pt x="874" y="287"/>
                  </a:lnTo>
                  <a:lnTo>
                    <a:pt x="879" y="276"/>
                  </a:lnTo>
                  <a:lnTo>
                    <a:pt x="884" y="264"/>
                  </a:lnTo>
                  <a:lnTo>
                    <a:pt x="889" y="253"/>
                  </a:lnTo>
                  <a:lnTo>
                    <a:pt x="894" y="242"/>
                  </a:lnTo>
                  <a:lnTo>
                    <a:pt x="899" y="231"/>
                  </a:lnTo>
                  <a:lnTo>
                    <a:pt x="904" y="221"/>
                  </a:lnTo>
                  <a:lnTo>
                    <a:pt x="909" y="210"/>
                  </a:lnTo>
                  <a:lnTo>
                    <a:pt x="914" y="200"/>
                  </a:lnTo>
                  <a:lnTo>
                    <a:pt x="919" y="190"/>
                  </a:lnTo>
                  <a:lnTo>
                    <a:pt x="923" y="180"/>
                  </a:lnTo>
                  <a:lnTo>
                    <a:pt x="928" y="170"/>
                  </a:lnTo>
                  <a:lnTo>
                    <a:pt x="933" y="161"/>
                  </a:lnTo>
                  <a:lnTo>
                    <a:pt x="938" y="151"/>
                  </a:lnTo>
                  <a:lnTo>
                    <a:pt x="943" y="142"/>
                  </a:lnTo>
                  <a:lnTo>
                    <a:pt x="948" y="134"/>
                  </a:lnTo>
                  <a:lnTo>
                    <a:pt x="953" y="125"/>
                  </a:lnTo>
                  <a:lnTo>
                    <a:pt x="958" y="117"/>
                  </a:lnTo>
                  <a:lnTo>
                    <a:pt x="963" y="109"/>
                  </a:lnTo>
                  <a:lnTo>
                    <a:pt x="968" y="102"/>
                  </a:lnTo>
                  <a:lnTo>
                    <a:pt x="972" y="94"/>
                  </a:lnTo>
                  <a:lnTo>
                    <a:pt x="977" y="87"/>
                  </a:lnTo>
                  <a:lnTo>
                    <a:pt x="982" y="80"/>
                  </a:lnTo>
                  <a:lnTo>
                    <a:pt x="987" y="74"/>
                  </a:lnTo>
                  <a:lnTo>
                    <a:pt x="992" y="68"/>
                  </a:lnTo>
                  <a:lnTo>
                    <a:pt x="997" y="61"/>
                  </a:lnTo>
                  <a:lnTo>
                    <a:pt x="1002" y="56"/>
                  </a:lnTo>
                  <a:lnTo>
                    <a:pt x="1007" y="50"/>
                  </a:lnTo>
                  <a:lnTo>
                    <a:pt x="1012" y="45"/>
                  </a:lnTo>
                  <a:lnTo>
                    <a:pt x="1017" y="40"/>
                  </a:lnTo>
                  <a:lnTo>
                    <a:pt x="1021" y="36"/>
                  </a:lnTo>
                  <a:lnTo>
                    <a:pt x="1027" y="32"/>
                  </a:lnTo>
                  <a:lnTo>
                    <a:pt x="1031" y="27"/>
                  </a:lnTo>
                  <a:lnTo>
                    <a:pt x="1036" y="24"/>
                  </a:lnTo>
                  <a:lnTo>
                    <a:pt x="1041" y="20"/>
                  </a:lnTo>
                  <a:lnTo>
                    <a:pt x="1046" y="17"/>
                  </a:lnTo>
                  <a:lnTo>
                    <a:pt x="1051" y="14"/>
                  </a:lnTo>
                  <a:lnTo>
                    <a:pt x="1056" y="12"/>
                  </a:lnTo>
                  <a:lnTo>
                    <a:pt x="1061" y="9"/>
                  </a:lnTo>
                  <a:lnTo>
                    <a:pt x="1066" y="7"/>
                  </a:lnTo>
                  <a:lnTo>
                    <a:pt x="1071" y="5"/>
                  </a:lnTo>
                  <a:lnTo>
                    <a:pt x="1076" y="4"/>
                  </a:lnTo>
                  <a:lnTo>
                    <a:pt x="1080" y="2"/>
                  </a:lnTo>
                  <a:lnTo>
                    <a:pt x="1085" y="1"/>
                  </a:lnTo>
                  <a:lnTo>
                    <a:pt x="1090" y="1"/>
                  </a:lnTo>
                  <a:lnTo>
                    <a:pt x="1095" y="0"/>
                  </a:lnTo>
                  <a:lnTo>
                    <a:pt x="1100" y="0"/>
                  </a:lnTo>
                  <a:lnTo>
                    <a:pt x="1105" y="0"/>
                  </a:lnTo>
                  <a:lnTo>
                    <a:pt x="1110" y="0"/>
                  </a:lnTo>
                  <a:lnTo>
                    <a:pt x="1115" y="0"/>
                  </a:lnTo>
                  <a:lnTo>
                    <a:pt x="1120" y="1"/>
                  </a:lnTo>
                  <a:lnTo>
                    <a:pt x="1125" y="2"/>
                  </a:lnTo>
                  <a:lnTo>
                    <a:pt x="1130" y="3"/>
                  </a:lnTo>
                  <a:lnTo>
                    <a:pt x="1134" y="5"/>
                  </a:lnTo>
                  <a:lnTo>
                    <a:pt x="1139" y="6"/>
                  </a:lnTo>
                  <a:lnTo>
                    <a:pt x="1144" y="8"/>
                  </a:lnTo>
                  <a:lnTo>
                    <a:pt x="1149" y="10"/>
                  </a:lnTo>
                  <a:lnTo>
                    <a:pt x="1154" y="13"/>
                  </a:lnTo>
                  <a:lnTo>
                    <a:pt x="1159" y="15"/>
                  </a:lnTo>
                  <a:lnTo>
                    <a:pt x="1164" y="18"/>
                  </a:lnTo>
                  <a:lnTo>
                    <a:pt x="1169" y="22"/>
                  </a:lnTo>
                  <a:lnTo>
                    <a:pt x="1174" y="25"/>
                  </a:lnTo>
                  <a:lnTo>
                    <a:pt x="1179" y="28"/>
                  </a:lnTo>
                  <a:lnTo>
                    <a:pt x="1183" y="32"/>
                  </a:lnTo>
                  <a:lnTo>
                    <a:pt x="1189" y="36"/>
                  </a:lnTo>
                  <a:lnTo>
                    <a:pt x="1193" y="41"/>
                  </a:lnTo>
                  <a:lnTo>
                    <a:pt x="1198" y="45"/>
                  </a:lnTo>
                  <a:lnTo>
                    <a:pt x="1203" y="50"/>
                  </a:lnTo>
                  <a:lnTo>
                    <a:pt x="1208" y="55"/>
                  </a:lnTo>
                  <a:lnTo>
                    <a:pt x="1213" y="60"/>
                  </a:lnTo>
                  <a:lnTo>
                    <a:pt x="1218" y="66"/>
                  </a:lnTo>
                  <a:lnTo>
                    <a:pt x="1223" y="71"/>
                  </a:lnTo>
                  <a:lnTo>
                    <a:pt x="1228" y="77"/>
                  </a:lnTo>
                  <a:lnTo>
                    <a:pt x="1233" y="83"/>
                  </a:lnTo>
                  <a:lnTo>
                    <a:pt x="1238" y="89"/>
                  </a:lnTo>
                  <a:lnTo>
                    <a:pt x="1242" y="96"/>
                  </a:lnTo>
                  <a:lnTo>
                    <a:pt x="1247" y="103"/>
                  </a:lnTo>
                  <a:lnTo>
                    <a:pt x="1252" y="109"/>
                  </a:lnTo>
                  <a:lnTo>
                    <a:pt x="1257" y="116"/>
                  </a:lnTo>
                  <a:lnTo>
                    <a:pt x="1262" y="124"/>
                  </a:lnTo>
                  <a:lnTo>
                    <a:pt x="1267" y="131"/>
                  </a:lnTo>
                  <a:lnTo>
                    <a:pt x="1272" y="138"/>
                  </a:lnTo>
                  <a:lnTo>
                    <a:pt x="1277" y="146"/>
                  </a:lnTo>
                  <a:lnTo>
                    <a:pt x="1282" y="153"/>
                  </a:lnTo>
                  <a:lnTo>
                    <a:pt x="1287" y="161"/>
                  </a:lnTo>
                  <a:lnTo>
                    <a:pt x="1292" y="170"/>
                  </a:lnTo>
                  <a:lnTo>
                    <a:pt x="1296" y="177"/>
                  </a:lnTo>
                  <a:lnTo>
                    <a:pt x="1301" y="186"/>
                  </a:lnTo>
                  <a:lnTo>
                    <a:pt x="1306" y="194"/>
                  </a:lnTo>
                  <a:lnTo>
                    <a:pt x="1311" y="202"/>
                  </a:lnTo>
                  <a:lnTo>
                    <a:pt x="1316" y="211"/>
                  </a:lnTo>
                  <a:lnTo>
                    <a:pt x="1321" y="219"/>
                  </a:lnTo>
                  <a:lnTo>
                    <a:pt x="1326" y="228"/>
                  </a:lnTo>
                  <a:lnTo>
                    <a:pt x="1331" y="237"/>
                  </a:lnTo>
                  <a:lnTo>
                    <a:pt x="1336" y="246"/>
                  </a:lnTo>
                  <a:lnTo>
                    <a:pt x="1341" y="255"/>
                  </a:lnTo>
                  <a:lnTo>
                    <a:pt x="1345" y="264"/>
                  </a:lnTo>
                  <a:lnTo>
                    <a:pt x="1351" y="273"/>
                  </a:lnTo>
                  <a:lnTo>
                    <a:pt x="1355" y="281"/>
                  </a:lnTo>
                  <a:lnTo>
                    <a:pt x="1360" y="291"/>
                  </a:lnTo>
                  <a:lnTo>
                    <a:pt x="1365" y="300"/>
                  </a:lnTo>
                  <a:lnTo>
                    <a:pt x="1370" y="309"/>
                  </a:lnTo>
                  <a:lnTo>
                    <a:pt x="1375" y="318"/>
                  </a:lnTo>
                  <a:lnTo>
                    <a:pt x="1380" y="327"/>
                  </a:lnTo>
                  <a:lnTo>
                    <a:pt x="1385" y="336"/>
                  </a:lnTo>
                  <a:lnTo>
                    <a:pt x="1390" y="345"/>
                  </a:lnTo>
                  <a:lnTo>
                    <a:pt x="1395" y="355"/>
                  </a:lnTo>
                  <a:lnTo>
                    <a:pt x="1400" y="364"/>
                  </a:lnTo>
                  <a:lnTo>
                    <a:pt x="1404" y="373"/>
                  </a:lnTo>
                  <a:lnTo>
                    <a:pt x="1409" y="382"/>
                  </a:lnTo>
                  <a:lnTo>
                    <a:pt x="1414" y="391"/>
                  </a:lnTo>
                  <a:lnTo>
                    <a:pt x="1419" y="401"/>
                  </a:lnTo>
                  <a:lnTo>
                    <a:pt x="1424" y="410"/>
                  </a:lnTo>
                  <a:lnTo>
                    <a:pt x="1429" y="419"/>
                  </a:lnTo>
                  <a:lnTo>
                    <a:pt x="1434" y="428"/>
                  </a:lnTo>
                  <a:lnTo>
                    <a:pt x="1439" y="437"/>
                  </a:lnTo>
                  <a:lnTo>
                    <a:pt x="1444" y="446"/>
                  </a:lnTo>
                  <a:lnTo>
                    <a:pt x="1449" y="456"/>
                  </a:lnTo>
                  <a:lnTo>
                    <a:pt x="1454" y="465"/>
                  </a:lnTo>
                  <a:lnTo>
                    <a:pt x="1459" y="474"/>
                  </a:lnTo>
                  <a:lnTo>
                    <a:pt x="1463" y="483"/>
                  </a:lnTo>
                  <a:lnTo>
                    <a:pt x="1468" y="492"/>
                  </a:lnTo>
                  <a:lnTo>
                    <a:pt x="1473" y="501"/>
                  </a:lnTo>
                  <a:lnTo>
                    <a:pt x="1478" y="510"/>
                  </a:lnTo>
                  <a:lnTo>
                    <a:pt x="1483" y="519"/>
                  </a:lnTo>
                  <a:lnTo>
                    <a:pt x="1488" y="528"/>
                  </a:lnTo>
                  <a:lnTo>
                    <a:pt x="1493" y="537"/>
                  </a:lnTo>
                  <a:lnTo>
                    <a:pt x="1498" y="546"/>
                  </a:lnTo>
                  <a:lnTo>
                    <a:pt x="1503" y="555"/>
                  </a:lnTo>
                  <a:lnTo>
                    <a:pt x="1508" y="564"/>
                  </a:lnTo>
                  <a:lnTo>
                    <a:pt x="1513" y="573"/>
                  </a:lnTo>
                  <a:lnTo>
                    <a:pt x="1517" y="581"/>
                  </a:lnTo>
                  <a:lnTo>
                    <a:pt x="1522" y="590"/>
                  </a:lnTo>
                  <a:lnTo>
                    <a:pt x="1527" y="599"/>
                  </a:lnTo>
                  <a:lnTo>
                    <a:pt x="1532" y="608"/>
                  </a:lnTo>
                  <a:lnTo>
                    <a:pt x="1537" y="617"/>
                  </a:lnTo>
                  <a:lnTo>
                    <a:pt x="1542" y="625"/>
                  </a:lnTo>
                  <a:lnTo>
                    <a:pt x="1547" y="634"/>
                  </a:lnTo>
                  <a:lnTo>
                    <a:pt x="1552" y="643"/>
                  </a:lnTo>
                  <a:lnTo>
                    <a:pt x="1557" y="651"/>
                  </a:lnTo>
                  <a:lnTo>
                    <a:pt x="1562" y="660"/>
                  </a:lnTo>
                  <a:lnTo>
                    <a:pt x="1566" y="668"/>
                  </a:lnTo>
                  <a:lnTo>
                    <a:pt x="1572" y="677"/>
                  </a:lnTo>
                  <a:lnTo>
                    <a:pt x="1576" y="685"/>
                  </a:lnTo>
                  <a:lnTo>
                    <a:pt x="1581" y="694"/>
                  </a:lnTo>
                  <a:lnTo>
                    <a:pt x="1586" y="702"/>
                  </a:lnTo>
                  <a:lnTo>
                    <a:pt x="1591" y="711"/>
                  </a:lnTo>
                  <a:lnTo>
                    <a:pt x="1596" y="719"/>
                  </a:lnTo>
                  <a:lnTo>
                    <a:pt x="1601" y="728"/>
                  </a:lnTo>
                  <a:lnTo>
                    <a:pt x="1606" y="736"/>
                  </a:lnTo>
                  <a:lnTo>
                    <a:pt x="1611" y="745"/>
                  </a:lnTo>
                  <a:lnTo>
                    <a:pt x="1616" y="753"/>
                  </a:lnTo>
                  <a:lnTo>
                    <a:pt x="1621" y="761"/>
                  </a:lnTo>
                  <a:lnTo>
                    <a:pt x="1625" y="769"/>
                  </a:lnTo>
                  <a:lnTo>
                    <a:pt x="1630" y="777"/>
                  </a:lnTo>
                  <a:lnTo>
                    <a:pt x="1635" y="786"/>
                  </a:lnTo>
                  <a:lnTo>
                    <a:pt x="1640" y="794"/>
                  </a:lnTo>
                  <a:lnTo>
                    <a:pt x="1645" y="802"/>
                  </a:lnTo>
                  <a:lnTo>
                    <a:pt x="1650" y="810"/>
                  </a:lnTo>
                  <a:lnTo>
                    <a:pt x="1655" y="818"/>
                  </a:lnTo>
                  <a:lnTo>
                    <a:pt x="1660" y="826"/>
                  </a:lnTo>
                  <a:lnTo>
                    <a:pt x="1665" y="835"/>
                  </a:lnTo>
                  <a:lnTo>
                    <a:pt x="1670" y="842"/>
                  </a:lnTo>
                  <a:lnTo>
                    <a:pt x="1674" y="850"/>
                  </a:lnTo>
                  <a:lnTo>
                    <a:pt x="1679" y="859"/>
                  </a:lnTo>
                  <a:lnTo>
                    <a:pt x="1684" y="866"/>
                  </a:lnTo>
                  <a:lnTo>
                    <a:pt x="1689" y="874"/>
                  </a:lnTo>
                  <a:lnTo>
                    <a:pt x="1694" y="882"/>
                  </a:lnTo>
                  <a:lnTo>
                    <a:pt x="1699" y="890"/>
                  </a:lnTo>
                  <a:lnTo>
                    <a:pt x="1704" y="898"/>
                  </a:lnTo>
                  <a:lnTo>
                    <a:pt x="1709" y="906"/>
                  </a:lnTo>
                  <a:lnTo>
                    <a:pt x="1714" y="913"/>
                  </a:lnTo>
                  <a:lnTo>
                    <a:pt x="1719" y="921"/>
                  </a:lnTo>
                  <a:lnTo>
                    <a:pt x="1724" y="929"/>
                  </a:lnTo>
                  <a:lnTo>
                    <a:pt x="1728" y="937"/>
                  </a:lnTo>
                  <a:lnTo>
                    <a:pt x="1733" y="944"/>
                  </a:lnTo>
                  <a:lnTo>
                    <a:pt x="1738" y="952"/>
                  </a:lnTo>
                  <a:lnTo>
                    <a:pt x="1743" y="959"/>
                  </a:lnTo>
                  <a:lnTo>
                    <a:pt x="1748" y="967"/>
                  </a:lnTo>
                  <a:lnTo>
                    <a:pt x="1753" y="975"/>
                  </a:lnTo>
                  <a:lnTo>
                    <a:pt x="1758" y="982"/>
                  </a:lnTo>
                  <a:lnTo>
                    <a:pt x="1763" y="989"/>
                  </a:lnTo>
                  <a:lnTo>
                    <a:pt x="1768" y="997"/>
                  </a:lnTo>
                  <a:lnTo>
                    <a:pt x="1773" y="1004"/>
                  </a:lnTo>
                  <a:lnTo>
                    <a:pt x="1777" y="1012"/>
                  </a:lnTo>
                  <a:lnTo>
                    <a:pt x="1783" y="1019"/>
                  </a:lnTo>
                  <a:lnTo>
                    <a:pt x="1787" y="1026"/>
                  </a:lnTo>
                  <a:lnTo>
                    <a:pt x="1792" y="1033"/>
                  </a:lnTo>
                  <a:lnTo>
                    <a:pt x="1797" y="1041"/>
                  </a:lnTo>
                  <a:lnTo>
                    <a:pt x="1802" y="1048"/>
                  </a:lnTo>
                  <a:lnTo>
                    <a:pt x="1807" y="1055"/>
                  </a:lnTo>
                  <a:lnTo>
                    <a:pt x="1812" y="1062"/>
                  </a:lnTo>
                  <a:lnTo>
                    <a:pt x="1817" y="1069"/>
                  </a:lnTo>
                  <a:lnTo>
                    <a:pt x="1822" y="1076"/>
                  </a:lnTo>
                  <a:lnTo>
                    <a:pt x="1827" y="1083"/>
                  </a:lnTo>
                  <a:lnTo>
                    <a:pt x="1832" y="1090"/>
                  </a:lnTo>
                  <a:lnTo>
                    <a:pt x="1836" y="1096"/>
                  </a:lnTo>
                  <a:lnTo>
                    <a:pt x="1841" y="1103"/>
                  </a:lnTo>
                  <a:lnTo>
                    <a:pt x="1846" y="1110"/>
                  </a:lnTo>
                  <a:lnTo>
                    <a:pt x="1851" y="1117"/>
                  </a:lnTo>
                  <a:lnTo>
                    <a:pt x="1856" y="1123"/>
                  </a:lnTo>
                  <a:lnTo>
                    <a:pt x="1861" y="1130"/>
                  </a:lnTo>
                  <a:lnTo>
                    <a:pt x="1866" y="1136"/>
                  </a:lnTo>
                  <a:lnTo>
                    <a:pt x="1871" y="1143"/>
                  </a:lnTo>
                  <a:lnTo>
                    <a:pt x="1876" y="1149"/>
                  </a:lnTo>
                  <a:lnTo>
                    <a:pt x="1881" y="1155"/>
                  </a:lnTo>
                  <a:lnTo>
                    <a:pt x="1886" y="1162"/>
                  </a:lnTo>
                  <a:lnTo>
                    <a:pt x="1891" y="1168"/>
                  </a:lnTo>
                  <a:lnTo>
                    <a:pt x="1895" y="1174"/>
                  </a:lnTo>
                  <a:lnTo>
                    <a:pt x="1900" y="1180"/>
                  </a:lnTo>
                  <a:lnTo>
                    <a:pt x="1905" y="1186"/>
                  </a:lnTo>
                  <a:lnTo>
                    <a:pt x="1910" y="1192"/>
                  </a:lnTo>
                  <a:lnTo>
                    <a:pt x="1915" y="1198"/>
                  </a:lnTo>
                  <a:lnTo>
                    <a:pt x="1920" y="1204"/>
                  </a:lnTo>
                  <a:lnTo>
                    <a:pt x="1925" y="1209"/>
                  </a:lnTo>
                  <a:lnTo>
                    <a:pt x="1930" y="1215"/>
                  </a:lnTo>
                  <a:lnTo>
                    <a:pt x="1935" y="1221"/>
                  </a:lnTo>
                  <a:lnTo>
                    <a:pt x="1940" y="1226"/>
                  </a:lnTo>
                  <a:lnTo>
                    <a:pt x="1945" y="1232"/>
                  </a:lnTo>
                  <a:lnTo>
                    <a:pt x="1949" y="1237"/>
                  </a:lnTo>
                  <a:lnTo>
                    <a:pt x="1954" y="1242"/>
                  </a:lnTo>
                  <a:lnTo>
                    <a:pt x="1959" y="1247"/>
                  </a:lnTo>
                  <a:lnTo>
                    <a:pt x="1964" y="1252"/>
                  </a:lnTo>
                  <a:lnTo>
                    <a:pt x="1969" y="1257"/>
                  </a:lnTo>
                  <a:lnTo>
                    <a:pt x="1974" y="1262"/>
                  </a:lnTo>
                  <a:lnTo>
                    <a:pt x="1979" y="1267"/>
                  </a:lnTo>
                  <a:lnTo>
                    <a:pt x="1984" y="1272"/>
                  </a:lnTo>
                  <a:lnTo>
                    <a:pt x="1989" y="1276"/>
                  </a:lnTo>
                  <a:lnTo>
                    <a:pt x="1994" y="1281"/>
                  </a:lnTo>
                  <a:lnTo>
                    <a:pt x="1998" y="1286"/>
                  </a:lnTo>
                  <a:lnTo>
                    <a:pt x="2004" y="1290"/>
                  </a:lnTo>
                  <a:lnTo>
                    <a:pt x="2008" y="1294"/>
                  </a:lnTo>
                  <a:lnTo>
                    <a:pt x="2013" y="1299"/>
                  </a:lnTo>
                  <a:lnTo>
                    <a:pt x="2018" y="1303"/>
                  </a:lnTo>
                  <a:lnTo>
                    <a:pt x="2023" y="1307"/>
                  </a:lnTo>
                  <a:lnTo>
                    <a:pt x="2028" y="1311"/>
                  </a:lnTo>
                  <a:lnTo>
                    <a:pt x="2033" y="1315"/>
                  </a:lnTo>
                  <a:lnTo>
                    <a:pt x="2038" y="1318"/>
                  </a:lnTo>
                  <a:lnTo>
                    <a:pt x="2043" y="1322"/>
                  </a:lnTo>
                  <a:lnTo>
                    <a:pt x="2048" y="1326"/>
                  </a:lnTo>
                  <a:lnTo>
                    <a:pt x="2053" y="1329"/>
                  </a:lnTo>
                  <a:lnTo>
                    <a:pt x="2057" y="1333"/>
                  </a:lnTo>
                  <a:lnTo>
                    <a:pt x="2062" y="1336"/>
                  </a:lnTo>
                  <a:lnTo>
                    <a:pt x="2067" y="1339"/>
                  </a:lnTo>
                  <a:lnTo>
                    <a:pt x="2072" y="1343"/>
                  </a:lnTo>
                  <a:lnTo>
                    <a:pt x="2077" y="1346"/>
                  </a:lnTo>
                  <a:lnTo>
                    <a:pt x="2082" y="1349"/>
                  </a:lnTo>
                  <a:lnTo>
                    <a:pt x="2087" y="1351"/>
                  </a:lnTo>
                  <a:lnTo>
                    <a:pt x="2092" y="1354"/>
                  </a:lnTo>
                  <a:lnTo>
                    <a:pt x="2097" y="1357"/>
                  </a:lnTo>
                  <a:lnTo>
                    <a:pt x="2102" y="1360"/>
                  </a:lnTo>
                  <a:lnTo>
                    <a:pt x="2107" y="1362"/>
                  </a:lnTo>
                  <a:lnTo>
                    <a:pt x="2111" y="1365"/>
                  </a:lnTo>
                  <a:lnTo>
                    <a:pt x="2116" y="1367"/>
                  </a:lnTo>
                  <a:lnTo>
                    <a:pt x="2121" y="1370"/>
                  </a:lnTo>
                  <a:lnTo>
                    <a:pt x="2126" y="1372"/>
                  </a:lnTo>
                  <a:lnTo>
                    <a:pt x="2131" y="1374"/>
                  </a:lnTo>
                  <a:lnTo>
                    <a:pt x="2136" y="1376"/>
                  </a:lnTo>
                  <a:lnTo>
                    <a:pt x="2141" y="1379"/>
                  </a:lnTo>
                  <a:lnTo>
                    <a:pt x="2146" y="1381"/>
                  </a:lnTo>
                  <a:lnTo>
                    <a:pt x="2151" y="1383"/>
                  </a:lnTo>
                  <a:lnTo>
                    <a:pt x="2156" y="1385"/>
                  </a:lnTo>
                  <a:lnTo>
                    <a:pt x="2160" y="1386"/>
                  </a:lnTo>
                  <a:lnTo>
                    <a:pt x="2166" y="1388"/>
                  </a:lnTo>
                  <a:lnTo>
                    <a:pt x="2170" y="1390"/>
                  </a:lnTo>
                  <a:lnTo>
                    <a:pt x="2175" y="1391"/>
                  </a:lnTo>
                  <a:lnTo>
                    <a:pt x="2180" y="1393"/>
                  </a:lnTo>
                  <a:lnTo>
                    <a:pt x="2185" y="1395"/>
                  </a:lnTo>
                  <a:lnTo>
                    <a:pt x="2190" y="1396"/>
                  </a:lnTo>
                  <a:lnTo>
                    <a:pt x="2195" y="1397"/>
                  </a:lnTo>
                  <a:lnTo>
                    <a:pt x="2200" y="1399"/>
                  </a:lnTo>
                  <a:lnTo>
                    <a:pt x="2205" y="1400"/>
                  </a:lnTo>
                  <a:lnTo>
                    <a:pt x="2210" y="1401"/>
                  </a:lnTo>
                  <a:lnTo>
                    <a:pt x="2210" y="1401"/>
                  </a:lnTo>
                </a:path>
              </a:pathLst>
            </a:custGeom>
            <a:noFill/>
            <a:ln w="19050" cap="flat">
              <a:solidFill>
                <a:schemeClr val="accent5"/>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0" tIns="0" rIns="0" bIns="0" numCol="1" anchor="t" anchorCtr="0" compatLnSpc="1">
              <a:prstTxWarp prst="textNoShape">
                <a:avLst/>
              </a:prstTxWarp>
            </a:bodyPr>
            <a:lstStyle/>
            <a:p>
              <a:endParaRPr lang="en-US" sz="1600"/>
            </a:p>
          </p:txBody>
        </p:sp>
        <p:sp>
          <p:nvSpPr>
            <p:cNvPr id="8112" name="Freeform 58">
              <a:extLst>
                <a:ext uri="{FF2B5EF4-FFF2-40B4-BE49-F238E27FC236}">
                  <a16:creationId xmlns:a16="http://schemas.microsoft.com/office/drawing/2014/main" id="{05551DE1-648D-4CAE-8D2A-E1FE1F903F5D}"/>
                </a:ext>
              </a:extLst>
            </p:cNvPr>
            <p:cNvSpPr>
              <a:spLocks/>
            </p:cNvSpPr>
            <p:nvPr/>
          </p:nvSpPr>
          <p:spPr bwMode="auto">
            <a:xfrm>
              <a:off x="1188607" y="3905925"/>
              <a:ext cx="7569244" cy="4880621"/>
            </a:xfrm>
            <a:custGeom>
              <a:avLst/>
              <a:gdLst>
                <a:gd name="T0" fmla="*/ 30 w 2210"/>
                <a:gd name="T1" fmla="*/ 1425 h 1425"/>
                <a:gd name="T2" fmla="*/ 69 w 2210"/>
                <a:gd name="T3" fmla="*/ 1425 h 1425"/>
                <a:gd name="T4" fmla="*/ 108 w 2210"/>
                <a:gd name="T5" fmla="*/ 1425 h 1425"/>
                <a:gd name="T6" fmla="*/ 148 w 2210"/>
                <a:gd name="T7" fmla="*/ 1425 h 1425"/>
                <a:gd name="T8" fmla="*/ 187 w 2210"/>
                <a:gd name="T9" fmla="*/ 1425 h 1425"/>
                <a:gd name="T10" fmla="*/ 226 w 2210"/>
                <a:gd name="T11" fmla="*/ 1424 h 1425"/>
                <a:gd name="T12" fmla="*/ 265 w 2210"/>
                <a:gd name="T13" fmla="*/ 1421 h 1425"/>
                <a:gd name="T14" fmla="*/ 305 w 2210"/>
                <a:gd name="T15" fmla="*/ 1412 h 1425"/>
                <a:gd name="T16" fmla="*/ 344 w 2210"/>
                <a:gd name="T17" fmla="*/ 1394 h 1425"/>
                <a:gd name="T18" fmla="*/ 383 w 2210"/>
                <a:gd name="T19" fmla="*/ 1362 h 1425"/>
                <a:gd name="T20" fmla="*/ 423 w 2210"/>
                <a:gd name="T21" fmla="*/ 1314 h 1425"/>
                <a:gd name="T22" fmla="*/ 462 w 2210"/>
                <a:gd name="T23" fmla="*/ 1248 h 1425"/>
                <a:gd name="T24" fmla="*/ 501 w 2210"/>
                <a:gd name="T25" fmla="*/ 1169 h 1425"/>
                <a:gd name="T26" fmla="*/ 540 w 2210"/>
                <a:gd name="T27" fmla="*/ 1080 h 1425"/>
                <a:gd name="T28" fmla="*/ 580 w 2210"/>
                <a:gd name="T29" fmla="*/ 986 h 1425"/>
                <a:gd name="T30" fmla="*/ 619 w 2210"/>
                <a:gd name="T31" fmla="*/ 890 h 1425"/>
                <a:gd name="T32" fmla="*/ 658 w 2210"/>
                <a:gd name="T33" fmla="*/ 794 h 1425"/>
                <a:gd name="T34" fmla="*/ 698 w 2210"/>
                <a:gd name="T35" fmla="*/ 698 h 1425"/>
                <a:gd name="T36" fmla="*/ 737 w 2210"/>
                <a:gd name="T37" fmla="*/ 602 h 1425"/>
                <a:gd name="T38" fmla="*/ 776 w 2210"/>
                <a:gd name="T39" fmla="*/ 508 h 1425"/>
                <a:gd name="T40" fmla="*/ 815 w 2210"/>
                <a:gd name="T41" fmla="*/ 415 h 1425"/>
                <a:gd name="T42" fmla="*/ 855 w 2210"/>
                <a:gd name="T43" fmla="*/ 324 h 1425"/>
                <a:gd name="T44" fmla="*/ 894 w 2210"/>
                <a:gd name="T45" fmla="*/ 239 h 1425"/>
                <a:gd name="T46" fmla="*/ 933 w 2210"/>
                <a:gd name="T47" fmla="*/ 162 h 1425"/>
                <a:gd name="T48" fmla="*/ 972 w 2210"/>
                <a:gd name="T49" fmla="*/ 97 h 1425"/>
                <a:gd name="T50" fmla="*/ 1012 w 2210"/>
                <a:gd name="T51" fmla="*/ 48 h 1425"/>
                <a:gd name="T52" fmla="*/ 1051 w 2210"/>
                <a:gd name="T53" fmla="*/ 16 h 1425"/>
                <a:gd name="T54" fmla="*/ 1090 w 2210"/>
                <a:gd name="T55" fmla="*/ 1 h 1425"/>
                <a:gd name="T56" fmla="*/ 1130 w 2210"/>
                <a:gd name="T57" fmla="*/ 2 h 1425"/>
                <a:gd name="T58" fmla="*/ 1169 w 2210"/>
                <a:gd name="T59" fmla="*/ 20 h 1425"/>
                <a:gd name="T60" fmla="*/ 1208 w 2210"/>
                <a:gd name="T61" fmla="*/ 52 h 1425"/>
                <a:gd name="T62" fmla="*/ 1247 w 2210"/>
                <a:gd name="T63" fmla="*/ 100 h 1425"/>
                <a:gd name="T64" fmla="*/ 1287 w 2210"/>
                <a:gd name="T65" fmla="*/ 161 h 1425"/>
                <a:gd name="T66" fmla="*/ 1326 w 2210"/>
                <a:gd name="T67" fmla="*/ 231 h 1425"/>
                <a:gd name="T68" fmla="*/ 1365 w 2210"/>
                <a:gd name="T69" fmla="*/ 309 h 1425"/>
                <a:gd name="T70" fmla="*/ 1404 w 2210"/>
                <a:gd name="T71" fmla="*/ 390 h 1425"/>
                <a:gd name="T72" fmla="*/ 1444 w 2210"/>
                <a:gd name="T73" fmla="*/ 473 h 1425"/>
                <a:gd name="T74" fmla="*/ 1483 w 2210"/>
                <a:gd name="T75" fmla="*/ 556 h 1425"/>
                <a:gd name="T76" fmla="*/ 1522 w 2210"/>
                <a:gd name="T77" fmla="*/ 639 h 1425"/>
                <a:gd name="T78" fmla="*/ 1562 w 2210"/>
                <a:gd name="T79" fmla="*/ 722 h 1425"/>
                <a:gd name="T80" fmla="*/ 1601 w 2210"/>
                <a:gd name="T81" fmla="*/ 804 h 1425"/>
                <a:gd name="T82" fmla="*/ 1640 w 2210"/>
                <a:gd name="T83" fmla="*/ 886 h 1425"/>
                <a:gd name="T84" fmla="*/ 1679 w 2210"/>
                <a:gd name="T85" fmla="*/ 966 h 1425"/>
                <a:gd name="T86" fmla="*/ 1719 w 2210"/>
                <a:gd name="T87" fmla="*/ 1046 h 1425"/>
                <a:gd name="T88" fmla="*/ 1758 w 2210"/>
                <a:gd name="T89" fmla="*/ 1122 h 1425"/>
                <a:gd name="T90" fmla="*/ 1797 w 2210"/>
                <a:gd name="T91" fmla="*/ 1193 h 1425"/>
                <a:gd name="T92" fmla="*/ 1836 w 2210"/>
                <a:gd name="T93" fmla="*/ 1257 h 1425"/>
                <a:gd name="T94" fmla="*/ 1876 w 2210"/>
                <a:gd name="T95" fmla="*/ 1311 h 1425"/>
                <a:gd name="T96" fmla="*/ 1915 w 2210"/>
                <a:gd name="T97" fmla="*/ 1353 h 1425"/>
                <a:gd name="T98" fmla="*/ 1954 w 2210"/>
                <a:gd name="T99" fmla="*/ 1384 h 1425"/>
                <a:gd name="T100" fmla="*/ 1994 w 2210"/>
                <a:gd name="T101" fmla="*/ 1403 h 1425"/>
                <a:gd name="T102" fmla="*/ 2033 w 2210"/>
                <a:gd name="T103" fmla="*/ 1415 h 1425"/>
                <a:gd name="T104" fmla="*/ 2072 w 2210"/>
                <a:gd name="T105" fmla="*/ 1421 h 1425"/>
                <a:gd name="T106" fmla="*/ 2111 w 2210"/>
                <a:gd name="T107" fmla="*/ 1424 h 1425"/>
                <a:gd name="T108" fmla="*/ 2151 w 2210"/>
                <a:gd name="T109" fmla="*/ 1425 h 1425"/>
                <a:gd name="T110" fmla="*/ 2190 w 2210"/>
                <a:gd name="T111" fmla="*/ 1425 h 14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2210" h="1425">
                  <a:moveTo>
                    <a:pt x="0" y="1425"/>
                  </a:moveTo>
                  <a:lnTo>
                    <a:pt x="0" y="1425"/>
                  </a:lnTo>
                  <a:lnTo>
                    <a:pt x="5" y="1425"/>
                  </a:lnTo>
                  <a:lnTo>
                    <a:pt x="10" y="1425"/>
                  </a:lnTo>
                  <a:lnTo>
                    <a:pt x="15" y="1425"/>
                  </a:lnTo>
                  <a:lnTo>
                    <a:pt x="20" y="1425"/>
                  </a:lnTo>
                  <a:lnTo>
                    <a:pt x="25" y="1425"/>
                  </a:lnTo>
                  <a:lnTo>
                    <a:pt x="30" y="1425"/>
                  </a:lnTo>
                  <a:lnTo>
                    <a:pt x="35" y="1425"/>
                  </a:lnTo>
                  <a:lnTo>
                    <a:pt x="40" y="1425"/>
                  </a:lnTo>
                  <a:lnTo>
                    <a:pt x="45" y="1425"/>
                  </a:lnTo>
                  <a:lnTo>
                    <a:pt x="50" y="1425"/>
                  </a:lnTo>
                  <a:lnTo>
                    <a:pt x="54" y="1425"/>
                  </a:lnTo>
                  <a:lnTo>
                    <a:pt x="59" y="1425"/>
                  </a:lnTo>
                  <a:lnTo>
                    <a:pt x="64" y="1425"/>
                  </a:lnTo>
                  <a:lnTo>
                    <a:pt x="69" y="1425"/>
                  </a:lnTo>
                  <a:lnTo>
                    <a:pt x="74" y="1425"/>
                  </a:lnTo>
                  <a:lnTo>
                    <a:pt x="79" y="1425"/>
                  </a:lnTo>
                  <a:lnTo>
                    <a:pt x="84" y="1425"/>
                  </a:lnTo>
                  <a:lnTo>
                    <a:pt x="89" y="1425"/>
                  </a:lnTo>
                  <a:lnTo>
                    <a:pt x="94" y="1425"/>
                  </a:lnTo>
                  <a:lnTo>
                    <a:pt x="99" y="1425"/>
                  </a:lnTo>
                  <a:lnTo>
                    <a:pt x="104" y="1425"/>
                  </a:lnTo>
                  <a:lnTo>
                    <a:pt x="108" y="1425"/>
                  </a:lnTo>
                  <a:lnTo>
                    <a:pt x="113" y="1425"/>
                  </a:lnTo>
                  <a:lnTo>
                    <a:pt x="118" y="1425"/>
                  </a:lnTo>
                  <a:lnTo>
                    <a:pt x="123" y="1425"/>
                  </a:lnTo>
                  <a:lnTo>
                    <a:pt x="128" y="1425"/>
                  </a:lnTo>
                  <a:lnTo>
                    <a:pt x="133" y="1425"/>
                  </a:lnTo>
                  <a:lnTo>
                    <a:pt x="138" y="1425"/>
                  </a:lnTo>
                  <a:lnTo>
                    <a:pt x="143" y="1425"/>
                  </a:lnTo>
                  <a:lnTo>
                    <a:pt x="148" y="1425"/>
                  </a:lnTo>
                  <a:lnTo>
                    <a:pt x="153" y="1425"/>
                  </a:lnTo>
                  <a:lnTo>
                    <a:pt x="157" y="1425"/>
                  </a:lnTo>
                  <a:lnTo>
                    <a:pt x="163" y="1425"/>
                  </a:lnTo>
                  <a:lnTo>
                    <a:pt x="167" y="1425"/>
                  </a:lnTo>
                  <a:lnTo>
                    <a:pt x="172" y="1425"/>
                  </a:lnTo>
                  <a:lnTo>
                    <a:pt x="177" y="1425"/>
                  </a:lnTo>
                  <a:lnTo>
                    <a:pt x="182" y="1425"/>
                  </a:lnTo>
                  <a:lnTo>
                    <a:pt x="187" y="1425"/>
                  </a:lnTo>
                  <a:lnTo>
                    <a:pt x="192" y="1425"/>
                  </a:lnTo>
                  <a:lnTo>
                    <a:pt x="197" y="1425"/>
                  </a:lnTo>
                  <a:lnTo>
                    <a:pt x="202" y="1425"/>
                  </a:lnTo>
                  <a:lnTo>
                    <a:pt x="206" y="1425"/>
                  </a:lnTo>
                  <a:lnTo>
                    <a:pt x="212" y="1425"/>
                  </a:lnTo>
                  <a:lnTo>
                    <a:pt x="216" y="1424"/>
                  </a:lnTo>
                  <a:lnTo>
                    <a:pt x="221" y="1424"/>
                  </a:lnTo>
                  <a:lnTo>
                    <a:pt x="226" y="1424"/>
                  </a:lnTo>
                  <a:lnTo>
                    <a:pt x="231" y="1424"/>
                  </a:lnTo>
                  <a:lnTo>
                    <a:pt x="236" y="1423"/>
                  </a:lnTo>
                  <a:lnTo>
                    <a:pt x="241" y="1423"/>
                  </a:lnTo>
                  <a:lnTo>
                    <a:pt x="246" y="1423"/>
                  </a:lnTo>
                  <a:lnTo>
                    <a:pt x="251" y="1422"/>
                  </a:lnTo>
                  <a:lnTo>
                    <a:pt x="256" y="1422"/>
                  </a:lnTo>
                  <a:lnTo>
                    <a:pt x="261" y="1421"/>
                  </a:lnTo>
                  <a:lnTo>
                    <a:pt x="265" y="1421"/>
                  </a:lnTo>
                  <a:lnTo>
                    <a:pt x="270" y="1420"/>
                  </a:lnTo>
                  <a:lnTo>
                    <a:pt x="275" y="1419"/>
                  </a:lnTo>
                  <a:lnTo>
                    <a:pt x="280" y="1418"/>
                  </a:lnTo>
                  <a:lnTo>
                    <a:pt x="285" y="1417"/>
                  </a:lnTo>
                  <a:lnTo>
                    <a:pt x="290" y="1416"/>
                  </a:lnTo>
                  <a:lnTo>
                    <a:pt x="295" y="1415"/>
                  </a:lnTo>
                  <a:lnTo>
                    <a:pt x="300" y="1413"/>
                  </a:lnTo>
                  <a:lnTo>
                    <a:pt x="305" y="1412"/>
                  </a:lnTo>
                  <a:lnTo>
                    <a:pt x="310" y="1410"/>
                  </a:lnTo>
                  <a:lnTo>
                    <a:pt x="315" y="1409"/>
                  </a:lnTo>
                  <a:lnTo>
                    <a:pt x="319" y="1407"/>
                  </a:lnTo>
                  <a:lnTo>
                    <a:pt x="324" y="1404"/>
                  </a:lnTo>
                  <a:lnTo>
                    <a:pt x="329" y="1402"/>
                  </a:lnTo>
                  <a:lnTo>
                    <a:pt x="334" y="1400"/>
                  </a:lnTo>
                  <a:lnTo>
                    <a:pt x="339" y="1397"/>
                  </a:lnTo>
                  <a:lnTo>
                    <a:pt x="344" y="1394"/>
                  </a:lnTo>
                  <a:lnTo>
                    <a:pt x="349" y="1391"/>
                  </a:lnTo>
                  <a:lnTo>
                    <a:pt x="354" y="1388"/>
                  </a:lnTo>
                  <a:lnTo>
                    <a:pt x="359" y="1384"/>
                  </a:lnTo>
                  <a:lnTo>
                    <a:pt x="364" y="1380"/>
                  </a:lnTo>
                  <a:lnTo>
                    <a:pt x="368" y="1376"/>
                  </a:lnTo>
                  <a:lnTo>
                    <a:pt x="374" y="1372"/>
                  </a:lnTo>
                  <a:lnTo>
                    <a:pt x="378" y="1367"/>
                  </a:lnTo>
                  <a:lnTo>
                    <a:pt x="383" y="1362"/>
                  </a:lnTo>
                  <a:lnTo>
                    <a:pt x="388" y="1357"/>
                  </a:lnTo>
                  <a:lnTo>
                    <a:pt x="393" y="1352"/>
                  </a:lnTo>
                  <a:lnTo>
                    <a:pt x="398" y="1346"/>
                  </a:lnTo>
                  <a:lnTo>
                    <a:pt x="403" y="1340"/>
                  </a:lnTo>
                  <a:lnTo>
                    <a:pt x="408" y="1334"/>
                  </a:lnTo>
                  <a:lnTo>
                    <a:pt x="413" y="1327"/>
                  </a:lnTo>
                  <a:lnTo>
                    <a:pt x="418" y="1321"/>
                  </a:lnTo>
                  <a:lnTo>
                    <a:pt x="423" y="1314"/>
                  </a:lnTo>
                  <a:lnTo>
                    <a:pt x="427" y="1306"/>
                  </a:lnTo>
                  <a:lnTo>
                    <a:pt x="432" y="1299"/>
                  </a:lnTo>
                  <a:lnTo>
                    <a:pt x="437" y="1291"/>
                  </a:lnTo>
                  <a:lnTo>
                    <a:pt x="442" y="1283"/>
                  </a:lnTo>
                  <a:lnTo>
                    <a:pt x="447" y="1274"/>
                  </a:lnTo>
                  <a:lnTo>
                    <a:pt x="452" y="1266"/>
                  </a:lnTo>
                  <a:lnTo>
                    <a:pt x="457" y="1257"/>
                  </a:lnTo>
                  <a:lnTo>
                    <a:pt x="462" y="1248"/>
                  </a:lnTo>
                  <a:lnTo>
                    <a:pt x="467" y="1239"/>
                  </a:lnTo>
                  <a:lnTo>
                    <a:pt x="472" y="1229"/>
                  </a:lnTo>
                  <a:lnTo>
                    <a:pt x="477" y="1220"/>
                  </a:lnTo>
                  <a:lnTo>
                    <a:pt x="482" y="1210"/>
                  </a:lnTo>
                  <a:lnTo>
                    <a:pt x="486" y="1200"/>
                  </a:lnTo>
                  <a:lnTo>
                    <a:pt x="491" y="1190"/>
                  </a:lnTo>
                  <a:lnTo>
                    <a:pt x="496" y="1179"/>
                  </a:lnTo>
                  <a:lnTo>
                    <a:pt x="501" y="1169"/>
                  </a:lnTo>
                  <a:lnTo>
                    <a:pt x="506" y="1158"/>
                  </a:lnTo>
                  <a:lnTo>
                    <a:pt x="511" y="1147"/>
                  </a:lnTo>
                  <a:lnTo>
                    <a:pt x="516" y="1136"/>
                  </a:lnTo>
                  <a:lnTo>
                    <a:pt x="521" y="1125"/>
                  </a:lnTo>
                  <a:lnTo>
                    <a:pt x="526" y="1114"/>
                  </a:lnTo>
                  <a:lnTo>
                    <a:pt x="531" y="1103"/>
                  </a:lnTo>
                  <a:lnTo>
                    <a:pt x="536" y="1091"/>
                  </a:lnTo>
                  <a:lnTo>
                    <a:pt x="540" y="1080"/>
                  </a:lnTo>
                  <a:lnTo>
                    <a:pt x="545" y="1068"/>
                  </a:lnTo>
                  <a:lnTo>
                    <a:pt x="550" y="1057"/>
                  </a:lnTo>
                  <a:lnTo>
                    <a:pt x="555" y="1045"/>
                  </a:lnTo>
                  <a:lnTo>
                    <a:pt x="560" y="1033"/>
                  </a:lnTo>
                  <a:lnTo>
                    <a:pt x="565" y="1021"/>
                  </a:lnTo>
                  <a:lnTo>
                    <a:pt x="570" y="1010"/>
                  </a:lnTo>
                  <a:lnTo>
                    <a:pt x="575" y="998"/>
                  </a:lnTo>
                  <a:lnTo>
                    <a:pt x="580" y="986"/>
                  </a:lnTo>
                  <a:lnTo>
                    <a:pt x="585" y="974"/>
                  </a:lnTo>
                  <a:lnTo>
                    <a:pt x="589" y="962"/>
                  </a:lnTo>
                  <a:lnTo>
                    <a:pt x="595" y="950"/>
                  </a:lnTo>
                  <a:lnTo>
                    <a:pt x="599" y="938"/>
                  </a:lnTo>
                  <a:lnTo>
                    <a:pt x="604" y="926"/>
                  </a:lnTo>
                  <a:lnTo>
                    <a:pt x="609" y="914"/>
                  </a:lnTo>
                  <a:lnTo>
                    <a:pt x="614" y="902"/>
                  </a:lnTo>
                  <a:lnTo>
                    <a:pt x="619" y="890"/>
                  </a:lnTo>
                  <a:lnTo>
                    <a:pt x="624" y="878"/>
                  </a:lnTo>
                  <a:lnTo>
                    <a:pt x="629" y="866"/>
                  </a:lnTo>
                  <a:lnTo>
                    <a:pt x="634" y="854"/>
                  </a:lnTo>
                  <a:lnTo>
                    <a:pt x="639" y="842"/>
                  </a:lnTo>
                  <a:lnTo>
                    <a:pt x="644" y="830"/>
                  </a:lnTo>
                  <a:lnTo>
                    <a:pt x="648" y="818"/>
                  </a:lnTo>
                  <a:lnTo>
                    <a:pt x="653" y="806"/>
                  </a:lnTo>
                  <a:lnTo>
                    <a:pt x="658" y="794"/>
                  </a:lnTo>
                  <a:lnTo>
                    <a:pt x="663" y="782"/>
                  </a:lnTo>
                  <a:lnTo>
                    <a:pt x="668" y="770"/>
                  </a:lnTo>
                  <a:lnTo>
                    <a:pt x="673" y="758"/>
                  </a:lnTo>
                  <a:lnTo>
                    <a:pt x="678" y="746"/>
                  </a:lnTo>
                  <a:lnTo>
                    <a:pt x="683" y="734"/>
                  </a:lnTo>
                  <a:lnTo>
                    <a:pt x="688" y="722"/>
                  </a:lnTo>
                  <a:lnTo>
                    <a:pt x="693" y="710"/>
                  </a:lnTo>
                  <a:lnTo>
                    <a:pt x="698" y="698"/>
                  </a:lnTo>
                  <a:lnTo>
                    <a:pt x="702" y="686"/>
                  </a:lnTo>
                  <a:lnTo>
                    <a:pt x="707" y="674"/>
                  </a:lnTo>
                  <a:lnTo>
                    <a:pt x="712" y="662"/>
                  </a:lnTo>
                  <a:lnTo>
                    <a:pt x="717" y="650"/>
                  </a:lnTo>
                  <a:lnTo>
                    <a:pt x="722" y="638"/>
                  </a:lnTo>
                  <a:lnTo>
                    <a:pt x="727" y="626"/>
                  </a:lnTo>
                  <a:lnTo>
                    <a:pt x="732" y="614"/>
                  </a:lnTo>
                  <a:lnTo>
                    <a:pt x="737" y="602"/>
                  </a:lnTo>
                  <a:lnTo>
                    <a:pt x="742" y="591"/>
                  </a:lnTo>
                  <a:lnTo>
                    <a:pt x="747" y="579"/>
                  </a:lnTo>
                  <a:lnTo>
                    <a:pt x="751" y="567"/>
                  </a:lnTo>
                  <a:lnTo>
                    <a:pt x="757" y="555"/>
                  </a:lnTo>
                  <a:lnTo>
                    <a:pt x="761" y="543"/>
                  </a:lnTo>
                  <a:lnTo>
                    <a:pt x="766" y="532"/>
                  </a:lnTo>
                  <a:lnTo>
                    <a:pt x="771" y="520"/>
                  </a:lnTo>
                  <a:lnTo>
                    <a:pt x="776" y="508"/>
                  </a:lnTo>
                  <a:lnTo>
                    <a:pt x="781" y="496"/>
                  </a:lnTo>
                  <a:lnTo>
                    <a:pt x="786" y="484"/>
                  </a:lnTo>
                  <a:lnTo>
                    <a:pt x="791" y="473"/>
                  </a:lnTo>
                  <a:lnTo>
                    <a:pt x="796" y="461"/>
                  </a:lnTo>
                  <a:lnTo>
                    <a:pt x="801" y="450"/>
                  </a:lnTo>
                  <a:lnTo>
                    <a:pt x="806" y="438"/>
                  </a:lnTo>
                  <a:lnTo>
                    <a:pt x="810" y="426"/>
                  </a:lnTo>
                  <a:lnTo>
                    <a:pt x="815" y="415"/>
                  </a:lnTo>
                  <a:lnTo>
                    <a:pt x="820" y="403"/>
                  </a:lnTo>
                  <a:lnTo>
                    <a:pt x="825" y="392"/>
                  </a:lnTo>
                  <a:lnTo>
                    <a:pt x="830" y="380"/>
                  </a:lnTo>
                  <a:lnTo>
                    <a:pt x="835" y="369"/>
                  </a:lnTo>
                  <a:lnTo>
                    <a:pt x="840" y="358"/>
                  </a:lnTo>
                  <a:lnTo>
                    <a:pt x="845" y="346"/>
                  </a:lnTo>
                  <a:lnTo>
                    <a:pt x="850" y="335"/>
                  </a:lnTo>
                  <a:lnTo>
                    <a:pt x="855" y="324"/>
                  </a:lnTo>
                  <a:lnTo>
                    <a:pt x="860" y="313"/>
                  </a:lnTo>
                  <a:lnTo>
                    <a:pt x="864" y="302"/>
                  </a:lnTo>
                  <a:lnTo>
                    <a:pt x="869" y="291"/>
                  </a:lnTo>
                  <a:lnTo>
                    <a:pt x="874" y="281"/>
                  </a:lnTo>
                  <a:lnTo>
                    <a:pt x="879" y="270"/>
                  </a:lnTo>
                  <a:lnTo>
                    <a:pt x="884" y="260"/>
                  </a:lnTo>
                  <a:lnTo>
                    <a:pt x="889" y="249"/>
                  </a:lnTo>
                  <a:lnTo>
                    <a:pt x="894" y="239"/>
                  </a:lnTo>
                  <a:lnTo>
                    <a:pt x="899" y="228"/>
                  </a:lnTo>
                  <a:lnTo>
                    <a:pt x="904" y="218"/>
                  </a:lnTo>
                  <a:lnTo>
                    <a:pt x="909" y="209"/>
                  </a:lnTo>
                  <a:lnTo>
                    <a:pt x="914" y="199"/>
                  </a:lnTo>
                  <a:lnTo>
                    <a:pt x="919" y="189"/>
                  </a:lnTo>
                  <a:lnTo>
                    <a:pt x="923" y="180"/>
                  </a:lnTo>
                  <a:lnTo>
                    <a:pt x="928" y="171"/>
                  </a:lnTo>
                  <a:lnTo>
                    <a:pt x="933" y="162"/>
                  </a:lnTo>
                  <a:lnTo>
                    <a:pt x="938" y="153"/>
                  </a:lnTo>
                  <a:lnTo>
                    <a:pt x="943" y="144"/>
                  </a:lnTo>
                  <a:lnTo>
                    <a:pt x="948" y="136"/>
                  </a:lnTo>
                  <a:lnTo>
                    <a:pt x="953" y="127"/>
                  </a:lnTo>
                  <a:lnTo>
                    <a:pt x="958" y="120"/>
                  </a:lnTo>
                  <a:lnTo>
                    <a:pt x="963" y="112"/>
                  </a:lnTo>
                  <a:lnTo>
                    <a:pt x="968" y="104"/>
                  </a:lnTo>
                  <a:lnTo>
                    <a:pt x="972" y="97"/>
                  </a:lnTo>
                  <a:lnTo>
                    <a:pt x="977" y="90"/>
                  </a:lnTo>
                  <a:lnTo>
                    <a:pt x="982" y="83"/>
                  </a:lnTo>
                  <a:lnTo>
                    <a:pt x="987" y="76"/>
                  </a:lnTo>
                  <a:lnTo>
                    <a:pt x="992" y="70"/>
                  </a:lnTo>
                  <a:lnTo>
                    <a:pt x="997" y="64"/>
                  </a:lnTo>
                  <a:lnTo>
                    <a:pt x="1002" y="59"/>
                  </a:lnTo>
                  <a:lnTo>
                    <a:pt x="1007" y="53"/>
                  </a:lnTo>
                  <a:lnTo>
                    <a:pt x="1012" y="48"/>
                  </a:lnTo>
                  <a:lnTo>
                    <a:pt x="1017" y="43"/>
                  </a:lnTo>
                  <a:lnTo>
                    <a:pt x="1021" y="38"/>
                  </a:lnTo>
                  <a:lnTo>
                    <a:pt x="1027" y="34"/>
                  </a:lnTo>
                  <a:lnTo>
                    <a:pt x="1031" y="30"/>
                  </a:lnTo>
                  <a:lnTo>
                    <a:pt x="1036" y="26"/>
                  </a:lnTo>
                  <a:lnTo>
                    <a:pt x="1041" y="22"/>
                  </a:lnTo>
                  <a:lnTo>
                    <a:pt x="1046" y="19"/>
                  </a:lnTo>
                  <a:lnTo>
                    <a:pt x="1051" y="16"/>
                  </a:lnTo>
                  <a:lnTo>
                    <a:pt x="1056" y="13"/>
                  </a:lnTo>
                  <a:lnTo>
                    <a:pt x="1061" y="11"/>
                  </a:lnTo>
                  <a:lnTo>
                    <a:pt x="1066" y="8"/>
                  </a:lnTo>
                  <a:lnTo>
                    <a:pt x="1071" y="6"/>
                  </a:lnTo>
                  <a:lnTo>
                    <a:pt x="1076" y="5"/>
                  </a:lnTo>
                  <a:lnTo>
                    <a:pt x="1080" y="3"/>
                  </a:lnTo>
                  <a:lnTo>
                    <a:pt x="1085" y="2"/>
                  </a:lnTo>
                  <a:lnTo>
                    <a:pt x="1090" y="1"/>
                  </a:lnTo>
                  <a:lnTo>
                    <a:pt x="1095" y="0"/>
                  </a:lnTo>
                  <a:lnTo>
                    <a:pt x="1100" y="0"/>
                  </a:lnTo>
                  <a:lnTo>
                    <a:pt x="1105" y="0"/>
                  </a:lnTo>
                  <a:lnTo>
                    <a:pt x="1110" y="0"/>
                  </a:lnTo>
                  <a:lnTo>
                    <a:pt x="1115" y="0"/>
                  </a:lnTo>
                  <a:lnTo>
                    <a:pt x="1120" y="1"/>
                  </a:lnTo>
                  <a:lnTo>
                    <a:pt x="1125" y="1"/>
                  </a:lnTo>
                  <a:lnTo>
                    <a:pt x="1130" y="2"/>
                  </a:lnTo>
                  <a:lnTo>
                    <a:pt x="1134" y="4"/>
                  </a:lnTo>
                  <a:lnTo>
                    <a:pt x="1139" y="5"/>
                  </a:lnTo>
                  <a:lnTo>
                    <a:pt x="1144" y="7"/>
                  </a:lnTo>
                  <a:lnTo>
                    <a:pt x="1149" y="9"/>
                  </a:lnTo>
                  <a:lnTo>
                    <a:pt x="1154" y="11"/>
                  </a:lnTo>
                  <a:lnTo>
                    <a:pt x="1159" y="14"/>
                  </a:lnTo>
                  <a:lnTo>
                    <a:pt x="1164" y="17"/>
                  </a:lnTo>
                  <a:lnTo>
                    <a:pt x="1169" y="20"/>
                  </a:lnTo>
                  <a:lnTo>
                    <a:pt x="1174" y="23"/>
                  </a:lnTo>
                  <a:lnTo>
                    <a:pt x="1179" y="26"/>
                  </a:lnTo>
                  <a:lnTo>
                    <a:pt x="1183" y="30"/>
                  </a:lnTo>
                  <a:lnTo>
                    <a:pt x="1189" y="34"/>
                  </a:lnTo>
                  <a:lnTo>
                    <a:pt x="1193" y="38"/>
                  </a:lnTo>
                  <a:lnTo>
                    <a:pt x="1198" y="43"/>
                  </a:lnTo>
                  <a:lnTo>
                    <a:pt x="1203" y="48"/>
                  </a:lnTo>
                  <a:lnTo>
                    <a:pt x="1208" y="52"/>
                  </a:lnTo>
                  <a:lnTo>
                    <a:pt x="1213" y="58"/>
                  </a:lnTo>
                  <a:lnTo>
                    <a:pt x="1218" y="63"/>
                  </a:lnTo>
                  <a:lnTo>
                    <a:pt x="1223" y="69"/>
                  </a:lnTo>
                  <a:lnTo>
                    <a:pt x="1228" y="74"/>
                  </a:lnTo>
                  <a:lnTo>
                    <a:pt x="1233" y="81"/>
                  </a:lnTo>
                  <a:lnTo>
                    <a:pt x="1238" y="87"/>
                  </a:lnTo>
                  <a:lnTo>
                    <a:pt x="1242" y="93"/>
                  </a:lnTo>
                  <a:lnTo>
                    <a:pt x="1247" y="100"/>
                  </a:lnTo>
                  <a:lnTo>
                    <a:pt x="1252" y="107"/>
                  </a:lnTo>
                  <a:lnTo>
                    <a:pt x="1257" y="114"/>
                  </a:lnTo>
                  <a:lnTo>
                    <a:pt x="1262" y="122"/>
                  </a:lnTo>
                  <a:lnTo>
                    <a:pt x="1267" y="129"/>
                  </a:lnTo>
                  <a:lnTo>
                    <a:pt x="1272" y="137"/>
                  </a:lnTo>
                  <a:lnTo>
                    <a:pt x="1277" y="145"/>
                  </a:lnTo>
                  <a:lnTo>
                    <a:pt x="1282" y="153"/>
                  </a:lnTo>
                  <a:lnTo>
                    <a:pt x="1287" y="161"/>
                  </a:lnTo>
                  <a:lnTo>
                    <a:pt x="1292" y="169"/>
                  </a:lnTo>
                  <a:lnTo>
                    <a:pt x="1296" y="178"/>
                  </a:lnTo>
                  <a:lnTo>
                    <a:pt x="1301" y="186"/>
                  </a:lnTo>
                  <a:lnTo>
                    <a:pt x="1306" y="195"/>
                  </a:lnTo>
                  <a:lnTo>
                    <a:pt x="1311" y="204"/>
                  </a:lnTo>
                  <a:lnTo>
                    <a:pt x="1316" y="213"/>
                  </a:lnTo>
                  <a:lnTo>
                    <a:pt x="1321" y="222"/>
                  </a:lnTo>
                  <a:lnTo>
                    <a:pt x="1326" y="231"/>
                  </a:lnTo>
                  <a:lnTo>
                    <a:pt x="1331" y="241"/>
                  </a:lnTo>
                  <a:lnTo>
                    <a:pt x="1336" y="250"/>
                  </a:lnTo>
                  <a:lnTo>
                    <a:pt x="1341" y="260"/>
                  </a:lnTo>
                  <a:lnTo>
                    <a:pt x="1345" y="269"/>
                  </a:lnTo>
                  <a:lnTo>
                    <a:pt x="1351" y="279"/>
                  </a:lnTo>
                  <a:lnTo>
                    <a:pt x="1355" y="289"/>
                  </a:lnTo>
                  <a:lnTo>
                    <a:pt x="1360" y="299"/>
                  </a:lnTo>
                  <a:lnTo>
                    <a:pt x="1365" y="309"/>
                  </a:lnTo>
                  <a:lnTo>
                    <a:pt x="1370" y="319"/>
                  </a:lnTo>
                  <a:lnTo>
                    <a:pt x="1375" y="329"/>
                  </a:lnTo>
                  <a:lnTo>
                    <a:pt x="1380" y="339"/>
                  </a:lnTo>
                  <a:lnTo>
                    <a:pt x="1385" y="349"/>
                  </a:lnTo>
                  <a:lnTo>
                    <a:pt x="1390" y="359"/>
                  </a:lnTo>
                  <a:lnTo>
                    <a:pt x="1395" y="369"/>
                  </a:lnTo>
                  <a:lnTo>
                    <a:pt x="1400" y="380"/>
                  </a:lnTo>
                  <a:lnTo>
                    <a:pt x="1404" y="390"/>
                  </a:lnTo>
                  <a:lnTo>
                    <a:pt x="1409" y="400"/>
                  </a:lnTo>
                  <a:lnTo>
                    <a:pt x="1414" y="410"/>
                  </a:lnTo>
                  <a:lnTo>
                    <a:pt x="1419" y="421"/>
                  </a:lnTo>
                  <a:lnTo>
                    <a:pt x="1424" y="431"/>
                  </a:lnTo>
                  <a:lnTo>
                    <a:pt x="1429" y="442"/>
                  </a:lnTo>
                  <a:lnTo>
                    <a:pt x="1434" y="452"/>
                  </a:lnTo>
                  <a:lnTo>
                    <a:pt x="1439" y="462"/>
                  </a:lnTo>
                  <a:lnTo>
                    <a:pt x="1444" y="473"/>
                  </a:lnTo>
                  <a:lnTo>
                    <a:pt x="1449" y="483"/>
                  </a:lnTo>
                  <a:lnTo>
                    <a:pt x="1454" y="493"/>
                  </a:lnTo>
                  <a:lnTo>
                    <a:pt x="1459" y="504"/>
                  </a:lnTo>
                  <a:lnTo>
                    <a:pt x="1463" y="514"/>
                  </a:lnTo>
                  <a:lnTo>
                    <a:pt x="1468" y="524"/>
                  </a:lnTo>
                  <a:lnTo>
                    <a:pt x="1473" y="535"/>
                  </a:lnTo>
                  <a:lnTo>
                    <a:pt x="1478" y="545"/>
                  </a:lnTo>
                  <a:lnTo>
                    <a:pt x="1483" y="556"/>
                  </a:lnTo>
                  <a:lnTo>
                    <a:pt x="1488" y="566"/>
                  </a:lnTo>
                  <a:lnTo>
                    <a:pt x="1493" y="576"/>
                  </a:lnTo>
                  <a:lnTo>
                    <a:pt x="1498" y="587"/>
                  </a:lnTo>
                  <a:lnTo>
                    <a:pt x="1503" y="597"/>
                  </a:lnTo>
                  <a:lnTo>
                    <a:pt x="1508" y="608"/>
                  </a:lnTo>
                  <a:lnTo>
                    <a:pt x="1513" y="618"/>
                  </a:lnTo>
                  <a:lnTo>
                    <a:pt x="1517" y="629"/>
                  </a:lnTo>
                  <a:lnTo>
                    <a:pt x="1522" y="639"/>
                  </a:lnTo>
                  <a:lnTo>
                    <a:pt x="1527" y="649"/>
                  </a:lnTo>
                  <a:lnTo>
                    <a:pt x="1532" y="660"/>
                  </a:lnTo>
                  <a:lnTo>
                    <a:pt x="1537" y="670"/>
                  </a:lnTo>
                  <a:lnTo>
                    <a:pt x="1542" y="680"/>
                  </a:lnTo>
                  <a:lnTo>
                    <a:pt x="1547" y="690"/>
                  </a:lnTo>
                  <a:lnTo>
                    <a:pt x="1552" y="701"/>
                  </a:lnTo>
                  <a:lnTo>
                    <a:pt x="1557" y="711"/>
                  </a:lnTo>
                  <a:lnTo>
                    <a:pt x="1562" y="722"/>
                  </a:lnTo>
                  <a:lnTo>
                    <a:pt x="1566" y="732"/>
                  </a:lnTo>
                  <a:lnTo>
                    <a:pt x="1572" y="742"/>
                  </a:lnTo>
                  <a:lnTo>
                    <a:pt x="1576" y="752"/>
                  </a:lnTo>
                  <a:lnTo>
                    <a:pt x="1581" y="763"/>
                  </a:lnTo>
                  <a:lnTo>
                    <a:pt x="1586" y="773"/>
                  </a:lnTo>
                  <a:lnTo>
                    <a:pt x="1591" y="783"/>
                  </a:lnTo>
                  <a:lnTo>
                    <a:pt x="1596" y="793"/>
                  </a:lnTo>
                  <a:lnTo>
                    <a:pt x="1601" y="804"/>
                  </a:lnTo>
                  <a:lnTo>
                    <a:pt x="1606" y="814"/>
                  </a:lnTo>
                  <a:lnTo>
                    <a:pt x="1611" y="824"/>
                  </a:lnTo>
                  <a:lnTo>
                    <a:pt x="1616" y="835"/>
                  </a:lnTo>
                  <a:lnTo>
                    <a:pt x="1621" y="845"/>
                  </a:lnTo>
                  <a:lnTo>
                    <a:pt x="1625" y="855"/>
                  </a:lnTo>
                  <a:lnTo>
                    <a:pt x="1630" y="865"/>
                  </a:lnTo>
                  <a:lnTo>
                    <a:pt x="1635" y="875"/>
                  </a:lnTo>
                  <a:lnTo>
                    <a:pt x="1640" y="886"/>
                  </a:lnTo>
                  <a:lnTo>
                    <a:pt x="1645" y="896"/>
                  </a:lnTo>
                  <a:lnTo>
                    <a:pt x="1650" y="906"/>
                  </a:lnTo>
                  <a:lnTo>
                    <a:pt x="1655" y="916"/>
                  </a:lnTo>
                  <a:lnTo>
                    <a:pt x="1660" y="926"/>
                  </a:lnTo>
                  <a:lnTo>
                    <a:pt x="1665" y="936"/>
                  </a:lnTo>
                  <a:lnTo>
                    <a:pt x="1670" y="946"/>
                  </a:lnTo>
                  <a:lnTo>
                    <a:pt x="1674" y="956"/>
                  </a:lnTo>
                  <a:lnTo>
                    <a:pt x="1679" y="966"/>
                  </a:lnTo>
                  <a:lnTo>
                    <a:pt x="1684" y="976"/>
                  </a:lnTo>
                  <a:lnTo>
                    <a:pt x="1689" y="986"/>
                  </a:lnTo>
                  <a:lnTo>
                    <a:pt x="1694" y="996"/>
                  </a:lnTo>
                  <a:lnTo>
                    <a:pt x="1699" y="1006"/>
                  </a:lnTo>
                  <a:lnTo>
                    <a:pt x="1704" y="1016"/>
                  </a:lnTo>
                  <a:lnTo>
                    <a:pt x="1709" y="1026"/>
                  </a:lnTo>
                  <a:lnTo>
                    <a:pt x="1714" y="1036"/>
                  </a:lnTo>
                  <a:lnTo>
                    <a:pt x="1719" y="1046"/>
                  </a:lnTo>
                  <a:lnTo>
                    <a:pt x="1724" y="1055"/>
                  </a:lnTo>
                  <a:lnTo>
                    <a:pt x="1728" y="1065"/>
                  </a:lnTo>
                  <a:lnTo>
                    <a:pt x="1733" y="1075"/>
                  </a:lnTo>
                  <a:lnTo>
                    <a:pt x="1738" y="1084"/>
                  </a:lnTo>
                  <a:lnTo>
                    <a:pt x="1743" y="1094"/>
                  </a:lnTo>
                  <a:lnTo>
                    <a:pt x="1748" y="1103"/>
                  </a:lnTo>
                  <a:lnTo>
                    <a:pt x="1753" y="1112"/>
                  </a:lnTo>
                  <a:lnTo>
                    <a:pt x="1758" y="1122"/>
                  </a:lnTo>
                  <a:lnTo>
                    <a:pt x="1763" y="1131"/>
                  </a:lnTo>
                  <a:lnTo>
                    <a:pt x="1768" y="1140"/>
                  </a:lnTo>
                  <a:lnTo>
                    <a:pt x="1773" y="1149"/>
                  </a:lnTo>
                  <a:lnTo>
                    <a:pt x="1777" y="1158"/>
                  </a:lnTo>
                  <a:lnTo>
                    <a:pt x="1783" y="1167"/>
                  </a:lnTo>
                  <a:lnTo>
                    <a:pt x="1787" y="1176"/>
                  </a:lnTo>
                  <a:lnTo>
                    <a:pt x="1792" y="1185"/>
                  </a:lnTo>
                  <a:lnTo>
                    <a:pt x="1797" y="1193"/>
                  </a:lnTo>
                  <a:lnTo>
                    <a:pt x="1802" y="1202"/>
                  </a:lnTo>
                  <a:lnTo>
                    <a:pt x="1807" y="1210"/>
                  </a:lnTo>
                  <a:lnTo>
                    <a:pt x="1812" y="1218"/>
                  </a:lnTo>
                  <a:lnTo>
                    <a:pt x="1817" y="1226"/>
                  </a:lnTo>
                  <a:lnTo>
                    <a:pt x="1822" y="1234"/>
                  </a:lnTo>
                  <a:lnTo>
                    <a:pt x="1827" y="1242"/>
                  </a:lnTo>
                  <a:lnTo>
                    <a:pt x="1832" y="1250"/>
                  </a:lnTo>
                  <a:lnTo>
                    <a:pt x="1836" y="1257"/>
                  </a:lnTo>
                  <a:lnTo>
                    <a:pt x="1841" y="1264"/>
                  </a:lnTo>
                  <a:lnTo>
                    <a:pt x="1846" y="1272"/>
                  </a:lnTo>
                  <a:lnTo>
                    <a:pt x="1851" y="1279"/>
                  </a:lnTo>
                  <a:lnTo>
                    <a:pt x="1856" y="1286"/>
                  </a:lnTo>
                  <a:lnTo>
                    <a:pt x="1861" y="1292"/>
                  </a:lnTo>
                  <a:lnTo>
                    <a:pt x="1866" y="1299"/>
                  </a:lnTo>
                  <a:lnTo>
                    <a:pt x="1871" y="1305"/>
                  </a:lnTo>
                  <a:lnTo>
                    <a:pt x="1876" y="1311"/>
                  </a:lnTo>
                  <a:lnTo>
                    <a:pt x="1881" y="1317"/>
                  </a:lnTo>
                  <a:lnTo>
                    <a:pt x="1886" y="1323"/>
                  </a:lnTo>
                  <a:lnTo>
                    <a:pt x="1891" y="1328"/>
                  </a:lnTo>
                  <a:lnTo>
                    <a:pt x="1895" y="1334"/>
                  </a:lnTo>
                  <a:lnTo>
                    <a:pt x="1900" y="1339"/>
                  </a:lnTo>
                  <a:lnTo>
                    <a:pt x="1905" y="1344"/>
                  </a:lnTo>
                  <a:lnTo>
                    <a:pt x="1910" y="1349"/>
                  </a:lnTo>
                  <a:lnTo>
                    <a:pt x="1915" y="1353"/>
                  </a:lnTo>
                  <a:lnTo>
                    <a:pt x="1920" y="1358"/>
                  </a:lnTo>
                  <a:lnTo>
                    <a:pt x="1925" y="1362"/>
                  </a:lnTo>
                  <a:lnTo>
                    <a:pt x="1930" y="1366"/>
                  </a:lnTo>
                  <a:lnTo>
                    <a:pt x="1935" y="1370"/>
                  </a:lnTo>
                  <a:lnTo>
                    <a:pt x="1940" y="1374"/>
                  </a:lnTo>
                  <a:lnTo>
                    <a:pt x="1945" y="1377"/>
                  </a:lnTo>
                  <a:lnTo>
                    <a:pt x="1949" y="1381"/>
                  </a:lnTo>
                  <a:lnTo>
                    <a:pt x="1954" y="1384"/>
                  </a:lnTo>
                  <a:lnTo>
                    <a:pt x="1959" y="1387"/>
                  </a:lnTo>
                  <a:lnTo>
                    <a:pt x="1964" y="1389"/>
                  </a:lnTo>
                  <a:lnTo>
                    <a:pt x="1969" y="1392"/>
                  </a:lnTo>
                  <a:lnTo>
                    <a:pt x="1974" y="1395"/>
                  </a:lnTo>
                  <a:lnTo>
                    <a:pt x="1979" y="1397"/>
                  </a:lnTo>
                  <a:lnTo>
                    <a:pt x="1984" y="1399"/>
                  </a:lnTo>
                  <a:lnTo>
                    <a:pt x="1989" y="1401"/>
                  </a:lnTo>
                  <a:lnTo>
                    <a:pt x="1994" y="1403"/>
                  </a:lnTo>
                  <a:lnTo>
                    <a:pt x="1998" y="1405"/>
                  </a:lnTo>
                  <a:lnTo>
                    <a:pt x="2004" y="1407"/>
                  </a:lnTo>
                  <a:lnTo>
                    <a:pt x="2008" y="1409"/>
                  </a:lnTo>
                  <a:lnTo>
                    <a:pt x="2013" y="1410"/>
                  </a:lnTo>
                  <a:lnTo>
                    <a:pt x="2018" y="1411"/>
                  </a:lnTo>
                  <a:lnTo>
                    <a:pt x="2023" y="1413"/>
                  </a:lnTo>
                  <a:lnTo>
                    <a:pt x="2028" y="1414"/>
                  </a:lnTo>
                  <a:lnTo>
                    <a:pt x="2033" y="1415"/>
                  </a:lnTo>
                  <a:lnTo>
                    <a:pt x="2038" y="1416"/>
                  </a:lnTo>
                  <a:lnTo>
                    <a:pt x="2043" y="1417"/>
                  </a:lnTo>
                  <a:lnTo>
                    <a:pt x="2048" y="1418"/>
                  </a:lnTo>
                  <a:lnTo>
                    <a:pt x="2053" y="1418"/>
                  </a:lnTo>
                  <a:lnTo>
                    <a:pt x="2057" y="1419"/>
                  </a:lnTo>
                  <a:lnTo>
                    <a:pt x="2062" y="1420"/>
                  </a:lnTo>
                  <a:lnTo>
                    <a:pt x="2067" y="1420"/>
                  </a:lnTo>
                  <a:lnTo>
                    <a:pt x="2072" y="1421"/>
                  </a:lnTo>
                  <a:lnTo>
                    <a:pt x="2077" y="1421"/>
                  </a:lnTo>
                  <a:lnTo>
                    <a:pt x="2082" y="1422"/>
                  </a:lnTo>
                  <a:lnTo>
                    <a:pt x="2087" y="1422"/>
                  </a:lnTo>
                  <a:lnTo>
                    <a:pt x="2092" y="1423"/>
                  </a:lnTo>
                  <a:lnTo>
                    <a:pt x="2097" y="1423"/>
                  </a:lnTo>
                  <a:lnTo>
                    <a:pt x="2102" y="1423"/>
                  </a:lnTo>
                  <a:lnTo>
                    <a:pt x="2107" y="1424"/>
                  </a:lnTo>
                  <a:lnTo>
                    <a:pt x="2111" y="1424"/>
                  </a:lnTo>
                  <a:lnTo>
                    <a:pt x="2116" y="1424"/>
                  </a:lnTo>
                  <a:lnTo>
                    <a:pt x="2121" y="1424"/>
                  </a:lnTo>
                  <a:lnTo>
                    <a:pt x="2126" y="1424"/>
                  </a:lnTo>
                  <a:lnTo>
                    <a:pt x="2131" y="1424"/>
                  </a:lnTo>
                  <a:lnTo>
                    <a:pt x="2136" y="1425"/>
                  </a:lnTo>
                  <a:lnTo>
                    <a:pt x="2141" y="1425"/>
                  </a:lnTo>
                  <a:lnTo>
                    <a:pt x="2146" y="1425"/>
                  </a:lnTo>
                  <a:lnTo>
                    <a:pt x="2151" y="1425"/>
                  </a:lnTo>
                  <a:lnTo>
                    <a:pt x="2156" y="1425"/>
                  </a:lnTo>
                  <a:lnTo>
                    <a:pt x="2160" y="1425"/>
                  </a:lnTo>
                  <a:lnTo>
                    <a:pt x="2166" y="1425"/>
                  </a:lnTo>
                  <a:lnTo>
                    <a:pt x="2170" y="1425"/>
                  </a:lnTo>
                  <a:lnTo>
                    <a:pt x="2175" y="1425"/>
                  </a:lnTo>
                  <a:lnTo>
                    <a:pt x="2180" y="1425"/>
                  </a:lnTo>
                  <a:lnTo>
                    <a:pt x="2185" y="1425"/>
                  </a:lnTo>
                  <a:lnTo>
                    <a:pt x="2190" y="1425"/>
                  </a:lnTo>
                  <a:lnTo>
                    <a:pt x="2195" y="1425"/>
                  </a:lnTo>
                  <a:lnTo>
                    <a:pt x="2200" y="1425"/>
                  </a:lnTo>
                  <a:lnTo>
                    <a:pt x="2205" y="1425"/>
                  </a:lnTo>
                  <a:lnTo>
                    <a:pt x="2210" y="1425"/>
                  </a:lnTo>
                  <a:lnTo>
                    <a:pt x="2210" y="1425"/>
                  </a:lnTo>
                </a:path>
              </a:pathLst>
            </a:custGeom>
            <a:noFill/>
            <a:ln w="19050" cap="flat">
              <a:solidFill>
                <a:schemeClr val="accent3"/>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0" tIns="0" rIns="0" bIns="0" numCol="1" anchor="t" anchorCtr="0" compatLnSpc="1">
              <a:prstTxWarp prst="textNoShape">
                <a:avLst/>
              </a:prstTxWarp>
            </a:bodyPr>
            <a:lstStyle/>
            <a:p>
              <a:endParaRPr lang="en-US" sz="1600"/>
            </a:p>
          </p:txBody>
        </p:sp>
        <p:sp>
          <p:nvSpPr>
            <p:cNvPr id="8113" name="Freeform 60">
              <a:extLst>
                <a:ext uri="{FF2B5EF4-FFF2-40B4-BE49-F238E27FC236}">
                  <a16:creationId xmlns:a16="http://schemas.microsoft.com/office/drawing/2014/main" id="{39D7E678-C712-4156-80C1-A28D26D17310}"/>
                </a:ext>
              </a:extLst>
            </p:cNvPr>
            <p:cNvSpPr>
              <a:spLocks/>
            </p:cNvSpPr>
            <p:nvPr/>
          </p:nvSpPr>
          <p:spPr bwMode="auto">
            <a:xfrm>
              <a:off x="1188607" y="3905925"/>
              <a:ext cx="7569244" cy="4880621"/>
            </a:xfrm>
            <a:custGeom>
              <a:avLst/>
              <a:gdLst>
                <a:gd name="T0" fmla="*/ 30 w 2210"/>
                <a:gd name="T1" fmla="*/ 1425 h 1425"/>
                <a:gd name="T2" fmla="*/ 69 w 2210"/>
                <a:gd name="T3" fmla="*/ 1425 h 1425"/>
                <a:gd name="T4" fmla="*/ 108 w 2210"/>
                <a:gd name="T5" fmla="*/ 1425 h 1425"/>
                <a:gd name="T6" fmla="*/ 148 w 2210"/>
                <a:gd name="T7" fmla="*/ 1425 h 1425"/>
                <a:gd name="T8" fmla="*/ 187 w 2210"/>
                <a:gd name="T9" fmla="*/ 1425 h 1425"/>
                <a:gd name="T10" fmla="*/ 226 w 2210"/>
                <a:gd name="T11" fmla="*/ 1424 h 1425"/>
                <a:gd name="T12" fmla="*/ 265 w 2210"/>
                <a:gd name="T13" fmla="*/ 1420 h 1425"/>
                <a:gd name="T14" fmla="*/ 305 w 2210"/>
                <a:gd name="T15" fmla="*/ 1411 h 1425"/>
                <a:gd name="T16" fmla="*/ 344 w 2210"/>
                <a:gd name="T17" fmla="*/ 1393 h 1425"/>
                <a:gd name="T18" fmla="*/ 383 w 2210"/>
                <a:gd name="T19" fmla="*/ 1361 h 1425"/>
                <a:gd name="T20" fmla="*/ 423 w 2210"/>
                <a:gd name="T21" fmla="*/ 1312 h 1425"/>
                <a:gd name="T22" fmla="*/ 462 w 2210"/>
                <a:gd name="T23" fmla="*/ 1246 h 1425"/>
                <a:gd name="T24" fmla="*/ 501 w 2210"/>
                <a:gd name="T25" fmla="*/ 1166 h 1425"/>
                <a:gd name="T26" fmla="*/ 540 w 2210"/>
                <a:gd name="T27" fmla="*/ 1077 h 1425"/>
                <a:gd name="T28" fmla="*/ 580 w 2210"/>
                <a:gd name="T29" fmla="*/ 983 h 1425"/>
                <a:gd name="T30" fmla="*/ 619 w 2210"/>
                <a:gd name="T31" fmla="*/ 887 h 1425"/>
                <a:gd name="T32" fmla="*/ 658 w 2210"/>
                <a:gd name="T33" fmla="*/ 791 h 1425"/>
                <a:gd name="T34" fmla="*/ 698 w 2210"/>
                <a:gd name="T35" fmla="*/ 694 h 1425"/>
                <a:gd name="T36" fmla="*/ 737 w 2210"/>
                <a:gd name="T37" fmla="*/ 598 h 1425"/>
                <a:gd name="T38" fmla="*/ 776 w 2210"/>
                <a:gd name="T39" fmla="*/ 503 h 1425"/>
                <a:gd name="T40" fmla="*/ 815 w 2210"/>
                <a:gd name="T41" fmla="*/ 409 h 1425"/>
                <a:gd name="T42" fmla="*/ 855 w 2210"/>
                <a:gd name="T43" fmla="*/ 318 h 1425"/>
                <a:gd name="T44" fmla="*/ 894 w 2210"/>
                <a:gd name="T45" fmla="*/ 232 h 1425"/>
                <a:gd name="T46" fmla="*/ 933 w 2210"/>
                <a:gd name="T47" fmla="*/ 155 h 1425"/>
                <a:gd name="T48" fmla="*/ 972 w 2210"/>
                <a:gd name="T49" fmla="*/ 91 h 1425"/>
                <a:gd name="T50" fmla="*/ 1012 w 2210"/>
                <a:gd name="T51" fmla="*/ 44 h 1425"/>
                <a:gd name="T52" fmla="*/ 1051 w 2210"/>
                <a:gd name="T53" fmla="*/ 13 h 1425"/>
                <a:gd name="T54" fmla="*/ 1090 w 2210"/>
                <a:gd name="T55" fmla="*/ 0 h 1425"/>
                <a:gd name="T56" fmla="*/ 1130 w 2210"/>
                <a:gd name="T57" fmla="*/ 4 h 1425"/>
                <a:gd name="T58" fmla="*/ 1169 w 2210"/>
                <a:gd name="T59" fmla="*/ 23 h 1425"/>
                <a:gd name="T60" fmla="*/ 1208 w 2210"/>
                <a:gd name="T61" fmla="*/ 57 h 1425"/>
                <a:gd name="T62" fmla="*/ 1247 w 2210"/>
                <a:gd name="T63" fmla="*/ 106 h 1425"/>
                <a:gd name="T64" fmla="*/ 1287 w 2210"/>
                <a:gd name="T65" fmla="*/ 167 h 1425"/>
                <a:gd name="T66" fmla="*/ 1326 w 2210"/>
                <a:gd name="T67" fmla="*/ 238 h 1425"/>
                <a:gd name="T68" fmla="*/ 1365 w 2210"/>
                <a:gd name="T69" fmla="*/ 315 h 1425"/>
                <a:gd name="T70" fmla="*/ 1404 w 2210"/>
                <a:gd name="T71" fmla="*/ 396 h 1425"/>
                <a:gd name="T72" fmla="*/ 1444 w 2210"/>
                <a:gd name="T73" fmla="*/ 478 h 1425"/>
                <a:gd name="T74" fmla="*/ 1483 w 2210"/>
                <a:gd name="T75" fmla="*/ 560 h 1425"/>
                <a:gd name="T76" fmla="*/ 1522 w 2210"/>
                <a:gd name="T77" fmla="*/ 643 h 1425"/>
                <a:gd name="T78" fmla="*/ 1562 w 2210"/>
                <a:gd name="T79" fmla="*/ 725 h 1425"/>
                <a:gd name="T80" fmla="*/ 1601 w 2210"/>
                <a:gd name="T81" fmla="*/ 807 h 1425"/>
                <a:gd name="T82" fmla="*/ 1640 w 2210"/>
                <a:gd name="T83" fmla="*/ 889 h 1425"/>
                <a:gd name="T84" fmla="*/ 1679 w 2210"/>
                <a:gd name="T85" fmla="*/ 969 h 1425"/>
                <a:gd name="T86" fmla="*/ 1719 w 2210"/>
                <a:gd name="T87" fmla="*/ 1048 h 1425"/>
                <a:gd name="T88" fmla="*/ 1758 w 2210"/>
                <a:gd name="T89" fmla="*/ 1125 h 1425"/>
                <a:gd name="T90" fmla="*/ 1797 w 2210"/>
                <a:gd name="T91" fmla="*/ 1196 h 1425"/>
                <a:gd name="T92" fmla="*/ 1836 w 2210"/>
                <a:gd name="T93" fmla="*/ 1260 h 1425"/>
                <a:gd name="T94" fmla="*/ 1876 w 2210"/>
                <a:gd name="T95" fmla="*/ 1313 h 1425"/>
                <a:gd name="T96" fmla="*/ 1915 w 2210"/>
                <a:gd name="T97" fmla="*/ 1355 h 1425"/>
                <a:gd name="T98" fmla="*/ 1954 w 2210"/>
                <a:gd name="T99" fmla="*/ 1385 h 1425"/>
                <a:gd name="T100" fmla="*/ 1994 w 2210"/>
                <a:gd name="T101" fmla="*/ 1404 h 1425"/>
                <a:gd name="T102" fmla="*/ 2033 w 2210"/>
                <a:gd name="T103" fmla="*/ 1415 h 1425"/>
                <a:gd name="T104" fmla="*/ 2072 w 2210"/>
                <a:gd name="T105" fmla="*/ 1421 h 1425"/>
                <a:gd name="T106" fmla="*/ 2111 w 2210"/>
                <a:gd name="T107" fmla="*/ 1424 h 1425"/>
                <a:gd name="T108" fmla="*/ 2151 w 2210"/>
                <a:gd name="T109" fmla="*/ 1425 h 1425"/>
                <a:gd name="T110" fmla="*/ 2190 w 2210"/>
                <a:gd name="T111" fmla="*/ 1425 h 14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2210" h="1425">
                  <a:moveTo>
                    <a:pt x="0" y="1425"/>
                  </a:moveTo>
                  <a:lnTo>
                    <a:pt x="0" y="1425"/>
                  </a:lnTo>
                  <a:lnTo>
                    <a:pt x="5" y="1425"/>
                  </a:lnTo>
                  <a:lnTo>
                    <a:pt x="10" y="1425"/>
                  </a:lnTo>
                  <a:lnTo>
                    <a:pt x="15" y="1425"/>
                  </a:lnTo>
                  <a:lnTo>
                    <a:pt x="20" y="1425"/>
                  </a:lnTo>
                  <a:lnTo>
                    <a:pt x="25" y="1425"/>
                  </a:lnTo>
                  <a:lnTo>
                    <a:pt x="30" y="1425"/>
                  </a:lnTo>
                  <a:lnTo>
                    <a:pt x="35" y="1425"/>
                  </a:lnTo>
                  <a:lnTo>
                    <a:pt x="40" y="1425"/>
                  </a:lnTo>
                  <a:lnTo>
                    <a:pt x="45" y="1425"/>
                  </a:lnTo>
                  <a:lnTo>
                    <a:pt x="50" y="1425"/>
                  </a:lnTo>
                  <a:lnTo>
                    <a:pt x="54" y="1425"/>
                  </a:lnTo>
                  <a:lnTo>
                    <a:pt x="59" y="1425"/>
                  </a:lnTo>
                  <a:lnTo>
                    <a:pt x="64" y="1425"/>
                  </a:lnTo>
                  <a:lnTo>
                    <a:pt x="69" y="1425"/>
                  </a:lnTo>
                  <a:lnTo>
                    <a:pt x="74" y="1425"/>
                  </a:lnTo>
                  <a:lnTo>
                    <a:pt x="79" y="1425"/>
                  </a:lnTo>
                  <a:lnTo>
                    <a:pt x="84" y="1425"/>
                  </a:lnTo>
                  <a:lnTo>
                    <a:pt x="89" y="1425"/>
                  </a:lnTo>
                  <a:lnTo>
                    <a:pt x="94" y="1425"/>
                  </a:lnTo>
                  <a:lnTo>
                    <a:pt x="99" y="1425"/>
                  </a:lnTo>
                  <a:lnTo>
                    <a:pt x="104" y="1425"/>
                  </a:lnTo>
                  <a:lnTo>
                    <a:pt x="108" y="1425"/>
                  </a:lnTo>
                  <a:lnTo>
                    <a:pt x="113" y="1425"/>
                  </a:lnTo>
                  <a:lnTo>
                    <a:pt x="118" y="1425"/>
                  </a:lnTo>
                  <a:lnTo>
                    <a:pt x="123" y="1425"/>
                  </a:lnTo>
                  <a:lnTo>
                    <a:pt x="128" y="1425"/>
                  </a:lnTo>
                  <a:lnTo>
                    <a:pt x="133" y="1425"/>
                  </a:lnTo>
                  <a:lnTo>
                    <a:pt x="138" y="1425"/>
                  </a:lnTo>
                  <a:lnTo>
                    <a:pt x="143" y="1425"/>
                  </a:lnTo>
                  <a:lnTo>
                    <a:pt x="148" y="1425"/>
                  </a:lnTo>
                  <a:lnTo>
                    <a:pt x="153" y="1425"/>
                  </a:lnTo>
                  <a:lnTo>
                    <a:pt x="157" y="1425"/>
                  </a:lnTo>
                  <a:lnTo>
                    <a:pt x="163" y="1425"/>
                  </a:lnTo>
                  <a:lnTo>
                    <a:pt x="167" y="1425"/>
                  </a:lnTo>
                  <a:lnTo>
                    <a:pt x="172" y="1425"/>
                  </a:lnTo>
                  <a:lnTo>
                    <a:pt x="177" y="1425"/>
                  </a:lnTo>
                  <a:lnTo>
                    <a:pt x="182" y="1425"/>
                  </a:lnTo>
                  <a:lnTo>
                    <a:pt x="187" y="1425"/>
                  </a:lnTo>
                  <a:lnTo>
                    <a:pt x="192" y="1425"/>
                  </a:lnTo>
                  <a:lnTo>
                    <a:pt x="197" y="1425"/>
                  </a:lnTo>
                  <a:lnTo>
                    <a:pt x="202" y="1425"/>
                  </a:lnTo>
                  <a:lnTo>
                    <a:pt x="206" y="1425"/>
                  </a:lnTo>
                  <a:lnTo>
                    <a:pt x="212" y="1424"/>
                  </a:lnTo>
                  <a:lnTo>
                    <a:pt x="216" y="1424"/>
                  </a:lnTo>
                  <a:lnTo>
                    <a:pt x="221" y="1424"/>
                  </a:lnTo>
                  <a:lnTo>
                    <a:pt x="226" y="1424"/>
                  </a:lnTo>
                  <a:lnTo>
                    <a:pt x="231" y="1424"/>
                  </a:lnTo>
                  <a:lnTo>
                    <a:pt x="236" y="1423"/>
                  </a:lnTo>
                  <a:lnTo>
                    <a:pt x="241" y="1423"/>
                  </a:lnTo>
                  <a:lnTo>
                    <a:pt x="246" y="1422"/>
                  </a:lnTo>
                  <a:lnTo>
                    <a:pt x="251" y="1422"/>
                  </a:lnTo>
                  <a:lnTo>
                    <a:pt x="256" y="1421"/>
                  </a:lnTo>
                  <a:lnTo>
                    <a:pt x="261" y="1421"/>
                  </a:lnTo>
                  <a:lnTo>
                    <a:pt x="265" y="1420"/>
                  </a:lnTo>
                  <a:lnTo>
                    <a:pt x="270" y="1420"/>
                  </a:lnTo>
                  <a:lnTo>
                    <a:pt x="275" y="1418"/>
                  </a:lnTo>
                  <a:lnTo>
                    <a:pt x="280" y="1418"/>
                  </a:lnTo>
                  <a:lnTo>
                    <a:pt x="285" y="1417"/>
                  </a:lnTo>
                  <a:lnTo>
                    <a:pt x="290" y="1415"/>
                  </a:lnTo>
                  <a:lnTo>
                    <a:pt x="295" y="1414"/>
                  </a:lnTo>
                  <a:lnTo>
                    <a:pt x="300" y="1413"/>
                  </a:lnTo>
                  <a:lnTo>
                    <a:pt x="305" y="1411"/>
                  </a:lnTo>
                  <a:lnTo>
                    <a:pt x="310" y="1410"/>
                  </a:lnTo>
                  <a:lnTo>
                    <a:pt x="315" y="1408"/>
                  </a:lnTo>
                  <a:lnTo>
                    <a:pt x="319" y="1406"/>
                  </a:lnTo>
                  <a:lnTo>
                    <a:pt x="324" y="1404"/>
                  </a:lnTo>
                  <a:lnTo>
                    <a:pt x="329" y="1401"/>
                  </a:lnTo>
                  <a:lnTo>
                    <a:pt x="334" y="1399"/>
                  </a:lnTo>
                  <a:lnTo>
                    <a:pt x="339" y="1396"/>
                  </a:lnTo>
                  <a:lnTo>
                    <a:pt x="344" y="1393"/>
                  </a:lnTo>
                  <a:lnTo>
                    <a:pt x="349" y="1390"/>
                  </a:lnTo>
                  <a:lnTo>
                    <a:pt x="354" y="1387"/>
                  </a:lnTo>
                  <a:lnTo>
                    <a:pt x="359" y="1383"/>
                  </a:lnTo>
                  <a:lnTo>
                    <a:pt x="364" y="1379"/>
                  </a:lnTo>
                  <a:lnTo>
                    <a:pt x="368" y="1375"/>
                  </a:lnTo>
                  <a:lnTo>
                    <a:pt x="374" y="1371"/>
                  </a:lnTo>
                  <a:lnTo>
                    <a:pt x="378" y="1366"/>
                  </a:lnTo>
                  <a:lnTo>
                    <a:pt x="383" y="1361"/>
                  </a:lnTo>
                  <a:lnTo>
                    <a:pt x="388" y="1356"/>
                  </a:lnTo>
                  <a:lnTo>
                    <a:pt x="393" y="1350"/>
                  </a:lnTo>
                  <a:lnTo>
                    <a:pt x="398" y="1345"/>
                  </a:lnTo>
                  <a:lnTo>
                    <a:pt x="403" y="1339"/>
                  </a:lnTo>
                  <a:lnTo>
                    <a:pt x="408" y="1332"/>
                  </a:lnTo>
                  <a:lnTo>
                    <a:pt x="413" y="1326"/>
                  </a:lnTo>
                  <a:lnTo>
                    <a:pt x="418" y="1319"/>
                  </a:lnTo>
                  <a:lnTo>
                    <a:pt x="423" y="1312"/>
                  </a:lnTo>
                  <a:lnTo>
                    <a:pt x="427" y="1305"/>
                  </a:lnTo>
                  <a:lnTo>
                    <a:pt x="432" y="1297"/>
                  </a:lnTo>
                  <a:lnTo>
                    <a:pt x="437" y="1289"/>
                  </a:lnTo>
                  <a:lnTo>
                    <a:pt x="442" y="1281"/>
                  </a:lnTo>
                  <a:lnTo>
                    <a:pt x="447" y="1273"/>
                  </a:lnTo>
                  <a:lnTo>
                    <a:pt x="452" y="1264"/>
                  </a:lnTo>
                  <a:lnTo>
                    <a:pt x="457" y="1255"/>
                  </a:lnTo>
                  <a:lnTo>
                    <a:pt x="462" y="1246"/>
                  </a:lnTo>
                  <a:lnTo>
                    <a:pt x="467" y="1237"/>
                  </a:lnTo>
                  <a:lnTo>
                    <a:pt x="472" y="1227"/>
                  </a:lnTo>
                  <a:lnTo>
                    <a:pt x="477" y="1218"/>
                  </a:lnTo>
                  <a:lnTo>
                    <a:pt x="482" y="1208"/>
                  </a:lnTo>
                  <a:lnTo>
                    <a:pt x="486" y="1197"/>
                  </a:lnTo>
                  <a:lnTo>
                    <a:pt x="491" y="1187"/>
                  </a:lnTo>
                  <a:lnTo>
                    <a:pt x="496" y="1177"/>
                  </a:lnTo>
                  <a:lnTo>
                    <a:pt x="501" y="1166"/>
                  </a:lnTo>
                  <a:lnTo>
                    <a:pt x="506" y="1156"/>
                  </a:lnTo>
                  <a:lnTo>
                    <a:pt x="511" y="1145"/>
                  </a:lnTo>
                  <a:lnTo>
                    <a:pt x="516" y="1134"/>
                  </a:lnTo>
                  <a:lnTo>
                    <a:pt x="521" y="1123"/>
                  </a:lnTo>
                  <a:lnTo>
                    <a:pt x="526" y="1111"/>
                  </a:lnTo>
                  <a:lnTo>
                    <a:pt x="531" y="1100"/>
                  </a:lnTo>
                  <a:lnTo>
                    <a:pt x="536" y="1089"/>
                  </a:lnTo>
                  <a:lnTo>
                    <a:pt x="540" y="1077"/>
                  </a:lnTo>
                  <a:lnTo>
                    <a:pt x="545" y="1066"/>
                  </a:lnTo>
                  <a:lnTo>
                    <a:pt x="550" y="1054"/>
                  </a:lnTo>
                  <a:lnTo>
                    <a:pt x="555" y="1042"/>
                  </a:lnTo>
                  <a:lnTo>
                    <a:pt x="560" y="1031"/>
                  </a:lnTo>
                  <a:lnTo>
                    <a:pt x="565" y="1019"/>
                  </a:lnTo>
                  <a:lnTo>
                    <a:pt x="570" y="1007"/>
                  </a:lnTo>
                  <a:lnTo>
                    <a:pt x="575" y="995"/>
                  </a:lnTo>
                  <a:lnTo>
                    <a:pt x="580" y="983"/>
                  </a:lnTo>
                  <a:lnTo>
                    <a:pt x="585" y="971"/>
                  </a:lnTo>
                  <a:lnTo>
                    <a:pt x="589" y="959"/>
                  </a:lnTo>
                  <a:lnTo>
                    <a:pt x="595" y="948"/>
                  </a:lnTo>
                  <a:lnTo>
                    <a:pt x="599" y="936"/>
                  </a:lnTo>
                  <a:lnTo>
                    <a:pt x="604" y="924"/>
                  </a:lnTo>
                  <a:lnTo>
                    <a:pt x="609" y="911"/>
                  </a:lnTo>
                  <a:lnTo>
                    <a:pt x="614" y="899"/>
                  </a:lnTo>
                  <a:lnTo>
                    <a:pt x="619" y="887"/>
                  </a:lnTo>
                  <a:lnTo>
                    <a:pt x="624" y="875"/>
                  </a:lnTo>
                  <a:lnTo>
                    <a:pt x="629" y="863"/>
                  </a:lnTo>
                  <a:lnTo>
                    <a:pt x="634" y="851"/>
                  </a:lnTo>
                  <a:lnTo>
                    <a:pt x="639" y="839"/>
                  </a:lnTo>
                  <a:lnTo>
                    <a:pt x="644" y="827"/>
                  </a:lnTo>
                  <a:lnTo>
                    <a:pt x="648" y="815"/>
                  </a:lnTo>
                  <a:lnTo>
                    <a:pt x="653" y="803"/>
                  </a:lnTo>
                  <a:lnTo>
                    <a:pt x="658" y="791"/>
                  </a:lnTo>
                  <a:lnTo>
                    <a:pt x="663" y="779"/>
                  </a:lnTo>
                  <a:lnTo>
                    <a:pt x="668" y="767"/>
                  </a:lnTo>
                  <a:lnTo>
                    <a:pt x="673" y="754"/>
                  </a:lnTo>
                  <a:lnTo>
                    <a:pt x="678" y="742"/>
                  </a:lnTo>
                  <a:lnTo>
                    <a:pt x="683" y="731"/>
                  </a:lnTo>
                  <a:lnTo>
                    <a:pt x="688" y="719"/>
                  </a:lnTo>
                  <a:lnTo>
                    <a:pt x="693" y="707"/>
                  </a:lnTo>
                  <a:lnTo>
                    <a:pt x="698" y="694"/>
                  </a:lnTo>
                  <a:lnTo>
                    <a:pt x="702" y="682"/>
                  </a:lnTo>
                  <a:lnTo>
                    <a:pt x="707" y="670"/>
                  </a:lnTo>
                  <a:lnTo>
                    <a:pt x="712" y="658"/>
                  </a:lnTo>
                  <a:lnTo>
                    <a:pt x="717" y="646"/>
                  </a:lnTo>
                  <a:lnTo>
                    <a:pt x="722" y="634"/>
                  </a:lnTo>
                  <a:lnTo>
                    <a:pt x="727" y="622"/>
                  </a:lnTo>
                  <a:lnTo>
                    <a:pt x="732" y="610"/>
                  </a:lnTo>
                  <a:lnTo>
                    <a:pt x="737" y="598"/>
                  </a:lnTo>
                  <a:lnTo>
                    <a:pt x="742" y="587"/>
                  </a:lnTo>
                  <a:lnTo>
                    <a:pt x="747" y="575"/>
                  </a:lnTo>
                  <a:lnTo>
                    <a:pt x="751" y="563"/>
                  </a:lnTo>
                  <a:lnTo>
                    <a:pt x="757" y="551"/>
                  </a:lnTo>
                  <a:lnTo>
                    <a:pt x="761" y="539"/>
                  </a:lnTo>
                  <a:lnTo>
                    <a:pt x="766" y="527"/>
                  </a:lnTo>
                  <a:lnTo>
                    <a:pt x="771" y="515"/>
                  </a:lnTo>
                  <a:lnTo>
                    <a:pt x="776" y="503"/>
                  </a:lnTo>
                  <a:lnTo>
                    <a:pt x="781" y="492"/>
                  </a:lnTo>
                  <a:lnTo>
                    <a:pt x="786" y="480"/>
                  </a:lnTo>
                  <a:lnTo>
                    <a:pt x="791" y="468"/>
                  </a:lnTo>
                  <a:lnTo>
                    <a:pt x="796" y="456"/>
                  </a:lnTo>
                  <a:lnTo>
                    <a:pt x="801" y="444"/>
                  </a:lnTo>
                  <a:lnTo>
                    <a:pt x="806" y="433"/>
                  </a:lnTo>
                  <a:lnTo>
                    <a:pt x="810" y="421"/>
                  </a:lnTo>
                  <a:lnTo>
                    <a:pt x="815" y="409"/>
                  </a:lnTo>
                  <a:lnTo>
                    <a:pt x="820" y="398"/>
                  </a:lnTo>
                  <a:lnTo>
                    <a:pt x="825" y="387"/>
                  </a:lnTo>
                  <a:lnTo>
                    <a:pt x="830" y="375"/>
                  </a:lnTo>
                  <a:lnTo>
                    <a:pt x="835" y="364"/>
                  </a:lnTo>
                  <a:lnTo>
                    <a:pt x="840" y="352"/>
                  </a:lnTo>
                  <a:lnTo>
                    <a:pt x="845" y="341"/>
                  </a:lnTo>
                  <a:lnTo>
                    <a:pt x="850" y="330"/>
                  </a:lnTo>
                  <a:lnTo>
                    <a:pt x="855" y="318"/>
                  </a:lnTo>
                  <a:lnTo>
                    <a:pt x="860" y="307"/>
                  </a:lnTo>
                  <a:lnTo>
                    <a:pt x="864" y="296"/>
                  </a:lnTo>
                  <a:lnTo>
                    <a:pt x="869" y="286"/>
                  </a:lnTo>
                  <a:lnTo>
                    <a:pt x="874" y="275"/>
                  </a:lnTo>
                  <a:lnTo>
                    <a:pt x="879" y="264"/>
                  </a:lnTo>
                  <a:lnTo>
                    <a:pt x="884" y="253"/>
                  </a:lnTo>
                  <a:lnTo>
                    <a:pt x="889" y="243"/>
                  </a:lnTo>
                  <a:lnTo>
                    <a:pt x="894" y="232"/>
                  </a:lnTo>
                  <a:lnTo>
                    <a:pt x="899" y="222"/>
                  </a:lnTo>
                  <a:lnTo>
                    <a:pt x="904" y="212"/>
                  </a:lnTo>
                  <a:lnTo>
                    <a:pt x="909" y="202"/>
                  </a:lnTo>
                  <a:lnTo>
                    <a:pt x="914" y="193"/>
                  </a:lnTo>
                  <a:lnTo>
                    <a:pt x="919" y="183"/>
                  </a:lnTo>
                  <a:lnTo>
                    <a:pt x="923" y="174"/>
                  </a:lnTo>
                  <a:lnTo>
                    <a:pt x="928" y="164"/>
                  </a:lnTo>
                  <a:lnTo>
                    <a:pt x="933" y="155"/>
                  </a:lnTo>
                  <a:lnTo>
                    <a:pt x="938" y="147"/>
                  </a:lnTo>
                  <a:lnTo>
                    <a:pt x="943" y="138"/>
                  </a:lnTo>
                  <a:lnTo>
                    <a:pt x="948" y="130"/>
                  </a:lnTo>
                  <a:lnTo>
                    <a:pt x="953" y="122"/>
                  </a:lnTo>
                  <a:lnTo>
                    <a:pt x="958" y="114"/>
                  </a:lnTo>
                  <a:lnTo>
                    <a:pt x="963" y="106"/>
                  </a:lnTo>
                  <a:lnTo>
                    <a:pt x="968" y="99"/>
                  </a:lnTo>
                  <a:lnTo>
                    <a:pt x="972" y="91"/>
                  </a:lnTo>
                  <a:lnTo>
                    <a:pt x="977" y="85"/>
                  </a:lnTo>
                  <a:lnTo>
                    <a:pt x="982" y="78"/>
                  </a:lnTo>
                  <a:lnTo>
                    <a:pt x="987" y="72"/>
                  </a:lnTo>
                  <a:lnTo>
                    <a:pt x="992" y="65"/>
                  </a:lnTo>
                  <a:lnTo>
                    <a:pt x="997" y="60"/>
                  </a:lnTo>
                  <a:lnTo>
                    <a:pt x="1002" y="54"/>
                  </a:lnTo>
                  <a:lnTo>
                    <a:pt x="1007" y="49"/>
                  </a:lnTo>
                  <a:lnTo>
                    <a:pt x="1012" y="44"/>
                  </a:lnTo>
                  <a:lnTo>
                    <a:pt x="1017" y="39"/>
                  </a:lnTo>
                  <a:lnTo>
                    <a:pt x="1021" y="34"/>
                  </a:lnTo>
                  <a:lnTo>
                    <a:pt x="1027" y="30"/>
                  </a:lnTo>
                  <a:lnTo>
                    <a:pt x="1031" y="26"/>
                  </a:lnTo>
                  <a:lnTo>
                    <a:pt x="1036" y="23"/>
                  </a:lnTo>
                  <a:lnTo>
                    <a:pt x="1041" y="19"/>
                  </a:lnTo>
                  <a:lnTo>
                    <a:pt x="1046" y="16"/>
                  </a:lnTo>
                  <a:lnTo>
                    <a:pt x="1051" y="13"/>
                  </a:lnTo>
                  <a:lnTo>
                    <a:pt x="1056" y="11"/>
                  </a:lnTo>
                  <a:lnTo>
                    <a:pt x="1061" y="9"/>
                  </a:lnTo>
                  <a:lnTo>
                    <a:pt x="1066" y="7"/>
                  </a:lnTo>
                  <a:lnTo>
                    <a:pt x="1071" y="5"/>
                  </a:lnTo>
                  <a:lnTo>
                    <a:pt x="1076" y="3"/>
                  </a:lnTo>
                  <a:lnTo>
                    <a:pt x="1080" y="2"/>
                  </a:lnTo>
                  <a:lnTo>
                    <a:pt x="1085" y="1"/>
                  </a:lnTo>
                  <a:lnTo>
                    <a:pt x="1090" y="0"/>
                  </a:lnTo>
                  <a:lnTo>
                    <a:pt x="1095" y="0"/>
                  </a:lnTo>
                  <a:lnTo>
                    <a:pt x="1100" y="0"/>
                  </a:lnTo>
                  <a:lnTo>
                    <a:pt x="1105" y="0"/>
                  </a:lnTo>
                  <a:lnTo>
                    <a:pt x="1110" y="0"/>
                  </a:lnTo>
                  <a:lnTo>
                    <a:pt x="1115" y="1"/>
                  </a:lnTo>
                  <a:lnTo>
                    <a:pt x="1120" y="1"/>
                  </a:lnTo>
                  <a:lnTo>
                    <a:pt x="1125" y="2"/>
                  </a:lnTo>
                  <a:lnTo>
                    <a:pt x="1130" y="4"/>
                  </a:lnTo>
                  <a:lnTo>
                    <a:pt x="1134" y="5"/>
                  </a:lnTo>
                  <a:lnTo>
                    <a:pt x="1139" y="7"/>
                  </a:lnTo>
                  <a:lnTo>
                    <a:pt x="1144" y="9"/>
                  </a:lnTo>
                  <a:lnTo>
                    <a:pt x="1149" y="11"/>
                  </a:lnTo>
                  <a:lnTo>
                    <a:pt x="1154" y="14"/>
                  </a:lnTo>
                  <a:lnTo>
                    <a:pt x="1159" y="17"/>
                  </a:lnTo>
                  <a:lnTo>
                    <a:pt x="1164" y="20"/>
                  </a:lnTo>
                  <a:lnTo>
                    <a:pt x="1169" y="23"/>
                  </a:lnTo>
                  <a:lnTo>
                    <a:pt x="1174" y="26"/>
                  </a:lnTo>
                  <a:lnTo>
                    <a:pt x="1179" y="30"/>
                  </a:lnTo>
                  <a:lnTo>
                    <a:pt x="1183" y="34"/>
                  </a:lnTo>
                  <a:lnTo>
                    <a:pt x="1189" y="38"/>
                  </a:lnTo>
                  <a:lnTo>
                    <a:pt x="1193" y="43"/>
                  </a:lnTo>
                  <a:lnTo>
                    <a:pt x="1198" y="47"/>
                  </a:lnTo>
                  <a:lnTo>
                    <a:pt x="1203" y="52"/>
                  </a:lnTo>
                  <a:lnTo>
                    <a:pt x="1208" y="57"/>
                  </a:lnTo>
                  <a:lnTo>
                    <a:pt x="1213" y="62"/>
                  </a:lnTo>
                  <a:lnTo>
                    <a:pt x="1218" y="68"/>
                  </a:lnTo>
                  <a:lnTo>
                    <a:pt x="1223" y="74"/>
                  </a:lnTo>
                  <a:lnTo>
                    <a:pt x="1228" y="80"/>
                  </a:lnTo>
                  <a:lnTo>
                    <a:pt x="1233" y="86"/>
                  </a:lnTo>
                  <a:lnTo>
                    <a:pt x="1238" y="93"/>
                  </a:lnTo>
                  <a:lnTo>
                    <a:pt x="1242" y="99"/>
                  </a:lnTo>
                  <a:lnTo>
                    <a:pt x="1247" y="106"/>
                  </a:lnTo>
                  <a:lnTo>
                    <a:pt x="1252" y="113"/>
                  </a:lnTo>
                  <a:lnTo>
                    <a:pt x="1257" y="120"/>
                  </a:lnTo>
                  <a:lnTo>
                    <a:pt x="1262" y="127"/>
                  </a:lnTo>
                  <a:lnTo>
                    <a:pt x="1267" y="135"/>
                  </a:lnTo>
                  <a:lnTo>
                    <a:pt x="1272" y="143"/>
                  </a:lnTo>
                  <a:lnTo>
                    <a:pt x="1277" y="151"/>
                  </a:lnTo>
                  <a:lnTo>
                    <a:pt x="1282" y="159"/>
                  </a:lnTo>
                  <a:lnTo>
                    <a:pt x="1287" y="167"/>
                  </a:lnTo>
                  <a:lnTo>
                    <a:pt x="1292" y="175"/>
                  </a:lnTo>
                  <a:lnTo>
                    <a:pt x="1296" y="184"/>
                  </a:lnTo>
                  <a:lnTo>
                    <a:pt x="1301" y="193"/>
                  </a:lnTo>
                  <a:lnTo>
                    <a:pt x="1306" y="201"/>
                  </a:lnTo>
                  <a:lnTo>
                    <a:pt x="1311" y="210"/>
                  </a:lnTo>
                  <a:lnTo>
                    <a:pt x="1316" y="219"/>
                  </a:lnTo>
                  <a:lnTo>
                    <a:pt x="1321" y="229"/>
                  </a:lnTo>
                  <a:lnTo>
                    <a:pt x="1326" y="238"/>
                  </a:lnTo>
                  <a:lnTo>
                    <a:pt x="1331" y="247"/>
                  </a:lnTo>
                  <a:lnTo>
                    <a:pt x="1336" y="257"/>
                  </a:lnTo>
                  <a:lnTo>
                    <a:pt x="1341" y="266"/>
                  </a:lnTo>
                  <a:lnTo>
                    <a:pt x="1345" y="276"/>
                  </a:lnTo>
                  <a:lnTo>
                    <a:pt x="1351" y="286"/>
                  </a:lnTo>
                  <a:lnTo>
                    <a:pt x="1355" y="295"/>
                  </a:lnTo>
                  <a:lnTo>
                    <a:pt x="1360" y="305"/>
                  </a:lnTo>
                  <a:lnTo>
                    <a:pt x="1365" y="315"/>
                  </a:lnTo>
                  <a:lnTo>
                    <a:pt x="1370" y="325"/>
                  </a:lnTo>
                  <a:lnTo>
                    <a:pt x="1375" y="335"/>
                  </a:lnTo>
                  <a:lnTo>
                    <a:pt x="1380" y="345"/>
                  </a:lnTo>
                  <a:lnTo>
                    <a:pt x="1385" y="355"/>
                  </a:lnTo>
                  <a:lnTo>
                    <a:pt x="1390" y="365"/>
                  </a:lnTo>
                  <a:lnTo>
                    <a:pt x="1395" y="375"/>
                  </a:lnTo>
                  <a:lnTo>
                    <a:pt x="1400" y="385"/>
                  </a:lnTo>
                  <a:lnTo>
                    <a:pt x="1404" y="396"/>
                  </a:lnTo>
                  <a:lnTo>
                    <a:pt x="1409" y="406"/>
                  </a:lnTo>
                  <a:lnTo>
                    <a:pt x="1414" y="416"/>
                  </a:lnTo>
                  <a:lnTo>
                    <a:pt x="1419" y="426"/>
                  </a:lnTo>
                  <a:lnTo>
                    <a:pt x="1424" y="436"/>
                  </a:lnTo>
                  <a:lnTo>
                    <a:pt x="1429" y="447"/>
                  </a:lnTo>
                  <a:lnTo>
                    <a:pt x="1434" y="457"/>
                  </a:lnTo>
                  <a:lnTo>
                    <a:pt x="1439" y="467"/>
                  </a:lnTo>
                  <a:lnTo>
                    <a:pt x="1444" y="478"/>
                  </a:lnTo>
                  <a:lnTo>
                    <a:pt x="1449" y="488"/>
                  </a:lnTo>
                  <a:lnTo>
                    <a:pt x="1454" y="498"/>
                  </a:lnTo>
                  <a:lnTo>
                    <a:pt x="1459" y="509"/>
                  </a:lnTo>
                  <a:lnTo>
                    <a:pt x="1463" y="519"/>
                  </a:lnTo>
                  <a:lnTo>
                    <a:pt x="1468" y="529"/>
                  </a:lnTo>
                  <a:lnTo>
                    <a:pt x="1473" y="540"/>
                  </a:lnTo>
                  <a:lnTo>
                    <a:pt x="1478" y="550"/>
                  </a:lnTo>
                  <a:lnTo>
                    <a:pt x="1483" y="560"/>
                  </a:lnTo>
                  <a:lnTo>
                    <a:pt x="1488" y="571"/>
                  </a:lnTo>
                  <a:lnTo>
                    <a:pt x="1493" y="581"/>
                  </a:lnTo>
                  <a:lnTo>
                    <a:pt x="1498" y="592"/>
                  </a:lnTo>
                  <a:lnTo>
                    <a:pt x="1503" y="602"/>
                  </a:lnTo>
                  <a:lnTo>
                    <a:pt x="1508" y="612"/>
                  </a:lnTo>
                  <a:lnTo>
                    <a:pt x="1513" y="622"/>
                  </a:lnTo>
                  <a:lnTo>
                    <a:pt x="1517" y="633"/>
                  </a:lnTo>
                  <a:lnTo>
                    <a:pt x="1522" y="643"/>
                  </a:lnTo>
                  <a:lnTo>
                    <a:pt x="1527" y="653"/>
                  </a:lnTo>
                  <a:lnTo>
                    <a:pt x="1532" y="664"/>
                  </a:lnTo>
                  <a:lnTo>
                    <a:pt x="1537" y="674"/>
                  </a:lnTo>
                  <a:lnTo>
                    <a:pt x="1542" y="684"/>
                  </a:lnTo>
                  <a:lnTo>
                    <a:pt x="1547" y="695"/>
                  </a:lnTo>
                  <a:lnTo>
                    <a:pt x="1552" y="705"/>
                  </a:lnTo>
                  <a:lnTo>
                    <a:pt x="1557" y="715"/>
                  </a:lnTo>
                  <a:lnTo>
                    <a:pt x="1562" y="725"/>
                  </a:lnTo>
                  <a:lnTo>
                    <a:pt x="1566" y="736"/>
                  </a:lnTo>
                  <a:lnTo>
                    <a:pt x="1572" y="746"/>
                  </a:lnTo>
                  <a:lnTo>
                    <a:pt x="1576" y="756"/>
                  </a:lnTo>
                  <a:lnTo>
                    <a:pt x="1581" y="766"/>
                  </a:lnTo>
                  <a:lnTo>
                    <a:pt x="1586" y="777"/>
                  </a:lnTo>
                  <a:lnTo>
                    <a:pt x="1591" y="787"/>
                  </a:lnTo>
                  <a:lnTo>
                    <a:pt x="1596" y="797"/>
                  </a:lnTo>
                  <a:lnTo>
                    <a:pt x="1601" y="807"/>
                  </a:lnTo>
                  <a:lnTo>
                    <a:pt x="1606" y="818"/>
                  </a:lnTo>
                  <a:lnTo>
                    <a:pt x="1611" y="828"/>
                  </a:lnTo>
                  <a:lnTo>
                    <a:pt x="1616" y="838"/>
                  </a:lnTo>
                  <a:lnTo>
                    <a:pt x="1621" y="848"/>
                  </a:lnTo>
                  <a:lnTo>
                    <a:pt x="1625" y="858"/>
                  </a:lnTo>
                  <a:lnTo>
                    <a:pt x="1630" y="868"/>
                  </a:lnTo>
                  <a:lnTo>
                    <a:pt x="1635" y="879"/>
                  </a:lnTo>
                  <a:lnTo>
                    <a:pt x="1640" y="889"/>
                  </a:lnTo>
                  <a:lnTo>
                    <a:pt x="1645" y="899"/>
                  </a:lnTo>
                  <a:lnTo>
                    <a:pt x="1650" y="909"/>
                  </a:lnTo>
                  <a:lnTo>
                    <a:pt x="1655" y="919"/>
                  </a:lnTo>
                  <a:lnTo>
                    <a:pt x="1660" y="929"/>
                  </a:lnTo>
                  <a:lnTo>
                    <a:pt x="1665" y="939"/>
                  </a:lnTo>
                  <a:lnTo>
                    <a:pt x="1670" y="950"/>
                  </a:lnTo>
                  <a:lnTo>
                    <a:pt x="1674" y="959"/>
                  </a:lnTo>
                  <a:lnTo>
                    <a:pt x="1679" y="969"/>
                  </a:lnTo>
                  <a:lnTo>
                    <a:pt x="1684" y="979"/>
                  </a:lnTo>
                  <a:lnTo>
                    <a:pt x="1689" y="989"/>
                  </a:lnTo>
                  <a:lnTo>
                    <a:pt x="1694" y="999"/>
                  </a:lnTo>
                  <a:lnTo>
                    <a:pt x="1699" y="1009"/>
                  </a:lnTo>
                  <a:lnTo>
                    <a:pt x="1704" y="1019"/>
                  </a:lnTo>
                  <a:lnTo>
                    <a:pt x="1709" y="1029"/>
                  </a:lnTo>
                  <a:lnTo>
                    <a:pt x="1714" y="1039"/>
                  </a:lnTo>
                  <a:lnTo>
                    <a:pt x="1719" y="1048"/>
                  </a:lnTo>
                  <a:lnTo>
                    <a:pt x="1724" y="1058"/>
                  </a:lnTo>
                  <a:lnTo>
                    <a:pt x="1728" y="1068"/>
                  </a:lnTo>
                  <a:lnTo>
                    <a:pt x="1733" y="1078"/>
                  </a:lnTo>
                  <a:lnTo>
                    <a:pt x="1738" y="1087"/>
                  </a:lnTo>
                  <a:lnTo>
                    <a:pt x="1743" y="1097"/>
                  </a:lnTo>
                  <a:lnTo>
                    <a:pt x="1748" y="1106"/>
                  </a:lnTo>
                  <a:lnTo>
                    <a:pt x="1753" y="1115"/>
                  </a:lnTo>
                  <a:lnTo>
                    <a:pt x="1758" y="1125"/>
                  </a:lnTo>
                  <a:lnTo>
                    <a:pt x="1763" y="1134"/>
                  </a:lnTo>
                  <a:lnTo>
                    <a:pt x="1768" y="1143"/>
                  </a:lnTo>
                  <a:lnTo>
                    <a:pt x="1773" y="1152"/>
                  </a:lnTo>
                  <a:lnTo>
                    <a:pt x="1777" y="1161"/>
                  </a:lnTo>
                  <a:lnTo>
                    <a:pt x="1783" y="1170"/>
                  </a:lnTo>
                  <a:lnTo>
                    <a:pt x="1787" y="1179"/>
                  </a:lnTo>
                  <a:lnTo>
                    <a:pt x="1792" y="1187"/>
                  </a:lnTo>
                  <a:lnTo>
                    <a:pt x="1797" y="1196"/>
                  </a:lnTo>
                  <a:lnTo>
                    <a:pt x="1802" y="1204"/>
                  </a:lnTo>
                  <a:lnTo>
                    <a:pt x="1807" y="1213"/>
                  </a:lnTo>
                  <a:lnTo>
                    <a:pt x="1812" y="1221"/>
                  </a:lnTo>
                  <a:lnTo>
                    <a:pt x="1817" y="1229"/>
                  </a:lnTo>
                  <a:lnTo>
                    <a:pt x="1822" y="1237"/>
                  </a:lnTo>
                  <a:lnTo>
                    <a:pt x="1827" y="1245"/>
                  </a:lnTo>
                  <a:lnTo>
                    <a:pt x="1832" y="1252"/>
                  </a:lnTo>
                  <a:lnTo>
                    <a:pt x="1836" y="1260"/>
                  </a:lnTo>
                  <a:lnTo>
                    <a:pt x="1841" y="1267"/>
                  </a:lnTo>
                  <a:lnTo>
                    <a:pt x="1846" y="1274"/>
                  </a:lnTo>
                  <a:lnTo>
                    <a:pt x="1851" y="1281"/>
                  </a:lnTo>
                  <a:lnTo>
                    <a:pt x="1856" y="1288"/>
                  </a:lnTo>
                  <a:lnTo>
                    <a:pt x="1861" y="1294"/>
                  </a:lnTo>
                  <a:lnTo>
                    <a:pt x="1866" y="1301"/>
                  </a:lnTo>
                  <a:lnTo>
                    <a:pt x="1871" y="1307"/>
                  </a:lnTo>
                  <a:lnTo>
                    <a:pt x="1876" y="1313"/>
                  </a:lnTo>
                  <a:lnTo>
                    <a:pt x="1881" y="1319"/>
                  </a:lnTo>
                  <a:lnTo>
                    <a:pt x="1886" y="1325"/>
                  </a:lnTo>
                  <a:lnTo>
                    <a:pt x="1891" y="1330"/>
                  </a:lnTo>
                  <a:lnTo>
                    <a:pt x="1895" y="1336"/>
                  </a:lnTo>
                  <a:lnTo>
                    <a:pt x="1900" y="1341"/>
                  </a:lnTo>
                  <a:lnTo>
                    <a:pt x="1905" y="1346"/>
                  </a:lnTo>
                  <a:lnTo>
                    <a:pt x="1910" y="1350"/>
                  </a:lnTo>
                  <a:lnTo>
                    <a:pt x="1915" y="1355"/>
                  </a:lnTo>
                  <a:lnTo>
                    <a:pt x="1920" y="1359"/>
                  </a:lnTo>
                  <a:lnTo>
                    <a:pt x="1925" y="1364"/>
                  </a:lnTo>
                  <a:lnTo>
                    <a:pt x="1930" y="1367"/>
                  </a:lnTo>
                  <a:lnTo>
                    <a:pt x="1935" y="1371"/>
                  </a:lnTo>
                  <a:lnTo>
                    <a:pt x="1940" y="1375"/>
                  </a:lnTo>
                  <a:lnTo>
                    <a:pt x="1945" y="1378"/>
                  </a:lnTo>
                  <a:lnTo>
                    <a:pt x="1949" y="1382"/>
                  </a:lnTo>
                  <a:lnTo>
                    <a:pt x="1954" y="1385"/>
                  </a:lnTo>
                  <a:lnTo>
                    <a:pt x="1959" y="1388"/>
                  </a:lnTo>
                  <a:lnTo>
                    <a:pt x="1964" y="1391"/>
                  </a:lnTo>
                  <a:lnTo>
                    <a:pt x="1969" y="1393"/>
                  </a:lnTo>
                  <a:lnTo>
                    <a:pt x="1974" y="1396"/>
                  </a:lnTo>
                  <a:lnTo>
                    <a:pt x="1979" y="1398"/>
                  </a:lnTo>
                  <a:lnTo>
                    <a:pt x="1984" y="1400"/>
                  </a:lnTo>
                  <a:lnTo>
                    <a:pt x="1989" y="1402"/>
                  </a:lnTo>
                  <a:lnTo>
                    <a:pt x="1994" y="1404"/>
                  </a:lnTo>
                  <a:lnTo>
                    <a:pt x="1998" y="1406"/>
                  </a:lnTo>
                  <a:lnTo>
                    <a:pt x="2004" y="1408"/>
                  </a:lnTo>
                  <a:lnTo>
                    <a:pt x="2008" y="1409"/>
                  </a:lnTo>
                  <a:lnTo>
                    <a:pt x="2013" y="1411"/>
                  </a:lnTo>
                  <a:lnTo>
                    <a:pt x="2018" y="1412"/>
                  </a:lnTo>
                  <a:lnTo>
                    <a:pt x="2023" y="1413"/>
                  </a:lnTo>
                  <a:lnTo>
                    <a:pt x="2028" y="1414"/>
                  </a:lnTo>
                  <a:lnTo>
                    <a:pt x="2033" y="1415"/>
                  </a:lnTo>
                  <a:lnTo>
                    <a:pt x="2038" y="1416"/>
                  </a:lnTo>
                  <a:lnTo>
                    <a:pt x="2043" y="1417"/>
                  </a:lnTo>
                  <a:lnTo>
                    <a:pt x="2048" y="1418"/>
                  </a:lnTo>
                  <a:lnTo>
                    <a:pt x="2053" y="1419"/>
                  </a:lnTo>
                  <a:lnTo>
                    <a:pt x="2057" y="1420"/>
                  </a:lnTo>
                  <a:lnTo>
                    <a:pt x="2062" y="1420"/>
                  </a:lnTo>
                  <a:lnTo>
                    <a:pt x="2067" y="1421"/>
                  </a:lnTo>
                  <a:lnTo>
                    <a:pt x="2072" y="1421"/>
                  </a:lnTo>
                  <a:lnTo>
                    <a:pt x="2077" y="1422"/>
                  </a:lnTo>
                  <a:lnTo>
                    <a:pt x="2082" y="1422"/>
                  </a:lnTo>
                  <a:lnTo>
                    <a:pt x="2087" y="1423"/>
                  </a:lnTo>
                  <a:lnTo>
                    <a:pt x="2092" y="1423"/>
                  </a:lnTo>
                  <a:lnTo>
                    <a:pt x="2097" y="1423"/>
                  </a:lnTo>
                  <a:lnTo>
                    <a:pt x="2102" y="1423"/>
                  </a:lnTo>
                  <a:lnTo>
                    <a:pt x="2107" y="1424"/>
                  </a:lnTo>
                  <a:lnTo>
                    <a:pt x="2111" y="1424"/>
                  </a:lnTo>
                  <a:lnTo>
                    <a:pt x="2116" y="1424"/>
                  </a:lnTo>
                  <a:lnTo>
                    <a:pt x="2121" y="1424"/>
                  </a:lnTo>
                  <a:lnTo>
                    <a:pt x="2126" y="1424"/>
                  </a:lnTo>
                  <a:lnTo>
                    <a:pt x="2131" y="1425"/>
                  </a:lnTo>
                  <a:lnTo>
                    <a:pt x="2136" y="1425"/>
                  </a:lnTo>
                  <a:lnTo>
                    <a:pt x="2141" y="1425"/>
                  </a:lnTo>
                  <a:lnTo>
                    <a:pt x="2146" y="1425"/>
                  </a:lnTo>
                  <a:lnTo>
                    <a:pt x="2151" y="1425"/>
                  </a:lnTo>
                  <a:lnTo>
                    <a:pt x="2156" y="1425"/>
                  </a:lnTo>
                  <a:lnTo>
                    <a:pt x="2160" y="1425"/>
                  </a:lnTo>
                  <a:lnTo>
                    <a:pt x="2166" y="1425"/>
                  </a:lnTo>
                  <a:lnTo>
                    <a:pt x="2170" y="1425"/>
                  </a:lnTo>
                  <a:lnTo>
                    <a:pt x="2175" y="1425"/>
                  </a:lnTo>
                  <a:lnTo>
                    <a:pt x="2180" y="1425"/>
                  </a:lnTo>
                  <a:lnTo>
                    <a:pt x="2185" y="1425"/>
                  </a:lnTo>
                  <a:lnTo>
                    <a:pt x="2190" y="1425"/>
                  </a:lnTo>
                  <a:lnTo>
                    <a:pt x="2195" y="1425"/>
                  </a:lnTo>
                  <a:lnTo>
                    <a:pt x="2200" y="1425"/>
                  </a:lnTo>
                  <a:lnTo>
                    <a:pt x="2205" y="1425"/>
                  </a:lnTo>
                  <a:lnTo>
                    <a:pt x="2210" y="1425"/>
                  </a:lnTo>
                  <a:lnTo>
                    <a:pt x="2210" y="1425"/>
                  </a:lnTo>
                </a:path>
              </a:pathLst>
            </a:custGeom>
            <a:noFill/>
            <a:ln w="9525" cap="flat">
              <a:solidFill>
                <a:schemeClr val="accent4"/>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0" tIns="0" rIns="0" bIns="0" numCol="1" anchor="t" anchorCtr="0" compatLnSpc="1">
              <a:prstTxWarp prst="textNoShape">
                <a:avLst/>
              </a:prstTxWarp>
            </a:bodyPr>
            <a:lstStyle/>
            <a:p>
              <a:endParaRPr lang="en-US" sz="1600"/>
            </a:p>
          </p:txBody>
        </p:sp>
        <p:sp>
          <p:nvSpPr>
            <p:cNvPr id="8114" name="Line 34">
              <a:extLst>
                <a:ext uri="{FF2B5EF4-FFF2-40B4-BE49-F238E27FC236}">
                  <a16:creationId xmlns:a16="http://schemas.microsoft.com/office/drawing/2014/main" id="{8023CF7F-1159-415E-A0E9-D8082690AD6D}"/>
                </a:ext>
              </a:extLst>
            </p:cNvPr>
            <p:cNvSpPr>
              <a:spLocks noChangeShapeType="1"/>
            </p:cNvSpPr>
            <p:nvPr/>
          </p:nvSpPr>
          <p:spPr bwMode="auto">
            <a:xfrm flipV="1">
              <a:off x="1188607" y="2806501"/>
              <a:ext cx="0" cy="5980045"/>
            </a:xfrm>
            <a:prstGeom prst="line">
              <a:avLst/>
            </a:prstGeom>
            <a:noFill/>
            <a:ln w="190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8115" name="Freeform 61">
              <a:extLst>
                <a:ext uri="{FF2B5EF4-FFF2-40B4-BE49-F238E27FC236}">
                  <a16:creationId xmlns:a16="http://schemas.microsoft.com/office/drawing/2014/main" id="{F2F6D786-4393-40F5-B6F1-D9C4BBF68C5D}"/>
                </a:ext>
              </a:extLst>
            </p:cNvPr>
            <p:cNvSpPr>
              <a:spLocks/>
            </p:cNvSpPr>
            <p:nvPr/>
          </p:nvSpPr>
          <p:spPr bwMode="auto">
            <a:xfrm>
              <a:off x="1188607" y="4104575"/>
              <a:ext cx="7569244" cy="4681971"/>
            </a:xfrm>
            <a:custGeom>
              <a:avLst/>
              <a:gdLst>
                <a:gd name="T0" fmla="*/ 30 w 2210"/>
                <a:gd name="T1" fmla="*/ 1367 h 1367"/>
                <a:gd name="T2" fmla="*/ 69 w 2210"/>
                <a:gd name="T3" fmla="*/ 1367 h 1367"/>
                <a:gd name="T4" fmla="*/ 108 w 2210"/>
                <a:gd name="T5" fmla="*/ 1367 h 1367"/>
                <a:gd name="T6" fmla="*/ 148 w 2210"/>
                <a:gd name="T7" fmla="*/ 1367 h 1367"/>
                <a:gd name="T8" fmla="*/ 187 w 2210"/>
                <a:gd name="T9" fmla="*/ 1365 h 1367"/>
                <a:gd name="T10" fmla="*/ 226 w 2210"/>
                <a:gd name="T11" fmla="*/ 1362 h 1367"/>
                <a:gd name="T12" fmla="*/ 265 w 2210"/>
                <a:gd name="T13" fmla="*/ 1355 h 1367"/>
                <a:gd name="T14" fmla="*/ 305 w 2210"/>
                <a:gd name="T15" fmla="*/ 1342 h 1367"/>
                <a:gd name="T16" fmla="*/ 344 w 2210"/>
                <a:gd name="T17" fmla="*/ 1320 h 1367"/>
                <a:gd name="T18" fmla="*/ 383 w 2210"/>
                <a:gd name="T19" fmla="*/ 1287 h 1367"/>
                <a:gd name="T20" fmla="*/ 423 w 2210"/>
                <a:gd name="T21" fmla="*/ 1240 h 1367"/>
                <a:gd name="T22" fmla="*/ 462 w 2210"/>
                <a:gd name="T23" fmla="*/ 1179 h 1367"/>
                <a:gd name="T24" fmla="*/ 501 w 2210"/>
                <a:gd name="T25" fmla="*/ 1108 h 1367"/>
                <a:gd name="T26" fmla="*/ 540 w 2210"/>
                <a:gd name="T27" fmla="*/ 1027 h 1367"/>
                <a:gd name="T28" fmla="*/ 580 w 2210"/>
                <a:gd name="T29" fmla="*/ 940 h 1367"/>
                <a:gd name="T30" fmla="*/ 619 w 2210"/>
                <a:gd name="T31" fmla="*/ 850 h 1367"/>
                <a:gd name="T32" fmla="*/ 658 w 2210"/>
                <a:gd name="T33" fmla="*/ 759 h 1367"/>
                <a:gd name="T34" fmla="*/ 698 w 2210"/>
                <a:gd name="T35" fmla="*/ 668 h 1367"/>
                <a:gd name="T36" fmla="*/ 737 w 2210"/>
                <a:gd name="T37" fmla="*/ 577 h 1367"/>
                <a:gd name="T38" fmla="*/ 776 w 2210"/>
                <a:gd name="T39" fmla="*/ 488 h 1367"/>
                <a:gd name="T40" fmla="*/ 815 w 2210"/>
                <a:gd name="T41" fmla="*/ 400 h 1367"/>
                <a:gd name="T42" fmla="*/ 855 w 2210"/>
                <a:gd name="T43" fmla="*/ 315 h 1367"/>
                <a:gd name="T44" fmla="*/ 894 w 2210"/>
                <a:gd name="T45" fmla="*/ 235 h 1367"/>
                <a:gd name="T46" fmla="*/ 933 w 2210"/>
                <a:gd name="T47" fmla="*/ 161 h 1367"/>
                <a:gd name="T48" fmla="*/ 972 w 2210"/>
                <a:gd name="T49" fmla="*/ 98 h 1367"/>
                <a:gd name="T50" fmla="*/ 1012 w 2210"/>
                <a:gd name="T51" fmla="*/ 49 h 1367"/>
                <a:gd name="T52" fmla="*/ 1051 w 2210"/>
                <a:gd name="T53" fmla="*/ 16 h 1367"/>
                <a:gd name="T54" fmla="*/ 1090 w 2210"/>
                <a:gd name="T55" fmla="*/ 1 h 1367"/>
                <a:gd name="T56" fmla="*/ 1130 w 2210"/>
                <a:gd name="T57" fmla="*/ 3 h 1367"/>
                <a:gd name="T58" fmla="*/ 1169 w 2210"/>
                <a:gd name="T59" fmla="*/ 23 h 1367"/>
                <a:gd name="T60" fmla="*/ 1208 w 2210"/>
                <a:gd name="T61" fmla="*/ 59 h 1367"/>
                <a:gd name="T62" fmla="*/ 1247 w 2210"/>
                <a:gd name="T63" fmla="*/ 109 h 1367"/>
                <a:gd name="T64" fmla="*/ 1287 w 2210"/>
                <a:gd name="T65" fmla="*/ 171 h 1367"/>
                <a:gd name="T66" fmla="*/ 1326 w 2210"/>
                <a:gd name="T67" fmla="*/ 240 h 1367"/>
                <a:gd name="T68" fmla="*/ 1365 w 2210"/>
                <a:gd name="T69" fmla="*/ 314 h 1367"/>
                <a:gd name="T70" fmla="*/ 1404 w 2210"/>
                <a:gd name="T71" fmla="*/ 391 h 1367"/>
                <a:gd name="T72" fmla="*/ 1444 w 2210"/>
                <a:gd name="T73" fmla="*/ 469 h 1367"/>
                <a:gd name="T74" fmla="*/ 1483 w 2210"/>
                <a:gd name="T75" fmla="*/ 548 h 1367"/>
                <a:gd name="T76" fmla="*/ 1522 w 2210"/>
                <a:gd name="T77" fmla="*/ 626 h 1367"/>
                <a:gd name="T78" fmla="*/ 1562 w 2210"/>
                <a:gd name="T79" fmla="*/ 705 h 1367"/>
                <a:gd name="T80" fmla="*/ 1601 w 2210"/>
                <a:gd name="T81" fmla="*/ 782 h 1367"/>
                <a:gd name="T82" fmla="*/ 1640 w 2210"/>
                <a:gd name="T83" fmla="*/ 859 h 1367"/>
                <a:gd name="T84" fmla="*/ 1679 w 2210"/>
                <a:gd name="T85" fmla="*/ 934 h 1367"/>
                <a:gd name="T86" fmla="*/ 1719 w 2210"/>
                <a:gd name="T87" fmla="*/ 1006 h 1367"/>
                <a:gd name="T88" fmla="*/ 1758 w 2210"/>
                <a:gd name="T89" fmla="*/ 1075 h 1367"/>
                <a:gd name="T90" fmla="*/ 1797 w 2210"/>
                <a:gd name="T91" fmla="*/ 1138 h 1367"/>
                <a:gd name="T92" fmla="*/ 1836 w 2210"/>
                <a:gd name="T93" fmla="*/ 1194 h 1367"/>
                <a:gd name="T94" fmla="*/ 1876 w 2210"/>
                <a:gd name="T95" fmla="*/ 1241 h 1367"/>
                <a:gd name="T96" fmla="*/ 1915 w 2210"/>
                <a:gd name="T97" fmla="*/ 1280 h 1367"/>
                <a:gd name="T98" fmla="*/ 1954 w 2210"/>
                <a:gd name="T99" fmla="*/ 1310 h 1367"/>
                <a:gd name="T100" fmla="*/ 1994 w 2210"/>
                <a:gd name="T101" fmla="*/ 1332 h 1367"/>
                <a:gd name="T102" fmla="*/ 2033 w 2210"/>
                <a:gd name="T103" fmla="*/ 1346 h 1367"/>
                <a:gd name="T104" fmla="*/ 2072 w 2210"/>
                <a:gd name="T105" fmla="*/ 1356 h 1367"/>
                <a:gd name="T106" fmla="*/ 2111 w 2210"/>
                <a:gd name="T107" fmla="*/ 1361 h 1367"/>
                <a:gd name="T108" fmla="*/ 2151 w 2210"/>
                <a:gd name="T109" fmla="*/ 1365 h 1367"/>
                <a:gd name="T110" fmla="*/ 2190 w 2210"/>
                <a:gd name="T111" fmla="*/ 1366 h 13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2210" h="1367">
                  <a:moveTo>
                    <a:pt x="0" y="1367"/>
                  </a:moveTo>
                  <a:lnTo>
                    <a:pt x="0" y="1367"/>
                  </a:lnTo>
                  <a:lnTo>
                    <a:pt x="5" y="1367"/>
                  </a:lnTo>
                  <a:lnTo>
                    <a:pt x="10" y="1367"/>
                  </a:lnTo>
                  <a:lnTo>
                    <a:pt x="15" y="1367"/>
                  </a:lnTo>
                  <a:lnTo>
                    <a:pt x="20" y="1367"/>
                  </a:lnTo>
                  <a:lnTo>
                    <a:pt x="25" y="1367"/>
                  </a:lnTo>
                  <a:lnTo>
                    <a:pt x="30" y="1367"/>
                  </a:lnTo>
                  <a:lnTo>
                    <a:pt x="35" y="1367"/>
                  </a:lnTo>
                  <a:lnTo>
                    <a:pt x="40" y="1367"/>
                  </a:lnTo>
                  <a:lnTo>
                    <a:pt x="45" y="1367"/>
                  </a:lnTo>
                  <a:lnTo>
                    <a:pt x="50" y="1367"/>
                  </a:lnTo>
                  <a:lnTo>
                    <a:pt x="54" y="1367"/>
                  </a:lnTo>
                  <a:lnTo>
                    <a:pt x="59" y="1367"/>
                  </a:lnTo>
                  <a:lnTo>
                    <a:pt x="64" y="1367"/>
                  </a:lnTo>
                  <a:lnTo>
                    <a:pt x="69" y="1367"/>
                  </a:lnTo>
                  <a:lnTo>
                    <a:pt x="74" y="1367"/>
                  </a:lnTo>
                  <a:lnTo>
                    <a:pt x="79" y="1367"/>
                  </a:lnTo>
                  <a:lnTo>
                    <a:pt x="84" y="1367"/>
                  </a:lnTo>
                  <a:lnTo>
                    <a:pt x="89" y="1367"/>
                  </a:lnTo>
                  <a:lnTo>
                    <a:pt x="94" y="1367"/>
                  </a:lnTo>
                  <a:lnTo>
                    <a:pt x="99" y="1367"/>
                  </a:lnTo>
                  <a:lnTo>
                    <a:pt x="104" y="1367"/>
                  </a:lnTo>
                  <a:lnTo>
                    <a:pt x="108" y="1367"/>
                  </a:lnTo>
                  <a:lnTo>
                    <a:pt x="113" y="1367"/>
                  </a:lnTo>
                  <a:lnTo>
                    <a:pt x="118" y="1367"/>
                  </a:lnTo>
                  <a:lnTo>
                    <a:pt x="123" y="1367"/>
                  </a:lnTo>
                  <a:lnTo>
                    <a:pt x="128" y="1367"/>
                  </a:lnTo>
                  <a:lnTo>
                    <a:pt x="133" y="1367"/>
                  </a:lnTo>
                  <a:lnTo>
                    <a:pt x="138" y="1367"/>
                  </a:lnTo>
                  <a:lnTo>
                    <a:pt x="143" y="1367"/>
                  </a:lnTo>
                  <a:lnTo>
                    <a:pt x="148" y="1367"/>
                  </a:lnTo>
                  <a:lnTo>
                    <a:pt x="153" y="1367"/>
                  </a:lnTo>
                  <a:lnTo>
                    <a:pt x="157" y="1367"/>
                  </a:lnTo>
                  <a:lnTo>
                    <a:pt x="163" y="1366"/>
                  </a:lnTo>
                  <a:lnTo>
                    <a:pt x="167" y="1366"/>
                  </a:lnTo>
                  <a:lnTo>
                    <a:pt x="172" y="1366"/>
                  </a:lnTo>
                  <a:lnTo>
                    <a:pt x="177" y="1366"/>
                  </a:lnTo>
                  <a:lnTo>
                    <a:pt x="182" y="1366"/>
                  </a:lnTo>
                  <a:lnTo>
                    <a:pt x="187" y="1365"/>
                  </a:lnTo>
                  <a:lnTo>
                    <a:pt x="192" y="1365"/>
                  </a:lnTo>
                  <a:lnTo>
                    <a:pt x="197" y="1365"/>
                  </a:lnTo>
                  <a:lnTo>
                    <a:pt x="202" y="1365"/>
                  </a:lnTo>
                  <a:lnTo>
                    <a:pt x="206" y="1364"/>
                  </a:lnTo>
                  <a:lnTo>
                    <a:pt x="212" y="1364"/>
                  </a:lnTo>
                  <a:lnTo>
                    <a:pt x="216" y="1363"/>
                  </a:lnTo>
                  <a:lnTo>
                    <a:pt x="221" y="1363"/>
                  </a:lnTo>
                  <a:lnTo>
                    <a:pt x="226" y="1362"/>
                  </a:lnTo>
                  <a:lnTo>
                    <a:pt x="231" y="1362"/>
                  </a:lnTo>
                  <a:lnTo>
                    <a:pt x="236" y="1361"/>
                  </a:lnTo>
                  <a:lnTo>
                    <a:pt x="241" y="1360"/>
                  </a:lnTo>
                  <a:lnTo>
                    <a:pt x="246" y="1359"/>
                  </a:lnTo>
                  <a:lnTo>
                    <a:pt x="251" y="1358"/>
                  </a:lnTo>
                  <a:lnTo>
                    <a:pt x="256" y="1357"/>
                  </a:lnTo>
                  <a:lnTo>
                    <a:pt x="261" y="1356"/>
                  </a:lnTo>
                  <a:lnTo>
                    <a:pt x="265" y="1355"/>
                  </a:lnTo>
                  <a:lnTo>
                    <a:pt x="270" y="1354"/>
                  </a:lnTo>
                  <a:lnTo>
                    <a:pt x="275" y="1353"/>
                  </a:lnTo>
                  <a:lnTo>
                    <a:pt x="280" y="1351"/>
                  </a:lnTo>
                  <a:lnTo>
                    <a:pt x="285" y="1350"/>
                  </a:lnTo>
                  <a:lnTo>
                    <a:pt x="290" y="1348"/>
                  </a:lnTo>
                  <a:lnTo>
                    <a:pt x="295" y="1346"/>
                  </a:lnTo>
                  <a:lnTo>
                    <a:pt x="300" y="1344"/>
                  </a:lnTo>
                  <a:lnTo>
                    <a:pt x="305" y="1342"/>
                  </a:lnTo>
                  <a:lnTo>
                    <a:pt x="310" y="1340"/>
                  </a:lnTo>
                  <a:lnTo>
                    <a:pt x="315" y="1338"/>
                  </a:lnTo>
                  <a:lnTo>
                    <a:pt x="319" y="1335"/>
                  </a:lnTo>
                  <a:lnTo>
                    <a:pt x="324" y="1333"/>
                  </a:lnTo>
                  <a:lnTo>
                    <a:pt x="329" y="1330"/>
                  </a:lnTo>
                  <a:lnTo>
                    <a:pt x="334" y="1327"/>
                  </a:lnTo>
                  <a:lnTo>
                    <a:pt x="339" y="1324"/>
                  </a:lnTo>
                  <a:lnTo>
                    <a:pt x="344" y="1320"/>
                  </a:lnTo>
                  <a:lnTo>
                    <a:pt x="349" y="1317"/>
                  </a:lnTo>
                  <a:lnTo>
                    <a:pt x="354" y="1313"/>
                  </a:lnTo>
                  <a:lnTo>
                    <a:pt x="359" y="1309"/>
                  </a:lnTo>
                  <a:lnTo>
                    <a:pt x="364" y="1305"/>
                  </a:lnTo>
                  <a:lnTo>
                    <a:pt x="368" y="1301"/>
                  </a:lnTo>
                  <a:lnTo>
                    <a:pt x="374" y="1296"/>
                  </a:lnTo>
                  <a:lnTo>
                    <a:pt x="378" y="1292"/>
                  </a:lnTo>
                  <a:lnTo>
                    <a:pt x="383" y="1287"/>
                  </a:lnTo>
                  <a:lnTo>
                    <a:pt x="388" y="1282"/>
                  </a:lnTo>
                  <a:lnTo>
                    <a:pt x="393" y="1276"/>
                  </a:lnTo>
                  <a:lnTo>
                    <a:pt x="398" y="1271"/>
                  </a:lnTo>
                  <a:lnTo>
                    <a:pt x="403" y="1265"/>
                  </a:lnTo>
                  <a:lnTo>
                    <a:pt x="408" y="1259"/>
                  </a:lnTo>
                  <a:lnTo>
                    <a:pt x="413" y="1253"/>
                  </a:lnTo>
                  <a:lnTo>
                    <a:pt x="418" y="1246"/>
                  </a:lnTo>
                  <a:lnTo>
                    <a:pt x="423" y="1240"/>
                  </a:lnTo>
                  <a:lnTo>
                    <a:pt x="427" y="1233"/>
                  </a:lnTo>
                  <a:lnTo>
                    <a:pt x="432" y="1226"/>
                  </a:lnTo>
                  <a:lnTo>
                    <a:pt x="437" y="1219"/>
                  </a:lnTo>
                  <a:lnTo>
                    <a:pt x="442" y="1211"/>
                  </a:lnTo>
                  <a:lnTo>
                    <a:pt x="447" y="1203"/>
                  </a:lnTo>
                  <a:lnTo>
                    <a:pt x="452" y="1196"/>
                  </a:lnTo>
                  <a:lnTo>
                    <a:pt x="457" y="1188"/>
                  </a:lnTo>
                  <a:lnTo>
                    <a:pt x="462" y="1179"/>
                  </a:lnTo>
                  <a:lnTo>
                    <a:pt x="467" y="1171"/>
                  </a:lnTo>
                  <a:lnTo>
                    <a:pt x="472" y="1162"/>
                  </a:lnTo>
                  <a:lnTo>
                    <a:pt x="477" y="1154"/>
                  </a:lnTo>
                  <a:lnTo>
                    <a:pt x="482" y="1145"/>
                  </a:lnTo>
                  <a:lnTo>
                    <a:pt x="486" y="1136"/>
                  </a:lnTo>
                  <a:lnTo>
                    <a:pt x="491" y="1126"/>
                  </a:lnTo>
                  <a:lnTo>
                    <a:pt x="496" y="1117"/>
                  </a:lnTo>
                  <a:lnTo>
                    <a:pt x="501" y="1108"/>
                  </a:lnTo>
                  <a:lnTo>
                    <a:pt x="506" y="1098"/>
                  </a:lnTo>
                  <a:lnTo>
                    <a:pt x="511" y="1088"/>
                  </a:lnTo>
                  <a:lnTo>
                    <a:pt x="516" y="1078"/>
                  </a:lnTo>
                  <a:lnTo>
                    <a:pt x="521" y="1068"/>
                  </a:lnTo>
                  <a:lnTo>
                    <a:pt x="526" y="1058"/>
                  </a:lnTo>
                  <a:lnTo>
                    <a:pt x="531" y="1047"/>
                  </a:lnTo>
                  <a:lnTo>
                    <a:pt x="536" y="1037"/>
                  </a:lnTo>
                  <a:lnTo>
                    <a:pt x="540" y="1027"/>
                  </a:lnTo>
                  <a:lnTo>
                    <a:pt x="545" y="1016"/>
                  </a:lnTo>
                  <a:lnTo>
                    <a:pt x="550" y="1005"/>
                  </a:lnTo>
                  <a:lnTo>
                    <a:pt x="555" y="995"/>
                  </a:lnTo>
                  <a:lnTo>
                    <a:pt x="560" y="984"/>
                  </a:lnTo>
                  <a:lnTo>
                    <a:pt x="565" y="973"/>
                  </a:lnTo>
                  <a:lnTo>
                    <a:pt x="570" y="962"/>
                  </a:lnTo>
                  <a:lnTo>
                    <a:pt x="575" y="951"/>
                  </a:lnTo>
                  <a:lnTo>
                    <a:pt x="580" y="940"/>
                  </a:lnTo>
                  <a:lnTo>
                    <a:pt x="585" y="929"/>
                  </a:lnTo>
                  <a:lnTo>
                    <a:pt x="589" y="918"/>
                  </a:lnTo>
                  <a:lnTo>
                    <a:pt x="595" y="907"/>
                  </a:lnTo>
                  <a:lnTo>
                    <a:pt x="599" y="895"/>
                  </a:lnTo>
                  <a:lnTo>
                    <a:pt x="604" y="884"/>
                  </a:lnTo>
                  <a:lnTo>
                    <a:pt x="609" y="873"/>
                  </a:lnTo>
                  <a:lnTo>
                    <a:pt x="614" y="861"/>
                  </a:lnTo>
                  <a:lnTo>
                    <a:pt x="619" y="850"/>
                  </a:lnTo>
                  <a:lnTo>
                    <a:pt x="624" y="839"/>
                  </a:lnTo>
                  <a:lnTo>
                    <a:pt x="629" y="828"/>
                  </a:lnTo>
                  <a:lnTo>
                    <a:pt x="634" y="816"/>
                  </a:lnTo>
                  <a:lnTo>
                    <a:pt x="639" y="805"/>
                  </a:lnTo>
                  <a:lnTo>
                    <a:pt x="644" y="793"/>
                  </a:lnTo>
                  <a:lnTo>
                    <a:pt x="648" y="782"/>
                  </a:lnTo>
                  <a:lnTo>
                    <a:pt x="653" y="770"/>
                  </a:lnTo>
                  <a:lnTo>
                    <a:pt x="658" y="759"/>
                  </a:lnTo>
                  <a:lnTo>
                    <a:pt x="663" y="748"/>
                  </a:lnTo>
                  <a:lnTo>
                    <a:pt x="668" y="736"/>
                  </a:lnTo>
                  <a:lnTo>
                    <a:pt x="673" y="725"/>
                  </a:lnTo>
                  <a:lnTo>
                    <a:pt x="678" y="714"/>
                  </a:lnTo>
                  <a:lnTo>
                    <a:pt x="683" y="702"/>
                  </a:lnTo>
                  <a:lnTo>
                    <a:pt x="688" y="691"/>
                  </a:lnTo>
                  <a:lnTo>
                    <a:pt x="693" y="679"/>
                  </a:lnTo>
                  <a:lnTo>
                    <a:pt x="698" y="668"/>
                  </a:lnTo>
                  <a:lnTo>
                    <a:pt x="702" y="656"/>
                  </a:lnTo>
                  <a:lnTo>
                    <a:pt x="707" y="645"/>
                  </a:lnTo>
                  <a:lnTo>
                    <a:pt x="712" y="634"/>
                  </a:lnTo>
                  <a:lnTo>
                    <a:pt x="717" y="623"/>
                  </a:lnTo>
                  <a:lnTo>
                    <a:pt x="722" y="611"/>
                  </a:lnTo>
                  <a:lnTo>
                    <a:pt x="727" y="600"/>
                  </a:lnTo>
                  <a:lnTo>
                    <a:pt x="732" y="589"/>
                  </a:lnTo>
                  <a:lnTo>
                    <a:pt x="737" y="577"/>
                  </a:lnTo>
                  <a:lnTo>
                    <a:pt x="742" y="566"/>
                  </a:lnTo>
                  <a:lnTo>
                    <a:pt x="747" y="555"/>
                  </a:lnTo>
                  <a:lnTo>
                    <a:pt x="751" y="544"/>
                  </a:lnTo>
                  <a:lnTo>
                    <a:pt x="757" y="533"/>
                  </a:lnTo>
                  <a:lnTo>
                    <a:pt x="761" y="521"/>
                  </a:lnTo>
                  <a:lnTo>
                    <a:pt x="766" y="510"/>
                  </a:lnTo>
                  <a:lnTo>
                    <a:pt x="771" y="499"/>
                  </a:lnTo>
                  <a:lnTo>
                    <a:pt x="776" y="488"/>
                  </a:lnTo>
                  <a:lnTo>
                    <a:pt x="781" y="477"/>
                  </a:lnTo>
                  <a:lnTo>
                    <a:pt x="786" y="466"/>
                  </a:lnTo>
                  <a:lnTo>
                    <a:pt x="791" y="455"/>
                  </a:lnTo>
                  <a:lnTo>
                    <a:pt x="796" y="444"/>
                  </a:lnTo>
                  <a:lnTo>
                    <a:pt x="801" y="433"/>
                  </a:lnTo>
                  <a:lnTo>
                    <a:pt x="806" y="422"/>
                  </a:lnTo>
                  <a:lnTo>
                    <a:pt x="810" y="411"/>
                  </a:lnTo>
                  <a:lnTo>
                    <a:pt x="815" y="400"/>
                  </a:lnTo>
                  <a:lnTo>
                    <a:pt x="820" y="389"/>
                  </a:lnTo>
                  <a:lnTo>
                    <a:pt x="825" y="378"/>
                  </a:lnTo>
                  <a:lnTo>
                    <a:pt x="830" y="368"/>
                  </a:lnTo>
                  <a:lnTo>
                    <a:pt x="835" y="357"/>
                  </a:lnTo>
                  <a:lnTo>
                    <a:pt x="840" y="347"/>
                  </a:lnTo>
                  <a:lnTo>
                    <a:pt x="845" y="336"/>
                  </a:lnTo>
                  <a:lnTo>
                    <a:pt x="850" y="325"/>
                  </a:lnTo>
                  <a:lnTo>
                    <a:pt x="855" y="315"/>
                  </a:lnTo>
                  <a:lnTo>
                    <a:pt x="860" y="305"/>
                  </a:lnTo>
                  <a:lnTo>
                    <a:pt x="864" y="295"/>
                  </a:lnTo>
                  <a:lnTo>
                    <a:pt x="869" y="284"/>
                  </a:lnTo>
                  <a:lnTo>
                    <a:pt x="874" y="274"/>
                  </a:lnTo>
                  <a:lnTo>
                    <a:pt x="879" y="264"/>
                  </a:lnTo>
                  <a:lnTo>
                    <a:pt x="884" y="254"/>
                  </a:lnTo>
                  <a:lnTo>
                    <a:pt x="889" y="244"/>
                  </a:lnTo>
                  <a:lnTo>
                    <a:pt x="894" y="235"/>
                  </a:lnTo>
                  <a:lnTo>
                    <a:pt x="899" y="225"/>
                  </a:lnTo>
                  <a:lnTo>
                    <a:pt x="904" y="216"/>
                  </a:lnTo>
                  <a:lnTo>
                    <a:pt x="909" y="206"/>
                  </a:lnTo>
                  <a:lnTo>
                    <a:pt x="914" y="197"/>
                  </a:lnTo>
                  <a:lnTo>
                    <a:pt x="919" y="188"/>
                  </a:lnTo>
                  <a:lnTo>
                    <a:pt x="923" y="179"/>
                  </a:lnTo>
                  <a:lnTo>
                    <a:pt x="928" y="170"/>
                  </a:lnTo>
                  <a:lnTo>
                    <a:pt x="933" y="161"/>
                  </a:lnTo>
                  <a:lnTo>
                    <a:pt x="938" y="153"/>
                  </a:lnTo>
                  <a:lnTo>
                    <a:pt x="943" y="144"/>
                  </a:lnTo>
                  <a:lnTo>
                    <a:pt x="948" y="136"/>
                  </a:lnTo>
                  <a:lnTo>
                    <a:pt x="953" y="128"/>
                  </a:lnTo>
                  <a:lnTo>
                    <a:pt x="958" y="120"/>
                  </a:lnTo>
                  <a:lnTo>
                    <a:pt x="963" y="113"/>
                  </a:lnTo>
                  <a:lnTo>
                    <a:pt x="968" y="105"/>
                  </a:lnTo>
                  <a:lnTo>
                    <a:pt x="972" y="98"/>
                  </a:lnTo>
                  <a:lnTo>
                    <a:pt x="977" y="91"/>
                  </a:lnTo>
                  <a:lnTo>
                    <a:pt x="982" y="84"/>
                  </a:lnTo>
                  <a:lnTo>
                    <a:pt x="987" y="78"/>
                  </a:lnTo>
                  <a:lnTo>
                    <a:pt x="992" y="71"/>
                  </a:lnTo>
                  <a:lnTo>
                    <a:pt x="997" y="65"/>
                  </a:lnTo>
                  <a:lnTo>
                    <a:pt x="1002" y="59"/>
                  </a:lnTo>
                  <a:lnTo>
                    <a:pt x="1007" y="54"/>
                  </a:lnTo>
                  <a:lnTo>
                    <a:pt x="1012" y="49"/>
                  </a:lnTo>
                  <a:lnTo>
                    <a:pt x="1017" y="44"/>
                  </a:lnTo>
                  <a:lnTo>
                    <a:pt x="1021" y="39"/>
                  </a:lnTo>
                  <a:lnTo>
                    <a:pt x="1027" y="34"/>
                  </a:lnTo>
                  <a:lnTo>
                    <a:pt x="1031" y="30"/>
                  </a:lnTo>
                  <a:lnTo>
                    <a:pt x="1036" y="26"/>
                  </a:lnTo>
                  <a:lnTo>
                    <a:pt x="1041" y="22"/>
                  </a:lnTo>
                  <a:lnTo>
                    <a:pt x="1046" y="19"/>
                  </a:lnTo>
                  <a:lnTo>
                    <a:pt x="1051" y="16"/>
                  </a:lnTo>
                  <a:lnTo>
                    <a:pt x="1056" y="13"/>
                  </a:lnTo>
                  <a:lnTo>
                    <a:pt x="1061" y="10"/>
                  </a:lnTo>
                  <a:lnTo>
                    <a:pt x="1066" y="8"/>
                  </a:lnTo>
                  <a:lnTo>
                    <a:pt x="1071" y="6"/>
                  </a:lnTo>
                  <a:lnTo>
                    <a:pt x="1076" y="4"/>
                  </a:lnTo>
                  <a:lnTo>
                    <a:pt x="1080" y="3"/>
                  </a:lnTo>
                  <a:lnTo>
                    <a:pt x="1085" y="1"/>
                  </a:lnTo>
                  <a:lnTo>
                    <a:pt x="1090" y="1"/>
                  </a:lnTo>
                  <a:lnTo>
                    <a:pt x="1095" y="0"/>
                  </a:lnTo>
                  <a:lnTo>
                    <a:pt x="1100" y="0"/>
                  </a:lnTo>
                  <a:lnTo>
                    <a:pt x="1105" y="0"/>
                  </a:lnTo>
                  <a:lnTo>
                    <a:pt x="1110" y="0"/>
                  </a:lnTo>
                  <a:lnTo>
                    <a:pt x="1115" y="0"/>
                  </a:lnTo>
                  <a:lnTo>
                    <a:pt x="1120" y="1"/>
                  </a:lnTo>
                  <a:lnTo>
                    <a:pt x="1125" y="2"/>
                  </a:lnTo>
                  <a:lnTo>
                    <a:pt x="1130" y="3"/>
                  </a:lnTo>
                  <a:lnTo>
                    <a:pt x="1134" y="5"/>
                  </a:lnTo>
                  <a:lnTo>
                    <a:pt x="1139" y="7"/>
                  </a:lnTo>
                  <a:lnTo>
                    <a:pt x="1144" y="9"/>
                  </a:lnTo>
                  <a:lnTo>
                    <a:pt x="1149" y="11"/>
                  </a:lnTo>
                  <a:lnTo>
                    <a:pt x="1154" y="14"/>
                  </a:lnTo>
                  <a:lnTo>
                    <a:pt x="1159" y="17"/>
                  </a:lnTo>
                  <a:lnTo>
                    <a:pt x="1164" y="20"/>
                  </a:lnTo>
                  <a:lnTo>
                    <a:pt x="1169" y="23"/>
                  </a:lnTo>
                  <a:lnTo>
                    <a:pt x="1174" y="27"/>
                  </a:lnTo>
                  <a:lnTo>
                    <a:pt x="1179" y="31"/>
                  </a:lnTo>
                  <a:lnTo>
                    <a:pt x="1183" y="35"/>
                  </a:lnTo>
                  <a:lnTo>
                    <a:pt x="1189" y="40"/>
                  </a:lnTo>
                  <a:lnTo>
                    <a:pt x="1193" y="44"/>
                  </a:lnTo>
                  <a:lnTo>
                    <a:pt x="1198" y="49"/>
                  </a:lnTo>
                  <a:lnTo>
                    <a:pt x="1203" y="54"/>
                  </a:lnTo>
                  <a:lnTo>
                    <a:pt x="1208" y="59"/>
                  </a:lnTo>
                  <a:lnTo>
                    <a:pt x="1213" y="65"/>
                  </a:lnTo>
                  <a:lnTo>
                    <a:pt x="1218" y="71"/>
                  </a:lnTo>
                  <a:lnTo>
                    <a:pt x="1223" y="77"/>
                  </a:lnTo>
                  <a:lnTo>
                    <a:pt x="1228" y="83"/>
                  </a:lnTo>
                  <a:lnTo>
                    <a:pt x="1233" y="89"/>
                  </a:lnTo>
                  <a:lnTo>
                    <a:pt x="1238" y="96"/>
                  </a:lnTo>
                  <a:lnTo>
                    <a:pt x="1242" y="103"/>
                  </a:lnTo>
                  <a:lnTo>
                    <a:pt x="1247" y="109"/>
                  </a:lnTo>
                  <a:lnTo>
                    <a:pt x="1252" y="117"/>
                  </a:lnTo>
                  <a:lnTo>
                    <a:pt x="1257" y="124"/>
                  </a:lnTo>
                  <a:lnTo>
                    <a:pt x="1262" y="131"/>
                  </a:lnTo>
                  <a:lnTo>
                    <a:pt x="1267" y="139"/>
                  </a:lnTo>
                  <a:lnTo>
                    <a:pt x="1272" y="147"/>
                  </a:lnTo>
                  <a:lnTo>
                    <a:pt x="1277" y="155"/>
                  </a:lnTo>
                  <a:lnTo>
                    <a:pt x="1282" y="163"/>
                  </a:lnTo>
                  <a:lnTo>
                    <a:pt x="1287" y="171"/>
                  </a:lnTo>
                  <a:lnTo>
                    <a:pt x="1292" y="179"/>
                  </a:lnTo>
                  <a:lnTo>
                    <a:pt x="1296" y="188"/>
                  </a:lnTo>
                  <a:lnTo>
                    <a:pt x="1301" y="196"/>
                  </a:lnTo>
                  <a:lnTo>
                    <a:pt x="1306" y="205"/>
                  </a:lnTo>
                  <a:lnTo>
                    <a:pt x="1311" y="213"/>
                  </a:lnTo>
                  <a:lnTo>
                    <a:pt x="1316" y="222"/>
                  </a:lnTo>
                  <a:lnTo>
                    <a:pt x="1321" y="231"/>
                  </a:lnTo>
                  <a:lnTo>
                    <a:pt x="1326" y="240"/>
                  </a:lnTo>
                  <a:lnTo>
                    <a:pt x="1331" y="249"/>
                  </a:lnTo>
                  <a:lnTo>
                    <a:pt x="1336" y="258"/>
                  </a:lnTo>
                  <a:lnTo>
                    <a:pt x="1341" y="267"/>
                  </a:lnTo>
                  <a:lnTo>
                    <a:pt x="1345" y="276"/>
                  </a:lnTo>
                  <a:lnTo>
                    <a:pt x="1351" y="286"/>
                  </a:lnTo>
                  <a:lnTo>
                    <a:pt x="1355" y="295"/>
                  </a:lnTo>
                  <a:lnTo>
                    <a:pt x="1360" y="304"/>
                  </a:lnTo>
                  <a:lnTo>
                    <a:pt x="1365" y="314"/>
                  </a:lnTo>
                  <a:lnTo>
                    <a:pt x="1370" y="323"/>
                  </a:lnTo>
                  <a:lnTo>
                    <a:pt x="1375" y="333"/>
                  </a:lnTo>
                  <a:lnTo>
                    <a:pt x="1380" y="342"/>
                  </a:lnTo>
                  <a:lnTo>
                    <a:pt x="1385" y="352"/>
                  </a:lnTo>
                  <a:lnTo>
                    <a:pt x="1390" y="362"/>
                  </a:lnTo>
                  <a:lnTo>
                    <a:pt x="1395" y="371"/>
                  </a:lnTo>
                  <a:lnTo>
                    <a:pt x="1400" y="381"/>
                  </a:lnTo>
                  <a:lnTo>
                    <a:pt x="1404" y="391"/>
                  </a:lnTo>
                  <a:lnTo>
                    <a:pt x="1409" y="400"/>
                  </a:lnTo>
                  <a:lnTo>
                    <a:pt x="1414" y="410"/>
                  </a:lnTo>
                  <a:lnTo>
                    <a:pt x="1419" y="420"/>
                  </a:lnTo>
                  <a:lnTo>
                    <a:pt x="1424" y="430"/>
                  </a:lnTo>
                  <a:lnTo>
                    <a:pt x="1429" y="439"/>
                  </a:lnTo>
                  <a:lnTo>
                    <a:pt x="1434" y="449"/>
                  </a:lnTo>
                  <a:lnTo>
                    <a:pt x="1439" y="459"/>
                  </a:lnTo>
                  <a:lnTo>
                    <a:pt x="1444" y="469"/>
                  </a:lnTo>
                  <a:lnTo>
                    <a:pt x="1449" y="479"/>
                  </a:lnTo>
                  <a:lnTo>
                    <a:pt x="1454" y="488"/>
                  </a:lnTo>
                  <a:lnTo>
                    <a:pt x="1459" y="498"/>
                  </a:lnTo>
                  <a:lnTo>
                    <a:pt x="1463" y="508"/>
                  </a:lnTo>
                  <a:lnTo>
                    <a:pt x="1468" y="518"/>
                  </a:lnTo>
                  <a:lnTo>
                    <a:pt x="1473" y="528"/>
                  </a:lnTo>
                  <a:lnTo>
                    <a:pt x="1478" y="538"/>
                  </a:lnTo>
                  <a:lnTo>
                    <a:pt x="1483" y="548"/>
                  </a:lnTo>
                  <a:lnTo>
                    <a:pt x="1488" y="558"/>
                  </a:lnTo>
                  <a:lnTo>
                    <a:pt x="1493" y="567"/>
                  </a:lnTo>
                  <a:lnTo>
                    <a:pt x="1498" y="577"/>
                  </a:lnTo>
                  <a:lnTo>
                    <a:pt x="1503" y="587"/>
                  </a:lnTo>
                  <a:lnTo>
                    <a:pt x="1508" y="597"/>
                  </a:lnTo>
                  <a:lnTo>
                    <a:pt x="1513" y="606"/>
                  </a:lnTo>
                  <a:lnTo>
                    <a:pt x="1517" y="616"/>
                  </a:lnTo>
                  <a:lnTo>
                    <a:pt x="1522" y="626"/>
                  </a:lnTo>
                  <a:lnTo>
                    <a:pt x="1527" y="636"/>
                  </a:lnTo>
                  <a:lnTo>
                    <a:pt x="1532" y="646"/>
                  </a:lnTo>
                  <a:lnTo>
                    <a:pt x="1537" y="656"/>
                  </a:lnTo>
                  <a:lnTo>
                    <a:pt x="1542" y="665"/>
                  </a:lnTo>
                  <a:lnTo>
                    <a:pt x="1547" y="675"/>
                  </a:lnTo>
                  <a:lnTo>
                    <a:pt x="1552" y="685"/>
                  </a:lnTo>
                  <a:lnTo>
                    <a:pt x="1557" y="695"/>
                  </a:lnTo>
                  <a:lnTo>
                    <a:pt x="1562" y="705"/>
                  </a:lnTo>
                  <a:lnTo>
                    <a:pt x="1566" y="714"/>
                  </a:lnTo>
                  <a:lnTo>
                    <a:pt x="1572" y="724"/>
                  </a:lnTo>
                  <a:lnTo>
                    <a:pt x="1576" y="734"/>
                  </a:lnTo>
                  <a:lnTo>
                    <a:pt x="1581" y="744"/>
                  </a:lnTo>
                  <a:lnTo>
                    <a:pt x="1586" y="753"/>
                  </a:lnTo>
                  <a:lnTo>
                    <a:pt x="1591" y="763"/>
                  </a:lnTo>
                  <a:lnTo>
                    <a:pt x="1596" y="773"/>
                  </a:lnTo>
                  <a:lnTo>
                    <a:pt x="1601" y="782"/>
                  </a:lnTo>
                  <a:lnTo>
                    <a:pt x="1606" y="792"/>
                  </a:lnTo>
                  <a:lnTo>
                    <a:pt x="1611" y="802"/>
                  </a:lnTo>
                  <a:lnTo>
                    <a:pt x="1616" y="811"/>
                  </a:lnTo>
                  <a:lnTo>
                    <a:pt x="1621" y="821"/>
                  </a:lnTo>
                  <a:lnTo>
                    <a:pt x="1625" y="830"/>
                  </a:lnTo>
                  <a:lnTo>
                    <a:pt x="1630" y="840"/>
                  </a:lnTo>
                  <a:lnTo>
                    <a:pt x="1635" y="849"/>
                  </a:lnTo>
                  <a:lnTo>
                    <a:pt x="1640" y="859"/>
                  </a:lnTo>
                  <a:lnTo>
                    <a:pt x="1645" y="868"/>
                  </a:lnTo>
                  <a:lnTo>
                    <a:pt x="1650" y="878"/>
                  </a:lnTo>
                  <a:lnTo>
                    <a:pt x="1655" y="887"/>
                  </a:lnTo>
                  <a:lnTo>
                    <a:pt x="1660" y="897"/>
                  </a:lnTo>
                  <a:lnTo>
                    <a:pt x="1665" y="906"/>
                  </a:lnTo>
                  <a:lnTo>
                    <a:pt x="1670" y="916"/>
                  </a:lnTo>
                  <a:lnTo>
                    <a:pt x="1674" y="925"/>
                  </a:lnTo>
                  <a:lnTo>
                    <a:pt x="1679" y="934"/>
                  </a:lnTo>
                  <a:lnTo>
                    <a:pt x="1684" y="943"/>
                  </a:lnTo>
                  <a:lnTo>
                    <a:pt x="1689" y="952"/>
                  </a:lnTo>
                  <a:lnTo>
                    <a:pt x="1694" y="961"/>
                  </a:lnTo>
                  <a:lnTo>
                    <a:pt x="1699" y="971"/>
                  </a:lnTo>
                  <a:lnTo>
                    <a:pt x="1704" y="980"/>
                  </a:lnTo>
                  <a:lnTo>
                    <a:pt x="1709" y="988"/>
                  </a:lnTo>
                  <a:lnTo>
                    <a:pt x="1714" y="997"/>
                  </a:lnTo>
                  <a:lnTo>
                    <a:pt x="1719" y="1006"/>
                  </a:lnTo>
                  <a:lnTo>
                    <a:pt x="1724" y="1015"/>
                  </a:lnTo>
                  <a:lnTo>
                    <a:pt x="1728" y="1024"/>
                  </a:lnTo>
                  <a:lnTo>
                    <a:pt x="1733" y="1033"/>
                  </a:lnTo>
                  <a:lnTo>
                    <a:pt x="1738" y="1041"/>
                  </a:lnTo>
                  <a:lnTo>
                    <a:pt x="1743" y="1050"/>
                  </a:lnTo>
                  <a:lnTo>
                    <a:pt x="1748" y="1058"/>
                  </a:lnTo>
                  <a:lnTo>
                    <a:pt x="1753" y="1066"/>
                  </a:lnTo>
                  <a:lnTo>
                    <a:pt x="1758" y="1075"/>
                  </a:lnTo>
                  <a:lnTo>
                    <a:pt x="1763" y="1083"/>
                  </a:lnTo>
                  <a:lnTo>
                    <a:pt x="1768" y="1091"/>
                  </a:lnTo>
                  <a:lnTo>
                    <a:pt x="1773" y="1099"/>
                  </a:lnTo>
                  <a:lnTo>
                    <a:pt x="1777" y="1107"/>
                  </a:lnTo>
                  <a:lnTo>
                    <a:pt x="1783" y="1115"/>
                  </a:lnTo>
                  <a:lnTo>
                    <a:pt x="1787" y="1123"/>
                  </a:lnTo>
                  <a:lnTo>
                    <a:pt x="1792" y="1130"/>
                  </a:lnTo>
                  <a:lnTo>
                    <a:pt x="1797" y="1138"/>
                  </a:lnTo>
                  <a:lnTo>
                    <a:pt x="1802" y="1145"/>
                  </a:lnTo>
                  <a:lnTo>
                    <a:pt x="1807" y="1152"/>
                  </a:lnTo>
                  <a:lnTo>
                    <a:pt x="1812" y="1160"/>
                  </a:lnTo>
                  <a:lnTo>
                    <a:pt x="1817" y="1167"/>
                  </a:lnTo>
                  <a:lnTo>
                    <a:pt x="1822" y="1174"/>
                  </a:lnTo>
                  <a:lnTo>
                    <a:pt x="1827" y="1180"/>
                  </a:lnTo>
                  <a:lnTo>
                    <a:pt x="1832" y="1187"/>
                  </a:lnTo>
                  <a:lnTo>
                    <a:pt x="1836" y="1194"/>
                  </a:lnTo>
                  <a:lnTo>
                    <a:pt x="1841" y="1200"/>
                  </a:lnTo>
                  <a:lnTo>
                    <a:pt x="1846" y="1206"/>
                  </a:lnTo>
                  <a:lnTo>
                    <a:pt x="1851" y="1213"/>
                  </a:lnTo>
                  <a:lnTo>
                    <a:pt x="1856" y="1219"/>
                  </a:lnTo>
                  <a:lnTo>
                    <a:pt x="1861" y="1225"/>
                  </a:lnTo>
                  <a:lnTo>
                    <a:pt x="1866" y="1230"/>
                  </a:lnTo>
                  <a:lnTo>
                    <a:pt x="1871" y="1236"/>
                  </a:lnTo>
                  <a:lnTo>
                    <a:pt x="1876" y="1241"/>
                  </a:lnTo>
                  <a:lnTo>
                    <a:pt x="1881" y="1247"/>
                  </a:lnTo>
                  <a:lnTo>
                    <a:pt x="1886" y="1252"/>
                  </a:lnTo>
                  <a:lnTo>
                    <a:pt x="1891" y="1257"/>
                  </a:lnTo>
                  <a:lnTo>
                    <a:pt x="1895" y="1262"/>
                  </a:lnTo>
                  <a:lnTo>
                    <a:pt x="1900" y="1267"/>
                  </a:lnTo>
                  <a:lnTo>
                    <a:pt x="1905" y="1271"/>
                  </a:lnTo>
                  <a:lnTo>
                    <a:pt x="1910" y="1276"/>
                  </a:lnTo>
                  <a:lnTo>
                    <a:pt x="1915" y="1280"/>
                  </a:lnTo>
                  <a:lnTo>
                    <a:pt x="1920" y="1284"/>
                  </a:lnTo>
                  <a:lnTo>
                    <a:pt x="1925" y="1288"/>
                  </a:lnTo>
                  <a:lnTo>
                    <a:pt x="1930" y="1292"/>
                  </a:lnTo>
                  <a:lnTo>
                    <a:pt x="1935" y="1296"/>
                  </a:lnTo>
                  <a:lnTo>
                    <a:pt x="1940" y="1300"/>
                  </a:lnTo>
                  <a:lnTo>
                    <a:pt x="1945" y="1303"/>
                  </a:lnTo>
                  <a:lnTo>
                    <a:pt x="1949" y="1307"/>
                  </a:lnTo>
                  <a:lnTo>
                    <a:pt x="1954" y="1310"/>
                  </a:lnTo>
                  <a:lnTo>
                    <a:pt x="1959" y="1313"/>
                  </a:lnTo>
                  <a:lnTo>
                    <a:pt x="1964" y="1316"/>
                  </a:lnTo>
                  <a:lnTo>
                    <a:pt x="1969" y="1319"/>
                  </a:lnTo>
                  <a:lnTo>
                    <a:pt x="1974" y="1322"/>
                  </a:lnTo>
                  <a:lnTo>
                    <a:pt x="1979" y="1324"/>
                  </a:lnTo>
                  <a:lnTo>
                    <a:pt x="1984" y="1327"/>
                  </a:lnTo>
                  <a:lnTo>
                    <a:pt x="1989" y="1329"/>
                  </a:lnTo>
                  <a:lnTo>
                    <a:pt x="1994" y="1332"/>
                  </a:lnTo>
                  <a:lnTo>
                    <a:pt x="1998" y="1334"/>
                  </a:lnTo>
                  <a:lnTo>
                    <a:pt x="2004" y="1336"/>
                  </a:lnTo>
                  <a:lnTo>
                    <a:pt x="2008" y="1338"/>
                  </a:lnTo>
                  <a:lnTo>
                    <a:pt x="2013" y="1340"/>
                  </a:lnTo>
                  <a:lnTo>
                    <a:pt x="2018" y="1341"/>
                  </a:lnTo>
                  <a:lnTo>
                    <a:pt x="2023" y="1343"/>
                  </a:lnTo>
                  <a:lnTo>
                    <a:pt x="2028" y="1345"/>
                  </a:lnTo>
                  <a:lnTo>
                    <a:pt x="2033" y="1346"/>
                  </a:lnTo>
                  <a:lnTo>
                    <a:pt x="2038" y="1348"/>
                  </a:lnTo>
                  <a:lnTo>
                    <a:pt x="2043" y="1349"/>
                  </a:lnTo>
                  <a:lnTo>
                    <a:pt x="2048" y="1350"/>
                  </a:lnTo>
                  <a:lnTo>
                    <a:pt x="2053" y="1352"/>
                  </a:lnTo>
                  <a:lnTo>
                    <a:pt x="2057" y="1353"/>
                  </a:lnTo>
                  <a:lnTo>
                    <a:pt x="2062" y="1354"/>
                  </a:lnTo>
                  <a:lnTo>
                    <a:pt x="2067" y="1355"/>
                  </a:lnTo>
                  <a:lnTo>
                    <a:pt x="2072" y="1356"/>
                  </a:lnTo>
                  <a:lnTo>
                    <a:pt x="2077" y="1357"/>
                  </a:lnTo>
                  <a:lnTo>
                    <a:pt x="2082" y="1357"/>
                  </a:lnTo>
                  <a:lnTo>
                    <a:pt x="2087" y="1358"/>
                  </a:lnTo>
                  <a:lnTo>
                    <a:pt x="2092" y="1359"/>
                  </a:lnTo>
                  <a:lnTo>
                    <a:pt x="2097" y="1359"/>
                  </a:lnTo>
                  <a:lnTo>
                    <a:pt x="2102" y="1360"/>
                  </a:lnTo>
                  <a:lnTo>
                    <a:pt x="2107" y="1361"/>
                  </a:lnTo>
                  <a:lnTo>
                    <a:pt x="2111" y="1361"/>
                  </a:lnTo>
                  <a:lnTo>
                    <a:pt x="2116" y="1362"/>
                  </a:lnTo>
                  <a:lnTo>
                    <a:pt x="2121" y="1362"/>
                  </a:lnTo>
                  <a:lnTo>
                    <a:pt x="2126" y="1363"/>
                  </a:lnTo>
                  <a:lnTo>
                    <a:pt x="2131" y="1363"/>
                  </a:lnTo>
                  <a:lnTo>
                    <a:pt x="2136" y="1364"/>
                  </a:lnTo>
                  <a:lnTo>
                    <a:pt x="2141" y="1364"/>
                  </a:lnTo>
                  <a:lnTo>
                    <a:pt x="2146" y="1364"/>
                  </a:lnTo>
                  <a:lnTo>
                    <a:pt x="2151" y="1365"/>
                  </a:lnTo>
                  <a:lnTo>
                    <a:pt x="2156" y="1365"/>
                  </a:lnTo>
                  <a:lnTo>
                    <a:pt x="2160" y="1365"/>
                  </a:lnTo>
                  <a:lnTo>
                    <a:pt x="2166" y="1365"/>
                  </a:lnTo>
                  <a:lnTo>
                    <a:pt x="2170" y="1365"/>
                  </a:lnTo>
                  <a:lnTo>
                    <a:pt x="2175" y="1366"/>
                  </a:lnTo>
                  <a:lnTo>
                    <a:pt x="2180" y="1366"/>
                  </a:lnTo>
                  <a:lnTo>
                    <a:pt x="2185" y="1366"/>
                  </a:lnTo>
                  <a:lnTo>
                    <a:pt x="2190" y="1366"/>
                  </a:lnTo>
                  <a:lnTo>
                    <a:pt x="2195" y="1366"/>
                  </a:lnTo>
                  <a:lnTo>
                    <a:pt x="2200" y="1366"/>
                  </a:lnTo>
                  <a:lnTo>
                    <a:pt x="2205" y="1367"/>
                  </a:lnTo>
                  <a:lnTo>
                    <a:pt x="2210" y="1367"/>
                  </a:lnTo>
                  <a:lnTo>
                    <a:pt x="2210" y="1367"/>
                  </a:lnTo>
                </a:path>
              </a:pathLst>
            </a:custGeom>
            <a:noFill/>
            <a:ln w="19050" cap="flat">
              <a:solidFill>
                <a:schemeClr val="tx1"/>
              </a:solidFill>
              <a:prstDash val="sysDash"/>
              <a:round/>
              <a:headEnd/>
              <a:tailEnd/>
            </a:ln>
            <a:extLst>
              <a:ext uri="{909E8E84-426E-40DD-AFC4-6F175D3DCCD1}">
                <a14:hiddenFill xmlns:a14="http://schemas.microsoft.com/office/drawing/2010/main">
                  <a:solidFill>
                    <a:srgbClr val="FFFFFF"/>
                  </a:solidFill>
                </a14:hiddenFill>
              </a:ext>
            </a:extLst>
          </p:spPr>
          <p:txBody>
            <a:bodyPr vert="horz" wrap="square" lIns="0" tIns="0" rIns="0" bIns="0" numCol="1" anchor="t" anchorCtr="0" compatLnSpc="1">
              <a:prstTxWarp prst="textNoShape">
                <a:avLst/>
              </a:prstTxWarp>
            </a:bodyPr>
            <a:lstStyle/>
            <a:p>
              <a:endParaRPr lang="en-US" sz="1600"/>
            </a:p>
          </p:txBody>
        </p:sp>
      </p:grpSp>
      <p:grpSp>
        <p:nvGrpSpPr>
          <p:cNvPr id="8116" name="Group 8115">
            <a:extLst>
              <a:ext uri="{FF2B5EF4-FFF2-40B4-BE49-F238E27FC236}">
                <a16:creationId xmlns:a16="http://schemas.microsoft.com/office/drawing/2014/main" id="{4F46764F-B50E-43FE-95D1-FA7B50CC6C34}"/>
              </a:ext>
            </a:extLst>
          </p:cNvPr>
          <p:cNvGrpSpPr/>
          <p:nvPr/>
        </p:nvGrpSpPr>
        <p:grpSpPr>
          <a:xfrm>
            <a:off x="21061767" y="29960377"/>
            <a:ext cx="3847095" cy="519558"/>
            <a:chOff x="1197948" y="629268"/>
            <a:chExt cx="7565302" cy="1362188"/>
          </a:xfrm>
        </p:grpSpPr>
        <p:sp>
          <p:nvSpPr>
            <p:cNvPr id="8117" name="Freeform 120">
              <a:extLst>
                <a:ext uri="{FF2B5EF4-FFF2-40B4-BE49-F238E27FC236}">
                  <a16:creationId xmlns:a16="http://schemas.microsoft.com/office/drawing/2014/main" id="{7D44C106-6DF5-4446-A1D6-0BF4F1F3F049}"/>
                </a:ext>
              </a:extLst>
            </p:cNvPr>
            <p:cNvSpPr>
              <a:spLocks/>
            </p:cNvSpPr>
            <p:nvPr/>
          </p:nvSpPr>
          <p:spPr bwMode="auto">
            <a:xfrm>
              <a:off x="1197948" y="795824"/>
              <a:ext cx="7565302" cy="1195632"/>
            </a:xfrm>
            <a:custGeom>
              <a:avLst/>
              <a:gdLst>
                <a:gd name="T0" fmla="*/ 30 w 2210"/>
                <a:gd name="T1" fmla="*/ 535 h 1005"/>
                <a:gd name="T2" fmla="*/ 69 w 2210"/>
                <a:gd name="T3" fmla="*/ 535 h 1005"/>
                <a:gd name="T4" fmla="*/ 108 w 2210"/>
                <a:gd name="T5" fmla="*/ 535 h 1005"/>
                <a:gd name="T6" fmla="*/ 148 w 2210"/>
                <a:gd name="T7" fmla="*/ 537 h 1005"/>
                <a:gd name="T8" fmla="*/ 187 w 2210"/>
                <a:gd name="T9" fmla="*/ 542 h 1005"/>
                <a:gd name="T10" fmla="*/ 226 w 2210"/>
                <a:gd name="T11" fmla="*/ 553 h 1005"/>
                <a:gd name="T12" fmla="*/ 265 w 2210"/>
                <a:gd name="T13" fmla="*/ 576 h 1005"/>
                <a:gd name="T14" fmla="*/ 305 w 2210"/>
                <a:gd name="T15" fmla="*/ 620 h 1005"/>
                <a:gd name="T16" fmla="*/ 344 w 2210"/>
                <a:gd name="T17" fmla="*/ 692 h 1005"/>
                <a:gd name="T18" fmla="*/ 383 w 2210"/>
                <a:gd name="T19" fmla="*/ 791 h 1005"/>
                <a:gd name="T20" fmla="*/ 423 w 2210"/>
                <a:gd name="T21" fmla="*/ 898 h 1005"/>
                <a:gd name="T22" fmla="*/ 462 w 2210"/>
                <a:gd name="T23" fmla="*/ 980 h 1005"/>
                <a:gd name="T24" fmla="*/ 501 w 2210"/>
                <a:gd name="T25" fmla="*/ 1005 h 1005"/>
                <a:gd name="T26" fmla="*/ 540 w 2210"/>
                <a:gd name="T27" fmla="*/ 972 h 1005"/>
                <a:gd name="T28" fmla="*/ 580 w 2210"/>
                <a:gd name="T29" fmla="*/ 899 h 1005"/>
                <a:gd name="T30" fmla="*/ 619 w 2210"/>
                <a:gd name="T31" fmla="*/ 812 h 1005"/>
                <a:gd name="T32" fmla="*/ 658 w 2210"/>
                <a:gd name="T33" fmla="*/ 727 h 1005"/>
                <a:gd name="T34" fmla="*/ 698 w 2210"/>
                <a:gd name="T35" fmla="*/ 648 h 1005"/>
                <a:gd name="T36" fmla="*/ 737 w 2210"/>
                <a:gd name="T37" fmla="*/ 576 h 1005"/>
                <a:gd name="T38" fmla="*/ 776 w 2210"/>
                <a:gd name="T39" fmla="*/ 512 h 1005"/>
                <a:gd name="T40" fmla="*/ 815 w 2210"/>
                <a:gd name="T41" fmla="*/ 453 h 1005"/>
                <a:gd name="T42" fmla="*/ 855 w 2210"/>
                <a:gd name="T43" fmla="*/ 402 h 1005"/>
                <a:gd name="T44" fmla="*/ 894 w 2210"/>
                <a:gd name="T45" fmla="*/ 361 h 1005"/>
                <a:gd name="T46" fmla="*/ 933 w 2210"/>
                <a:gd name="T47" fmla="*/ 334 h 1005"/>
                <a:gd name="T48" fmla="*/ 972 w 2210"/>
                <a:gd name="T49" fmla="*/ 323 h 1005"/>
                <a:gd name="T50" fmla="*/ 1012 w 2210"/>
                <a:gd name="T51" fmla="*/ 324 h 1005"/>
                <a:gd name="T52" fmla="*/ 1051 w 2210"/>
                <a:gd name="T53" fmla="*/ 331 h 1005"/>
                <a:gd name="T54" fmla="*/ 1090 w 2210"/>
                <a:gd name="T55" fmla="*/ 336 h 1005"/>
                <a:gd name="T56" fmla="*/ 1130 w 2210"/>
                <a:gd name="T57" fmla="*/ 336 h 1005"/>
                <a:gd name="T58" fmla="*/ 1169 w 2210"/>
                <a:gd name="T59" fmla="*/ 329 h 1005"/>
                <a:gd name="T60" fmla="*/ 1208 w 2210"/>
                <a:gd name="T61" fmla="*/ 321 h 1005"/>
                <a:gd name="T62" fmla="*/ 1247 w 2210"/>
                <a:gd name="T63" fmla="*/ 312 h 1005"/>
                <a:gd name="T64" fmla="*/ 1287 w 2210"/>
                <a:gd name="T65" fmla="*/ 304 h 1005"/>
                <a:gd name="T66" fmla="*/ 1326 w 2210"/>
                <a:gd name="T67" fmla="*/ 296 h 1005"/>
                <a:gd name="T68" fmla="*/ 1365 w 2210"/>
                <a:gd name="T69" fmla="*/ 287 h 1005"/>
                <a:gd name="T70" fmla="*/ 1404 w 2210"/>
                <a:gd name="T71" fmla="*/ 275 h 1005"/>
                <a:gd name="T72" fmla="*/ 1444 w 2210"/>
                <a:gd name="T73" fmla="*/ 259 h 1005"/>
                <a:gd name="T74" fmla="*/ 1483 w 2210"/>
                <a:gd name="T75" fmla="*/ 238 h 1005"/>
                <a:gd name="T76" fmla="*/ 1522 w 2210"/>
                <a:gd name="T77" fmla="*/ 212 h 1005"/>
                <a:gd name="T78" fmla="*/ 1562 w 2210"/>
                <a:gd name="T79" fmla="*/ 182 h 1005"/>
                <a:gd name="T80" fmla="*/ 1601 w 2210"/>
                <a:gd name="T81" fmla="*/ 149 h 1005"/>
                <a:gd name="T82" fmla="*/ 1640 w 2210"/>
                <a:gd name="T83" fmla="*/ 113 h 1005"/>
                <a:gd name="T84" fmla="*/ 1679 w 2210"/>
                <a:gd name="T85" fmla="*/ 77 h 1005"/>
                <a:gd name="T86" fmla="*/ 1719 w 2210"/>
                <a:gd name="T87" fmla="*/ 44 h 1005"/>
                <a:gd name="T88" fmla="*/ 1758 w 2210"/>
                <a:gd name="T89" fmla="*/ 17 h 1005"/>
                <a:gd name="T90" fmla="*/ 1797 w 2210"/>
                <a:gd name="T91" fmla="*/ 2 h 1005"/>
                <a:gd name="T92" fmla="*/ 1836 w 2210"/>
                <a:gd name="T93" fmla="*/ 2 h 1005"/>
                <a:gd name="T94" fmla="*/ 1876 w 2210"/>
                <a:gd name="T95" fmla="*/ 19 h 1005"/>
                <a:gd name="T96" fmla="*/ 1915 w 2210"/>
                <a:gd name="T97" fmla="*/ 54 h 1005"/>
                <a:gd name="T98" fmla="*/ 1954 w 2210"/>
                <a:gd name="T99" fmla="*/ 103 h 1005"/>
                <a:gd name="T100" fmla="*/ 1994 w 2210"/>
                <a:gd name="T101" fmla="*/ 163 h 1005"/>
                <a:gd name="T102" fmla="*/ 2033 w 2210"/>
                <a:gd name="T103" fmla="*/ 227 h 1005"/>
                <a:gd name="T104" fmla="*/ 2072 w 2210"/>
                <a:gd name="T105" fmla="*/ 290 h 1005"/>
                <a:gd name="T106" fmla="*/ 2111 w 2210"/>
                <a:gd name="T107" fmla="*/ 348 h 1005"/>
                <a:gd name="T108" fmla="*/ 2151 w 2210"/>
                <a:gd name="T109" fmla="*/ 398 h 1005"/>
                <a:gd name="T110" fmla="*/ 2190 w 2210"/>
                <a:gd name="T111" fmla="*/ 438 h 10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2210" h="1005">
                  <a:moveTo>
                    <a:pt x="0" y="535"/>
                  </a:moveTo>
                  <a:lnTo>
                    <a:pt x="0" y="535"/>
                  </a:lnTo>
                  <a:lnTo>
                    <a:pt x="5" y="535"/>
                  </a:lnTo>
                  <a:lnTo>
                    <a:pt x="10" y="535"/>
                  </a:lnTo>
                  <a:lnTo>
                    <a:pt x="15" y="535"/>
                  </a:lnTo>
                  <a:lnTo>
                    <a:pt x="20" y="535"/>
                  </a:lnTo>
                  <a:lnTo>
                    <a:pt x="25" y="535"/>
                  </a:lnTo>
                  <a:lnTo>
                    <a:pt x="30" y="535"/>
                  </a:lnTo>
                  <a:lnTo>
                    <a:pt x="35" y="535"/>
                  </a:lnTo>
                  <a:lnTo>
                    <a:pt x="40" y="535"/>
                  </a:lnTo>
                  <a:lnTo>
                    <a:pt x="45" y="535"/>
                  </a:lnTo>
                  <a:lnTo>
                    <a:pt x="50" y="535"/>
                  </a:lnTo>
                  <a:lnTo>
                    <a:pt x="54" y="535"/>
                  </a:lnTo>
                  <a:lnTo>
                    <a:pt x="59" y="535"/>
                  </a:lnTo>
                  <a:lnTo>
                    <a:pt x="64" y="535"/>
                  </a:lnTo>
                  <a:lnTo>
                    <a:pt x="69" y="535"/>
                  </a:lnTo>
                  <a:lnTo>
                    <a:pt x="74" y="535"/>
                  </a:lnTo>
                  <a:lnTo>
                    <a:pt x="79" y="535"/>
                  </a:lnTo>
                  <a:lnTo>
                    <a:pt x="84" y="535"/>
                  </a:lnTo>
                  <a:lnTo>
                    <a:pt x="89" y="535"/>
                  </a:lnTo>
                  <a:lnTo>
                    <a:pt x="94" y="535"/>
                  </a:lnTo>
                  <a:lnTo>
                    <a:pt x="99" y="535"/>
                  </a:lnTo>
                  <a:lnTo>
                    <a:pt x="104" y="535"/>
                  </a:lnTo>
                  <a:lnTo>
                    <a:pt x="108" y="535"/>
                  </a:lnTo>
                  <a:lnTo>
                    <a:pt x="113" y="535"/>
                  </a:lnTo>
                  <a:lnTo>
                    <a:pt x="118" y="535"/>
                  </a:lnTo>
                  <a:lnTo>
                    <a:pt x="123" y="535"/>
                  </a:lnTo>
                  <a:lnTo>
                    <a:pt x="128" y="535"/>
                  </a:lnTo>
                  <a:lnTo>
                    <a:pt x="133" y="535"/>
                  </a:lnTo>
                  <a:lnTo>
                    <a:pt x="138" y="535"/>
                  </a:lnTo>
                  <a:lnTo>
                    <a:pt x="143" y="535"/>
                  </a:lnTo>
                  <a:lnTo>
                    <a:pt x="148" y="537"/>
                  </a:lnTo>
                  <a:lnTo>
                    <a:pt x="153" y="538"/>
                  </a:lnTo>
                  <a:lnTo>
                    <a:pt x="157" y="538"/>
                  </a:lnTo>
                  <a:lnTo>
                    <a:pt x="163" y="538"/>
                  </a:lnTo>
                  <a:lnTo>
                    <a:pt x="167" y="539"/>
                  </a:lnTo>
                  <a:lnTo>
                    <a:pt x="172" y="540"/>
                  </a:lnTo>
                  <a:lnTo>
                    <a:pt x="177" y="540"/>
                  </a:lnTo>
                  <a:lnTo>
                    <a:pt x="182" y="541"/>
                  </a:lnTo>
                  <a:lnTo>
                    <a:pt x="187" y="542"/>
                  </a:lnTo>
                  <a:lnTo>
                    <a:pt x="192" y="543"/>
                  </a:lnTo>
                  <a:lnTo>
                    <a:pt x="197" y="544"/>
                  </a:lnTo>
                  <a:lnTo>
                    <a:pt x="202" y="545"/>
                  </a:lnTo>
                  <a:lnTo>
                    <a:pt x="206" y="546"/>
                  </a:lnTo>
                  <a:lnTo>
                    <a:pt x="212" y="548"/>
                  </a:lnTo>
                  <a:lnTo>
                    <a:pt x="216" y="549"/>
                  </a:lnTo>
                  <a:lnTo>
                    <a:pt x="221" y="551"/>
                  </a:lnTo>
                  <a:lnTo>
                    <a:pt x="226" y="553"/>
                  </a:lnTo>
                  <a:lnTo>
                    <a:pt x="231" y="555"/>
                  </a:lnTo>
                  <a:lnTo>
                    <a:pt x="236" y="557"/>
                  </a:lnTo>
                  <a:lnTo>
                    <a:pt x="241" y="560"/>
                  </a:lnTo>
                  <a:lnTo>
                    <a:pt x="246" y="563"/>
                  </a:lnTo>
                  <a:lnTo>
                    <a:pt x="251" y="566"/>
                  </a:lnTo>
                  <a:lnTo>
                    <a:pt x="256" y="569"/>
                  </a:lnTo>
                  <a:lnTo>
                    <a:pt x="261" y="573"/>
                  </a:lnTo>
                  <a:lnTo>
                    <a:pt x="265" y="576"/>
                  </a:lnTo>
                  <a:lnTo>
                    <a:pt x="270" y="581"/>
                  </a:lnTo>
                  <a:lnTo>
                    <a:pt x="275" y="585"/>
                  </a:lnTo>
                  <a:lnTo>
                    <a:pt x="280" y="590"/>
                  </a:lnTo>
                  <a:lnTo>
                    <a:pt x="285" y="595"/>
                  </a:lnTo>
                  <a:lnTo>
                    <a:pt x="290" y="601"/>
                  </a:lnTo>
                  <a:lnTo>
                    <a:pt x="295" y="607"/>
                  </a:lnTo>
                  <a:lnTo>
                    <a:pt x="300" y="614"/>
                  </a:lnTo>
                  <a:lnTo>
                    <a:pt x="305" y="620"/>
                  </a:lnTo>
                  <a:lnTo>
                    <a:pt x="310" y="628"/>
                  </a:lnTo>
                  <a:lnTo>
                    <a:pt x="315" y="636"/>
                  </a:lnTo>
                  <a:lnTo>
                    <a:pt x="319" y="644"/>
                  </a:lnTo>
                  <a:lnTo>
                    <a:pt x="324" y="653"/>
                  </a:lnTo>
                  <a:lnTo>
                    <a:pt x="329" y="662"/>
                  </a:lnTo>
                  <a:lnTo>
                    <a:pt x="334" y="671"/>
                  </a:lnTo>
                  <a:lnTo>
                    <a:pt x="339" y="681"/>
                  </a:lnTo>
                  <a:lnTo>
                    <a:pt x="344" y="692"/>
                  </a:lnTo>
                  <a:lnTo>
                    <a:pt x="349" y="703"/>
                  </a:lnTo>
                  <a:lnTo>
                    <a:pt x="354" y="715"/>
                  </a:lnTo>
                  <a:lnTo>
                    <a:pt x="359" y="727"/>
                  </a:lnTo>
                  <a:lnTo>
                    <a:pt x="364" y="739"/>
                  </a:lnTo>
                  <a:lnTo>
                    <a:pt x="368" y="751"/>
                  </a:lnTo>
                  <a:lnTo>
                    <a:pt x="374" y="764"/>
                  </a:lnTo>
                  <a:lnTo>
                    <a:pt x="378" y="778"/>
                  </a:lnTo>
                  <a:lnTo>
                    <a:pt x="383" y="791"/>
                  </a:lnTo>
                  <a:lnTo>
                    <a:pt x="388" y="804"/>
                  </a:lnTo>
                  <a:lnTo>
                    <a:pt x="393" y="818"/>
                  </a:lnTo>
                  <a:lnTo>
                    <a:pt x="398" y="832"/>
                  </a:lnTo>
                  <a:lnTo>
                    <a:pt x="403" y="845"/>
                  </a:lnTo>
                  <a:lnTo>
                    <a:pt x="408" y="859"/>
                  </a:lnTo>
                  <a:lnTo>
                    <a:pt x="413" y="872"/>
                  </a:lnTo>
                  <a:lnTo>
                    <a:pt x="418" y="886"/>
                  </a:lnTo>
                  <a:lnTo>
                    <a:pt x="423" y="898"/>
                  </a:lnTo>
                  <a:lnTo>
                    <a:pt x="427" y="911"/>
                  </a:lnTo>
                  <a:lnTo>
                    <a:pt x="432" y="923"/>
                  </a:lnTo>
                  <a:lnTo>
                    <a:pt x="437" y="934"/>
                  </a:lnTo>
                  <a:lnTo>
                    <a:pt x="442" y="944"/>
                  </a:lnTo>
                  <a:lnTo>
                    <a:pt x="447" y="954"/>
                  </a:lnTo>
                  <a:lnTo>
                    <a:pt x="452" y="964"/>
                  </a:lnTo>
                  <a:lnTo>
                    <a:pt x="457" y="972"/>
                  </a:lnTo>
                  <a:lnTo>
                    <a:pt x="462" y="980"/>
                  </a:lnTo>
                  <a:lnTo>
                    <a:pt x="467" y="986"/>
                  </a:lnTo>
                  <a:lnTo>
                    <a:pt x="472" y="992"/>
                  </a:lnTo>
                  <a:lnTo>
                    <a:pt x="477" y="997"/>
                  </a:lnTo>
                  <a:lnTo>
                    <a:pt x="482" y="1000"/>
                  </a:lnTo>
                  <a:lnTo>
                    <a:pt x="486" y="1003"/>
                  </a:lnTo>
                  <a:lnTo>
                    <a:pt x="491" y="1005"/>
                  </a:lnTo>
                  <a:lnTo>
                    <a:pt x="496" y="1005"/>
                  </a:lnTo>
                  <a:lnTo>
                    <a:pt x="501" y="1005"/>
                  </a:lnTo>
                  <a:lnTo>
                    <a:pt x="506" y="1004"/>
                  </a:lnTo>
                  <a:lnTo>
                    <a:pt x="511" y="1002"/>
                  </a:lnTo>
                  <a:lnTo>
                    <a:pt x="516" y="999"/>
                  </a:lnTo>
                  <a:lnTo>
                    <a:pt x="521" y="995"/>
                  </a:lnTo>
                  <a:lnTo>
                    <a:pt x="526" y="990"/>
                  </a:lnTo>
                  <a:lnTo>
                    <a:pt x="531" y="985"/>
                  </a:lnTo>
                  <a:lnTo>
                    <a:pt x="536" y="978"/>
                  </a:lnTo>
                  <a:lnTo>
                    <a:pt x="540" y="972"/>
                  </a:lnTo>
                  <a:lnTo>
                    <a:pt x="545" y="964"/>
                  </a:lnTo>
                  <a:lnTo>
                    <a:pt x="550" y="956"/>
                  </a:lnTo>
                  <a:lnTo>
                    <a:pt x="555" y="948"/>
                  </a:lnTo>
                  <a:lnTo>
                    <a:pt x="560" y="939"/>
                  </a:lnTo>
                  <a:lnTo>
                    <a:pt x="565" y="929"/>
                  </a:lnTo>
                  <a:lnTo>
                    <a:pt x="570" y="919"/>
                  </a:lnTo>
                  <a:lnTo>
                    <a:pt x="575" y="909"/>
                  </a:lnTo>
                  <a:lnTo>
                    <a:pt x="580" y="899"/>
                  </a:lnTo>
                  <a:lnTo>
                    <a:pt x="585" y="889"/>
                  </a:lnTo>
                  <a:lnTo>
                    <a:pt x="589" y="878"/>
                  </a:lnTo>
                  <a:lnTo>
                    <a:pt x="595" y="867"/>
                  </a:lnTo>
                  <a:lnTo>
                    <a:pt x="599" y="856"/>
                  </a:lnTo>
                  <a:lnTo>
                    <a:pt x="604" y="845"/>
                  </a:lnTo>
                  <a:lnTo>
                    <a:pt x="609" y="835"/>
                  </a:lnTo>
                  <a:lnTo>
                    <a:pt x="614" y="823"/>
                  </a:lnTo>
                  <a:lnTo>
                    <a:pt x="619" y="812"/>
                  </a:lnTo>
                  <a:lnTo>
                    <a:pt x="624" y="801"/>
                  </a:lnTo>
                  <a:lnTo>
                    <a:pt x="629" y="791"/>
                  </a:lnTo>
                  <a:lnTo>
                    <a:pt x="634" y="780"/>
                  </a:lnTo>
                  <a:lnTo>
                    <a:pt x="639" y="769"/>
                  </a:lnTo>
                  <a:lnTo>
                    <a:pt x="644" y="758"/>
                  </a:lnTo>
                  <a:lnTo>
                    <a:pt x="648" y="748"/>
                  </a:lnTo>
                  <a:lnTo>
                    <a:pt x="653" y="737"/>
                  </a:lnTo>
                  <a:lnTo>
                    <a:pt x="658" y="727"/>
                  </a:lnTo>
                  <a:lnTo>
                    <a:pt x="663" y="717"/>
                  </a:lnTo>
                  <a:lnTo>
                    <a:pt x="668" y="706"/>
                  </a:lnTo>
                  <a:lnTo>
                    <a:pt x="673" y="696"/>
                  </a:lnTo>
                  <a:lnTo>
                    <a:pt x="678" y="686"/>
                  </a:lnTo>
                  <a:lnTo>
                    <a:pt x="683" y="677"/>
                  </a:lnTo>
                  <a:lnTo>
                    <a:pt x="688" y="667"/>
                  </a:lnTo>
                  <a:lnTo>
                    <a:pt x="693" y="657"/>
                  </a:lnTo>
                  <a:lnTo>
                    <a:pt x="698" y="648"/>
                  </a:lnTo>
                  <a:lnTo>
                    <a:pt x="702" y="639"/>
                  </a:lnTo>
                  <a:lnTo>
                    <a:pt x="707" y="629"/>
                  </a:lnTo>
                  <a:lnTo>
                    <a:pt x="712" y="620"/>
                  </a:lnTo>
                  <a:lnTo>
                    <a:pt x="717" y="611"/>
                  </a:lnTo>
                  <a:lnTo>
                    <a:pt x="722" y="602"/>
                  </a:lnTo>
                  <a:lnTo>
                    <a:pt x="727" y="594"/>
                  </a:lnTo>
                  <a:lnTo>
                    <a:pt x="732" y="585"/>
                  </a:lnTo>
                  <a:lnTo>
                    <a:pt x="737" y="576"/>
                  </a:lnTo>
                  <a:lnTo>
                    <a:pt x="742" y="568"/>
                  </a:lnTo>
                  <a:lnTo>
                    <a:pt x="747" y="560"/>
                  </a:lnTo>
                  <a:lnTo>
                    <a:pt x="751" y="551"/>
                  </a:lnTo>
                  <a:lnTo>
                    <a:pt x="757" y="543"/>
                  </a:lnTo>
                  <a:lnTo>
                    <a:pt x="761" y="535"/>
                  </a:lnTo>
                  <a:lnTo>
                    <a:pt x="766" y="527"/>
                  </a:lnTo>
                  <a:lnTo>
                    <a:pt x="771" y="519"/>
                  </a:lnTo>
                  <a:lnTo>
                    <a:pt x="776" y="512"/>
                  </a:lnTo>
                  <a:lnTo>
                    <a:pt x="781" y="504"/>
                  </a:lnTo>
                  <a:lnTo>
                    <a:pt x="786" y="496"/>
                  </a:lnTo>
                  <a:lnTo>
                    <a:pt x="791" y="489"/>
                  </a:lnTo>
                  <a:lnTo>
                    <a:pt x="796" y="481"/>
                  </a:lnTo>
                  <a:lnTo>
                    <a:pt x="801" y="474"/>
                  </a:lnTo>
                  <a:lnTo>
                    <a:pt x="806" y="467"/>
                  </a:lnTo>
                  <a:lnTo>
                    <a:pt x="810" y="460"/>
                  </a:lnTo>
                  <a:lnTo>
                    <a:pt x="815" y="453"/>
                  </a:lnTo>
                  <a:lnTo>
                    <a:pt x="820" y="446"/>
                  </a:lnTo>
                  <a:lnTo>
                    <a:pt x="825" y="440"/>
                  </a:lnTo>
                  <a:lnTo>
                    <a:pt x="830" y="433"/>
                  </a:lnTo>
                  <a:lnTo>
                    <a:pt x="835" y="427"/>
                  </a:lnTo>
                  <a:lnTo>
                    <a:pt x="840" y="420"/>
                  </a:lnTo>
                  <a:lnTo>
                    <a:pt x="845" y="414"/>
                  </a:lnTo>
                  <a:lnTo>
                    <a:pt x="850" y="408"/>
                  </a:lnTo>
                  <a:lnTo>
                    <a:pt x="855" y="402"/>
                  </a:lnTo>
                  <a:lnTo>
                    <a:pt x="860" y="396"/>
                  </a:lnTo>
                  <a:lnTo>
                    <a:pt x="864" y="391"/>
                  </a:lnTo>
                  <a:lnTo>
                    <a:pt x="869" y="385"/>
                  </a:lnTo>
                  <a:lnTo>
                    <a:pt x="874" y="380"/>
                  </a:lnTo>
                  <a:lnTo>
                    <a:pt x="879" y="375"/>
                  </a:lnTo>
                  <a:lnTo>
                    <a:pt x="884" y="370"/>
                  </a:lnTo>
                  <a:lnTo>
                    <a:pt x="889" y="366"/>
                  </a:lnTo>
                  <a:lnTo>
                    <a:pt x="894" y="361"/>
                  </a:lnTo>
                  <a:lnTo>
                    <a:pt x="899" y="357"/>
                  </a:lnTo>
                  <a:lnTo>
                    <a:pt x="904" y="353"/>
                  </a:lnTo>
                  <a:lnTo>
                    <a:pt x="909" y="349"/>
                  </a:lnTo>
                  <a:lnTo>
                    <a:pt x="914" y="346"/>
                  </a:lnTo>
                  <a:lnTo>
                    <a:pt x="919" y="342"/>
                  </a:lnTo>
                  <a:lnTo>
                    <a:pt x="923" y="340"/>
                  </a:lnTo>
                  <a:lnTo>
                    <a:pt x="928" y="337"/>
                  </a:lnTo>
                  <a:lnTo>
                    <a:pt x="933" y="334"/>
                  </a:lnTo>
                  <a:lnTo>
                    <a:pt x="938" y="332"/>
                  </a:lnTo>
                  <a:lnTo>
                    <a:pt x="943" y="330"/>
                  </a:lnTo>
                  <a:lnTo>
                    <a:pt x="948" y="328"/>
                  </a:lnTo>
                  <a:lnTo>
                    <a:pt x="953" y="327"/>
                  </a:lnTo>
                  <a:lnTo>
                    <a:pt x="958" y="325"/>
                  </a:lnTo>
                  <a:lnTo>
                    <a:pt x="963" y="324"/>
                  </a:lnTo>
                  <a:lnTo>
                    <a:pt x="968" y="324"/>
                  </a:lnTo>
                  <a:lnTo>
                    <a:pt x="972" y="323"/>
                  </a:lnTo>
                  <a:lnTo>
                    <a:pt x="977" y="322"/>
                  </a:lnTo>
                  <a:lnTo>
                    <a:pt x="982" y="322"/>
                  </a:lnTo>
                  <a:lnTo>
                    <a:pt x="987" y="322"/>
                  </a:lnTo>
                  <a:lnTo>
                    <a:pt x="992" y="322"/>
                  </a:lnTo>
                  <a:lnTo>
                    <a:pt x="997" y="322"/>
                  </a:lnTo>
                  <a:lnTo>
                    <a:pt x="1002" y="323"/>
                  </a:lnTo>
                  <a:lnTo>
                    <a:pt x="1007" y="324"/>
                  </a:lnTo>
                  <a:lnTo>
                    <a:pt x="1012" y="324"/>
                  </a:lnTo>
                  <a:lnTo>
                    <a:pt x="1017" y="325"/>
                  </a:lnTo>
                  <a:lnTo>
                    <a:pt x="1021" y="326"/>
                  </a:lnTo>
                  <a:lnTo>
                    <a:pt x="1027" y="326"/>
                  </a:lnTo>
                  <a:lnTo>
                    <a:pt x="1031" y="327"/>
                  </a:lnTo>
                  <a:lnTo>
                    <a:pt x="1036" y="328"/>
                  </a:lnTo>
                  <a:lnTo>
                    <a:pt x="1041" y="329"/>
                  </a:lnTo>
                  <a:lnTo>
                    <a:pt x="1046" y="330"/>
                  </a:lnTo>
                  <a:lnTo>
                    <a:pt x="1051" y="331"/>
                  </a:lnTo>
                  <a:lnTo>
                    <a:pt x="1056" y="332"/>
                  </a:lnTo>
                  <a:lnTo>
                    <a:pt x="1061" y="333"/>
                  </a:lnTo>
                  <a:lnTo>
                    <a:pt x="1066" y="333"/>
                  </a:lnTo>
                  <a:lnTo>
                    <a:pt x="1071" y="334"/>
                  </a:lnTo>
                  <a:lnTo>
                    <a:pt x="1076" y="335"/>
                  </a:lnTo>
                  <a:lnTo>
                    <a:pt x="1080" y="335"/>
                  </a:lnTo>
                  <a:lnTo>
                    <a:pt x="1085" y="336"/>
                  </a:lnTo>
                  <a:lnTo>
                    <a:pt x="1090" y="336"/>
                  </a:lnTo>
                  <a:lnTo>
                    <a:pt x="1095" y="336"/>
                  </a:lnTo>
                  <a:lnTo>
                    <a:pt x="1100" y="337"/>
                  </a:lnTo>
                  <a:lnTo>
                    <a:pt x="1105" y="337"/>
                  </a:lnTo>
                  <a:lnTo>
                    <a:pt x="1110" y="337"/>
                  </a:lnTo>
                  <a:lnTo>
                    <a:pt x="1115" y="337"/>
                  </a:lnTo>
                  <a:lnTo>
                    <a:pt x="1120" y="336"/>
                  </a:lnTo>
                  <a:lnTo>
                    <a:pt x="1125" y="336"/>
                  </a:lnTo>
                  <a:lnTo>
                    <a:pt x="1130" y="336"/>
                  </a:lnTo>
                  <a:lnTo>
                    <a:pt x="1134" y="335"/>
                  </a:lnTo>
                  <a:lnTo>
                    <a:pt x="1139" y="334"/>
                  </a:lnTo>
                  <a:lnTo>
                    <a:pt x="1144" y="334"/>
                  </a:lnTo>
                  <a:lnTo>
                    <a:pt x="1149" y="333"/>
                  </a:lnTo>
                  <a:lnTo>
                    <a:pt x="1154" y="332"/>
                  </a:lnTo>
                  <a:lnTo>
                    <a:pt x="1159" y="331"/>
                  </a:lnTo>
                  <a:lnTo>
                    <a:pt x="1164" y="330"/>
                  </a:lnTo>
                  <a:lnTo>
                    <a:pt x="1169" y="329"/>
                  </a:lnTo>
                  <a:lnTo>
                    <a:pt x="1174" y="328"/>
                  </a:lnTo>
                  <a:lnTo>
                    <a:pt x="1179" y="327"/>
                  </a:lnTo>
                  <a:lnTo>
                    <a:pt x="1183" y="326"/>
                  </a:lnTo>
                  <a:lnTo>
                    <a:pt x="1189" y="325"/>
                  </a:lnTo>
                  <a:lnTo>
                    <a:pt x="1193" y="324"/>
                  </a:lnTo>
                  <a:lnTo>
                    <a:pt x="1198" y="323"/>
                  </a:lnTo>
                  <a:lnTo>
                    <a:pt x="1203" y="322"/>
                  </a:lnTo>
                  <a:lnTo>
                    <a:pt x="1208" y="321"/>
                  </a:lnTo>
                  <a:lnTo>
                    <a:pt x="1213" y="319"/>
                  </a:lnTo>
                  <a:lnTo>
                    <a:pt x="1218" y="318"/>
                  </a:lnTo>
                  <a:lnTo>
                    <a:pt x="1223" y="317"/>
                  </a:lnTo>
                  <a:lnTo>
                    <a:pt x="1228" y="316"/>
                  </a:lnTo>
                  <a:lnTo>
                    <a:pt x="1233" y="315"/>
                  </a:lnTo>
                  <a:lnTo>
                    <a:pt x="1238" y="314"/>
                  </a:lnTo>
                  <a:lnTo>
                    <a:pt x="1242" y="313"/>
                  </a:lnTo>
                  <a:lnTo>
                    <a:pt x="1247" y="312"/>
                  </a:lnTo>
                  <a:lnTo>
                    <a:pt x="1252" y="311"/>
                  </a:lnTo>
                  <a:lnTo>
                    <a:pt x="1257" y="310"/>
                  </a:lnTo>
                  <a:lnTo>
                    <a:pt x="1262" y="309"/>
                  </a:lnTo>
                  <a:lnTo>
                    <a:pt x="1267" y="308"/>
                  </a:lnTo>
                  <a:lnTo>
                    <a:pt x="1272" y="307"/>
                  </a:lnTo>
                  <a:lnTo>
                    <a:pt x="1277" y="306"/>
                  </a:lnTo>
                  <a:lnTo>
                    <a:pt x="1282" y="305"/>
                  </a:lnTo>
                  <a:lnTo>
                    <a:pt x="1287" y="304"/>
                  </a:lnTo>
                  <a:lnTo>
                    <a:pt x="1292" y="303"/>
                  </a:lnTo>
                  <a:lnTo>
                    <a:pt x="1296" y="302"/>
                  </a:lnTo>
                  <a:lnTo>
                    <a:pt x="1301" y="301"/>
                  </a:lnTo>
                  <a:lnTo>
                    <a:pt x="1306" y="300"/>
                  </a:lnTo>
                  <a:lnTo>
                    <a:pt x="1311" y="299"/>
                  </a:lnTo>
                  <a:lnTo>
                    <a:pt x="1316" y="298"/>
                  </a:lnTo>
                  <a:lnTo>
                    <a:pt x="1321" y="297"/>
                  </a:lnTo>
                  <a:lnTo>
                    <a:pt x="1326" y="296"/>
                  </a:lnTo>
                  <a:lnTo>
                    <a:pt x="1331" y="295"/>
                  </a:lnTo>
                  <a:lnTo>
                    <a:pt x="1336" y="294"/>
                  </a:lnTo>
                  <a:lnTo>
                    <a:pt x="1341" y="293"/>
                  </a:lnTo>
                  <a:lnTo>
                    <a:pt x="1345" y="292"/>
                  </a:lnTo>
                  <a:lnTo>
                    <a:pt x="1351" y="291"/>
                  </a:lnTo>
                  <a:lnTo>
                    <a:pt x="1355" y="290"/>
                  </a:lnTo>
                  <a:lnTo>
                    <a:pt x="1360" y="288"/>
                  </a:lnTo>
                  <a:lnTo>
                    <a:pt x="1365" y="287"/>
                  </a:lnTo>
                  <a:lnTo>
                    <a:pt x="1370" y="286"/>
                  </a:lnTo>
                  <a:lnTo>
                    <a:pt x="1375" y="284"/>
                  </a:lnTo>
                  <a:lnTo>
                    <a:pt x="1380" y="283"/>
                  </a:lnTo>
                  <a:lnTo>
                    <a:pt x="1385" y="282"/>
                  </a:lnTo>
                  <a:lnTo>
                    <a:pt x="1390" y="280"/>
                  </a:lnTo>
                  <a:lnTo>
                    <a:pt x="1395" y="279"/>
                  </a:lnTo>
                  <a:lnTo>
                    <a:pt x="1400" y="277"/>
                  </a:lnTo>
                  <a:lnTo>
                    <a:pt x="1404" y="275"/>
                  </a:lnTo>
                  <a:lnTo>
                    <a:pt x="1409" y="274"/>
                  </a:lnTo>
                  <a:lnTo>
                    <a:pt x="1414" y="271"/>
                  </a:lnTo>
                  <a:lnTo>
                    <a:pt x="1419" y="270"/>
                  </a:lnTo>
                  <a:lnTo>
                    <a:pt x="1424" y="268"/>
                  </a:lnTo>
                  <a:lnTo>
                    <a:pt x="1429" y="266"/>
                  </a:lnTo>
                  <a:lnTo>
                    <a:pt x="1434" y="264"/>
                  </a:lnTo>
                  <a:lnTo>
                    <a:pt x="1439" y="261"/>
                  </a:lnTo>
                  <a:lnTo>
                    <a:pt x="1444" y="259"/>
                  </a:lnTo>
                  <a:lnTo>
                    <a:pt x="1449" y="257"/>
                  </a:lnTo>
                  <a:lnTo>
                    <a:pt x="1454" y="254"/>
                  </a:lnTo>
                  <a:lnTo>
                    <a:pt x="1459" y="252"/>
                  </a:lnTo>
                  <a:lnTo>
                    <a:pt x="1463" y="249"/>
                  </a:lnTo>
                  <a:lnTo>
                    <a:pt x="1468" y="246"/>
                  </a:lnTo>
                  <a:lnTo>
                    <a:pt x="1473" y="244"/>
                  </a:lnTo>
                  <a:lnTo>
                    <a:pt x="1478" y="241"/>
                  </a:lnTo>
                  <a:lnTo>
                    <a:pt x="1483" y="238"/>
                  </a:lnTo>
                  <a:lnTo>
                    <a:pt x="1488" y="235"/>
                  </a:lnTo>
                  <a:lnTo>
                    <a:pt x="1493" y="232"/>
                  </a:lnTo>
                  <a:lnTo>
                    <a:pt x="1498" y="229"/>
                  </a:lnTo>
                  <a:lnTo>
                    <a:pt x="1503" y="226"/>
                  </a:lnTo>
                  <a:lnTo>
                    <a:pt x="1508" y="222"/>
                  </a:lnTo>
                  <a:lnTo>
                    <a:pt x="1513" y="219"/>
                  </a:lnTo>
                  <a:lnTo>
                    <a:pt x="1517" y="216"/>
                  </a:lnTo>
                  <a:lnTo>
                    <a:pt x="1522" y="212"/>
                  </a:lnTo>
                  <a:lnTo>
                    <a:pt x="1527" y="209"/>
                  </a:lnTo>
                  <a:lnTo>
                    <a:pt x="1532" y="205"/>
                  </a:lnTo>
                  <a:lnTo>
                    <a:pt x="1537" y="201"/>
                  </a:lnTo>
                  <a:lnTo>
                    <a:pt x="1542" y="198"/>
                  </a:lnTo>
                  <a:lnTo>
                    <a:pt x="1547" y="194"/>
                  </a:lnTo>
                  <a:lnTo>
                    <a:pt x="1552" y="190"/>
                  </a:lnTo>
                  <a:lnTo>
                    <a:pt x="1557" y="186"/>
                  </a:lnTo>
                  <a:lnTo>
                    <a:pt x="1562" y="182"/>
                  </a:lnTo>
                  <a:lnTo>
                    <a:pt x="1566" y="178"/>
                  </a:lnTo>
                  <a:lnTo>
                    <a:pt x="1572" y="174"/>
                  </a:lnTo>
                  <a:lnTo>
                    <a:pt x="1576" y="170"/>
                  </a:lnTo>
                  <a:lnTo>
                    <a:pt x="1581" y="166"/>
                  </a:lnTo>
                  <a:lnTo>
                    <a:pt x="1586" y="162"/>
                  </a:lnTo>
                  <a:lnTo>
                    <a:pt x="1591" y="157"/>
                  </a:lnTo>
                  <a:lnTo>
                    <a:pt x="1596" y="153"/>
                  </a:lnTo>
                  <a:lnTo>
                    <a:pt x="1601" y="149"/>
                  </a:lnTo>
                  <a:lnTo>
                    <a:pt x="1606" y="144"/>
                  </a:lnTo>
                  <a:lnTo>
                    <a:pt x="1611" y="140"/>
                  </a:lnTo>
                  <a:lnTo>
                    <a:pt x="1616" y="135"/>
                  </a:lnTo>
                  <a:lnTo>
                    <a:pt x="1621" y="131"/>
                  </a:lnTo>
                  <a:lnTo>
                    <a:pt x="1625" y="126"/>
                  </a:lnTo>
                  <a:lnTo>
                    <a:pt x="1630" y="122"/>
                  </a:lnTo>
                  <a:lnTo>
                    <a:pt x="1635" y="117"/>
                  </a:lnTo>
                  <a:lnTo>
                    <a:pt x="1640" y="113"/>
                  </a:lnTo>
                  <a:lnTo>
                    <a:pt x="1645" y="108"/>
                  </a:lnTo>
                  <a:lnTo>
                    <a:pt x="1650" y="104"/>
                  </a:lnTo>
                  <a:lnTo>
                    <a:pt x="1655" y="99"/>
                  </a:lnTo>
                  <a:lnTo>
                    <a:pt x="1660" y="94"/>
                  </a:lnTo>
                  <a:lnTo>
                    <a:pt x="1665" y="90"/>
                  </a:lnTo>
                  <a:lnTo>
                    <a:pt x="1670" y="85"/>
                  </a:lnTo>
                  <a:lnTo>
                    <a:pt x="1674" y="81"/>
                  </a:lnTo>
                  <a:lnTo>
                    <a:pt x="1679" y="77"/>
                  </a:lnTo>
                  <a:lnTo>
                    <a:pt x="1684" y="72"/>
                  </a:lnTo>
                  <a:lnTo>
                    <a:pt x="1689" y="68"/>
                  </a:lnTo>
                  <a:lnTo>
                    <a:pt x="1694" y="64"/>
                  </a:lnTo>
                  <a:lnTo>
                    <a:pt x="1699" y="59"/>
                  </a:lnTo>
                  <a:lnTo>
                    <a:pt x="1704" y="55"/>
                  </a:lnTo>
                  <a:lnTo>
                    <a:pt x="1709" y="51"/>
                  </a:lnTo>
                  <a:lnTo>
                    <a:pt x="1714" y="47"/>
                  </a:lnTo>
                  <a:lnTo>
                    <a:pt x="1719" y="44"/>
                  </a:lnTo>
                  <a:lnTo>
                    <a:pt x="1724" y="40"/>
                  </a:lnTo>
                  <a:lnTo>
                    <a:pt x="1728" y="36"/>
                  </a:lnTo>
                  <a:lnTo>
                    <a:pt x="1733" y="33"/>
                  </a:lnTo>
                  <a:lnTo>
                    <a:pt x="1738" y="29"/>
                  </a:lnTo>
                  <a:lnTo>
                    <a:pt x="1743" y="26"/>
                  </a:lnTo>
                  <a:lnTo>
                    <a:pt x="1748" y="23"/>
                  </a:lnTo>
                  <a:lnTo>
                    <a:pt x="1753" y="20"/>
                  </a:lnTo>
                  <a:lnTo>
                    <a:pt x="1758" y="17"/>
                  </a:lnTo>
                  <a:lnTo>
                    <a:pt x="1763" y="15"/>
                  </a:lnTo>
                  <a:lnTo>
                    <a:pt x="1768" y="13"/>
                  </a:lnTo>
                  <a:lnTo>
                    <a:pt x="1773" y="10"/>
                  </a:lnTo>
                  <a:lnTo>
                    <a:pt x="1777" y="8"/>
                  </a:lnTo>
                  <a:lnTo>
                    <a:pt x="1783" y="6"/>
                  </a:lnTo>
                  <a:lnTo>
                    <a:pt x="1787" y="5"/>
                  </a:lnTo>
                  <a:lnTo>
                    <a:pt x="1792" y="4"/>
                  </a:lnTo>
                  <a:lnTo>
                    <a:pt x="1797" y="2"/>
                  </a:lnTo>
                  <a:lnTo>
                    <a:pt x="1802" y="1"/>
                  </a:lnTo>
                  <a:lnTo>
                    <a:pt x="1807" y="1"/>
                  </a:lnTo>
                  <a:lnTo>
                    <a:pt x="1812" y="0"/>
                  </a:lnTo>
                  <a:lnTo>
                    <a:pt x="1817" y="0"/>
                  </a:lnTo>
                  <a:lnTo>
                    <a:pt x="1822" y="0"/>
                  </a:lnTo>
                  <a:lnTo>
                    <a:pt x="1827" y="1"/>
                  </a:lnTo>
                  <a:lnTo>
                    <a:pt x="1832" y="1"/>
                  </a:lnTo>
                  <a:lnTo>
                    <a:pt x="1836" y="2"/>
                  </a:lnTo>
                  <a:lnTo>
                    <a:pt x="1841" y="3"/>
                  </a:lnTo>
                  <a:lnTo>
                    <a:pt x="1846" y="5"/>
                  </a:lnTo>
                  <a:lnTo>
                    <a:pt x="1851" y="6"/>
                  </a:lnTo>
                  <a:lnTo>
                    <a:pt x="1856" y="8"/>
                  </a:lnTo>
                  <a:lnTo>
                    <a:pt x="1861" y="11"/>
                  </a:lnTo>
                  <a:lnTo>
                    <a:pt x="1866" y="13"/>
                  </a:lnTo>
                  <a:lnTo>
                    <a:pt x="1871" y="16"/>
                  </a:lnTo>
                  <a:lnTo>
                    <a:pt x="1876" y="19"/>
                  </a:lnTo>
                  <a:lnTo>
                    <a:pt x="1881" y="22"/>
                  </a:lnTo>
                  <a:lnTo>
                    <a:pt x="1886" y="26"/>
                  </a:lnTo>
                  <a:lnTo>
                    <a:pt x="1891" y="30"/>
                  </a:lnTo>
                  <a:lnTo>
                    <a:pt x="1895" y="34"/>
                  </a:lnTo>
                  <a:lnTo>
                    <a:pt x="1900" y="39"/>
                  </a:lnTo>
                  <a:lnTo>
                    <a:pt x="1905" y="43"/>
                  </a:lnTo>
                  <a:lnTo>
                    <a:pt x="1910" y="48"/>
                  </a:lnTo>
                  <a:lnTo>
                    <a:pt x="1915" y="54"/>
                  </a:lnTo>
                  <a:lnTo>
                    <a:pt x="1920" y="59"/>
                  </a:lnTo>
                  <a:lnTo>
                    <a:pt x="1925" y="65"/>
                  </a:lnTo>
                  <a:lnTo>
                    <a:pt x="1930" y="70"/>
                  </a:lnTo>
                  <a:lnTo>
                    <a:pt x="1935" y="77"/>
                  </a:lnTo>
                  <a:lnTo>
                    <a:pt x="1940" y="83"/>
                  </a:lnTo>
                  <a:lnTo>
                    <a:pt x="1945" y="89"/>
                  </a:lnTo>
                  <a:lnTo>
                    <a:pt x="1949" y="96"/>
                  </a:lnTo>
                  <a:lnTo>
                    <a:pt x="1954" y="103"/>
                  </a:lnTo>
                  <a:lnTo>
                    <a:pt x="1959" y="110"/>
                  </a:lnTo>
                  <a:lnTo>
                    <a:pt x="1964" y="117"/>
                  </a:lnTo>
                  <a:lnTo>
                    <a:pt x="1969" y="124"/>
                  </a:lnTo>
                  <a:lnTo>
                    <a:pt x="1974" y="132"/>
                  </a:lnTo>
                  <a:lnTo>
                    <a:pt x="1979" y="139"/>
                  </a:lnTo>
                  <a:lnTo>
                    <a:pt x="1984" y="147"/>
                  </a:lnTo>
                  <a:lnTo>
                    <a:pt x="1989" y="155"/>
                  </a:lnTo>
                  <a:lnTo>
                    <a:pt x="1994" y="163"/>
                  </a:lnTo>
                  <a:lnTo>
                    <a:pt x="1998" y="170"/>
                  </a:lnTo>
                  <a:lnTo>
                    <a:pt x="2004" y="178"/>
                  </a:lnTo>
                  <a:lnTo>
                    <a:pt x="2008" y="187"/>
                  </a:lnTo>
                  <a:lnTo>
                    <a:pt x="2013" y="194"/>
                  </a:lnTo>
                  <a:lnTo>
                    <a:pt x="2018" y="203"/>
                  </a:lnTo>
                  <a:lnTo>
                    <a:pt x="2023" y="211"/>
                  </a:lnTo>
                  <a:lnTo>
                    <a:pt x="2028" y="219"/>
                  </a:lnTo>
                  <a:lnTo>
                    <a:pt x="2033" y="227"/>
                  </a:lnTo>
                  <a:lnTo>
                    <a:pt x="2038" y="235"/>
                  </a:lnTo>
                  <a:lnTo>
                    <a:pt x="2043" y="243"/>
                  </a:lnTo>
                  <a:lnTo>
                    <a:pt x="2048" y="251"/>
                  </a:lnTo>
                  <a:lnTo>
                    <a:pt x="2053" y="259"/>
                  </a:lnTo>
                  <a:lnTo>
                    <a:pt x="2057" y="267"/>
                  </a:lnTo>
                  <a:lnTo>
                    <a:pt x="2062" y="275"/>
                  </a:lnTo>
                  <a:lnTo>
                    <a:pt x="2067" y="283"/>
                  </a:lnTo>
                  <a:lnTo>
                    <a:pt x="2072" y="290"/>
                  </a:lnTo>
                  <a:lnTo>
                    <a:pt x="2077" y="298"/>
                  </a:lnTo>
                  <a:lnTo>
                    <a:pt x="2082" y="305"/>
                  </a:lnTo>
                  <a:lnTo>
                    <a:pt x="2087" y="313"/>
                  </a:lnTo>
                  <a:lnTo>
                    <a:pt x="2092" y="320"/>
                  </a:lnTo>
                  <a:lnTo>
                    <a:pt x="2097" y="327"/>
                  </a:lnTo>
                  <a:lnTo>
                    <a:pt x="2102" y="334"/>
                  </a:lnTo>
                  <a:lnTo>
                    <a:pt x="2107" y="341"/>
                  </a:lnTo>
                  <a:lnTo>
                    <a:pt x="2111" y="348"/>
                  </a:lnTo>
                  <a:lnTo>
                    <a:pt x="2116" y="355"/>
                  </a:lnTo>
                  <a:lnTo>
                    <a:pt x="2121" y="362"/>
                  </a:lnTo>
                  <a:lnTo>
                    <a:pt x="2126" y="368"/>
                  </a:lnTo>
                  <a:lnTo>
                    <a:pt x="2131" y="374"/>
                  </a:lnTo>
                  <a:lnTo>
                    <a:pt x="2136" y="380"/>
                  </a:lnTo>
                  <a:lnTo>
                    <a:pt x="2141" y="386"/>
                  </a:lnTo>
                  <a:lnTo>
                    <a:pt x="2146" y="392"/>
                  </a:lnTo>
                  <a:lnTo>
                    <a:pt x="2151" y="398"/>
                  </a:lnTo>
                  <a:lnTo>
                    <a:pt x="2156" y="403"/>
                  </a:lnTo>
                  <a:lnTo>
                    <a:pt x="2160" y="409"/>
                  </a:lnTo>
                  <a:lnTo>
                    <a:pt x="2166" y="414"/>
                  </a:lnTo>
                  <a:lnTo>
                    <a:pt x="2170" y="419"/>
                  </a:lnTo>
                  <a:lnTo>
                    <a:pt x="2175" y="424"/>
                  </a:lnTo>
                  <a:lnTo>
                    <a:pt x="2180" y="429"/>
                  </a:lnTo>
                  <a:lnTo>
                    <a:pt x="2185" y="433"/>
                  </a:lnTo>
                  <a:lnTo>
                    <a:pt x="2190" y="438"/>
                  </a:lnTo>
                  <a:lnTo>
                    <a:pt x="2195" y="442"/>
                  </a:lnTo>
                  <a:lnTo>
                    <a:pt x="2200" y="446"/>
                  </a:lnTo>
                  <a:lnTo>
                    <a:pt x="2205" y="450"/>
                  </a:lnTo>
                  <a:lnTo>
                    <a:pt x="2210" y="454"/>
                  </a:lnTo>
                  <a:lnTo>
                    <a:pt x="2210" y="454"/>
                  </a:lnTo>
                </a:path>
              </a:pathLst>
            </a:custGeom>
            <a:noFill/>
            <a:ln w="19050" cap="flat">
              <a:solidFill>
                <a:schemeClr val="accent5"/>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0" tIns="0" rIns="0" bIns="0" numCol="1" anchor="t" anchorCtr="0" compatLnSpc="1">
              <a:prstTxWarp prst="textNoShape">
                <a:avLst/>
              </a:prstTxWarp>
            </a:bodyPr>
            <a:lstStyle/>
            <a:p>
              <a:endParaRPr lang="en-US" sz="1600"/>
            </a:p>
          </p:txBody>
        </p:sp>
        <p:sp>
          <p:nvSpPr>
            <p:cNvPr id="8118" name="Freeform 122">
              <a:extLst>
                <a:ext uri="{FF2B5EF4-FFF2-40B4-BE49-F238E27FC236}">
                  <a16:creationId xmlns:a16="http://schemas.microsoft.com/office/drawing/2014/main" id="{A5EE36DF-E20E-4D7B-8E16-7012D56796E7}"/>
                </a:ext>
              </a:extLst>
            </p:cNvPr>
            <p:cNvSpPr>
              <a:spLocks/>
            </p:cNvSpPr>
            <p:nvPr/>
          </p:nvSpPr>
          <p:spPr bwMode="auto">
            <a:xfrm>
              <a:off x="1197948" y="629268"/>
              <a:ext cx="7565302" cy="1244409"/>
            </a:xfrm>
            <a:custGeom>
              <a:avLst/>
              <a:gdLst>
                <a:gd name="T0" fmla="*/ 30 w 2210"/>
                <a:gd name="T1" fmla="*/ 480 h 1046"/>
                <a:gd name="T2" fmla="*/ 69 w 2210"/>
                <a:gd name="T3" fmla="*/ 454 h 1046"/>
                <a:gd name="T4" fmla="*/ 108 w 2210"/>
                <a:gd name="T5" fmla="*/ 418 h 1046"/>
                <a:gd name="T6" fmla="*/ 148 w 2210"/>
                <a:gd name="T7" fmla="*/ 373 h 1046"/>
                <a:gd name="T8" fmla="*/ 187 w 2210"/>
                <a:gd name="T9" fmla="*/ 317 h 1046"/>
                <a:gd name="T10" fmla="*/ 226 w 2210"/>
                <a:gd name="T11" fmla="*/ 251 h 1046"/>
                <a:gd name="T12" fmla="*/ 265 w 2210"/>
                <a:gd name="T13" fmla="*/ 181 h 1046"/>
                <a:gd name="T14" fmla="*/ 305 w 2210"/>
                <a:gd name="T15" fmla="*/ 111 h 1046"/>
                <a:gd name="T16" fmla="*/ 344 w 2210"/>
                <a:gd name="T17" fmla="*/ 52 h 1046"/>
                <a:gd name="T18" fmla="*/ 383 w 2210"/>
                <a:gd name="T19" fmla="*/ 13 h 1046"/>
                <a:gd name="T20" fmla="*/ 423 w 2210"/>
                <a:gd name="T21" fmla="*/ 0 h 1046"/>
                <a:gd name="T22" fmla="*/ 462 w 2210"/>
                <a:gd name="T23" fmla="*/ 14 h 1046"/>
                <a:gd name="T24" fmla="*/ 501 w 2210"/>
                <a:gd name="T25" fmla="*/ 53 h 1046"/>
                <a:gd name="T26" fmla="*/ 540 w 2210"/>
                <a:gd name="T27" fmla="*/ 108 h 1046"/>
                <a:gd name="T28" fmla="*/ 580 w 2210"/>
                <a:gd name="T29" fmla="*/ 172 h 1046"/>
                <a:gd name="T30" fmla="*/ 619 w 2210"/>
                <a:gd name="T31" fmla="*/ 236 h 1046"/>
                <a:gd name="T32" fmla="*/ 658 w 2210"/>
                <a:gd name="T33" fmla="*/ 295 h 1046"/>
                <a:gd name="T34" fmla="*/ 698 w 2210"/>
                <a:gd name="T35" fmla="*/ 345 h 1046"/>
                <a:gd name="T36" fmla="*/ 737 w 2210"/>
                <a:gd name="T37" fmla="*/ 386 h 1046"/>
                <a:gd name="T38" fmla="*/ 776 w 2210"/>
                <a:gd name="T39" fmla="*/ 417 h 1046"/>
                <a:gd name="T40" fmla="*/ 815 w 2210"/>
                <a:gd name="T41" fmla="*/ 438 h 1046"/>
                <a:gd name="T42" fmla="*/ 855 w 2210"/>
                <a:gd name="T43" fmla="*/ 451 h 1046"/>
                <a:gd name="T44" fmla="*/ 894 w 2210"/>
                <a:gd name="T45" fmla="*/ 457 h 1046"/>
                <a:gd name="T46" fmla="*/ 933 w 2210"/>
                <a:gd name="T47" fmla="*/ 460 h 1046"/>
                <a:gd name="T48" fmla="*/ 972 w 2210"/>
                <a:gd name="T49" fmla="*/ 462 h 1046"/>
                <a:gd name="T50" fmla="*/ 1012 w 2210"/>
                <a:gd name="T51" fmla="*/ 467 h 1046"/>
                <a:gd name="T52" fmla="*/ 1051 w 2210"/>
                <a:gd name="T53" fmla="*/ 473 h 1046"/>
                <a:gd name="T54" fmla="*/ 1090 w 2210"/>
                <a:gd name="T55" fmla="*/ 477 h 1046"/>
                <a:gd name="T56" fmla="*/ 1130 w 2210"/>
                <a:gd name="T57" fmla="*/ 475 h 1046"/>
                <a:gd name="T58" fmla="*/ 1169 w 2210"/>
                <a:gd name="T59" fmla="*/ 468 h 1046"/>
                <a:gd name="T60" fmla="*/ 1208 w 2210"/>
                <a:gd name="T61" fmla="*/ 458 h 1046"/>
                <a:gd name="T62" fmla="*/ 1247 w 2210"/>
                <a:gd name="T63" fmla="*/ 454 h 1046"/>
                <a:gd name="T64" fmla="*/ 1287 w 2210"/>
                <a:gd name="T65" fmla="*/ 461 h 1046"/>
                <a:gd name="T66" fmla="*/ 1326 w 2210"/>
                <a:gd name="T67" fmla="*/ 480 h 1046"/>
                <a:gd name="T68" fmla="*/ 1365 w 2210"/>
                <a:gd name="T69" fmla="*/ 510 h 1046"/>
                <a:gd name="T70" fmla="*/ 1404 w 2210"/>
                <a:gd name="T71" fmla="*/ 548 h 1046"/>
                <a:gd name="T72" fmla="*/ 1444 w 2210"/>
                <a:gd name="T73" fmla="*/ 591 h 1046"/>
                <a:gd name="T74" fmla="*/ 1483 w 2210"/>
                <a:gd name="T75" fmla="*/ 638 h 1046"/>
                <a:gd name="T76" fmla="*/ 1522 w 2210"/>
                <a:gd name="T77" fmla="*/ 689 h 1046"/>
                <a:gd name="T78" fmla="*/ 1562 w 2210"/>
                <a:gd name="T79" fmla="*/ 743 h 1046"/>
                <a:gd name="T80" fmla="*/ 1601 w 2210"/>
                <a:gd name="T81" fmla="*/ 800 h 1046"/>
                <a:gd name="T82" fmla="*/ 1640 w 2210"/>
                <a:gd name="T83" fmla="*/ 861 h 1046"/>
                <a:gd name="T84" fmla="*/ 1679 w 2210"/>
                <a:gd name="T85" fmla="*/ 923 h 1046"/>
                <a:gd name="T86" fmla="*/ 1719 w 2210"/>
                <a:gd name="T87" fmla="*/ 981 h 1046"/>
                <a:gd name="T88" fmla="*/ 1758 w 2210"/>
                <a:gd name="T89" fmla="*/ 1026 h 1046"/>
                <a:gd name="T90" fmla="*/ 1797 w 2210"/>
                <a:gd name="T91" fmla="*/ 1045 h 1046"/>
                <a:gd name="T92" fmla="*/ 1836 w 2210"/>
                <a:gd name="T93" fmla="*/ 1032 h 1046"/>
                <a:gd name="T94" fmla="*/ 1876 w 2210"/>
                <a:gd name="T95" fmla="*/ 988 h 1046"/>
                <a:gd name="T96" fmla="*/ 1915 w 2210"/>
                <a:gd name="T97" fmla="*/ 923 h 1046"/>
                <a:gd name="T98" fmla="*/ 1954 w 2210"/>
                <a:gd name="T99" fmla="*/ 853 h 1046"/>
                <a:gd name="T100" fmla="*/ 1994 w 2210"/>
                <a:gd name="T101" fmla="*/ 792 h 1046"/>
                <a:gd name="T102" fmla="*/ 2033 w 2210"/>
                <a:gd name="T103" fmla="*/ 746 h 1046"/>
                <a:gd name="T104" fmla="*/ 2072 w 2210"/>
                <a:gd name="T105" fmla="*/ 715 h 1046"/>
                <a:gd name="T106" fmla="*/ 2111 w 2210"/>
                <a:gd name="T107" fmla="*/ 696 h 1046"/>
                <a:gd name="T108" fmla="*/ 2151 w 2210"/>
                <a:gd name="T109" fmla="*/ 685 h 1046"/>
                <a:gd name="T110" fmla="*/ 2190 w 2210"/>
                <a:gd name="T111" fmla="*/ 679 h 10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2210" h="1046">
                  <a:moveTo>
                    <a:pt x="0" y="495"/>
                  </a:moveTo>
                  <a:lnTo>
                    <a:pt x="0" y="495"/>
                  </a:lnTo>
                  <a:lnTo>
                    <a:pt x="5" y="493"/>
                  </a:lnTo>
                  <a:lnTo>
                    <a:pt x="10" y="491"/>
                  </a:lnTo>
                  <a:lnTo>
                    <a:pt x="15" y="488"/>
                  </a:lnTo>
                  <a:lnTo>
                    <a:pt x="20" y="486"/>
                  </a:lnTo>
                  <a:lnTo>
                    <a:pt x="25" y="483"/>
                  </a:lnTo>
                  <a:lnTo>
                    <a:pt x="30" y="480"/>
                  </a:lnTo>
                  <a:lnTo>
                    <a:pt x="35" y="478"/>
                  </a:lnTo>
                  <a:lnTo>
                    <a:pt x="40" y="474"/>
                  </a:lnTo>
                  <a:lnTo>
                    <a:pt x="45" y="471"/>
                  </a:lnTo>
                  <a:lnTo>
                    <a:pt x="50" y="468"/>
                  </a:lnTo>
                  <a:lnTo>
                    <a:pt x="54" y="465"/>
                  </a:lnTo>
                  <a:lnTo>
                    <a:pt x="59" y="461"/>
                  </a:lnTo>
                  <a:lnTo>
                    <a:pt x="64" y="457"/>
                  </a:lnTo>
                  <a:lnTo>
                    <a:pt x="69" y="454"/>
                  </a:lnTo>
                  <a:lnTo>
                    <a:pt x="74" y="450"/>
                  </a:lnTo>
                  <a:lnTo>
                    <a:pt x="79" y="445"/>
                  </a:lnTo>
                  <a:lnTo>
                    <a:pt x="84" y="441"/>
                  </a:lnTo>
                  <a:lnTo>
                    <a:pt x="89" y="437"/>
                  </a:lnTo>
                  <a:lnTo>
                    <a:pt x="94" y="432"/>
                  </a:lnTo>
                  <a:lnTo>
                    <a:pt x="99" y="428"/>
                  </a:lnTo>
                  <a:lnTo>
                    <a:pt x="104" y="422"/>
                  </a:lnTo>
                  <a:lnTo>
                    <a:pt x="108" y="418"/>
                  </a:lnTo>
                  <a:lnTo>
                    <a:pt x="113" y="412"/>
                  </a:lnTo>
                  <a:lnTo>
                    <a:pt x="118" y="407"/>
                  </a:lnTo>
                  <a:lnTo>
                    <a:pt x="123" y="401"/>
                  </a:lnTo>
                  <a:lnTo>
                    <a:pt x="128" y="395"/>
                  </a:lnTo>
                  <a:lnTo>
                    <a:pt x="133" y="389"/>
                  </a:lnTo>
                  <a:lnTo>
                    <a:pt x="138" y="383"/>
                  </a:lnTo>
                  <a:lnTo>
                    <a:pt x="143" y="377"/>
                  </a:lnTo>
                  <a:lnTo>
                    <a:pt x="148" y="373"/>
                  </a:lnTo>
                  <a:lnTo>
                    <a:pt x="153" y="366"/>
                  </a:lnTo>
                  <a:lnTo>
                    <a:pt x="157" y="360"/>
                  </a:lnTo>
                  <a:lnTo>
                    <a:pt x="163" y="353"/>
                  </a:lnTo>
                  <a:lnTo>
                    <a:pt x="167" y="346"/>
                  </a:lnTo>
                  <a:lnTo>
                    <a:pt x="172" y="339"/>
                  </a:lnTo>
                  <a:lnTo>
                    <a:pt x="177" y="332"/>
                  </a:lnTo>
                  <a:lnTo>
                    <a:pt x="182" y="324"/>
                  </a:lnTo>
                  <a:lnTo>
                    <a:pt x="187" y="317"/>
                  </a:lnTo>
                  <a:lnTo>
                    <a:pt x="192" y="309"/>
                  </a:lnTo>
                  <a:lnTo>
                    <a:pt x="197" y="301"/>
                  </a:lnTo>
                  <a:lnTo>
                    <a:pt x="202" y="293"/>
                  </a:lnTo>
                  <a:lnTo>
                    <a:pt x="206" y="285"/>
                  </a:lnTo>
                  <a:lnTo>
                    <a:pt x="212" y="277"/>
                  </a:lnTo>
                  <a:lnTo>
                    <a:pt x="216" y="268"/>
                  </a:lnTo>
                  <a:lnTo>
                    <a:pt x="221" y="260"/>
                  </a:lnTo>
                  <a:lnTo>
                    <a:pt x="226" y="251"/>
                  </a:lnTo>
                  <a:lnTo>
                    <a:pt x="231" y="243"/>
                  </a:lnTo>
                  <a:lnTo>
                    <a:pt x="236" y="234"/>
                  </a:lnTo>
                  <a:lnTo>
                    <a:pt x="241" y="225"/>
                  </a:lnTo>
                  <a:lnTo>
                    <a:pt x="246" y="216"/>
                  </a:lnTo>
                  <a:lnTo>
                    <a:pt x="251" y="207"/>
                  </a:lnTo>
                  <a:lnTo>
                    <a:pt x="256" y="198"/>
                  </a:lnTo>
                  <a:lnTo>
                    <a:pt x="261" y="190"/>
                  </a:lnTo>
                  <a:lnTo>
                    <a:pt x="265" y="181"/>
                  </a:lnTo>
                  <a:lnTo>
                    <a:pt x="270" y="172"/>
                  </a:lnTo>
                  <a:lnTo>
                    <a:pt x="275" y="163"/>
                  </a:lnTo>
                  <a:lnTo>
                    <a:pt x="280" y="154"/>
                  </a:lnTo>
                  <a:lnTo>
                    <a:pt x="285" y="145"/>
                  </a:lnTo>
                  <a:lnTo>
                    <a:pt x="290" y="136"/>
                  </a:lnTo>
                  <a:lnTo>
                    <a:pt x="295" y="128"/>
                  </a:lnTo>
                  <a:lnTo>
                    <a:pt x="300" y="119"/>
                  </a:lnTo>
                  <a:lnTo>
                    <a:pt x="305" y="111"/>
                  </a:lnTo>
                  <a:lnTo>
                    <a:pt x="310" y="103"/>
                  </a:lnTo>
                  <a:lnTo>
                    <a:pt x="315" y="95"/>
                  </a:lnTo>
                  <a:lnTo>
                    <a:pt x="319" y="87"/>
                  </a:lnTo>
                  <a:lnTo>
                    <a:pt x="324" y="80"/>
                  </a:lnTo>
                  <a:lnTo>
                    <a:pt x="329" y="72"/>
                  </a:lnTo>
                  <a:lnTo>
                    <a:pt x="334" y="66"/>
                  </a:lnTo>
                  <a:lnTo>
                    <a:pt x="339" y="59"/>
                  </a:lnTo>
                  <a:lnTo>
                    <a:pt x="344" y="52"/>
                  </a:lnTo>
                  <a:lnTo>
                    <a:pt x="349" y="46"/>
                  </a:lnTo>
                  <a:lnTo>
                    <a:pt x="354" y="40"/>
                  </a:lnTo>
                  <a:lnTo>
                    <a:pt x="359" y="35"/>
                  </a:lnTo>
                  <a:lnTo>
                    <a:pt x="364" y="30"/>
                  </a:lnTo>
                  <a:lnTo>
                    <a:pt x="368" y="25"/>
                  </a:lnTo>
                  <a:lnTo>
                    <a:pt x="374" y="21"/>
                  </a:lnTo>
                  <a:lnTo>
                    <a:pt x="378" y="17"/>
                  </a:lnTo>
                  <a:lnTo>
                    <a:pt x="383" y="13"/>
                  </a:lnTo>
                  <a:lnTo>
                    <a:pt x="388" y="10"/>
                  </a:lnTo>
                  <a:lnTo>
                    <a:pt x="393" y="7"/>
                  </a:lnTo>
                  <a:lnTo>
                    <a:pt x="398" y="5"/>
                  </a:lnTo>
                  <a:lnTo>
                    <a:pt x="403" y="3"/>
                  </a:lnTo>
                  <a:lnTo>
                    <a:pt x="408" y="1"/>
                  </a:lnTo>
                  <a:lnTo>
                    <a:pt x="413" y="0"/>
                  </a:lnTo>
                  <a:lnTo>
                    <a:pt x="418" y="0"/>
                  </a:lnTo>
                  <a:lnTo>
                    <a:pt x="423" y="0"/>
                  </a:lnTo>
                  <a:lnTo>
                    <a:pt x="427" y="0"/>
                  </a:lnTo>
                  <a:lnTo>
                    <a:pt x="432" y="1"/>
                  </a:lnTo>
                  <a:lnTo>
                    <a:pt x="437" y="2"/>
                  </a:lnTo>
                  <a:lnTo>
                    <a:pt x="442" y="4"/>
                  </a:lnTo>
                  <a:lnTo>
                    <a:pt x="447" y="6"/>
                  </a:lnTo>
                  <a:lnTo>
                    <a:pt x="452" y="8"/>
                  </a:lnTo>
                  <a:lnTo>
                    <a:pt x="457" y="11"/>
                  </a:lnTo>
                  <a:lnTo>
                    <a:pt x="462" y="14"/>
                  </a:lnTo>
                  <a:lnTo>
                    <a:pt x="467" y="18"/>
                  </a:lnTo>
                  <a:lnTo>
                    <a:pt x="472" y="22"/>
                  </a:lnTo>
                  <a:lnTo>
                    <a:pt x="477" y="26"/>
                  </a:lnTo>
                  <a:lnTo>
                    <a:pt x="482" y="31"/>
                  </a:lnTo>
                  <a:lnTo>
                    <a:pt x="486" y="36"/>
                  </a:lnTo>
                  <a:lnTo>
                    <a:pt x="491" y="41"/>
                  </a:lnTo>
                  <a:lnTo>
                    <a:pt x="496" y="47"/>
                  </a:lnTo>
                  <a:lnTo>
                    <a:pt x="501" y="53"/>
                  </a:lnTo>
                  <a:lnTo>
                    <a:pt x="506" y="59"/>
                  </a:lnTo>
                  <a:lnTo>
                    <a:pt x="511" y="66"/>
                  </a:lnTo>
                  <a:lnTo>
                    <a:pt x="516" y="72"/>
                  </a:lnTo>
                  <a:lnTo>
                    <a:pt x="521" y="79"/>
                  </a:lnTo>
                  <a:lnTo>
                    <a:pt x="526" y="86"/>
                  </a:lnTo>
                  <a:lnTo>
                    <a:pt x="531" y="93"/>
                  </a:lnTo>
                  <a:lnTo>
                    <a:pt x="536" y="101"/>
                  </a:lnTo>
                  <a:lnTo>
                    <a:pt x="540" y="108"/>
                  </a:lnTo>
                  <a:lnTo>
                    <a:pt x="545" y="116"/>
                  </a:lnTo>
                  <a:lnTo>
                    <a:pt x="550" y="124"/>
                  </a:lnTo>
                  <a:lnTo>
                    <a:pt x="555" y="132"/>
                  </a:lnTo>
                  <a:lnTo>
                    <a:pt x="560" y="140"/>
                  </a:lnTo>
                  <a:lnTo>
                    <a:pt x="565" y="148"/>
                  </a:lnTo>
                  <a:lnTo>
                    <a:pt x="570" y="156"/>
                  </a:lnTo>
                  <a:lnTo>
                    <a:pt x="575" y="164"/>
                  </a:lnTo>
                  <a:lnTo>
                    <a:pt x="580" y="172"/>
                  </a:lnTo>
                  <a:lnTo>
                    <a:pt x="585" y="180"/>
                  </a:lnTo>
                  <a:lnTo>
                    <a:pt x="589" y="188"/>
                  </a:lnTo>
                  <a:lnTo>
                    <a:pt x="595" y="196"/>
                  </a:lnTo>
                  <a:lnTo>
                    <a:pt x="599" y="204"/>
                  </a:lnTo>
                  <a:lnTo>
                    <a:pt x="604" y="212"/>
                  </a:lnTo>
                  <a:lnTo>
                    <a:pt x="609" y="220"/>
                  </a:lnTo>
                  <a:lnTo>
                    <a:pt x="614" y="228"/>
                  </a:lnTo>
                  <a:lnTo>
                    <a:pt x="619" y="236"/>
                  </a:lnTo>
                  <a:lnTo>
                    <a:pt x="624" y="243"/>
                  </a:lnTo>
                  <a:lnTo>
                    <a:pt x="629" y="251"/>
                  </a:lnTo>
                  <a:lnTo>
                    <a:pt x="634" y="259"/>
                  </a:lnTo>
                  <a:lnTo>
                    <a:pt x="639" y="266"/>
                  </a:lnTo>
                  <a:lnTo>
                    <a:pt x="644" y="273"/>
                  </a:lnTo>
                  <a:lnTo>
                    <a:pt x="648" y="281"/>
                  </a:lnTo>
                  <a:lnTo>
                    <a:pt x="653" y="288"/>
                  </a:lnTo>
                  <a:lnTo>
                    <a:pt x="658" y="295"/>
                  </a:lnTo>
                  <a:lnTo>
                    <a:pt x="663" y="302"/>
                  </a:lnTo>
                  <a:lnTo>
                    <a:pt x="668" y="308"/>
                  </a:lnTo>
                  <a:lnTo>
                    <a:pt x="673" y="315"/>
                  </a:lnTo>
                  <a:lnTo>
                    <a:pt x="678" y="321"/>
                  </a:lnTo>
                  <a:lnTo>
                    <a:pt x="683" y="328"/>
                  </a:lnTo>
                  <a:lnTo>
                    <a:pt x="688" y="334"/>
                  </a:lnTo>
                  <a:lnTo>
                    <a:pt x="693" y="340"/>
                  </a:lnTo>
                  <a:lnTo>
                    <a:pt x="698" y="345"/>
                  </a:lnTo>
                  <a:lnTo>
                    <a:pt x="702" y="351"/>
                  </a:lnTo>
                  <a:lnTo>
                    <a:pt x="707" y="357"/>
                  </a:lnTo>
                  <a:lnTo>
                    <a:pt x="712" y="362"/>
                  </a:lnTo>
                  <a:lnTo>
                    <a:pt x="717" y="367"/>
                  </a:lnTo>
                  <a:lnTo>
                    <a:pt x="722" y="372"/>
                  </a:lnTo>
                  <a:lnTo>
                    <a:pt x="727" y="377"/>
                  </a:lnTo>
                  <a:lnTo>
                    <a:pt x="732" y="382"/>
                  </a:lnTo>
                  <a:lnTo>
                    <a:pt x="737" y="386"/>
                  </a:lnTo>
                  <a:lnTo>
                    <a:pt x="742" y="391"/>
                  </a:lnTo>
                  <a:lnTo>
                    <a:pt x="747" y="395"/>
                  </a:lnTo>
                  <a:lnTo>
                    <a:pt x="751" y="399"/>
                  </a:lnTo>
                  <a:lnTo>
                    <a:pt x="757" y="403"/>
                  </a:lnTo>
                  <a:lnTo>
                    <a:pt x="761" y="407"/>
                  </a:lnTo>
                  <a:lnTo>
                    <a:pt x="766" y="410"/>
                  </a:lnTo>
                  <a:lnTo>
                    <a:pt x="771" y="414"/>
                  </a:lnTo>
                  <a:lnTo>
                    <a:pt x="776" y="417"/>
                  </a:lnTo>
                  <a:lnTo>
                    <a:pt x="781" y="420"/>
                  </a:lnTo>
                  <a:lnTo>
                    <a:pt x="786" y="423"/>
                  </a:lnTo>
                  <a:lnTo>
                    <a:pt x="791" y="426"/>
                  </a:lnTo>
                  <a:lnTo>
                    <a:pt x="796" y="429"/>
                  </a:lnTo>
                  <a:lnTo>
                    <a:pt x="801" y="432"/>
                  </a:lnTo>
                  <a:lnTo>
                    <a:pt x="806" y="434"/>
                  </a:lnTo>
                  <a:lnTo>
                    <a:pt x="810" y="436"/>
                  </a:lnTo>
                  <a:lnTo>
                    <a:pt x="815" y="438"/>
                  </a:lnTo>
                  <a:lnTo>
                    <a:pt x="820" y="440"/>
                  </a:lnTo>
                  <a:lnTo>
                    <a:pt x="825" y="442"/>
                  </a:lnTo>
                  <a:lnTo>
                    <a:pt x="830" y="444"/>
                  </a:lnTo>
                  <a:lnTo>
                    <a:pt x="835" y="446"/>
                  </a:lnTo>
                  <a:lnTo>
                    <a:pt x="840" y="447"/>
                  </a:lnTo>
                  <a:lnTo>
                    <a:pt x="845" y="448"/>
                  </a:lnTo>
                  <a:lnTo>
                    <a:pt x="850" y="450"/>
                  </a:lnTo>
                  <a:lnTo>
                    <a:pt x="855" y="451"/>
                  </a:lnTo>
                  <a:lnTo>
                    <a:pt x="860" y="452"/>
                  </a:lnTo>
                  <a:lnTo>
                    <a:pt x="864" y="453"/>
                  </a:lnTo>
                  <a:lnTo>
                    <a:pt x="869" y="454"/>
                  </a:lnTo>
                  <a:lnTo>
                    <a:pt x="874" y="455"/>
                  </a:lnTo>
                  <a:lnTo>
                    <a:pt x="879" y="455"/>
                  </a:lnTo>
                  <a:lnTo>
                    <a:pt x="884" y="456"/>
                  </a:lnTo>
                  <a:lnTo>
                    <a:pt x="889" y="456"/>
                  </a:lnTo>
                  <a:lnTo>
                    <a:pt x="894" y="457"/>
                  </a:lnTo>
                  <a:lnTo>
                    <a:pt x="899" y="457"/>
                  </a:lnTo>
                  <a:lnTo>
                    <a:pt x="904" y="458"/>
                  </a:lnTo>
                  <a:lnTo>
                    <a:pt x="909" y="458"/>
                  </a:lnTo>
                  <a:lnTo>
                    <a:pt x="914" y="458"/>
                  </a:lnTo>
                  <a:lnTo>
                    <a:pt x="919" y="459"/>
                  </a:lnTo>
                  <a:lnTo>
                    <a:pt x="923" y="459"/>
                  </a:lnTo>
                  <a:lnTo>
                    <a:pt x="928" y="459"/>
                  </a:lnTo>
                  <a:lnTo>
                    <a:pt x="933" y="460"/>
                  </a:lnTo>
                  <a:lnTo>
                    <a:pt x="938" y="460"/>
                  </a:lnTo>
                  <a:lnTo>
                    <a:pt x="943" y="460"/>
                  </a:lnTo>
                  <a:lnTo>
                    <a:pt x="948" y="461"/>
                  </a:lnTo>
                  <a:lnTo>
                    <a:pt x="953" y="461"/>
                  </a:lnTo>
                  <a:lnTo>
                    <a:pt x="958" y="461"/>
                  </a:lnTo>
                  <a:lnTo>
                    <a:pt x="963" y="462"/>
                  </a:lnTo>
                  <a:lnTo>
                    <a:pt x="968" y="462"/>
                  </a:lnTo>
                  <a:lnTo>
                    <a:pt x="972" y="462"/>
                  </a:lnTo>
                  <a:lnTo>
                    <a:pt x="977" y="463"/>
                  </a:lnTo>
                  <a:lnTo>
                    <a:pt x="982" y="464"/>
                  </a:lnTo>
                  <a:lnTo>
                    <a:pt x="987" y="464"/>
                  </a:lnTo>
                  <a:lnTo>
                    <a:pt x="992" y="465"/>
                  </a:lnTo>
                  <a:lnTo>
                    <a:pt x="997" y="465"/>
                  </a:lnTo>
                  <a:lnTo>
                    <a:pt x="1002" y="466"/>
                  </a:lnTo>
                  <a:lnTo>
                    <a:pt x="1007" y="467"/>
                  </a:lnTo>
                  <a:lnTo>
                    <a:pt x="1012" y="467"/>
                  </a:lnTo>
                  <a:lnTo>
                    <a:pt x="1017" y="468"/>
                  </a:lnTo>
                  <a:lnTo>
                    <a:pt x="1021" y="469"/>
                  </a:lnTo>
                  <a:lnTo>
                    <a:pt x="1027" y="469"/>
                  </a:lnTo>
                  <a:lnTo>
                    <a:pt x="1031" y="470"/>
                  </a:lnTo>
                  <a:lnTo>
                    <a:pt x="1036" y="471"/>
                  </a:lnTo>
                  <a:lnTo>
                    <a:pt x="1041" y="472"/>
                  </a:lnTo>
                  <a:lnTo>
                    <a:pt x="1046" y="472"/>
                  </a:lnTo>
                  <a:lnTo>
                    <a:pt x="1051" y="473"/>
                  </a:lnTo>
                  <a:lnTo>
                    <a:pt x="1056" y="474"/>
                  </a:lnTo>
                  <a:lnTo>
                    <a:pt x="1061" y="474"/>
                  </a:lnTo>
                  <a:lnTo>
                    <a:pt x="1066" y="475"/>
                  </a:lnTo>
                  <a:lnTo>
                    <a:pt x="1071" y="476"/>
                  </a:lnTo>
                  <a:lnTo>
                    <a:pt x="1076" y="476"/>
                  </a:lnTo>
                  <a:lnTo>
                    <a:pt x="1080" y="476"/>
                  </a:lnTo>
                  <a:lnTo>
                    <a:pt x="1085" y="477"/>
                  </a:lnTo>
                  <a:lnTo>
                    <a:pt x="1090" y="477"/>
                  </a:lnTo>
                  <a:lnTo>
                    <a:pt x="1095" y="477"/>
                  </a:lnTo>
                  <a:lnTo>
                    <a:pt x="1100" y="477"/>
                  </a:lnTo>
                  <a:lnTo>
                    <a:pt x="1105" y="477"/>
                  </a:lnTo>
                  <a:lnTo>
                    <a:pt x="1110" y="477"/>
                  </a:lnTo>
                  <a:lnTo>
                    <a:pt x="1115" y="477"/>
                  </a:lnTo>
                  <a:lnTo>
                    <a:pt x="1120" y="476"/>
                  </a:lnTo>
                  <a:lnTo>
                    <a:pt x="1125" y="476"/>
                  </a:lnTo>
                  <a:lnTo>
                    <a:pt x="1130" y="475"/>
                  </a:lnTo>
                  <a:lnTo>
                    <a:pt x="1134" y="474"/>
                  </a:lnTo>
                  <a:lnTo>
                    <a:pt x="1139" y="474"/>
                  </a:lnTo>
                  <a:lnTo>
                    <a:pt x="1144" y="473"/>
                  </a:lnTo>
                  <a:lnTo>
                    <a:pt x="1149" y="472"/>
                  </a:lnTo>
                  <a:lnTo>
                    <a:pt x="1154" y="471"/>
                  </a:lnTo>
                  <a:lnTo>
                    <a:pt x="1159" y="470"/>
                  </a:lnTo>
                  <a:lnTo>
                    <a:pt x="1164" y="469"/>
                  </a:lnTo>
                  <a:lnTo>
                    <a:pt x="1169" y="468"/>
                  </a:lnTo>
                  <a:lnTo>
                    <a:pt x="1174" y="467"/>
                  </a:lnTo>
                  <a:lnTo>
                    <a:pt x="1179" y="465"/>
                  </a:lnTo>
                  <a:lnTo>
                    <a:pt x="1183" y="464"/>
                  </a:lnTo>
                  <a:lnTo>
                    <a:pt x="1189" y="463"/>
                  </a:lnTo>
                  <a:lnTo>
                    <a:pt x="1193" y="462"/>
                  </a:lnTo>
                  <a:lnTo>
                    <a:pt x="1198" y="461"/>
                  </a:lnTo>
                  <a:lnTo>
                    <a:pt x="1203" y="459"/>
                  </a:lnTo>
                  <a:lnTo>
                    <a:pt x="1208" y="458"/>
                  </a:lnTo>
                  <a:lnTo>
                    <a:pt x="1213" y="458"/>
                  </a:lnTo>
                  <a:lnTo>
                    <a:pt x="1218" y="457"/>
                  </a:lnTo>
                  <a:lnTo>
                    <a:pt x="1223" y="456"/>
                  </a:lnTo>
                  <a:lnTo>
                    <a:pt x="1228" y="455"/>
                  </a:lnTo>
                  <a:lnTo>
                    <a:pt x="1233" y="455"/>
                  </a:lnTo>
                  <a:lnTo>
                    <a:pt x="1238" y="454"/>
                  </a:lnTo>
                  <a:lnTo>
                    <a:pt x="1242" y="454"/>
                  </a:lnTo>
                  <a:lnTo>
                    <a:pt x="1247" y="454"/>
                  </a:lnTo>
                  <a:lnTo>
                    <a:pt x="1252" y="454"/>
                  </a:lnTo>
                  <a:lnTo>
                    <a:pt x="1257" y="455"/>
                  </a:lnTo>
                  <a:lnTo>
                    <a:pt x="1262" y="455"/>
                  </a:lnTo>
                  <a:lnTo>
                    <a:pt x="1267" y="456"/>
                  </a:lnTo>
                  <a:lnTo>
                    <a:pt x="1272" y="457"/>
                  </a:lnTo>
                  <a:lnTo>
                    <a:pt x="1277" y="458"/>
                  </a:lnTo>
                  <a:lnTo>
                    <a:pt x="1282" y="459"/>
                  </a:lnTo>
                  <a:lnTo>
                    <a:pt x="1287" y="461"/>
                  </a:lnTo>
                  <a:lnTo>
                    <a:pt x="1292" y="462"/>
                  </a:lnTo>
                  <a:lnTo>
                    <a:pt x="1296" y="464"/>
                  </a:lnTo>
                  <a:lnTo>
                    <a:pt x="1301" y="466"/>
                  </a:lnTo>
                  <a:lnTo>
                    <a:pt x="1306" y="469"/>
                  </a:lnTo>
                  <a:lnTo>
                    <a:pt x="1311" y="471"/>
                  </a:lnTo>
                  <a:lnTo>
                    <a:pt x="1316" y="474"/>
                  </a:lnTo>
                  <a:lnTo>
                    <a:pt x="1321" y="477"/>
                  </a:lnTo>
                  <a:lnTo>
                    <a:pt x="1326" y="480"/>
                  </a:lnTo>
                  <a:lnTo>
                    <a:pt x="1331" y="483"/>
                  </a:lnTo>
                  <a:lnTo>
                    <a:pt x="1336" y="486"/>
                  </a:lnTo>
                  <a:lnTo>
                    <a:pt x="1341" y="490"/>
                  </a:lnTo>
                  <a:lnTo>
                    <a:pt x="1345" y="494"/>
                  </a:lnTo>
                  <a:lnTo>
                    <a:pt x="1351" y="498"/>
                  </a:lnTo>
                  <a:lnTo>
                    <a:pt x="1355" y="502"/>
                  </a:lnTo>
                  <a:lnTo>
                    <a:pt x="1360" y="506"/>
                  </a:lnTo>
                  <a:lnTo>
                    <a:pt x="1365" y="510"/>
                  </a:lnTo>
                  <a:lnTo>
                    <a:pt x="1370" y="515"/>
                  </a:lnTo>
                  <a:lnTo>
                    <a:pt x="1375" y="519"/>
                  </a:lnTo>
                  <a:lnTo>
                    <a:pt x="1380" y="523"/>
                  </a:lnTo>
                  <a:lnTo>
                    <a:pt x="1385" y="528"/>
                  </a:lnTo>
                  <a:lnTo>
                    <a:pt x="1390" y="533"/>
                  </a:lnTo>
                  <a:lnTo>
                    <a:pt x="1395" y="538"/>
                  </a:lnTo>
                  <a:lnTo>
                    <a:pt x="1400" y="543"/>
                  </a:lnTo>
                  <a:lnTo>
                    <a:pt x="1404" y="548"/>
                  </a:lnTo>
                  <a:lnTo>
                    <a:pt x="1409" y="553"/>
                  </a:lnTo>
                  <a:lnTo>
                    <a:pt x="1414" y="558"/>
                  </a:lnTo>
                  <a:lnTo>
                    <a:pt x="1419" y="564"/>
                  </a:lnTo>
                  <a:lnTo>
                    <a:pt x="1424" y="569"/>
                  </a:lnTo>
                  <a:lnTo>
                    <a:pt x="1429" y="575"/>
                  </a:lnTo>
                  <a:lnTo>
                    <a:pt x="1434" y="580"/>
                  </a:lnTo>
                  <a:lnTo>
                    <a:pt x="1439" y="586"/>
                  </a:lnTo>
                  <a:lnTo>
                    <a:pt x="1444" y="591"/>
                  </a:lnTo>
                  <a:lnTo>
                    <a:pt x="1449" y="597"/>
                  </a:lnTo>
                  <a:lnTo>
                    <a:pt x="1454" y="603"/>
                  </a:lnTo>
                  <a:lnTo>
                    <a:pt x="1459" y="609"/>
                  </a:lnTo>
                  <a:lnTo>
                    <a:pt x="1463" y="614"/>
                  </a:lnTo>
                  <a:lnTo>
                    <a:pt x="1468" y="620"/>
                  </a:lnTo>
                  <a:lnTo>
                    <a:pt x="1473" y="626"/>
                  </a:lnTo>
                  <a:lnTo>
                    <a:pt x="1478" y="632"/>
                  </a:lnTo>
                  <a:lnTo>
                    <a:pt x="1483" y="638"/>
                  </a:lnTo>
                  <a:lnTo>
                    <a:pt x="1488" y="644"/>
                  </a:lnTo>
                  <a:lnTo>
                    <a:pt x="1493" y="651"/>
                  </a:lnTo>
                  <a:lnTo>
                    <a:pt x="1498" y="657"/>
                  </a:lnTo>
                  <a:lnTo>
                    <a:pt x="1503" y="663"/>
                  </a:lnTo>
                  <a:lnTo>
                    <a:pt x="1508" y="669"/>
                  </a:lnTo>
                  <a:lnTo>
                    <a:pt x="1513" y="676"/>
                  </a:lnTo>
                  <a:lnTo>
                    <a:pt x="1517" y="682"/>
                  </a:lnTo>
                  <a:lnTo>
                    <a:pt x="1522" y="689"/>
                  </a:lnTo>
                  <a:lnTo>
                    <a:pt x="1527" y="695"/>
                  </a:lnTo>
                  <a:lnTo>
                    <a:pt x="1532" y="702"/>
                  </a:lnTo>
                  <a:lnTo>
                    <a:pt x="1537" y="709"/>
                  </a:lnTo>
                  <a:lnTo>
                    <a:pt x="1542" y="715"/>
                  </a:lnTo>
                  <a:lnTo>
                    <a:pt x="1547" y="722"/>
                  </a:lnTo>
                  <a:lnTo>
                    <a:pt x="1552" y="729"/>
                  </a:lnTo>
                  <a:lnTo>
                    <a:pt x="1557" y="736"/>
                  </a:lnTo>
                  <a:lnTo>
                    <a:pt x="1562" y="743"/>
                  </a:lnTo>
                  <a:lnTo>
                    <a:pt x="1566" y="750"/>
                  </a:lnTo>
                  <a:lnTo>
                    <a:pt x="1572" y="757"/>
                  </a:lnTo>
                  <a:lnTo>
                    <a:pt x="1576" y="764"/>
                  </a:lnTo>
                  <a:lnTo>
                    <a:pt x="1581" y="771"/>
                  </a:lnTo>
                  <a:lnTo>
                    <a:pt x="1586" y="778"/>
                  </a:lnTo>
                  <a:lnTo>
                    <a:pt x="1591" y="785"/>
                  </a:lnTo>
                  <a:lnTo>
                    <a:pt x="1596" y="793"/>
                  </a:lnTo>
                  <a:lnTo>
                    <a:pt x="1601" y="800"/>
                  </a:lnTo>
                  <a:lnTo>
                    <a:pt x="1606" y="808"/>
                  </a:lnTo>
                  <a:lnTo>
                    <a:pt x="1611" y="815"/>
                  </a:lnTo>
                  <a:lnTo>
                    <a:pt x="1616" y="823"/>
                  </a:lnTo>
                  <a:lnTo>
                    <a:pt x="1621" y="830"/>
                  </a:lnTo>
                  <a:lnTo>
                    <a:pt x="1625" y="838"/>
                  </a:lnTo>
                  <a:lnTo>
                    <a:pt x="1630" y="846"/>
                  </a:lnTo>
                  <a:lnTo>
                    <a:pt x="1635" y="854"/>
                  </a:lnTo>
                  <a:lnTo>
                    <a:pt x="1640" y="861"/>
                  </a:lnTo>
                  <a:lnTo>
                    <a:pt x="1645" y="869"/>
                  </a:lnTo>
                  <a:lnTo>
                    <a:pt x="1650" y="877"/>
                  </a:lnTo>
                  <a:lnTo>
                    <a:pt x="1655" y="885"/>
                  </a:lnTo>
                  <a:lnTo>
                    <a:pt x="1660" y="892"/>
                  </a:lnTo>
                  <a:lnTo>
                    <a:pt x="1665" y="900"/>
                  </a:lnTo>
                  <a:lnTo>
                    <a:pt x="1670" y="908"/>
                  </a:lnTo>
                  <a:lnTo>
                    <a:pt x="1674" y="916"/>
                  </a:lnTo>
                  <a:lnTo>
                    <a:pt x="1679" y="923"/>
                  </a:lnTo>
                  <a:lnTo>
                    <a:pt x="1684" y="931"/>
                  </a:lnTo>
                  <a:lnTo>
                    <a:pt x="1689" y="939"/>
                  </a:lnTo>
                  <a:lnTo>
                    <a:pt x="1694" y="946"/>
                  </a:lnTo>
                  <a:lnTo>
                    <a:pt x="1699" y="953"/>
                  </a:lnTo>
                  <a:lnTo>
                    <a:pt x="1704" y="960"/>
                  </a:lnTo>
                  <a:lnTo>
                    <a:pt x="1709" y="968"/>
                  </a:lnTo>
                  <a:lnTo>
                    <a:pt x="1714" y="975"/>
                  </a:lnTo>
                  <a:lnTo>
                    <a:pt x="1719" y="981"/>
                  </a:lnTo>
                  <a:lnTo>
                    <a:pt x="1724" y="988"/>
                  </a:lnTo>
                  <a:lnTo>
                    <a:pt x="1728" y="994"/>
                  </a:lnTo>
                  <a:lnTo>
                    <a:pt x="1733" y="1000"/>
                  </a:lnTo>
                  <a:lnTo>
                    <a:pt x="1738" y="1006"/>
                  </a:lnTo>
                  <a:lnTo>
                    <a:pt x="1743" y="1012"/>
                  </a:lnTo>
                  <a:lnTo>
                    <a:pt x="1748" y="1017"/>
                  </a:lnTo>
                  <a:lnTo>
                    <a:pt x="1753" y="1021"/>
                  </a:lnTo>
                  <a:lnTo>
                    <a:pt x="1758" y="1026"/>
                  </a:lnTo>
                  <a:lnTo>
                    <a:pt x="1763" y="1030"/>
                  </a:lnTo>
                  <a:lnTo>
                    <a:pt x="1768" y="1033"/>
                  </a:lnTo>
                  <a:lnTo>
                    <a:pt x="1773" y="1037"/>
                  </a:lnTo>
                  <a:lnTo>
                    <a:pt x="1777" y="1039"/>
                  </a:lnTo>
                  <a:lnTo>
                    <a:pt x="1783" y="1042"/>
                  </a:lnTo>
                  <a:lnTo>
                    <a:pt x="1787" y="1043"/>
                  </a:lnTo>
                  <a:lnTo>
                    <a:pt x="1792" y="1045"/>
                  </a:lnTo>
                  <a:lnTo>
                    <a:pt x="1797" y="1045"/>
                  </a:lnTo>
                  <a:lnTo>
                    <a:pt x="1802" y="1046"/>
                  </a:lnTo>
                  <a:lnTo>
                    <a:pt x="1807" y="1045"/>
                  </a:lnTo>
                  <a:lnTo>
                    <a:pt x="1812" y="1044"/>
                  </a:lnTo>
                  <a:lnTo>
                    <a:pt x="1817" y="1043"/>
                  </a:lnTo>
                  <a:lnTo>
                    <a:pt x="1822" y="1041"/>
                  </a:lnTo>
                  <a:lnTo>
                    <a:pt x="1827" y="1039"/>
                  </a:lnTo>
                  <a:lnTo>
                    <a:pt x="1832" y="1036"/>
                  </a:lnTo>
                  <a:lnTo>
                    <a:pt x="1836" y="1032"/>
                  </a:lnTo>
                  <a:lnTo>
                    <a:pt x="1841" y="1028"/>
                  </a:lnTo>
                  <a:lnTo>
                    <a:pt x="1846" y="1024"/>
                  </a:lnTo>
                  <a:lnTo>
                    <a:pt x="1851" y="1019"/>
                  </a:lnTo>
                  <a:lnTo>
                    <a:pt x="1856" y="1013"/>
                  </a:lnTo>
                  <a:lnTo>
                    <a:pt x="1861" y="1007"/>
                  </a:lnTo>
                  <a:lnTo>
                    <a:pt x="1866" y="1001"/>
                  </a:lnTo>
                  <a:lnTo>
                    <a:pt x="1871" y="995"/>
                  </a:lnTo>
                  <a:lnTo>
                    <a:pt x="1876" y="988"/>
                  </a:lnTo>
                  <a:lnTo>
                    <a:pt x="1881" y="980"/>
                  </a:lnTo>
                  <a:lnTo>
                    <a:pt x="1886" y="973"/>
                  </a:lnTo>
                  <a:lnTo>
                    <a:pt x="1891" y="965"/>
                  </a:lnTo>
                  <a:lnTo>
                    <a:pt x="1895" y="957"/>
                  </a:lnTo>
                  <a:lnTo>
                    <a:pt x="1900" y="948"/>
                  </a:lnTo>
                  <a:lnTo>
                    <a:pt x="1905" y="940"/>
                  </a:lnTo>
                  <a:lnTo>
                    <a:pt x="1910" y="931"/>
                  </a:lnTo>
                  <a:lnTo>
                    <a:pt x="1915" y="923"/>
                  </a:lnTo>
                  <a:lnTo>
                    <a:pt x="1920" y="914"/>
                  </a:lnTo>
                  <a:lnTo>
                    <a:pt x="1925" y="905"/>
                  </a:lnTo>
                  <a:lnTo>
                    <a:pt x="1930" y="896"/>
                  </a:lnTo>
                  <a:lnTo>
                    <a:pt x="1935" y="888"/>
                  </a:lnTo>
                  <a:lnTo>
                    <a:pt x="1940" y="879"/>
                  </a:lnTo>
                  <a:lnTo>
                    <a:pt x="1945" y="870"/>
                  </a:lnTo>
                  <a:lnTo>
                    <a:pt x="1949" y="862"/>
                  </a:lnTo>
                  <a:lnTo>
                    <a:pt x="1954" y="853"/>
                  </a:lnTo>
                  <a:lnTo>
                    <a:pt x="1959" y="845"/>
                  </a:lnTo>
                  <a:lnTo>
                    <a:pt x="1964" y="837"/>
                  </a:lnTo>
                  <a:lnTo>
                    <a:pt x="1969" y="829"/>
                  </a:lnTo>
                  <a:lnTo>
                    <a:pt x="1974" y="821"/>
                  </a:lnTo>
                  <a:lnTo>
                    <a:pt x="1979" y="814"/>
                  </a:lnTo>
                  <a:lnTo>
                    <a:pt x="1984" y="806"/>
                  </a:lnTo>
                  <a:lnTo>
                    <a:pt x="1989" y="799"/>
                  </a:lnTo>
                  <a:lnTo>
                    <a:pt x="1994" y="792"/>
                  </a:lnTo>
                  <a:lnTo>
                    <a:pt x="1998" y="785"/>
                  </a:lnTo>
                  <a:lnTo>
                    <a:pt x="2004" y="779"/>
                  </a:lnTo>
                  <a:lnTo>
                    <a:pt x="2008" y="773"/>
                  </a:lnTo>
                  <a:lnTo>
                    <a:pt x="2013" y="767"/>
                  </a:lnTo>
                  <a:lnTo>
                    <a:pt x="2018" y="761"/>
                  </a:lnTo>
                  <a:lnTo>
                    <a:pt x="2023" y="756"/>
                  </a:lnTo>
                  <a:lnTo>
                    <a:pt x="2028" y="751"/>
                  </a:lnTo>
                  <a:lnTo>
                    <a:pt x="2033" y="746"/>
                  </a:lnTo>
                  <a:lnTo>
                    <a:pt x="2038" y="741"/>
                  </a:lnTo>
                  <a:lnTo>
                    <a:pt x="2043" y="737"/>
                  </a:lnTo>
                  <a:lnTo>
                    <a:pt x="2048" y="732"/>
                  </a:lnTo>
                  <a:lnTo>
                    <a:pt x="2053" y="729"/>
                  </a:lnTo>
                  <a:lnTo>
                    <a:pt x="2057" y="725"/>
                  </a:lnTo>
                  <a:lnTo>
                    <a:pt x="2062" y="721"/>
                  </a:lnTo>
                  <a:lnTo>
                    <a:pt x="2067" y="718"/>
                  </a:lnTo>
                  <a:lnTo>
                    <a:pt x="2072" y="715"/>
                  </a:lnTo>
                  <a:lnTo>
                    <a:pt x="2077" y="712"/>
                  </a:lnTo>
                  <a:lnTo>
                    <a:pt x="2082" y="709"/>
                  </a:lnTo>
                  <a:lnTo>
                    <a:pt x="2087" y="706"/>
                  </a:lnTo>
                  <a:lnTo>
                    <a:pt x="2092" y="704"/>
                  </a:lnTo>
                  <a:lnTo>
                    <a:pt x="2097" y="702"/>
                  </a:lnTo>
                  <a:lnTo>
                    <a:pt x="2102" y="700"/>
                  </a:lnTo>
                  <a:lnTo>
                    <a:pt x="2107" y="697"/>
                  </a:lnTo>
                  <a:lnTo>
                    <a:pt x="2111" y="696"/>
                  </a:lnTo>
                  <a:lnTo>
                    <a:pt x="2116" y="694"/>
                  </a:lnTo>
                  <a:lnTo>
                    <a:pt x="2121" y="692"/>
                  </a:lnTo>
                  <a:lnTo>
                    <a:pt x="2126" y="691"/>
                  </a:lnTo>
                  <a:lnTo>
                    <a:pt x="2131" y="690"/>
                  </a:lnTo>
                  <a:lnTo>
                    <a:pt x="2136" y="688"/>
                  </a:lnTo>
                  <a:lnTo>
                    <a:pt x="2141" y="687"/>
                  </a:lnTo>
                  <a:lnTo>
                    <a:pt x="2146" y="686"/>
                  </a:lnTo>
                  <a:lnTo>
                    <a:pt x="2151" y="685"/>
                  </a:lnTo>
                  <a:lnTo>
                    <a:pt x="2156" y="684"/>
                  </a:lnTo>
                  <a:lnTo>
                    <a:pt x="2160" y="683"/>
                  </a:lnTo>
                  <a:lnTo>
                    <a:pt x="2166" y="682"/>
                  </a:lnTo>
                  <a:lnTo>
                    <a:pt x="2170" y="682"/>
                  </a:lnTo>
                  <a:lnTo>
                    <a:pt x="2175" y="681"/>
                  </a:lnTo>
                  <a:lnTo>
                    <a:pt x="2180" y="680"/>
                  </a:lnTo>
                  <a:lnTo>
                    <a:pt x="2185" y="680"/>
                  </a:lnTo>
                  <a:lnTo>
                    <a:pt x="2190" y="679"/>
                  </a:lnTo>
                  <a:lnTo>
                    <a:pt x="2195" y="679"/>
                  </a:lnTo>
                  <a:lnTo>
                    <a:pt x="2200" y="679"/>
                  </a:lnTo>
                  <a:lnTo>
                    <a:pt x="2205" y="678"/>
                  </a:lnTo>
                  <a:lnTo>
                    <a:pt x="2210" y="678"/>
                  </a:lnTo>
                  <a:lnTo>
                    <a:pt x="2210" y="678"/>
                  </a:lnTo>
                </a:path>
              </a:pathLst>
            </a:custGeom>
            <a:noFill/>
            <a:ln w="19050" cap="flat">
              <a:solidFill>
                <a:schemeClr val="accent2"/>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0" tIns="0" rIns="0" bIns="0" numCol="1" anchor="t" anchorCtr="0" compatLnSpc="1">
              <a:prstTxWarp prst="textNoShape">
                <a:avLst/>
              </a:prstTxWarp>
            </a:bodyPr>
            <a:lstStyle/>
            <a:p>
              <a:endParaRPr lang="en-US" sz="1600"/>
            </a:p>
          </p:txBody>
        </p:sp>
        <p:sp>
          <p:nvSpPr>
            <p:cNvPr id="8119" name="Freeform 121">
              <a:extLst>
                <a:ext uri="{FF2B5EF4-FFF2-40B4-BE49-F238E27FC236}">
                  <a16:creationId xmlns:a16="http://schemas.microsoft.com/office/drawing/2014/main" id="{6D261A34-36C3-487B-B3D3-CE7FFC4BF2E7}"/>
                </a:ext>
              </a:extLst>
            </p:cNvPr>
            <p:cNvSpPr>
              <a:spLocks/>
            </p:cNvSpPr>
            <p:nvPr/>
          </p:nvSpPr>
          <p:spPr bwMode="auto">
            <a:xfrm>
              <a:off x="1197948" y="1153919"/>
              <a:ext cx="7565302" cy="349767"/>
            </a:xfrm>
            <a:custGeom>
              <a:avLst/>
              <a:gdLst>
                <a:gd name="T0" fmla="*/ 30 w 2210"/>
                <a:gd name="T1" fmla="*/ 234 h 294"/>
                <a:gd name="T2" fmla="*/ 69 w 2210"/>
                <a:gd name="T3" fmla="*/ 234 h 294"/>
                <a:gd name="T4" fmla="*/ 108 w 2210"/>
                <a:gd name="T5" fmla="*/ 234 h 294"/>
                <a:gd name="T6" fmla="*/ 148 w 2210"/>
                <a:gd name="T7" fmla="*/ 236 h 294"/>
                <a:gd name="T8" fmla="*/ 187 w 2210"/>
                <a:gd name="T9" fmla="*/ 239 h 294"/>
                <a:gd name="T10" fmla="*/ 226 w 2210"/>
                <a:gd name="T11" fmla="*/ 247 h 294"/>
                <a:gd name="T12" fmla="*/ 265 w 2210"/>
                <a:gd name="T13" fmla="*/ 258 h 294"/>
                <a:gd name="T14" fmla="*/ 305 w 2210"/>
                <a:gd name="T15" fmla="*/ 273 h 294"/>
                <a:gd name="T16" fmla="*/ 344 w 2210"/>
                <a:gd name="T17" fmla="*/ 287 h 294"/>
                <a:gd name="T18" fmla="*/ 383 w 2210"/>
                <a:gd name="T19" fmla="*/ 294 h 294"/>
                <a:gd name="T20" fmla="*/ 423 w 2210"/>
                <a:gd name="T21" fmla="*/ 288 h 294"/>
                <a:gd name="T22" fmla="*/ 462 w 2210"/>
                <a:gd name="T23" fmla="*/ 270 h 294"/>
                <a:gd name="T24" fmla="*/ 501 w 2210"/>
                <a:gd name="T25" fmla="*/ 244 h 294"/>
                <a:gd name="T26" fmla="*/ 540 w 2210"/>
                <a:gd name="T27" fmla="*/ 217 h 294"/>
                <a:gd name="T28" fmla="*/ 580 w 2210"/>
                <a:gd name="T29" fmla="*/ 193 h 294"/>
                <a:gd name="T30" fmla="*/ 619 w 2210"/>
                <a:gd name="T31" fmla="*/ 172 h 294"/>
                <a:gd name="T32" fmla="*/ 658 w 2210"/>
                <a:gd name="T33" fmla="*/ 154 h 294"/>
                <a:gd name="T34" fmla="*/ 698 w 2210"/>
                <a:gd name="T35" fmla="*/ 138 h 294"/>
                <a:gd name="T36" fmla="*/ 737 w 2210"/>
                <a:gd name="T37" fmla="*/ 121 h 294"/>
                <a:gd name="T38" fmla="*/ 776 w 2210"/>
                <a:gd name="T39" fmla="*/ 104 h 294"/>
                <a:gd name="T40" fmla="*/ 815 w 2210"/>
                <a:gd name="T41" fmla="*/ 85 h 294"/>
                <a:gd name="T42" fmla="*/ 855 w 2210"/>
                <a:gd name="T43" fmla="*/ 66 h 294"/>
                <a:gd name="T44" fmla="*/ 894 w 2210"/>
                <a:gd name="T45" fmla="*/ 49 h 294"/>
                <a:gd name="T46" fmla="*/ 933 w 2210"/>
                <a:gd name="T47" fmla="*/ 36 h 294"/>
                <a:gd name="T48" fmla="*/ 972 w 2210"/>
                <a:gd name="T49" fmla="*/ 31 h 294"/>
                <a:gd name="T50" fmla="*/ 1012 w 2210"/>
                <a:gd name="T51" fmla="*/ 32 h 294"/>
                <a:gd name="T52" fmla="*/ 1051 w 2210"/>
                <a:gd name="T53" fmla="*/ 35 h 294"/>
                <a:gd name="T54" fmla="*/ 1090 w 2210"/>
                <a:gd name="T55" fmla="*/ 37 h 294"/>
                <a:gd name="T56" fmla="*/ 1130 w 2210"/>
                <a:gd name="T57" fmla="*/ 32 h 294"/>
                <a:gd name="T58" fmla="*/ 1169 w 2210"/>
                <a:gd name="T59" fmla="*/ 22 h 294"/>
                <a:gd name="T60" fmla="*/ 1208 w 2210"/>
                <a:gd name="T61" fmla="*/ 11 h 294"/>
                <a:gd name="T62" fmla="*/ 1247 w 2210"/>
                <a:gd name="T63" fmla="*/ 2 h 294"/>
                <a:gd name="T64" fmla="*/ 1287 w 2210"/>
                <a:gd name="T65" fmla="*/ 1 h 294"/>
                <a:gd name="T66" fmla="*/ 1326 w 2210"/>
                <a:gd name="T67" fmla="*/ 6 h 294"/>
                <a:gd name="T68" fmla="*/ 1365 w 2210"/>
                <a:gd name="T69" fmla="*/ 18 h 294"/>
                <a:gd name="T70" fmla="*/ 1404 w 2210"/>
                <a:gd name="T71" fmla="*/ 32 h 294"/>
                <a:gd name="T72" fmla="*/ 1444 w 2210"/>
                <a:gd name="T73" fmla="*/ 48 h 294"/>
                <a:gd name="T74" fmla="*/ 1483 w 2210"/>
                <a:gd name="T75" fmla="*/ 63 h 294"/>
                <a:gd name="T76" fmla="*/ 1522 w 2210"/>
                <a:gd name="T77" fmla="*/ 78 h 294"/>
                <a:gd name="T78" fmla="*/ 1562 w 2210"/>
                <a:gd name="T79" fmla="*/ 93 h 294"/>
                <a:gd name="T80" fmla="*/ 1601 w 2210"/>
                <a:gd name="T81" fmla="*/ 109 h 294"/>
                <a:gd name="T82" fmla="*/ 1640 w 2210"/>
                <a:gd name="T83" fmla="*/ 126 h 294"/>
                <a:gd name="T84" fmla="*/ 1679 w 2210"/>
                <a:gd name="T85" fmla="*/ 146 h 294"/>
                <a:gd name="T86" fmla="*/ 1719 w 2210"/>
                <a:gd name="T87" fmla="*/ 169 h 294"/>
                <a:gd name="T88" fmla="*/ 1758 w 2210"/>
                <a:gd name="T89" fmla="*/ 197 h 294"/>
                <a:gd name="T90" fmla="*/ 1797 w 2210"/>
                <a:gd name="T91" fmla="*/ 225 h 294"/>
                <a:gd name="T92" fmla="*/ 1836 w 2210"/>
                <a:gd name="T93" fmla="*/ 253 h 294"/>
                <a:gd name="T94" fmla="*/ 1876 w 2210"/>
                <a:gd name="T95" fmla="*/ 274 h 294"/>
                <a:gd name="T96" fmla="*/ 1915 w 2210"/>
                <a:gd name="T97" fmla="*/ 286 h 294"/>
                <a:gd name="T98" fmla="*/ 1954 w 2210"/>
                <a:gd name="T99" fmla="*/ 288 h 294"/>
                <a:gd name="T100" fmla="*/ 1994 w 2210"/>
                <a:gd name="T101" fmla="*/ 281 h 294"/>
                <a:gd name="T102" fmla="*/ 2033 w 2210"/>
                <a:gd name="T103" fmla="*/ 270 h 294"/>
                <a:gd name="T104" fmla="*/ 2072 w 2210"/>
                <a:gd name="T105" fmla="*/ 259 h 294"/>
                <a:gd name="T106" fmla="*/ 2111 w 2210"/>
                <a:gd name="T107" fmla="*/ 249 h 294"/>
                <a:gd name="T108" fmla="*/ 2151 w 2210"/>
                <a:gd name="T109" fmla="*/ 242 h 294"/>
                <a:gd name="T110" fmla="*/ 2190 w 2210"/>
                <a:gd name="T111" fmla="*/ 238 h 2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2210" h="294">
                  <a:moveTo>
                    <a:pt x="0" y="234"/>
                  </a:moveTo>
                  <a:lnTo>
                    <a:pt x="0" y="234"/>
                  </a:lnTo>
                  <a:lnTo>
                    <a:pt x="5" y="234"/>
                  </a:lnTo>
                  <a:lnTo>
                    <a:pt x="10" y="234"/>
                  </a:lnTo>
                  <a:lnTo>
                    <a:pt x="15" y="234"/>
                  </a:lnTo>
                  <a:lnTo>
                    <a:pt x="20" y="234"/>
                  </a:lnTo>
                  <a:lnTo>
                    <a:pt x="25" y="234"/>
                  </a:lnTo>
                  <a:lnTo>
                    <a:pt x="30" y="234"/>
                  </a:lnTo>
                  <a:lnTo>
                    <a:pt x="35" y="234"/>
                  </a:lnTo>
                  <a:lnTo>
                    <a:pt x="40" y="234"/>
                  </a:lnTo>
                  <a:lnTo>
                    <a:pt x="45" y="234"/>
                  </a:lnTo>
                  <a:lnTo>
                    <a:pt x="50" y="234"/>
                  </a:lnTo>
                  <a:lnTo>
                    <a:pt x="54" y="234"/>
                  </a:lnTo>
                  <a:lnTo>
                    <a:pt x="59" y="234"/>
                  </a:lnTo>
                  <a:lnTo>
                    <a:pt x="64" y="234"/>
                  </a:lnTo>
                  <a:lnTo>
                    <a:pt x="69" y="234"/>
                  </a:lnTo>
                  <a:lnTo>
                    <a:pt x="74" y="234"/>
                  </a:lnTo>
                  <a:lnTo>
                    <a:pt x="79" y="234"/>
                  </a:lnTo>
                  <a:lnTo>
                    <a:pt x="84" y="234"/>
                  </a:lnTo>
                  <a:lnTo>
                    <a:pt x="89" y="234"/>
                  </a:lnTo>
                  <a:lnTo>
                    <a:pt x="94" y="234"/>
                  </a:lnTo>
                  <a:lnTo>
                    <a:pt x="99" y="234"/>
                  </a:lnTo>
                  <a:lnTo>
                    <a:pt x="104" y="234"/>
                  </a:lnTo>
                  <a:lnTo>
                    <a:pt x="108" y="234"/>
                  </a:lnTo>
                  <a:lnTo>
                    <a:pt x="113" y="234"/>
                  </a:lnTo>
                  <a:lnTo>
                    <a:pt x="118" y="234"/>
                  </a:lnTo>
                  <a:lnTo>
                    <a:pt x="123" y="234"/>
                  </a:lnTo>
                  <a:lnTo>
                    <a:pt x="128" y="234"/>
                  </a:lnTo>
                  <a:lnTo>
                    <a:pt x="133" y="234"/>
                  </a:lnTo>
                  <a:lnTo>
                    <a:pt x="138" y="234"/>
                  </a:lnTo>
                  <a:lnTo>
                    <a:pt x="143" y="234"/>
                  </a:lnTo>
                  <a:lnTo>
                    <a:pt x="148" y="236"/>
                  </a:lnTo>
                  <a:lnTo>
                    <a:pt x="153" y="236"/>
                  </a:lnTo>
                  <a:lnTo>
                    <a:pt x="157" y="237"/>
                  </a:lnTo>
                  <a:lnTo>
                    <a:pt x="163" y="237"/>
                  </a:lnTo>
                  <a:lnTo>
                    <a:pt x="167" y="237"/>
                  </a:lnTo>
                  <a:lnTo>
                    <a:pt x="172" y="238"/>
                  </a:lnTo>
                  <a:lnTo>
                    <a:pt x="177" y="238"/>
                  </a:lnTo>
                  <a:lnTo>
                    <a:pt x="182" y="239"/>
                  </a:lnTo>
                  <a:lnTo>
                    <a:pt x="187" y="239"/>
                  </a:lnTo>
                  <a:lnTo>
                    <a:pt x="192" y="240"/>
                  </a:lnTo>
                  <a:lnTo>
                    <a:pt x="197" y="241"/>
                  </a:lnTo>
                  <a:lnTo>
                    <a:pt x="202" y="242"/>
                  </a:lnTo>
                  <a:lnTo>
                    <a:pt x="206" y="242"/>
                  </a:lnTo>
                  <a:lnTo>
                    <a:pt x="212" y="243"/>
                  </a:lnTo>
                  <a:lnTo>
                    <a:pt x="216" y="244"/>
                  </a:lnTo>
                  <a:lnTo>
                    <a:pt x="221" y="245"/>
                  </a:lnTo>
                  <a:lnTo>
                    <a:pt x="226" y="247"/>
                  </a:lnTo>
                  <a:lnTo>
                    <a:pt x="231" y="248"/>
                  </a:lnTo>
                  <a:lnTo>
                    <a:pt x="236" y="249"/>
                  </a:lnTo>
                  <a:lnTo>
                    <a:pt x="241" y="250"/>
                  </a:lnTo>
                  <a:lnTo>
                    <a:pt x="246" y="252"/>
                  </a:lnTo>
                  <a:lnTo>
                    <a:pt x="251" y="253"/>
                  </a:lnTo>
                  <a:lnTo>
                    <a:pt x="256" y="255"/>
                  </a:lnTo>
                  <a:lnTo>
                    <a:pt x="261" y="256"/>
                  </a:lnTo>
                  <a:lnTo>
                    <a:pt x="265" y="258"/>
                  </a:lnTo>
                  <a:lnTo>
                    <a:pt x="270" y="260"/>
                  </a:lnTo>
                  <a:lnTo>
                    <a:pt x="275" y="262"/>
                  </a:lnTo>
                  <a:lnTo>
                    <a:pt x="280" y="264"/>
                  </a:lnTo>
                  <a:lnTo>
                    <a:pt x="285" y="265"/>
                  </a:lnTo>
                  <a:lnTo>
                    <a:pt x="290" y="267"/>
                  </a:lnTo>
                  <a:lnTo>
                    <a:pt x="295" y="269"/>
                  </a:lnTo>
                  <a:lnTo>
                    <a:pt x="300" y="271"/>
                  </a:lnTo>
                  <a:lnTo>
                    <a:pt x="305" y="273"/>
                  </a:lnTo>
                  <a:lnTo>
                    <a:pt x="310" y="275"/>
                  </a:lnTo>
                  <a:lnTo>
                    <a:pt x="315" y="277"/>
                  </a:lnTo>
                  <a:lnTo>
                    <a:pt x="319" y="279"/>
                  </a:lnTo>
                  <a:lnTo>
                    <a:pt x="324" y="281"/>
                  </a:lnTo>
                  <a:lnTo>
                    <a:pt x="329" y="282"/>
                  </a:lnTo>
                  <a:lnTo>
                    <a:pt x="334" y="284"/>
                  </a:lnTo>
                  <a:lnTo>
                    <a:pt x="339" y="286"/>
                  </a:lnTo>
                  <a:lnTo>
                    <a:pt x="344" y="287"/>
                  </a:lnTo>
                  <a:lnTo>
                    <a:pt x="349" y="289"/>
                  </a:lnTo>
                  <a:lnTo>
                    <a:pt x="354" y="290"/>
                  </a:lnTo>
                  <a:lnTo>
                    <a:pt x="359" y="291"/>
                  </a:lnTo>
                  <a:lnTo>
                    <a:pt x="364" y="292"/>
                  </a:lnTo>
                  <a:lnTo>
                    <a:pt x="368" y="293"/>
                  </a:lnTo>
                  <a:lnTo>
                    <a:pt x="374" y="293"/>
                  </a:lnTo>
                  <a:lnTo>
                    <a:pt x="378" y="294"/>
                  </a:lnTo>
                  <a:lnTo>
                    <a:pt x="383" y="294"/>
                  </a:lnTo>
                  <a:lnTo>
                    <a:pt x="388" y="294"/>
                  </a:lnTo>
                  <a:lnTo>
                    <a:pt x="393" y="294"/>
                  </a:lnTo>
                  <a:lnTo>
                    <a:pt x="398" y="293"/>
                  </a:lnTo>
                  <a:lnTo>
                    <a:pt x="403" y="293"/>
                  </a:lnTo>
                  <a:lnTo>
                    <a:pt x="408" y="292"/>
                  </a:lnTo>
                  <a:lnTo>
                    <a:pt x="413" y="291"/>
                  </a:lnTo>
                  <a:lnTo>
                    <a:pt x="418" y="290"/>
                  </a:lnTo>
                  <a:lnTo>
                    <a:pt x="423" y="288"/>
                  </a:lnTo>
                  <a:lnTo>
                    <a:pt x="427" y="287"/>
                  </a:lnTo>
                  <a:lnTo>
                    <a:pt x="432" y="285"/>
                  </a:lnTo>
                  <a:lnTo>
                    <a:pt x="437" y="283"/>
                  </a:lnTo>
                  <a:lnTo>
                    <a:pt x="442" y="281"/>
                  </a:lnTo>
                  <a:lnTo>
                    <a:pt x="447" y="278"/>
                  </a:lnTo>
                  <a:lnTo>
                    <a:pt x="452" y="276"/>
                  </a:lnTo>
                  <a:lnTo>
                    <a:pt x="457" y="273"/>
                  </a:lnTo>
                  <a:lnTo>
                    <a:pt x="462" y="270"/>
                  </a:lnTo>
                  <a:lnTo>
                    <a:pt x="467" y="267"/>
                  </a:lnTo>
                  <a:lnTo>
                    <a:pt x="472" y="264"/>
                  </a:lnTo>
                  <a:lnTo>
                    <a:pt x="477" y="261"/>
                  </a:lnTo>
                  <a:lnTo>
                    <a:pt x="482" y="258"/>
                  </a:lnTo>
                  <a:lnTo>
                    <a:pt x="486" y="255"/>
                  </a:lnTo>
                  <a:lnTo>
                    <a:pt x="491" y="251"/>
                  </a:lnTo>
                  <a:lnTo>
                    <a:pt x="496" y="248"/>
                  </a:lnTo>
                  <a:lnTo>
                    <a:pt x="501" y="244"/>
                  </a:lnTo>
                  <a:lnTo>
                    <a:pt x="506" y="241"/>
                  </a:lnTo>
                  <a:lnTo>
                    <a:pt x="511" y="238"/>
                  </a:lnTo>
                  <a:lnTo>
                    <a:pt x="516" y="234"/>
                  </a:lnTo>
                  <a:lnTo>
                    <a:pt x="521" y="231"/>
                  </a:lnTo>
                  <a:lnTo>
                    <a:pt x="526" y="227"/>
                  </a:lnTo>
                  <a:lnTo>
                    <a:pt x="531" y="224"/>
                  </a:lnTo>
                  <a:lnTo>
                    <a:pt x="536" y="220"/>
                  </a:lnTo>
                  <a:lnTo>
                    <a:pt x="540" y="217"/>
                  </a:lnTo>
                  <a:lnTo>
                    <a:pt x="545" y="214"/>
                  </a:lnTo>
                  <a:lnTo>
                    <a:pt x="550" y="211"/>
                  </a:lnTo>
                  <a:lnTo>
                    <a:pt x="555" y="207"/>
                  </a:lnTo>
                  <a:lnTo>
                    <a:pt x="560" y="204"/>
                  </a:lnTo>
                  <a:lnTo>
                    <a:pt x="565" y="201"/>
                  </a:lnTo>
                  <a:lnTo>
                    <a:pt x="570" y="199"/>
                  </a:lnTo>
                  <a:lnTo>
                    <a:pt x="575" y="195"/>
                  </a:lnTo>
                  <a:lnTo>
                    <a:pt x="580" y="193"/>
                  </a:lnTo>
                  <a:lnTo>
                    <a:pt x="585" y="190"/>
                  </a:lnTo>
                  <a:lnTo>
                    <a:pt x="589" y="187"/>
                  </a:lnTo>
                  <a:lnTo>
                    <a:pt x="595" y="185"/>
                  </a:lnTo>
                  <a:lnTo>
                    <a:pt x="599" y="182"/>
                  </a:lnTo>
                  <a:lnTo>
                    <a:pt x="604" y="179"/>
                  </a:lnTo>
                  <a:lnTo>
                    <a:pt x="609" y="177"/>
                  </a:lnTo>
                  <a:lnTo>
                    <a:pt x="614" y="175"/>
                  </a:lnTo>
                  <a:lnTo>
                    <a:pt x="619" y="172"/>
                  </a:lnTo>
                  <a:lnTo>
                    <a:pt x="624" y="170"/>
                  </a:lnTo>
                  <a:lnTo>
                    <a:pt x="629" y="167"/>
                  </a:lnTo>
                  <a:lnTo>
                    <a:pt x="634" y="165"/>
                  </a:lnTo>
                  <a:lnTo>
                    <a:pt x="639" y="163"/>
                  </a:lnTo>
                  <a:lnTo>
                    <a:pt x="644" y="161"/>
                  </a:lnTo>
                  <a:lnTo>
                    <a:pt x="648" y="159"/>
                  </a:lnTo>
                  <a:lnTo>
                    <a:pt x="653" y="156"/>
                  </a:lnTo>
                  <a:lnTo>
                    <a:pt x="658" y="154"/>
                  </a:lnTo>
                  <a:lnTo>
                    <a:pt x="663" y="152"/>
                  </a:lnTo>
                  <a:lnTo>
                    <a:pt x="668" y="150"/>
                  </a:lnTo>
                  <a:lnTo>
                    <a:pt x="673" y="148"/>
                  </a:lnTo>
                  <a:lnTo>
                    <a:pt x="678" y="146"/>
                  </a:lnTo>
                  <a:lnTo>
                    <a:pt x="683" y="144"/>
                  </a:lnTo>
                  <a:lnTo>
                    <a:pt x="688" y="142"/>
                  </a:lnTo>
                  <a:lnTo>
                    <a:pt x="693" y="140"/>
                  </a:lnTo>
                  <a:lnTo>
                    <a:pt x="698" y="138"/>
                  </a:lnTo>
                  <a:lnTo>
                    <a:pt x="702" y="136"/>
                  </a:lnTo>
                  <a:lnTo>
                    <a:pt x="707" y="134"/>
                  </a:lnTo>
                  <a:lnTo>
                    <a:pt x="712" y="132"/>
                  </a:lnTo>
                  <a:lnTo>
                    <a:pt x="717" y="130"/>
                  </a:lnTo>
                  <a:lnTo>
                    <a:pt x="722" y="128"/>
                  </a:lnTo>
                  <a:lnTo>
                    <a:pt x="727" y="126"/>
                  </a:lnTo>
                  <a:lnTo>
                    <a:pt x="732" y="124"/>
                  </a:lnTo>
                  <a:lnTo>
                    <a:pt x="737" y="121"/>
                  </a:lnTo>
                  <a:lnTo>
                    <a:pt x="742" y="119"/>
                  </a:lnTo>
                  <a:lnTo>
                    <a:pt x="747" y="117"/>
                  </a:lnTo>
                  <a:lnTo>
                    <a:pt x="751" y="115"/>
                  </a:lnTo>
                  <a:lnTo>
                    <a:pt x="757" y="113"/>
                  </a:lnTo>
                  <a:lnTo>
                    <a:pt x="761" y="111"/>
                  </a:lnTo>
                  <a:lnTo>
                    <a:pt x="766" y="108"/>
                  </a:lnTo>
                  <a:lnTo>
                    <a:pt x="771" y="106"/>
                  </a:lnTo>
                  <a:lnTo>
                    <a:pt x="776" y="104"/>
                  </a:lnTo>
                  <a:lnTo>
                    <a:pt x="781" y="101"/>
                  </a:lnTo>
                  <a:lnTo>
                    <a:pt x="786" y="99"/>
                  </a:lnTo>
                  <a:lnTo>
                    <a:pt x="791" y="97"/>
                  </a:lnTo>
                  <a:lnTo>
                    <a:pt x="796" y="94"/>
                  </a:lnTo>
                  <a:lnTo>
                    <a:pt x="801" y="92"/>
                  </a:lnTo>
                  <a:lnTo>
                    <a:pt x="806" y="90"/>
                  </a:lnTo>
                  <a:lnTo>
                    <a:pt x="810" y="87"/>
                  </a:lnTo>
                  <a:lnTo>
                    <a:pt x="815" y="85"/>
                  </a:lnTo>
                  <a:lnTo>
                    <a:pt x="820" y="82"/>
                  </a:lnTo>
                  <a:lnTo>
                    <a:pt x="825" y="80"/>
                  </a:lnTo>
                  <a:lnTo>
                    <a:pt x="830" y="78"/>
                  </a:lnTo>
                  <a:lnTo>
                    <a:pt x="835" y="75"/>
                  </a:lnTo>
                  <a:lnTo>
                    <a:pt x="840" y="73"/>
                  </a:lnTo>
                  <a:lnTo>
                    <a:pt x="845" y="70"/>
                  </a:lnTo>
                  <a:lnTo>
                    <a:pt x="850" y="68"/>
                  </a:lnTo>
                  <a:lnTo>
                    <a:pt x="855" y="66"/>
                  </a:lnTo>
                  <a:lnTo>
                    <a:pt x="860" y="64"/>
                  </a:lnTo>
                  <a:lnTo>
                    <a:pt x="864" y="61"/>
                  </a:lnTo>
                  <a:lnTo>
                    <a:pt x="869" y="59"/>
                  </a:lnTo>
                  <a:lnTo>
                    <a:pt x="874" y="57"/>
                  </a:lnTo>
                  <a:lnTo>
                    <a:pt x="879" y="55"/>
                  </a:lnTo>
                  <a:lnTo>
                    <a:pt x="884" y="53"/>
                  </a:lnTo>
                  <a:lnTo>
                    <a:pt x="889" y="51"/>
                  </a:lnTo>
                  <a:lnTo>
                    <a:pt x="894" y="49"/>
                  </a:lnTo>
                  <a:lnTo>
                    <a:pt x="899" y="47"/>
                  </a:lnTo>
                  <a:lnTo>
                    <a:pt x="904" y="45"/>
                  </a:lnTo>
                  <a:lnTo>
                    <a:pt x="909" y="43"/>
                  </a:lnTo>
                  <a:lnTo>
                    <a:pt x="914" y="42"/>
                  </a:lnTo>
                  <a:lnTo>
                    <a:pt x="919" y="40"/>
                  </a:lnTo>
                  <a:lnTo>
                    <a:pt x="923" y="39"/>
                  </a:lnTo>
                  <a:lnTo>
                    <a:pt x="928" y="38"/>
                  </a:lnTo>
                  <a:lnTo>
                    <a:pt x="933" y="36"/>
                  </a:lnTo>
                  <a:lnTo>
                    <a:pt x="938" y="35"/>
                  </a:lnTo>
                  <a:lnTo>
                    <a:pt x="943" y="34"/>
                  </a:lnTo>
                  <a:lnTo>
                    <a:pt x="948" y="33"/>
                  </a:lnTo>
                  <a:lnTo>
                    <a:pt x="953" y="33"/>
                  </a:lnTo>
                  <a:lnTo>
                    <a:pt x="958" y="32"/>
                  </a:lnTo>
                  <a:lnTo>
                    <a:pt x="963" y="32"/>
                  </a:lnTo>
                  <a:lnTo>
                    <a:pt x="968" y="31"/>
                  </a:lnTo>
                  <a:lnTo>
                    <a:pt x="972" y="31"/>
                  </a:lnTo>
                  <a:lnTo>
                    <a:pt x="977" y="31"/>
                  </a:lnTo>
                  <a:lnTo>
                    <a:pt x="982" y="31"/>
                  </a:lnTo>
                  <a:lnTo>
                    <a:pt x="987" y="31"/>
                  </a:lnTo>
                  <a:lnTo>
                    <a:pt x="992" y="31"/>
                  </a:lnTo>
                  <a:lnTo>
                    <a:pt x="997" y="31"/>
                  </a:lnTo>
                  <a:lnTo>
                    <a:pt x="1002" y="31"/>
                  </a:lnTo>
                  <a:lnTo>
                    <a:pt x="1007" y="31"/>
                  </a:lnTo>
                  <a:lnTo>
                    <a:pt x="1012" y="32"/>
                  </a:lnTo>
                  <a:lnTo>
                    <a:pt x="1017" y="32"/>
                  </a:lnTo>
                  <a:lnTo>
                    <a:pt x="1021" y="33"/>
                  </a:lnTo>
                  <a:lnTo>
                    <a:pt x="1027" y="33"/>
                  </a:lnTo>
                  <a:lnTo>
                    <a:pt x="1031" y="34"/>
                  </a:lnTo>
                  <a:lnTo>
                    <a:pt x="1036" y="34"/>
                  </a:lnTo>
                  <a:lnTo>
                    <a:pt x="1041" y="35"/>
                  </a:lnTo>
                  <a:lnTo>
                    <a:pt x="1046" y="35"/>
                  </a:lnTo>
                  <a:lnTo>
                    <a:pt x="1051" y="35"/>
                  </a:lnTo>
                  <a:lnTo>
                    <a:pt x="1056" y="36"/>
                  </a:lnTo>
                  <a:lnTo>
                    <a:pt x="1061" y="36"/>
                  </a:lnTo>
                  <a:lnTo>
                    <a:pt x="1066" y="36"/>
                  </a:lnTo>
                  <a:lnTo>
                    <a:pt x="1071" y="37"/>
                  </a:lnTo>
                  <a:lnTo>
                    <a:pt x="1076" y="37"/>
                  </a:lnTo>
                  <a:lnTo>
                    <a:pt x="1080" y="37"/>
                  </a:lnTo>
                  <a:lnTo>
                    <a:pt x="1085" y="37"/>
                  </a:lnTo>
                  <a:lnTo>
                    <a:pt x="1090" y="37"/>
                  </a:lnTo>
                  <a:lnTo>
                    <a:pt x="1095" y="36"/>
                  </a:lnTo>
                  <a:lnTo>
                    <a:pt x="1100" y="36"/>
                  </a:lnTo>
                  <a:lnTo>
                    <a:pt x="1105" y="36"/>
                  </a:lnTo>
                  <a:lnTo>
                    <a:pt x="1110" y="35"/>
                  </a:lnTo>
                  <a:lnTo>
                    <a:pt x="1115" y="35"/>
                  </a:lnTo>
                  <a:lnTo>
                    <a:pt x="1120" y="34"/>
                  </a:lnTo>
                  <a:lnTo>
                    <a:pt x="1125" y="33"/>
                  </a:lnTo>
                  <a:lnTo>
                    <a:pt x="1130" y="32"/>
                  </a:lnTo>
                  <a:lnTo>
                    <a:pt x="1134" y="31"/>
                  </a:lnTo>
                  <a:lnTo>
                    <a:pt x="1139" y="30"/>
                  </a:lnTo>
                  <a:lnTo>
                    <a:pt x="1144" y="29"/>
                  </a:lnTo>
                  <a:lnTo>
                    <a:pt x="1149" y="28"/>
                  </a:lnTo>
                  <a:lnTo>
                    <a:pt x="1154" y="26"/>
                  </a:lnTo>
                  <a:lnTo>
                    <a:pt x="1159" y="25"/>
                  </a:lnTo>
                  <a:lnTo>
                    <a:pt x="1164" y="24"/>
                  </a:lnTo>
                  <a:lnTo>
                    <a:pt x="1169" y="22"/>
                  </a:lnTo>
                  <a:lnTo>
                    <a:pt x="1174" y="21"/>
                  </a:lnTo>
                  <a:lnTo>
                    <a:pt x="1179" y="19"/>
                  </a:lnTo>
                  <a:lnTo>
                    <a:pt x="1183" y="18"/>
                  </a:lnTo>
                  <a:lnTo>
                    <a:pt x="1189" y="16"/>
                  </a:lnTo>
                  <a:lnTo>
                    <a:pt x="1193" y="15"/>
                  </a:lnTo>
                  <a:lnTo>
                    <a:pt x="1198" y="13"/>
                  </a:lnTo>
                  <a:lnTo>
                    <a:pt x="1203" y="12"/>
                  </a:lnTo>
                  <a:lnTo>
                    <a:pt x="1208" y="11"/>
                  </a:lnTo>
                  <a:lnTo>
                    <a:pt x="1213" y="9"/>
                  </a:lnTo>
                  <a:lnTo>
                    <a:pt x="1218" y="8"/>
                  </a:lnTo>
                  <a:lnTo>
                    <a:pt x="1223" y="7"/>
                  </a:lnTo>
                  <a:lnTo>
                    <a:pt x="1228" y="6"/>
                  </a:lnTo>
                  <a:lnTo>
                    <a:pt x="1233" y="5"/>
                  </a:lnTo>
                  <a:lnTo>
                    <a:pt x="1238" y="4"/>
                  </a:lnTo>
                  <a:lnTo>
                    <a:pt x="1242" y="3"/>
                  </a:lnTo>
                  <a:lnTo>
                    <a:pt x="1247" y="2"/>
                  </a:lnTo>
                  <a:lnTo>
                    <a:pt x="1252" y="2"/>
                  </a:lnTo>
                  <a:lnTo>
                    <a:pt x="1257" y="1"/>
                  </a:lnTo>
                  <a:lnTo>
                    <a:pt x="1262" y="1"/>
                  </a:lnTo>
                  <a:lnTo>
                    <a:pt x="1267" y="0"/>
                  </a:lnTo>
                  <a:lnTo>
                    <a:pt x="1272" y="0"/>
                  </a:lnTo>
                  <a:lnTo>
                    <a:pt x="1277" y="0"/>
                  </a:lnTo>
                  <a:lnTo>
                    <a:pt x="1282" y="0"/>
                  </a:lnTo>
                  <a:lnTo>
                    <a:pt x="1287" y="1"/>
                  </a:lnTo>
                  <a:lnTo>
                    <a:pt x="1292" y="1"/>
                  </a:lnTo>
                  <a:lnTo>
                    <a:pt x="1296" y="1"/>
                  </a:lnTo>
                  <a:lnTo>
                    <a:pt x="1301" y="2"/>
                  </a:lnTo>
                  <a:lnTo>
                    <a:pt x="1306" y="3"/>
                  </a:lnTo>
                  <a:lnTo>
                    <a:pt x="1311" y="3"/>
                  </a:lnTo>
                  <a:lnTo>
                    <a:pt x="1316" y="4"/>
                  </a:lnTo>
                  <a:lnTo>
                    <a:pt x="1321" y="5"/>
                  </a:lnTo>
                  <a:lnTo>
                    <a:pt x="1326" y="6"/>
                  </a:lnTo>
                  <a:lnTo>
                    <a:pt x="1331" y="7"/>
                  </a:lnTo>
                  <a:lnTo>
                    <a:pt x="1336" y="9"/>
                  </a:lnTo>
                  <a:lnTo>
                    <a:pt x="1341" y="10"/>
                  </a:lnTo>
                  <a:lnTo>
                    <a:pt x="1345" y="12"/>
                  </a:lnTo>
                  <a:lnTo>
                    <a:pt x="1351" y="13"/>
                  </a:lnTo>
                  <a:lnTo>
                    <a:pt x="1355" y="14"/>
                  </a:lnTo>
                  <a:lnTo>
                    <a:pt x="1360" y="16"/>
                  </a:lnTo>
                  <a:lnTo>
                    <a:pt x="1365" y="18"/>
                  </a:lnTo>
                  <a:lnTo>
                    <a:pt x="1370" y="19"/>
                  </a:lnTo>
                  <a:lnTo>
                    <a:pt x="1375" y="21"/>
                  </a:lnTo>
                  <a:lnTo>
                    <a:pt x="1380" y="23"/>
                  </a:lnTo>
                  <a:lnTo>
                    <a:pt x="1385" y="25"/>
                  </a:lnTo>
                  <a:lnTo>
                    <a:pt x="1390" y="27"/>
                  </a:lnTo>
                  <a:lnTo>
                    <a:pt x="1395" y="28"/>
                  </a:lnTo>
                  <a:lnTo>
                    <a:pt x="1400" y="30"/>
                  </a:lnTo>
                  <a:lnTo>
                    <a:pt x="1404" y="32"/>
                  </a:lnTo>
                  <a:lnTo>
                    <a:pt x="1409" y="34"/>
                  </a:lnTo>
                  <a:lnTo>
                    <a:pt x="1414" y="36"/>
                  </a:lnTo>
                  <a:lnTo>
                    <a:pt x="1419" y="38"/>
                  </a:lnTo>
                  <a:lnTo>
                    <a:pt x="1424" y="40"/>
                  </a:lnTo>
                  <a:lnTo>
                    <a:pt x="1429" y="42"/>
                  </a:lnTo>
                  <a:lnTo>
                    <a:pt x="1434" y="44"/>
                  </a:lnTo>
                  <a:lnTo>
                    <a:pt x="1439" y="46"/>
                  </a:lnTo>
                  <a:lnTo>
                    <a:pt x="1444" y="48"/>
                  </a:lnTo>
                  <a:lnTo>
                    <a:pt x="1449" y="50"/>
                  </a:lnTo>
                  <a:lnTo>
                    <a:pt x="1454" y="52"/>
                  </a:lnTo>
                  <a:lnTo>
                    <a:pt x="1459" y="53"/>
                  </a:lnTo>
                  <a:lnTo>
                    <a:pt x="1463" y="55"/>
                  </a:lnTo>
                  <a:lnTo>
                    <a:pt x="1468" y="57"/>
                  </a:lnTo>
                  <a:lnTo>
                    <a:pt x="1473" y="59"/>
                  </a:lnTo>
                  <a:lnTo>
                    <a:pt x="1478" y="61"/>
                  </a:lnTo>
                  <a:lnTo>
                    <a:pt x="1483" y="63"/>
                  </a:lnTo>
                  <a:lnTo>
                    <a:pt x="1488" y="65"/>
                  </a:lnTo>
                  <a:lnTo>
                    <a:pt x="1493" y="67"/>
                  </a:lnTo>
                  <a:lnTo>
                    <a:pt x="1498" y="69"/>
                  </a:lnTo>
                  <a:lnTo>
                    <a:pt x="1503" y="70"/>
                  </a:lnTo>
                  <a:lnTo>
                    <a:pt x="1508" y="73"/>
                  </a:lnTo>
                  <a:lnTo>
                    <a:pt x="1513" y="74"/>
                  </a:lnTo>
                  <a:lnTo>
                    <a:pt x="1517" y="76"/>
                  </a:lnTo>
                  <a:lnTo>
                    <a:pt x="1522" y="78"/>
                  </a:lnTo>
                  <a:lnTo>
                    <a:pt x="1527" y="80"/>
                  </a:lnTo>
                  <a:lnTo>
                    <a:pt x="1532" y="82"/>
                  </a:lnTo>
                  <a:lnTo>
                    <a:pt x="1537" y="83"/>
                  </a:lnTo>
                  <a:lnTo>
                    <a:pt x="1542" y="86"/>
                  </a:lnTo>
                  <a:lnTo>
                    <a:pt x="1547" y="87"/>
                  </a:lnTo>
                  <a:lnTo>
                    <a:pt x="1552" y="89"/>
                  </a:lnTo>
                  <a:lnTo>
                    <a:pt x="1557" y="91"/>
                  </a:lnTo>
                  <a:lnTo>
                    <a:pt x="1562" y="93"/>
                  </a:lnTo>
                  <a:lnTo>
                    <a:pt x="1566" y="95"/>
                  </a:lnTo>
                  <a:lnTo>
                    <a:pt x="1572" y="97"/>
                  </a:lnTo>
                  <a:lnTo>
                    <a:pt x="1576" y="99"/>
                  </a:lnTo>
                  <a:lnTo>
                    <a:pt x="1581" y="101"/>
                  </a:lnTo>
                  <a:lnTo>
                    <a:pt x="1586" y="103"/>
                  </a:lnTo>
                  <a:lnTo>
                    <a:pt x="1591" y="105"/>
                  </a:lnTo>
                  <a:lnTo>
                    <a:pt x="1596" y="107"/>
                  </a:lnTo>
                  <a:lnTo>
                    <a:pt x="1601" y="109"/>
                  </a:lnTo>
                  <a:lnTo>
                    <a:pt x="1606" y="111"/>
                  </a:lnTo>
                  <a:lnTo>
                    <a:pt x="1611" y="113"/>
                  </a:lnTo>
                  <a:lnTo>
                    <a:pt x="1616" y="115"/>
                  </a:lnTo>
                  <a:lnTo>
                    <a:pt x="1621" y="117"/>
                  </a:lnTo>
                  <a:lnTo>
                    <a:pt x="1625" y="119"/>
                  </a:lnTo>
                  <a:lnTo>
                    <a:pt x="1630" y="122"/>
                  </a:lnTo>
                  <a:lnTo>
                    <a:pt x="1635" y="124"/>
                  </a:lnTo>
                  <a:lnTo>
                    <a:pt x="1640" y="126"/>
                  </a:lnTo>
                  <a:lnTo>
                    <a:pt x="1645" y="128"/>
                  </a:lnTo>
                  <a:lnTo>
                    <a:pt x="1650" y="131"/>
                  </a:lnTo>
                  <a:lnTo>
                    <a:pt x="1655" y="133"/>
                  </a:lnTo>
                  <a:lnTo>
                    <a:pt x="1660" y="136"/>
                  </a:lnTo>
                  <a:lnTo>
                    <a:pt x="1665" y="138"/>
                  </a:lnTo>
                  <a:lnTo>
                    <a:pt x="1670" y="141"/>
                  </a:lnTo>
                  <a:lnTo>
                    <a:pt x="1674" y="143"/>
                  </a:lnTo>
                  <a:lnTo>
                    <a:pt x="1679" y="146"/>
                  </a:lnTo>
                  <a:lnTo>
                    <a:pt x="1684" y="149"/>
                  </a:lnTo>
                  <a:lnTo>
                    <a:pt x="1689" y="152"/>
                  </a:lnTo>
                  <a:lnTo>
                    <a:pt x="1694" y="154"/>
                  </a:lnTo>
                  <a:lnTo>
                    <a:pt x="1699" y="157"/>
                  </a:lnTo>
                  <a:lnTo>
                    <a:pt x="1704" y="160"/>
                  </a:lnTo>
                  <a:lnTo>
                    <a:pt x="1709" y="163"/>
                  </a:lnTo>
                  <a:lnTo>
                    <a:pt x="1714" y="166"/>
                  </a:lnTo>
                  <a:lnTo>
                    <a:pt x="1719" y="169"/>
                  </a:lnTo>
                  <a:lnTo>
                    <a:pt x="1724" y="173"/>
                  </a:lnTo>
                  <a:lnTo>
                    <a:pt x="1728" y="176"/>
                  </a:lnTo>
                  <a:lnTo>
                    <a:pt x="1733" y="179"/>
                  </a:lnTo>
                  <a:lnTo>
                    <a:pt x="1738" y="182"/>
                  </a:lnTo>
                  <a:lnTo>
                    <a:pt x="1743" y="186"/>
                  </a:lnTo>
                  <a:lnTo>
                    <a:pt x="1748" y="189"/>
                  </a:lnTo>
                  <a:lnTo>
                    <a:pt x="1753" y="193"/>
                  </a:lnTo>
                  <a:lnTo>
                    <a:pt x="1758" y="197"/>
                  </a:lnTo>
                  <a:lnTo>
                    <a:pt x="1763" y="200"/>
                  </a:lnTo>
                  <a:lnTo>
                    <a:pt x="1768" y="204"/>
                  </a:lnTo>
                  <a:lnTo>
                    <a:pt x="1773" y="207"/>
                  </a:lnTo>
                  <a:lnTo>
                    <a:pt x="1777" y="211"/>
                  </a:lnTo>
                  <a:lnTo>
                    <a:pt x="1783" y="214"/>
                  </a:lnTo>
                  <a:lnTo>
                    <a:pt x="1787" y="218"/>
                  </a:lnTo>
                  <a:lnTo>
                    <a:pt x="1792" y="222"/>
                  </a:lnTo>
                  <a:lnTo>
                    <a:pt x="1797" y="225"/>
                  </a:lnTo>
                  <a:lnTo>
                    <a:pt x="1802" y="229"/>
                  </a:lnTo>
                  <a:lnTo>
                    <a:pt x="1807" y="232"/>
                  </a:lnTo>
                  <a:lnTo>
                    <a:pt x="1812" y="236"/>
                  </a:lnTo>
                  <a:lnTo>
                    <a:pt x="1817" y="239"/>
                  </a:lnTo>
                  <a:lnTo>
                    <a:pt x="1822" y="243"/>
                  </a:lnTo>
                  <a:lnTo>
                    <a:pt x="1827" y="246"/>
                  </a:lnTo>
                  <a:lnTo>
                    <a:pt x="1832" y="249"/>
                  </a:lnTo>
                  <a:lnTo>
                    <a:pt x="1836" y="253"/>
                  </a:lnTo>
                  <a:lnTo>
                    <a:pt x="1841" y="256"/>
                  </a:lnTo>
                  <a:lnTo>
                    <a:pt x="1846" y="259"/>
                  </a:lnTo>
                  <a:lnTo>
                    <a:pt x="1851" y="261"/>
                  </a:lnTo>
                  <a:lnTo>
                    <a:pt x="1856" y="264"/>
                  </a:lnTo>
                  <a:lnTo>
                    <a:pt x="1861" y="267"/>
                  </a:lnTo>
                  <a:lnTo>
                    <a:pt x="1866" y="269"/>
                  </a:lnTo>
                  <a:lnTo>
                    <a:pt x="1871" y="272"/>
                  </a:lnTo>
                  <a:lnTo>
                    <a:pt x="1876" y="274"/>
                  </a:lnTo>
                  <a:lnTo>
                    <a:pt x="1881" y="276"/>
                  </a:lnTo>
                  <a:lnTo>
                    <a:pt x="1886" y="278"/>
                  </a:lnTo>
                  <a:lnTo>
                    <a:pt x="1891" y="279"/>
                  </a:lnTo>
                  <a:lnTo>
                    <a:pt x="1895" y="281"/>
                  </a:lnTo>
                  <a:lnTo>
                    <a:pt x="1900" y="282"/>
                  </a:lnTo>
                  <a:lnTo>
                    <a:pt x="1905" y="284"/>
                  </a:lnTo>
                  <a:lnTo>
                    <a:pt x="1910" y="285"/>
                  </a:lnTo>
                  <a:lnTo>
                    <a:pt x="1915" y="286"/>
                  </a:lnTo>
                  <a:lnTo>
                    <a:pt x="1920" y="287"/>
                  </a:lnTo>
                  <a:lnTo>
                    <a:pt x="1925" y="287"/>
                  </a:lnTo>
                  <a:lnTo>
                    <a:pt x="1930" y="288"/>
                  </a:lnTo>
                  <a:lnTo>
                    <a:pt x="1935" y="288"/>
                  </a:lnTo>
                  <a:lnTo>
                    <a:pt x="1940" y="288"/>
                  </a:lnTo>
                  <a:lnTo>
                    <a:pt x="1945" y="288"/>
                  </a:lnTo>
                  <a:lnTo>
                    <a:pt x="1949" y="288"/>
                  </a:lnTo>
                  <a:lnTo>
                    <a:pt x="1954" y="288"/>
                  </a:lnTo>
                  <a:lnTo>
                    <a:pt x="1959" y="287"/>
                  </a:lnTo>
                  <a:lnTo>
                    <a:pt x="1964" y="287"/>
                  </a:lnTo>
                  <a:lnTo>
                    <a:pt x="1969" y="286"/>
                  </a:lnTo>
                  <a:lnTo>
                    <a:pt x="1974" y="285"/>
                  </a:lnTo>
                  <a:lnTo>
                    <a:pt x="1979" y="284"/>
                  </a:lnTo>
                  <a:lnTo>
                    <a:pt x="1984" y="283"/>
                  </a:lnTo>
                  <a:lnTo>
                    <a:pt x="1989" y="282"/>
                  </a:lnTo>
                  <a:lnTo>
                    <a:pt x="1994" y="281"/>
                  </a:lnTo>
                  <a:lnTo>
                    <a:pt x="1998" y="280"/>
                  </a:lnTo>
                  <a:lnTo>
                    <a:pt x="2004" y="278"/>
                  </a:lnTo>
                  <a:lnTo>
                    <a:pt x="2008" y="277"/>
                  </a:lnTo>
                  <a:lnTo>
                    <a:pt x="2013" y="276"/>
                  </a:lnTo>
                  <a:lnTo>
                    <a:pt x="2018" y="274"/>
                  </a:lnTo>
                  <a:lnTo>
                    <a:pt x="2023" y="273"/>
                  </a:lnTo>
                  <a:lnTo>
                    <a:pt x="2028" y="272"/>
                  </a:lnTo>
                  <a:lnTo>
                    <a:pt x="2033" y="270"/>
                  </a:lnTo>
                  <a:lnTo>
                    <a:pt x="2038" y="268"/>
                  </a:lnTo>
                  <a:lnTo>
                    <a:pt x="2043" y="267"/>
                  </a:lnTo>
                  <a:lnTo>
                    <a:pt x="2048" y="266"/>
                  </a:lnTo>
                  <a:lnTo>
                    <a:pt x="2053" y="264"/>
                  </a:lnTo>
                  <a:lnTo>
                    <a:pt x="2057" y="263"/>
                  </a:lnTo>
                  <a:lnTo>
                    <a:pt x="2062" y="261"/>
                  </a:lnTo>
                  <a:lnTo>
                    <a:pt x="2067" y="260"/>
                  </a:lnTo>
                  <a:lnTo>
                    <a:pt x="2072" y="259"/>
                  </a:lnTo>
                  <a:lnTo>
                    <a:pt x="2077" y="257"/>
                  </a:lnTo>
                  <a:lnTo>
                    <a:pt x="2082" y="256"/>
                  </a:lnTo>
                  <a:lnTo>
                    <a:pt x="2087" y="254"/>
                  </a:lnTo>
                  <a:lnTo>
                    <a:pt x="2092" y="253"/>
                  </a:lnTo>
                  <a:lnTo>
                    <a:pt x="2097" y="252"/>
                  </a:lnTo>
                  <a:lnTo>
                    <a:pt x="2102" y="251"/>
                  </a:lnTo>
                  <a:lnTo>
                    <a:pt x="2107" y="250"/>
                  </a:lnTo>
                  <a:lnTo>
                    <a:pt x="2111" y="249"/>
                  </a:lnTo>
                  <a:lnTo>
                    <a:pt x="2116" y="248"/>
                  </a:lnTo>
                  <a:lnTo>
                    <a:pt x="2121" y="247"/>
                  </a:lnTo>
                  <a:lnTo>
                    <a:pt x="2126" y="246"/>
                  </a:lnTo>
                  <a:lnTo>
                    <a:pt x="2131" y="245"/>
                  </a:lnTo>
                  <a:lnTo>
                    <a:pt x="2136" y="244"/>
                  </a:lnTo>
                  <a:lnTo>
                    <a:pt x="2141" y="243"/>
                  </a:lnTo>
                  <a:lnTo>
                    <a:pt x="2146" y="243"/>
                  </a:lnTo>
                  <a:lnTo>
                    <a:pt x="2151" y="242"/>
                  </a:lnTo>
                  <a:lnTo>
                    <a:pt x="2156" y="241"/>
                  </a:lnTo>
                  <a:lnTo>
                    <a:pt x="2160" y="241"/>
                  </a:lnTo>
                  <a:lnTo>
                    <a:pt x="2166" y="240"/>
                  </a:lnTo>
                  <a:lnTo>
                    <a:pt x="2170" y="240"/>
                  </a:lnTo>
                  <a:lnTo>
                    <a:pt x="2175" y="239"/>
                  </a:lnTo>
                  <a:lnTo>
                    <a:pt x="2180" y="239"/>
                  </a:lnTo>
                  <a:lnTo>
                    <a:pt x="2185" y="238"/>
                  </a:lnTo>
                  <a:lnTo>
                    <a:pt x="2190" y="238"/>
                  </a:lnTo>
                  <a:lnTo>
                    <a:pt x="2195" y="237"/>
                  </a:lnTo>
                  <a:lnTo>
                    <a:pt x="2200" y="237"/>
                  </a:lnTo>
                  <a:lnTo>
                    <a:pt x="2205" y="237"/>
                  </a:lnTo>
                  <a:lnTo>
                    <a:pt x="2210" y="237"/>
                  </a:lnTo>
                  <a:lnTo>
                    <a:pt x="2210" y="236"/>
                  </a:lnTo>
                </a:path>
              </a:pathLst>
            </a:custGeom>
            <a:noFill/>
            <a:ln w="19050" cap="flat">
              <a:solidFill>
                <a:schemeClr val="accent3"/>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0" tIns="0" rIns="0" bIns="0" numCol="1" anchor="t" anchorCtr="0" compatLnSpc="1">
              <a:prstTxWarp prst="textNoShape">
                <a:avLst/>
              </a:prstTxWarp>
            </a:bodyPr>
            <a:lstStyle/>
            <a:p>
              <a:endParaRPr lang="en-US" sz="1600"/>
            </a:p>
          </p:txBody>
        </p:sp>
        <p:sp>
          <p:nvSpPr>
            <p:cNvPr id="8120" name="Freeform 123">
              <a:extLst>
                <a:ext uri="{FF2B5EF4-FFF2-40B4-BE49-F238E27FC236}">
                  <a16:creationId xmlns:a16="http://schemas.microsoft.com/office/drawing/2014/main" id="{84F1C344-E629-4D25-84F2-4D63A35E12EF}"/>
                </a:ext>
              </a:extLst>
            </p:cNvPr>
            <p:cNvSpPr>
              <a:spLocks/>
            </p:cNvSpPr>
            <p:nvPr/>
          </p:nvSpPr>
          <p:spPr bwMode="auto">
            <a:xfrm>
              <a:off x="1197948" y="1168195"/>
              <a:ext cx="7565302" cy="334301"/>
            </a:xfrm>
            <a:custGeom>
              <a:avLst/>
              <a:gdLst>
                <a:gd name="T0" fmla="*/ 30 w 2210"/>
                <a:gd name="T1" fmla="*/ 222 h 281"/>
                <a:gd name="T2" fmla="*/ 69 w 2210"/>
                <a:gd name="T3" fmla="*/ 222 h 281"/>
                <a:gd name="T4" fmla="*/ 108 w 2210"/>
                <a:gd name="T5" fmla="*/ 222 h 281"/>
                <a:gd name="T6" fmla="*/ 148 w 2210"/>
                <a:gd name="T7" fmla="*/ 224 h 281"/>
                <a:gd name="T8" fmla="*/ 187 w 2210"/>
                <a:gd name="T9" fmla="*/ 227 h 281"/>
                <a:gd name="T10" fmla="*/ 226 w 2210"/>
                <a:gd name="T11" fmla="*/ 234 h 281"/>
                <a:gd name="T12" fmla="*/ 265 w 2210"/>
                <a:gd name="T13" fmla="*/ 245 h 281"/>
                <a:gd name="T14" fmla="*/ 305 w 2210"/>
                <a:gd name="T15" fmla="*/ 259 h 281"/>
                <a:gd name="T16" fmla="*/ 344 w 2210"/>
                <a:gd name="T17" fmla="*/ 272 h 281"/>
                <a:gd name="T18" fmla="*/ 383 w 2210"/>
                <a:gd name="T19" fmla="*/ 277 h 281"/>
                <a:gd name="T20" fmla="*/ 423 w 2210"/>
                <a:gd name="T21" fmla="*/ 270 h 281"/>
                <a:gd name="T22" fmla="*/ 462 w 2210"/>
                <a:gd name="T23" fmla="*/ 251 h 281"/>
                <a:gd name="T24" fmla="*/ 501 w 2210"/>
                <a:gd name="T25" fmla="*/ 225 h 281"/>
                <a:gd name="T26" fmla="*/ 540 w 2210"/>
                <a:gd name="T27" fmla="*/ 197 h 281"/>
                <a:gd name="T28" fmla="*/ 580 w 2210"/>
                <a:gd name="T29" fmla="*/ 171 h 281"/>
                <a:gd name="T30" fmla="*/ 619 w 2210"/>
                <a:gd name="T31" fmla="*/ 150 h 281"/>
                <a:gd name="T32" fmla="*/ 658 w 2210"/>
                <a:gd name="T33" fmla="*/ 131 h 281"/>
                <a:gd name="T34" fmla="*/ 698 w 2210"/>
                <a:gd name="T35" fmla="*/ 114 h 281"/>
                <a:gd name="T36" fmla="*/ 737 w 2210"/>
                <a:gd name="T37" fmla="*/ 95 h 281"/>
                <a:gd name="T38" fmla="*/ 776 w 2210"/>
                <a:gd name="T39" fmla="*/ 76 h 281"/>
                <a:gd name="T40" fmla="*/ 815 w 2210"/>
                <a:gd name="T41" fmla="*/ 55 h 281"/>
                <a:gd name="T42" fmla="*/ 855 w 2210"/>
                <a:gd name="T43" fmla="*/ 34 h 281"/>
                <a:gd name="T44" fmla="*/ 894 w 2210"/>
                <a:gd name="T45" fmla="*/ 16 h 281"/>
                <a:gd name="T46" fmla="*/ 933 w 2210"/>
                <a:gd name="T47" fmla="*/ 4 h 281"/>
                <a:gd name="T48" fmla="*/ 972 w 2210"/>
                <a:gd name="T49" fmla="*/ 0 h 281"/>
                <a:gd name="T50" fmla="*/ 1012 w 2210"/>
                <a:gd name="T51" fmla="*/ 5 h 281"/>
                <a:gd name="T52" fmla="*/ 1051 w 2210"/>
                <a:gd name="T53" fmla="*/ 15 h 281"/>
                <a:gd name="T54" fmla="*/ 1090 w 2210"/>
                <a:gd name="T55" fmla="*/ 23 h 281"/>
                <a:gd name="T56" fmla="*/ 1130 w 2210"/>
                <a:gd name="T57" fmla="*/ 25 h 281"/>
                <a:gd name="T58" fmla="*/ 1169 w 2210"/>
                <a:gd name="T59" fmla="*/ 21 h 281"/>
                <a:gd name="T60" fmla="*/ 1208 w 2210"/>
                <a:gd name="T61" fmla="*/ 15 h 281"/>
                <a:gd name="T62" fmla="*/ 1247 w 2210"/>
                <a:gd name="T63" fmla="*/ 10 h 281"/>
                <a:gd name="T64" fmla="*/ 1287 w 2210"/>
                <a:gd name="T65" fmla="*/ 10 h 281"/>
                <a:gd name="T66" fmla="*/ 1326 w 2210"/>
                <a:gd name="T67" fmla="*/ 16 h 281"/>
                <a:gd name="T68" fmla="*/ 1365 w 2210"/>
                <a:gd name="T69" fmla="*/ 27 h 281"/>
                <a:gd name="T70" fmla="*/ 1404 w 2210"/>
                <a:gd name="T71" fmla="*/ 40 h 281"/>
                <a:gd name="T72" fmla="*/ 1444 w 2210"/>
                <a:gd name="T73" fmla="*/ 53 h 281"/>
                <a:gd name="T74" fmla="*/ 1483 w 2210"/>
                <a:gd name="T75" fmla="*/ 67 h 281"/>
                <a:gd name="T76" fmla="*/ 1522 w 2210"/>
                <a:gd name="T77" fmla="*/ 80 h 281"/>
                <a:gd name="T78" fmla="*/ 1562 w 2210"/>
                <a:gd name="T79" fmla="*/ 94 h 281"/>
                <a:gd name="T80" fmla="*/ 1601 w 2210"/>
                <a:gd name="T81" fmla="*/ 109 h 281"/>
                <a:gd name="T82" fmla="*/ 1640 w 2210"/>
                <a:gd name="T83" fmla="*/ 125 h 281"/>
                <a:gd name="T84" fmla="*/ 1679 w 2210"/>
                <a:gd name="T85" fmla="*/ 144 h 281"/>
                <a:gd name="T86" fmla="*/ 1719 w 2210"/>
                <a:gd name="T87" fmla="*/ 167 h 281"/>
                <a:gd name="T88" fmla="*/ 1758 w 2210"/>
                <a:gd name="T89" fmla="*/ 194 h 281"/>
                <a:gd name="T90" fmla="*/ 1797 w 2210"/>
                <a:gd name="T91" fmla="*/ 222 h 281"/>
                <a:gd name="T92" fmla="*/ 1836 w 2210"/>
                <a:gd name="T93" fmla="*/ 249 h 281"/>
                <a:gd name="T94" fmla="*/ 1876 w 2210"/>
                <a:gd name="T95" fmla="*/ 269 h 281"/>
                <a:gd name="T96" fmla="*/ 1915 w 2210"/>
                <a:gd name="T97" fmla="*/ 279 h 281"/>
                <a:gd name="T98" fmla="*/ 1954 w 2210"/>
                <a:gd name="T99" fmla="*/ 280 h 281"/>
                <a:gd name="T100" fmla="*/ 1994 w 2210"/>
                <a:gd name="T101" fmla="*/ 272 h 281"/>
                <a:gd name="T102" fmla="*/ 2033 w 2210"/>
                <a:gd name="T103" fmla="*/ 260 h 281"/>
                <a:gd name="T104" fmla="*/ 2072 w 2210"/>
                <a:gd name="T105" fmla="*/ 247 h 281"/>
                <a:gd name="T106" fmla="*/ 2111 w 2210"/>
                <a:gd name="T107" fmla="*/ 237 h 281"/>
                <a:gd name="T108" fmla="*/ 2151 w 2210"/>
                <a:gd name="T109" fmla="*/ 230 h 281"/>
                <a:gd name="T110" fmla="*/ 2190 w 2210"/>
                <a:gd name="T111" fmla="*/ 226 h 2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2210" h="281">
                  <a:moveTo>
                    <a:pt x="0" y="222"/>
                  </a:moveTo>
                  <a:lnTo>
                    <a:pt x="0" y="222"/>
                  </a:lnTo>
                  <a:lnTo>
                    <a:pt x="5" y="222"/>
                  </a:lnTo>
                  <a:lnTo>
                    <a:pt x="10" y="222"/>
                  </a:lnTo>
                  <a:lnTo>
                    <a:pt x="15" y="222"/>
                  </a:lnTo>
                  <a:lnTo>
                    <a:pt x="20" y="222"/>
                  </a:lnTo>
                  <a:lnTo>
                    <a:pt x="25" y="222"/>
                  </a:lnTo>
                  <a:lnTo>
                    <a:pt x="30" y="222"/>
                  </a:lnTo>
                  <a:lnTo>
                    <a:pt x="35" y="222"/>
                  </a:lnTo>
                  <a:lnTo>
                    <a:pt x="40" y="222"/>
                  </a:lnTo>
                  <a:lnTo>
                    <a:pt x="45" y="222"/>
                  </a:lnTo>
                  <a:lnTo>
                    <a:pt x="50" y="222"/>
                  </a:lnTo>
                  <a:lnTo>
                    <a:pt x="54" y="222"/>
                  </a:lnTo>
                  <a:lnTo>
                    <a:pt x="59" y="222"/>
                  </a:lnTo>
                  <a:lnTo>
                    <a:pt x="64" y="222"/>
                  </a:lnTo>
                  <a:lnTo>
                    <a:pt x="69" y="222"/>
                  </a:lnTo>
                  <a:lnTo>
                    <a:pt x="74" y="222"/>
                  </a:lnTo>
                  <a:lnTo>
                    <a:pt x="79" y="222"/>
                  </a:lnTo>
                  <a:lnTo>
                    <a:pt x="84" y="222"/>
                  </a:lnTo>
                  <a:lnTo>
                    <a:pt x="89" y="222"/>
                  </a:lnTo>
                  <a:lnTo>
                    <a:pt x="94" y="222"/>
                  </a:lnTo>
                  <a:lnTo>
                    <a:pt x="99" y="222"/>
                  </a:lnTo>
                  <a:lnTo>
                    <a:pt x="104" y="222"/>
                  </a:lnTo>
                  <a:lnTo>
                    <a:pt x="108" y="222"/>
                  </a:lnTo>
                  <a:lnTo>
                    <a:pt x="113" y="222"/>
                  </a:lnTo>
                  <a:lnTo>
                    <a:pt x="118" y="222"/>
                  </a:lnTo>
                  <a:lnTo>
                    <a:pt x="123" y="222"/>
                  </a:lnTo>
                  <a:lnTo>
                    <a:pt x="128" y="222"/>
                  </a:lnTo>
                  <a:lnTo>
                    <a:pt x="133" y="222"/>
                  </a:lnTo>
                  <a:lnTo>
                    <a:pt x="138" y="222"/>
                  </a:lnTo>
                  <a:lnTo>
                    <a:pt x="143" y="221"/>
                  </a:lnTo>
                  <a:lnTo>
                    <a:pt x="148" y="224"/>
                  </a:lnTo>
                  <a:lnTo>
                    <a:pt x="153" y="224"/>
                  </a:lnTo>
                  <a:lnTo>
                    <a:pt x="157" y="225"/>
                  </a:lnTo>
                  <a:lnTo>
                    <a:pt x="163" y="225"/>
                  </a:lnTo>
                  <a:lnTo>
                    <a:pt x="167" y="225"/>
                  </a:lnTo>
                  <a:lnTo>
                    <a:pt x="172" y="226"/>
                  </a:lnTo>
                  <a:lnTo>
                    <a:pt x="177" y="226"/>
                  </a:lnTo>
                  <a:lnTo>
                    <a:pt x="182" y="227"/>
                  </a:lnTo>
                  <a:lnTo>
                    <a:pt x="187" y="227"/>
                  </a:lnTo>
                  <a:lnTo>
                    <a:pt x="192" y="228"/>
                  </a:lnTo>
                  <a:lnTo>
                    <a:pt x="197" y="229"/>
                  </a:lnTo>
                  <a:lnTo>
                    <a:pt x="202" y="229"/>
                  </a:lnTo>
                  <a:lnTo>
                    <a:pt x="206" y="230"/>
                  </a:lnTo>
                  <a:lnTo>
                    <a:pt x="212" y="231"/>
                  </a:lnTo>
                  <a:lnTo>
                    <a:pt x="216" y="232"/>
                  </a:lnTo>
                  <a:lnTo>
                    <a:pt x="221" y="233"/>
                  </a:lnTo>
                  <a:lnTo>
                    <a:pt x="226" y="234"/>
                  </a:lnTo>
                  <a:lnTo>
                    <a:pt x="231" y="235"/>
                  </a:lnTo>
                  <a:lnTo>
                    <a:pt x="236" y="237"/>
                  </a:lnTo>
                  <a:lnTo>
                    <a:pt x="241" y="238"/>
                  </a:lnTo>
                  <a:lnTo>
                    <a:pt x="246" y="239"/>
                  </a:lnTo>
                  <a:lnTo>
                    <a:pt x="251" y="241"/>
                  </a:lnTo>
                  <a:lnTo>
                    <a:pt x="256" y="242"/>
                  </a:lnTo>
                  <a:lnTo>
                    <a:pt x="261" y="244"/>
                  </a:lnTo>
                  <a:lnTo>
                    <a:pt x="265" y="245"/>
                  </a:lnTo>
                  <a:lnTo>
                    <a:pt x="270" y="247"/>
                  </a:lnTo>
                  <a:lnTo>
                    <a:pt x="275" y="249"/>
                  </a:lnTo>
                  <a:lnTo>
                    <a:pt x="280" y="250"/>
                  </a:lnTo>
                  <a:lnTo>
                    <a:pt x="285" y="252"/>
                  </a:lnTo>
                  <a:lnTo>
                    <a:pt x="290" y="254"/>
                  </a:lnTo>
                  <a:lnTo>
                    <a:pt x="295" y="256"/>
                  </a:lnTo>
                  <a:lnTo>
                    <a:pt x="300" y="257"/>
                  </a:lnTo>
                  <a:lnTo>
                    <a:pt x="305" y="259"/>
                  </a:lnTo>
                  <a:lnTo>
                    <a:pt x="310" y="261"/>
                  </a:lnTo>
                  <a:lnTo>
                    <a:pt x="315" y="263"/>
                  </a:lnTo>
                  <a:lnTo>
                    <a:pt x="319" y="265"/>
                  </a:lnTo>
                  <a:lnTo>
                    <a:pt x="324" y="266"/>
                  </a:lnTo>
                  <a:lnTo>
                    <a:pt x="329" y="268"/>
                  </a:lnTo>
                  <a:lnTo>
                    <a:pt x="334" y="269"/>
                  </a:lnTo>
                  <a:lnTo>
                    <a:pt x="339" y="271"/>
                  </a:lnTo>
                  <a:lnTo>
                    <a:pt x="344" y="272"/>
                  </a:lnTo>
                  <a:lnTo>
                    <a:pt x="349" y="273"/>
                  </a:lnTo>
                  <a:lnTo>
                    <a:pt x="354" y="274"/>
                  </a:lnTo>
                  <a:lnTo>
                    <a:pt x="359" y="275"/>
                  </a:lnTo>
                  <a:lnTo>
                    <a:pt x="364" y="276"/>
                  </a:lnTo>
                  <a:lnTo>
                    <a:pt x="368" y="277"/>
                  </a:lnTo>
                  <a:lnTo>
                    <a:pt x="374" y="277"/>
                  </a:lnTo>
                  <a:lnTo>
                    <a:pt x="378" y="277"/>
                  </a:lnTo>
                  <a:lnTo>
                    <a:pt x="383" y="277"/>
                  </a:lnTo>
                  <a:lnTo>
                    <a:pt x="388" y="277"/>
                  </a:lnTo>
                  <a:lnTo>
                    <a:pt x="393" y="277"/>
                  </a:lnTo>
                  <a:lnTo>
                    <a:pt x="398" y="276"/>
                  </a:lnTo>
                  <a:lnTo>
                    <a:pt x="403" y="276"/>
                  </a:lnTo>
                  <a:lnTo>
                    <a:pt x="408" y="275"/>
                  </a:lnTo>
                  <a:lnTo>
                    <a:pt x="413" y="273"/>
                  </a:lnTo>
                  <a:lnTo>
                    <a:pt x="418" y="272"/>
                  </a:lnTo>
                  <a:lnTo>
                    <a:pt x="423" y="270"/>
                  </a:lnTo>
                  <a:lnTo>
                    <a:pt x="427" y="269"/>
                  </a:lnTo>
                  <a:lnTo>
                    <a:pt x="432" y="267"/>
                  </a:lnTo>
                  <a:lnTo>
                    <a:pt x="437" y="264"/>
                  </a:lnTo>
                  <a:lnTo>
                    <a:pt x="442" y="262"/>
                  </a:lnTo>
                  <a:lnTo>
                    <a:pt x="447" y="260"/>
                  </a:lnTo>
                  <a:lnTo>
                    <a:pt x="452" y="257"/>
                  </a:lnTo>
                  <a:lnTo>
                    <a:pt x="457" y="254"/>
                  </a:lnTo>
                  <a:lnTo>
                    <a:pt x="462" y="251"/>
                  </a:lnTo>
                  <a:lnTo>
                    <a:pt x="467" y="248"/>
                  </a:lnTo>
                  <a:lnTo>
                    <a:pt x="472" y="245"/>
                  </a:lnTo>
                  <a:lnTo>
                    <a:pt x="477" y="242"/>
                  </a:lnTo>
                  <a:lnTo>
                    <a:pt x="482" y="238"/>
                  </a:lnTo>
                  <a:lnTo>
                    <a:pt x="486" y="235"/>
                  </a:lnTo>
                  <a:lnTo>
                    <a:pt x="491" y="232"/>
                  </a:lnTo>
                  <a:lnTo>
                    <a:pt x="496" y="228"/>
                  </a:lnTo>
                  <a:lnTo>
                    <a:pt x="501" y="225"/>
                  </a:lnTo>
                  <a:lnTo>
                    <a:pt x="506" y="221"/>
                  </a:lnTo>
                  <a:lnTo>
                    <a:pt x="511" y="217"/>
                  </a:lnTo>
                  <a:lnTo>
                    <a:pt x="516" y="214"/>
                  </a:lnTo>
                  <a:lnTo>
                    <a:pt x="521" y="211"/>
                  </a:lnTo>
                  <a:lnTo>
                    <a:pt x="526" y="207"/>
                  </a:lnTo>
                  <a:lnTo>
                    <a:pt x="531" y="203"/>
                  </a:lnTo>
                  <a:lnTo>
                    <a:pt x="536" y="200"/>
                  </a:lnTo>
                  <a:lnTo>
                    <a:pt x="540" y="197"/>
                  </a:lnTo>
                  <a:lnTo>
                    <a:pt x="545" y="193"/>
                  </a:lnTo>
                  <a:lnTo>
                    <a:pt x="550" y="190"/>
                  </a:lnTo>
                  <a:lnTo>
                    <a:pt x="555" y="187"/>
                  </a:lnTo>
                  <a:lnTo>
                    <a:pt x="560" y="183"/>
                  </a:lnTo>
                  <a:lnTo>
                    <a:pt x="565" y="180"/>
                  </a:lnTo>
                  <a:lnTo>
                    <a:pt x="570" y="177"/>
                  </a:lnTo>
                  <a:lnTo>
                    <a:pt x="575" y="175"/>
                  </a:lnTo>
                  <a:lnTo>
                    <a:pt x="580" y="171"/>
                  </a:lnTo>
                  <a:lnTo>
                    <a:pt x="585" y="169"/>
                  </a:lnTo>
                  <a:lnTo>
                    <a:pt x="589" y="166"/>
                  </a:lnTo>
                  <a:lnTo>
                    <a:pt x="595" y="163"/>
                  </a:lnTo>
                  <a:lnTo>
                    <a:pt x="599" y="160"/>
                  </a:lnTo>
                  <a:lnTo>
                    <a:pt x="604" y="158"/>
                  </a:lnTo>
                  <a:lnTo>
                    <a:pt x="609" y="155"/>
                  </a:lnTo>
                  <a:lnTo>
                    <a:pt x="614" y="153"/>
                  </a:lnTo>
                  <a:lnTo>
                    <a:pt x="619" y="150"/>
                  </a:lnTo>
                  <a:lnTo>
                    <a:pt x="624" y="148"/>
                  </a:lnTo>
                  <a:lnTo>
                    <a:pt x="629" y="145"/>
                  </a:lnTo>
                  <a:lnTo>
                    <a:pt x="634" y="143"/>
                  </a:lnTo>
                  <a:lnTo>
                    <a:pt x="639" y="141"/>
                  </a:lnTo>
                  <a:lnTo>
                    <a:pt x="644" y="138"/>
                  </a:lnTo>
                  <a:lnTo>
                    <a:pt x="648" y="136"/>
                  </a:lnTo>
                  <a:lnTo>
                    <a:pt x="653" y="134"/>
                  </a:lnTo>
                  <a:lnTo>
                    <a:pt x="658" y="131"/>
                  </a:lnTo>
                  <a:lnTo>
                    <a:pt x="663" y="129"/>
                  </a:lnTo>
                  <a:lnTo>
                    <a:pt x="668" y="127"/>
                  </a:lnTo>
                  <a:lnTo>
                    <a:pt x="673" y="125"/>
                  </a:lnTo>
                  <a:lnTo>
                    <a:pt x="678" y="123"/>
                  </a:lnTo>
                  <a:lnTo>
                    <a:pt x="683" y="120"/>
                  </a:lnTo>
                  <a:lnTo>
                    <a:pt x="688" y="118"/>
                  </a:lnTo>
                  <a:lnTo>
                    <a:pt x="693" y="116"/>
                  </a:lnTo>
                  <a:lnTo>
                    <a:pt x="698" y="114"/>
                  </a:lnTo>
                  <a:lnTo>
                    <a:pt x="702" y="111"/>
                  </a:lnTo>
                  <a:lnTo>
                    <a:pt x="707" y="109"/>
                  </a:lnTo>
                  <a:lnTo>
                    <a:pt x="712" y="107"/>
                  </a:lnTo>
                  <a:lnTo>
                    <a:pt x="717" y="105"/>
                  </a:lnTo>
                  <a:lnTo>
                    <a:pt x="722" y="102"/>
                  </a:lnTo>
                  <a:lnTo>
                    <a:pt x="727" y="100"/>
                  </a:lnTo>
                  <a:lnTo>
                    <a:pt x="732" y="98"/>
                  </a:lnTo>
                  <a:lnTo>
                    <a:pt x="737" y="95"/>
                  </a:lnTo>
                  <a:lnTo>
                    <a:pt x="742" y="93"/>
                  </a:lnTo>
                  <a:lnTo>
                    <a:pt x="747" y="91"/>
                  </a:lnTo>
                  <a:lnTo>
                    <a:pt x="751" y="88"/>
                  </a:lnTo>
                  <a:lnTo>
                    <a:pt x="757" y="86"/>
                  </a:lnTo>
                  <a:lnTo>
                    <a:pt x="761" y="83"/>
                  </a:lnTo>
                  <a:lnTo>
                    <a:pt x="766" y="81"/>
                  </a:lnTo>
                  <a:lnTo>
                    <a:pt x="771" y="78"/>
                  </a:lnTo>
                  <a:lnTo>
                    <a:pt x="776" y="76"/>
                  </a:lnTo>
                  <a:lnTo>
                    <a:pt x="781" y="73"/>
                  </a:lnTo>
                  <a:lnTo>
                    <a:pt x="786" y="71"/>
                  </a:lnTo>
                  <a:lnTo>
                    <a:pt x="791" y="68"/>
                  </a:lnTo>
                  <a:lnTo>
                    <a:pt x="796" y="65"/>
                  </a:lnTo>
                  <a:lnTo>
                    <a:pt x="801" y="63"/>
                  </a:lnTo>
                  <a:lnTo>
                    <a:pt x="806" y="60"/>
                  </a:lnTo>
                  <a:lnTo>
                    <a:pt x="810" y="57"/>
                  </a:lnTo>
                  <a:lnTo>
                    <a:pt x="815" y="55"/>
                  </a:lnTo>
                  <a:lnTo>
                    <a:pt x="820" y="52"/>
                  </a:lnTo>
                  <a:lnTo>
                    <a:pt x="825" y="50"/>
                  </a:lnTo>
                  <a:lnTo>
                    <a:pt x="830" y="47"/>
                  </a:lnTo>
                  <a:lnTo>
                    <a:pt x="835" y="44"/>
                  </a:lnTo>
                  <a:lnTo>
                    <a:pt x="840" y="42"/>
                  </a:lnTo>
                  <a:lnTo>
                    <a:pt x="845" y="39"/>
                  </a:lnTo>
                  <a:lnTo>
                    <a:pt x="850" y="37"/>
                  </a:lnTo>
                  <a:lnTo>
                    <a:pt x="855" y="34"/>
                  </a:lnTo>
                  <a:lnTo>
                    <a:pt x="860" y="31"/>
                  </a:lnTo>
                  <a:lnTo>
                    <a:pt x="864" y="29"/>
                  </a:lnTo>
                  <a:lnTo>
                    <a:pt x="869" y="27"/>
                  </a:lnTo>
                  <a:lnTo>
                    <a:pt x="874" y="24"/>
                  </a:lnTo>
                  <a:lnTo>
                    <a:pt x="879" y="22"/>
                  </a:lnTo>
                  <a:lnTo>
                    <a:pt x="884" y="20"/>
                  </a:lnTo>
                  <a:lnTo>
                    <a:pt x="889" y="18"/>
                  </a:lnTo>
                  <a:lnTo>
                    <a:pt x="894" y="16"/>
                  </a:lnTo>
                  <a:lnTo>
                    <a:pt x="899" y="14"/>
                  </a:lnTo>
                  <a:lnTo>
                    <a:pt x="904" y="12"/>
                  </a:lnTo>
                  <a:lnTo>
                    <a:pt x="909" y="10"/>
                  </a:lnTo>
                  <a:lnTo>
                    <a:pt x="914" y="9"/>
                  </a:lnTo>
                  <a:lnTo>
                    <a:pt x="919" y="7"/>
                  </a:lnTo>
                  <a:lnTo>
                    <a:pt x="923" y="6"/>
                  </a:lnTo>
                  <a:lnTo>
                    <a:pt x="928" y="5"/>
                  </a:lnTo>
                  <a:lnTo>
                    <a:pt x="933" y="4"/>
                  </a:lnTo>
                  <a:lnTo>
                    <a:pt x="938" y="3"/>
                  </a:lnTo>
                  <a:lnTo>
                    <a:pt x="943" y="2"/>
                  </a:lnTo>
                  <a:lnTo>
                    <a:pt x="948" y="1"/>
                  </a:lnTo>
                  <a:lnTo>
                    <a:pt x="953" y="1"/>
                  </a:lnTo>
                  <a:lnTo>
                    <a:pt x="958" y="1"/>
                  </a:lnTo>
                  <a:lnTo>
                    <a:pt x="963" y="0"/>
                  </a:lnTo>
                  <a:lnTo>
                    <a:pt x="968" y="0"/>
                  </a:lnTo>
                  <a:lnTo>
                    <a:pt x="972" y="0"/>
                  </a:lnTo>
                  <a:lnTo>
                    <a:pt x="977" y="1"/>
                  </a:lnTo>
                  <a:lnTo>
                    <a:pt x="982" y="1"/>
                  </a:lnTo>
                  <a:lnTo>
                    <a:pt x="987" y="1"/>
                  </a:lnTo>
                  <a:lnTo>
                    <a:pt x="992" y="2"/>
                  </a:lnTo>
                  <a:lnTo>
                    <a:pt x="997" y="3"/>
                  </a:lnTo>
                  <a:lnTo>
                    <a:pt x="1002" y="3"/>
                  </a:lnTo>
                  <a:lnTo>
                    <a:pt x="1007" y="4"/>
                  </a:lnTo>
                  <a:lnTo>
                    <a:pt x="1012" y="5"/>
                  </a:lnTo>
                  <a:lnTo>
                    <a:pt x="1017" y="6"/>
                  </a:lnTo>
                  <a:lnTo>
                    <a:pt x="1021" y="7"/>
                  </a:lnTo>
                  <a:lnTo>
                    <a:pt x="1027" y="9"/>
                  </a:lnTo>
                  <a:lnTo>
                    <a:pt x="1031" y="10"/>
                  </a:lnTo>
                  <a:lnTo>
                    <a:pt x="1036" y="11"/>
                  </a:lnTo>
                  <a:lnTo>
                    <a:pt x="1041" y="12"/>
                  </a:lnTo>
                  <a:lnTo>
                    <a:pt x="1046" y="13"/>
                  </a:lnTo>
                  <a:lnTo>
                    <a:pt x="1051" y="15"/>
                  </a:lnTo>
                  <a:lnTo>
                    <a:pt x="1056" y="16"/>
                  </a:lnTo>
                  <a:lnTo>
                    <a:pt x="1061" y="17"/>
                  </a:lnTo>
                  <a:lnTo>
                    <a:pt x="1066" y="18"/>
                  </a:lnTo>
                  <a:lnTo>
                    <a:pt x="1071" y="19"/>
                  </a:lnTo>
                  <a:lnTo>
                    <a:pt x="1076" y="20"/>
                  </a:lnTo>
                  <a:lnTo>
                    <a:pt x="1080" y="21"/>
                  </a:lnTo>
                  <a:lnTo>
                    <a:pt x="1085" y="22"/>
                  </a:lnTo>
                  <a:lnTo>
                    <a:pt x="1090" y="23"/>
                  </a:lnTo>
                  <a:lnTo>
                    <a:pt x="1095" y="23"/>
                  </a:lnTo>
                  <a:lnTo>
                    <a:pt x="1100" y="24"/>
                  </a:lnTo>
                  <a:lnTo>
                    <a:pt x="1105" y="24"/>
                  </a:lnTo>
                  <a:lnTo>
                    <a:pt x="1110" y="24"/>
                  </a:lnTo>
                  <a:lnTo>
                    <a:pt x="1115" y="25"/>
                  </a:lnTo>
                  <a:lnTo>
                    <a:pt x="1120" y="25"/>
                  </a:lnTo>
                  <a:lnTo>
                    <a:pt x="1125" y="25"/>
                  </a:lnTo>
                  <a:lnTo>
                    <a:pt x="1130" y="25"/>
                  </a:lnTo>
                  <a:lnTo>
                    <a:pt x="1134" y="25"/>
                  </a:lnTo>
                  <a:lnTo>
                    <a:pt x="1139" y="24"/>
                  </a:lnTo>
                  <a:lnTo>
                    <a:pt x="1144" y="24"/>
                  </a:lnTo>
                  <a:lnTo>
                    <a:pt x="1149" y="24"/>
                  </a:lnTo>
                  <a:lnTo>
                    <a:pt x="1154" y="23"/>
                  </a:lnTo>
                  <a:lnTo>
                    <a:pt x="1159" y="23"/>
                  </a:lnTo>
                  <a:lnTo>
                    <a:pt x="1164" y="22"/>
                  </a:lnTo>
                  <a:lnTo>
                    <a:pt x="1169" y="21"/>
                  </a:lnTo>
                  <a:lnTo>
                    <a:pt x="1174" y="20"/>
                  </a:lnTo>
                  <a:lnTo>
                    <a:pt x="1179" y="19"/>
                  </a:lnTo>
                  <a:lnTo>
                    <a:pt x="1183" y="19"/>
                  </a:lnTo>
                  <a:lnTo>
                    <a:pt x="1189" y="18"/>
                  </a:lnTo>
                  <a:lnTo>
                    <a:pt x="1193" y="17"/>
                  </a:lnTo>
                  <a:lnTo>
                    <a:pt x="1198" y="16"/>
                  </a:lnTo>
                  <a:lnTo>
                    <a:pt x="1203" y="15"/>
                  </a:lnTo>
                  <a:lnTo>
                    <a:pt x="1208" y="15"/>
                  </a:lnTo>
                  <a:lnTo>
                    <a:pt x="1213" y="14"/>
                  </a:lnTo>
                  <a:lnTo>
                    <a:pt x="1218" y="13"/>
                  </a:lnTo>
                  <a:lnTo>
                    <a:pt x="1223" y="12"/>
                  </a:lnTo>
                  <a:lnTo>
                    <a:pt x="1228" y="12"/>
                  </a:lnTo>
                  <a:lnTo>
                    <a:pt x="1233" y="11"/>
                  </a:lnTo>
                  <a:lnTo>
                    <a:pt x="1238" y="11"/>
                  </a:lnTo>
                  <a:lnTo>
                    <a:pt x="1242" y="10"/>
                  </a:lnTo>
                  <a:lnTo>
                    <a:pt x="1247" y="10"/>
                  </a:lnTo>
                  <a:lnTo>
                    <a:pt x="1252" y="9"/>
                  </a:lnTo>
                  <a:lnTo>
                    <a:pt x="1257" y="9"/>
                  </a:lnTo>
                  <a:lnTo>
                    <a:pt x="1262" y="9"/>
                  </a:lnTo>
                  <a:lnTo>
                    <a:pt x="1267" y="9"/>
                  </a:lnTo>
                  <a:lnTo>
                    <a:pt x="1272" y="9"/>
                  </a:lnTo>
                  <a:lnTo>
                    <a:pt x="1277" y="9"/>
                  </a:lnTo>
                  <a:lnTo>
                    <a:pt x="1282" y="10"/>
                  </a:lnTo>
                  <a:lnTo>
                    <a:pt x="1287" y="10"/>
                  </a:lnTo>
                  <a:lnTo>
                    <a:pt x="1292" y="11"/>
                  </a:lnTo>
                  <a:lnTo>
                    <a:pt x="1296" y="11"/>
                  </a:lnTo>
                  <a:lnTo>
                    <a:pt x="1301" y="12"/>
                  </a:lnTo>
                  <a:lnTo>
                    <a:pt x="1306" y="12"/>
                  </a:lnTo>
                  <a:lnTo>
                    <a:pt x="1311" y="13"/>
                  </a:lnTo>
                  <a:lnTo>
                    <a:pt x="1316" y="14"/>
                  </a:lnTo>
                  <a:lnTo>
                    <a:pt x="1321" y="15"/>
                  </a:lnTo>
                  <a:lnTo>
                    <a:pt x="1326" y="16"/>
                  </a:lnTo>
                  <a:lnTo>
                    <a:pt x="1331" y="17"/>
                  </a:lnTo>
                  <a:lnTo>
                    <a:pt x="1336" y="18"/>
                  </a:lnTo>
                  <a:lnTo>
                    <a:pt x="1341" y="20"/>
                  </a:lnTo>
                  <a:lnTo>
                    <a:pt x="1345" y="21"/>
                  </a:lnTo>
                  <a:lnTo>
                    <a:pt x="1351" y="22"/>
                  </a:lnTo>
                  <a:lnTo>
                    <a:pt x="1355" y="24"/>
                  </a:lnTo>
                  <a:lnTo>
                    <a:pt x="1360" y="25"/>
                  </a:lnTo>
                  <a:lnTo>
                    <a:pt x="1365" y="27"/>
                  </a:lnTo>
                  <a:lnTo>
                    <a:pt x="1370" y="28"/>
                  </a:lnTo>
                  <a:lnTo>
                    <a:pt x="1375" y="30"/>
                  </a:lnTo>
                  <a:lnTo>
                    <a:pt x="1380" y="31"/>
                  </a:lnTo>
                  <a:lnTo>
                    <a:pt x="1385" y="33"/>
                  </a:lnTo>
                  <a:lnTo>
                    <a:pt x="1390" y="34"/>
                  </a:lnTo>
                  <a:lnTo>
                    <a:pt x="1395" y="36"/>
                  </a:lnTo>
                  <a:lnTo>
                    <a:pt x="1400" y="38"/>
                  </a:lnTo>
                  <a:lnTo>
                    <a:pt x="1404" y="40"/>
                  </a:lnTo>
                  <a:lnTo>
                    <a:pt x="1409" y="41"/>
                  </a:lnTo>
                  <a:lnTo>
                    <a:pt x="1414" y="43"/>
                  </a:lnTo>
                  <a:lnTo>
                    <a:pt x="1419" y="45"/>
                  </a:lnTo>
                  <a:lnTo>
                    <a:pt x="1424" y="46"/>
                  </a:lnTo>
                  <a:lnTo>
                    <a:pt x="1429" y="48"/>
                  </a:lnTo>
                  <a:lnTo>
                    <a:pt x="1434" y="50"/>
                  </a:lnTo>
                  <a:lnTo>
                    <a:pt x="1439" y="52"/>
                  </a:lnTo>
                  <a:lnTo>
                    <a:pt x="1444" y="53"/>
                  </a:lnTo>
                  <a:lnTo>
                    <a:pt x="1449" y="55"/>
                  </a:lnTo>
                  <a:lnTo>
                    <a:pt x="1454" y="57"/>
                  </a:lnTo>
                  <a:lnTo>
                    <a:pt x="1459" y="58"/>
                  </a:lnTo>
                  <a:lnTo>
                    <a:pt x="1463" y="60"/>
                  </a:lnTo>
                  <a:lnTo>
                    <a:pt x="1468" y="62"/>
                  </a:lnTo>
                  <a:lnTo>
                    <a:pt x="1473" y="64"/>
                  </a:lnTo>
                  <a:lnTo>
                    <a:pt x="1478" y="65"/>
                  </a:lnTo>
                  <a:lnTo>
                    <a:pt x="1483" y="67"/>
                  </a:lnTo>
                  <a:lnTo>
                    <a:pt x="1488" y="69"/>
                  </a:lnTo>
                  <a:lnTo>
                    <a:pt x="1493" y="70"/>
                  </a:lnTo>
                  <a:lnTo>
                    <a:pt x="1498" y="72"/>
                  </a:lnTo>
                  <a:lnTo>
                    <a:pt x="1503" y="74"/>
                  </a:lnTo>
                  <a:lnTo>
                    <a:pt x="1508" y="75"/>
                  </a:lnTo>
                  <a:lnTo>
                    <a:pt x="1513" y="77"/>
                  </a:lnTo>
                  <a:lnTo>
                    <a:pt x="1517" y="79"/>
                  </a:lnTo>
                  <a:lnTo>
                    <a:pt x="1522" y="80"/>
                  </a:lnTo>
                  <a:lnTo>
                    <a:pt x="1527" y="82"/>
                  </a:lnTo>
                  <a:lnTo>
                    <a:pt x="1532" y="84"/>
                  </a:lnTo>
                  <a:lnTo>
                    <a:pt x="1537" y="86"/>
                  </a:lnTo>
                  <a:lnTo>
                    <a:pt x="1542" y="87"/>
                  </a:lnTo>
                  <a:lnTo>
                    <a:pt x="1547" y="89"/>
                  </a:lnTo>
                  <a:lnTo>
                    <a:pt x="1552" y="91"/>
                  </a:lnTo>
                  <a:lnTo>
                    <a:pt x="1557" y="92"/>
                  </a:lnTo>
                  <a:lnTo>
                    <a:pt x="1562" y="94"/>
                  </a:lnTo>
                  <a:lnTo>
                    <a:pt x="1566" y="96"/>
                  </a:lnTo>
                  <a:lnTo>
                    <a:pt x="1572" y="98"/>
                  </a:lnTo>
                  <a:lnTo>
                    <a:pt x="1576" y="100"/>
                  </a:lnTo>
                  <a:lnTo>
                    <a:pt x="1581" y="101"/>
                  </a:lnTo>
                  <a:lnTo>
                    <a:pt x="1586" y="103"/>
                  </a:lnTo>
                  <a:lnTo>
                    <a:pt x="1591" y="105"/>
                  </a:lnTo>
                  <a:lnTo>
                    <a:pt x="1596" y="107"/>
                  </a:lnTo>
                  <a:lnTo>
                    <a:pt x="1601" y="109"/>
                  </a:lnTo>
                  <a:lnTo>
                    <a:pt x="1606" y="111"/>
                  </a:lnTo>
                  <a:lnTo>
                    <a:pt x="1611" y="113"/>
                  </a:lnTo>
                  <a:lnTo>
                    <a:pt x="1616" y="115"/>
                  </a:lnTo>
                  <a:lnTo>
                    <a:pt x="1621" y="117"/>
                  </a:lnTo>
                  <a:lnTo>
                    <a:pt x="1625" y="119"/>
                  </a:lnTo>
                  <a:lnTo>
                    <a:pt x="1630" y="121"/>
                  </a:lnTo>
                  <a:lnTo>
                    <a:pt x="1635" y="123"/>
                  </a:lnTo>
                  <a:lnTo>
                    <a:pt x="1640" y="125"/>
                  </a:lnTo>
                  <a:lnTo>
                    <a:pt x="1645" y="127"/>
                  </a:lnTo>
                  <a:lnTo>
                    <a:pt x="1650" y="130"/>
                  </a:lnTo>
                  <a:lnTo>
                    <a:pt x="1655" y="132"/>
                  </a:lnTo>
                  <a:lnTo>
                    <a:pt x="1660" y="135"/>
                  </a:lnTo>
                  <a:lnTo>
                    <a:pt x="1665" y="137"/>
                  </a:lnTo>
                  <a:lnTo>
                    <a:pt x="1670" y="139"/>
                  </a:lnTo>
                  <a:lnTo>
                    <a:pt x="1674" y="142"/>
                  </a:lnTo>
                  <a:lnTo>
                    <a:pt x="1679" y="144"/>
                  </a:lnTo>
                  <a:lnTo>
                    <a:pt x="1684" y="147"/>
                  </a:lnTo>
                  <a:lnTo>
                    <a:pt x="1689" y="150"/>
                  </a:lnTo>
                  <a:lnTo>
                    <a:pt x="1694" y="153"/>
                  </a:lnTo>
                  <a:lnTo>
                    <a:pt x="1699" y="155"/>
                  </a:lnTo>
                  <a:lnTo>
                    <a:pt x="1704" y="158"/>
                  </a:lnTo>
                  <a:lnTo>
                    <a:pt x="1709" y="161"/>
                  </a:lnTo>
                  <a:lnTo>
                    <a:pt x="1714" y="164"/>
                  </a:lnTo>
                  <a:lnTo>
                    <a:pt x="1719" y="167"/>
                  </a:lnTo>
                  <a:lnTo>
                    <a:pt x="1724" y="171"/>
                  </a:lnTo>
                  <a:lnTo>
                    <a:pt x="1728" y="174"/>
                  </a:lnTo>
                  <a:lnTo>
                    <a:pt x="1733" y="177"/>
                  </a:lnTo>
                  <a:lnTo>
                    <a:pt x="1738" y="180"/>
                  </a:lnTo>
                  <a:lnTo>
                    <a:pt x="1743" y="184"/>
                  </a:lnTo>
                  <a:lnTo>
                    <a:pt x="1748" y="187"/>
                  </a:lnTo>
                  <a:lnTo>
                    <a:pt x="1753" y="191"/>
                  </a:lnTo>
                  <a:lnTo>
                    <a:pt x="1758" y="194"/>
                  </a:lnTo>
                  <a:lnTo>
                    <a:pt x="1763" y="198"/>
                  </a:lnTo>
                  <a:lnTo>
                    <a:pt x="1768" y="201"/>
                  </a:lnTo>
                  <a:lnTo>
                    <a:pt x="1773" y="205"/>
                  </a:lnTo>
                  <a:lnTo>
                    <a:pt x="1777" y="208"/>
                  </a:lnTo>
                  <a:lnTo>
                    <a:pt x="1783" y="212"/>
                  </a:lnTo>
                  <a:lnTo>
                    <a:pt x="1787" y="215"/>
                  </a:lnTo>
                  <a:lnTo>
                    <a:pt x="1792" y="219"/>
                  </a:lnTo>
                  <a:lnTo>
                    <a:pt x="1797" y="222"/>
                  </a:lnTo>
                  <a:lnTo>
                    <a:pt x="1802" y="226"/>
                  </a:lnTo>
                  <a:lnTo>
                    <a:pt x="1807" y="229"/>
                  </a:lnTo>
                  <a:lnTo>
                    <a:pt x="1812" y="233"/>
                  </a:lnTo>
                  <a:lnTo>
                    <a:pt x="1817" y="236"/>
                  </a:lnTo>
                  <a:lnTo>
                    <a:pt x="1822" y="239"/>
                  </a:lnTo>
                  <a:lnTo>
                    <a:pt x="1827" y="242"/>
                  </a:lnTo>
                  <a:lnTo>
                    <a:pt x="1832" y="246"/>
                  </a:lnTo>
                  <a:lnTo>
                    <a:pt x="1836" y="249"/>
                  </a:lnTo>
                  <a:lnTo>
                    <a:pt x="1841" y="252"/>
                  </a:lnTo>
                  <a:lnTo>
                    <a:pt x="1846" y="254"/>
                  </a:lnTo>
                  <a:lnTo>
                    <a:pt x="1851" y="257"/>
                  </a:lnTo>
                  <a:lnTo>
                    <a:pt x="1856" y="260"/>
                  </a:lnTo>
                  <a:lnTo>
                    <a:pt x="1861" y="262"/>
                  </a:lnTo>
                  <a:lnTo>
                    <a:pt x="1866" y="265"/>
                  </a:lnTo>
                  <a:lnTo>
                    <a:pt x="1871" y="267"/>
                  </a:lnTo>
                  <a:lnTo>
                    <a:pt x="1876" y="269"/>
                  </a:lnTo>
                  <a:lnTo>
                    <a:pt x="1881" y="271"/>
                  </a:lnTo>
                  <a:lnTo>
                    <a:pt x="1886" y="273"/>
                  </a:lnTo>
                  <a:lnTo>
                    <a:pt x="1891" y="274"/>
                  </a:lnTo>
                  <a:lnTo>
                    <a:pt x="1895" y="276"/>
                  </a:lnTo>
                  <a:lnTo>
                    <a:pt x="1900" y="277"/>
                  </a:lnTo>
                  <a:lnTo>
                    <a:pt x="1905" y="278"/>
                  </a:lnTo>
                  <a:lnTo>
                    <a:pt x="1910" y="279"/>
                  </a:lnTo>
                  <a:lnTo>
                    <a:pt x="1915" y="279"/>
                  </a:lnTo>
                  <a:lnTo>
                    <a:pt x="1920" y="280"/>
                  </a:lnTo>
                  <a:lnTo>
                    <a:pt x="1925" y="280"/>
                  </a:lnTo>
                  <a:lnTo>
                    <a:pt x="1930" y="281"/>
                  </a:lnTo>
                  <a:lnTo>
                    <a:pt x="1935" y="281"/>
                  </a:lnTo>
                  <a:lnTo>
                    <a:pt x="1940" y="281"/>
                  </a:lnTo>
                  <a:lnTo>
                    <a:pt x="1945" y="281"/>
                  </a:lnTo>
                  <a:lnTo>
                    <a:pt x="1949" y="280"/>
                  </a:lnTo>
                  <a:lnTo>
                    <a:pt x="1954" y="280"/>
                  </a:lnTo>
                  <a:lnTo>
                    <a:pt x="1959" y="279"/>
                  </a:lnTo>
                  <a:lnTo>
                    <a:pt x="1964" y="278"/>
                  </a:lnTo>
                  <a:lnTo>
                    <a:pt x="1969" y="278"/>
                  </a:lnTo>
                  <a:lnTo>
                    <a:pt x="1974" y="277"/>
                  </a:lnTo>
                  <a:lnTo>
                    <a:pt x="1979" y="276"/>
                  </a:lnTo>
                  <a:lnTo>
                    <a:pt x="1984" y="274"/>
                  </a:lnTo>
                  <a:lnTo>
                    <a:pt x="1989" y="273"/>
                  </a:lnTo>
                  <a:lnTo>
                    <a:pt x="1994" y="272"/>
                  </a:lnTo>
                  <a:lnTo>
                    <a:pt x="1998" y="270"/>
                  </a:lnTo>
                  <a:lnTo>
                    <a:pt x="2004" y="269"/>
                  </a:lnTo>
                  <a:lnTo>
                    <a:pt x="2008" y="268"/>
                  </a:lnTo>
                  <a:lnTo>
                    <a:pt x="2013" y="266"/>
                  </a:lnTo>
                  <a:lnTo>
                    <a:pt x="2018" y="265"/>
                  </a:lnTo>
                  <a:lnTo>
                    <a:pt x="2023" y="263"/>
                  </a:lnTo>
                  <a:lnTo>
                    <a:pt x="2028" y="261"/>
                  </a:lnTo>
                  <a:lnTo>
                    <a:pt x="2033" y="260"/>
                  </a:lnTo>
                  <a:lnTo>
                    <a:pt x="2038" y="258"/>
                  </a:lnTo>
                  <a:lnTo>
                    <a:pt x="2043" y="256"/>
                  </a:lnTo>
                  <a:lnTo>
                    <a:pt x="2048" y="255"/>
                  </a:lnTo>
                  <a:lnTo>
                    <a:pt x="2053" y="253"/>
                  </a:lnTo>
                  <a:lnTo>
                    <a:pt x="2057" y="252"/>
                  </a:lnTo>
                  <a:lnTo>
                    <a:pt x="2062" y="250"/>
                  </a:lnTo>
                  <a:lnTo>
                    <a:pt x="2067" y="249"/>
                  </a:lnTo>
                  <a:lnTo>
                    <a:pt x="2072" y="247"/>
                  </a:lnTo>
                  <a:lnTo>
                    <a:pt x="2077" y="246"/>
                  </a:lnTo>
                  <a:lnTo>
                    <a:pt x="2082" y="244"/>
                  </a:lnTo>
                  <a:lnTo>
                    <a:pt x="2087" y="243"/>
                  </a:lnTo>
                  <a:lnTo>
                    <a:pt x="2092" y="242"/>
                  </a:lnTo>
                  <a:lnTo>
                    <a:pt x="2097" y="241"/>
                  </a:lnTo>
                  <a:lnTo>
                    <a:pt x="2102" y="239"/>
                  </a:lnTo>
                  <a:lnTo>
                    <a:pt x="2107" y="238"/>
                  </a:lnTo>
                  <a:lnTo>
                    <a:pt x="2111" y="237"/>
                  </a:lnTo>
                  <a:lnTo>
                    <a:pt x="2116" y="236"/>
                  </a:lnTo>
                  <a:lnTo>
                    <a:pt x="2121" y="235"/>
                  </a:lnTo>
                  <a:lnTo>
                    <a:pt x="2126" y="234"/>
                  </a:lnTo>
                  <a:lnTo>
                    <a:pt x="2131" y="233"/>
                  </a:lnTo>
                  <a:lnTo>
                    <a:pt x="2136" y="232"/>
                  </a:lnTo>
                  <a:lnTo>
                    <a:pt x="2141" y="231"/>
                  </a:lnTo>
                  <a:lnTo>
                    <a:pt x="2146" y="231"/>
                  </a:lnTo>
                  <a:lnTo>
                    <a:pt x="2151" y="230"/>
                  </a:lnTo>
                  <a:lnTo>
                    <a:pt x="2156" y="229"/>
                  </a:lnTo>
                  <a:lnTo>
                    <a:pt x="2160" y="229"/>
                  </a:lnTo>
                  <a:lnTo>
                    <a:pt x="2166" y="228"/>
                  </a:lnTo>
                  <a:lnTo>
                    <a:pt x="2170" y="228"/>
                  </a:lnTo>
                  <a:lnTo>
                    <a:pt x="2175" y="227"/>
                  </a:lnTo>
                  <a:lnTo>
                    <a:pt x="2180" y="227"/>
                  </a:lnTo>
                  <a:lnTo>
                    <a:pt x="2185" y="226"/>
                  </a:lnTo>
                  <a:lnTo>
                    <a:pt x="2190" y="226"/>
                  </a:lnTo>
                  <a:lnTo>
                    <a:pt x="2195" y="225"/>
                  </a:lnTo>
                  <a:lnTo>
                    <a:pt x="2200" y="225"/>
                  </a:lnTo>
                  <a:lnTo>
                    <a:pt x="2205" y="225"/>
                  </a:lnTo>
                  <a:lnTo>
                    <a:pt x="2210" y="225"/>
                  </a:lnTo>
                  <a:lnTo>
                    <a:pt x="2210" y="225"/>
                  </a:lnTo>
                </a:path>
              </a:pathLst>
            </a:custGeom>
            <a:noFill/>
            <a:ln w="9525" cap="flat">
              <a:solidFill>
                <a:schemeClr val="accent4"/>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0" tIns="0" rIns="0" bIns="0" numCol="1" anchor="t" anchorCtr="0" compatLnSpc="1">
              <a:prstTxWarp prst="textNoShape">
                <a:avLst/>
              </a:prstTxWarp>
            </a:bodyPr>
            <a:lstStyle/>
            <a:p>
              <a:endParaRPr lang="en-US" sz="1600"/>
            </a:p>
          </p:txBody>
        </p:sp>
        <p:sp>
          <p:nvSpPr>
            <p:cNvPr id="8121" name="Freeform 124">
              <a:extLst>
                <a:ext uri="{FF2B5EF4-FFF2-40B4-BE49-F238E27FC236}">
                  <a16:creationId xmlns:a16="http://schemas.microsoft.com/office/drawing/2014/main" id="{8858FB45-212D-465D-950D-9BEF4AC22F88}"/>
                </a:ext>
              </a:extLst>
            </p:cNvPr>
            <p:cNvSpPr>
              <a:spLocks/>
            </p:cNvSpPr>
            <p:nvPr/>
          </p:nvSpPr>
          <p:spPr bwMode="auto">
            <a:xfrm>
              <a:off x="1197948" y="1432305"/>
              <a:ext cx="7565302" cy="0"/>
            </a:xfrm>
            <a:custGeom>
              <a:avLst/>
              <a:gdLst>
                <a:gd name="T0" fmla="*/ 30 w 2210"/>
                <a:gd name="T1" fmla="*/ 69 w 2210"/>
                <a:gd name="T2" fmla="*/ 108 w 2210"/>
                <a:gd name="T3" fmla="*/ 148 w 2210"/>
                <a:gd name="T4" fmla="*/ 187 w 2210"/>
                <a:gd name="T5" fmla="*/ 226 w 2210"/>
                <a:gd name="T6" fmla="*/ 265 w 2210"/>
                <a:gd name="T7" fmla="*/ 305 w 2210"/>
                <a:gd name="T8" fmla="*/ 344 w 2210"/>
                <a:gd name="T9" fmla="*/ 383 w 2210"/>
                <a:gd name="T10" fmla="*/ 423 w 2210"/>
                <a:gd name="T11" fmla="*/ 462 w 2210"/>
                <a:gd name="T12" fmla="*/ 501 w 2210"/>
                <a:gd name="T13" fmla="*/ 540 w 2210"/>
                <a:gd name="T14" fmla="*/ 580 w 2210"/>
                <a:gd name="T15" fmla="*/ 619 w 2210"/>
                <a:gd name="T16" fmla="*/ 658 w 2210"/>
                <a:gd name="T17" fmla="*/ 698 w 2210"/>
                <a:gd name="T18" fmla="*/ 737 w 2210"/>
                <a:gd name="T19" fmla="*/ 776 w 2210"/>
                <a:gd name="T20" fmla="*/ 815 w 2210"/>
                <a:gd name="T21" fmla="*/ 855 w 2210"/>
                <a:gd name="T22" fmla="*/ 894 w 2210"/>
                <a:gd name="T23" fmla="*/ 933 w 2210"/>
                <a:gd name="T24" fmla="*/ 972 w 2210"/>
                <a:gd name="T25" fmla="*/ 1012 w 2210"/>
                <a:gd name="T26" fmla="*/ 1051 w 2210"/>
                <a:gd name="T27" fmla="*/ 1090 w 2210"/>
                <a:gd name="T28" fmla="*/ 1130 w 2210"/>
                <a:gd name="T29" fmla="*/ 1169 w 2210"/>
                <a:gd name="T30" fmla="*/ 1208 w 2210"/>
                <a:gd name="T31" fmla="*/ 1247 w 2210"/>
                <a:gd name="T32" fmla="*/ 1287 w 2210"/>
                <a:gd name="T33" fmla="*/ 1326 w 2210"/>
                <a:gd name="T34" fmla="*/ 1365 w 2210"/>
                <a:gd name="T35" fmla="*/ 1404 w 2210"/>
                <a:gd name="T36" fmla="*/ 1444 w 2210"/>
                <a:gd name="T37" fmla="*/ 1483 w 2210"/>
                <a:gd name="T38" fmla="*/ 1522 w 2210"/>
                <a:gd name="T39" fmla="*/ 1562 w 2210"/>
                <a:gd name="T40" fmla="*/ 1601 w 2210"/>
                <a:gd name="T41" fmla="*/ 1640 w 2210"/>
                <a:gd name="T42" fmla="*/ 1679 w 2210"/>
                <a:gd name="T43" fmla="*/ 1719 w 2210"/>
                <a:gd name="T44" fmla="*/ 1758 w 2210"/>
                <a:gd name="T45" fmla="*/ 1797 w 2210"/>
                <a:gd name="T46" fmla="*/ 1836 w 2210"/>
                <a:gd name="T47" fmla="*/ 1876 w 2210"/>
                <a:gd name="T48" fmla="*/ 1915 w 2210"/>
                <a:gd name="T49" fmla="*/ 1954 w 2210"/>
                <a:gd name="T50" fmla="*/ 1994 w 2210"/>
                <a:gd name="T51" fmla="*/ 2033 w 2210"/>
                <a:gd name="T52" fmla="*/ 2072 w 2210"/>
                <a:gd name="T53" fmla="*/ 2111 w 2210"/>
                <a:gd name="T54" fmla="*/ 2151 w 2210"/>
                <a:gd name="T55" fmla="*/ 2190 w 221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 ang="0">
                  <a:pos x="T50" y="0"/>
                </a:cxn>
                <a:cxn ang="0">
                  <a:pos x="T51" y="0"/>
                </a:cxn>
                <a:cxn ang="0">
                  <a:pos x="T52" y="0"/>
                </a:cxn>
                <a:cxn ang="0">
                  <a:pos x="T53" y="0"/>
                </a:cxn>
                <a:cxn ang="0">
                  <a:pos x="T54" y="0"/>
                </a:cxn>
                <a:cxn ang="0">
                  <a:pos x="T55" y="0"/>
                </a:cxn>
              </a:cxnLst>
              <a:rect l="0" t="0" r="r" b="b"/>
              <a:pathLst>
                <a:path w="2210">
                  <a:moveTo>
                    <a:pt x="0" y="0"/>
                  </a:moveTo>
                  <a:lnTo>
                    <a:pt x="0" y="0"/>
                  </a:lnTo>
                  <a:lnTo>
                    <a:pt x="5" y="0"/>
                  </a:lnTo>
                  <a:lnTo>
                    <a:pt x="10" y="0"/>
                  </a:lnTo>
                  <a:lnTo>
                    <a:pt x="15" y="0"/>
                  </a:lnTo>
                  <a:lnTo>
                    <a:pt x="20" y="0"/>
                  </a:lnTo>
                  <a:lnTo>
                    <a:pt x="25" y="0"/>
                  </a:lnTo>
                  <a:lnTo>
                    <a:pt x="30" y="0"/>
                  </a:lnTo>
                  <a:lnTo>
                    <a:pt x="35" y="0"/>
                  </a:lnTo>
                  <a:lnTo>
                    <a:pt x="40" y="0"/>
                  </a:lnTo>
                  <a:lnTo>
                    <a:pt x="45" y="0"/>
                  </a:lnTo>
                  <a:lnTo>
                    <a:pt x="50" y="0"/>
                  </a:lnTo>
                  <a:lnTo>
                    <a:pt x="54" y="0"/>
                  </a:lnTo>
                  <a:lnTo>
                    <a:pt x="59" y="0"/>
                  </a:lnTo>
                  <a:lnTo>
                    <a:pt x="64" y="0"/>
                  </a:lnTo>
                  <a:lnTo>
                    <a:pt x="69" y="0"/>
                  </a:lnTo>
                  <a:lnTo>
                    <a:pt x="74" y="0"/>
                  </a:lnTo>
                  <a:lnTo>
                    <a:pt x="79" y="0"/>
                  </a:lnTo>
                  <a:lnTo>
                    <a:pt x="84" y="0"/>
                  </a:lnTo>
                  <a:lnTo>
                    <a:pt x="89" y="0"/>
                  </a:lnTo>
                  <a:lnTo>
                    <a:pt x="94" y="0"/>
                  </a:lnTo>
                  <a:lnTo>
                    <a:pt x="99" y="0"/>
                  </a:lnTo>
                  <a:lnTo>
                    <a:pt x="104" y="0"/>
                  </a:lnTo>
                  <a:lnTo>
                    <a:pt x="108" y="0"/>
                  </a:lnTo>
                  <a:lnTo>
                    <a:pt x="113" y="0"/>
                  </a:lnTo>
                  <a:lnTo>
                    <a:pt x="118" y="0"/>
                  </a:lnTo>
                  <a:lnTo>
                    <a:pt x="123" y="0"/>
                  </a:lnTo>
                  <a:lnTo>
                    <a:pt x="128" y="0"/>
                  </a:lnTo>
                  <a:lnTo>
                    <a:pt x="133" y="0"/>
                  </a:lnTo>
                  <a:lnTo>
                    <a:pt x="138" y="0"/>
                  </a:lnTo>
                  <a:lnTo>
                    <a:pt x="143" y="0"/>
                  </a:lnTo>
                  <a:lnTo>
                    <a:pt x="148" y="0"/>
                  </a:lnTo>
                  <a:lnTo>
                    <a:pt x="153" y="0"/>
                  </a:lnTo>
                  <a:lnTo>
                    <a:pt x="157" y="0"/>
                  </a:lnTo>
                  <a:lnTo>
                    <a:pt x="163" y="0"/>
                  </a:lnTo>
                  <a:lnTo>
                    <a:pt x="167" y="0"/>
                  </a:lnTo>
                  <a:lnTo>
                    <a:pt x="172" y="0"/>
                  </a:lnTo>
                  <a:lnTo>
                    <a:pt x="177" y="0"/>
                  </a:lnTo>
                  <a:lnTo>
                    <a:pt x="182" y="0"/>
                  </a:lnTo>
                  <a:lnTo>
                    <a:pt x="187" y="0"/>
                  </a:lnTo>
                  <a:lnTo>
                    <a:pt x="192" y="0"/>
                  </a:lnTo>
                  <a:lnTo>
                    <a:pt x="197" y="0"/>
                  </a:lnTo>
                  <a:lnTo>
                    <a:pt x="202" y="0"/>
                  </a:lnTo>
                  <a:lnTo>
                    <a:pt x="206" y="0"/>
                  </a:lnTo>
                  <a:lnTo>
                    <a:pt x="212" y="0"/>
                  </a:lnTo>
                  <a:lnTo>
                    <a:pt x="216" y="0"/>
                  </a:lnTo>
                  <a:lnTo>
                    <a:pt x="221" y="0"/>
                  </a:lnTo>
                  <a:lnTo>
                    <a:pt x="226" y="0"/>
                  </a:lnTo>
                  <a:lnTo>
                    <a:pt x="231" y="0"/>
                  </a:lnTo>
                  <a:lnTo>
                    <a:pt x="236" y="0"/>
                  </a:lnTo>
                  <a:lnTo>
                    <a:pt x="241" y="0"/>
                  </a:lnTo>
                  <a:lnTo>
                    <a:pt x="246" y="0"/>
                  </a:lnTo>
                  <a:lnTo>
                    <a:pt x="251" y="0"/>
                  </a:lnTo>
                  <a:lnTo>
                    <a:pt x="256" y="0"/>
                  </a:lnTo>
                  <a:lnTo>
                    <a:pt x="261" y="0"/>
                  </a:lnTo>
                  <a:lnTo>
                    <a:pt x="265" y="0"/>
                  </a:lnTo>
                  <a:lnTo>
                    <a:pt x="270" y="0"/>
                  </a:lnTo>
                  <a:lnTo>
                    <a:pt x="275" y="0"/>
                  </a:lnTo>
                  <a:lnTo>
                    <a:pt x="280" y="0"/>
                  </a:lnTo>
                  <a:lnTo>
                    <a:pt x="285" y="0"/>
                  </a:lnTo>
                  <a:lnTo>
                    <a:pt x="290" y="0"/>
                  </a:lnTo>
                  <a:lnTo>
                    <a:pt x="295" y="0"/>
                  </a:lnTo>
                  <a:lnTo>
                    <a:pt x="300" y="0"/>
                  </a:lnTo>
                  <a:lnTo>
                    <a:pt x="305" y="0"/>
                  </a:lnTo>
                  <a:lnTo>
                    <a:pt x="310" y="0"/>
                  </a:lnTo>
                  <a:lnTo>
                    <a:pt x="315" y="0"/>
                  </a:lnTo>
                  <a:lnTo>
                    <a:pt x="319" y="0"/>
                  </a:lnTo>
                  <a:lnTo>
                    <a:pt x="324" y="0"/>
                  </a:lnTo>
                  <a:lnTo>
                    <a:pt x="329" y="0"/>
                  </a:lnTo>
                  <a:lnTo>
                    <a:pt x="334" y="0"/>
                  </a:lnTo>
                  <a:lnTo>
                    <a:pt x="339" y="0"/>
                  </a:lnTo>
                  <a:lnTo>
                    <a:pt x="344" y="0"/>
                  </a:lnTo>
                  <a:lnTo>
                    <a:pt x="349" y="0"/>
                  </a:lnTo>
                  <a:lnTo>
                    <a:pt x="354" y="0"/>
                  </a:lnTo>
                  <a:lnTo>
                    <a:pt x="359" y="0"/>
                  </a:lnTo>
                  <a:lnTo>
                    <a:pt x="364" y="0"/>
                  </a:lnTo>
                  <a:lnTo>
                    <a:pt x="368" y="0"/>
                  </a:lnTo>
                  <a:lnTo>
                    <a:pt x="374" y="0"/>
                  </a:lnTo>
                  <a:lnTo>
                    <a:pt x="378" y="0"/>
                  </a:lnTo>
                  <a:lnTo>
                    <a:pt x="383" y="0"/>
                  </a:lnTo>
                  <a:lnTo>
                    <a:pt x="388" y="0"/>
                  </a:lnTo>
                  <a:lnTo>
                    <a:pt x="393" y="0"/>
                  </a:lnTo>
                  <a:lnTo>
                    <a:pt x="398" y="0"/>
                  </a:lnTo>
                  <a:lnTo>
                    <a:pt x="403" y="0"/>
                  </a:lnTo>
                  <a:lnTo>
                    <a:pt x="408" y="0"/>
                  </a:lnTo>
                  <a:lnTo>
                    <a:pt x="413" y="0"/>
                  </a:lnTo>
                  <a:lnTo>
                    <a:pt x="418" y="0"/>
                  </a:lnTo>
                  <a:lnTo>
                    <a:pt x="423" y="0"/>
                  </a:lnTo>
                  <a:lnTo>
                    <a:pt x="427" y="0"/>
                  </a:lnTo>
                  <a:lnTo>
                    <a:pt x="432" y="0"/>
                  </a:lnTo>
                  <a:lnTo>
                    <a:pt x="437" y="0"/>
                  </a:lnTo>
                  <a:lnTo>
                    <a:pt x="442" y="0"/>
                  </a:lnTo>
                  <a:lnTo>
                    <a:pt x="447" y="0"/>
                  </a:lnTo>
                  <a:lnTo>
                    <a:pt x="452" y="0"/>
                  </a:lnTo>
                  <a:lnTo>
                    <a:pt x="457" y="0"/>
                  </a:lnTo>
                  <a:lnTo>
                    <a:pt x="462" y="0"/>
                  </a:lnTo>
                  <a:lnTo>
                    <a:pt x="467" y="0"/>
                  </a:lnTo>
                  <a:lnTo>
                    <a:pt x="472" y="0"/>
                  </a:lnTo>
                  <a:lnTo>
                    <a:pt x="477" y="0"/>
                  </a:lnTo>
                  <a:lnTo>
                    <a:pt x="482" y="0"/>
                  </a:lnTo>
                  <a:lnTo>
                    <a:pt x="486" y="0"/>
                  </a:lnTo>
                  <a:lnTo>
                    <a:pt x="491" y="0"/>
                  </a:lnTo>
                  <a:lnTo>
                    <a:pt x="496" y="0"/>
                  </a:lnTo>
                  <a:lnTo>
                    <a:pt x="501" y="0"/>
                  </a:lnTo>
                  <a:lnTo>
                    <a:pt x="506" y="0"/>
                  </a:lnTo>
                  <a:lnTo>
                    <a:pt x="511" y="0"/>
                  </a:lnTo>
                  <a:lnTo>
                    <a:pt x="516" y="0"/>
                  </a:lnTo>
                  <a:lnTo>
                    <a:pt x="521" y="0"/>
                  </a:lnTo>
                  <a:lnTo>
                    <a:pt x="526" y="0"/>
                  </a:lnTo>
                  <a:lnTo>
                    <a:pt x="531" y="0"/>
                  </a:lnTo>
                  <a:lnTo>
                    <a:pt x="536" y="0"/>
                  </a:lnTo>
                  <a:lnTo>
                    <a:pt x="540" y="0"/>
                  </a:lnTo>
                  <a:lnTo>
                    <a:pt x="545" y="0"/>
                  </a:lnTo>
                  <a:lnTo>
                    <a:pt x="550" y="0"/>
                  </a:lnTo>
                  <a:lnTo>
                    <a:pt x="555" y="0"/>
                  </a:lnTo>
                  <a:lnTo>
                    <a:pt x="560" y="0"/>
                  </a:lnTo>
                  <a:lnTo>
                    <a:pt x="565" y="0"/>
                  </a:lnTo>
                  <a:lnTo>
                    <a:pt x="570" y="0"/>
                  </a:lnTo>
                  <a:lnTo>
                    <a:pt x="575" y="0"/>
                  </a:lnTo>
                  <a:lnTo>
                    <a:pt x="580" y="0"/>
                  </a:lnTo>
                  <a:lnTo>
                    <a:pt x="585" y="0"/>
                  </a:lnTo>
                  <a:lnTo>
                    <a:pt x="589" y="0"/>
                  </a:lnTo>
                  <a:lnTo>
                    <a:pt x="595" y="0"/>
                  </a:lnTo>
                  <a:lnTo>
                    <a:pt x="599" y="0"/>
                  </a:lnTo>
                  <a:lnTo>
                    <a:pt x="604" y="0"/>
                  </a:lnTo>
                  <a:lnTo>
                    <a:pt x="609" y="0"/>
                  </a:lnTo>
                  <a:lnTo>
                    <a:pt x="614" y="0"/>
                  </a:lnTo>
                  <a:lnTo>
                    <a:pt x="619" y="0"/>
                  </a:lnTo>
                  <a:lnTo>
                    <a:pt x="624" y="0"/>
                  </a:lnTo>
                  <a:lnTo>
                    <a:pt x="629" y="0"/>
                  </a:lnTo>
                  <a:lnTo>
                    <a:pt x="634" y="0"/>
                  </a:lnTo>
                  <a:lnTo>
                    <a:pt x="639" y="0"/>
                  </a:lnTo>
                  <a:lnTo>
                    <a:pt x="644" y="0"/>
                  </a:lnTo>
                  <a:lnTo>
                    <a:pt x="648" y="0"/>
                  </a:lnTo>
                  <a:lnTo>
                    <a:pt x="653" y="0"/>
                  </a:lnTo>
                  <a:lnTo>
                    <a:pt x="658" y="0"/>
                  </a:lnTo>
                  <a:lnTo>
                    <a:pt x="663" y="0"/>
                  </a:lnTo>
                  <a:lnTo>
                    <a:pt x="668" y="0"/>
                  </a:lnTo>
                  <a:lnTo>
                    <a:pt x="673" y="0"/>
                  </a:lnTo>
                  <a:lnTo>
                    <a:pt x="678" y="0"/>
                  </a:lnTo>
                  <a:lnTo>
                    <a:pt x="683" y="0"/>
                  </a:lnTo>
                  <a:lnTo>
                    <a:pt x="688" y="0"/>
                  </a:lnTo>
                  <a:lnTo>
                    <a:pt x="693" y="0"/>
                  </a:lnTo>
                  <a:lnTo>
                    <a:pt x="698" y="0"/>
                  </a:lnTo>
                  <a:lnTo>
                    <a:pt x="702" y="0"/>
                  </a:lnTo>
                  <a:lnTo>
                    <a:pt x="707" y="0"/>
                  </a:lnTo>
                  <a:lnTo>
                    <a:pt x="712" y="0"/>
                  </a:lnTo>
                  <a:lnTo>
                    <a:pt x="717" y="0"/>
                  </a:lnTo>
                  <a:lnTo>
                    <a:pt x="722" y="0"/>
                  </a:lnTo>
                  <a:lnTo>
                    <a:pt x="727" y="0"/>
                  </a:lnTo>
                  <a:lnTo>
                    <a:pt x="732" y="0"/>
                  </a:lnTo>
                  <a:lnTo>
                    <a:pt x="737" y="0"/>
                  </a:lnTo>
                  <a:lnTo>
                    <a:pt x="742" y="0"/>
                  </a:lnTo>
                  <a:lnTo>
                    <a:pt x="747" y="0"/>
                  </a:lnTo>
                  <a:lnTo>
                    <a:pt x="751" y="0"/>
                  </a:lnTo>
                  <a:lnTo>
                    <a:pt x="757" y="0"/>
                  </a:lnTo>
                  <a:lnTo>
                    <a:pt x="761" y="0"/>
                  </a:lnTo>
                  <a:lnTo>
                    <a:pt x="766" y="0"/>
                  </a:lnTo>
                  <a:lnTo>
                    <a:pt x="771" y="0"/>
                  </a:lnTo>
                  <a:lnTo>
                    <a:pt x="776" y="0"/>
                  </a:lnTo>
                  <a:lnTo>
                    <a:pt x="781" y="0"/>
                  </a:lnTo>
                  <a:lnTo>
                    <a:pt x="786" y="0"/>
                  </a:lnTo>
                  <a:lnTo>
                    <a:pt x="791" y="0"/>
                  </a:lnTo>
                  <a:lnTo>
                    <a:pt x="796" y="0"/>
                  </a:lnTo>
                  <a:lnTo>
                    <a:pt x="801" y="0"/>
                  </a:lnTo>
                  <a:lnTo>
                    <a:pt x="806" y="0"/>
                  </a:lnTo>
                  <a:lnTo>
                    <a:pt x="810" y="0"/>
                  </a:lnTo>
                  <a:lnTo>
                    <a:pt x="815" y="0"/>
                  </a:lnTo>
                  <a:lnTo>
                    <a:pt x="820" y="0"/>
                  </a:lnTo>
                  <a:lnTo>
                    <a:pt x="825" y="0"/>
                  </a:lnTo>
                  <a:lnTo>
                    <a:pt x="830" y="0"/>
                  </a:lnTo>
                  <a:lnTo>
                    <a:pt x="835" y="0"/>
                  </a:lnTo>
                  <a:lnTo>
                    <a:pt x="840" y="0"/>
                  </a:lnTo>
                  <a:lnTo>
                    <a:pt x="845" y="0"/>
                  </a:lnTo>
                  <a:lnTo>
                    <a:pt x="850" y="0"/>
                  </a:lnTo>
                  <a:lnTo>
                    <a:pt x="855" y="0"/>
                  </a:lnTo>
                  <a:lnTo>
                    <a:pt x="860" y="0"/>
                  </a:lnTo>
                  <a:lnTo>
                    <a:pt x="864" y="0"/>
                  </a:lnTo>
                  <a:lnTo>
                    <a:pt x="869" y="0"/>
                  </a:lnTo>
                  <a:lnTo>
                    <a:pt x="874" y="0"/>
                  </a:lnTo>
                  <a:lnTo>
                    <a:pt x="879" y="0"/>
                  </a:lnTo>
                  <a:lnTo>
                    <a:pt x="884" y="0"/>
                  </a:lnTo>
                  <a:lnTo>
                    <a:pt x="889" y="0"/>
                  </a:lnTo>
                  <a:lnTo>
                    <a:pt x="894" y="0"/>
                  </a:lnTo>
                  <a:lnTo>
                    <a:pt x="899" y="0"/>
                  </a:lnTo>
                  <a:lnTo>
                    <a:pt x="904" y="0"/>
                  </a:lnTo>
                  <a:lnTo>
                    <a:pt x="909" y="0"/>
                  </a:lnTo>
                  <a:lnTo>
                    <a:pt x="914" y="0"/>
                  </a:lnTo>
                  <a:lnTo>
                    <a:pt x="919" y="0"/>
                  </a:lnTo>
                  <a:lnTo>
                    <a:pt x="923" y="0"/>
                  </a:lnTo>
                  <a:lnTo>
                    <a:pt x="928" y="0"/>
                  </a:lnTo>
                  <a:lnTo>
                    <a:pt x="933" y="0"/>
                  </a:lnTo>
                  <a:lnTo>
                    <a:pt x="938" y="0"/>
                  </a:lnTo>
                  <a:lnTo>
                    <a:pt x="943" y="0"/>
                  </a:lnTo>
                  <a:lnTo>
                    <a:pt x="948" y="0"/>
                  </a:lnTo>
                  <a:lnTo>
                    <a:pt x="953" y="0"/>
                  </a:lnTo>
                  <a:lnTo>
                    <a:pt x="958" y="0"/>
                  </a:lnTo>
                  <a:lnTo>
                    <a:pt x="963" y="0"/>
                  </a:lnTo>
                  <a:lnTo>
                    <a:pt x="968" y="0"/>
                  </a:lnTo>
                  <a:lnTo>
                    <a:pt x="972" y="0"/>
                  </a:lnTo>
                  <a:lnTo>
                    <a:pt x="977" y="0"/>
                  </a:lnTo>
                  <a:lnTo>
                    <a:pt x="982" y="0"/>
                  </a:lnTo>
                  <a:lnTo>
                    <a:pt x="987" y="0"/>
                  </a:lnTo>
                  <a:lnTo>
                    <a:pt x="992" y="0"/>
                  </a:lnTo>
                  <a:lnTo>
                    <a:pt x="997" y="0"/>
                  </a:lnTo>
                  <a:lnTo>
                    <a:pt x="1002" y="0"/>
                  </a:lnTo>
                  <a:lnTo>
                    <a:pt x="1007" y="0"/>
                  </a:lnTo>
                  <a:lnTo>
                    <a:pt x="1012" y="0"/>
                  </a:lnTo>
                  <a:lnTo>
                    <a:pt x="1017" y="0"/>
                  </a:lnTo>
                  <a:lnTo>
                    <a:pt x="1021" y="0"/>
                  </a:lnTo>
                  <a:lnTo>
                    <a:pt x="1027" y="0"/>
                  </a:lnTo>
                  <a:lnTo>
                    <a:pt x="1031" y="0"/>
                  </a:lnTo>
                  <a:lnTo>
                    <a:pt x="1036" y="0"/>
                  </a:lnTo>
                  <a:lnTo>
                    <a:pt x="1041" y="0"/>
                  </a:lnTo>
                  <a:lnTo>
                    <a:pt x="1046" y="0"/>
                  </a:lnTo>
                  <a:lnTo>
                    <a:pt x="1051" y="0"/>
                  </a:lnTo>
                  <a:lnTo>
                    <a:pt x="1056" y="0"/>
                  </a:lnTo>
                  <a:lnTo>
                    <a:pt x="1061" y="0"/>
                  </a:lnTo>
                  <a:lnTo>
                    <a:pt x="1066" y="0"/>
                  </a:lnTo>
                  <a:lnTo>
                    <a:pt x="1071" y="0"/>
                  </a:lnTo>
                  <a:lnTo>
                    <a:pt x="1076" y="0"/>
                  </a:lnTo>
                  <a:lnTo>
                    <a:pt x="1080" y="0"/>
                  </a:lnTo>
                  <a:lnTo>
                    <a:pt x="1085" y="0"/>
                  </a:lnTo>
                  <a:lnTo>
                    <a:pt x="1090" y="0"/>
                  </a:lnTo>
                  <a:lnTo>
                    <a:pt x="1095" y="0"/>
                  </a:lnTo>
                  <a:lnTo>
                    <a:pt x="1100" y="0"/>
                  </a:lnTo>
                  <a:lnTo>
                    <a:pt x="1105" y="0"/>
                  </a:lnTo>
                  <a:lnTo>
                    <a:pt x="1110" y="0"/>
                  </a:lnTo>
                  <a:lnTo>
                    <a:pt x="1115" y="0"/>
                  </a:lnTo>
                  <a:lnTo>
                    <a:pt x="1120" y="0"/>
                  </a:lnTo>
                  <a:lnTo>
                    <a:pt x="1125" y="0"/>
                  </a:lnTo>
                  <a:lnTo>
                    <a:pt x="1130" y="0"/>
                  </a:lnTo>
                  <a:lnTo>
                    <a:pt x="1134" y="0"/>
                  </a:lnTo>
                  <a:lnTo>
                    <a:pt x="1139" y="0"/>
                  </a:lnTo>
                  <a:lnTo>
                    <a:pt x="1144" y="0"/>
                  </a:lnTo>
                  <a:lnTo>
                    <a:pt x="1149" y="0"/>
                  </a:lnTo>
                  <a:lnTo>
                    <a:pt x="1154" y="0"/>
                  </a:lnTo>
                  <a:lnTo>
                    <a:pt x="1159" y="0"/>
                  </a:lnTo>
                  <a:lnTo>
                    <a:pt x="1164" y="0"/>
                  </a:lnTo>
                  <a:lnTo>
                    <a:pt x="1169" y="0"/>
                  </a:lnTo>
                  <a:lnTo>
                    <a:pt x="1174" y="0"/>
                  </a:lnTo>
                  <a:lnTo>
                    <a:pt x="1179" y="0"/>
                  </a:lnTo>
                  <a:lnTo>
                    <a:pt x="1183" y="0"/>
                  </a:lnTo>
                  <a:lnTo>
                    <a:pt x="1189" y="0"/>
                  </a:lnTo>
                  <a:lnTo>
                    <a:pt x="1193" y="0"/>
                  </a:lnTo>
                  <a:lnTo>
                    <a:pt x="1198" y="0"/>
                  </a:lnTo>
                  <a:lnTo>
                    <a:pt x="1203" y="0"/>
                  </a:lnTo>
                  <a:lnTo>
                    <a:pt x="1208" y="0"/>
                  </a:lnTo>
                  <a:lnTo>
                    <a:pt x="1213" y="0"/>
                  </a:lnTo>
                  <a:lnTo>
                    <a:pt x="1218" y="0"/>
                  </a:lnTo>
                  <a:lnTo>
                    <a:pt x="1223" y="0"/>
                  </a:lnTo>
                  <a:lnTo>
                    <a:pt x="1228" y="0"/>
                  </a:lnTo>
                  <a:lnTo>
                    <a:pt x="1233" y="0"/>
                  </a:lnTo>
                  <a:lnTo>
                    <a:pt x="1238" y="0"/>
                  </a:lnTo>
                  <a:lnTo>
                    <a:pt x="1242" y="0"/>
                  </a:lnTo>
                  <a:lnTo>
                    <a:pt x="1247" y="0"/>
                  </a:lnTo>
                  <a:lnTo>
                    <a:pt x="1252" y="0"/>
                  </a:lnTo>
                  <a:lnTo>
                    <a:pt x="1257" y="0"/>
                  </a:lnTo>
                  <a:lnTo>
                    <a:pt x="1262" y="0"/>
                  </a:lnTo>
                  <a:lnTo>
                    <a:pt x="1267" y="0"/>
                  </a:lnTo>
                  <a:lnTo>
                    <a:pt x="1272" y="0"/>
                  </a:lnTo>
                  <a:lnTo>
                    <a:pt x="1277" y="0"/>
                  </a:lnTo>
                  <a:lnTo>
                    <a:pt x="1282" y="0"/>
                  </a:lnTo>
                  <a:lnTo>
                    <a:pt x="1287" y="0"/>
                  </a:lnTo>
                  <a:lnTo>
                    <a:pt x="1292" y="0"/>
                  </a:lnTo>
                  <a:lnTo>
                    <a:pt x="1296" y="0"/>
                  </a:lnTo>
                  <a:lnTo>
                    <a:pt x="1301" y="0"/>
                  </a:lnTo>
                  <a:lnTo>
                    <a:pt x="1306" y="0"/>
                  </a:lnTo>
                  <a:lnTo>
                    <a:pt x="1311" y="0"/>
                  </a:lnTo>
                  <a:lnTo>
                    <a:pt x="1316" y="0"/>
                  </a:lnTo>
                  <a:lnTo>
                    <a:pt x="1321" y="0"/>
                  </a:lnTo>
                  <a:lnTo>
                    <a:pt x="1326" y="0"/>
                  </a:lnTo>
                  <a:lnTo>
                    <a:pt x="1331" y="0"/>
                  </a:lnTo>
                  <a:lnTo>
                    <a:pt x="1336" y="0"/>
                  </a:lnTo>
                  <a:lnTo>
                    <a:pt x="1341" y="0"/>
                  </a:lnTo>
                  <a:lnTo>
                    <a:pt x="1345" y="0"/>
                  </a:lnTo>
                  <a:lnTo>
                    <a:pt x="1351" y="0"/>
                  </a:lnTo>
                  <a:lnTo>
                    <a:pt x="1355" y="0"/>
                  </a:lnTo>
                  <a:lnTo>
                    <a:pt x="1360" y="0"/>
                  </a:lnTo>
                  <a:lnTo>
                    <a:pt x="1365" y="0"/>
                  </a:lnTo>
                  <a:lnTo>
                    <a:pt x="1370" y="0"/>
                  </a:lnTo>
                  <a:lnTo>
                    <a:pt x="1375" y="0"/>
                  </a:lnTo>
                  <a:lnTo>
                    <a:pt x="1380" y="0"/>
                  </a:lnTo>
                  <a:lnTo>
                    <a:pt x="1385" y="0"/>
                  </a:lnTo>
                  <a:lnTo>
                    <a:pt x="1390" y="0"/>
                  </a:lnTo>
                  <a:lnTo>
                    <a:pt x="1395" y="0"/>
                  </a:lnTo>
                  <a:lnTo>
                    <a:pt x="1400" y="0"/>
                  </a:lnTo>
                  <a:lnTo>
                    <a:pt x="1404" y="0"/>
                  </a:lnTo>
                  <a:lnTo>
                    <a:pt x="1409" y="0"/>
                  </a:lnTo>
                  <a:lnTo>
                    <a:pt x="1414" y="0"/>
                  </a:lnTo>
                  <a:lnTo>
                    <a:pt x="1419" y="0"/>
                  </a:lnTo>
                  <a:lnTo>
                    <a:pt x="1424" y="0"/>
                  </a:lnTo>
                  <a:lnTo>
                    <a:pt x="1429" y="0"/>
                  </a:lnTo>
                  <a:lnTo>
                    <a:pt x="1434" y="0"/>
                  </a:lnTo>
                  <a:lnTo>
                    <a:pt x="1439" y="0"/>
                  </a:lnTo>
                  <a:lnTo>
                    <a:pt x="1444" y="0"/>
                  </a:lnTo>
                  <a:lnTo>
                    <a:pt x="1449" y="0"/>
                  </a:lnTo>
                  <a:lnTo>
                    <a:pt x="1454" y="0"/>
                  </a:lnTo>
                  <a:lnTo>
                    <a:pt x="1459" y="0"/>
                  </a:lnTo>
                  <a:lnTo>
                    <a:pt x="1463" y="0"/>
                  </a:lnTo>
                  <a:lnTo>
                    <a:pt x="1468" y="0"/>
                  </a:lnTo>
                  <a:lnTo>
                    <a:pt x="1473" y="0"/>
                  </a:lnTo>
                  <a:lnTo>
                    <a:pt x="1478" y="0"/>
                  </a:lnTo>
                  <a:lnTo>
                    <a:pt x="1483" y="0"/>
                  </a:lnTo>
                  <a:lnTo>
                    <a:pt x="1488" y="0"/>
                  </a:lnTo>
                  <a:lnTo>
                    <a:pt x="1493" y="0"/>
                  </a:lnTo>
                  <a:lnTo>
                    <a:pt x="1498" y="0"/>
                  </a:lnTo>
                  <a:lnTo>
                    <a:pt x="1503" y="0"/>
                  </a:lnTo>
                  <a:lnTo>
                    <a:pt x="1508" y="0"/>
                  </a:lnTo>
                  <a:lnTo>
                    <a:pt x="1513" y="0"/>
                  </a:lnTo>
                  <a:lnTo>
                    <a:pt x="1517" y="0"/>
                  </a:lnTo>
                  <a:lnTo>
                    <a:pt x="1522" y="0"/>
                  </a:lnTo>
                  <a:lnTo>
                    <a:pt x="1527" y="0"/>
                  </a:lnTo>
                  <a:lnTo>
                    <a:pt x="1532" y="0"/>
                  </a:lnTo>
                  <a:lnTo>
                    <a:pt x="1537" y="0"/>
                  </a:lnTo>
                  <a:lnTo>
                    <a:pt x="1542" y="0"/>
                  </a:lnTo>
                  <a:lnTo>
                    <a:pt x="1547" y="0"/>
                  </a:lnTo>
                  <a:lnTo>
                    <a:pt x="1552" y="0"/>
                  </a:lnTo>
                  <a:lnTo>
                    <a:pt x="1557" y="0"/>
                  </a:lnTo>
                  <a:lnTo>
                    <a:pt x="1562" y="0"/>
                  </a:lnTo>
                  <a:lnTo>
                    <a:pt x="1566" y="0"/>
                  </a:lnTo>
                  <a:lnTo>
                    <a:pt x="1572" y="0"/>
                  </a:lnTo>
                  <a:lnTo>
                    <a:pt x="1576" y="0"/>
                  </a:lnTo>
                  <a:lnTo>
                    <a:pt x="1581" y="0"/>
                  </a:lnTo>
                  <a:lnTo>
                    <a:pt x="1586" y="0"/>
                  </a:lnTo>
                  <a:lnTo>
                    <a:pt x="1591" y="0"/>
                  </a:lnTo>
                  <a:lnTo>
                    <a:pt x="1596" y="0"/>
                  </a:lnTo>
                  <a:lnTo>
                    <a:pt x="1601" y="0"/>
                  </a:lnTo>
                  <a:lnTo>
                    <a:pt x="1606" y="0"/>
                  </a:lnTo>
                  <a:lnTo>
                    <a:pt x="1611" y="0"/>
                  </a:lnTo>
                  <a:lnTo>
                    <a:pt x="1616" y="0"/>
                  </a:lnTo>
                  <a:lnTo>
                    <a:pt x="1621" y="0"/>
                  </a:lnTo>
                  <a:lnTo>
                    <a:pt x="1625" y="0"/>
                  </a:lnTo>
                  <a:lnTo>
                    <a:pt x="1630" y="0"/>
                  </a:lnTo>
                  <a:lnTo>
                    <a:pt x="1635" y="0"/>
                  </a:lnTo>
                  <a:lnTo>
                    <a:pt x="1640" y="0"/>
                  </a:lnTo>
                  <a:lnTo>
                    <a:pt x="1645" y="0"/>
                  </a:lnTo>
                  <a:lnTo>
                    <a:pt x="1650" y="0"/>
                  </a:lnTo>
                  <a:lnTo>
                    <a:pt x="1655" y="0"/>
                  </a:lnTo>
                  <a:lnTo>
                    <a:pt x="1660" y="0"/>
                  </a:lnTo>
                  <a:lnTo>
                    <a:pt x="1665" y="0"/>
                  </a:lnTo>
                  <a:lnTo>
                    <a:pt x="1670" y="0"/>
                  </a:lnTo>
                  <a:lnTo>
                    <a:pt x="1674" y="0"/>
                  </a:lnTo>
                  <a:lnTo>
                    <a:pt x="1679" y="0"/>
                  </a:lnTo>
                  <a:lnTo>
                    <a:pt x="1684" y="0"/>
                  </a:lnTo>
                  <a:lnTo>
                    <a:pt x="1689" y="0"/>
                  </a:lnTo>
                  <a:lnTo>
                    <a:pt x="1694" y="0"/>
                  </a:lnTo>
                  <a:lnTo>
                    <a:pt x="1699" y="0"/>
                  </a:lnTo>
                  <a:lnTo>
                    <a:pt x="1704" y="0"/>
                  </a:lnTo>
                  <a:lnTo>
                    <a:pt x="1709" y="0"/>
                  </a:lnTo>
                  <a:lnTo>
                    <a:pt x="1714" y="0"/>
                  </a:lnTo>
                  <a:lnTo>
                    <a:pt x="1719" y="0"/>
                  </a:lnTo>
                  <a:lnTo>
                    <a:pt x="1724" y="0"/>
                  </a:lnTo>
                  <a:lnTo>
                    <a:pt x="1728" y="0"/>
                  </a:lnTo>
                  <a:lnTo>
                    <a:pt x="1733" y="0"/>
                  </a:lnTo>
                  <a:lnTo>
                    <a:pt x="1738" y="0"/>
                  </a:lnTo>
                  <a:lnTo>
                    <a:pt x="1743" y="0"/>
                  </a:lnTo>
                  <a:lnTo>
                    <a:pt x="1748" y="0"/>
                  </a:lnTo>
                  <a:lnTo>
                    <a:pt x="1753" y="0"/>
                  </a:lnTo>
                  <a:lnTo>
                    <a:pt x="1758" y="0"/>
                  </a:lnTo>
                  <a:lnTo>
                    <a:pt x="1763" y="0"/>
                  </a:lnTo>
                  <a:lnTo>
                    <a:pt x="1768" y="0"/>
                  </a:lnTo>
                  <a:lnTo>
                    <a:pt x="1773" y="0"/>
                  </a:lnTo>
                  <a:lnTo>
                    <a:pt x="1777" y="0"/>
                  </a:lnTo>
                  <a:lnTo>
                    <a:pt x="1783" y="0"/>
                  </a:lnTo>
                  <a:lnTo>
                    <a:pt x="1787" y="0"/>
                  </a:lnTo>
                  <a:lnTo>
                    <a:pt x="1792" y="0"/>
                  </a:lnTo>
                  <a:lnTo>
                    <a:pt x="1797" y="0"/>
                  </a:lnTo>
                  <a:lnTo>
                    <a:pt x="1802" y="0"/>
                  </a:lnTo>
                  <a:lnTo>
                    <a:pt x="1807" y="0"/>
                  </a:lnTo>
                  <a:lnTo>
                    <a:pt x="1812" y="0"/>
                  </a:lnTo>
                  <a:lnTo>
                    <a:pt x="1817" y="0"/>
                  </a:lnTo>
                  <a:lnTo>
                    <a:pt x="1822" y="0"/>
                  </a:lnTo>
                  <a:lnTo>
                    <a:pt x="1827" y="0"/>
                  </a:lnTo>
                  <a:lnTo>
                    <a:pt x="1832" y="0"/>
                  </a:lnTo>
                  <a:lnTo>
                    <a:pt x="1836" y="0"/>
                  </a:lnTo>
                  <a:lnTo>
                    <a:pt x="1841" y="0"/>
                  </a:lnTo>
                  <a:lnTo>
                    <a:pt x="1846" y="0"/>
                  </a:lnTo>
                  <a:lnTo>
                    <a:pt x="1851" y="0"/>
                  </a:lnTo>
                  <a:lnTo>
                    <a:pt x="1856" y="0"/>
                  </a:lnTo>
                  <a:lnTo>
                    <a:pt x="1861" y="0"/>
                  </a:lnTo>
                  <a:lnTo>
                    <a:pt x="1866" y="0"/>
                  </a:lnTo>
                  <a:lnTo>
                    <a:pt x="1871" y="0"/>
                  </a:lnTo>
                  <a:lnTo>
                    <a:pt x="1876" y="0"/>
                  </a:lnTo>
                  <a:lnTo>
                    <a:pt x="1881" y="0"/>
                  </a:lnTo>
                  <a:lnTo>
                    <a:pt x="1886" y="0"/>
                  </a:lnTo>
                  <a:lnTo>
                    <a:pt x="1891" y="0"/>
                  </a:lnTo>
                  <a:lnTo>
                    <a:pt x="1895" y="0"/>
                  </a:lnTo>
                  <a:lnTo>
                    <a:pt x="1900" y="0"/>
                  </a:lnTo>
                  <a:lnTo>
                    <a:pt x="1905" y="0"/>
                  </a:lnTo>
                  <a:lnTo>
                    <a:pt x="1910" y="0"/>
                  </a:lnTo>
                  <a:lnTo>
                    <a:pt x="1915" y="0"/>
                  </a:lnTo>
                  <a:lnTo>
                    <a:pt x="1920" y="0"/>
                  </a:lnTo>
                  <a:lnTo>
                    <a:pt x="1925" y="0"/>
                  </a:lnTo>
                  <a:lnTo>
                    <a:pt x="1930" y="0"/>
                  </a:lnTo>
                  <a:lnTo>
                    <a:pt x="1935" y="0"/>
                  </a:lnTo>
                  <a:lnTo>
                    <a:pt x="1940" y="0"/>
                  </a:lnTo>
                  <a:lnTo>
                    <a:pt x="1945" y="0"/>
                  </a:lnTo>
                  <a:lnTo>
                    <a:pt x="1949" y="0"/>
                  </a:lnTo>
                  <a:lnTo>
                    <a:pt x="1954" y="0"/>
                  </a:lnTo>
                  <a:lnTo>
                    <a:pt x="1959" y="0"/>
                  </a:lnTo>
                  <a:lnTo>
                    <a:pt x="1964" y="0"/>
                  </a:lnTo>
                  <a:lnTo>
                    <a:pt x="1969" y="0"/>
                  </a:lnTo>
                  <a:lnTo>
                    <a:pt x="1974" y="0"/>
                  </a:lnTo>
                  <a:lnTo>
                    <a:pt x="1979" y="0"/>
                  </a:lnTo>
                  <a:lnTo>
                    <a:pt x="1984" y="0"/>
                  </a:lnTo>
                  <a:lnTo>
                    <a:pt x="1989" y="0"/>
                  </a:lnTo>
                  <a:lnTo>
                    <a:pt x="1994" y="0"/>
                  </a:lnTo>
                  <a:lnTo>
                    <a:pt x="1998" y="0"/>
                  </a:lnTo>
                  <a:lnTo>
                    <a:pt x="2004" y="0"/>
                  </a:lnTo>
                  <a:lnTo>
                    <a:pt x="2008" y="0"/>
                  </a:lnTo>
                  <a:lnTo>
                    <a:pt x="2013" y="0"/>
                  </a:lnTo>
                  <a:lnTo>
                    <a:pt x="2018" y="0"/>
                  </a:lnTo>
                  <a:lnTo>
                    <a:pt x="2023" y="0"/>
                  </a:lnTo>
                  <a:lnTo>
                    <a:pt x="2028" y="0"/>
                  </a:lnTo>
                  <a:lnTo>
                    <a:pt x="2033" y="0"/>
                  </a:lnTo>
                  <a:lnTo>
                    <a:pt x="2038" y="0"/>
                  </a:lnTo>
                  <a:lnTo>
                    <a:pt x="2043" y="0"/>
                  </a:lnTo>
                  <a:lnTo>
                    <a:pt x="2048" y="0"/>
                  </a:lnTo>
                  <a:lnTo>
                    <a:pt x="2053" y="0"/>
                  </a:lnTo>
                  <a:lnTo>
                    <a:pt x="2057" y="0"/>
                  </a:lnTo>
                  <a:lnTo>
                    <a:pt x="2062" y="0"/>
                  </a:lnTo>
                  <a:lnTo>
                    <a:pt x="2067" y="0"/>
                  </a:lnTo>
                  <a:lnTo>
                    <a:pt x="2072" y="0"/>
                  </a:lnTo>
                  <a:lnTo>
                    <a:pt x="2077" y="0"/>
                  </a:lnTo>
                  <a:lnTo>
                    <a:pt x="2082" y="0"/>
                  </a:lnTo>
                  <a:lnTo>
                    <a:pt x="2087" y="0"/>
                  </a:lnTo>
                  <a:lnTo>
                    <a:pt x="2092" y="0"/>
                  </a:lnTo>
                  <a:lnTo>
                    <a:pt x="2097" y="0"/>
                  </a:lnTo>
                  <a:lnTo>
                    <a:pt x="2102" y="0"/>
                  </a:lnTo>
                  <a:lnTo>
                    <a:pt x="2107" y="0"/>
                  </a:lnTo>
                  <a:lnTo>
                    <a:pt x="2111" y="0"/>
                  </a:lnTo>
                  <a:lnTo>
                    <a:pt x="2116" y="0"/>
                  </a:lnTo>
                  <a:lnTo>
                    <a:pt x="2121" y="0"/>
                  </a:lnTo>
                  <a:lnTo>
                    <a:pt x="2126" y="0"/>
                  </a:lnTo>
                  <a:lnTo>
                    <a:pt x="2131" y="0"/>
                  </a:lnTo>
                  <a:lnTo>
                    <a:pt x="2136" y="0"/>
                  </a:lnTo>
                  <a:lnTo>
                    <a:pt x="2141" y="0"/>
                  </a:lnTo>
                  <a:lnTo>
                    <a:pt x="2146" y="0"/>
                  </a:lnTo>
                  <a:lnTo>
                    <a:pt x="2151" y="0"/>
                  </a:lnTo>
                  <a:lnTo>
                    <a:pt x="2156" y="0"/>
                  </a:lnTo>
                  <a:lnTo>
                    <a:pt x="2160" y="0"/>
                  </a:lnTo>
                  <a:lnTo>
                    <a:pt x="2166" y="0"/>
                  </a:lnTo>
                  <a:lnTo>
                    <a:pt x="2170" y="0"/>
                  </a:lnTo>
                  <a:lnTo>
                    <a:pt x="2175" y="0"/>
                  </a:lnTo>
                  <a:lnTo>
                    <a:pt x="2180" y="0"/>
                  </a:lnTo>
                  <a:lnTo>
                    <a:pt x="2185" y="0"/>
                  </a:lnTo>
                  <a:lnTo>
                    <a:pt x="2190" y="0"/>
                  </a:lnTo>
                  <a:lnTo>
                    <a:pt x="2195" y="0"/>
                  </a:lnTo>
                  <a:lnTo>
                    <a:pt x="2200" y="0"/>
                  </a:lnTo>
                  <a:lnTo>
                    <a:pt x="2205" y="0"/>
                  </a:lnTo>
                  <a:lnTo>
                    <a:pt x="2210" y="0"/>
                  </a:lnTo>
                  <a:lnTo>
                    <a:pt x="2210" y="0"/>
                  </a:lnTo>
                </a:path>
              </a:pathLst>
            </a:custGeom>
            <a:noFill/>
            <a:ln w="19050" cap="flat">
              <a:solidFill>
                <a:schemeClr val="tx1"/>
              </a:solidFill>
              <a:prstDash val="sysDash"/>
              <a:round/>
              <a:headEnd/>
              <a:tailEnd/>
            </a:ln>
            <a:extLst>
              <a:ext uri="{909E8E84-426E-40DD-AFC4-6F175D3DCCD1}">
                <a14:hiddenFill xmlns:a14="http://schemas.microsoft.com/office/drawing/2010/main">
                  <a:solidFill>
                    <a:srgbClr val="FFFFFF"/>
                  </a:solidFill>
                </a14:hiddenFill>
              </a:ext>
            </a:extLst>
          </p:spPr>
          <p:txBody>
            <a:bodyPr vert="horz" wrap="square" lIns="0" tIns="0" rIns="0" bIns="0" numCol="1" anchor="t" anchorCtr="0" compatLnSpc="1">
              <a:prstTxWarp prst="textNoShape">
                <a:avLst/>
              </a:prstTxWarp>
            </a:bodyPr>
            <a:lstStyle/>
            <a:p>
              <a:endParaRPr lang="en-US" sz="1600"/>
            </a:p>
          </p:txBody>
        </p:sp>
      </p:grpSp>
      <p:grpSp>
        <p:nvGrpSpPr>
          <p:cNvPr id="8122" name="Group 8121">
            <a:extLst>
              <a:ext uri="{FF2B5EF4-FFF2-40B4-BE49-F238E27FC236}">
                <a16:creationId xmlns:a16="http://schemas.microsoft.com/office/drawing/2014/main" id="{67F9644D-CEA3-42B3-967D-07629EC0C70C}"/>
              </a:ext>
            </a:extLst>
          </p:cNvPr>
          <p:cNvGrpSpPr/>
          <p:nvPr/>
        </p:nvGrpSpPr>
        <p:grpSpPr>
          <a:xfrm>
            <a:off x="20754266" y="30668974"/>
            <a:ext cx="259686" cy="2503423"/>
            <a:chOff x="3814007" y="650499"/>
            <a:chExt cx="642752" cy="8261114"/>
          </a:xfrm>
        </p:grpSpPr>
        <p:sp>
          <p:nvSpPr>
            <p:cNvPr id="8123" name="Rectangle 8122">
              <a:extLst>
                <a:ext uri="{FF2B5EF4-FFF2-40B4-BE49-F238E27FC236}">
                  <a16:creationId xmlns:a16="http://schemas.microsoft.com/office/drawing/2014/main" id="{92D09EAA-1C1A-4F5B-B1E6-F39A8C18F6A6}"/>
                </a:ext>
              </a:extLst>
            </p:cNvPr>
            <p:cNvSpPr>
              <a:spLocks noChangeArrowheads="1"/>
            </p:cNvSpPr>
            <p:nvPr/>
          </p:nvSpPr>
          <p:spPr bwMode="auto">
            <a:xfrm>
              <a:off x="4194897" y="8099102"/>
              <a:ext cx="261862" cy="8125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a:ln>
                    <a:noFill/>
                  </a:ln>
                  <a:effectLst/>
                  <a:latin typeface="+mn-lt"/>
                </a:rPr>
                <a:t>0</a:t>
              </a:r>
            </a:p>
          </p:txBody>
        </p:sp>
        <p:sp>
          <p:nvSpPr>
            <p:cNvPr id="8124" name="Rectangle 8123">
              <a:extLst>
                <a:ext uri="{FF2B5EF4-FFF2-40B4-BE49-F238E27FC236}">
                  <a16:creationId xmlns:a16="http://schemas.microsoft.com/office/drawing/2014/main" id="{B57876E5-7A8D-4ABB-A193-2C9EE5BF3D1C}"/>
                </a:ext>
              </a:extLst>
            </p:cNvPr>
            <p:cNvSpPr>
              <a:spLocks noChangeArrowheads="1"/>
            </p:cNvSpPr>
            <p:nvPr/>
          </p:nvSpPr>
          <p:spPr bwMode="auto">
            <a:xfrm>
              <a:off x="3821942" y="6931534"/>
              <a:ext cx="634817" cy="8125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a:ln>
                    <a:noFill/>
                  </a:ln>
                  <a:effectLst/>
                  <a:latin typeface="+mn-lt"/>
                </a:rPr>
                <a:t>0.2</a:t>
              </a:r>
            </a:p>
          </p:txBody>
        </p:sp>
        <p:sp>
          <p:nvSpPr>
            <p:cNvPr id="8125" name="Rectangle 8124">
              <a:extLst>
                <a:ext uri="{FF2B5EF4-FFF2-40B4-BE49-F238E27FC236}">
                  <a16:creationId xmlns:a16="http://schemas.microsoft.com/office/drawing/2014/main" id="{A9C8ECBA-78C7-459C-A36B-E6C32A347C26}"/>
                </a:ext>
              </a:extLst>
            </p:cNvPr>
            <p:cNvSpPr>
              <a:spLocks noChangeArrowheads="1"/>
            </p:cNvSpPr>
            <p:nvPr/>
          </p:nvSpPr>
          <p:spPr bwMode="auto">
            <a:xfrm>
              <a:off x="3814007" y="5664831"/>
              <a:ext cx="642752" cy="8125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a:ln>
                    <a:noFill/>
                  </a:ln>
                  <a:effectLst/>
                  <a:latin typeface="+mn-lt"/>
                </a:rPr>
                <a:t>0.4</a:t>
              </a:r>
            </a:p>
          </p:txBody>
        </p:sp>
        <p:sp>
          <p:nvSpPr>
            <p:cNvPr id="8126" name="Rectangle 8125">
              <a:extLst>
                <a:ext uri="{FF2B5EF4-FFF2-40B4-BE49-F238E27FC236}">
                  <a16:creationId xmlns:a16="http://schemas.microsoft.com/office/drawing/2014/main" id="{C73C0D6D-23B1-4C62-A7EC-3ACCF97B3491}"/>
                </a:ext>
              </a:extLst>
            </p:cNvPr>
            <p:cNvSpPr>
              <a:spLocks noChangeArrowheads="1"/>
            </p:cNvSpPr>
            <p:nvPr/>
          </p:nvSpPr>
          <p:spPr bwMode="auto">
            <a:xfrm>
              <a:off x="3821942" y="4415620"/>
              <a:ext cx="634817" cy="8125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a:ln>
                    <a:noFill/>
                  </a:ln>
                  <a:effectLst/>
                  <a:latin typeface="+mn-lt"/>
                </a:rPr>
                <a:t>0.6</a:t>
              </a:r>
            </a:p>
          </p:txBody>
        </p:sp>
        <p:sp>
          <p:nvSpPr>
            <p:cNvPr id="8127" name="Rectangle 8126">
              <a:extLst>
                <a:ext uri="{FF2B5EF4-FFF2-40B4-BE49-F238E27FC236}">
                  <a16:creationId xmlns:a16="http://schemas.microsoft.com/office/drawing/2014/main" id="{DFB53FD1-DAD1-4103-93AC-6CD0F6B37E3B}"/>
                </a:ext>
              </a:extLst>
            </p:cNvPr>
            <p:cNvSpPr>
              <a:spLocks noChangeArrowheads="1"/>
            </p:cNvSpPr>
            <p:nvPr/>
          </p:nvSpPr>
          <p:spPr bwMode="auto">
            <a:xfrm>
              <a:off x="3821942" y="3166413"/>
              <a:ext cx="634817" cy="8125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a:ln>
                    <a:noFill/>
                  </a:ln>
                  <a:effectLst/>
                  <a:latin typeface="+mn-lt"/>
                </a:rPr>
                <a:t>0.8</a:t>
              </a:r>
            </a:p>
          </p:txBody>
        </p:sp>
        <p:sp>
          <p:nvSpPr>
            <p:cNvPr id="8128" name="Rectangle 8127">
              <a:extLst>
                <a:ext uri="{FF2B5EF4-FFF2-40B4-BE49-F238E27FC236}">
                  <a16:creationId xmlns:a16="http://schemas.microsoft.com/office/drawing/2014/main" id="{694B96CC-BEF3-46E5-B059-BD2CB5151661}"/>
                </a:ext>
              </a:extLst>
            </p:cNvPr>
            <p:cNvSpPr>
              <a:spLocks noChangeArrowheads="1"/>
            </p:cNvSpPr>
            <p:nvPr/>
          </p:nvSpPr>
          <p:spPr bwMode="auto">
            <a:xfrm>
              <a:off x="3901294" y="1899710"/>
              <a:ext cx="555465" cy="8125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a:ln>
                    <a:noFill/>
                  </a:ln>
                  <a:effectLst/>
                  <a:latin typeface="+mn-lt"/>
                </a:rPr>
                <a:t>1.0</a:t>
              </a:r>
            </a:p>
          </p:txBody>
        </p:sp>
        <p:sp>
          <p:nvSpPr>
            <p:cNvPr id="8129" name="Rectangle 8128">
              <a:extLst>
                <a:ext uri="{FF2B5EF4-FFF2-40B4-BE49-F238E27FC236}">
                  <a16:creationId xmlns:a16="http://schemas.microsoft.com/office/drawing/2014/main" id="{17C4F824-7E5A-4B28-B81A-1EE9F1AA28A8}"/>
                </a:ext>
              </a:extLst>
            </p:cNvPr>
            <p:cNvSpPr>
              <a:spLocks noChangeArrowheads="1"/>
            </p:cNvSpPr>
            <p:nvPr/>
          </p:nvSpPr>
          <p:spPr bwMode="auto">
            <a:xfrm>
              <a:off x="3901294" y="650499"/>
              <a:ext cx="555465" cy="8125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a:ln>
                    <a:noFill/>
                  </a:ln>
                  <a:effectLst/>
                  <a:latin typeface="+mn-lt"/>
                </a:rPr>
                <a:t>1.2</a:t>
              </a:r>
            </a:p>
          </p:txBody>
        </p:sp>
      </p:grpSp>
      <p:sp>
        <p:nvSpPr>
          <p:cNvPr id="8130" name="Rectangle 8129">
            <a:extLst>
              <a:ext uri="{FF2B5EF4-FFF2-40B4-BE49-F238E27FC236}">
                <a16:creationId xmlns:a16="http://schemas.microsoft.com/office/drawing/2014/main" id="{969D0F90-EEAC-416E-9411-0A5B9712D6ED}"/>
              </a:ext>
            </a:extLst>
          </p:cNvPr>
          <p:cNvSpPr>
            <a:spLocks noChangeArrowheads="1"/>
          </p:cNvSpPr>
          <p:nvPr/>
        </p:nvSpPr>
        <p:spPr bwMode="auto">
          <a:xfrm rot="16200000">
            <a:off x="20556894" y="31807352"/>
            <a:ext cx="129844"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l-GR" altLang="en-US" sz="1600" b="0" i="0" u="none" strike="noStrike" cap="none" normalizeH="0" baseline="0" dirty="0">
                <a:ln>
                  <a:noFill/>
                </a:ln>
                <a:effectLst/>
                <a:latin typeface="+mn-lt"/>
              </a:rPr>
              <a:t>Λ</a:t>
            </a:r>
            <a:endParaRPr kumimoji="0" lang="en-US" altLang="en-US" sz="1600" b="0" i="0" u="none" strike="noStrike" cap="none" normalizeH="0" baseline="0" dirty="0">
              <a:ln>
                <a:noFill/>
              </a:ln>
              <a:effectLst/>
              <a:latin typeface="+mn-lt"/>
            </a:endParaRPr>
          </a:p>
        </p:txBody>
      </p:sp>
      <p:grpSp>
        <p:nvGrpSpPr>
          <p:cNvPr id="8131" name="Group 8130">
            <a:extLst>
              <a:ext uri="{FF2B5EF4-FFF2-40B4-BE49-F238E27FC236}">
                <a16:creationId xmlns:a16="http://schemas.microsoft.com/office/drawing/2014/main" id="{E1A2BB5A-88D0-47F5-9E69-63AB36B8C5D1}"/>
              </a:ext>
            </a:extLst>
          </p:cNvPr>
          <p:cNvGrpSpPr/>
          <p:nvPr/>
        </p:nvGrpSpPr>
        <p:grpSpPr>
          <a:xfrm>
            <a:off x="21061668" y="30787435"/>
            <a:ext cx="3847946" cy="2281496"/>
            <a:chOff x="1197754" y="2751499"/>
            <a:chExt cx="7566976" cy="5981677"/>
          </a:xfrm>
        </p:grpSpPr>
        <p:sp>
          <p:nvSpPr>
            <p:cNvPr id="8132" name="Line 240">
              <a:extLst>
                <a:ext uri="{FF2B5EF4-FFF2-40B4-BE49-F238E27FC236}">
                  <a16:creationId xmlns:a16="http://schemas.microsoft.com/office/drawing/2014/main" id="{FD5581FB-34AE-4E52-B1DE-2033FD94930C}"/>
                </a:ext>
              </a:extLst>
            </p:cNvPr>
            <p:cNvSpPr>
              <a:spLocks noChangeShapeType="1"/>
            </p:cNvSpPr>
            <p:nvPr/>
          </p:nvSpPr>
          <p:spPr bwMode="auto">
            <a:xfrm>
              <a:off x="1197754" y="8733176"/>
              <a:ext cx="7566976" cy="0"/>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8133" name="Line 241">
              <a:extLst>
                <a:ext uri="{FF2B5EF4-FFF2-40B4-BE49-F238E27FC236}">
                  <a16:creationId xmlns:a16="http://schemas.microsoft.com/office/drawing/2014/main" id="{F697C740-69BA-4DD4-B756-6D843337EA15}"/>
                </a:ext>
              </a:extLst>
            </p:cNvPr>
            <p:cNvSpPr>
              <a:spLocks noChangeShapeType="1"/>
            </p:cNvSpPr>
            <p:nvPr/>
          </p:nvSpPr>
          <p:spPr bwMode="auto">
            <a:xfrm>
              <a:off x="1197754" y="2751499"/>
              <a:ext cx="7566976" cy="0"/>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8134" name="Line 242">
              <a:extLst>
                <a:ext uri="{FF2B5EF4-FFF2-40B4-BE49-F238E27FC236}">
                  <a16:creationId xmlns:a16="http://schemas.microsoft.com/office/drawing/2014/main" id="{AC8A38CB-DF0F-48B5-89CD-9D6733E0DE14}"/>
                </a:ext>
              </a:extLst>
            </p:cNvPr>
            <p:cNvSpPr>
              <a:spLocks noChangeShapeType="1"/>
            </p:cNvSpPr>
            <p:nvPr/>
          </p:nvSpPr>
          <p:spPr bwMode="auto">
            <a:xfrm flipV="1">
              <a:off x="1197754" y="8657849"/>
              <a:ext cx="0" cy="75327"/>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8135" name="Line 243">
              <a:extLst>
                <a:ext uri="{FF2B5EF4-FFF2-40B4-BE49-F238E27FC236}">
                  <a16:creationId xmlns:a16="http://schemas.microsoft.com/office/drawing/2014/main" id="{9DAF3DFD-935D-4778-9C04-58F1C74F6EEF}"/>
                </a:ext>
              </a:extLst>
            </p:cNvPr>
            <p:cNvSpPr>
              <a:spLocks noChangeShapeType="1"/>
            </p:cNvSpPr>
            <p:nvPr/>
          </p:nvSpPr>
          <p:spPr bwMode="auto">
            <a:xfrm flipV="1">
              <a:off x="2457775" y="8657849"/>
              <a:ext cx="0" cy="75327"/>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8136" name="Line 244">
              <a:extLst>
                <a:ext uri="{FF2B5EF4-FFF2-40B4-BE49-F238E27FC236}">
                  <a16:creationId xmlns:a16="http://schemas.microsoft.com/office/drawing/2014/main" id="{22D80543-61E9-4CC8-890C-5E413EE2EDEB}"/>
                </a:ext>
              </a:extLst>
            </p:cNvPr>
            <p:cNvSpPr>
              <a:spLocks noChangeShapeType="1"/>
            </p:cNvSpPr>
            <p:nvPr/>
          </p:nvSpPr>
          <p:spPr bwMode="auto">
            <a:xfrm flipV="1">
              <a:off x="3721222" y="8657849"/>
              <a:ext cx="0" cy="75327"/>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8137" name="Line 245">
              <a:extLst>
                <a:ext uri="{FF2B5EF4-FFF2-40B4-BE49-F238E27FC236}">
                  <a16:creationId xmlns:a16="http://schemas.microsoft.com/office/drawing/2014/main" id="{86A4D96D-9E09-4413-91D0-ACCE22832E81}"/>
                </a:ext>
              </a:extLst>
            </p:cNvPr>
            <p:cNvSpPr>
              <a:spLocks noChangeShapeType="1"/>
            </p:cNvSpPr>
            <p:nvPr/>
          </p:nvSpPr>
          <p:spPr bwMode="auto">
            <a:xfrm flipV="1">
              <a:off x="4981243" y="8657849"/>
              <a:ext cx="0" cy="75327"/>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8138" name="Line 246">
              <a:extLst>
                <a:ext uri="{FF2B5EF4-FFF2-40B4-BE49-F238E27FC236}">
                  <a16:creationId xmlns:a16="http://schemas.microsoft.com/office/drawing/2014/main" id="{FCDCA41E-6FDE-43B1-8880-BB3836F89C51}"/>
                </a:ext>
              </a:extLst>
            </p:cNvPr>
            <p:cNvSpPr>
              <a:spLocks noChangeShapeType="1"/>
            </p:cNvSpPr>
            <p:nvPr/>
          </p:nvSpPr>
          <p:spPr bwMode="auto">
            <a:xfrm flipV="1">
              <a:off x="6241264" y="8657849"/>
              <a:ext cx="0" cy="75327"/>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8139" name="Line 247">
              <a:extLst>
                <a:ext uri="{FF2B5EF4-FFF2-40B4-BE49-F238E27FC236}">
                  <a16:creationId xmlns:a16="http://schemas.microsoft.com/office/drawing/2014/main" id="{7301CCE1-765E-4B78-AAD9-DAB2568DFDA5}"/>
                </a:ext>
              </a:extLst>
            </p:cNvPr>
            <p:cNvSpPr>
              <a:spLocks noChangeShapeType="1"/>
            </p:cNvSpPr>
            <p:nvPr/>
          </p:nvSpPr>
          <p:spPr bwMode="auto">
            <a:xfrm flipV="1">
              <a:off x="7501286" y="8657849"/>
              <a:ext cx="0" cy="75327"/>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8140" name="Line 248">
              <a:extLst>
                <a:ext uri="{FF2B5EF4-FFF2-40B4-BE49-F238E27FC236}">
                  <a16:creationId xmlns:a16="http://schemas.microsoft.com/office/drawing/2014/main" id="{83BC4850-CEB2-4BFE-8A04-C3E92A86DBB5}"/>
                </a:ext>
              </a:extLst>
            </p:cNvPr>
            <p:cNvSpPr>
              <a:spLocks noChangeShapeType="1"/>
            </p:cNvSpPr>
            <p:nvPr/>
          </p:nvSpPr>
          <p:spPr bwMode="auto">
            <a:xfrm flipV="1">
              <a:off x="8764730" y="8657849"/>
              <a:ext cx="0" cy="75327"/>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8141" name="Line 249">
              <a:extLst>
                <a:ext uri="{FF2B5EF4-FFF2-40B4-BE49-F238E27FC236}">
                  <a16:creationId xmlns:a16="http://schemas.microsoft.com/office/drawing/2014/main" id="{5F82804B-F5ED-4197-8CA5-AB7A40C607C9}"/>
                </a:ext>
              </a:extLst>
            </p:cNvPr>
            <p:cNvSpPr>
              <a:spLocks noChangeShapeType="1"/>
            </p:cNvSpPr>
            <p:nvPr/>
          </p:nvSpPr>
          <p:spPr bwMode="auto">
            <a:xfrm>
              <a:off x="1197754" y="2751499"/>
              <a:ext cx="0" cy="75327"/>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8142" name="Line 250">
              <a:extLst>
                <a:ext uri="{FF2B5EF4-FFF2-40B4-BE49-F238E27FC236}">
                  <a16:creationId xmlns:a16="http://schemas.microsoft.com/office/drawing/2014/main" id="{89F749DE-D057-444F-9391-20C5D793633F}"/>
                </a:ext>
              </a:extLst>
            </p:cNvPr>
            <p:cNvSpPr>
              <a:spLocks noChangeShapeType="1"/>
            </p:cNvSpPr>
            <p:nvPr/>
          </p:nvSpPr>
          <p:spPr bwMode="auto">
            <a:xfrm>
              <a:off x="2457775" y="2751499"/>
              <a:ext cx="0" cy="75327"/>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8143" name="Line 251">
              <a:extLst>
                <a:ext uri="{FF2B5EF4-FFF2-40B4-BE49-F238E27FC236}">
                  <a16:creationId xmlns:a16="http://schemas.microsoft.com/office/drawing/2014/main" id="{B49E1505-8506-4CD0-B285-F3F4130A5B22}"/>
                </a:ext>
              </a:extLst>
            </p:cNvPr>
            <p:cNvSpPr>
              <a:spLocks noChangeShapeType="1"/>
            </p:cNvSpPr>
            <p:nvPr/>
          </p:nvSpPr>
          <p:spPr bwMode="auto">
            <a:xfrm>
              <a:off x="3721222" y="2751499"/>
              <a:ext cx="0" cy="75327"/>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8144" name="Line 252">
              <a:extLst>
                <a:ext uri="{FF2B5EF4-FFF2-40B4-BE49-F238E27FC236}">
                  <a16:creationId xmlns:a16="http://schemas.microsoft.com/office/drawing/2014/main" id="{573D4027-552E-4A48-91E1-FDB4C1EAC828}"/>
                </a:ext>
              </a:extLst>
            </p:cNvPr>
            <p:cNvSpPr>
              <a:spLocks noChangeShapeType="1"/>
            </p:cNvSpPr>
            <p:nvPr/>
          </p:nvSpPr>
          <p:spPr bwMode="auto">
            <a:xfrm>
              <a:off x="4981243" y="2751499"/>
              <a:ext cx="0" cy="75327"/>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8145" name="Line 253">
              <a:extLst>
                <a:ext uri="{FF2B5EF4-FFF2-40B4-BE49-F238E27FC236}">
                  <a16:creationId xmlns:a16="http://schemas.microsoft.com/office/drawing/2014/main" id="{27FD6A1D-AC66-40BC-A92F-6CF7946DF7B1}"/>
                </a:ext>
              </a:extLst>
            </p:cNvPr>
            <p:cNvSpPr>
              <a:spLocks noChangeShapeType="1"/>
            </p:cNvSpPr>
            <p:nvPr/>
          </p:nvSpPr>
          <p:spPr bwMode="auto">
            <a:xfrm>
              <a:off x="6241264" y="2751499"/>
              <a:ext cx="0" cy="75327"/>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8146" name="Line 254">
              <a:extLst>
                <a:ext uri="{FF2B5EF4-FFF2-40B4-BE49-F238E27FC236}">
                  <a16:creationId xmlns:a16="http://schemas.microsoft.com/office/drawing/2014/main" id="{BDABAEBB-D1E9-4BBF-A2A2-F1ED72CBB38A}"/>
                </a:ext>
              </a:extLst>
            </p:cNvPr>
            <p:cNvSpPr>
              <a:spLocks noChangeShapeType="1"/>
            </p:cNvSpPr>
            <p:nvPr/>
          </p:nvSpPr>
          <p:spPr bwMode="auto">
            <a:xfrm>
              <a:off x="7501286" y="2751499"/>
              <a:ext cx="0" cy="75327"/>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8147" name="Line 255">
              <a:extLst>
                <a:ext uri="{FF2B5EF4-FFF2-40B4-BE49-F238E27FC236}">
                  <a16:creationId xmlns:a16="http://schemas.microsoft.com/office/drawing/2014/main" id="{5B9D82C9-6C7C-4C12-A012-FCF62ED5FC79}"/>
                </a:ext>
              </a:extLst>
            </p:cNvPr>
            <p:cNvSpPr>
              <a:spLocks noChangeShapeType="1"/>
            </p:cNvSpPr>
            <p:nvPr/>
          </p:nvSpPr>
          <p:spPr bwMode="auto">
            <a:xfrm>
              <a:off x="8764730" y="2751499"/>
              <a:ext cx="0" cy="75327"/>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8148" name="Line 267">
              <a:extLst>
                <a:ext uri="{FF2B5EF4-FFF2-40B4-BE49-F238E27FC236}">
                  <a16:creationId xmlns:a16="http://schemas.microsoft.com/office/drawing/2014/main" id="{E2604DEE-5DEF-4874-BA57-87EA2E336AF3}"/>
                </a:ext>
              </a:extLst>
            </p:cNvPr>
            <p:cNvSpPr>
              <a:spLocks noChangeShapeType="1"/>
            </p:cNvSpPr>
            <p:nvPr/>
          </p:nvSpPr>
          <p:spPr bwMode="auto">
            <a:xfrm flipV="1">
              <a:off x="8764730" y="2751499"/>
              <a:ext cx="0" cy="5981677"/>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8149" name="Line 268">
              <a:extLst>
                <a:ext uri="{FF2B5EF4-FFF2-40B4-BE49-F238E27FC236}">
                  <a16:creationId xmlns:a16="http://schemas.microsoft.com/office/drawing/2014/main" id="{B9C2F536-7A5E-4180-ACC7-C9B6FE726CDD}"/>
                </a:ext>
              </a:extLst>
            </p:cNvPr>
            <p:cNvSpPr>
              <a:spLocks noChangeShapeType="1"/>
            </p:cNvSpPr>
            <p:nvPr/>
          </p:nvSpPr>
          <p:spPr bwMode="auto">
            <a:xfrm>
              <a:off x="1197754" y="8733176"/>
              <a:ext cx="75327" cy="0"/>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8150" name="Line 269">
              <a:extLst>
                <a:ext uri="{FF2B5EF4-FFF2-40B4-BE49-F238E27FC236}">
                  <a16:creationId xmlns:a16="http://schemas.microsoft.com/office/drawing/2014/main" id="{23A1ED31-0770-4262-9023-2F9BA438BFDE}"/>
                </a:ext>
              </a:extLst>
            </p:cNvPr>
            <p:cNvSpPr>
              <a:spLocks noChangeShapeType="1"/>
            </p:cNvSpPr>
            <p:nvPr/>
          </p:nvSpPr>
          <p:spPr bwMode="auto">
            <a:xfrm>
              <a:off x="1197754" y="7736800"/>
              <a:ext cx="75327" cy="0"/>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8151" name="Line 270">
              <a:extLst>
                <a:ext uri="{FF2B5EF4-FFF2-40B4-BE49-F238E27FC236}">
                  <a16:creationId xmlns:a16="http://schemas.microsoft.com/office/drawing/2014/main" id="{9DD11246-6F5E-417F-9310-37DAB45872E8}"/>
                </a:ext>
              </a:extLst>
            </p:cNvPr>
            <p:cNvSpPr>
              <a:spLocks noChangeShapeType="1"/>
            </p:cNvSpPr>
            <p:nvPr/>
          </p:nvSpPr>
          <p:spPr bwMode="auto">
            <a:xfrm>
              <a:off x="1197754" y="6740425"/>
              <a:ext cx="75327" cy="0"/>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8152" name="Line 271">
              <a:extLst>
                <a:ext uri="{FF2B5EF4-FFF2-40B4-BE49-F238E27FC236}">
                  <a16:creationId xmlns:a16="http://schemas.microsoft.com/office/drawing/2014/main" id="{C33A1D56-9ADB-4C0F-8689-0A90FD814147}"/>
                </a:ext>
              </a:extLst>
            </p:cNvPr>
            <p:cNvSpPr>
              <a:spLocks noChangeShapeType="1"/>
            </p:cNvSpPr>
            <p:nvPr/>
          </p:nvSpPr>
          <p:spPr bwMode="auto">
            <a:xfrm>
              <a:off x="1197754" y="5744049"/>
              <a:ext cx="75327" cy="0"/>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8153" name="Line 272">
              <a:extLst>
                <a:ext uri="{FF2B5EF4-FFF2-40B4-BE49-F238E27FC236}">
                  <a16:creationId xmlns:a16="http://schemas.microsoft.com/office/drawing/2014/main" id="{6686773F-1A82-4A1A-AD62-8844940B1009}"/>
                </a:ext>
              </a:extLst>
            </p:cNvPr>
            <p:cNvSpPr>
              <a:spLocks noChangeShapeType="1"/>
            </p:cNvSpPr>
            <p:nvPr/>
          </p:nvSpPr>
          <p:spPr bwMode="auto">
            <a:xfrm>
              <a:off x="1197754" y="4747675"/>
              <a:ext cx="75327" cy="0"/>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8154" name="Line 273">
              <a:extLst>
                <a:ext uri="{FF2B5EF4-FFF2-40B4-BE49-F238E27FC236}">
                  <a16:creationId xmlns:a16="http://schemas.microsoft.com/office/drawing/2014/main" id="{F86F7800-D3B1-4D05-AC4A-797CA46AD251}"/>
                </a:ext>
              </a:extLst>
            </p:cNvPr>
            <p:cNvSpPr>
              <a:spLocks noChangeShapeType="1"/>
            </p:cNvSpPr>
            <p:nvPr/>
          </p:nvSpPr>
          <p:spPr bwMode="auto">
            <a:xfrm>
              <a:off x="1197754" y="3751298"/>
              <a:ext cx="75327" cy="0"/>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8155" name="Line 274">
              <a:extLst>
                <a:ext uri="{FF2B5EF4-FFF2-40B4-BE49-F238E27FC236}">
                  <a16:creationId xmlns:a16="http://schemas.microsoft.com/office/drawing/2014/main" id="{EECECBFA-97CA-4F4D-8E24-B15FFE63EC9A}"/>
                </a:ext>
              </a:extLst>
            </p:cNvPr>
            <p:cNvSpPr>
              <a:spLocks noChangeShapeType="1"/>
            </p:cNvSpPr>
            <p:nvPr/>
          </p:nvSpPr>
          <p:spPr bwMode="auto">
            <a:xfrm>
              <a:off x="1197754" y="2751499"/>
              <a:ext cx="75327" cy="0"/>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8156" name="Line 275">
              <a:extLst>
                <a:ext uri="{FF2B5EF4-FFF2-40B4-BE49-F238E27FC236}">
                  <a16:creationId xmlns:a16="http://schemas.microsoft.com/office/drawing/2014/main" id="{F28A05B0-DFCA-4EB2-8DEF-7C7A2C69D0FF}"/>
                </a:ext>
              </a:extLst>
            </p:cNvPr>
            <p:cNvSpPr>
              <a:spLocks noChangeShapeType="1"/>
            </p:cNvSpPr>
            <p:nvPr/>
          </p:nvSpPr>
          <p:spPr bwMode="auto">
            <a:xfrm flipH="1">
              <a:off x="8689403" y="8733176"/>
              <a:ext cx="75327" cy="0"/>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8157" name="Line 276">
              <a:extLst>
                <a:ext uri="{FF2B5EF4-FFF2-40B4-BE49-F238E27FC236}">
                  <a16:creationId xmlns:a16="http://schemas.microsoft.com/office/drawing/2014/main" id="{B3D448D3-F9B9-400C-B66E-997C120AE067}"/>
                </a:ext>
              </a:extLst>
            </p:cNvPr>
            <p:cNvSpPr>
              <a:spLocks noChangeShapeType="1"/>
            </p:cNvSpPr>
            <p:nvPr/>
          </p:nvSpPr>
          <p:spPr bwMode="auto">
            <a:xfrm flipH="1">
              <a:off x="8689403" y="7736800"/>
              <a:ext cx="75327" cy="0"/>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8158" name="Line 277">
              <a:extLst>
                <a:ext uri="{FF2B5EF4-FFF2-40B4-BE49-F238E27FC236}">
                  <a16:creationId xmlns:a16="http://schemas.microsoft.com/office/drawing/2014/main" id="{61A263AB-9BDD-42CB-ADDC-C6F827D10C93}"/>
                </a:ext>
              </a:extLst>
            </p:cNvPr>
            <p:cNvSpPr>
              <a:spLocks noChangeShapeType="1"/>
            </p:cNvSpPr>
            <p:nvPr/>
          </p:nvSpPr>
          <p:spPr bwMode="auto">
            <a:xfrm flipH="1">
              <a:off x="8689403" y="6740425"/>
              <a:ext cx="75327" cy="0"/>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8159" name="Line 278">
              <a:extLst>
                <a:ext uri="{FF2B5EF4-FFF2-40B4-BE49-F238E27FC236}">
                  <a16:creationId xmlns:a16="http://schemas.microsoft.com/office/drawing/2014/main" id="{5C1BD4D2-8B3E-4C2A-8670-ADC86D58CEF4}"/>
                </a:ext>
              </a:extLst>
            </p:cNvPr>
            <p:cNvSpPr>
              <a:spLocks noChangeShapeType="1"/>
            </p:cNvSpPr>
            <p:nvPr/>
          </p:nvSpPr>
          <p:spPr bwMode="auto">
            <a:xfrm flipH="1">
              <a:off x="8689403" y="5744049"/>
              <a:ext cx="75327" cy="0"/>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8160" name="Line 279">
              <a:extLst>
                <a:ext uri="{FF2B5EF4-FFF2-40B4-BE49-F238E27FC236}">
                  <a16:creationId xmlns:a16="http://schemas.microsoft.com/office/drawing/2014/main" id="{799B1B71-96AB-4740-9676-BD82FB9148E4}"/>
                </a:ext>
              </a:extLst>
            </p:cNvPr>
            <p:cNvSpPr>
              <a:spLocks noChangeShapeType="1"/>
            </p:cNvSpPr>
            <p:nvPr/>
          </p:nvSpPr>
          <p:spPr bwMode="auto">
            <a:xfrm flipH="1">
              <a:off x="8689403" y="4747675"/>
              <a:ext cx="75327" cy="0"/>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8161" name="Line 280">
              <a:extLst>
                <a:ext uri="{FF2B5EF4-FFF2-40B4-BE49-F238E27FC236}">
                  <a16:creationId xmlns:a16="http://schemas.microsoft.com/office/drawing/2014/main" id="{DE39D175-FCF0-4348-AFA1-59A27C70FF4A}"/>
                </a:ext>
              </a:extLst>
            </p:cNvPr>
            <p:cNvSpPr>
              <a:spLocks noChangeShapeType="1"/>
            </p:cNvSpPr>
            <p:nvPr/>
          </p:nvSpPr>
          <p:spPr bwMode="auto">
            <a:xfrm flipH="1">
              <a:off x="8689403" y="3751298"/>
              <a:ext cx="75327" cy="0"/>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8162" name="Line 281">
              <a:extLst>
                <a:ext uri="{FF2B5EF4-FFF2-40B4-BE49-F238E27FC236}">
                  <a16:creationId xmlns:a16="http://schemas.microsoft.com/office/drawing/2014/main" id="{5376BF76-575A-4153-B145-2F2C4047A127}"/>
                </a:ext>
              </a:extLst>
            </p:cNvPr>
            <p:cNvSpPr>
              <a:spLocks noChangeShapeType="1"/>
            </p:cNvSpPr>
            <p:nvPr/>
          </p:nvSpPr>
          <p:spPr bwMode="auto">
            <a:xfrm flipH="1">
              <a:off x="8689403" y="2751499"/>
              <a:ext cx="75327" cy="0"/>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grpSp>
      <p:grpSp>
        <p:nvGrpSpPr>
          <p:cNvPr id="8163" name="Group 8162">
            <a:extLst>
              <a:ext uri="{FF2B5EF4-FFF2-40B4-BE49-F238E27FC236}">
                <a16:creationId xmlns:a16="http://schemas.microsoft.com/office/drawing/2014/main" id="{5F843182-FD02-427E-88CC-0002094D856A}"/>
              </a:ext>
            </a:extLst>
          </p:cNvPr>
          <p:cNvGrpSpPr/>
          <p:nvPr/>
        </p:nvGrpSpPr>
        <p:grpSpPr>
          <a:xfrm>
            <a:off x="23724297" y="31733311"/>
            <a:ext cx="1283201" cy="239372"/>
            <a:chOff x="11840218" y="4792980"/>
            <a:chExt cx="3176061" cy="789911"/>
          </a:xfrm>
        </p:grpSpPr>
        <p:sp>
          <p:nvSpPr>
            <p:cNvPr id="8164" name="Rectangle 8163">
              <a:extLst>
                <a:ext uri="{FF2B5EF4-FFF2-40B4-BE49-F238E27FC236}">
                  <a16:creationId xmlns:a16="http://schemas.microsoft.com/office/drawing/2014/main" id="{60B572CC-EA06-4625-B7FC-D98E16A7EBC1}"/>
                </a:ext>
              </a:extLst>
            </p:cNvPr>
            <p:cNvSpPr/>
            <p:nvPr/>
          </p:nvSpPr>
          <p:spPr>
            <a:xfrm flipH="1">
              <a:off x="12361322" y="4792980"/>
              <a:ext cx="2654957" cy="49213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r>
                <a:rPr lang="en-US" sz="1600" dirty="0">
                  <a:solidFill>
                    <a:schemeClr val="tx1"/>
                  </a:solidFill>
                </a:rPr>
                <a:t>Case 1S ( )</a:t>
              </a:r>
              <a:endParaRPr lang="en-US" sz="1600" baseline="30000" dirty="0">
                <a:solidFill>
                  <a:schemeClr val="tx1"/>
                </a:solidFill>
              </a:endParaRPr>
            </a:p>
          </p:txBody>
        </p:sp>
        <p:cxnSp>
          <p:nvCxnSpPr>
            <p:cNvPr id="8165" name="Straight Connector 8164">
              <a:extLst>
                <a:ext uri="{FF2B5EF4-FFF2-40B4-BE49-F238E27FC236}">
                  <a16:creationId xmlns:a16="http://schemas.microsoft.com/office/drawing/2014/main" id="{03191285-B0FA-4BA7-B997-2EE2AAAD5C10}"/>
                </a:ext>
              </a:extLst>
            </p:cNvPr>
            <p:cNvCxnSpPr>
              <a:cxnSpLocks/>
            </p:cNvCxnSpPr>
            <p:nvPr/>
          </p:nvCxnSpPr>
          <p:spPr>
            <a:xfrm>
              <a:off x="12117344" y="5052166"/>
              <a:ext cx="120175" cy="0"/>
            </a:xfrm>
            <a:prstGeom prst="line">
              <a:avLst/>
            </a:prstGeom>
            <a:ln w="12700" cap="rnd">
              <a:solidFill>
                <a:schemeClr val="tx1"/>
              </a:solidFill>
              <a:headEnd w="sm" len="med"/>
              <a:tailEnd w="sm" len="med"/>
            </a:ln>
          </p:spPr>
          <p:style>
            <a:lnRef idx="1">
              <a:schemeClr val="accent1"/>
            </a:lnRef>
            <a:fillRef idx="0">
              <a:schemeClr val="accent1"/>
            </a:fillRef>
            <a:effectRef idx="0">
              <a:schemeClr val="accent1"/>
            </a:effectRef>
            <a:fontRef idx="minor">
              <a:schemeClr val="tx1"/>
            </a:fontRef>
          </p:style>
        </p:cxnSp>
        <p:cxnSp>
          <p:nvCxnSpPr>
            <p:cNvPr id="8166" name="Straight Arrow Connector 8165">
              <a:extLst>
                <a:ext uri="{FF2B5EF4-FFF2-40B4-BE49-F238E27FC236}">
                  <a16:creationId xmlns:a16="http://schemas.microsoft.com/office/drawing/2014/main" id="{58BCB274-7803-481A-A9CC-1E51575D88AA}"/>
                </a:ext>
              </a:extLst>
            </p:cNvPr>
            <p:cNvCxnSpPr>
              <a:cxnSpLocks/>
            </p:cNvCxnSpPr>
            <p:nvPr/>
          </p:nvCxnSpPr>
          <p:spPr>
            <a:xfrm flipH="1">
              <a:off x="11840218" y="5055781"/>
              <a:ext cx="272970" cy="527110"/>
            </a:xfrm>
            <a:prstGeom prst="straightConnector1">
              <a:avLst/>
            </a:prstGeom>
            <a:noFill/>
            <a:ln w="12700" cap="rnd">
              <a:solidFill>
                <a:schemeClr val="tx1"/>
              </a:solidFill>
              <a:headEnd w="sm" len="med"/>
              <a:tailEnd type="arrow" w="sm" len="med"/>
            </a:ln>
          </p:spPr>
          <p:style>
            <a:lnRef idx="2">
              <a:schemeClr val="accent1">
                <a:shade val="50000"/>
              </a:schemeClr>
            </a:lnRef>
            <a:fillRef idx="1">
              <a:schemeClr val="accent1"/>
            </a:fillRef>
            <a:effectRef idx="0">
              <a:schemeClr val="accent1"/>
            </a:effectRef>
            <a:fontRef idx="minor">
              <a:schemeClr val="lt1"/>
            </a:fontRef>
          </p:style>
        </p:cxnSp>
        <p:cxnSp>
          <p:nvCxnSpPr>
            <p:cNvPr id="8167" name="Straight Connector 8166">
              <a:extLst>
                <a:ext uri="{FF2B5EF4-FFF2-40B4-BE49-F238E27FC236}">
                  <a16:creationId xmlns:a16="http://schemas.microsoft.com/office/drawing/2014/main" id="{610CEA44-E032-4A2D-8B84-7FEDB4D9A417}"/>
                </a:ext>
              </a:extLst>
            </p:cNvPr>
            <p:cNvCxnSpPr>
              <a:cxnSpLocks/>
            </p:cNvCxnSpPr>
            <p:nvPr/>
          </p:nvCxnSpPr>
          <p:spPr>
            <a:xfrm flipH="1">
              <a:off x="14230383" y="4990590"/>
              <a:ext cx="114298" cy="175263"/>
            </a:xfrm>
            <a:prstGeom prst="line">
              <a:avLst/>
            </a:prstGeom>
            <a:noFill/>
            <a:ln w="31750" cap="rnd">
              <a:solidFill>
                <a:schemeClr val="accent5"/>
              </a:solidFill>
              <a:prstDash val="solid"/>
              <a:round/>
              <a:headEnd/>
              <a:tailEnd/>
            </a:ln>
            <a:extLst>
              <a:ext uri="{909E8E84-426E-40DD-AFC4-6F175D3DCCD1}">
                <a14:hiddenFill xmlns:a14="http://schemas.microsoft.com/office/drawing/2010/main">
                  <a:solidFill>
                    <a:srgbClr val="FFFFFF"/>
                  </a:solidFill>
                </a14:hiddenFill>
              </a:ext>
            </a:extLst>
          </p:spPr>
        </p:cxnSp>
      </p:grpSp>
      <p:grpSp>
        <p:nvGrpSpPr>
          <p:cNvPr id="8168" name="Group 8167">
            <a:extLst>
              <a:ext uri="{FF2B5EF4-FFF2-40B4-BE49-F238E27FC236}">
                <a16:creationId xmlns:a16="http://schemas.microsoft.com/office/drawing/2014/main" id="{6C44ECB0-528B-4163-B0B3-37024B9EE4DA}"/>
              </a:ext>
            </a:extLst>
          </p:cNvPr>
          <p:cNvGrpSpPr/>
          <p:nvPr/>
        </p:nvGrpSpPr>
        <p:grpSpPr>
          <a:xfrm flipH="1">
            <a:off x="21070307" y="31740300"/>
            <a:ext cx="1192693" cy="263778"/>
            <a:chOff x="11494277" y="4067338"/>
            <a:chExt cx="2952043" cy="870447"/>
          </a:xfrm>
        </p:grpSpPr>
        <p:sp>
          <p:nvSpPr>
            <p:cNvPr id="8169" name="Rectangle 8168">
              <a:extLst>
                <a:ext uri="{FF2B5EF4-FFF2-40B4-BE49-F238E27FC236}">
                  <a16:creationId xmlns:a16="http://schemas.microsoft.com/office/drawing/2014/main" id="{9A5D136A-07E8-47DD-AD03-2B6D08E7954A}"/>
                </a:ext>
              </a:extLst>
            </p:cNvPr>
            <p:cNvSpPr/>
            <p:nvPr/>
          </p:nvSpPr>
          <p:spPr>
            <a:xfrm flipH="1">
              <a:off x="11953560" y="4067338"/>
              <a:ext cx="2492760" cy="60288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r"/>
              <a:r>
                <a:rPr lang="en-US" sz="1600" dirty="0">
                  <a:solidFill>
                    <a:schemeClr val="tx1"/>
                  </a:solidFill>
                </a:rPr>
                <a:t>Case 2S ( )</a:t>
              </a:r>
              <a:endParaRPr lang="en-US" sz="1600" baseline="30000" dirty="0">
                <a:solidFill>
                  <a:schemeClr val="tx1"/>
                </a:solidFill>
              </a:endParaRPr>
            </a:p>
          </p:txBody>
        </p:sp>
        <p:cxnSp>
          <p:nvCxnSpPr>
            <p:cNvPr id="8170" name="Straight Connector 8169">
              <a:extLst>
                <a:ext uri="{FF2B5EF4-FFF2-40B4-BE49-F238E27FC236}">
                  <a16:creationId xmlns:a16="http://schemas.microsoft.com/office/drawing/2014/main" id="{3A1D6189-8338-4944-9A6D-A9EA0008024C}"/>
                </a:ext>
              </a:extLst>
            </p:cNvPr>
            <p:cNvCxnSpPr>
              <a:cxnSpLocks/>
            </p:cNvCxnSpPr>
            <p:nvPr/>
          </p:nvCxnSpPr>
          <p:spPr>
            <a:xfrm>
              <a:off x="11784382" y="4383830"/>
              <a:ext cx="120174" cy="0"/>
            </a:xfrm>
            <a:prstGeom prst="line">
              <a:avLst/>
            </a:prstGeom>
            <a:ln w="12700" cap="rnd">
              <a:solidFill>
                <a:schemeClr val="tx1"/>
              </a:solidFill>
              <a:headEnd w="sm" len="med"/>
              <a:tailEnd w="sm" len="med"/>
            </a:ln>
          </p:spPr>
          <p:style>
            <a:lnRef idx="1">
              <a:schemeClr val="accent1"/>
            </a:lnRef>
            <a:fillRef idx="0">
              <a:schemeClr val="accent1"/>
            </a:fillRef>
            <a:effectRef idx="0">
              <a:schemeClr val="accent1"/>
            </a:effectRef>
            <a:fontRef idx="minor">
              <a:schemeClr val="tx1"/>
            </a:fontRef>
          </p:style>
        </p:cxnSp>
        <p:cxnSp>
          <p:nvCxnSpPr>
            <p:cNvPr id="8171" name="Straight Arrow Connector 8170">
              <a:extLst>
                <a:ext uri="{FF2B5EF4-FFF2-40B4-BE49-F238E27FC236}">
                  <a16:creationId xmlns:a16="http://schemas.microsoft.com/office/drawing/2014/main" id="{23D7EAE3-B5BD-4565-BD13-99361DDBA562}"/>
                </a:ext>
              </a:extLst>
            </p:cNvPr>
            <p:cNvCxnSpPr>
              <a:cxnSpLocks/>
            </p:cNvCxnSpPr>
            <p:nvPr/>
          </p:nvCxnSpPr>
          <p:spPr>
            <a:xfrm flipH="1">
              <a:off x="11494277" y="4390304"/>
              <a:ext cx="283628" cy="547481"/>
            </a:xfrm>
            <a:prstGeom prst="straightConnector1">
              <a:avLst/>
            </a:prstGeom>
            <a:noFill/>
            <a:ln w="12700" cap="rnd">
              <a:solidFill>
                <a:schemeClr val="tx1"/>
              </a:solidFill>
              <a:headEnd w="sm" len="med"/>
              <a:tailEnd type="arrow" w="sm" len="med"/>
            </a:ln>
          </p:spPr>
          <p:style>
            <a:lnRef idx="2">
              <a:schemeClr val="accent1">
                <a:shade val="50000"/>
              </a:schemeClr>
            </a:lnRef>
            <a:fillRef idx="1">
              <a:schemeClr val="accent1"/>
            </a:fillRef>
            <a:effectRef idx="0">
              <a:schemeClr val="accent1"/>
            </a:effectRef>
            <a:fontRef idx="minor">
              <a:schemeClr val="lt1"/>
            </a:fontRef>
          </p:style>
        </p:cxnSp>
        <p:cxnSp>
          <p:nvCxnSpPr>
            <p:cNvPr id="8172" name="Straight Connector 8171">
              <a:extLst>
                <a:ext uri="{FF2B5EF4-FFF2-40B4-BE49-F238E27FC236}">
                  <a16:creationId xmlns:a16="http://schemas.microsoft.com/office/drawing/2014/main" id="{A3C3A47E-235C-426F-A58C-6AE5CF8FB476}"/>
                </a:ext>
              </a:extLst>
            </p:cNvPr>
            <p:cNvCxnSpPr/>
            <p:nvPr/>
          </p:nvCxnSpPr>
          <p:spPr>
            <a:xfrm>
              <a:off x="12108700" y="4336414"/>
              <a:ext cx="114298" cy="175259"/>
            </a:xfrm>
            <a:prstGeom prst="line">
              <a:avLst/>
            </a:prstGeom>
            <a:noFill/>
            <a:ln w="31750" cap="rnd">
              <a:solidFill>
                <a:schemeClr val="accent2"/>
              </a:solidFill>
              <a:prstDash val="solid"/>
              <a:round/>
              <a:headEnd/>
              <a:tailEnd/>
            </a:ln>
            <a:extLst>
              <a:ext uri="{909E8E84-426E-40DD-AFC4-6F175D3DCCD1}">
                <a14:hiddenFill xmlns:a14="http://schemas.microsoft.com/office/drawing/2010/main">
                  <a:solidFill>
                    <a:srgbClr val="FFFFFF"/>
                  </a:solidFill>
                </a14:hiddenFill>
              </a:ext>
            </a:extLst>
          </p:spPr>
        </p:cxnSp>
      </p:grpSp>
      <p:grpSp>
        <p:nvGrpSpPr>
          <p:cNvPr id="8173" name="Group 8172">
            <a:extLst>
              <a:ext uri="{FF2B5EF4-FFF2-40B4-BE49-F238E27FC236}">
                <a16:creationId xmlns:a16="http://schemas.microsoft.com/office/drawing/2014/main" id="{AFCDAD5B-7DBD-429A-9131-FDFDC749B155}"/>
              </a:ext>
            </a:extLst>
          </p:cNvPr>
          <p:cNvGrpSpPr/>
          <p:nvPr/>
        </p:nvGrpSpPr>
        <p:grpSpPr>
          <a:xfrm>
            <a:off x="20883856" y="33105525"/>
            <a:ext cx="4189541" cy="246221"/>
            <a:chOff x="1172331" y="3544887"/>
            <a:chExt cx="3787700" cy="296787"/>
          </a:xfrm>
        </p:grpSpPr>
        <p:sp>
          <p:nvSpPr>
            <p:cNvPr id="8174" name="Rectangle 256">
              <a:extLst>
                <a:ext uri="{FF2B5EF4-FFF2-40B4-BE49-F238E27FC236}">
                  <a16:creationId xmlns:a16="http://schemas.microsoft.com/office/drawing/2014/main" id="{A3C61ACA-D869-4C29-8EC9-C17AC1C438E6}"/>
                </a:ext>
              </a:extLst>
            </p:cNvPr>
            <p:cNvSpPr>
              <a:spLocks noChangeArrowheads="1"/>
            </p:cNvSpPr>
            <p:nvPr/>
          </p:nvSpPr>
          <p:spPr bwMode="auto">
            <a:xfrm>
              <a:off x="1172331" y="3544887"/>
              <a:ext cx="327531" cy="296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a:ln>
                    <a:noFill/>
                  </a:ln>
                  <a:effectLst/>
                  <a:latin typeface="+mn-lt"/>
                </a:rPr>
                <a:t>0.85</a:t>
              </a:r>
            </a:p>
          </p:txBody>
        </p:sp>
        <p:sp>
          <p:nvSpPr>
            <p:cNvPr id="8175" name="Rectangle 257">
              <a:extLst>
                <a:ext uri="{FF2B5EF4-FFF2-40B4-BE49-F238E27FC236}">
                  <a16:creationId xmlns:a16="http://schemas.microsoft.com/office/drawing/2014/main" id="{492333D7-B6B8-4E64-B769-5C3A2412EF8C}"/>
                </a:ext>
              </a:extLst>
            </p:cNvPr>
            <p:cNvSpPr>
              <a:spLocks noChangeArrowheads="1"/>
            </p:cNvSpPr>
            <p:nvPr/>
          </p:nvSpPr>
          <p:spPr bwMode="auto">
            <a:xfrm>
              <a:off x="1756237" y="3544887"/>
              <a:ext cx="327531" cy="296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a:ln>
                    <a:noFill/>
                  </a:ln>
                  <a:effectLst/>
                  <a:latin typeface="+mn-lt"/>
                </a:rPr>
                <a:t>0.90</a:t>
              </a:r>
            </a:p>
          </p:txBody>
        </p:sp>
        <p:sp>
          <p:nvSpPr>
            <p:cNvPr id="8176" name="Rectangle 258">
              <a:extLst>
                <a:ext uri="{FF2B5EF4-FFF2-40B4-BE49-F238E27FC236}">
                  <a16:creationId xmlns:a16="http://schemas.microsoft.com/office/drawing/2014/main" id="{69F18819-8872-42AD-9049-BB51BE9BBEB6}"/>
                </a:ext>
              </a:extLst>
            </p:cNvPr>
            <p:cNvSpPr>
              <a:spLocks noChangeArrowheads="1"/>
            </p:cNvSpPr>
            <p:nvPr/>
          </p:nvSpPr>
          <p:spPr bwMode="auto">
            <a:xfrm>
              <a:off x="2342318" y="3544887"/>
              <a:ext cx="327531" cy="296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a:ln>
                    <a:noFill/>
                  </a:ln>
                  <a:effectLst/>
                  <a:latin typeface="+mn-lt"/>
                </a:rPr>
                <a:t>0.95</a:t>
              </a:r>
            </a:p>
          </p:txBody>
        </p:sp>
        <p:sp>
          <p:nvSpPr>
            <p:cNvPr id="8177" name="Rectangle 259">
              <a:extLst>
                <a:ext uri="{FF2B5EF4-FFF2-40B4-BE49-F238E27FC236}">
                  <a16:creationId xmlns:a16="http://schemas.microsoft.com/office/drawing/2014/main" id="{50F85912-93EF-4827-8C4D-FD45D45FDA8D}"/>
                </a:ext>
              </a:extLst>
            </p:cNvPr>
            <p:cNvSpPr>
              <a:spLocks noChangeArrowheads="1"/>
            </p:cNvSpPr>
            <p:nvPr/>
          </p:nvSpPr>
          <p:spPr bwMode="auto">
            <a:xfrm>
              <a:off x="2933070" y="3544887"/>
              <a:ext cx="298546" cy="296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a:ln>
                    <a:noFill/>
                  </a:ln>
                  <a:effectLst/>
                  <a:latin typeface="+mn-lt"/>
                </a:rPr>
                <a:t>1.00</a:t>
              </a:r>
            </a:p>
          </p:txBody>
        </p:sp>
        <p:sp>
          <p:nvSpPr>
            <p:cNvPr id="8178" name="Rectangle 260">
              <a:extLst>
                <a:ext uri="{FF2B5EF4-FFF2-40B4-BE49-F238E27FC236}">
                  <a16:creationId xmlns:a16="http://schemas.microsoft.com/office/drawing/2014/main" id="{C8539C35-CD63-4908-B34B-08A9C60B2C82}"/>
                </a:ext>
              </a:extLst>
            </p:cNvPr>
            <p:cNvSpPr>
              <a:spLocks noChangeArrowheads="1"/>
            </p:cNvSpPr>
            <p:nvPr/>
          </p:nvSpPr>
          <p:spPr bwMode="auto">
            <a:xfrm>
              <a:off x="3516394" y="3544887"/>
              <a:ext cx="298546" cy="296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a:ln>
                    <a:noFill/>
                  </a:ln>
                  <a:effectLst/>
                  <a:latin typeface="+mn-lt"/>
                </a:rPr>
                <a:t>1.05</a:t>
              </a:r>
            </a:p>
          </p:txBody>
        </p:sp>
        <p:sp>
          <p:nvSpPr>
            <p:cNvPr id="8179" name="Rectangle 261">
              <a:extLst>
                <a:ext uri="{FF2B5EF4-FFF2-40B4-BE49-F238E27FC236}">
                  <a16:creationId xmlns:a16="http://schemas.microsoft.com/office/drawing/2014/main" id="{6B7CDBB7-C03B-4233-B897-07BD238AB575}"/>
                </a:ext>
              </a:extLst>
            </p:cNvPr>
            <p:cNvSpPr>
              <a:spLocks noChangeArrowheads="1"/>
            </p:cNvSpPr>
            <p:nvPr/>
          </p:nvSpPr>
          <p:spPr bwMode="auto">
            <a:xfrm>
              <a:off x="4105978" y="3544887"/>
              <a:ext cx="269561" cy="296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a:ln>
                    <a:noFill/>
                  </a:ln>
                  <a:effectLst/>
                  <a:latin typeface="+mn-lt"/>
                </a:rPr>
                <a:t>1.10</a:t>
              </a:r>
            </a:p>
          </p:txBody>
        </p:sp>
        <p:sp>
          <p:nvSpPr>
            <p:cNvPr id="8180" name="Rectangle 262">
              <a:extLst>
                <a:ext uri="{FF2B5EF4-FFF2-40B4-BE49-F238E27FC236}">
                  <a16:creationId xmlns:a16="http://schemas.microsoft.com/office/drawing/2014/main" id="{E15B4D2D-0FE6-4DB4-A81B-CACBC6D8DEA5}"/>
                </a:ext>
              </a:extLst>
            </p:cNvPr>
            <p:cNvSpPr>
              <a:spLocks noChangeArrowheads="1"/>
            </p:cNvSpPr>
            <p:nvPr/>
          </p:nvSpPr>
          <p:spPr bwMode="auto">
            <a:xfrm>
              <a:off x="4690470" y="3544887"/>
              <a:ext cx="269561" cy="296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a:ln>
                    <a:noFill/>
                  </a:ln>
                  <a:effectLst/>
                  <a:latin typeface="+mn-lt"/>
                </a:rPr>
                <a:t>1.15</a:t>
              </a:r>
            </a:p>
          </p:txBody>
        </p:sp>
      </p:grpSp>
      <p:grpSp>
        <p:nvGrpSpPr>
          <p:cNvPr id="8181" name="Group 8180">
            <a:extLst>
              <a:ext uri="{FF2B5EF4-FFF2-40B4-BE49-F238E27FC236}">
                <a16:creationId xmlns:a16="http://schemas.microsoft.com/office/drawing/2014/main" id="{D2B2E22A-8635-498C-89A6-1C8FF698BCE1}"/>
              </a:ext>
            </a:extLst>
          </p:cNvPr>
          <p:cNvGrpSpPr/>
          <p:nvPr/>
        </p:nvGrpSpPr>
        <p:grpSpPr>
          <a:xfrm>
            <a:off x="20521824" y="29693171"/>
            <a:ext cx="492754" cy="928350"/>
            <a:chOff x="268233" y="-682752"/>
            <a:chExt cx="968999" cy="2433967"/>
          </a:xfrm>
        </p:grpSpPr>
        <p:sp>
          <p:nvSpPr>
            <p:cNvPr id="8182" name="Rectangle 363">
              <a:extLst>
                <a:ext uri="{FF2B5EF4-FFF2-40B4-BE49-F238E27FC236}">
                  <a16:creationId xmlns:a16="http://schemas.microsoft.com/office/drawing/2014/main" id="{ABCAFC9B-F29A-4B70-B9FD-09FC090138A7}"/>
                </a:ext>
              </a:extLst>
            </p:cNvPr>
            <p:cNvSpPr>
              <a:spLocks noChangeArrowheads="1"/>
            </p:cNvSpPr>
            <p:nvPr/>
          </p:nvSpPr>
          <p:spPr bwMode="auto">
            <a:xfrm>
              <a:off x="635143" y="1105668"/>
              <a:ext cx="602089" cy="6455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a:ln>
                    <a:noFill/>
                  </a:ln>
                  <a:effectLst/>
                  <a:latin typeface="+mn-lt"/>
                </a:rPr>
                <a:t>-0.1</a:t>
              </a:r>
            </a:p>
          </p:txBody>
        </p:sp>
        <p:sp>
          <p:nvSpPr>
            <p:cNvPr id="8183" name="Rectangle 365">
              <a:extLst>
                <a:ext uri="{FF2B5EF4-FFF2-40B4-BE49-F238E27FC236}">
                  <a16:creationId xmlns:a16="http://schemas.microsoft.com/office/drawing/2014/main" id="{5688C35A-EC21-4AD5-8659-B3EC5AB46FB8}"/>
                </a:ext>
              </a:extLst>
            </p:cNvPr>
            <p:cNvSpPr>
              <a:spLocks noChangeArrowheads="1"/>
            </p:cNvSpPr>
            <p:nvPr/>
          </p:nvSpPr>
          <p:spPr bwMode="auto">
            <a:xfrm>
              <a:off x="1029180" y="511120"/>
              <a:ext cx="208052" cy="6455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a:ln>
                    <a:noFill/>
                  </a:ln>
                  <a:effectLst/>
                  <a:latin typeface="+mn-lt"/>
                </a:rPr>
                <a:t>0</a:t>
              </a:r>
            </a:p>
          </p:txBody>
        </p:sp>
        <p:sp>
          <p:nvSpPr>
            <p:cNvPr id="8184" name="Rectangle 367">
              <a:extLst>
                <a:ext uri="{FF2B5EF4-FFF2-40B4-BE49-F238E27FC236}">
                  <a16:creationId xmlns:a16="http://schemas.microsoft.com/office/drawing/2014/main" id="{6396CEDC-4DC6-4AC0-93DE-6477533FE786}"/>
                </a:ext>
              </a:extLst>
            </p:cNvPr>
            <p:cNvSpPr>
              <a:spLocks noChangeArrowheads="1"/>
            </p:cNvSpPr>
            <p:nvPr/>
          </p:nvSpPr>
          <p:spPr bwMode="auto">
            <a:xfrm>
              <a:off x="795911" y="-88204"/>
              <a:ext cx="441321" cy="6455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a:ln>
                    <a:noFill/>
                  </a:ln>
                  <a:effectLst/>
                  <a:latin typeface="+mn-lt"/>
                </a:rPr>
                <a:t>0.1</a:t>
              </a:r>
            </a:p>
          </p:txBody>
        </p:sp>
        <p:sp>
          <p:nvSpPr>
            <p:cNvPr id="8185" name="Rectangle 369">
              <a:extLst>
                <a:ext uri="{FF2B5EF4-FFF2-40B4-BE49-F238E27FC236}">
                  <a16:creationId xmlns:a16="http://schemas.microsoft.com/office/drawing/2014/main" id="{0DF0E443-91CA-4DF2-892A-2459B9189E20}"/>
                </a:ext>
              </a:extLst>
            </p:cNvPr>
            <p:cNvSpPr>
              <a:spLocks noChangeArrowheads="1"/>
            </p:cNvSpPr>
            <p:nvPr/>
          </p:nvSpPr>
          <p:spPr bwMode="auto">
            <a:xfrm>
              <a:off x="732865" y="-682752"/>
              <a:ext cx="504367" cy="6455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a:ln>
                    <a:noFill/>
                  </a:ln>
                  <a:effectLst/>
                  <a:latin typeface="+mn-lt"/>
                </a:rPr>
                <a:t>0.2</a:t>
              </a:r>
            </a:p>
          </p:txBody>
        </p:sp>
        <p:sp>
          <p:nvSpPr>
            <p:cNvPr id="8186" name="Rectangle 365">
              <a:extLst>
                <a:ext uri="{FF2B5EF4-FFF2-40B4-BE49-F238E27FC236}">
                  <a16:creationId xmlns:a16="http://schemas.microsoft.com/office/drawing/2014/main" id="{B28E31D0-2449-4263-96C3-EFB3D16C1F92}"/>
                </a:ext>
              </a:extLst>
            </p:cNvPr>
            <p:cNvSpPr>
              <a:spLocks noChangeArrowheads="1"/>
            </p:cNvSpPr>
            <p:nvPr/>
          </p:nvSpPr>
          <p:spPr bwMode="auto">
            <a:xfrm rot="16200000">
              <a:off x="169905" y="219040"/>
              <a:ext cx="680850" cy="484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lvl="0" algn="ctr" defTabSz="914400"/>
              <a:r>
                <a:rPr lang="el-GR" altLang="en-US" sz="1600" dirty="0">
                  <a:latin typeface="+mn-lt"/>
                </a:rPr>
                <a:t>Δ</a:t>
              </a:r>
              <a:r>
                <a:rPr kumimoji="0" lang="el-GR" altLang="en-US" sz="1600" b="0" i="0" u="none" strike="noStrike" cap="none" normalizeH="0" baseline="0" dirty="0">
                  <a:ln>
                    <a:noFill/>
                  </a:ln>
                  <a:effectLst/>
                  <a:latin typeface="+mn-lt"/>
                </a:rPr>
                <a:t>Λ</a:t>
              </a:r>
              <a:endParaRPr kumimoji="0" lang="en-US" altLang="en-US" sz="1600" b="0" i="0" u="none" strike="noStrike" cap="none" normalizeH="0" baseline="0" dirty="0">
                <a:ln>
                  <a:noFill/>
                </a:ln>
                <a:effectLst/>
                <a:latin typeface="+mn-lt"/>
              </a:endParaRPr>
            </a:p>
          </p:txBody>
        </p:sp>
      </p:grpSp>
      <p:grpSp>
        <p:nvGrpSpPr>
          <p:cNvPr id="8187" name="Group 8186">
            <a:extLst>
              <a:ext uri="{FF2B5EF4-FFF2-40B4-BE49-F238E27FC236}">
                <a16:creationId xmlns:a16="http://schemas.microsoft.com/office/drawing/2014/main" id="{E5CDF3A3-7CAF-4E19-8433-F5F8BF4CF3B2}"/>
              </a:ext>
            </a:extLst>
          </p:cNvPr>
          <p:cNvGrpSpPr/>
          <p:nvPr/>
        </p:nvGrpSpPr>
        <p:grpSpPr>
          <a:xfrm>
            <a:off x="21061607" y="29812869"/>
            <a:ext cx="3848419" cy="793896"/>
            <a:chOff x="1197633" y="-647700"/>
            <a:chExt cx="7567907" cy="2081455"/>
          </a:xfrm>
        </p:grpSpPr>
        <p:grpSp>
          <p:nvGrpSpPr>
            <p:cNvPr id="8188" name="Group 8187">
              <a:extLst>
                <a:ext uri="{FF2B5EF4-FFF2-40B4-BE49-F238E27FC236}">
                  <a16:creationId xmlns:a16="http://schemas.microsoft.com/office/drawing/2014/main" id="{7BF1BF61-64F5-4A4B-8779-5BBA25074A40}"/>
                </a:ext>
              </a:extLst>
            </p:cNvPr>
            <p:cNvGrpSpPr/>
            <p:nvPr/>
          </p:nvGrpSpPr>
          <p:grpSpPr>
            <a:xfrm flipV="1">
              <a:off x="1197633" y="1358428"/>
              <a:ext cx="7566976" cy="75327"/>
              <a:chOff x="1197633" y="2704120"/>
              <a:chExt cx="7566976" cy="75327"/>
            </a:xfrm>
          </p:grpSpPr>
          <p:sp>
            <p:nvSpPr>
              <p:cNvPr id="8217" name="Line 241">
                <a:extLst>
                  <a:ext uri="{FF2B5EF4-FFF2-40B4-BE49-F238E27FC236}">
                    <a16:creationId xmlns:a16="http://schemas.microsoft.com/office/drawing/2014/main" id="{0B1BC1F0-BF19-4742-BF01-4DCD1F5D19E4}"/>
                  </a:ext>
                </a:extLst>
              </p:cNvPr>
              <p:cNvSpPr>
                <a:spLocks noChangeShapeType="1"/>
              </p:cNvSpPr>
              <p:nvPr/>
            </p:nvSpPr>
            <p:spPr bwMode="auto">
              <a:xfrm>
                <a:off x="1197633" y="2704120"/>
                <a:ext cx="7566976" cy="0"/>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8218" name="Line 249">
                <a:extLst>
                  <a:ext uri="{FF2B5EF4-FFF2-40B4-BE49-F238E27FC236}">
                    <a16:creationId xmlns:a16="http://schemas.microsoft.com/office/drawing/2014/main" id="{D81C3059-161B-4A91-B3E4-670CC5A2FD1E}"/>
                  </a:ext>
                </a:extLst>
              </p:cNvPr>
              <p:cNvSpPr>
                <a:spLocks noChangeShapeType="1"/>
              </p:cNvSpPr>
              <p:nvPr/>
            </p:nvSpPr>
            <p:spPr bwMode="auto">
              <a:xfrm>
                <a:off x="1197633" y="2704120"/>
                <a:ext cx="0" cy="75327"/>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8219" name="Line 250">
                <a:extLst>
                  <a:ext uri="{FF2B5EF4-FFF2-40B4-BE49-F238E27FC236}">
                    <a16:creationId xmlns:a16="http://schemas.microsoft.com/office/drawing/2014/main" id="{C7172006-671A-4401-8DF2-BB56F935975C}"/>
                  </a:ext>
                </a:extLst>
              </p:cNvPr>
              <p:cNvSpPr>
                <a:spLocks noChangeShapeType="1"/>
              </p:cNvSpPr>
              <p:nvPr/>
            </p:nvSpPr>
            <p:spPr bwMode="auto">
              <a:xfrm>
                <a:off x="2457654" y="2704120"/>
                <a:ext cx="0" cy="75327"/>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8220" name="Line 251">
                <a:extLst>
                  <a:ext uri="{FF2B5EF4-FFF2-40B4-BE49-F238E27FC236}">
                    <a16:creationId xmlns:a16="http://schemas.microsoft.com/office/drawing/2014/main" id="{24F05E9A-4D69-4AF9-B267-75C4F98580F4}"/>
                  </a:ext>
                </a:extLst>
              </p:cNvPr>
              <p:cNvSpPr>
                <a:spLocks noChangeShapeType="1"/>
              </p:cNvSpPr>
              <p:nvPr/>
            </p:nvSpPr>
            <p:spPr bwMode="auto">
              <a:xfrm>
                <a:off x="3721101" y="2704120"/>
                <a:ext cx="0" cy="75327"/>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8221" name="Line 252">
                <a:extLst>
                  <a:ext uri="{FF2B5EF4-FFF2-40B4-BE49-F238E27FC236}">
                    <a16:creationId xmlns:a16="http://schemas.microsoft.com/office/drawing/2014/main" id="{AB874633-35F2-475C-A958-F71776462812}"/>
                  </a:ext>
                </a:extLst>
              </p:cNvPr>
              <p:cNvSpPr>
                <a:spLocks noChangeShapeType="1"/>
              </p:cNvSpPr>
              <p:nvPr/>
            </p:nvSpPr>
            <p:spPr bwMode="auto">
              <a:xfrm>
                <a:off x="4981122" y="2704120"/>
                <a:ext cx="0" cy="75327"/>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8222" name="Line 253">
                <a:extLst>
                  <a:ext uri="{FF2B5EF4-FFF2-40B4-BE49-F238E27FC236}">
                    <a16:creationId xmlns:a16="http://schemas.microsoft.com/office/drawing/2014/main" id="{356FEF3B-F703-41D5-A93F-12B34263DD39}"/>
                  </a:ext>
                </a:extLst>
              </p:cNvPr>
              <p:cNvSpPr>
                <a:spLocks noChangeShapeType="1"/>
              </p:cNvSpPr>
              <p:nvPr/>
            </p:nvSpPr>
            <p:spPr bwMode="auto">
              <a:xfrm>
                <a:off x="6241143" y="2704120"/>
                <a:ext cx="0" cy="75327"/>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8223" name="Line 254">
                <a:extLst>
                  <a:ext uri="{FF2B5EF4-FFF2-40B4-BE49-F238E27FC236}">
                    <a16:creationId xmlns:a16="http://schemas.microsoft.com/office/drawing/2014/main" id="{A54A14FF-ED97-4F9F-8D7B-870FF5E90AB4}"/>
                  </a:ext>
                </a:extLst>
              </p:cNvPr>
              <p:cNvSpPr>
                <a:spLocks noChangeShapeType="1"/>
              </p:cNvSpPr>
              <p:nvPr/>
            </p:nvSpPr>
            <p:spPr bwMode="auto">
              <a:xfrm>
                <a:off x="7501165" y="2704120"/>
                <a:ext cx="0" cy="75327"/>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8224" name="Line 255">
                <a:extLst>
                  <a:ext uri="{FF2B5EF4-FFF2-40B4-BE49-F238E27FC236}">
                    <a16:creationId xmlns:a16="http://schemas.microsoft.com/office/drawing/2014/main" id="{3CF4819F-5D9E-41FA-962C-8B89370BA8E6}"/>
                  </a:ext>
                </a:extLst>
              </p:cNvPr>
              <p:cNvSpPr>
                <a:spLocks noChangeShapeType="1"/>
              </p:cNvSpPr>
              <p:nvPr/>
            </p:nvSpPr>
            <p:spPr bwMode="auto">
              <a:xfrm>
                <a:off x="8764609" y="2704120"/>
                <a:ext cx="0" cy="75327"/>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8225" name="Line 274">
                <a:extLst>
                  <a:ext uri="{FF2B5EF4-FFF2-40B4-BE49-F238E27FC236}">
                    <a16:creationId xmlns:a16="http://schemas.microsoft.com/office/drawing/2014/main" id="{448BF789-28CD-4D3A-8BF9-328667590820}"/>
                  </a:ext>
                </a:extLst>
              </p:cNvPr>
              <p:cNvSpPr>
                <a:spLocks noChangeShapeType="1"/>
              </p:cNvSpPr>
              <p:nvPr/>
            </p:nvSpPr>
            <p:spPr bwMode="auto">
              <a:xfrm>
                <a:off x="1197633" y="2704120"/>
                <a:ext cx="75327" cy="0"/>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8226" name="Line 281">
                <a:extLst>
                  <a:ext uri="{FF2B5EF4-FFF2-40B4-BE49-F238E27FC236}">
                    <a16:creationId xmlns:a16="http://schemas.microsoft.com/office/drawing/2014/main" id="{9C78E391-A201-475C-AF2A-C0701E26DA78}"/>
                  </a:ext>
                </a:extLst>
              </p:cNvPr>
              <p:cNvSpPr>
                <a:spLocks noChangeShapeType="1"/>
              </p:cNvSpPr>
              <p:nvPr/>
            </p:nvSpPr>
            <p:spPr bwMode="auto">
              <a:xfrm flipH="1">
                <a:off x="8689282" y="2704120"/>
                <a:ext cx="75327" cy="0"/>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grpSp>
        <p:grpSp>
          <p:nvGrpSpPr>
            <p:cNvPr id="8189" name="Group 8188">
              <a:extLst>
                <a:ext uri="{FF2B5EF4-FFF2-40B4-BE49-F238E27FC236}">
                  <a16:creationId xmlns:a16="http://schemas.microsoft.com/office/drawing/2014/main" id="{7F280A08-7384-4FE9-91B4-458F9E5F139B}"/>
                </a:ext>
              </a:extLst>
            </p:cNvPr>
            <p:cNvGrpSpPr/>
            <p:nvPr/>
          </p:nvGrpSpPr>
          <p:grpSpPr>
            <a:xfrm>
              <a:off x="1197633" y="-647537"/>
              <a:ext cx="7566976" cy="75327"/>
              <a:chOff x="1197633" y="2704120"/>
              <a:chExt cx="7566976" cy="75327"/>
            </a:xfrm>
          </p:grpSpPr>
          <p:sp>
            <p:nvSpPr>
              <p:cNvPr id="8207" name="Line 241">
                <a:extLst>
                  <a:ext uri="{FF2B5EF4-FFF2-40B4-BE49-F238E27FC236}">
                    <a16:creationId xmlns:a16="http://schemas.microsoft.com/office/drawing/2014/main" id="{C5318B7B-3E35-45B1-815B-F07B91A93C43}"/>
                  </a:ext>
                </a:extLst>
              </p:cNvPr>
              <p:cNvSpPr>
                <a:spLocks noChangeShapeType="1"/>
              </p:cNvSpPr>
              <p:nvPr/>
            </p:nvSpPr>
            <p:spPr bwMode="auto">
              <a:xfrm>
                <a:off x="1197633" y="2704120"/>
                <a:ext cx="7566976" cy="0"/>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8208" name="Line 249">
                <a:extLst>
                  <a:ext uri="{FF2B5EF4-FFF2-40B4-BE49-F238E27FC236}">
                    <a16:creationId xmlns:a16="http://schemas.microsoft.com/office/drawing/2014/main" id="{8F0EFFD6-BBC6-439A-B3CA-9E6CC9357067}"/>
                  </a:ext>
                </a:extLst>
              </p:cNvPr>
              <p:cNvSpPr>
                <a:spLocks noChangeShapeType="1"/>
              </p:cNvSpPr>
              <p:nvPr/>
            </p:nvSpPr>
            <p:spPr bwMode="auto">
              <a:xfrm>
                <a:off x="1197633" y="2704120"/>
                <a:ext cx="0" cy="75327"/>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8209" name="Line 250">
                <a:extLst>
                  <a:ext uri="{FF2B5EF4-FFF2-40B4-BE49-F238E27FC236}">
                    <a16:creationId xmlns:a16="http://schemas.microsoft.com/office/drawing/2014/main" id="{4A6AC103-E8FA-4C87-8EB8-FCD0A096730A}"/>
                  </a:ext>
                </a:extLst>
              </p:cNvPr>
              <p:cNvSpPr>
                <a:spLocks noChangeShapeType="1"/>
              </p:cNvSpPr>
              <p:nvPr/>
            </p:nvSpPr>
            <p:spPr bwMode="auto">
              <a:xfrm>
                <a:off x="2457654" y="2704120"/>
                <a:ext cx="0" cy="75327"/>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8210" name="Line 251">
                <a:extLst>
                  <a:ext uri="{FF2B5EF4-FFF2-40B4-BE49-F238E27FC236}">
                    <a16:creationId xmlns:a16="http://schemas.microsoft.com/office/drawing/2014/main" id="{727FAAD6-A200-4426-BF56-02450A3B47AD}"/>
                  </a:ext>
                </a:extLst>
              </p:cNvPr>
              <p:cNvSpPr>
                <a:spLocks noChangeShapeType="1"/>
              </p:cNvSpPr>
              <p:nvPr/>
            </p:nvSpPr>
            <p:spPr bwMode="auto">
              <a:xfrm>
                <a:off x="3721101" y="2704120"/>
                <a:ext cx="0" cy="75327"/>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8211" name="Line 252">
                <a:extLst>
                  <a:ext uri="{FF2B5EF4-FFF2-40B4-BE49-F238E27FC236}">
                    <a16:creationId xmlns:a16="http://schemas.microsoft.com/office/drawing/2014/main" id="{F523E6F7-7128-4DC7-9653-BF3F15A5622C}"/>
                  </a:ext>
                </a:extLst>
              </p:cNvPr>
              <p:cNvSpPr>
                <a:spLocks noChangeShapeType="1"/>
              </p:cNvSpPr>
              <p:nvPr/>
            </p:nvSpPr>
            <p:spPr bwMode="auto">
              <a:xfrm>
                <a:off x="4981122" y="2704120"/>
                <a:ext cx="0" cy="75327"/>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8212" name="Line 253">
                <a:extLst>
                  <a:ext uri="{FF2B5EF4-FFF2-40B4-BE49-F238E27FC236}">
                    <a16:creationId xmlns:a16="http://schemas.microsoft.com/office/drawing/2014/main" id="{AA4C19CC-705D-4984-93DE-361CE0C9331A}"/>
                  </a:ext>
                </a:extLst>
              </p:cNvPr>
              <p:cNvSpPr>
                <a:spLocks noChangeShapeType="1"/>
              </p:cNvSpPr>
              <p:nvPr/>
            </p:nvSpPr>
            <p:spPr bwMode="auto">
              <a:xfrm>
                <a:off x="6241143" y="2704120"/>
                <a:ext cx="0" cy="75327"/>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8213" name="Line 254">
                <a:extLst>
                  <a:ext uri="{FF2B5EF4-FFF2-40B4-BE49-F238E27FC236}">
                    <a16:creationId xmlns:a16="http://schemas.microsoft.com/office/drawing/2014/main" id="{7A58E1E5-BEB9-4255-81A1-24B53D5F6869}"/>
                  </a:ext>
                </a:extLst>
              </p:cNvPr>
              <p:cNvSpPr>
                <a:spLocks noChangeShapeType="1"/>
              </p:cNvSpPr>
              <p:nvPr/>
            </p:nvSpPr>
            <p:spPr bwMode="auto">
              <a:xfrm>
                <a:off x="7501165" y="2704120"/>
                <a:ext cx="0" cy="75327"/>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8214" name="Line 255">
                <a:extLst>
                  <a:ext uri="{FF2B5EF4-FFF2-40B4-BE49-F238E27FC236}">
                    <a16:creationId xmlns:a16="http://schemas.microsoft.com/office/drawing/2014/main" id="{FF868FC2-AEE6-4281-89D2-B9481807FA74}"/>
                  </a:ext>
                </a:extLst>
              </p:cNvPr>
              <p:cNvSpPr>
                <a:spLocks noChangeShapeType="1"/>
              </p:cNvSpPr>
              <p:nvPr/>
            </p:nvSpPr>
            <p:spPr bwMode="auto">
              <a:xfrm>
                <a:off x="8764609" y="2704120"/>
                <a:ext cx="0" cy="75327"/>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8215" name="Line 274">
                <a:extLst>
                  <a:ext uri="{FF2B5EF4-FFF2-40B4-BE49-F238E27FC236}">
                    <a16:creationId xmlns:a16="http://schemas.microsoft.com/office/drawing/2014/main" id="{ED84841B-00ED-48A8-81A3-42FB405CB339}"/>
                  </a:ext>
                </a:extLst>
              </p:cNvPr>
              <p:cNvSpPr>
                <a:spLocks noChangeShapeType="1"/>
              </p:cNvSpPr>
              <p:nvPr/>
            </p:nvSpPr>
            <p:spPr bwMode="auto">
              <a:xfrm>
                <a:off x="1197633" y="2704120"/>
                <a:ext cx="75327" cy="0"/>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8216" name="Line 281">
                <a:extLst>
                  <a:ext uri="{FF2B5EF4-FFF2-40B4-BE49-F238E27FC236}">
                    <a16:creationId xmlns:a16="http://schemas.microsoft.com/office/drawing/2014/main" id="{0FEBFE47-054B-4DDA-A8A0-B6E2B057E148}"/>
                  </a:ext>
                </a:extLst>
              </p:cNvPr>
              <p:cNvSpPr>
                <a:spLocks noChangeShapeType="1"/>
              </p:cNvSpPr>
              <p:nvPr/>
            </p:nvSpPr>
            <p:spPr bwMode="auto">
              <a:xfrm flipH="1">
                <a:off x="8689282" y="2704120"/>
                <a:ext cx="75327" cy="0"/>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grpSp>
        <p:grpSp>
          <p:nvGrpSpPr>
            <p:cNvPr id="8190" name="Group 8189">
              <a:extLst>
                <a:ext uri="{FF2B5EF4-FFF2-40B4-BE49-F238E27FC236}">
                  <a16:creationId xmlns:a16="http://schemas.microsoft.com/office/drawing/2014/main" id="{7EA5407C-F36B-4A58-9ED7-2C6F6774DE22}"/>
                </a:ext>
              </a:extLst>
            </p:cNvPr>
            <p:cNvGrpSpPr/>
            <p:nvPr/>
          </p:nvGrpSpPr>
          <p:grpSpPr>
            <a:xfrm>
              <a:off x="1198880" y="-647700"/>
              <a:ext cx="7566660" cy="2080260"/>
              <a:chOff x="1192789" y="-644548"/>
              <a:chExt cx="7555419" cy="2085694"/>
            </a:xfrm>
          </p:grpSpPr>
          <p:sp>
            <p:nvSpPr>
              <p:cNvPr id="8191" name="Line 320">
                <a:extLst>
                  <a:ext uri="{FF2B5EF4-FFF2-40B4-BE49-F238E27FC236}">
                    <a16:creationId xmlns:a16="http://schemas.microsoft.com/office/drawing/2014/main" id="{B03DC46B-4F8F-4D72-A5A9-05BB3AAF8CED}"/>
                  </a:ext>
                </a:extLst>
              </p:cNvPr>
              <p:cNvSpPr>
                <a:spLocks noChangeShapeType="1"/>
              </p:cNvSpPr>
              <p:nvPr/>
            </p:nvSpPr>
            <p:spPr bwMode="auto">
              <a:xfrm flipV="1">
                <a:off x="1192789" y="1414880"/>
                <a:ext cx="0" cy="26265"/>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8192" name="Line 326">
                <a:extLst>
                  <a:ext uri="{FF2B5EF4-FFF2-40B4-BE49-F238E27FC236}">
                    <a16:creationId xmlns:a16="http://schemas.microsoft.com/office/drawing/2014/main" id="{480D0B0A-4F63-4D8E-945E-AE4F0C5F0B7C}"/>
                  </a:ext>
                </a:extLst>
              </p:cNvPr>
              <p:cNvSpPr>
                <a:spLocks noChangeShapeType="1"/>
              </p:cNvSpPr>
              <p:nvPr/>
            </p:nvSpPr>
            <p:spPr bwMode="auto">
              <a:xfrm flipV="1">
                <a:off x="8748208" y="1414880"/>
                <a:ext cx="0" cy="26265"/>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8193" name="Line 327">
                <a:extLst>
                  <a:ext uri="{FF2B5EF4-FFF2-40B4-BE49-F238E27FC236}">
                    <a16:creationId xmlns:a16="http://schemas.microsoft.com/office/drawing/2014/main" id="{6BCEF262-BB6D-4401-BEE9-25C6CD5DDD8A}"/>
                  </a:ext>
                </a:extLst>
              </p:cNvPr>
              <p:cNvSpPr>
                <a:spLocks noChangeShapeType="1"/>
              </p:cNvSpPr>
              <p:nvPr/>
            </p:nvSpPr>
            <p:spPr bwMode="auto">
              <a:xfrm>
                <a:off x="1192789" y="-644548"/>
                <a:ext cx="0" cy="26265"/>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8194" name="Line 333">
                <a:extLst>
                  <a:ext uri="{FF2B5EF4-FFF2-40B4-BE49-F238E27FC236}">
                    <a16:creationId xmlns:a16="http://schemas.microsoft.com/office/drawing/2014/main" id="{A95121AB-F3DB-4634-B12F-F60FF2AFB36D}"/>
                  </a:ext>
                </a:extLst>
              </p:cNvPr>
              <p:cNvSpPr>
                <a:spLocks noChangeShapeType="1"/>
              </p:cNvSpPr>
              <p:nvPr/>
            </p:nvSpPr>
            <p:spPr bwMode="auto">
              <a:xfrm>
                <a:off x="8748208" y="-644548"/>
                <a:ext cx="0" cy="26265"/>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8195" name="Line 344">
                <a:extLst>
                  <a:ext uri="{FF2B5EF4-FFF2-40B4-BE49-F238E27FC236}">
                    <a16:creationId xmlns:a16="http://schemas.microsoft.com/office/drawing/2014/main" id="{2FDAAEDB-83C9-4618-9853-27094BBD1222}"/>
                  </a:ext>
                </a:extLst>
              </p:cNvPr>
              <p:cNvSpPr>
                <a:spLocks noChangeShapeType="1"/>
              </p:cNvSpPr>
              <p:nvPr/>
            </p:nvSpPr>
            <p:spPr bwMode="auto">
              <a:xfrm flipV="1">
                <a:off x="1192789" y="-644548"/>
                <a:ext cx="0" cy="2085694"/>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8196" name="Line 345">
                <a:extLst>
                  <a:ext uri="{FF2B5EF4-FFF2-40B4-BE49-F238E27FC236}">
                    <a16:creationId xmlns:a16="http://schemas.microsoft.com/office/drawing/2014/main" id="{EC4A5888-EB54-46B8-85D0-3A40855089BA}"/>
                  </a:ext>
                </a:extLst>
              </p:cNvPr>
              <p:cNvSpPr>
                <a:spLocks noChangeShapeType="1"/>
              </p:cNvSpPr>
              <p:nvPr/>
            </p:nvSpPr>
            <p:spPr bwMode="auto">
              <a:xfrm flipV="1">
                <a:off x="8748208" y="-644548"/>
                <a:ext cx="0" cy="2085694"/>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8197" name="Line 346">
                <a:extLst>
                  <a:ext uri="{FF2B5EF4-FFF2-40B4-BE49-F238E27FC236}">
                    <a16:creationId xmlns:a16="http://schemas.microsoft.com/office/drawing/2014/main" id="{A7E1DB11-877B-4C23-96AA-B249FEAD1D11}"/>
                  </a:ext>
                </a:extLst>
              </p:cNvPr>
              <p:cNvSpPr>
                <a:spLocks noChangeShapeType="1"/>
              </p:cNvSpPr>
              <p:nvPr/>
            </p:nvSpPr>
            <p:spPr bwMode="auto">
              <a:xfrm>
                <a:off x="1192789" y="1441145"/>
                <a:ext cx="75212" cy="0"/>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8198" name="Line 347">
                <a:extLst>
                  <a:ext uri="{FF2B5EF4-FFF2-40B4-BE49-F238E27FC236}">
                    <a16:creationId xmlns:a16="http://schemas.microsoft.com/office/drawing/2014/main" id="{CA165B0C-C64A-4D39-B039-64356FE049B4}"/>
                  </a:ext>
                </a:extLst>
              </p:cNvPr>
              <p:cNvSpPr>
                <a:spLocks noChangeShapeType="1"/>
              </p:cNvSpPr>
              <p:nvPr/>
            </p:nvSpPr>
            <p:spPr bwMode="auto">
              <a:xfrm>
                <a:off x="1192789" y="1143871"/>
                <a:ext cx="75212" cy="0"/>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8199" name="Line 349">
                <a:extLst>
                  <a:ext uri="{FF2B5EF4-FFF2-40B4-BE49-F238E27FC236}">
                    <a16:creationId xmlns:a16="http://schemas.microsoft.com/office/drawing/2014/main" id="{04EBF91C-EE29-4E84-A9F2-54366ECBD1B5}"/>
                  </a:ext>
                </a:extLst>
              </p:cNvPr>
              <p:cNvSpPr>
                <a:spLocks noChangeShapeType="1"/>
              </p:cNvSpPr>
              <p:nvPr/>
            </p:nvSpPr>
            <p:spPr bwMode="auto">
              <a:xfrm>
                <a:off x="1192789" y="548130"/>
                <a:ext cx="75212" cy="0"/>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8200" name="Line 351">
                <a:extLst>
                  <a:ext uri="{FF2B5EF4-FFF2-40B4-BE49-F238E27FC236}">
                    <a16:creationId xmlns:a16="http://schemas.microsoft.com/office/drawing/2014/main" id="{F4D46E7D-CCBF-4F83-ADD0-2D080C8711F5}"/>
                  </a:ext>
                </a:extLst>
              </p:cNvPr>
              <p:cNvSpPr>
                <a:spLocks noChangeShapeType="1"/>
              </p:cNvSpPr>
              <p:nvPr/>
            </p:nvSpPr>
            <p:spPr bwMode="auto">
              <a:xfrm>
                <a:off x="1192789" y="-48806"/>
                <a:ext cx="75212" cy="0"/>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8201" name="Line 353">
                <a:extLst>
                  <a:ext uri="{FF2B5EF4-FFF2-40B4-BE49-F238E27FC236}">
                    <a16:creationId xmlns:a16="http://schemas.microsoft.com/office/drawing/2014/main" id="{B93A12E2-D9BD-426E-8DED-8741E4619964}"/>
                  </a:ext>
                </a:extLst>
              </p:cNvPr>
              <p:cNvSpPr>
                <a:spLocks noChangeShapeType="1"/>
              </p:cNvSpPr>
              <p:nvPr/>
            </p:nvSpPr>
            <p:spPr bwMode="auto">
              <a:xfrm>
                <a:off x="1192789" y="-644548"/>
                <a:ext cx="75212" cy="0"/>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8202" name="Line 354">
                <a:extLst>
                  <a:ext uri="{FF2B5EF4-FFF2-40B4-BE49-F238E27FC236}">
                    <a16:creationId xmlns:a16="http://schemas.microsoft.com/office/drawing/2014/main" id="{DBCB753A-46F9-4EF9-9667-32BE90AFD179}"/>
                  </a:ext>
                </a:extLst>
              </p:cNvPr>
              <p:cNvSpPr>
                <a:spLocks noChangeShapeType="1"/>
              </p:cNvSpPr>
              <p:nvPr/>
            </p:nvSpPr>
            <p:spPr bwMode="auto">
              <a:xfrm flipH="1">
                <a:off x="8672996" y="1441145"/>
                <a:ext cx="75212" cy="0"/>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8203" name="Line 355">
                <a:extLst>
                  <a:ext uri="{FF2B5EF4-FFF2-40B4-BE49-F238E27FC236}">
                    <a16:creationId xmlns:a16="http://schemas.microsoft.com/office/drawing/2014/main" id="{2ECCD96D-F531-4627-A3C4-85ED1EC5C6CB}"/>
                  </a:ext>
                </a:extLst>
              </p:cNvPr>
              <p:cNvSpPr>
                <a:spLocks noChangeShapeType="1"/>
              </p:cNvSpPr>
              <p:nvPr/>
            </p:nvSpPr>
            <p:spPr bwMode="auto">
              <a:xfrm flipH="1">
                <a:off x="8672996" y="1143871"/>
                <a:ext cx="75212" cy="0"/>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8204" name="Line 357">
                <a:extLst>
                  <a:ext uri="{FF2B5EF4-FFF2-40B4-BE49-F238E27FC236}">
                    <a16:creationId xmlns:a16="http://schemas.microsoft.com/office/drawing/2014/main" id="{3BF60626-30A4-4C7F-81E1-6B53FA423A07}"/>
                  </a:ext>
                </a:extLst>
              </p:cNvPr>
              <p:cNvSpPr>
                <a:spLocks noChangeShapeType="1"/>
              </p:cNvSpPr>
              <p:nvPr/>
            </p:nvSpPr>
            <p:spPr bwMode="auto">
              <a:xfrm flipH="1">
                <a:off x="8672996" y="548130"/>
                <a:ext cx="75212" cy="0"/>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8205" name="Line 359">
                <a:extLst>
                  <a:ext uri="{FF2B5EF4-FFF2-40B4-BE49-F238E27FC236}">
                    <a16:creationId xmlns:a16="http://schemas.microsoft.com/office/drawing/2014/main" id="{AFCE93A5-9200-4762-8CD1-1A0B0B8937DA}"/>
                  </a:ext>
                </a:extLst>
              </p:cNvPr>
              <p:cNvSpPr>
                <a:spLocks noChangeShapeType="1"/>
              </p:cNvSpPr>
              <p:nvPr/>
            </p:nvSpPr>
            <p:spPr bwMode="auto">
              <a:xfrm flipH="1">
                <a:off x="8672996" y="-48806"/>
                <a:ext cx="75212" cy="0"/>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8206" name="Line 361">
                <a:extLst>
                  <a:ext uri="{FF2B5EF4-FFF2-40B4-BE49-F238E27FC236}">
                    <a16:creationId xmlns:a16="http://schemas.microsoft.com/office/drawing/2014/main" id="{5B2F786D-74D1-4937-AA3E-85B6C00A15AF}"/>
                  </a:ext>
                </a:extLst>
              </p:cNvPr>
              <p:cNvSpPr>
                <a:spLocks noChangeShapeType="1"/>
              </p:cNvSpPr>
              <p:nvPr/>
            </p:nvSpPr>
            <p:spPr bwMode="auto">
              <a:xfrm flipH="1">
                <a:off x="8672996" y="-644548"/>
                <a:ext cx="75212" cy="0"/>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grpSp>
      </p:grpSp>
      <p:grpSp>
        <p:nvGrpSpPr>
          <p:cNvPr id="8227" name="Group 8226">
            <a:extLst>
              <a:ext uri="{FF2B5EF4-FFF2-40B4-BE49-F238E27FC236}">
                <a16:creationId xmlns:a16="http://schemas.microsoft.com/office/drawing/2014/main" id="{6EF8CEFE-3ED9-4B93-B845-0B4B162D3222}"/>
              </a:ext>
            </a:extLst>
          </p:cNvPr>
          <p:cNvGrpSpPr/>
          <p:nvPr/>
        </p:nvGrpSpPr>
        <p:grpSpPr>
          <a:xfrm>
            <a:off x="23136608" y="30885220"/>
            <a:ext cx="1280042" cy="444308"/>
            <a:chOff x="11702673" y="4264571"/>
            <a:chExt cx="3168244" cy="1466187"/>
          </a:xfrm>
        </p:grpSpPr>
        <p:sp>
          <p:nvSpPr>
            <p:cNvPr id="8228" name="Rectangle 8227">
              <a:extLst>
                <a:ext uri="{FF2B5EF4-FFF2-40B4-BE49-F238E27FC236}">
                  <a16:creationId xmlns:a16="http://schemas.microsoft.com/office/drawing/2014/main" id="{78EFEB39-AD05-42D7-B538-23F13B4F961E}"/>
                </a:ext>
              </a:extLst>
            </p:cNvPr>
            <p:cNvSpPr/>
            <p:nvPr/>
          </p:nvSpPr>
          <p:spPr>
            <a:xfrm flipH="1">
              <a:off x="12332851" y="4264571"/>
              <a:ext cx="2538066" cy="871641"/>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nSpc>
                  <a:spcPts val="1600"/>
                </a:lnSpc>
              </a:pPr>
              <a:r>
                <a:rPr lang="en-US" sz="1600" dirty="0">
                  <a:solidFill>
                    <a:schemeClr val="tx1"/>
                  </a:solidFill>
                </a:rPr>
                <a:t>Finite difference</a:t>
              </a:r>
            </a:p>
          </p:txBody>
        </p:sp>
        <p:cxnSp>
          <p:nvCxnSpPr>
            <p:cNvPr id="8229" name="Straight Connector 8228">
              <a:extLst>
                <a:ext uri="{FF2B5EF4-FFF2-40B4-BE49-F238E27FC236}">
                  <a16:creationId xmlns:a16="http://schemas.microsoft.com/office/drawing/2014/main" id="{8893FD01-623B-43A0-8A50-39421B6EB8A0}"/>
                </a:ext>
              </a:extLst>
            </p:cNvPr>
            <p:cNvCxnSpPr>
              <a:cxnSpLocks/>
            </p:cNvCxnSpPr>
            <p:nvPr/>
          </p:nvCxnSpPr>
          <p:spPr>
            <a:xfrm>
              <a:off x="12114946" y="5055976"/>
              <a:ext cx="120175" cy="0"/>
            </a:xfrm>
            <a:prstGeom prst="line">
              <a:avLst/>
            </a:prstGeom>
            <a:ln w="12700" cap="rnd">
              <a:solidFill>
                <a:schemeClr val="tx1"/>
              </a:solidFill>
              <a:headEnd w="sm" len="med"/>
              <a:tailEnd w="sm" len="med"/>
            </a:ln>
          </p:spPr>
          <p:style>
            <a:lnRef idx="1">
              <a:schemeClr val="accent1"/>
            </a:lnRef>
            <a:fillRef idx="0">
              <a:schemeClr val="accent1"/>
            </a:fillRef>
            <a:effectRef idx="0">
              <a:schemeClr val="accent1"/>
            </a:effectRef>
            <a:fontRef idx="minor">
              <a:schemeClr val="tx1"/>
            </a:fontRef>
          </p:style>
        </p:cxnSp>
        <p:cxnSp>
          <p:nvCxnSpPr>
            <p:cNvPr id="8230" name="Straight Arrow Connector 8229">
              <a:extLst>
                <a:ext uri="{FF2B5EF4-FFF2-40B4-BE49-F238E27FC236}">
                  <a16:creationId xmlns:a16="http://schemas.microsoft.com/office/drawing/2014/main" id="{9FF94E95-1262-4089-A55A-44F0AC85FBD5}"/>
                </a:ext>
              </a:extLst>
            </p:cNvPr>
            <p:cNvCxnSpPr>
              <a:cxnSpLocks/>
            </p:cNvCxnSpPr>
            <p:nvPr/>
          </p:nvCxnSpPr>
          <p:spPr>
            <a:xfrm flipH="1">
              <a:off x="11702673" y="5055782"/>
              <a:ext cx="410518" cy="674976"/>
            </a:xfrm>
            <a:prstGeom prst="straightConnector1">
              <a:avLst/>
            </a:prstGeom>
            <a:noFill/>
            <a:ln w="12700" cap="rnd">
              <a:solidFill>
                <a:schemeClr val="tx1"/>
              </a:solidFill>
              <a:headEnd w="sm" len="med"/>
              <a:tailEnd type="arrow" w="sm" len="med"/>
            </a:ln>
          </p:spPr>
          <p:style>
            <a:lnRef idx="2">
              <a:schemeClr val="accent1">
                <a:shade val="50000"/>
              </a:schemeClr>
            </a:lnRef>
            <a:fillRef idx="1">
              <a:schemeClr val="accent1"/>
            </a:fillRef>
            <a:effectRef idx="0">
              <a:schemeClr val="accent1"/>
            </a:effectRef>
            <a:fontRef idx="minor">
              <a:schemeClr val="lt1"/>
            </a:fontRef>
          </p:style>
        </p:cxnSp>
      </p:grpSp>
      <p:grpSp>
        <p:nvGrpSpPr>
          <p:cNvPr id="8231" name="Group 8230">
            <a:extLst>
              <a:ext uri="{FF2B5EF4-FFF2-40B4-BE49-F238E27FC236}">
                <a16:creationId xmlns:a16="http://schemas.microsoft.com/office/drawing/2014/main" id="{A921BF3B-2E9E-4DB7-B2E7-4657CC68DEFA}"/>
              </a:ext>
            </a:extLst>
          </p:cNvPr>
          <p:cNvGrpSpPr/>
          <p:nvPr/>
        </p:nvGrpSpPr>
        <p:grpSpPr>
          <a:xfrm>
            <a:off x="22577765" y="32845568"/>
            <a:ext cx="1780733" cy="183893"/>
            <a:chOff x="7741470" y="7232242"/>
            <a:chExt cx="4407507" cy="606834"/>
          </a:xfrm>
        </p:grpSpPr>
        <p:sp>
          <p:nvSpPr>
            <p:cNvPr id="8232" name="Rectangle 8231">
              <a:extLst>
                <a:ext uri="{FF2B5EF4-FFF2-40B4-BE49-F238E27FC236}">
                  <a16:creationId xmlns:a16="http://schemas.microsoft.com/office/drawing/2014/main" id="{63B2864D-B5E1-4E0E-BABF-0DFFC4736489}"/>
                </a:ext>
              </a:extLst>
            </p:cNvPr>
            <p:cNvSpPr/>
            <p:nvPr/>
          </p:nvSpPr>
          <p:spPr>
            <a:xfrm>
              <a:off x="7741470" y="7232242"/>
              <a:ext cx="3455127" cy="60683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r"/>
              <a:r>
                <a:rPr lang="en-US" sz="1600" dirty="0">
                  <a:solidFill>
                    <a:schemeClr val="tx1"/>
                  </a:solidFill>
                </a:rPr>
                <a:t>Case 1C,2C ( , )</a:t>
              </a:r>
              <a:endParaRPr lang="en-US" sz="1600" baseline="30000" dirty="0">
                <a:solidFill>
                  <a:schemeClr val="tx1"/>
                </a:solidFill>
              </a:endParaRPr>
            </a:p>
          </p:txBody>
        </p:sp>
        <p:cxnSp>
          <p:nvCxnSpPr>
            <p:cNvPr id="8233" name="Straight Connector 8232">
              <a:extLst>
                <a:ext uri="{FF2B5EF4-FFF2-40B4-BE49-F238E27FC236}">
                  <a16:creationId xmlns:a16="http://schemas.microsoft.com/office/drawing/2014/main" id="{C0AB4274-7D06-4C79-B2AA-596F49E3AF02}"/>
                </a:ext>
              </a:extLst>
            </p:cNvPr>
            <p:cNvCxnSpPr>
              <a:cxnSpLocks/>
            </p:cNvCxnSpPr>
            <p:nvPr/>
          </p:nvCxnSpPr>
          <p:spPr>
            <a:xfrm>
              <a:off x="10670852" y="7509908"/>
              <a:ext cx="101576" cy="155750"/>
            </a:xfrm>
            <a:prstGeom prst="line">
              <a:avLst/>
            </a:prstGeom>
            <a:noFill/>
            <a:ln w="31750" cap="rnd">
              <a:solidFill>
                <a:schemeClr val="accent3"/>
              </a:solidFill>
              <a:prstDash val="solid"/>
              <a:round/>
              <a:headEnd/>
              <a:tailEnd/>
            </a:ln>
            <a:extLst>
              <a:ext uri="{909E8E84-426E-40DD-AFC4-6F175D3DCCD1}">
                <a14:hiddenFill xmlns:a14="http://schemas.microsoft.com/office/drawing/2010/main">
                  <a:solidFill>
                    <a:srgbClr val="FFFFFF"/>
                  </a:solidFill>
                </a14:hiddenFill>
              </a:ext>
            </a:extLst>
          </p:spPr>
        </p:cxnSp>
        <p:cxnSp>
          <p:nvCxnSpPr>
            <p:cNvPr id="8234" name="Straight Connector 8233">
              <a:extLst>
                <a:ext uri="{FF2B5EF4-FFF2-40B4-BE49-F238E27FC236}">
                  <a16:creationId xmlns:a16="http://schemas.microsoft.com/office/drawing/2014/main" id="{C5909234-860A-4AEA-BC46-6C1846216D95}"/>
                </a:ext>
              </a:extLst>
            </p:cNvPr>
            <p:cNvCxnSpPr>
              <a:cxnSpLocks/>
            </p:cNvCxnSpPr>
            <p:nvPr/>
          </p:nvCxnSpPr>
          <p:spPr>
            <a:xfrm>
              <a:off x="10942240" y="7499477"/>
              <a:ext cx="114298" cy="175259"/>
            </a:xfrm>
            <a:prstGeom prst="line">
              <a:avLst/>
            </a:prstGeom>
            <a:noFill/>
            <a:ln w="12700" cap="rnd">
              <a:solidFill>
                <a:schemeClr val="accent4"/>
              </a:solidFill>
              <a:prstDash val="solid"/>
              <a:round/>
              <a:headEnd/>
              <a:tailEnd/>
            </a:ln>
            <a:extLst>
              <a:ext uri="{909E8E84-426E-40DD-AFC4-6F175D3DCCD1}">
                <a14:hiddenFill xmlns:a14="http://schemas.microsoft.com/office/drawing/2010/main">
                  <a:solidFill>
                    <a:srgbClr val="FFFFFF"/>
                  </a:solidFill>
                </a14:hiddenFill>
              </a:ext>
            </a:extLst>
          </p:spPr>
        </p:cxnSp>
        <p:cxnSp>
          <p:nvCxnSpPr>
            <p:cNvPr id="8235" name="Straight Connector 8234">
              <a:extLst>
                <a:ext uri="{FF2B5EF4-FFF2-40B4-BE49-F238E27FC236}">
                  <a16:creationId xmlns:a16="http://schemas.microsoft.com/office/drawing/2014/main" id="{286E3A27-A88F-4898-B466-05DF28E3BF31}"/>
                </a:ext>
              </a:extLst>
            </p:cNvPr>
            <p:cNvCxnSpPr>
              <a:cxnSpLocks/>
            </p:cNvCxnSpPr>
            <p:nvPr/>
          </p:nvCxnSpPr>
          <p:spPr>
            <a:xfrm flipH="1">
              <a:off x="11237929" y="7570178"/>
              <a:ext cx="120174" cy="0"/>
            </a:xfrm>
            <a:prstGeom prst="line">
              <a:avLst/>
            </a:prstGeom>
            <a:ln w="12700" cap="rnd">
              <a:solidFill>
                <a:schemeClr val="tx1"/>
              </a:solidFill>
              <a:headEnd w="sm" len="med"/>
              <a:tailEnd w="sm" len="med"/>
            </a:ln>
          </p:spPr>
          <p:style>
            <a:lnRef idx="1">
              <a:schemeClr val="accent1"/>
            </a:lnRef>
            <a:fillRef idx="0">
              <a:schemeClr val="accent1"/>
            </a:fillRef>
            <a:effectRef idx="0">
              <a:schemeClr val="accent1"/>
            </a:effectRef>
            <a:fontRef idx="minor">
              <a:schemeClr val="tx1"/>
            </a:fontRef>
          </p:style>
        </p:cxnSp>
        <p:cxnSp>
          <p:nvCxnSpPr>
            <p:cNvPr id="8236" name="Straight Arrow Connector 8235">
              <a:extLst>
                <a:ext uri="{FF2B5EF4-FFF2-40B4-BE49-F238E27FC236}">
                  <a16:creationId xmlns:a16="http://schemas.microsoft.com/office/drawing/2014/main" id="{68729E80-E524-4DE7-A613-2CB98C536099}"/>
                </a:ext>
              </a:extLst>
            </p:cNvPr>
            <p:cNvCxnSpPr>
              <a:cxnSpLocks/>
            </p:cNvCxnSpPr>
            <p:nvPr/>
          </p:nvCxnSpPr>
          <p:spPr>
            <a:xfrm>
              <a:off x="11359860" y="7564970"/>
              <a:ext cx="789117" cy="62488"/>
            </a:xfrm>
            <a:prstGeom prst="straightConnector1">
              <a:avLst/>
            </a:prstGeom>
            <a:noFill/>
            <a:ln w="12700" cap="rnd">
              <a:solidFill>
                <a:schemeClr val="tx1"/>
              </a:solidFill>
              <a:headEnd w="sm" len="med"/>
              <a:tailEnd type="arrow" w="sm" len="med"/>
            </a:ln>
          </p:spPr>
          <p:style>
            <a:lnRef idx="2">
              <a:schemeClr val="accent1">
                <a:shade val="50000"/>
              </a:schemeClr>
            </a:lnRef>
            <a:fillRef idx="1">
              <a:schemeClr val="accent1"/>
            </a:fillRef>
            <a:effectRef idx="0">
              <a:schemeClr val="accent1"/>
            </a:effectRef>
            <a:fontRef idx="minor">
              <a:schemeClr val="lt1"/>
            </a:fontRef>
          </p:style>
        </p:cxnSp>
      </p:grpSp>
      <p:sp>
        <p:nvSpPr>
          <p:cNvPr id="8237" name="Rectangle 8236">
            <a:extLst>
              <a:ext uri="{FF2B5EF4-FFF2-40B4-BE49-F238E27FC236}">
                <a16:creationId xmlns:a16="http://schemas.microsoft.com/office/drawing/2014/main" id="{A5A2176F-40BB-4CCB-BA2E-5E3563C5E404}"/>
              </a:ext>
            </a:extLst>
          </p:cNvPr>
          <p:cNvSpPr>
            <a:spLocks noChangeArrowheads="1"/>
          </p:cNvSpPr>
          <p:nvPr/>
        </p:nvSpPr>
        <p:spPr bwMode="auto">
          <a:xfrm>
            <a:off x="21163820" y="30831224"/>
            <a:ext cx="1606645"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a:ln>
                  <a:noFill/>
                </a:ln>
                <a:effectLst/>
                <a:latin typeface="+mj-lt"/>
              </a:rPr>
              <a:t>CPMA </a:t>
            </a:r>
            <a:r>
              <a:rPr lang="en-US" altLang="en-US" sz="1600" dirty="0">
                <a:latin typeface="+mn-lt"/>
              </a:rPr>
              <a:t>| </a:t>
            </a:r>
            <a:r>
              <a:rPr lang="en-US" altLang="en-US" sz="1600" i="1" dirty="0">
                <a:latin typeface="+mn-lt"/>
              </a:rPr>
              <a:t>R</a:t>
            </a:r>
            <a:r>
              <a:rPr lang="en-US" altLang="en-US" sz="1600" baseline="-25000" dirty="0">
                <a:latin typeface="+mn-lt"/>
              </a:rPr>
              <a:t>m</a:t>
            </a:r>
            <a:r>
              <a:rPr lang="en-US" altLang="en-US" sz="1600" dirty="0">
                <a:latin typeface="+mn-lt"/>
              </a:rPr>
              <a:t> = 10, </a:t>
            </a:r>
          </a:p>
          <a:p>
            <a:pPr marL="0" marR="0" lvl="0" indent="0" defTabSz="914400" rtl="0" eaLnBrk="0" fontAlgn="base" latinLnBrk="0" hangingPunct="0">
              <a:lnSpc>
                <a:spcPct val="100000"/>
              </a:lnSpc>
              <a:spcBef>
                <a:spcPct val="0"/>
              </a:spcBef>
              <a:spcAft>
                <a:spcPct val="0"/>
              </a:spcAft>
              <a:buClrTx/>
              <a:buSzTx/>
              <a:buFontTx/>
              <a:buNone/>
              <a:tabLst/>
            </a:pPr>
            <a:r>
              <a:rPr kumimoji="0" lang="en-US" altLang="en-US" sz="1600" b="0" i="1" u="none" strike="noStrike" cap="none" normalizeH="0" baseline="0" dirty="0">
                <a:ln>
                  <a:noFill/>
                </a:ln>
                <a:effectLst/>
                <a:latin typeface="+mn-lt"/>
              </a:rPr>
              <a:t>m</a:t>
            </a:r>
            <a:r>
              <a:rPr kumimoji="0" lang="en-US" altLang="en-US" sz="1600" b="0" i="0" u="none" strike="noStrike" cap="none" normalizeH="0" baseline="0" dirty="0">
                <a:ln>
                  <a:noFill/>
                </a:ln>
                <a:effectLst/>
                <a:latin typeface="+mn-lt"/>
              </a:rPr>
              <a:t>* = 0.01 </a:t>
            </a:r>
            <a:r>
              <a:rPr kumimoji="0" lang="en-US" altLang="en-US" sz="1600" b="0" i="0" u="none" strike="noStrike" cap="none" normalizeH="0" baseline="0" dirty="0" err="1">
                <a:ln>
                  <a:noFill/>
                </a:ln>
                <a:effectLst/>
                <a:latin typeface="+mn-lt"/>
              </a:rPr>
              <a:t>fg</a:t>
            </a:r>
            <a:endParaRPr kumimoji="0" lang="en-US" altLang="en-US" sz="1600" b="0" i="0" u="none" strike="noStrike" cap="none" normalizeH="0" baseline="0" dirty="0">
              <a:ln>
                <a:noFill/>
              </a:ln>
              <a:effectLst/>
              <a:latin typeface="+mn-lt"/>
            </a:endParaRPr>
          </a:p>
        </p:txBody>
      </p:sp>
      <p:grpSp>
        <p:nvGrpSpPr>
          <p:cNvPr id="8238" name="Group 8237">
            <a:extLst>
              <a:ext uri="{FF2B5EF4-FFF2-40B4-BE49-F238E27FC236}">
                <a16:creationId xmlns:a16="http://schemas.microsoft.com/office/drawing/2014/main" id="{6DA71535-5675-433D-8209-829271B5FEB6}"/>
              </a:ext>
            </a:extLst>
          </p:cNvPr>
          <p:cNvGrpSpPr/>
          <p:nvPr/>
        </p:nvGrpSpPr>
        <p:grpSpPr>
          <a:xfrm>
            <a:off x="25772752" y="29819807"/>
            <a:ext cx="3847412" cy="712409"/>
            <a:chOff x="10233488" y="268340"/>
            <a:chExt cx="7565927" cy="1867810"/>
          </a:xfrm>
        </p:grpSpPr>
        <p:sp>
          <p:nvSpPr>
            <p:cNvPr id="8239" name="Freeform 248">
              <a:extLst>
                <a:ext uri="{FF2B5EF4-FFF2-40B4-BE49-F238E27FC236}">
                  <a16:creationId xmlns:a16="http://schemas.microsoft.com/office/drawing/2014/main" id="{4B7B3917-A75D-497D-BF95-3538D7AF3E33}"/>
                </a:ext>
              </a:extLst>
            </p:cNvPr>
            <p:cNvSpPr>
              <a:spLocks/>
            </p:cNvSpPr>
            <p:nvPr/>
          </p:nvSpPr>
          <p:spPr bwMode="auto">
            <a:xfrm>
              <a:off x="10233488" y="268340"/>
              <a:ext cx="7565927" cy="1867810"/>
            </a:xfrm>
            <a:custGeom>
              <a:avLst/>
              <a:gdLst>
                <a:gd name="T0" fmla="*/ 30 w 2210"/>
                <a:gd name="T1" fmla="*/ 564 h 1567"/>
                <a:gd name="T2" fmla="*/ 69 w 2210"/>
                <a:gd name="T3" fmla="*/ 564 h 1567"/>
                <a:gd name="T4" fmla="*/ 108 w 2210"/>
                <a:gd name="T5" fmla="*/ 561 h 1567"/>
                <a:gd name="T6" fmla="*/ 148 w 2210"/>
                <a:gd name="T7" fmla="*/ 553 h 1567"/>
                <a:gd name="T8" fmla="*/ 187 w 2210"/>
                <a:gd name="T9" fmla="*/ 566 h 1567"/>
                <a:gd name="T10" fmla="*/ 226 w 2210"/>
                <a:gd name="T11" fmla="*/ 570 h 1567"/>
                <a:gd name="T12" fmla="*/ 265 w 2210"/>
                <a:gd name="T13" fmla="*/ 578 h 1567"/>
                <a:gd name="T14" fmla="*/ 305 w 2210"/>
                <a:gd name="T15" fmla="*/ 595 h 1567"/>
                <a:gd name="T16" fmla="*/ 344 w 2210"/>
                <a:gd name="T17" fmla="*/ 624 h 1567"/>
                <a:gd name="T18" fmla="*/ 383 w 2210"/>
                <a:gd name="T19" fmla="*/ 668 h 1567"/>
                <a:gd name="T20" fmla="*/ 423 w 2210"/>
                <a:gd name="T21" fmla="*/ 726 h 1567"/>
                <a:gd name="T22" fmla="*/ 462 w 2210"/>
                <a:gd name="T23" fmla="*/ 793 h 1567"/>
                <a:gd name="T24" fmla="*/ 501 w 2210"/>
                <a:gd name="T25" fmla="*/ 862 h 1567"/>
                <a:gd name="T26" fmla="*/ 540 w 2210"/>
                <a:gd name="T27" fmla="*/ 925 h 1567"/>
                <a:gd name="T28" fmla="*/ 580 w 2210"/>
                <a:gd name="T29" fmla="*/ 977 h 1567"/>
                <a:gd name="T30" fmla="*/ 619 w 2210"/>
                <a:gd name="T31" fmla="*/ 1015 h 1567"/>
                <a:gd name="T32" fmla="*/ 658 w 2210"/>
                <a:gd name="T33" fmla="*/ 1042 h 1567"/>
                <a:gd name="T34" fmla="*/ 698 w 2210"/>
                <a:gd name="T35" fmla="*/ 1061 h 1567"/>
                <a:gd name="T36" fmla="*/ 737 w 2210"/>
                <a:gd name="T37" fmla="*/ 1077 h 1567"/>
                <a:gd name="T38" fmla="*/ 776 w 2210"/>
                <a:gd name="T39" fmla="*/ 1097 h 1567"/>
                <a:gd name="T40" fmla="*/ 815 w 2210"/>
                <a:gd name="T41" fmla="*/ 1128 h 1567"/>
                <a:gd name="T42" fmla="*/ 855 w 2210"/>
                <a:gd name="T43" fmla="*/ 1180 h 1567"/>
                <a:gd name="T44" fmla="*/ 894 w 2210"/>
                <a:gd name="T45" fmla="*/ 1254 h 1567"/>
                <a:gd name="T46" fmla="*/ 933 w 2210"/>
                <a:gd name="T47" fmla="*/ 1346 h 1567"/>
                <a:gd name="T48" fmla="*/ 972 w 2210"/>
                <a:gd name="T49" fmla="*/ 1438 h 1567"/>
                <a:gd name="T50" fmla="*/ 1012 w 2210"/>
                <a:gd name="T51" fmla="*/ 1514 h 1567"/>
                <a:gd name="T52" fmla="*/ 1051 w 2210"/>
                <a:gd name="T53" fmla="*/ 1558 h 1567"/>
                <a:gd name="T54" fmla="*/ 1090 w 2210"/>
                <a:gd name="T55" fmla="*/ 1565 h 1567"/>
                <a:gd name="T56" fmla="*/ 1130 w 2210"/>
                <a:gd name="T57" fmla="*/ 1534 h 1567"/>
                <a:gd name="T58" fmla="*/ 1169 w 2210"/>
                <a:gd name="T59" fmla="*/ 1466 h 1567"/>
                <a:gd name="T60" fmla="*/ 1208 w 2210"/>
                <a:gd name="T61" fmla="*/ 1363 h 1567"/>
                <a:gd name="T62" fmla="*/ 1247 w 2210"/>
                <a:gd name="T63" fmla="*/ 1233 h 1567"/>
                <a:gd name="T64" fmla="*/ 1287 w 2210"/>
                <a:gd name="T65" fmla="*/ 1090 h 1567"/>
                <a:gd name="T66" fmla="*/ 1326 w 2210"/>
                <a:gd name="T67" fmla="*/ 950 h 1567"/>
                <a:gd name="T68" fmla="*/ 1365 w 2210"/>
                <a:gd name="T69" fmla="*/ 826 h 1567"/>
                <a:gd name="T70" fmla="*/ 1404 w 2210"/>
                <a:gd name="T71" fmla="*/ 721 h 1567"/>
                <a:gd name="T72" fmla="*/ 1444 w 2210"/>
                <a:gd name="T73" fmla="*/ 632 h 1567"/>
                <a:gd name="T74" fmla="*/ 1483 w 2210"/>
                <a:gd name="T75" fmla="*/ 555 h 1567"/>
                <a:gd name="T76" fmla="*/ 1522 w 2210"/>
                <a:gd name="T77" fmla="*/ 482 h 1567"/>
                <a:gd name="T78" fmla="*/ 1562 w 2210"/>
                <a:gd name="T79" fmla="*/ 410 h 1567"/>
                <a:gd name="T80" fmla="*/ 1601 w 2210"/>
                <a:gd name="T81" fmla="*/ 336 h 1567"/>
                <a:gd name="T82" fmla="*/ 1640 w 2210"/>
                <a:gd name="T83" fmla="*/ 260 h 1567"/>
                <a:gd name="T84" fmla="*/ 1679 w 2210"/>
                <a:gd name="T85" fmla="*/ 185 h 1567"/>
                <a:gd name="T86" fmla="*/ 1719 w 2210"/>
                <a:gd name="T87" fmla="*/ 115 h 1567"/>
                <a:gd name="T88" fmla="*/ 1758 w 2210"/>
                <a:gd name="T89" fmla="*/ 56 h 1567"/>
                <a:gd name="T90" fmla="*/ 1797 w 2210"/>
                <a:gd name="T91" fmla="*/ 15 h 1567"/>
                <a:gd name="T92" fmla="*/ 1836 w 2210"/>
                <a:gd name="T93" fmla="*/ 0 h 1567"/>
                <a:gd name="T94" fmla="*/ 1876 w 2210"/>
                <a:gd name="T95" fmla="*/ 14 h 1567"/>
                <a:gd name="T96" fmla="*/ 1915 w 2210"/>
                <a:gd name="T97" fmla="*/ 56 h 1567"/>
                <a:gd name="T98" fmla="*/ 1954 w 2210"/>
                <a:gd name="T99" fmla="*/ 121 h 1567"/>
                <a:gd name="T100" fmla="*/ 1994 w 2210"/>
                <a:gd name="T101" fmla="*/ 201 h 1567"/>
                <a:gd name="T102" fmla="*/ 2033 w 2210"/>
                <a:gd name="T103" fmla="*/ 284 h 1567"/>
                <a:gd name="T104" fmla="*/ 2072 w 2210"/>
                <a:gd name="T105" fmla="*/ 361 h 1567"/>
                <a:gd name="T106" fmla="*/ 2111 w 2210"/>
                <a:gd name="T107" fmla="*/ 425 h 1567"/>
                <a:gd name="T108" fmla="*/ 2151 w 2210"/>
                <a:gd name="T109" fmla="*/ 475 h 1567"/>
                <a:gd name="T110" fmla="*/ 2190 w 2210"/>
                <a:gd name="T111" fmla="*/ 511 h 15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2210" h="1567">
                  <a:moveTo>
                    <a:pt x="0" y="565"/>
                  </a:moveTo>
                  <a:lnTo>
                    <a:pt x="0" y="565"/>
                  </a:lnTo>
                  <a:lnTo>
                    <a:pt x="5" y="565"/>
                  </a:lnTo>
                  <a:lnTo>
                    <a:pt x="10" y="565"/>
                  </a:lnTo>
                  <a:lnTo>
                    <a:pt x="15" y="565"/>
                  </a:lnTo>
                  <a:lnTo>
                    <a:pt x="20" y="564"/>
                  </a:lnTo>
                  <a:lnTo>
                    <a:pt x="25" y="564"/>
                  </a:lnTo>
                  <a:lnTo>
                    <a:pt x="30" y="564"/>
                  </a:lnTo>
                  <a:lnTo>
                    <a:pt x="35" y="564"/>
                  </a:lnTo>
                  <a:lnTo>
                    <a:pt x="40" y="564"/>
                  </a:lnTo>
                  <a:lnTo>
                    <a:pt x="45" y="564"/>
                  </a:lnTo>
                  <a:lnTo>
                    <a:pt x="50" y="564"/>
                  </a:lnTo>
                  <a:lnTo>
                    <a:pt x="54" y="564"/>
                  </a:lnTo>
                  <a:lnTo>
                    <a:pt x="59" y="564"/>
                  </a:lnTo>
                  <a:lnTo>
                    <a:pt x="64" y="564"/>
                  </a:lnTo>
                  <a:lnTo>
                    <a:pt x="69" y="564"/>
                  </a:lnTo>
                  <a:lnTo>
                    <a:pt x="74" y="563"/>
                  </a:lnTo>
                  <a:lnTo>
                    <a:pt x="79" y="563"/>
                  </a:lnTo>
                  <a:lnTo>
                    <a:pt x="84" y="563"/>
                  </a:lnTo>
                  <a:lnTo>
                    <a:pt x="89" y="563"/>
                  </a:lnTo>
                  <a:lnTo>
                    <a:pt x="94" y="562"/>
                  </a:lnTo>
                  <a:lnTo>
                    <a:pt x="99" y="562"/>
                  </a:lnTo>
                  <a:lnTo>
                    <a:pt x="104" y="562"/>
                  </a:lnTo>
                  <a:lnTo>
                    <a:pt x="108" y="561"/>
                  </a:lnTo>
                  <a:lnTo>
                    <a:pt x="113" y="560"/>
                  </a:lnTo>
                  <a:lnTo>
                    <a:pt x="118" y="560"/>
                  </a:lnTo>
                  <a:lnTo>
                    <a:pt x="123" y="559"/>
                  </a:lnTo>
                  <a:lnTo>
                    <a:pt x="128" y="558"/>
                  </a:lnTo>
                  <a:lnTo>
                    <a:pt x="133" y="557"/>
                  </a:lnTo>
                  <a:lnTo>
                    <a:pt x="138" y="556"/>
                  </a:lnTo>
                  <a:lnTo>
                    <a:pt x="143" y="554"/>
                  </a:lnTo>
                  <a:lnTo>
                    <a:pt x="148" y="553"/>
                  </a:lnTo>
                  <a:lnTo>
                    <a:pt x="153" y="551"/>
                  </a:lnTo>
                  <a:lnTo>
                    <a:pt x="157" y="565"/>
                  </a:lnTo>
                  <a:lnTo>
                    <a:pt x="163" y="565"/>
                  </a:lnTo>
                  <a:lnTo>
                    <a:pt x="167" y="565"/>
                  </a:lnTo>
                  <a:lnTo>
                    <a:pt x="172" y="566"/>
                  </a:lnTo>
                  <a:lnTo>
                    <a:pt x="177" y="566"/>
                  </a:lnTo>
                  <a:lnTo>
                    <a:pt x="182" y="566"/>
                  </a:lnTo>
                  <a:lnTo>
                    <a:pt x="187" y="566"/>
                  </a:lnTo>
                  <a:lnTo>
                    <a:pt x="192" y="566"/>
                  </a:lnTo>
                  <a:lnTo>
                    <a:pt x="197" y="567"/>
                  </a:lnTo>
                  <a:lnTo>
                    <a:pt x="202" y="567"/>
                  </a:lnTo>
                  <a:lnTo>
                    <a:pt x="206" y="567"/>
                  </a:lnTo>
                  <a:lnTo>
                    <a:pt x="212" y="568"/>
                  </a:lnTo>
                  <a:lnTo>
                    <a:pt x="216" y="568"/>
                  </a:lnTo>
                  <a:lnTo>
                    <a:pt x="221" y="569"/>
                  </a:lnTo>
                  <a:lnTo>
                    <a:pt x="226" y="570"/>
                  </a:lnTo>
                  <a:lnTo>
                    <a:pt x="231" y="571"/>
                  </a:lnTo>
                  <a:lnTo>
                    <a:pt x="236" y="571"/>
                  </a:lnTo>
                  <a:lnTo>
                    <a:pt x="241" y="572"/>
                  </a:lnTo>
                  <a:lnTo>
                    <a:pt x="246" y="573"/>
                  </a:lnTo>
                  <a:lnTo>
                    <a:pt x="251" y="574"/>
                  </a:lnTo>
                  <a:lnTo>
                    <a:pt x="256" y="575"/>
                  </a:lnTo>
                  <a:lnTo>
                    <a:pt x="261" y="577"/>
                  </a:lnTo>
                  <a:lnTo>
                    <a:pt x="265" y="578"/>
                  </a:lnTo>
                  <a:lnTo>
                    <a:pt x="270" y="580"/>
                  </a:lnTo>
                  <a:lnTo>
                    <a:pt x="275" y="581"/>
                  </a:lnTo>
                  <a:lnTo>
                    <a:pt x="280" y="583"/>
                  </a:lnTo>
                  <a:lnTo>
                    <a:pt x="285" y="585"/>
                  </a:lnTo>
                  <a:lnTo>
                    <a:pt x="290" y="587"/>
                  </a:lnTo>
                  <a:lnTo>
                    <a:pt x="295" y="590"/>
                  </a:lnTo>
                  <a:lnTo>
                    <a:pt x="300" y="592"/>
                  </a:lnTo>
                  <a:lnTo>
                    <a:pt x="305" y="595"/>
                  </a:lnTo>
                  <a:lnTo>
                    <a:pt x="310" y="598"/>
                  </a:lnTo>
                  <a:lnTo>
                    <a:pt x="315" y="601"/>
                  </a:lnTo>
                  <a:lnTo>
                    <a:pt x="319" y="604"/>
                  </a:lnTo>
                  <a:lnTo>
                    <a:pt x="324" y="608"/>
                  </a:lnTo>
                  <a:lnTo>
                    <a:pt x="329" y="612"/>
                  </a:lnTo>
                  <a:lnTo>
                    <a:pt x="334" y="615"/>
                  </a:lnTo>
                  <a:lnTo>
                    <a:pt x="339" y="620"/>
                  </a:lnTo>
                  <a:lnTo>
                    <a:pt x="344" y="624"/>
                  </a:lnTo>
                  <a:lnTo>
                    <a:pt x="349" y="629"/>
                  </a:lnTo>
                  <a:lnTo>
                    <a:pt x="354" y="634"/>
                  </a:lnTo>
                  <a:lnTo>
                    <a:pt x="359" y="639"/>
                  </a:lnTo>
                  <a:lnTo>
                    <a:pt x="364" y="644"/>
                  </a:lnTo>
                  <a:lnTo>
                    <a:pt x="368" y="650"/>
                  </a:lnTo>
                  <a:lnTo>
                    <a:pt x="374" y="656"/>
                  </a:lnTo>
                  <a:lnTo>
                    <a:pt x="378" y="662"/>
                  </a:lnTo>
                  <a:lnTo>
                    <a:pt x="383" y="668"/>
                  </a:lnTo>
                  <a:lnTo>
                    <a:pt x="388" y="675"/>
                  </a:lnTo>
                  <a:lnTo>
                    <a:pt x="393" y="682"/>
                  </a:lnTo>
                  <a:lnTo>
                    <a:pt x="398" y="689"/>
                  </a:lnTo>
                  <a:lnTo>
                    <a:pt x="403" y="696"/>
                  </a:lnTo>
                  <a:lnTo>
                    <a:pt x="408" y="703"/>
                  </a:lnTo>
                  <a:lnTo>
                    <a:pt x="413" y="711"/>
                  </a:lnTo>
                  <a:lnTo>
                    <a:pt x="418" y="718"/>
                  </a:lnTo>
                  <a:lnTo>
                    <a:pt x="423" y="726"/>
                  </a:lnTo>
                  <a:lnTo>
                    <a:pt x="427" y="734"/>
                  </a:lnTo>
                  <a:lnTo>
                    <a:pt x="432" y="742"/>
                  </a:lnTo>
                  <a:lnTo>
                    <a:pt x="437" y="751"/>
                  </a:lnTo>
                  <a:lnTo>
                    <a:pt x="442" y="759"/>
                  </a:lnTo>
                  <a:lnTo>
                    <a:pt x="447" y="767"/>
                  </a:lnTo>
                  <a:lnTo>
                    <a:pt x="452" y="776"/>
                  </a:lnTo>
                  <a:lnTo>
                    <a:pt x="457" y="785"/>
                  </a:lnTo>
                  <a:lnTo>
                    <a:pt x="462" y="793"/>
                  </a:lnTo>
                  <a:lnTo>
                    <a:pt x="467" y="802"/>
                  </a:lnTo>
                  <a:lnTo>
                    <a:pt x="472" y="811"/>
                  </a:lnTo>
                  <a:lnTo>
                    <a:pt x="477" y="820"/>
                  </a:lnTo>
                  <a:lnTo>
                    <a:pt x="482" y="828"/>
                  </a:lnTo>
                  <a:lnTo>
                    <a:pt x="486" y="837"/>
                  </a:lnTo>
                  <a:lnTo>
                    <a:pt x="491" y="845"/>
                  </a:lnTo>
                  <a:lnTo>
                    <a:pt x="496" y="854"/>
                  </a:lnTo>
                  <a:lnTo>
                    <a:pt x="501" y="862"/>
                  </a:lnTo>
                  <a:lnTo>
                    <a:pt x="506" y="871"/>
                  </a:lnTo>
                  <a:lnTo>
                    <a:pt x="511" y="879"/>
                  </a:lnTo>
                  <a:lnTo>
                    <a:pt x="516" y="887"/>
                  </a:lnTo>
                  <a:lnTo>
                    <a:pt x="521" y="895"/>
                  </a:lnTo>
                  <a:lnTo>
                    <a:pt x="526" y="902"/>
                  </a:lnTo>
                  <a:lnTo>
                    <a:pt x="531" y="910"/>
                  </a:lnTo>
                  <a:lnTo>
                    <a:pt x="536" y="918"/>
                  </a:lnTo>
                  <a:lnTo>
                    <a:pt x="540" y="925"/>
                  </a:lnTo>
                  <a:lnTo>
                    <a:pt x="545" y="932"/>
                  </a:lnTo>
                  <a:lnTo>
                    <a:pt x="550" y="939"/>
                  </a:lnTo>
                  <a:lnTo>
                    <a:pt x="555" y="946"/>
                  </a:lnTo>
                  <a:lnTo>
                    <a:pt x="560" y="952"/>
                  </a:lnTo>
                  <a:lnTo>
                    <a:pt x="565" y="959"/>
                  </a:lnTo>
                  <a:lnTo>
                    <a:pt x="570" y="965"/>
                  </a:lnTo>
                  <a:lnTo>
                    <a:pt x="575" y="971"/>
                  </a:lnTo>
                  <a:lnTo>
                    <a:pt x="580" y="977"/>
                  </a:lnTo>
                  <a:lnTo>
                    <a:pt x="585" y="982"/>
                  </a:lnTo>
                  <a:lnTo>
                    <a:pt x="589" y="988"/>
                  </a:lnTo>
                  <a:lnTo>
                    <a:pt x="595" y="993"/>
                  </a:lnTo>
                  <a:lnTo>
                    <a:pt x="599" y="998"/>
                  </a:lnTo>
                  <a:lnTo>
                    <a:pt x="604" y="1002"/>
                  </a:lnTo>
                  <a:lnTo>
                    <a:pt x="609" y="1007"/>
                  </a:lnTo>
                  <a:lnTo>
                    <a:pt x="614" y="1011"/>
                  </a:lnTo>
                  <a:lnTo>
                    <a:pt x="619" y="1015"/>
                  </a:lnTo>
                  <a:lnTo>
                    <a:pt x="624" y="1019"/>
                  </a:lnTo>
                  <a:lnTo>
                    <a:pt x="629" y="1023"/>
                  </a:lnTo>
                  <a:lnTo>
                    <a:pt x="634" y="1027"/>
                  </a:lnTo>
                  <a:lnTo>
                    <a:pt x="639" y="1030"/>
                  </a:lnTo>
                  <a:lnTo>
                    <a:pt x="644" y="1034"/>
                  </a:lnTo>
                  <a:lnTo>
                    <a:pt x="648" y="1037"/>
                  </a:lnTo>
                  <a:lnTo>
                    <a:pt x="653" y="1040"/>
                  </a:lnTo>
                  <a:lnTo>
                    <a:pt x="658" y="1042"/>
                  </a:lnTo>
                  <a:lnTo>
                    <a:pt x="663" y="1045"/>
                  </a:lnTo>
                  <a:lnTo>
                    <a:pt x="668" y="1048"/>
                  </a:lnTo>
                  <a:lnTo>
                    <a:pt x="673" y="1050"/>
                  </a:lnTo>
                  <a:lnTo>
                    <a:pt x="678" y="1053"/>
                  </a:lnTo>
                  <a:lnTo>
                    <a:pt x="683" y="1055"/>
                  </a:lnTo>
                  <a:lnTo>
                    <a:pt x="688" y="1057"/>
                  </a:lnTo>
                  <a:lnTo>
                    <a:pt x="693" y="1059"/>
                  </a:lnTo>
                  <a:lnTo>
                    <a:pt x="698" y="1061"/>
                  </a:lnTo>
                  <a:lnTo>
                    <a:pt x="702" y="1063"/>
                  </a:lnTo>
                  <a:lnTo>
                    <a:pt x="707" y="1065"/>
                  </a:lnTo>
                  <a:lnTo>
                    <a:pt x="712" y="1067"/>
                  </a:lnTo>
                  <a:lnTo>
                    <a:pt x="717" y="1069"/>
                  </a:lnTo>
                  <a:lnTo>
                    <a:pt x="722" y="1071"/>
                  </a:lnTo>
                  <a:lnTo>
                    <a:pt x="727" y="1073"/>
                  </a:lnTo>
                  <a:lnTo>
                    <a:pt x="732" y="1075"/>
                  </a:lnTo>
                  <a:lnTo>
                    <a:pt x="737" y="1077"/>
                  </a:lnTo>
                  <a:lnTo>
                    <a:pt x="742" y="1079"/>
                  </a:lnTo>
                  <a:lnTo>
                    <a:pt x="747" y="1081"/>
                  </a:lnTo>
                  <a:lnTo>
                    <a:pt x="751" y="1084"/>
                  </a:lnTo>
                  <a:lnTo>
                    <a:pt x="757" y="1086"/>
                  </a:lnTo>
                  <a:lnTo>
                    <a:pt x="761" y="1088"/>
                  </a:lnTo>
                  <a:lnTo>
                    <a:pt x="766" y="1091"/>
                  </a:lnTo>
                  <a:lnTo>
                    <a:pt x="771" y="1094"/>
                  </a:lnTo>
                  <a:lnTo>
                    <a:pt x="776" y="1097"/>
                  </a:lnTo>
                  <a:lnTo>
                    <a:pt x="781" y="1100"/>
                  </a:lnTo>
                  <a:lnTo>
                    <a:pt x="786" y="1103"/>
                  </a:lnTo>
                  <a:lnTo>
                    <a:pt x="791" y="1107"/>
                  </a:lnTo>
                  <a:lnTo>
                    <a:pt x="796" y="1110"/>
                  </a:lnTo>
                  <a:lnTo>
                    <a:pt x="801" y="1114"/>
                  </a:lnTo>
                  <a:lnTo>
                    <a:pt x="806" y="1119"/>
                  </a:lnTo>
                  <a:lnTo>
                    <a:pt x="810" y="1123"/>
                  </a:lnTo>
                  <a:lnTo>
                    <a:pt x="815" y="1128"/>
                  </a:lnTo>
                  <a:lnTo>
                    <a:pt x="820" y="1134"/>
                  </a:lnTo>
                  <a:lnTo>
                    <a:pt x="825" y="1139"/>
                  </a:lnTo>
                  <a:lnTo>
                    <a:pt x="830" y="1145"/>
                  </a:lnTo>
                  <a:lnTo>
                    <a:pt x="835" y="1151"/>
                  </a:lnTo>
                  <a:lnTo>
                    <a:pt x="840" y="1158"/>
                  </a:lnTo>
                  <a:lnTo>
                    <a:pt x="845" y="1165"/>
                  </a:lnTo>
                  <a:lnTo>
                    <a:pt x="850" y="1172"/>
                  </a:lnTo>
                  <a:lnTo>
                    <a:pt x="855" y="1180"/>
                  </a:lnTo>
                  <a:lnTo>
                    <a:pt x="860" y="1188"/>
                  </a:lnTo>
                  <a:lnTo>
                    <a:pt x="864" y="1197"/>
                  </a:lnTo>
                  <a:lnTo>
                    <a:pt x="869" y="1206"/>
                  </a:lnTo>
                  <a:lnTo>
                    <a:pt x="874" y="1215"/>
                  </a:lnTo>
                  <a:lnTo>
                    <a:pt x="879" y="1224"/>
                  </a:lnTo>
                  <a:lnTo>
                    <a:pt x="884" y="1234"/>
                  </a:lnTo>
                  <a:lnTo>
                    <a:pt x="889" y="1244"/>
                  </a:lnTo>
                  <a:lnTo>
                    <a:pt x="894" y="1254"/>
                  </a:lnTo>
                  <a:lnTo>
                    <a:pt x="899" y="1265"/>
                  </a:lnTo>
                  <a:lnTo>
                    <a:pt x="904" y="1276"/>
                  </a:lnTo>
                  <a:lnTo>
                    <a:pt x="909" y="1287"/>
                  </a:lnTo>
                  <a:lnTo>
                    <a:pt x="914" y="1299"/>
                  </a:lnTo>
                  <a:lnTo>
                    <a:pt x="919" y="1310"/>
                  </a:lnTo>
                  <a:lnTo>
                    <a:pt x="923" y="1322"/>
                  </a:lnTo>
                  <a:lnTo>
                    <a:pt x="928" y="1334"/>
                  </a:lnTo>
                  <a:lnTo>
                    <a:pt x="933" y="1346"/>
                  </a:lnTo>
                  <a:lnTo>
                    <a:pt x="938" y="1357"/>
                  </a:lnTo>
                  <a:lnTo>
                    <a:pt x="943" y="1369"/>
                  </a:lnTo>
                  <a:lnTo>
                    <a:pt x="948" y="1381"/>
                  </a:lnTo>
                  <a:lnTo>
                    <a:pt x="953" y="1393"/>
                  </a:lnTo>
                  <a:lnTo>
                    <a:pt x="958" y="1405"/>
                  </a:lnTo>
                  <a:lnTo>
                    <a:pt x="963" y="1416"/>
                  </a:lnTo>
                  <a:lnTo>
                    <a:pt x="968" y="1427"/>
                  </a:lnTo>
                  <a:lnTo>
                    <a:pt x="972" y="1438"/>
                  </a:lnTo>
                  <a:lnTo>
                    <a:pt x="977" y="1449"/>
                  </a:lnTo>
                  <a:lnTo>
                    <a:pt x="982" y="1459"/>
                  </a:lnTo>
                  <a:lnTo>
                    <a:pt x="987" y="1469"/>
                  </a:lnTo>
                  <a:lnTo>
                    <a:pt x="992" y="1479"/>
                  </a:lnTo>
                  <a:lnTo>
                    <a:pt x="997" y="1488"/>
                  </a:lnTo>
                  <a:lnTo>
                    <a:pt x="1002" y="1497"/>
                  </a:lnTo>
                  <a:lnTo>
                    <a:pt x="1007" y="1506"/>
                  </a:lnTo>
                  <a:lnTo>
                    <a:pt x="1012" y="1514"/>
                  </a:lnTo>
                  <a:lnTo>
                    <a:pt x="1017" y="1521"/>
                  </a:lnTo>
                  <a:lnTo>
                    <a:pt x="1021" y="1528"/>
                  </a:lnTo>
                  <a:lnTo>
                    <a:pt x="1027" y="1534"/>
                  </a:lnTo>
                  <a:lnTo>
                    <a:pt x="1031" y="1540"/>
                  </a:lnTo>
                  <a:lnTo>
                    <a:pt x="1036" y="1546"/>
                  </a:lnTo>
                  <a:lnTo>
                    <a:pt x="1041" y="1550"/>
                  </a:lnTo>
                  <a:lnTo>
                    <a:pt x="1046" y="1555"/>
                  </a:lnTo>
                  <a:lnTo>
                    <a:pt x="1051" y="1558"/>
                  </a:lnTo>
                  <a:lnTo>
                    <a:pt x="1056" y="1561"/>
                  </a:lnTo>
                  <a:lnTo>
                    <a:pt x="1061" y="1563"/>
                  </a:lnTo>
                  <a:lnTo>
                    <a:pt x="1066" y="1565"/>
                  </a:lnTo>
                  <a:lnTo>
                    <a:pt x="1071" y="1567"/>
                  </a:lnTo>
                  <a:lnTo>
                    <a:pt x="1076" y="1567"/>
                  </a:lnTo>
                  <a:lnTo>
                    <a:pt x="1080" y="1567"/>
                  </a:lnTo>
                  <a:lnTo>
                    <a:pt x="1085" y="1566"/>
                  </a:lnTo>
                  <a:lnTo>
                    <a:pt x="1090" y="1565"/>
                  </a:lnTo>
                  <a:lnTo>
                    <a:pt x="1095" y="1563"/>
                  </a:lnTo>
                  <a:lnTo>
                    <a:pt x="1100" y="1561"/>
                  </a:lnTo>
                  <a:lnTo>
                    <a:pt x="1105" y="1558"/>
                  </a:lnTo>
                  <a:lnTo>
                    <a:pt x="1110" y="1554"/>
                  </a:lnTo>
                  <a:lnTo>
                    <a:pt x="1115" y="1550"/>
                  </a:lnTo>
                  <a:lnTo>
                    <a:pt x="1120" y="1545"/>
                  </a:lnTo>
                  <a:lnTo>
                    <a:pt x="1125" y="1540"/>
                  </a:lnTo>
                  <a:lnTo>
                    <a:pt x="1130" y="1534"/>
                  </a:lnTo>
                  <a:lnTo>
                    <a:pt x="1134" y="1527"/>
                  </a:lnTo>
                  <a:lnTo>
                    <a:pt x="1139" y="1520"/>
                  </a:lnTo>
                  <a:lnTo>
                    <a:pt x="1144" y="1513"/>
                  </a:lnTo>
                  <a:lnTo>
                    <a:pt x="1149" y="1505"/>
                  </a:lnTo>
                  <a:lnTo>
                    <a:pt x="1154" y="1496"/>
                  </a:lnTo>
                  <a:lnTo>
                    <a:pt x="1159" y="1486"/>
                  </a:lnTo>
                  <a:lnTo>
                    <a:pt x="1164" y="1476"/>
                  </a:lnTo>
                  <a:lnTo>
                    <a:pt x="1169" y="1466"/>
                  </a:lnTo>
                  <a:lnTo>
                    <a:pt x="1174" y="1455"/>
                  </a:lnTo>
                  <a:lnTo>
                    <a:pt x="1179" y="1443"/>
                  </a:lnTo>
                  <a:lnTo>
                    <a:pt x="1183" y="1431"/>
                  </a:lnTo>
                  <a:lnTo>
                    <a:pt x="1189" y="1418"/>
                  </a:lnTo>
                  <a:lnTo>
                    <a:pt x="1193" y="1405"/>
                  </a:lnTo>
                  <a:lnTo>
                    <a:pt x="1198" y="1391"/>
                  </a:lnTo>
                  <a:lnTo>
                    <a:pt x="1203" y="1377"/>
                  </a:lnTo>
                  <a:lnTo>
                    <a:pt x="1208" y="1363"/>
                  </a:lnTo>
                  <a:lnTo>
                    <a:pt x="1213" y="1348"/>
                  </a:lnTo>
                  <a:lnTo>
                    <a:pt x="1218" y="1333"/>
                  </a:lnTo>
                  <a:lnTo>
                    <a:pt x="1223" y="1317"/>
                  </a:lnTo>
                  <a:lnTo>
                    <a:pt x="1228" y="1301"/>
                  </a:lnTo>
                  <a:lnTo>
                    <a:pt x="1233" y="1284"/>
                  </a:lnTo>
                  <a:lnTo>
                    <a:pt x="1238" y="1267"/>
                  </a:lnTo>
                  <a:lnTo>
                    <a:pt x="1242" y="1250"/>
                  </a:lnTo>
                  <a:lnTo>
                    <a:pt x="1247" y="1233"/>
                  </a:lnTo>
                  <a:lnTo>
                    <a:pt x="1252" y="1215"/>
                  </a:lnTo>
                  <a:lnTo>
                    <a:pt x="1257" y="1198"/>
                  </a:lnTo>
                  <a:lnTo>
                    <a:pt x="1262" y="1180"/>
                  </a:lnTo>
                  <a:lnTo>
                    <a:pt x="1267" y="1162"/>
                  </a:lnTo>
                  <a:lnTo>
                    <a:pt x="1272" y="1144"/>
                  </a:lnTo>
                  <a:lnTo>
                    <a:pt x="1277" y="1126"/>
                  </a:lnTo>
                  <a:lnTo>
                    <a:pt x="1282" y="1108"/>
                  </a:lnTo>
                  <a:lnTo>
                    <a:pt x="1287" y="1090"/>
                  </a:lnTo>
                  <a:lnTo>
                    <a:pt x="1292" y="1072"/>
                  </a:lnTo>
                  <a:lnTo>
                    <a:pt x="1296" y="1054"/>
                  </a:lnTo>
                  <a:lnTo>
                    <a:pt x="1301" y="1037"/>
                  </a:lnTo>
                  <a:lnTo>
                    <a:pt x="1306" y="1019"/>
                  </a:lnTo>
                  <a:lnTo>
                    <a:pt x="1311" y="1002"/>
                  </a:lnTo>
                  <a:lnTo>
                    <a:pt x="1316" y="984"/>
                  </a:lnTo>
                  <a:lnTo>
                    <a:pt x="1321" y="967"/>
                  </a:lnTo>
                  <a:lnTo>
                    <a:pt x="1326" y="950"/>
                  </a:lnTo>
                  <a:lnTo>
                    <a:pt x="1331" y="934"/>
                  </a:lnTo>
                  <a:lnTo>
                    <a:pt x="1336" y="917"/>
                  </a:lnTo>
                  <a:lnTo>
                    <a:pt x="1341" y="901"/>
                  </a:lnTo>
                  <a:lnTo>
                    <a:pt x="1345" y="886"/>
                  </a:lnTo>
                  <a:lnTo>
                    <a:pt x="1351" y="870"/>
                  </a:lnTo>
                  <a:lnTo>
                    <a:pt x="1355" y="855"/>
                  </a:lnTo>
                  <a:lnTo>
                    <a:pt x="1360" y="840"/>
                  </a:lnTo>
                  <a:lnTo>
                    <a:pt x="1365" y="826"/>
                  </a:lnTo>
                  <a:lnTo>
                    <a:pt x="1370" y="812"/>
                  </a:lnTo>
                  <a:lnTo>
                    <a:pt x="1375" y="798"/>
                  </a:lnTo>
                  <a:lnTo>
                    <a:pt x="1380" y="784"/>
                  </a:lnTo>
                  <a:lnTo>
                    <a:pt x="1385" y="771"/>
                  </a:lnTo>
                  <a:lnTo>
                    <a:pt x="1390" y="758"/>
                  </a:lnTo>
                  <a:lnTo>
                    <a:pt x="1395" y="745"/>
                  </a:lnTo>
                  <a:lnTo>
                    <a:pt x="1400" y="733"/>
                  </a:lnTo>
                  <a:lnTo>
                    <a:pt x="1404" y="721"/>
                  </a:lnTo>
                  <a:lnTo>
                    <a:pt x="1409" y="709"/>
                  </a:lnTo>
                  <a:lnTo>
                    <a:pt x="1414" y="697"/>
                  </a:lnTo>
                  <a:lnTo>
                    <a:pt x="1419" y="686"/>
                  </a:lnTo>
                  <a:lnTo>
                    <a:pt x="1424" y="675"/>
                  </a:lnTo>
                  <a:lnTo>
                    <a:pt x="1429" y="664"/>
                  </a:lnTo>
                  <a:lnTo>
                    <a:pt x="1434" y="653"/>
                  </a:lnTo>
                  <a:lnTo>
                    <a:pt x="1439" y="642"/>
                  </a:lnTo>
                  <a:lnTo>
                    <a:pt x="1444" y="632"/>
                  </a:lnTo>
                  <a:lnTo>
                    <a:pt x="1449" y="622"/>
                  </a:lnTo>
                  <a:lnTo>
                    <a:pt x="1454" y="612"/>
                  </a:lnTo>
                  <a:lnTo>
                    <a:pt x="1459" y="602"/>
                  </a:lnTo>
                  <a:lnTo>
                    <a:pt x="1463" y="593"/>
                  </a:lnTo>
                  <a:lnTo>
                    <a:pt x="1468" y="583"/>
                  </a:lnTo>
                  <a:lnTo>
                    <a:pt x="1473" y="574"/>
                  </a:lnTo>
                  <a:lnTo>
                    <a:pt x="1478" y="564"/>
                  </a:lnTo>
                  <a:lnTo>
                    <a:pt x="1483" y="555"/>
                  </a:lnTo>
                  <a:lnTo>
                    <a:pt x="1488" y="546"/>
                  </a:lnTo>
                  <a:lnTo>
                    <a:pt x="1493" y="536"/>
                  </a:lnTo>
                  <a:lnTo>
                    <a:pt x="1498" y="527"/>
                  </a:lnTo>
                  <a:lnTo>
                    <a:pt x="1503" y="518"/>
                  </a:lnTo>
                  <a:lnTo>
                    <a:pt x="1508" y="509"/>
                  </a:lnTo>
                  <a:lnTo>
                    <a:pt x="1513" y="500"/>
                  </a:lnTo>
                  <a:lnTo>
                    <a:pt x="1517" y="491"/>
                  </a:lnTo>
                  <a:lnTo>
                    <a:pt x="1522" y="482"/>
                  </a:lnTo>
                  <a:lnTo>
                    <a:pt x="1527" y="473"/>
                  </a:lnTo>
                  <a:lnTo>
                    <a:pt x="1532" y="464"/>
                  </a:lnTo>
                  <a:lnTo>
                    <a:pt x="1537" y="455"/>
                  </a:lnTo>
                  <a:lnTo>
                    <a:pt x="1542" y="446"/>
                  </a:lnTo>
                  <a:lnTo>
                    <a:pt x="1547" y="437"/>
                  </a:lnTo>
                  <a:lnTo>
                    <a:pt x="1552" y="428"/>
                  </a:lnTo>
                  <a:lnTo>
                    <a:pt x="1557" y="419"/>
                  </a:lnTo>
                  <a:lnTo>
                    <a:pt x="1562" y="410"/>
                  </a:lnTo>
                  <a:lnTo>
                    <a:pt x="1566" y="401"/>
                  </a:lnTo>
                  <a:lnTo>
                    <a:pt x="1572" y="392"/>
                  </a:lnTo>
                  <a:lnTo>
                    <a:pt x="1576" y="383"/>
                  </a:lnTo>
                  <a:lnTo>
                    <a:pt x="1581" y="373"/>
                  </a:lnTo>
                  <a:lnTo>
                    <a:pt x="1586" y="364"/>
                  </a:lnTo>
                  <a:lnTo>
                    <a:pt x="1591" y="354"/>
                  </a:lnTo>
                  <a:lnTo>
                    <a:pt x="1596" y="345"/>
                  </a:lnTo>
                  <a:lnTo>
                    <a:pt x="1601" y="336"/>
                  </a:lnTo>
                  <a:lnTo>
                    <a:pt x="1606" y="326"/>
                  </a:lnTo>
                  <a:lnTo>
                    <a:pt x="1611" y="317"/>
                  </a:lnTo>
                  <a:lnTo>
                    <a:pt x="1616" y="307"/>
                  </a:lnTo>
                  <a:lnTo>
                    <a:pt x="1621" y="298"/>
                  </a:lnTo>
                  <a:lnTo>
                    <a:pt x="1625" y="289"/>
                  </a:lnTo>
                  <a:lnTo>
                    <a:pt x="1630" y="279"/>
                  </a:lnTo>
                  <a:lnTo>
                    <a:pt x="1635" y="270"/>
                  </a:lnTo>
                  <a:lnTo>
                    <a:pt x="1640" y="260"/>
                  </a:lnTo>
                  <a:lnTo>
                    <a:pt x="1645" y="251"/>
                  </a:lnTo>
                  <a:lnTo>
                    <a:pt x="1650" y="241"/>
                  </a:lnTo>
                  <a:lnTo>
                    <a:pt x="1655" y="232"/>
                  </a:lnTo>
                  <a:lnTo>
                    <a:pt x="1660" y="222"/>
                  </a:lnTo>
                  <a:lnTo>
                    <a:pt x="1665" y="213"/>
                  </a:lnTo>
                  <a:lnTo>
                    <a:pt x="1670" y="204"/>
                  </a:lnTo>
                  <a:lnTo>
                    <a:pt x="1674" y="194"/>
                  </a:lnTo>
                  <a:lnTo>
                    <a:pt x="1679" y="185"/>
                  </a:lnTo>
                  <a:lnTo>
                    <a:pt x="1684" y="176"/>
                  </a:lnTo>
                  <a:lnTo>
                    <a:pt x="1689" y="167"/>
                  </a:lnTo>
                  <a:lnTo>
                    <a:pt x="1694" y="158"/>
                  </a:lnTo>
                  <a:lnTo>
                    <a:pt x="1699" y="149"/>
                  </a:lnTo>
                  <a:lnTo>
                    <a:pt x="1704" y="140"/>
                  </a:lnTo>
                  <a:lnTo>
                    <a:pt x="1709" y="131"/>
                  </a:lnTo>
                  <a:lnTo>
                    <a:pt x="1714" y="123"/>
                  </a:lnTo>
                  <a:lnTo>
                    <a:pt x="1719" y="115"/>
                  </a:lnTo>
                  <a:lnTo>
                    <a:pt x="1724" y="106"/>
                  </a:lnTo>
                  <a:lnTo>
                    <a:pt x="1728" y="99"/>
                  </a:lnTo>
                  <a:lnTo>
                    <a:pt x="1733" y="91"/>
                  </a:lnTo>
                  <a:lnTo>
                    <a:pt x="1738" y="83"/>
                  </a:lnTo>
                  <a:lnTo>
                    <a:pt x="1743" y="76"/>
                  </a:lnTo>
                  <a:lnTo>
                    <a:pt x="1748" y="69"/>
                  </a:lnTo>
                  <a:lnTo>
                    <a:pt x="1753" y="62"/>
                  </a:lnTo>
                  <a:lnTo>
                    <a:pt x="1758" y="56"/>
                  </a:lnTo>
                  <a:lnTo>
                    <a:pt x="1763" y="49"/>
                  </a:lnTo>
                  <a:lnTo>
                    <a:pt x="1768" y="43"/>
                  </a:lnTo>
                  <a:lnTo>
                    <a:pt x="1773" y="38"/>
                  </a:lnTo>
                  <a:lnTo>
                    <a:pt x="1777" y="32"/>
                  </a:lnTo>
                  <a:lnTo>
                    <a:pt x="1783" y="28"/>
                  </a:lnTo>
                  <a:lnTo>
                    <a:pt x="1787" y="23"/>
                  </a:lnTo>
                  <a:lnTo>
                    <a:pt x="1792" y="19"/>
                  </a:lnTo>
                  <a:lnTo>
                    <a:pt x="1797" y="15"/>
                  </a:lnTo>
                  <a:lnTo>
                    <a:pt x="1802" y="12"/>
                  </a:lnTo>
                  <a:lnTo>
                    <a:pt x="1807" y="9"/>
                  </a:lnTo>
                  <a:lnTo>
                    <a:pt x="1812" y="6"/>
                  </a:lnTo>
                  <a:lnTo>
                    <a:pt x="1817" y="4"/>
                  </a:lnTo>
                  <a:lnTo>
                    <a:pt x="1822" y="2"/>
                  </a:lnTo>
                  <a:lnTo>
                    <a:pt x="1827" y="1"/>
                  </a:lnTo>
                  <a:lnTo>
                    <a:pt x="1832" y="0"/>
                  </a:lnTo>
                  <a:lnTo>
                    <a:pt x="1836" y="0"/>
                  </a:lnTo>
                  <a:lnTo>
                    <a:pt x="1841" y="0"/>
                  </a:lnTo>
                  <a:lnTo>
                    <a:pt x="1846" y="0"/>
                  </a:lnTo>
                  <a:lnTo>
                    <a:pt x="1851" y="1"/>
                  </a:lnTo>
                  <a:lnTo>
                    <a:pt x="1856" y="3"/>
                  </a:lnTo>
                  <a:lnTo>
                    <a:pt x="1861" y="5"/>
                  </a:lnTo>
                  <a:lnTo>
                    <a:pt x="1866" y="7"/>
                  </a:lnTo>
                  <a:lnTo>
                    <a:pt x="1871" y="10"/>
                  </a:lnTo>
                  <a:lnTo>
                    <a:pt x="1876" y="14"/>
                  </a:lnTo>
                  <a:lnTo>
                    <a:pt x="1881" y="17"/>
                  </a:lnTo>
                  <a:lnTo>
                    <a:pt x="1886" y="22"/>
                  </a:lnTo>
                  <a:lnTo>
                    <a:pt x="1891" y="26"/>
                  </a:lnTo>
                  <a:lnTo>
                    <a:pt x="1895" y="31"/>
                  </a:lnTo>
                  <a:lnTo>
                    <a:pt x="1900" y="37"/>
                  </a:lnTo>
                  <a:lnTo>
                    <a:pt x="1905" y="43"/>
                  </a:lnTo>
                  <a:lnTo>
                    <a:pt x="1910" y="49"/>
                  </a:lnTo>
                  <a:lnTo>
                    <a:pt x="1915" y="56"/>
                  </a:lnTo>
                  <a:lnTo>
                    <a:pt x="1920" y="63"/>
                  </a:lnTo>
                  <a:lnTo>
                    <a:pt x="1925" y="70"/>
                  </a:lnTo>
                  <a:lnTo>
                    <a:pt x="1930" y="78"/>
                  </a:lnTo>
                  <a:lnTo>
                    <a:pt x="1935" y="86"/>
                  </a:lnTo>
                  <a:lnTo>
                    <a:pt x="1940" y="94"/>
                  </a:lnTo>
                  <a:lnTo>
                    <a:pt x="1945" y="103"/>
                  </a:lnTo>
                  <a:lnTo>
                    <a:pt x="1949" y="112"/>
                  </a:lnTo>
                  <a:lnTo>
                    <a:pt x="1954" y="121"/>
                  </a:lnTo>
                  <a:lnTo>
                    <a:pt x="1959" y="130"/>
                  </a:lnTo>
                  <a:lnTo>
                    <a:pt x="1964" y="140"/>
                  </a:lnTo>
                  <a:lnTo>
                    <a:pt x="1969" y="150"/>
                  </a:lnTo>
                  <a:lnTo>
                    <a:pt x="1974" y="160"/>
                  </a:lnTo>
                  <a:lnTo>
                    <a:pt x="1979" y="170"/>
                  </a:lnTo>
                  <a:lnTo>
                    <a:pt x="1984" y="180"/>
                  </a:lnTo>
                  <a:lnTo>
                    <a:pt x="1989" y="190"/>
                  </a:lnTo>
                  <a:lnTo>
                    <a:pt x="1994" y="201"/>
                  </a:lnTo>
                  <a:lnTo>
                    <a:pt x="1998" y="211"/>
                  </a:lnTo>
                  <a:lnTo>
                    <a:pt x="2004" y="221"/>
                  </a:lnTo>
                  <a:lnTo>
                    <a:pt x="2008" y="232"/>
                  </a:lnTo>
                  <a:lnTo>
                    <a:pt x="2013" y="242"/>
                  </a:lnTo>
                  <a:lnTo>
                    <a:pt x="2018" y="253"/>
                  </a:lnTo>
                  <a:lnTo>
                    <a:pt x="2023" y="263"/>
                  </a:lnTo>
                  <a:lnTo>
                    <a:pt x="2028" y="273"/>
                  </a:lnTo>
                  <a:lnTo>
                    <a:pt x="2033" y="284"/>
                  </a:lnTo>
                  <a:lnTo>
                    <a:pt x="2038" y="294"/>
                  </a:lnTo>
                  <a:lnTo>
                    <a:pt x="2043" y="304"/>
                  </a:lnTo>
                  <a:lnTo>
                    <a:pt x="2048" y="313"/>
                  </a:lnTo>
                  <a:lnTo>
                    <a:pt x="2053" y="323"/>
                  </a:lnTo>
                  <a:lnTo>
                    <a:pt x="2057" y="333"/>
                  </a:lnTo>
                  <a:lnTo>
                    <a:pt x="2062" y="342"/>
                  </a:lnTo>
                  <a:lnTo>
                    <a:pt x="2067" y="351"/>
                  </a:lnTo>
                  <a:lnTo>
                    <a:pt x="2072" y="361"/>
                  </a:lnTo>
                  <a:lnTo>
                    <a:pt x="2077" y="369"/>
                  </a:lnTo>
                  <a:lnTo>
                    <a:pt x="2082" y="378"/>
                  </a:lnTo>
                  <a:lnTo>
                    <a:pt x="2087" y="387"/>
                  </a:lnTo>
                  <a:lnTo>
                    <a:pt x="2092" y="395"/>
                  </a:lnTo>
                  <a:lnTo>
                    <a:pt x="2097" y="403"/>
                  </a:lnTo>
                  <a:lnTo>
                    <a:pt x="2102" y="411"/>
                  </a:lnTo>
                  <a:lnTo>
                    <a:pt x="2107" y="418"/>
                  </a:lnTo>
                  <a:lnTo>
                    <a:pt x="2111" y="425"/>
                  </a:lnTo>
                  <a:lnTo>
                    <a:pt x="2116" y="433"/>
                  </a:lnTo>
                  <a:lnTo>
                    <a:pt x="2121" y="439"/>
                  </a:lnTo>
                  <a:lnTo>
                    <a:pt x="2126" y="446"/>
                  </a:lnTo>
                  <a:lnTo>
                    <a:pt x="2131" y="452"/>
                  </a:lnTo>
                  <a:lnTo>
                    <a:pt x="2136" y="459"/>
                  </a:lnTo>
                  <a:lnTo>
                    <a:pt x="2141" y="464"/>
                  </a:lnTo>
                  <a:lnTo>
                    <a:pt x="2146" y="470"/>
                  </a:lnTo>
                  <a:lnTo>
                    <a:pt x="2151" y="475"/>
                  </a:lnTo>
                  <a:lnTo>
                    <a:pt x="2156" y="481"/>
                  </a:lnTo>
                  <a:lnTo>
                    <a:pt x="2160" y="486"/>
                  </a:lnTo>
                  <a:lnTo>
                    <a:pt x="2166" y="490"/>
                  </a:lnTo>
                  <a:lnTo>
                    <a:pt x="2170" y="495"/>
                  </a:lnTo>
                  <a:lnTo>
                    <a:pt x="2175" y="499"/>
                  </a:lnTo>
                  <a:lnTo>
                    <a:pt x="2180" y="503"/>
                  </a:lnTo>
                  <a:lnTo>
                    <a:pt x="2185" y="507"/>
                  </a:lnTo>
                  <a:lnTo>
                    <a:pt x="2190" y="511"/>
                  </a:lnTo>
                  <a:lnTo>
                    <a:pt x="2195" y="514"/>
                  </a:lnTo>
                  <a:lnTo>
                    <a:pt x="2200" y="518"/>
                  </a:lnTo>
                  <a:lnTo>
                    <a:pt x="2205" y="521"/>
                  </a:lnTo>
                  <a:lnTo>
                    <a:pt x="2210" y="510"/>
                  </a:lnTo>
                  <a:lnTo>
                    <a:pt x="2210" y="510"/>
                  </a:lnTo>
                </a:path>
              </a:pathLst>
            </a:custGeom>
            <a:noFill/>
            <a:ln w="19050" cap="flat">
              <a:solidFill>
                <a:schemeClr val="accent2"/>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0" tIns="0" rIns="0" bIns="0" numCol="1" anchor="t" anchorCtr="0" compatLnSpc="1">
              <a:prstTxWarp prst="textNoShape">
                <a:avLst/>
              </a:prstTxWarp>
            </a:bodyPr>
            <a:lstStyle/>
            <a:p>
              <a:endParaRPr lang="en-US" sz="1600"/>
            </a:p>
          </p:txBody>
        </p:sp>
        <p:sp>
          <p:nvSpPr>
            <p:cNvPr id="8240" name="Freeform 246">
              <a:extLst>
                <a:ext uri="{FF2B5EF4-FFF2-40B4-BE49-F238E27FC236}">
                  <a16:creationId xmlns:a16="http://schemas.microsoft.com/office/drawing/2014/main" id="{77B971F3-BE73-4186-B32D-C1FA55E62CCA}"/>
                </a:ext>
              </a:extLst>
            </p:cNvPr>
            <p:cNvSpPr>
              <a:spLocks/>
            </p:cNvSpPr>
            <p:nvPr/>
          </p:nvSpPr>
          <p:spPr bwMode="auto">
            <a:xfrm>
              <a:off x="10233488" y="383961"/>
              <a:ext cx="7565927" cy="1741461"/>
            </a:xfrm>
            <a:custGeom>
              <a:avLst/>
              <a:gdLst>
                <a:gd name="T0" fmla="*/ 30 w 2210"/>
                <a:gd name="T1" fmla="*/ 466 h 1461"/>
                <a:gd name="T2" fmla="*/ 69 w 2210"/>
                <a:gd name="T3" fmla="*/ 461 h 1461"/>
                <a:gd name="T4" fmla="*/ 108 w 2210"/>
                <a:gd name="T5" fmla="*/ 451 h 1461"/>
                <a:gd name="T6" fmla="*/ 148 w 2210"/>
                <a:gd name="T7" fmla="*/ 426 h 1461"/>
                <a:gd name="T8" fmla="*/ 187 w 2210"/>
                <a:gd name="T9" fmla="*/ 407 h 1461"/>
                <a:gd name="T10" fmla="*/ 226 w 2210"/>
                <a:gd name="T11" fmla="*/ 357 h 1461"/>
                <a:gd name="T12" fmla="*/ 265 w 2210"/>
                <a:gd name="T13" fmla="*/ 286 h 1461"/>
                <a:gd name="T14" fmla="*/ 305 w 2210"/>
                <a:gd name="T15" fmla="*/ 200 h 1461"/>
                <a:gd name="T16" fmla="*/ 344 w 2210"/>
                <a:gd name="T17" fmla="*/ 112 h 1461"/>
                <a:gd name="T18" fmla="*/ 383 w 2210"/>
                <a:gd name="T19" fmla="*/ 41 h 1461"/>
                <a:gd name="T20" fmla="*/ 423 w 2210"/>
                <a:gd name="T21" fmla="*/ 3 h 1461"/>
                <a:gd name="T22" fmla="*/ 462 w 2210"/>
                <a:gd name="T23" fmla="*/ 8 h 1461"/>
                <a:gd name="T24" fmla="*/ 501 w 2210"/>
                <a:gd name="T25" fmla="*/ 54 h 1461"/>
                <a:gd name="T26" fmla="*/ 540 w 2210"/>
                <a:gd name="T27" fmla="*/ 130 h 1461"/>
                <a:gd name="T28" fmla="*/ 580 w 2210"/>
                <a:gd name="T29" fmla="*/ 223 h 1461"/>
                <a:gd name="T30" fmla="*/ 619 w 2210"/>
                <a:gd name="T31" fmla="*/ 321 h 1461"/>
                <a:gd name="T32" fmla="*/ 658 w 2210"/>
                <a:gd name="T33" fmla="*/ 415 h 1461"/>
                <a:gd name="T34" fmla="*/ 698 w 2210"/>
                <a:gd name="T35" fmla="*/ 503 h 1461"/>
                <a:gd name="T36" fmla="*/ 737 w 2210"/>
                <a:gd name="T37" fmla="*/ 586 h 1461"/>
                <a:gd name="T38" fmla="*/ 776 w 2210"/>
                <a:gd name="T39" fmla="*/ 668 h 1461"/>
                <a:gd name="T40" fmla="*/ 815 w 2210"/>
                <a:gd name="T41" fmla="*/ 757 h 1461"/>
                <a:gd name="T42" fmla="*/ 855 w 2210"/>
                <a:gd name="T43" fmla="*/ 860 h 1461"/>
                <a:gd name="T44" fmla="*/ 894 w 2210"/>
                <a:gd name="T45" fmla="*/ 980 h 1461"/>
                <a:gd name="T46" fmla="*/ 933 w 2210"/>
                <a:gd name="T47" fmla="*/ 1111 h 1461"/>
                <a:gd name="T48" fmla="*/ 972 w 2210"/>
                <a:gd name="T49" fmla="*/ 1238 h 1461"/>
                <a:gd name="T50" fmla="*/ 1012 w 2210"/>
                <a:gd name="T51" fmla="*/ 1346 h 1461"/>
                <a:gd name="T52" fmla="*/ 1051 w 2210"/>
                <a:gd name="T53" fmla="*/ 1420 h 1461"/>
                <a:gd name="T54" fmla="*/ 1090 w 2210"/>
                <a:gd name="T55" fmla="*/ 1457 h 1461"/>
                <a:gd name="T56" fmla="*/ 1130 w 2210"/>
                <a:gd name="T57" fmla="*/ 1456 h 1461"/>
                <a:gd name="T58" fmla="*/ 1169 w 2210"/>
                <a:gd name="T59" fmla="*/ 1417 h 1461"/>
                <a:gd name="T60" fmla="*/ 1208 w 2210"/>
                <a:gd name="T61" fmla="*/ 1345 h 1461"/>
                <a:gd name="T62" fmla="*/ 1247 w 2210"/>
                <a:gd name="T63" fmla="*/ 1248 h 1461"/>
                <a:gd name="T64" fmla="*/ 1287 w 2210"/>
                <a:gd name="T65" fmla="*/ 1141 h 1461"/>
                <a:gd name="T66" fmla="*/ 1326 w 2210"/>
                <a:gd name="T67" fmla="*/ 1041 h 1461"/>
                <a:gd name="T68" fmla="*/ 1365 w 2210"/>
                <a:gd name="T69" fmla="*/ 962 h 1461"/>
                <a:gd name="T70" fmla="*/ 1404 w 2210"/>
                <a:gd name="T71" fmla="*/ 907 h 1461"/>
                <a:gd name="T72" fmla="*/ 1444 w 2210"/>
                <a:gd name="T73" fmla="*/ 875 h 1461"/>
                <a:gd name="T74" fmla="*/ 1483 w 2210"/>
                <a:gd name="T75" fmla="*/ 858 h 1461"/>
                <a:gd name="T76" fmla="*/ 1522 w 2210"/>
                <a:gd name="T77" fmla="*/ 850 h 1461"/>
                <a:gd name="T78" fmla="*/ 1562 w 2210"/>
                <a:gd name="T79" fmla="*/ 845 h 1461"/>
                <a:gd name="T80" fmla="*/ 1601 w 2210"/>
                <a:gd name="T81" fmla="*/ 840 h 1461"/>
                <a:gd name="T82" fmla="*/ 1640 w 2210"/>
                <a:gd name="T83" fmla="*/ 831 h 1461"/>
                <a:gd name="T84" fmla="*/ 1679 w 2210"/>
                <a:gd name="T85" fmla="*/ 817 h 1461"/>
                <a:gd name="T86" fmla="*/ 1719 w 2210"/>
                <a:gd name="T87" fmla="*/ 795 h 1461"/>
                <a:gd name="T88" fmla="*/ 1758 w 2210"/>
                <a:gd name="T89" fmla="*/ 766 h 1461"/>
                <a:gd name="T90" fmla="*/ 1797 w 2210"/>
                <a:gd name="T91" fmla="*/ 730 h 1461"/>
                <a:gd name="T92" fmla="*/ 1836 w 2210"/>
                <a:gd name="T93" fmla="*/ 688 h 1461"/>
                <a:gd name="T94" fmla="*/ 1876 w 2210"/>
                <a:gd name="T95" fmla="*/ 644 h 1461"/>
                <a:gd name="T96" fmla="*/ 1915 w 2210"/>
                <a:gd name="T97" fmla="*/ 602 h 1461"/>
                <a:gd name="T98" fmla="*/ 1954 w 2210"/>
                <a:gd name="T99" fmla="*/ 564 h 1461"/>
                <a:gd name="T100" fmla="*/ 1994 w 2210"/>
                <a:gd name="T101" fmla="*/ 532 h 1461"/>
                <a:gd name="T102" fmla="*/ 2033 w 2210"/>
                <a:gd name="T103" fmla="*/ 509 h 1461"/>
                <a:gd name="T104" fmla="*/ 2072 w 2210"/>
                <a:gd name="T105" fmla="*/ 492 h 1461"/>
                <a:gd name="T106" fmla="*/ 2111 w 2210"/>
                <a:gd name="T107" fmla="*/ 481 h 1461"/>
                <a:gd name="T108" fmla="*/ 2151 w 2210"/>
                <a:gd name="T109" fmla="*/ 475 h 1461"/>
                <a:gd name="T110" fmla="*/ 2190 w 2210"/>
                <a:gd name="T111" fmla="*/ 471 h 14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2210" h="1461">
                  <a:moveTo>
                    <a:pt x="0" y="467"/>
                  </a:moveTo>
                  <a:lnTo>
                    <a:pt x="0" y="467"/>
                  </a:lnTo>
                  <a:lnTo>
                    <a:pt x="5" y="467"/>
                  </a:lnTo>
                  <a:lnTo>
                    <a:pt x="10" y="466"/>
                  </a:lnTo>
                  <a:lnTo>
                    <a:pt x="15" y="466"/>
                  </a:lnTo>
                  <a:lnTo>
                    <a:pt x="20" y="466"/>
                  </a:lnTo>
                  <a:lnTo>
                    <a:pt x="25" y="466"/>
                  </a:lnTo>
                  <a:lnTo>
                    <a:pt x="30" y="466"/>
                  </a:lnTo>
                  <a:lnTo>
                    <a:pt x="35" y="465"/>
                  </a:lnTo>
                  <a:lnTo>
                    <a:pt x="40" y="465"/>
                  </a:lnTo>
                  <a:lnTo>
                    <a:pt x="45" y="464"/>
                  </a:lnTo>
                  <a:lnTo>
                    <a:pt x="50" y="464"/>
                  </a:lnTo>
                  <a:lnTo>
                    <a:pt x="54" y="464"/>
                  </a:lnTo>
                  <a:lnTo>
                    <a:pt x="59" y="463"/>
                  </a:lnTo>
                  <a:lnTo>
                    <a:pt x="64" y="462"/>
                  </a:lnTo>
                  <a:lnTo>
                    <a:pt x="69" y="461"/>
                  </a:lnTo>
                  <a:lnTo>
                    <a:pt x="74" y="461"/>
                  </a:lnTo>
                  <a:lnTo>
                    <a:pt x="79" y="459"/>
                  </a:lnTo>
                  <a:lnTo>
                    <a:pt x="84" y="458"/>
                  </a:lnTo>
                  <a:lnTo>
                    <a:pt x="89" y="457"/>
                  </a:lnTo>
                  <a:lnTo>
                    <a:pt x="94" y="456"/>
                  </a:lnTo>
                  <a:lnTo>
                    <a:pt x="99" y="454"/>
                  </a:lnTo>
                  <a:lnTo>
                    <a:pt x="104" y="453"/>
                  </a:lnTo>
                  <a:lnTo>
                    <a:pt x="108" y="451"/>
                  </a:lnTo>
                  <a:lnTo>
                    <a:pt x="113" y="449"/>
                  </a:lnTo>
                  <a:lnTo>
                    <a:pt x="118" y="446"/>
                  </a:lnTo>
                  <a:lnTo>
                    <a:pt x="123" y="444"/>
                  </a:lnTo>
                  <a:lnTo>
                    <a:pt x="128" y="441"/>
                  </a:lnTo>
                  <a:lnTo>
                    <a:pt x="133" y="438"/>
                  </a:lnTo>
                  <a:lnTo>
                    <a:pt x="138" y="434"/>
                  </a:lnTo>
                  <a:lnTo>
                    <a:pt x="143" y="430"/>
                  </a:lnTo>
                  <a:lnTo>
                    <a:pt x="148" y="426"/>
                  </a:lnTo>
                  <a:lnTo>
                    <a:pt x="153" y="421"/>
                  </a:lnTo>
                  <a:lnTo>
                    <a:pt x="157" y="431"/>
                  </a:lnTo>
                  <a:lnTo>
                    <a:pt x="163" y="428"/>
                  </a:lnTo>
                  <a:lnTo>
                    <a:pt x="167" y="424"/>
                  </a:lnTo>
                  <a:lnTo>
                    <a:pt x="172" y="420"/>
                  </a:lnTo>
                  <a:lnTo>
                    <a:pt x="177" y="416"/>
                  </a:lnTo>
                  <a:lnTo>
                    <a:pt x="182" y="412"/>
                  </a:lnTo>
                  <a:lnTo>
                    <a:pt x="187" y="407"/>
                  </a:lnTo>
                  <a:lnTo>
                    <a:pt x="192" y="402"/>
                  </a:lnTo>
                  <a:lnTo>
                    <a:pt x="197" y="396"/>
                  </a:lnTo>
                  <a:lnTo>
                    <a:pt x="202" y="390"/>
                  </a:lnTo>
                  <a:lnTo>
                    <a:pt x="206" y="384"/>
                  </a:lnTo>
                  <a:lnTo>
                    <a:pt x="212" y="378"/>
                  </a:lnTo>
                  <a:lnTo>
                    <a:pt x="216" y="371"/>
                  </a:lnTo>
                  <a:lnTo>
                    <a:pt x="221" y="364"/>
                  </a:lnTo>
                  <a:lnTo>
                    <a:pt x="226" y="357"/>
                  </a:lnTo>
                  <a:lnTo>
                    <a:pt x="231" y="349"/>
                  </a:lnTo>
                  <a:lnTo>
                    <a:pt x="236" y="341"/>
                  </a:lnTo>
                  <a:lnTo>
                    <a:pt x="241" y="332"/>
                  </a:lnTo>
                  <a:lnTo>
                    <a:pt x="246" y="324"/>
                  </a:lnTo>
                  <a:lnTo>
                    <a:pt x="251" y="315"/>
                  </a:lnTo>
                  <a:lnTo>
                    <a:pt x="256" y="305"/>
                  </a:lnTo>
                  <a:lnTo>
                    <a:pt x="261" y="296"/>
                  </a:lnTo>
                  <a:lnTo>
                    <a:pt x="265" y="286"/>
                  </a:lnTo>
                  <a:lnTo>
                    <a:pt x="270" y="276"/>
                  </a:lnTo>
                  <a:lnTo>
                    <a:pt x="275" y="266"/>
                  </a:lnTo>
                  <a:lnTo>
                    <a:pt x="280" y="255"/>
                  </a:lnTo>
                  <a:lnTo>
                    <a:pt x="285" y="244"/>
                  </a:lnTo>
                  <a:lnTo>
                    <a:pt x="290" y="233"/>
                  </a:lnTo>
                  <a:lnTo>
                    <a:pt x="295" y="222"/>
                  </a:lnTo>
                  <a:lnTo>
                    <a:pt x="300" y="211"/>
                  </a:lnTo>
                  <a:lnTo>
                    <a:pt x="305" y="200"/>
                  </a:lnTo>
                  <a:lnTo>
                    <a:pt x="310" y="189"/>
                  </a:lnTo>
                  <a:lnTo>
                    <a:pt x="315" y="178"/>
                  </a:lnTo>
                  <a:lnTo>
                    <a:pt x="319" y="167"/>
                  </a:lnTo>
                  <a:lnTo>
                    <a:pt x="324" y="155"/>
                  </a:lnTo>
                  <a:lnTo>
                    <a:pt x="329" y="144"/>
                  </a:lnTo>
                  <a:lnTo>
                    <a:pt x="334" y="133"/>
                  </a:lnTo>
                  <a:lnTo>
                    <a:pt x="339" y="123"/>
                  </a:lnTo>
                  <a:lnTo>
                    <a:pt x="344" y="112"/>
                  </a:lnTo>
                  <a:lnTo>
                    <a:pt x="349" y="102"/>
                  </a:lnTo>
                  <a:lnTo>
                    <a:pt x="354" y="92"/>
                  </a:lnTo>
                  <a:lnTo>
                    <a:pt x="359" y="82"/>
                  </a:lnTo>
                  <a:lnTo>
                    <a:pt x="364" y="73"/>
                  </a:lnTo>
                  <a:lnTo>
                    <a:pt x="368" y="65"/>
                  </a:lnTo>
                  <a:lnTo>
                    <a:pt x="374" y="56"/>
                  </a:lnTo>
                  <a:lnTo>
                    <a:pt x="378" y="48"/>
                  </a:lnTo>
                  <a:lnTo>
                    <a:pt x="383" y="41"/>
                  </a:lnTo>
                  <a:lnTo>
                    <a:pt x="388" y="34"/>
                  </a:lnTo>
                  <a:lnTo>
                    <a:pt x="393" y="28"/>
                  </a:lnTo>
                  <a:lnTo>
                    <a:pt x="398" y="22"/>
                  </a:lnTo>
                  <a:lnTo>
                    <a:pt x="403" y="17"/>
                  </a:lnTo>
                  <a:lnTo>
                    <a:pt x="408" y="12"/>
                  </a:lnTo>
                  <a:lnTo>
                    <a:pt x="413" y="8"/>
                  </a:lnTo>
                  <a:lnTo>
                    <a:pt x="418" y="5"/>
                  </a:lnTo>
                  <a:lnTo>
                    <a:pt x="423" y="3"/>
                  </a:lnTo>
                  <a:lnTo>
                    <a:pt x="427" y="1"/>
                  </a:lnTo>
                  <a:lnTo>
                    <a:pt x="432" y="0"/>
                  </a:lnTo>
                  <a:lnTo>
                    <a:pt x="437" y="0"/>
                  </a:lnTo>
                  <a:lnTo>
                    <a:pt x="442" y="0"/>
                  </a:lnTo>
                  <a:lnTo>
                    <a:pt x="447" y="1"/>
                  </a:lnTo>
                  <a:lnTo>
                    <a:pt x="452" y="2"/>
                  </a:lnTo>
                  <a:lnTo>
                    <a:pt x="457" y="5"/>
                  </a:lnTo>
                  <a:lnTo>
                    <a:pt x="462" y="8"/>
                  </a:lnTo>
                  <a:lnTo>
                    <a:pt x="467" y="11"/>
                  </a:lnTo>
                  <a:lnTo>
                    <a:pt x="472" y="16"/>
                  </a:lnTo>
                  <a:lnTo>
                    <a:pt x="477" y="20"/>
                  </a:lnTo>
                  <a:lnTo>
                    <a:pt x="482" y="26"/>
                  </a:lnTo>
                  <a:lnTo>
                    <a:pt x="486" y="32"/>
                  </a:lnTo>
                  <a:lnTo>
                    <a:pt x="491" y="39"/>
                  </a:lnTo>
                  <a:lnTo>
                    <a:pt x="496" y="46"/>
                  </a:lnTo>
                  <a:lnTo>
                    <a:pt x="501" y="54"/>
                  </a:lnTo>
                  <a:lnTo>
                    <a:pt x="506" y="62"/>
                  </a:lnTo>
                  <a:lnTo>
                    <a:pt x="511" y="70"/>
                  </a:lnTo>
                  <a:lnTo>
                    <a:pt x="516" y="79"/>
                  </a:lnTo>
                  <a:lnTo>
                    <a:pt x="521" y="89"/>
                  </a:lnTo>
                  <a:lnTo>
                    <a:pt x="526" y="99"/>
                  </a:lnTo>
                  <a:lnTo>
                    <a:pt x="531" y="109"/>
                  </a:lnTo>
                  <a:lnTo>
                    <a:pt x="536" y="119"/>
                  </a:lnTo>
                  <a:lnTo>
                    <a:pt x="540" y="130"/>
                  </a:lnTo>
                  <a:lnTo>
                    <a:pt x="545" y="141"/>
                  </a:lnTo>
                  <a:lnTo>
                    <a:pt x="550" y="152"/>
                  </a:lnTo>
                  <a:lnTo>
                    <a:pt x="555" y="164"/>
                  </a:lnTo>
                  <a:lnTo>
                    <a:pt x="560" y="175"/>
                  </a:lnTo>
                  <a:lnTo>
                    <a:pt x="565" y="187"/>
                  </a:lnTo>
                  <a:lnTo>
                    <a:pt x="570" y="199"/>
                  </a:lnTo>
                  <a:lnTo>
                    <a:pt x="575" y="211"/>
                  </a:lnTo>
                  <a:lnTo>
                    <a:pt x="580" y="223"/>
                  </a:lnTo>
                  <a:lnTo>
                    <a:pt x="585" y="236"/>
                  </a:lnTo>
                  <a:lnTo>
                    <a:pt x="589" y="248"/>
                  </a:lnTo>
                  <a:lnTo>
                    <a:pt x="595" y="260"/>
                  </a:lnTo>
                  <a:lnTo>
                    <a:pt x="599" y="272"/>
                  </a:lnTo>
                  <a:lnTo>
                    <a:pt x="604" y="284"/>
                  </a:lnTo>
                  <a:lnTo>
                    <a:pt x="609" y="296"/>
                  </a:lnTo>
                  <a:lnTo>
                    <a:pt x="614" y="309"/>
                  </a:lnTo>
                  <a:lnTo>
                    <a:pt x="619" y="321"/>
                  </a:lnTo>
                  <a:lnTo>
                    <a:pt x="624" y="333"/>
                  </a:lnTo>
                  <a:lnTo>
                    <a:pt x="629" y="345"/>
                  </a:lnTo>
                  <a:lnTo>
                    <a:pt x="634" y="357"/>
                  </a:lnTo>
                  <a:lnTo>
                    <a:pt x="639" y="369"/>
                  </a:lnTo>
                  <a:lnTo>
                    <a:pt x="644" y="380"/>
                  </a:lnTo>
                  <a:lnTo>
                    <a:pt x="648" y="392"/>
                  </a:lnTo>
                  <a:lnTo>
                    <a:pt x="653" y="404"/>
                  </a:lnTo>
                  <a:lnTo>
                    <a:pt x="658" y="415"/>
                  </a:lnTo>
                  <a:lnTo>
                    <a:pt x="663" y="426"/>
                  </a:lnTo>
                  <a:lnTo>
                    <a:pt x="668" y="438"/>
                  </a:lnTo>
                  <a:lnTo>
                    <a:pt x="673" y="449"/>
                  </a:lnTo>
                  <a:lnTo>
                    <a:pt x="678" y="460"/>
                  </a:lnTo>
                  <a:lnTo>
                    <a:pt x="683" y="471"/>
                  </a:lnTo>
                  <a:lnTo>
                    <a:pt x="688" y="481"/>
                  </a:lnTo>
                  <a:lnTo>
                    <a:pt x="693" y="492"/>
                  </a:lnTo>
                  <a:lnTo>
                    <a:pt x="698" y="503"/>
                  </a:lnTo>
                  <a:lnTo>
                    <a:pt x="702" y="513"/>
                  </a:lnTo>
                  <a:lnTo>
                    <a:pt x="707" y="524"/>
                  </a:lnTo>
                  <a:lnTo>
                    <a:pt x="712" y="534"/>
                  </a:lnTo>
                  <a:lnTo>
                    <a:pt x="717" y="544"/>
                  </a:lnTo>
                  <a:lnTo>
                    <a:pt x="722" y="555"/>
                  </a:lnTo>
                  <a:lnTo>
                    <a:pt x="727" y="565"/>
                  </a:lnTo>
                  <a:lnTo>
                    <a:pt x="732" y="575"/>
                  </a:lnTo>
                  <a:lnTo>
                    <a:pt x="737" y="586"/>
                  </a:lnTo>
                  <a:lnTo>
                    <a:pt x="742" y="596"/>
                  </a:lnTo>
                  <a:lnTo>
                    <a:pt x="747" y="606"/>
                  </a:lnTo>
                  <a:lnTo>
                    <a:pt x="751" y="616"/>
                  </a:lnTo>
                  <a:lnTo>
                    <a:pt x="757" y="626"/>
                  </a:lnTo>
                  <a:lnTo>
                    <a:pt x="761" y="637"/>
                  </a:lnTo>
                  <a:lnTo>
                    <a:pt x="766" y="647"/>
                  </a:lnTo>
                  <a:lnTo>
                    <a:pt x="771" y="657"/>
                  </a:lnTo>
                  <a:lnTo>
                    <a:pt x="776" y="668"/>
                  </a:lnTo>
                  <a:lnTo>
                    <a:pt x="781" y="678"/>
                  </a:lnTo>
                  <a:lnTo>
                    <a:pt x="786" y="689"/>
                  </a:lnTo>
                  <a:lnTo>
                    <a:pt x="791" y="700"/>
                  </a:lnTo>
                  <a:lnTo>
                    <a:pt x="796" y="711"/>
                  </a:lnTo>
                  <a:lnTo>
                    <a:pt x="801" y="722"/>
                  </a:lnTo>
                  <a:lnTo>
                    <a:pt x="806" y="734"/>
                  </a:lnTo>
                  <a:lnTo>
                    <a:pt x="810" y="745"/>
                  </a:lnTo>
                  <a:lnTo>
                    <a:pt x="815" y="757"/>
                  </a:lnTo>
                  <a:lnTo>
                    <a:pt x="820" y="769"/>
                  </a:lnTo>
                  <a:lnTo>
                    <a:pt x="825" y="781"/>
                  </a:lnTo>
                  <a:lnTo>
                    <a:pt x="830" y="794"/>
                  </a:lnTo>
                  <a:lnTo>
                    <a:pt x="835" y="807"/>
                  </a:lnTo>
                  <a:lnTo>
                    <a:pt x="840" y="820"/>
                  </a:lnTo>
                  <a:lnTo>
                    <a:pt x="845" y="833"/>
                  </a:lnTo>
                  <a:lnTo>
                    <a:pt x="850" y="847"/>
                  </a:lnTo>
                  <a:lnTo>
                    <a:pt x="855" y="860"/>
                  </a:lnTo>
                  <a:lnTo>
                    <a:pt x="860" y="875"/>
                  </a:lnTo>
                  <a:lnTo>
                    <a:pt x="864" y="889"/>
                  </a:lnTo>
                  <a:lnTo>
                    <a:pt x="869" y="903"/>
                  </a:lnTo>
                  <a:lnTo>
                    <a:pt x="874" y="918"/>
                  </a:lnTo>
                  <a:lnTo>
                    <a:pt x="879" y="934"/>
                  </a:lnTo>
                  <a:lnTo>
                    <a:pt x="884" y="949"/>
                  </a:lnTo>
                  <a:lnTo>
                    <a:pt x="889" y="964"/>
                  </a:lnTo>
                  <a:lnTo>
                    <a:pt x="894" y="980"/>
                  </a:lnTo>
                  <a:lnTo>
                    <a:pt x="899" y="996"/>
                  </a:lnTo>
                  <a:lnTo>
                    <a:pt x="904" y="1012"/>
                  </a:lnTo>
                  <a:lnTo>
                    <a:pt x="909" y="1028"/>
                  </a:lnTo>
                  <a:lnTo>
                    <a:pt x="914" y="1045"/>
                  </a:lnTo>
                  <a:lnTo>
                    <a:pt x="919" y="1061"/>
                  </a:lnTo>
                  <a:lnTo>
                    <a:pt x="923" y="1078"/>
                  </a:lnTo>
                  <a:lnTo>
                    <a:pt x="928" y="1094"/>
                  </a:lnTo>
                  <a:lnTo>
                    <a:pt x="933" y="1111"/>
                  </a:lnTo>
                  <a:lnTo>
                    <a:pt x="938" y="1127"/>
                  </a:lnTo>
                  <a:lnTo>
                    <a:pt x="943" y="1143"/>
                  </a:lnTo>
                  <a:lnTo>
                    <a:pt x="948" y="1160"/>
                  </a:lnTo>
                  <a:lnTo>
                    <a:pt x="953" y="1176"/>
                  </a:lnTo>
                  <a:lnTo>
                    <a:pt x="958" y="1192"/>
                  </a:lnTo>
                  <a:lnTo>
                    <a:pt x="963" y="1208"/>
                  </a:lnTo>
                  <a:lnTo>
                    <a:pt x="968" y="1223"/>
                  </a:lnTo>
                  <a:lnTo>
                    <a:pt x="972" y="1238"/>
                  </a:lnTo>
                  <a:lnTo>
                    <a:pt x="977" y="1253"/>
                  </a:lnTo>
                  <a:lnTo>
                    <a:pt x="982" y="1268"/>
                  </a:lnTo>
                  <a:lnTo>
                    <a:pt x="987" y="1282"/>
                  </a:lnTo>
                  <a:lnTo>
                    <a:pt x="992" y="1296"/>
                  </a:lnTo>
                  <a:lnTo>
                    <a:pt x="997" y="1309"/>
                  </a:lnTo>
                  <a:lnTo>
                    <a:pt x="1002" y="1322"/>
                  </a:lnTo>
                  <a:lnTo>
                    <a:pt x="1007" y="1334"/>
                  </a:lnTo>
                  <a:lnTo>
                    <a:pt x="1012" y="1346"/>
                  </a:lnTo>
                  <a:lnTo>
                    <a:pt x="1017" y="1357"/>
                  </a:lnTo>
                  <a:lnTo>
                    <a:pt x="1021" y="1368"/>
                  </a:lnTo>
                  <a:lnTo>
                    <a:pt x="1027" y="1378"/>
                  </a:lnTo>
                  <a:lnTo>
                    <a:pt x="1031" y="1388"/>
                  </a:lnTo>
                  <a:lnTo>
                    <a:pt x="1036" y="1397"/>
                  </a:lnTo>
                  <a:lnTo>
                    <a:pt x="1041" y="1405"/>
                  </a:lnTo>
                  <a:lnTo>
                    <a:pt x="1046" y="1413"/>
                  </a:lnTo>
                  <a:lnTo>
                    <a:pt x="1051" y="1420"/>
                  </a:lnTo>
                  <a:lnTo>
                    <a:pt x="1056" y="1427"/>
                  </a:lnTo>
                  <a:lnTo>
                    <a:pt x="1061" y="1433"/>
                  </a:lnTo>
                  <a:lnTo>
                    <a:pt x="1066" y="1439"/>
                  </a:lnTo>
                  <a:lnTo>
                    <a:pt x="1071" y="1443"/>
                  </a:lnTo>
                  <a:lnTo>
                    <a:pt x="1076" y="1448"/>
                  </a:lnTo>
                  <a:lnTo>
                    <a:pt x="1080" y="1451"/>
                  </a:lnTo>
                  <a:lnTo>
                    <a:pt x="1085" y="1454"/>
                  </a:lnTo>
                  <a:lnTo>
                    <a:pt x="1090" y="1457"/>
                  </a:lnTo>
                  <a:lnTo>
                    <a:pt x="1095" y="1459"/>
                  </a:lnTo>
                  <a:lnTo>
                    <a:pt x="1100" y="1460"/>
                  </a:lnTo>
                  <a:lnTo>
                    <a:pt x="1105" y="1461"/>
                  </a:lnTo>
                  <a:lnTo>
                    <a:pt x="1110" y="1461"/>
                  </a:lnTo>
                  <a:lnTo>
                    <a:pt x="1115" y="1461"/>
                  </a:lnTo>
                  <a:lnTo>
                    <a:pt x="1120" y="1460"/>
                  </a:lnTo>
                  <a:lnTo>
                    <a:pt x="1125" y="1458"/>
                  </a:lnTo>
                  <a:lnTo>
                    <a:pt x="1130" y="1456"/>
                  </a:lnTo>
                  <a:lnTo>
                    <a:pt x="1134" y="1453"/>
                  </a:lnTo>
                  <a:lnTo>
                    <a:pt x="1139" y="1450"/>
                  </a:lnTo>
                  <a:lnTo>
                    <a:pt x="1144" y="1446"/>
                  </a:lnTo>
                  <a:lnTo>
                    <a:pt x="1149" y="1441"/>
                  </a:lnTo>
                  <a:lnTo>
                    <a:pt x="1154" y="1436"/>
                  </a:lnTo>
                  <a:lnTo>
                    <a:pt x="1159" y="1430"/>
                  </a:lnTo>
                  <a:lnTo>
                    <a:pt x="1164" y="1424"/>
                  </a:lnTo>
                  <a:lnTo>
                    <a:pt x="1169" y="1417"/>
                  </a:lnTo>
                  <a:lnTo>
                    <a:pt x="1174" y="1410"/>
                  </a:lnTo>
                  <a:lnTo>
                    <a:pt x="1179" y="1402"/>
                  </a:lnTo>
                  <a:lnTo>
                    <a:pt x="1183" y="1394"/>
                  </a:lnTo>
                  <a:lnTo>
                    <a:pt x="1189" y="1385"/>
                  </a:lnTo>
                  <a:lnTo>
                    <a:pt x="1193" y="1376"/>
                  </a:lnTo>
                  <a:lnTo>
                    <a:pt x="1198" y="1366"/>
                  </a:lnTo>
                  <a:lnTo>
                    <a:pt x="1203" y="1356"/>
                  </a:lnTo>
                  <a:lnTo>
                    <a:pt x="1208" y="1345"/>
                  </a:lnTo>
                  <a:lnTo>
                    <a:pt x="1213" y="1334"/>
                  </a:lnTo>
                  <a:lnTo>
                    <a:pt x="1218" y="1323"/>
                  </a:lnTo>
                  <a:lnTo>
                    <a:pt x="1223" y="1311"/>
                  </a:lnTo>
                  <a:lnTo>
                    <a:pt x="1228" y="1299"/>
                  </a:lnTo>
                  <a:lnTo>
                    <a:pt x="1233" y="1287"/>
                  </a:lnTo>
                  <a:lnTo>
                    <a:pt x="1238" y="1274"/>
                  </a:lnTo>
                  <a:lnTo>
                    <a:pt x="1242" y="1261"/>
                  </a:lnTo>
                  <a:lnTo>
                    <a:pt x="1247" y="1248"/>
                  </a:lnTo>
                  <a:lnTo>
                    <a:pt x="1252" y="1235"/>
                  </a:lnTo>
                  <a:lnTo>
                    <a:pt x="1257" y="1221"/>
                  </a:lnTo>
                  <a:lnTo>
                    <a:pt x="1262" y="1208"/>
                  </a:lnTo>
                  <a:lnTo>
                    <a:pt x="1267" y="1194"/>
                  </a:lnTo>
                  <a:lnTo>
                    <a:pt x="1272" y="1181"/>
                  </a:lnTo>
                  <a:lnTo>
                    <a:pt x="1277" y="1167"/>
                  </a:lnTo>
                  <a:lnTo>
                    <a:pt x="1282" y="1154"/>
                  </a:lnTo>
                  <a:lnTo>
                    <a:pt x="1287" y="1141"/>
                  </a:lnTo>
                  <a:lnTo>
                    <a:pt x="1292" y="1128"/>
                  </a:lnTo>
                  <a:lnTo>
                    <a:pt x="1296" y="1114"/>
                  </a:lnTo>
                  <a:lnTo>
                    <a:pt x="1301" y="1102"/>
                  </a:lnTo>
                  <a:lnTo>
                    <a:pt x="1306" y="1089"/>
                  </a:lnTo>
                  <a:lnTo>
                    <a:pt x="1311" y="1077"/>
                  </a:lnTo>
                  <a:lnTo>
                    <a:pt x="1316" y="1064"/>
                  </a:lnTo>
                  <a:lnTo>
                    <a:pt x="1321" y="1053"/>
                  </a:lnTo>
                  <a:lnTo>
                    <a:pt x="1326" y="1041"/>
                  </a:lnTo>
                  <a:lnTo>
                    <a:pt x="1331" y="1030"/>
                  </a:lnTo>
                  <a:lnTo>
                    <a:pt x="1336" y="1019"/>
                  </a:lnTo>
                  <a:lnTo>
                    <a:pt x="1341" y="1009"/>
                  </a:lnTo>
                  <a:lnTo>
                    <a:pt x="1345" y="998"/>
                  </a:lnTo>
                  <a:lnTo>
                    <a:pt x="1351" y="989"/>
                  </a:lnTo>
                  <a:lnTo>
                    <a:pt x="1355" y="979"/>
                  </a:lnTo>
                  <a:lnTo>
                    <a:pt x="1360" y="970"/>
                  </a:lnTo>
                  <a:lnTo>
                    <a:pt x="1365" y="962"/>
                  </a:lnTo>
                  <a:lnTo>
                    <a:pt x="1370" y="954"/>
                  </a:lnTo>
                  <a:lnTo>
                    <a:pt x="1375" y="946"/>
                  </a:lnTo>
                  <a:lnTo>
                    <a:pt x="1380" y="938"/>
                  </a:lnTo>
                  <a:lnTo>
                    <a:pt x="1385" y="931"/>
                  </a:lnTo>
                  <a:lnTo>
                    <a:pt x="1390" y="925"/>
                  </a:lnTo>
                  <a:lnTo>
                    <a:pt x="1395" y="919"/>
                  </a:lnTo>
                  <a:lnTo>
                    <a:pt x="1400" y="913"/>
                  </a:lnTo>
                  <a:lnTo>
                    <a:pt x="1404" y="907"/>
                  </a:lnTo>
                  <a:lnTo>
                    <a:pt x="1409" y="902"/>
                  </a:lnTo>
                  <a:lnTo>
                    <a:pt x="1414" y="897"/>
                  </a:lnTo>
                  <a:lnTo>
                    <a:pt x="1419" y="893"/>
                  </a:lnTo>
                  <a:lnTo>
                    <a:pt x="1424" y="889"/>
                  </a:lnTo>
                  <a:lnTo>
                    <a:pt x="1429" y="885"/>
                  </a:lnTo>
                  <a:lnTo>
                    <a:pt x="1434" y="881"/>
                  </a:lnTo>
                  <a:lnTo>
                    <a:pt x="1439" y="878"/>
                  </a:lnTo>
                  <a:lnTo>
                    <a:pt x="1444" y="875"/>
                  </a:lnTo>
                  <a:lnTo>
                    <a:pt x="1449" y="872"/>
                  </a:lnTo>
                  <a:lnTo>
                    <a:pt x="1454" y="869"/>
                  </a:lnTo>
                  <a:lnTo>
                    <a:pt x="1459" y="867"/>
                  </a:lnTo>
                  <a:lnTo>
                    <a:pt x="1463" y="865"/>
                  </a:lnTo>
                  <a:lnTo>
                    <a:pt x="1468" y="863"/>
                  </a:lnTo>
                  <a:lnTo>
                    <a:pt x="1473" y="861"/>
                  </a:lnTo>
                  <a:lnTo>
                    <a:pt x="1478" y="860"/>
                  </a:lnTo>
                  <a:lnTo>
                    <a:pt x="1483" y="858"/>
                  </a:lnTo>
                  <a:lnTo>
                    <a:pt x="1488" y="857"/>
                  </a:lnTo>
                  <a:lnTo>
                    <a:pt x="1493" y="855"/>
                  </a:lnTo>
                  <a:lnTo>
                    <a:pt x="1498" y="854"/>
                  </a:lnTo>
                  <a:lnTo>
                    <a:pt x="1503" y="853"/>
                  </a:lnTo>
                  <a:lnTo>
                    <a:pt x="1508" y="852"/>
                  </a:lnTo>
                  <a:lnTo>
                    <a:pt x="1513" y="852"/>
                  </a:lnTo>
                  <a:lnTo>
                    <a:pt x="1517" y="851"/>
                  </a:lnTo>
                  <a:lnTo>
                    <a:pt x="1522" y="850"/>
                  </a:lnTo>
                  <a:lnTo>
                    <a:pt x="1527" y="849"/>
                  </a:lnTo>
                  <a:lnTo>
                    <a:pt x="1532" y="849"/>
                  </a:lnTo>
                  <a:lnTo>
                    <a:pt x="1537" y="848"/>
                  </a:lnTo>
                  <a:lnTo>
                    <a:pt x="1542" y="848"/>
                  </a:lnTo>
                  <a:lnTo>
                    <a:pt x="1547" y="847"/>
                  </a:lnTo>
                  <a:lnTo>
                    <a:pt x="1552" y="846"/>
                  </a:lnTo>
                  <a:lnTo>
                    <a:pt x="1557" y="846"/>
                  </a:lnTo>
                  <a:lnTo>
                    <a:pt x="1562" y="845"/>
                  </a:lnTo>
                  <a:lnTo>
                    <a:pt x="1566" y="844"/>
                  </a:lnTo>
                  <a:lnTo>
                    <a:pt x="1572" y="844"/>
                  </a:lnTo>
                  <a:lnTo>
                    <a:pt x="1576" y="843"/>
                  </a:lnTo>
                  <a:lnTo>
                    <a:pt x="1581" y="843"/>
                  </a:lnTo>
                  <a:lnTo>
                    <a:pt x="1586" y="842"/>
                  </a:lnTo>
                  <a:lnTo>
                    <a:pt x="1591" y="841"/>
                  </a:lnTo>
                  <a:lnTo>
                    <a:pt x="1596" y="841"/>
                  </a:lnTo>
                  <a:lnTo>
                    <a:pt x="1601" y="840"/>
                  </a:lnTo>
                  <a:lnTo>
                    <a:pt x="1606" y="839"/>
                  </a:lnTo>
                  <a:lnTo>
                    <a:pt x="1611" y="838"/>
                  </a:lnTo>
                  <a:lnTo>
                    <a:pt x="1616" y="837"/>
                  </a:lnTo>
                  <a:lnTo>
                    <a:pt x="1621" y="836"/>
                  </a:lnTo>
                  <a:lnTo>
                    <a:pt x="1625" y="835"/>
                  </a:lnTo>
                  <a:lnTo>
                    <a:pt x="1630" y="833"/>
                  </a:lnTo>
                  <a:lnTo>
                    <a:pt x="1635" y="832"/>
                  </a:lnTo>
                  <a:lnTo>
                    <a:pt x="1640" y="831"/>
                  </a:lnTo>
                  <a:lnTo>
                    <a:pt x="1645" y="830"/>
                  </a:lnTo>
                  <a:lnTo>
                    <a:pt x="1650" y="828"/>
                  </a:lnTo>
                  <a:lnTo>
                    <a:pt x="1655" y="826"/>
                  </a:lnTo>
                  <a:lnTo>
                    <a:pt x="1660" y="825"/>
                  </a:lnTo>
                  <a:lnTo>
                    <a:pt x="1665" y="823"/>
                  </a:lnTo>
                  <a:lnTo>
                    <a:pt x="1670" y="821"/>
                  </a:lnTo>
                  <a:lnTo>
                    <a:pt x="1674" y="819"/>
                  </a:lnTo>
                  <a:lnTo>
                    <a:pt x="1679" y="817"/>
                  </a:lnTo>
                  <a:lnTo>
                    <a:pt x="1684" y="815"/>
                  </a:lnTo>
                  <a:lnTo>
                    <a:pt x="1689" y="812"/>
                  </a:lnTo>
                  <a:lnTo>
                    <a:pt x="1694" y="810"/>
                  </a:lnTo>
                  <a:lnTo>
                    <a:pt x="1699" y="807"/>
                  </a:lnTo>
                  <a:lnTo>
                    <a:pt x="1704" y="804"/>
                  </a:lnTo>
                  <a:lnTo>
                    <a:pt x="1709" y="802"/>
                  </a:lnTo>
                  <a:lnTo>
                    <a:pt x="1714" y="799"/>
                  </a:lnTo>
                  <a:lnTo>
                    <a:pt x="1719" y="795"/>
                  </a:lnTo>
                  <a:lnTo>
                    <a:pt x="1724" y="792"/>
                  </a:lnTo>
                  <a:lnTo>
                    <a:pt x="1728" y="789"/>
                  </a:lnTo>
                  <a:lnTo>
                    <a:pt x="1733" y="785"/>
                  </a:lnTo>
                  <a:lnTo>
                    <a:pt x="1738" y="782"/>
                  </a:lnTo>
                  <a:lnTo>
                    <a:pt x="1743" y="778"/>
                  </a:lnTo>
                  <a:lnTo>
                    <a:pt x="1748" y="774"/>
                  </a:lnTo>
                  <a:lnTo>
                    <a:pt x="1753" y="770"/>
                  </a:lnTo>
                  <a:lnTo>
                    <a:pt x="1758" y="766"/>
                  </a:lnTo>
                  <a:lnTo>
                    <a:pt x="1763" y="762"/>
                  </a:lnTo>
                  <a:lnTo>
                    <a:pt x="1768" y="758"/>
                  </a:lnTo>
                  <a:lnTo>
                    <a:pt x="1773" y="753"/>
                  </a:lnTo>
                  <a:lnTo>
                    <a:pt x="1777" y="749"/>
                  </a:lnTo>
                  <a:lnTo>
                    <a:pt x="1783" y="744"/>
                  </a:lnTo>
                  <a:lnTo>
                    <a:pt x="1787" y="739"/>
                  </a:lnTo>
                  <a:lnTo>
                    <a:pt x="1792" y="735"/>
                  </a:lnTo>
                  <a:lnTo>
                    <a:pt x="1797" y="730"/>
                  </a:lnTo>
                  <a:lnTo>
                    <a:pt x="1802" y="725"/>
                  </a:lnTo>
                  <a:lnTo>
                    <a:pt x="1807" y="720"/>
                  </a:lnTo>
                  <a:lnTo>
                    <a:pt x="1812" y="715"/>
                  </a:lnTo>
                  <a:lnTo>
                    <a:pt x="1817" y="709"/>
                  </a:lnTo>
                  <a:lnTo>
                    <a:pt x="1822" y="704"/>
                  </a:lnTo>
                  <a:lnTo>
                    <a:pt x="1827" y="699"/>
                  </a:lnTo>
                  <a:lnTo>
                    <a:pt x="1832" y="693"/>
                  </a:lnTo>
                  <a:lnTo>
                    <a:pt x="1836" y="688"/>
                  </a:lnTo>
                  <a:lnTo>
                    <a:pt x="1841" y="682"/>
                  </a:lnTo>
                  <a:lnTo>
                    <a:pt x="1846" y="677"/>
                  </a:lnTo>
                  <a:lnTo>
                    <a:pt x="1851" y="671"/>
                  </a:lnTo>
                  <a:lnTo>
                    <a:pt x="1856" y="666"/>
                  </a:lnTo>
                  <a:lnTo>
                    <a:pt x="1861" y="661"/>
                  </a:lnTo>
                  <a:lnTo>
                    <a:pt x="1866" y="655"/>
                  </a:lnTo>
                  <a:lnTo>
                    <a:pt x="1871" y="650"/>
                  </a:lnTo>
                  <a:lnTo>
                    <a:pt x="1876" y="644"/>
                  </a:lnTo>
                  <a:lnTo>
                    <a:pt x="1881" y="639"/>
                  </a:lnTo>
                  <a:lnTo>
                    <a:pt x="1886" y="633"/>
                  </a:lnTo>
                  <a:lnTo>
                    <a:pt x="1891" y="628"/>
                  </a:lnTo>
                  <a:lnTo>
                    <a:pt x="1895" y="622"/>
                  </a:lnTo>
                  <a:lnTo>
                    <a:pt x="1900" y="617"/>
                  </a:lnTo>
                  <a:lnTo>
                    <a:pt x="1905" y="612"/>
                  </a:lnTo>
                  <a:lnTo>
                    <a:pt x="1910" y="607"/>
                  </a:lnTo>
                  <a:lnTo>
                    <a:pt x="1915" y="602"/>
                  </a:lnTo>
                  <a:lnTo>
                    <a:pt x="1920" y="596"/>
                  </a:lnTo>
                  <a:lnTo>
                    <a:pt x="1925" y="591"/>
                  </a:lnTo>
                  <a:lnTo>
                    <a:pt x="1930" y="587"/>
                  </a:lnTo>
                  <a:lnTo>
                    <a:pt x="1935" y="582"/>
                  </a:lnTo>
                  <a:lnTo>
                    <a:pt x="1940" y="577"/>
                  </a:lnTo>
                  <a:lnTo>
                    <a:pt x="1945" y="573"/>
                  </a:lnTo>
                  <a:lnTo>
                    <a:pt x="1949" y="568"/>
                  </a:lnTo>
                  <a:lnTo>
                    <a:pt x="1954" y="564"/>
                  </a:lnTo>
                  <a:lnTo>
                    <a:pt x="1959" y="559"/>
                  </a:lnTo>
                  <a:lnTo>
                    <a:pt x="1964" y="555"/>
                  </a:lnTo>
                  <a:lnTo>
                    <a:pt x="1969" y="551"/>
                  </a:lnTo>
                  <a:lnTo>
                    <a:pt x="1974" y="547"/>
                  </a:lnTo>
                  <a:lnTo>
                    <a:pt x="1979" y="543"/>
                  </a:lnTo>
                  <a:lnTo>
                    <a:pt x="1984" y="540"/>
                  </a:lnTo>
                  <a:lnTo>
                    <a:pt x="1989" y="536"/>
                  </a:lnTo>
                  <a:lnTo>
                    <a:pt x="1994" y="532"/>
                  </a:lnTo>
                  <a:lnTo>
                    <a:pt x="1998" y="529"/>
                  </a:lnTo>
                  <a:lnTo>
                    <a:pt x="2004" y="526"/>
                  </a:lnTo>
                  <a:lnTo>
                    <a:pt x="2008" y="523"/>
                  </a:lnTo>
                  <a:lnTo>
                    <a:pt x="2013" y="520"/>
                  </a:lnTo>
                  <a:lnTo>
                    <a:pt x="2018" y="517"/>
                  </a:lnTo>
                  <a:lnTo>
                    <a:pt x="2023" y="514"/>
                  </a:lnTo>
                  <a:lnTo>
                    <a:pt x="2028" y="511"/>
                  </a:lnTo>
                  <a:lnTo>
                    <a:pt x="2033" y="509"/>
                  </a:lnTo>
                  <a:lnTo>
                    <a:pt x="2038" y="506"/>
                  </a:lnTo>
                  <a:lnTo>
                    <a:pt x="2043" y="504"/>
                  </a:lnTo>
                  <a:lnTo>
                    <a:pt x="2048" y="502"/>
                  </a:lnTo>
                  <a:lnTo>
                    <a:pt x="2053" y="500"/>
                  </a:lnTo>
                  <a:lnTo>
                    <a:pt x="2057" y="498"/>
                  </a:lnTo>
                  <a:lnTo>
                    <a:pt x="2062" y="496"/>
                  </a:lnTo>
                  <a:lnTo>
                    <a:pt x="2067" y="494"/>
                  </a:lnTo>
                  <a:lnTo>
                    <a:pt x="2072" y="492"/>
                  </a:lnTo>
                  <a:lnTo>
                    <a:pt x="2077" y="491"/>
                  </a:lnTo>
                  <a:lnTo>
                    <a:pt x="2082" y="489"/>
                  </a:lnTo>
                  <a:lnTo>
                    <a:pt x="2087" y="488"/>
                  </a:lnTo>
                  <a:lnTo>
                    <a:pt x="2092" y="486"/>
                  </a:lnTo>
                  <a:lnTo>
                    <a:pt x="2097" y="485"/>
                  </a:lnTo>
                  <a:lnTo>
                    <a:pt x="2102" y="483"/>
                  </a:lnTo>
                  <a:lnTo>
                    <a:pt x="2107" y="482"/>
                  </a:lnTo>
                  <a:lnTo>
                    <a:pt x="2111" y="481"/>
                  </a:lnTo>
                  <a:lnTo>
                    <a:pt x="2116" y="480"/>
                  </a:lnTo>
                  <a:lnTo>
                    <a:pt x="2121" y="479"/>
                  </a:lnTo>
                  <a:lnTo>
                    <a:pt x="2126" y="478"/>
                  </a:lnTo>
                  <a:lnTo>
                    <a:pt x="2131" y="478"/>
                  </a:lnTo>
                  <a:lnTo>
                    <a:pt x="2136" y="477"/>
                  </a:lnTo>
                  <a:lnTo>
                    <a:pt x="2141" y="476"/>
                  </a:lnTo>
                  <a:lnTo>
                    <a:pt x="2146" y="475"/>
                  </a:lnTo>
                  <a:lnTo>
                    <a:pt x="2151" y="475"/>
                  </a:lnTo>
                  <a:lnTo>
                    <a:pt x="2156" y="474"/>
                  </a:lnTo>
                  <a:lnTo>
                    <a:pt x="2160" y="474"/>
                  </a:lnTo>
                  <a:lnTo>
                    <a:pt x="2166" y="473"/>
                  </a:lnTo>
                  <a:lnTo>
                    <a:pt x="2170" y="473"/>
                  </a:lnTo>
                  <a:lnTo>
                    <a:pt x="2175" y="472"/>
                  </a:lnTo>
                  <a:lnTo>
                    <a:pt x="2180" y="472"/>
                  </a:lnTo>
                  <a:lnTo>
                    <a:pt x="2185" y="471"/>
                  </a:lnTo>
                  <a:lnTo>
                    <a:pt x="2190" y="471"/>
                  </a:lnTo>
                  <a:lnTo>
                    <a:pt x="2195" y="471"/>
                  </a:lnTo>
                  <a:lnTo>
                    <a:pt x="2200" y="470"/>
                  </a:lnTo>
                  <a:lnTo>
                    <a:pt x="2205" y="470"/>
                  </a:lnTo>
                  <a:lnTo>
                    <a:pt x="2210" y="456"/>
                  </a:lnTo>
                  <a:lnTo>
                    <a:pt x="2210" y="456"/>
                  </a:lnTo>
                </a:path>
              </a:pathLst>
            </a:custGeom>
            <a:noFill/>
            <a:ln w="19050" cap="flat">
              <a:solidFill>
                <a:schemeClr val="accent5"/>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0" tIns="0" rIns="0" bIns="0" numCol="1" anchor="t" anchorCtr="0" compatLnSpc="1">
              <a:prstTxWarp prst="textNoShape">
                <a:avLst/>
              </a:prstTxWarp>
            </a:bodyPr>
            <a:lstStyle/>
            <a:p>
              <a:endParaRPr lang="en-US" sz="1600"/>
            </a:p>
          </p:txBody>
        </p:sp>
        <p:sp>
          <p:nvSpPr>
            <p:cNvPr id="8241" name="Freeform 247">
              <a:extLst>
                <a:ext uri="{FF2B5EF4-FFF2-40B4-BE49-F238E27FC236}">
                  <a16:creationId xmlns:a16="http://schemas.microsoft.com/office/drawing/2014/main" id="{68E12DC3-7606-46DE-9F61-78883CCA5B21}"/>
                </a:ext>
              </a:extLst>
            </p:cNvPr>
            <p:cNvSpPr>
              <a:spLocks/>
            </p:cNvSpPr>
            <p:nvPr/>
          </p:nvSpPr>
          <p:spPr bwMode="auto">
            <a:xfrm>
              <a:off x="10233488" y="766582"/>
              <a:ext cx="7565927" cy="1361225"/>
            </a:xfrm>
            <a:custGeom>
              <a:avLst/>
              <a:gdLst>
                <a:gd name="T0" fmla="*/ 30 w 2210"/>
                <a:gd name="T1" fmla="*/ 146 h 1142"/>
                <a:gd name="T2" fmla="*/ 69 w 2210"/>
                <a:gd name="T3" fmla="*/ 144 h 1142"/>
                <a:gd name="T4" fmla="*/ 108 w 2210"/>
                <a:gd name="T5" fmla="*/ 139 h 1142"/>
                <a:gd name="T6" fmla="*/ 148 w 2210"/>
                <a:gd name="T7" fmla="*/ 125 h 1142"/>
                <a:gd name="T8" fmla="*/ 187 w 2210"/>
                <a:gd name="T9" fmla="*/ 126 h 1142"/>
                <a:gd name="T10" fmla="*/ 226 w 2210"/>
                <a:gd name="T11" fmla="*/ 108 h 1142"/>
                <a:gd name="T12" fmla="*/ 265 w 2210"/>
                <a:gd name="T13" fmla="*/ 82 h 1142"/>
                <a:gd name="T14" fmla="*/ 305 w 2210"/>
                <a:gd name="T15" fmla="*/ 53 h 1142"/>
                <a:gd name="T16" fmla="*/ 344 w 2210"/>
                <a:gd name="T17" fmla="*/ 27 h 1142"/>
                <a:gd name="T18" fmla="*/ 383 w 2210"/>
                <a:gd name="T19" fmla="*/ 15 h 1142"/>
                <a:gd name="T20" fmla="*/ 423 w 2210"/>
                <a:gd name="T21" fmla="*/ 23 h 1142"/>
                <a:gd name="T22" fmla="*/ 462 w 2210"/>
                <a:gd name="T23" fmla="*/ 56 h 1142"/>
                <a:gd name="T24" fmla="*/ 501 w 2210"/>
                <a:gd name="T25" fmla="*/ 109 h 1142"/>
                <a:gd name="T26" fmla="*/ 540 w 2210"/>
                <a:gd name="T27" fmla="*/ 175 h 1142"/>
                <a:gd name="T28" fmla="*/ 580 w 2210"/>
                <a:gd name="T29" fmla="*/ 244 h 1142"/>
                <a:gd name="T30" fmla="*/ 619 w 2210"/>
                <a:gd name="T31" fmla="*/ 309 h 1142"/>
                <a:gd name="T32" fmla="*/ 658 w 2210"/>
                <a:gd name="T33" fmla="*/ 367 h 1142"/>
                <a:gd name="T34" fmla="*/ 698 w 2210"/>
                <a:gd name="T35" fmla="*/ 418 h 1142"/>
                <a:gd name="T36" fmla="*/ 737 w 2210"/>
                <a:gd name="T37" fmla="*/ 465 h 1142"/>
                <a:gd name="T38" fmla="*/ 776 w 2210"/>
                <a:gd name="T39" fmla="*/ 515 h 1142"/>
                <a:gd name="T40" fmla="*/ 815 w 2210"/>
                <a:gd name="T41" fmla="*/ 574 h 1142"/>
                <a:gd name="T42" fmla="*/ 855 w 2210"/>
                <a:gd name="T43" fmla="*/ 652 h 1142"/>
                <a:gd name="T44" fmla="*/ 894 w 2210"/>
                <a:gd name="T45" fmla="*/ 748 h 1142"/>
                <a:gd name="T46" fmla="*/ 933 w 2210"/>
                <a:gd name="T47" fmla="*/ 859 h 1142"/>
                <a:gd name="T48" fmla="*/ 972 w 2210"/>
                <a:gd name="T49" fmla="*/ 969 h 1142"/>
                <a:gd name="T50" fmla="*/ 1012 w 2210"/>
                <a:gd name="T51" fmla="*/ 1061 h 1142"/>
                <a:gd name="T52" fmla="*/ 1051 w 2210"/>
                <a:gd name="T53" fmla="*/ 1120 h 1142"/>
                <a:gd name="T54" fmla="*/ 1090 w 2210"/>
                <a:gd name="T55" fmla="*/ 1142 h 1142"/>
                <a:gd name="T56" fmla="*/ 1130 w 2210"/>
                <a:gd name="T57" fmla="*/ 1125 h 1142"/>
                <a:gd name="T58" fmla="*/ 1169 w 2210"/>
                <a:gd name="T59" fmla="*/ 1072 h 1142"/>
                <a:gd name="T60" fmla="*/ 1208 w 2210"/>
                <a:gd name="T61" fmla="*/ 985 h 1142"/>
                <a:gd name="T62" fmla="*/ 1247 w 2210"/>
                <a:gd name="T63" fmla="*/ 872 h 1142"/>
                <a:gd name="T64" fmla="*/ 1287 w 2210"/>
                <a:gd name="T65" fmla="*/ 748 h 1142"/>
                <a:gd name="T66" fmla="*/ 1326 w 2210"/>
                <a:gd name="T67" fmla="*/ 630 h 1142"/>
                <a:gd name="T68" fmla="*/ 1365 w 2210"/>
                <a:gd name="T69" fmla="*/ 529 h 1142"/>
                <a:gd name="T70" fmla="*/ 1404 w 2210"/>
                <a:gd name="T71" fmla="*/ 451 h 1142"/>
                <a:gd name="T72" fmla="*/ 1444 w 2210"/>
                <a:gd name="T73" fmla="*/ 392 h 1142"/>
                <a:gd name="T74" fmla="*/ 1483 w 2210"/>
                <a:gd name="T75" fmla="*/ 347 h 1142"/>
                <a:gd name="T76" fmla="*/ 1522 w 2210"/>
                <a:gd name="T77" fmla="*/ 308 h 1142"/>
                <a:gd name="T78" fmla="*/ 1562 w 2210"/>
                <a:gd name="T79" fmla="*/ 272 h 1142"/>
                <a:gd name="T80" fmla="*/ 1601 w 2210"/>
                <a:gd name="T81" fmla="*/ 234 h 1142"/>
                <a:gd name="T82" fmla="*/ 1640 w 2210"/>
                <a:gd name="T83" fmla="*/ 195 h 1142"/>
                <a:gd name="T84" fmla="*/ 1679 w 2210"/>
                <a:gd name="T85" fmla="*/ 153 h 1142"/>
                <a:gd name="T86" fmla="*/ 1719 w 2210"/>
                <a:gd name="T87" fmla="*/ 111 h 1142"/>
                <a:gd name="T88" fmla="*/ 1758 w 2210"/>
                <a:gd name="T89" fmla="*/ 71 h 1142"/>
                <a:gd name="T90" fmla="*/ 1797 w 2210"/>
                <a:gd name="T91" fmla="*/ 37 h 1142"/>
                <a:gd name="T92" fmla="*/ 1836 w 2210"/>
                <a:gd name="T93" fmla="*/ 13 h 1142"/>
                <a:gd name="T94" fmla="*/ 1876 w 2210"/>
                <a:gd name="T95" fmla="*/ 1 h 1142"/>
                <a:gd name="T96" fmla="*/ 1915 w 2210"/>
                <a:gd name="T97" fmla="*/ 3 h 1142"/>
                <a:gd name="T98" fmla="*/ 1954 w 2210"/>
                <a:gd name="T99" fmla="*/ 16 h 1142"/>
                <a:gd name="T100" fmla="*/ 1994 w 2210"/>
                <a:gd name="T101" fmla="*/ 37 h 1142"/>
                <a:gd name="T102" fmla="*/ 2033 w 2210"/>
                <a:gd name="T103" fmla="*/ 62 h 1142"/>
                <a:gd name="T104" fmla="*/ 2072 w 2210"/>
                <a:gd name="T105" fmla="*/ 86 h 1142"/>
                <a:gd name="T106" fmla="*/ 2111 w 2210"/>
                <a:gd name="T107" fmla="*/ 106 h 1142"/>
                <a:gd name="T108" fmla="*/ 2151 w 2210"/>
                <a:gd name="T109" fmla="*/ 122 h 1142"/>
                <a:gd name="T110" fmla="*/ 2190 w 2210"/>
                <a:gd name="T111" fmla="*/ 133 h 11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2210" h="1142">
                  <a:moveTo>
                    <a:pt x="0" y="146"/>
                  </a:moveTo>
                  <a:lnTo>
                    <a:pt x="0" y="146"/>
                  </a:lnTo>
                  <a:lnTo>
                    <a:pt x="5" y="146"/>
                  </a:lnTo>
                  <a:lnTo>
                    <a:pt x="10" y="146"/>
                  </a:lnTo>
                  <a:lnTo>
                    <a:pt x="15" y="146"/>
                  </a:lnTo>
                  <a:lnTo>
                    <a:pt x="20" y="146"/>
                  </a:lnTo>
                  <a:lnTo>
                    <a:pt x="25" y="146"/>
                  </a:lnTo>
                  <a:lnTo>
                    <a:pt x="30" y="146"/>
                  </a:lnTo>
                  <a:lnTo>
                    <a:pt x="35" y="146"/>
                  </a:lnTo>
                  <a:lnTo>
                    <a:pt x="40" y="146"/>
                  </a:lnTo>
                  <a:lnTo>
                    <a:pt x="45" y="146"/>
                  </a:lnTo>
                  <a:lnTo>
                    <a:pt x="50" y="145"/>
                  </a:lnTo>
                  <a:lnTo>
                    <a:pt x="54" y="145"/>
                  </a:lnTo>
                  <a:lnTo>
                    <a:pt x="59" y="145"/>
                  </a:lnTo>
                  <a:lnTo>
                    <a:pt x="64" y="145"/>
                  </a:lnTo>
                  <a:lnTo>
                    <a:pt x="69" y="144"/>
                  </a:lnTo>
                  <a:lnTo>
                    <a:pt x="74" y="144"/>
                  </a:lnTo>
                  <a:lnTo>
                    <a:pt x="79" y="143"/>
                  </a:lnTo>
                  <a:lnTo>
                    <a:pt x="84" y="143"/>
                  </a:lnTo>
                  <a:lnTo>
                    <a:pt x="89" y="142"/>
                  </a:lnTo>
                  <a:lnTo>
                    <a:pt x="94" y="142"/>
                  </a:lnTo>
                  <a:lnTo>
                    <a:pt x="99" y="141"/>
                  </a:lnTo>
                  <a:lnTo>
                    <a:pt x="104" y="140"/>
                  </a:lnTo>
                  <a:lnTo>
                    <a:pt x="108" y="139"/>
                  </a:lnTo>
                  <a:lnTo>
                    <a:pt x="113" y="138"/>
                  </a:lnTo>
                  <a:lnTo>
                    <a:pt x="118" y="136"/>
                  </a:lnTo>
                  <a:lnTo>
                    <a:pt x="123" y="135"/>
                  </a:lnTo>
                  <a:lnTo>
                    <a:pt x="128" y="134"/>
                  </a:lnTo>
                  <a:lnTo>
                    <a:pt x="133" y="132"/>
                  </a:lnTo>
                  <a:lnTo>
                    <a:pt x="138" y="130"/>
                  </a:lnTo>
                  <a:lnTo>
                    <a:pt x="143" y="128"/>
                  </a:lnTo>
                  <a:lnTo>
                    <a:pt x="148" y="125"/>
                  </a:lnTo>
                  <a:lnTo>
                    <a:pt x="153" y="122"/>
                  </a:lnTo>
                  <a:lnTo>
                    <a:pt x="157" y="135"/>
                  </a:lnTo>
                  <a:lnTo>
                    <a:pt x="163" y="134"/>
                  </a:lnTo>
                  <a:lnTo>
                    <a:pt x="167" y="132"/>
                  </a:lnTo>
                  <a:lnTo>
                    <a:pt x="172" y="131"/>
                  </a:lnTo>
                  <a:lnTo>
                    <a:pt x="177" y="129"/>
                  </a:lnTo>
                  <a:lnTo>
                    <a:pt x="182" y="128"/>
                  </a:lnTo>
                  <a:lnTo>
                    <a:pt x="187" y="126"/>
                  </a:lnTo>
                  <a:lnTo>
                    <a:pt x="192" y="124"/>
                  </a:lnTo>
                  <a:lnTo>
                    <a:pt x="197" y="122"/>
                  </a:lnTo>
                  <a:lnTo>
                    <a:pt x="202" y="120"/>
                  </a:lnTo>
                  <a:lnTo>
                    <a:pt x="206" y="118"/>
                  </a:lnTo>
                  <a:lnTo>
                    <a:pt x="212" y="116"/>
                  </a:lnTo>
                  <a:lnTo>
                    <a:pt x="216" y="113"/>
                  </a:lnTo>
                  <a:lnTo>
                    <a:pt x="221" y="111"/>
                  </a:lnTo>
                  <a:lnTo>
                    <a:pt x="226" y="108"/>
                  </a:lnTo>
                  <a:lnTo>
                    <a:pt x="231" y="105"/>
                  </a:lnTo>
                  <a:lnTo>
                    <a:pt x="236" y="102"/>
                  </a:lnTo>
                  <a:lnTo>
                    <a:pt x="241" y="99"/>
                  </a:lnTo>
                  <a:lnTo>
                    <a:pt x="246" y="96"/>
                  </a:lnTo>
                  <a:lnTo>
                    <a:pt x="251" y="93"/>
                  </a:lnTo>
                  <a:lnTo>
                    <a:pt x="256" y="89"/>
                  </a:lnTo>
                  <a:lnTo>
                    <a:pt x="261" y="86"/>
                  </a:lnTo>
                  <a:lnTo>
                    <a:pt x="265" y="82"/>
                  </a:lnTo>
                  <a:lnTo>
                    <a:pt x="270" y="79"/>
                  </a:lnTo>
                  <a:lnTo>
                    <a:pt x="275" y="75"/>
                  </a:lnTo>
                  <a:lnTo>
                    <a:pt x="280" y="71"/>
                  </a:lnTo>
                  <a:lnTo>
                    <a:pt x="285" y="68"/>
                  </a:lnTo>
                  <a:lnTo>
                    <a:pt x="290" y="64"/>
                  </a:lnTo>
                  <a:lnTo>
                    <a:pt x="295" y="60"/>
                  </a:lnTo>
                  <a:lnTo>
                    <a:pt x="300" y="57"/>
                  </a:lnTo>
                  <a:lnTo>
                    <a:pt x="305" y="53"/>
                  </a:lnTo>
                  <a:lnTo>
                    <a:pt x="310" y="49"/>
                  </a:lnTo>
                  <a:lnTo>
                    <a:pt x="315" y="46"/>
                  </a:lnTo>
                  <a:lnTo>
                    <a:pt x="319" y="42"/>
                  </a:lnTo>
                  <a:lnTo>
                    <a:pt x="324" y="39"/>
                  </a:lnTo>
                  <a:lnTo>
                    <a:pt x="329" y="36"/>
                  </a:lnTo>
                  <a:lnTo>
                    <a:pt x="334" y="33"/>
                  </a:lnTo>
                  <a:lnTo>
                    <a:pt x="339" y="30"/>
                  </a:lnTo>
                  <a:lnTo>
                    <a:pt x="344" y="27"/>
                  </a:lnTo>
                  <a:lnTo>
                    <a:pt x="349" y="25"/>
                  </a:lnTo>
                  <a:lnTo>
                    <a:pt x="354" y="22"/>
                  </a:lnTo>
                  <a:lnTo>
                    <a:pt x="359" y="20"/>
                  </a:lnTo>
                  <a:lnTo>
                    <a:pt x="364" y="19"/>
                  </a:lnTo>
                  <a:lnTo>
                    <a:pt x="368" y="17"/>
                  </a:lnTo>
                  <a:lnTo>
                    <a:pt x="374" y="16"/>
                  </a:lnTo>
                  <a:lnTo>
                    <a:pt x="378" y="15"/>
                  </a:lnTo>
                  <a:lnTo>
                    <a:pt x="383" y="15"/>
                  </a:lnTo>
                  <a:lnTo>
                    <a:pt x="388" y="14"/>
                  </a:lnTo>
                  <a:lnTo>
                    <a:pt x="393" y="15"/>
                  </a:lnTo>
                  <a:lnTo>
                    <a:pt x="398" y="15"/>
                  </a:lnTo>
                  <a:lnTo>
                    <a:pt x="403" y="16"/>
                  </a:lnTo>
                  <a:lnTo>
                    <a:pt x="408" y="17"/>
                  </a:lnTo>
                  <a:lnTo>
                    <a:pt x="413" y="19"/>
                  </a:lnTo>
                  <a:lnTo>
                    <a:pt x="418" y="21"/>
                  </a:lnTo>
                  <a:lnTo>
                    <a:pt x="423" y="23"/>
                  </a:lnTo>
                  <a:lnTo>
                    <a:pt x="427" y="26"/>
                  </a:lnTo>
                  <a:lnTo>
                    <a:pt x="432" y="29"/>
                  </a:lnTo>
                  <a:lnTo>
                    <a:pt x="437" y="33"/>
                  </a:lnTo>
                  <a:lnTo>
                    <a:pt x="442" y="37"/>
                  </a:lnTo>
                  <a:lnTo>
                    <a:pt x="447" y="41"/>
                  </a:lnTo>
                  <a:lnTo>
                    <a:pt x="452" y="46"/>
                  </a:lnTo>
                  <a:lnTo>
                    <a:pt x="457" y="51"/>
                  </a:lnTo>
                  <a:lnTo>
                    <a:pt x="462" y="56"/>
                  </a:lnTo>
                  <a:lnTo>
                    <a:pt x="467" y="62"/>
                  </a:lnTo>
                  <a:lnTo>
                    <a:pt x="472" y="68"/>
                  </a:lnTo>
                  <a:lnTo>
                    <a:pt x="477" y="74"/>
                  </a:lnTo>
                  <a:lnTo>
                    <a:pt x="482" y="81"/>
                  </a:lnTo>
                  <a:lnTo>
                    <a:pt x="486" y="87"/>
                  </a:lnTo>
                  <a:lnTo>
                    <a:pt x="491" y="95"/>
                  </a:lnTo>
                  <a:lnTo>
                    <a:pt x="496" y="102"/>
                  </a:lnTo>
                  <a:lnTo>
                    <a:pt x="501" y="109"/>
                  </a:lnTo>
                  <a:lnTo>
                    <a:pt x="506" y="117"/>
                  </a:lnTo>
                  <a:lnTo>
                    <a:pt x="511" y="125"/>
                  </a:lnTo>
                  <a:lnTo>
                    <a:pt x="516" y="133"/>
                  </a:lnTo>
                  <a:lnTo>
                    <a:pt x="521" y="141"/>
                  </a:lnTo>
                  <a:lnTo>
                    <a:pt x="526" y="149"/>
                  </a:lnTo>
                  <a:lnTo>
                    <a:pt x="531" y="158"/>
                  </a:lnTo>
                  <a:lnTo>
                    <a:pt x="536" y="167"/>
                  </a:lnTo>
                  <a:lnTo>
                    <a:pt x="540" y="175"/>
                  </a:lnTo>
                  <a:lnTo>
                    <a:pt x="545" y="184"/>
                  </a:lnTo>
                  <a:lnTo>
                    <a:pt x="550" y="192"/>
                  </a:lnTo>
                  <a:lnTo>
                    <a:pt x="555" y="201"/>
                  </a:lnTo>
                  <a:lnTo>
                    <a:pt x="560" y="209"/>
                  </a:lnTo>
                  <a:lnTo>
                    <a:pt x="565" y="218"/>
                  </a:lnTo>
                  <a:lnTo>
                    <a:pt x="570" y="227"/>
                  </a:lnTo>
                  <a:lnTo>
                    <a:pt x="575" y="235"/>
                  </a:lnTo>
                  <a:lnTo>
                    <a:pt x="580" y="244"/>
                  </a:lnTo>
                  <a:lnTo>
                    <a:pt x="585" y="252"/>
                  </a:lnTo>
                  <a:lnTo>
                    <a:pt x="589" y="260"/>
                  </a:lnTo>
                  <a:lnTo>
                    <a:pt x="595" y="269"/>
                  </a:lnTo>
                  <a:lnTo>
                    <a:pt x="599" y="277"/>
                  </a:lnTo>
                  <a:lnTo>
                    <a:pt x="604" y="285"/>
                  </a:lnTo>
                  <a:lnTo>
                    <a:pt x="609" y="293"/>
                  </a:lnTo>
                  <a:lnTo>
                    <a:pt x="614" y="301"/>
                  </a:lnTo>
                  <a:lnTo>
                    <a:pt x="619" y="309"/>
                  </a:lnTo>
                  <a:lnTo>
                    <a:pt x="624" y="316"/>
                  </a:lnTo>
                  <a:lnTo>
                    <a:pt x="629" y="324"/>
                  </a:lnTo>
                  <a:lnTo>
                    <a:pt x="634" y="331"/>
                  </a:lnTo>
                  <a:lnTo>
                    <a:pt x="639" y="339"/>
                  </a:lnTo>
                  <a:lnTo>
                    <a:pt x="644" y="346"/>
                  </a:lnTo>
                  <a:lnTo>
                    <a:pt x="648" y="353"/>
                  </a:lnTo>
                  <a:lnTo>
                    <a:pt x="653" y="360"/>
                  </a:lnTo>
                  <a:lnTo>
                    <a:pt x="658" y="367"/>
                  </a:lnTo>
                  <a:lnTo>
                    <a:pt x="663" y="373"/>
                  </a:lnTo>
                  <a:lnTo>
                    <a:pt x="668" y="380"/>
                  </a:lnTo>
                  <a:lnTo>
                    <a:pt x="673" y="386"/>
                  </a:lnTo>
                  <a:lnTo>
                    <a:pt x="678" y="393"/>
                  </a:lnTo>
                  <a:lnTo>
                    <a:pt x="683" y="399"/>
                  </a:lnTo>
                  <a:lnTo>
                    <a:pt x="688" y="406"/>
                  </a:lnTo>
                  <a:lnTo>
                    <a:pt x="693" y="412"/>
                  </a:lnTo>
                  <a:lnTo>
                    <a:pt x="698" y="418"/>
                  </a:lnTo>
                  <a:lnTo>
                    <a:pt x="702" y="424"/>
                  </a:lnTo>
                  <a:lnTo>
                    <a:pt x="707" y="430"/>
                  </a:lnTo>
                  <a:lnTo>
                    <a:pt x="712" y="436"/>
                  </a:lnTo>
                  <a:lnTo>
                    <a:pt x="717" y="442"/>
                  </a:lnTo>
                  <a:lnTo>
                    <a:pt x="722" y="447"/>
                  </a:lnTo>
                  <a:lnTo>
                    <a:pt x="727" y="453"/>
                  </a:lnTo>
                  <a:lnTo>
                    <a:pt x="732" y="459"/>
                  </a:lnTo>
                  <a:lnTo>
                    <a:pt x="737" y="465"/>
                  </a:lnTo>
                  <a:lnTo>
                    <a:pt x="742" y="471"/>
                  </a:lnTo>
                  <a:lnTo>
                    <a:pt x="747" y="477"/>
                  </a:lnTo>
                  <a:lnTo>
                    <a:pt x="751" y="483"/>
                  </a:lnTo>
                  <a:lnTo>
                    <a:pt x="757" y="489"/>
                  </a:lnTo>
                  <a:lnTo>
                    <a:pt x="761" y="495"/>
                  </a:lnTo>
                  <a:lnTo>
                    <a:pt x="766" y="502"/>
                  </a:lnTo>
                  <a:lnTo>
                    <a:pt x="771" y="508"/>
                  </a:lnTo>
                  <a:lnTo>
                    <a:pt x="776" y="515"/>
                  </a:lnTo>
                  <a:lnTo>
                    <a:pt x="781" y="521"/>
                  </a:lnTo>
                  <a:lnTo>
                    <a:pt x="786" y="528"/>
                  </a:lnTo>
                  <a:lnTo>
                    <a:pt x="791" y="535"/>
                  </a:lnTo>
                  <a:lnTo>
                    <a:pt x="796" y="543"/>
                  </a:lnTo>
                  <a:lnTo>
                    <a:pt x="801" y="550"/>
                  </a:lnTo>
                  <a:lnTo>
                    <a:pt x="806" y="558"/>
                  </a:lnTo>
                  <a:lnTo>
                    <a:pt x="810" y="566"/>
                  </a:lnTo>
                  <a:lnTo>
                    <a:pt x="815" y="574"/>
                  </a:lnTo>
                  <a:lnTo>
                    <a:pt x="820" y="583"/>
                  </a:lnTo>
                  <a:lnTo>
                    <a:pt x="825" y="592"/>
                  </a:lnTo>
                  <a:lnTo>
                    <a:pt x="830" y="601"/>
                  </a:lnTo>
                  <a:lnTo>
                    <a:pt x="835" y="610"/>
                  </a:lnTo>
                  <a:lnTo>
                    <a:pt x="840" y="620"/>
                  </a:lnTo>
                  <a:lnTo>
                    <a:pt x="845" y="630"/>
                  </a:lnTo>
                  <a:lnTo>
                    <a:pt x="850" y="641"/>
                  </a:lnTo>
                  <a:lnTo>
                    <a:pt x="855" y="652"/>
                  </a:lnTo>
                  <a:lnTo>
                    <a:pt x="860" y="663"/>
                  </a:lnTo>
                  <a:lnTo>
                    <a:pt x="864" y="674"/>
                  </a:lnTo>
                  <a:lnTo>
                    <a:pt x="869" y="686"/>
                  </a:lnTo>
                  <a:lnTo>
                    <a:pt x="874" y="698"/>
                  </a:lnTo>
                  <a:lnTo>
                    <a:pt x="879" y="710"/>
                  </a:lnTo>
                  <a:lnTo>
                    <a:pt x="884" y="722"/>
                  </a:lnTo>
                  <a:lnTo>
                    <a:pt x="889" y="735"/>
                  </a:lnTo>
                  <a:lnTo>
                    <a:pt x="894" y="748"/>
                  </a:lnTo>
                  <a:lnTo>
                    <a:pt x="899" y="762"/>
                  </a:lnTo>
                  <a:lnTo>
                    <a:pt x="904" y="775"/>
                  </a:lnTo>
                  <a:lnTo>
                    <a:pt x="909" y="789"/>
                  </a:lnTo>
                  <a:lnTo>
                    <a:pt x="914" y="803"/>
                  </a:lnTo>
                  <a:lnTo>
                    <a:pt x="919" y="817"/>
                  </a:lnTo>
                  <a:lnTo>
                    <a:pt x="923" y="831"/>
                  </a:lnTo>
                  <a:lnTo>
                    <a:pt x="928" y="845"/>
                  </a:lnTo>
                  <a:lnTo>
                    <a:pt x="933" y="859"/>
                  </a:lnTo>
                  <a:lnTo>
                    <a:pt x="938" y="873"/>
                  </a:lnTo>
                  <a:lnTo>
                    <a:pt x="943" y="888"/>
                  </a:lnTo>
                  <a:lnTo>
                    <a:pt x="948" y="902"/>
                  </a:lnTo>
                  <a:lnTo>
                    <a:pt x="953" y="916"/>
                  </a:lnTo>
                  <a:lnTo>
                    <a:pt x="958" y="930"/>
                  </a:lnTo>
                  <a:lnTo>
                    <a:pt x="963" y="943"/>
                  </a:lnTo>
                  <a:lnTo>
                    <a:pt x="968" y="956"/>
                  </a:lnTo>
                  <a:lnTo>
                    <a:pt x="972" y="969"/>
                  </a:lnTo>
                  <a:lnTo>
                    <a:pt x="977" y="982"/>
                  </a:lnTo>
                  <a:lnTo>
                    <a:pt x="982" y="995"/>
                  </a:lnTo>
                  <a:lnTo>
                    <a:pt x="987" y="1007"/>
                  </a:lnTo>
                  <a:lnTo>
                    <a:pt x="992" y="1019"/>
                  </a:lnTo>
                  <a:lnTo>
                    <a:pt x="997" y="1030"/>
                  </a:lnTo>
                  <a:lnTo>
                    <a:pt x="1002" y="1041"/>
                  </a:lnTo>
                  <a:lnTo>
                    <a:pt x="1007" y="1051"/>
                  </a:lnTo>
                  <a:lnTo>
                    <a:pt x="1012" y="1061"/>
                  </a:lnTo>
                  <a:lnTo>
                    <a:pt x="1017" y="1070"/>
                  </a:lnTo>
                  <a:lnTo>
                    <a:pt x="1021" y="1079"/>
                  </a:lnTo>
                  <a:lnTo>
                    <a:pt x="1027" y="1088"/>
                  </a:lnTo>
                  <a:lnTo>
                    <a:pt x="1031" y="1095"/>
                  </a:lnTo>
                  <a:lnTo>
                    <a:pt x="1036" y="1102"/>
                  </a:lnTo>
                  <a:lnTo>
                    <a:pt x="1041" y="1109"/>
                  </a:lnTo>
                  <a:lnTo>
                    <a:pt x="1046" y="1115"/>
                  </a:lnTo>
                  <a:lnTo>
                    <a:pt x="1051" y="1120"/>
                  </a:lnTo>
                  <a:lnTo>
                    <a:pt x="1056" y="1125"/>
                  </a:lnTo>
                  <a:lnTo>
                    <a:pt x="1061" y="1129"/>
                  </a:lnTo>
                  <a:lnTo>
                    <a:pt x="1066" y="1133"/>
                  </a:lnTo>
                  <a:lnTo>
                    <a:pt x="1071" y="1136"/>
                  </a:lnTo>
                  <a:lnTo>
                    <a:pt x="1076" y="1138"/>
                  </a:lnTo>
                  <a:lnTo>
                    <a:pt x="1080" y="1140"/>
                  </a:lnTo>
                  <a:lnTo>
                    <a:pt x="1085" y="1141"/>
                  </a:lnTo>
                  <a:lnTo>
                    <a:pt x="1090" y="1142"/>
                  </a:lnTo>
                  <a:lnTo>
                    <a:pt x="1095" y="1142"/>
                  </a:lnTo>
                  <a:lnTo>
                    <a:pt x="1100" y="1141"/>
                  </a:lnTo>
                  <a:lnTo>
                    <a:pt x="1105" y="1140"/>
                  </a:lnTo>
                  <a:lnTo>
                    <a:pt x="1110" y="1138"/>
                  </a:lnTo>
                  <a:lnTo>
                    <a:pt x="1115" y="1136"/>
                  </a:lnTo>
                  <a:lnTo>
                    <a:pt x="1120" y="1133"/>
                  </a:lnTo>
                  <a:lnTo>
                    <a:pt x="1125" y="1129"/>
                  </a:lnTo>
                  <a:lnTo>
                    <a:pt x="1130" y="1125"/>
                  </a:lnTo>
                  <a:lnTo>
                    <a:pt x="1134" y="1120"/>
                  </a:lnTo>
                  <a:lnTo>
                    <a:pt x="1139" y="1115"/>
                  </a:lnTo>
                  <a:lnTo>
                    <a:pt x="1144" y="1109"/>
                  </a:lnTo>
                  <a:lnTo>
                    <a:pt x="1149" y="1103"/>
                  </a:lnTo>
                  <a:lnTo>
                    <a:pt x="1154" y="1096"/>
                  </a:lnTo>
                  <a:lnTo>
                    <a:pt x="1159" y="1089"/>
                  </a:lnTo>
                  <a:lnTo>
                    <a:pt x="1164" y="1080"/>
                  </a:lnTo>
                  <a:lnTo>
                    <a:pt x="1169" y="1072"/>
                  </a:lnTo>
                  <a:lnTo>
                    <a:pt x="1174" y="1063"/>
                  </a:lnTo>
                  <a:lnTo>
                    <a:pt x="1179" y="1053"/>
                  </a:lnTo>
                  <a:lnTo>
                    <a:pt x="1183" y="1043"/>
                  </a:lnTo>
                  <a:lnTo>
                    <a:pt x="1189" y="1032"/>
                  </a:lnTo>
                  <a:lnTo>
                    <a:pt x="1193" y="1021"/>
                  </a:lnTo>
                  <a:lnTo>
                    <a:pt x="1198" y="1009"/>
                  </a:lnTo>
                  <a:lnTo>
                    <a:pt x="1203" y="997"/>
                  </a:lnTo>
                  <a:lnTo>
                    <a:pt x="1208" y="985"/>
                  </a:lnTo>
                  <a:lnTo>
                    <a:pt x="1213" y="972"/>
                  </a:lnTo>
                  <a:lnTo>
                    <a:pt x="1218" y="958"/>
                  </a:lnTo>
                  <a:lnTo>
                    <a:pt x="1223" y="945"/>
                  </a:lnTo>
                  <a:lnTo>
                    <a:pt x="1228" y="931"/>
                  </a:lnTo>
                  <a:lnTo>
                    <a:pt x="1233" y="916"/>
                  </a:lnTo>
                  <a:lnTo>
                    <a:pt x="1238" y="902"/>
                  </a:lnTo>
                  <a:lnTo>
                    <a:pt x="1242" y="887"/>
                  </a:lnTo>
                  <a:lnTo>
                    <a:pt x="1247" y="872"/>
                  </a:lnTo>
                  <a:lnTo>
                    <a:pt x="1252" y="857"/>
                  </a:lnTo>
                  <a:lnTo>
                    <a:pt x="1257" y="841"/>
                  </a:lnTo>
                  <a:lnTo>
                    <a:pt x="1262" y="826"/>
                  </a:lnTo>
                  <a:lnTo>
                    <a:pt x="1267" y="810"/>
                  </a:lnTo>
                  <a:lnTo>
                    <a:pt x="1272" y="795"/>
                  </a:lnTo>
                  <a:lnTo>
                    <a:pt x="1277" y="779"/>
                  </a:lnTo>
                  <a:lnTo>
                    <a:pt x="1282" y="764"/>
                  </a:lnTo>
                  <a:lnTo>
                    <a:pt x="1287" y="748"/>
                  </a:lnTo>
                  <a:lnTo>
                    <a:pt x="1292" y="733"/>
                  </a:lnTo>
                  <a:lnTo>
                    <a:pt x="1296" y="717"/>
                  </a:lnTo>
                  <a:lnTo>
                    <a:pt x="1301" y="702"/>
                  </a:lnTo>
                  <a:lnTo>
                    <a:pt x="1306" y="687"/>
                  </a:lnTo>
                  <a:lnTo>
                    <a:pt x="1311" y="672"/>
                  </a:lnTo>
                  <a:lnTo>
                    <a:pt x="1316" y="658"/>
                  </a:lnTo>
                  <a:lnTo>
                    <a:pt x="1321" y="644"/>
                  </a:lnTo>
                  <a:lnTo>
                    <a:pt x="1326" y="630"/>
                  </a:lnTo>
                  <a:lnTo>
                    <a:pt x="1331" y="616"/>
                  </a:lnTo>
                  <a:lnTo>
                    <a:pt x="1336" y="603"/>
                  </a:lnTo>
                  <a:lnTo>
                    <a:pt x="1341" y="590"/>
                  </a:lnTo>
                  <a:lnTo>
                    <a:pt x="1345" y="577"/>
                  </a:lnTo>
                  <a:lnTo>
                    <a:pt x="1351" y="565"/>
                  </a:lnTo>
                  <a:lnTo>
                    <a:pt x="1355" y="552"/>
                  </a:lnTo>
                  <a:lnTo>
                    <a:pt x="1360" y="541"/>
                  </a:lnTo>
                  <a:lnTo>
                    <a:pt x="1365" y="529"/>
                  </a:lnTo>
                  <a:lnTo>
                    <a:pt x="1370" y="518"/>
                  </a:lnTo>
                  <a:lnTo>
                    <a:pt x="1375" y="508"/>
                  </a:lnTo>
                  <a:lnTo>
                    <a:pt x="1380" y="497"/>
                  </a:lnTo>
                  <a:lnTo>
                    <a:pt x="1385" y="487"/>
                  </a:lnTo>
                  <a:lnTo>
                    <a:pt x="1390" y="478"/>
                  </a:lnTo>
                  <a:lnTo>
                    <a:pt x="1395" y="469"/>
                  </a:lnTo>
                  <a:lnTo>
                    <a:pt x="1400" y="460"/>
                  </a:lnTo>
                  <a:lnTo>
                    <a:pt x="1404" y="451"/>
                  </a:lnTo>
                  <a:lnTo>
                    <a:pt x="1409" y="443"/>
                  </a:lnTo>
                  <a:lnTo>
                    <a:pt x="1414" y="435"/>
                  </a:lnTo>
                  <a:lnTo>
                    <a:pt x="1419" y="427"/>
                  </a:lnTo>
                  <a:lnTo>
                    <a:pt x="1424" y="420"/>
                  </a:lnTo>
                  <a:lnTo>
                    <a:pt x="1429" y="412"/>
                  </a:lnTo>
                  <a:lnTo>
                    <a:pt x="1434" y="406"/>
                  </a:lnTo>
                  <a:lnTo>
                    <a:pt x="1439" y="399"/>
                  </a:lnTo>
                  <a:lnTo>
                    <a:pt x="1444" y="392"/>
                  </a:lnTo>
                  <a:lnTo>
                    <a:pt x="1449" y="386"/>
                  </a:lnTo>
                  <a:lnTo>
                    <a:pt x="1454" y="380"/>
                  </a:lnTo>
                  <a:lnTo>
                    <a:pt x="1459" y="374"/>
                  </a:lnTo>
                  <a:lnTo>
                    <a:pt x="1463" y="368"/>
                  </a:lnTo>
                  <a:lnTo>
                    <a:pt x="1468" y="363"/>
                  </a:lnTo>
                  <a:lnTo>
                    <a:pt x="1473" y="357"/>
                  </a:lnTo>
                  <a:lnTo>
                    <a:pt x="1478" y="352"/>
                  </a:lnTo>
                  <a:lnTo>
                    <a:pt x="1483" y="347"/>
                  </a:lnTo>
                  <a:lnTo>
                    <a:pt x="1488" y="342"/>
                  </a:lnTo>
                  <a:lnTo>
                    <a:pt x="1493" y="337"/>
                  </a:lnTo>
                  <a:lnTo>
                    <a:pt x="1498" y="332"/>
                  </a:lnTo>
                  <a:lnTo>
                    <a:pt x="1503" y="327"/>
                  </a:lnTo>
                  <a:lnTo>
                    <a:pt x="1508" y="322"/>
                  </a:lnTo>
                  <a:lnTo>
                    <a:pt x="1513" y="318"/>
                  </a:lnTo>
                  <a:lnTo>
                    <a:pt x="1517" y="313"/>
                  </a:lnTo>
                  <a:lnTo>
                    <a:pt x="1522" y="308"/>
                  </a:lnTo>
                  <a:lnTo>
                    <a:pt x="1527" y="304"/>
                  </a:lnTo>
                  <a:lnTo>
                    <a:pt x="1532" y="299"/>
                  </a:lnTo>
                  <a:lnTo>
                    <a:pt x="1537" y="294"/>
                  </a:lnTo>
                  <a:lnTo>
                    <a:pt x="1542" y="290"/>
                  </a:lnTo>
                  <a:lnTo>
                    <a:pt x="1547" y="285"/>
                  </a:lnTo>
                  <a:lnTo>
                    <a:pt x="1552" y="281"/>
                  </a:lnTo>
                  <a:lnTo>
                    <a:pt x="1557" y="276"/>
                  </a:lnTo>
                  <a:lnTo>
                    <a:pt x="1562" y="272"/>
                  </a:lnTo>
                  <a:lnTo>
                    <a:pt x="1566" y="267"/>
                  </a:lnTo>
                  <a:lnTo>
                    <a:pt x="1572" y="262"/>
                  </a:lnTo>
                  <a:lnTo>
                    <a:pt x="1576" y="258"/>
                  </a:lnTo>
                  <a:lnTo>
                    <a:pt x="1581" y="253"/>
                  </a:lnTo>
                  <a:lnTo>
                    <a:pt x="1586" y="248"/>
                  </a:lnTo>
                  <a:lnTo>
                    <a:pt x="1591" y="244"/>
                  </a:lnTo>
                  <a:lnTo>
                    <a:pt x="1596" y="239"/>
                  </a:lnTo>
                  <a:lnTo>
                    <a:pt x="1601" y="234"/>
                  </a:lnTo>
                  <a:lnTo>
                    <a:pt x="1606" y="229"/>
                  </a:lnTo>
                  <a:lnTo>
                    <a:pt x="1611" y="224"/>
                  </a:lnTo>
                  <a:lnTo>
                    <a:pt x="1616" y="220"/>
                  </a:lnTo>
                  <a:lnTo>
                    <a:pt x="1621" y="215"/>
                  </a:lnTo>
                  <a:lnTo>
                    <a:pt x="1625" y="210"/>
                  </a:lnTo>
                  <a:lnTo>
                    <a:pt x="1630" y="205"/>
                  </a:lnTo>
                  <a:lnTo>
                    <a:pt x="1635" y="200"/>
                  </a:lnTo>
                  <a:lnTo>
                    <a:pt x="1640" y="195"/>
                  </a:lnTo>
                  <a:lnTo>
                    <a:pt x="1645" y="190"/>
                  </a:lnTo>
                  <a:lnTo>
                    <a:pt x="1650" y="184"/>
                  </a:lnTo>
                  <a:lnTo>
                    <a:pt x="1655" y="179"/>
                  </a:lnTo>
                  <a:lnTo>
                    <a:pt x="1660" y="174"/>
                  </a:lnTo>
                  <a:lnTo>
                    <a:pt x="1665" y="169"/>
                  </a:lnTo>
                  <a:lnTo>
                    <a:pt x="1670" y="164"/>
                  </a:lnTo>
                  <a:lnTo>
                    <a:pt x="1674" y="158"/>
                  </a:lnTo>
                  <a:lnTo>
                    <a:pt x="1679" y="153"/>
                  </a:lnTo>
                  <a:lnTo>
                    <a:pt x="1684" y="148"/>
                  </a:lnTo>
                  <a:lnTo>
                    <a:pt x="1689" y="143"/>
                  </a:lnTo>
                  <a:lnTo>
                    <a:pt x="1694" y="137"/>
                  </a:lnTo>
                  <a:lnTo>
                    <a:pt x="1699" y="132"/>
                  </a:lnTo>
                  <a:lnTo>
                    <a:pt x="1704" y="127"/>
                  </a:lnTo>
                  <a:lnTo>
                    <a:pt x="1709" y="121"/>
                  </a:lnTo>
                  <a:lnTo>
                    <a:pt x="1714" y="116"/>
                  </a:lnTo>
                  <a:lnTo>
                    <a:pt x="1719" y="111"/>
                  </a:lnTo>
                  <a:lnTo>
                    <a:pt x="1724" y="106"/>
                  </a:lnTo>
                  <a:lnTo>
                    <a:pt x="1728" y="101"/>
                  </a:lnTo>
                  <a:lnTo>
                    <a:pt x="1733" y="96"/>
                  </a:lnTo>
                  <a:lnTo>
                    <a:pt x="1738" y="91"/>
                  </a:lnTo>
                  <a:lnTo>
                    <a:pt x="1743" y="86"/>
                  </a:lnTo>
                  <a:lnTo>
                    <a:pt x="1748" y="81"/>
                  </a:lnTo>
                  <a:lnTo>
                    <a:pt x="1753" y="76"/>
                  </a:lnTo>
                  <a:lnTo>
                    <a:pt x="1758" y="71"/>
                  </a:lnTo>
                  <a:lnTo>
                    <a:pt x="1763" y="67"/>
                  </a:lnTo>
                  <a:lnTo>
                    <a:pt x="1768" y="62"/>
                  </a:lnTo>
                  <a:lnTo>
                    <a:pt x="1773" y="58"/>
                  </a:lnTo>
                  <a:lnTo>
                    <a:pt x="1777" y="53"/>
                  </a:lnTo>
                  <a:lnTo>
                    <a:pt x="1783" y="49"/>
                  </a:lnTo>
                  <a:lnTo>
                    <a:pt x="1787" y="45"/>
                  </a:lnTo>
                  <a:lnTo>
                    <a:pt x="1792" y="41"/>
                  </a:lnTo>
                  <a:lnTo>
                    <a:pt x="1797" y="37"/>
                  </a:lnTo>
                  <a:lnTo>
                    <a:pt x="1802" y="34"/>
                  </a:lnTo>
                  <a:lnTo>
                    <a:pt x="1807" y="30"/>
                  </a:lnTo>
                  <a:lnTo>
                    <a:pt x="1812" y="27"/>
                  </a:lnTo>
                  <a:lnTo>
                    <a:pt x="1817" y="24"/>
                  </a:lnTo>
                  <a:lnTo>
                    <a:pt x="1822" y="21"/>
                  </a:lnTo>
                  <a:lnTo>
                    <a:pt x="1827" y="18"/>
                  </a:lnTo>
                  <a:lnTo>
                    <a:pt x="1832" y="15"/>
                  </a:lnTo>
                  <a:lnTo>
                    <a:pt x="1836" y="13"/>
                  </a:lnTo>
                  <a:lnTo>
                    <a:pt x="1841" y="11"/>
                  </a:lnTo>
                  <a:lnTo>
                    <a:pt x="1846" y="9"/>
                  </a:lnTo>
                  <a:lnTo>
                    <a:pt x="1851" y="7"/>
                  </a:lnTo>
                  <a:lnTo>
                    <a:pt x="1856" y="5"/>
                  </a:lnTo>
                  <a:lnTo>
                    <a:pt x="1861" y="4"/>
                  </a:lnTo>
                  <a:lnTo>
                    <a:pt x="1866" y="3"/>
                  </a:lnTo>
                  <a:lnTo>
                    <a:pt x="1871" y="2"/>
                  </a:lnTo>
                  <a:lnTo>
                    <a:pt x="1876" y="1"/>
                  </a:lnTo>
                  <a:lnTo>
                    <a:pt x="1881" y="1"/>
                  </a:lnTo>
                  <a:lnTo>
                    <a:pt x="1886" y="0"/>
                  </a:lnTo>
                  <a:lnTo>
                    <a:pt x="1891" y="0"/>
                  </a:lnTo>
                  <a:lnTo>
                    <a:pt x="1895" y="0"/>
                  </a:lnTo>
                  <a:lnTo>
                    <a:pt x="1900" y="1"/>
                  </a:lnTo>
                  <a:lnTo>
                    <a:pt x="1905" y="1"/>
                  </a:lnTo>
                  <a:lnTo>
                    <a:pt x="1910" y="2"/>
                  </a:lnTo>
                  <a:lnTo>
                    <a:pt x="1915" y="3"/>
                  </a:lnTo>
                  <a:lnTo>
                    <a:pt x="1920" y="4"/>
                  </a:lnTo>
                  <a:lnTo>
                    <a:pt x="1925" y="5"/>
                  </a:lnTo>
                  <a:lnTo>
                    <a:pt x="1930" y="7"/>
                  </a:lnTo>
                  <a:lnTo>
                    <a:pt x="1935" y="8"/>
                  </a:lnTo>
                  <a:lnTo>
                    <a:pt x="1940" y="10"/>
                  </a:lnTo>
                  <a:lnTo>
                    <a:pt x="1945" y="12"/>
                  </a:lnTo>
                  <a:lnTo>
                    <a:pt x="1949" y="14"/>
                  </a:lnTo>
                  <a:lnTo>
                    <a:pt x="1954" y="16"/>
                  </a:lnTo>
                  <a:lnTo>
                    <a:pt x="1959" y="18"/>
                  </a:lnTo>
                  <a:lnTo>
                    <a:pt x="1964" y="21"/>
                  </a:lnTo>
                  <a:lnTo>
                    <a:pt x="1969" y="23"/>
                  </a:lnTo>
                  <a:lnTo>
                    <a:pt x="1974" y="26"/>
                  </a:lnTo>
                  <a:lnTo>
                    <a:pt x="1979" y="29"/>
                  </a:lnTo>
                  <a:lnTo>
                    <a:pt x="1984" y="32"/>
                  </a:lnTo>
                  <a:lnTo>
                    <a:pt x="1989" y="34"/>
                  </a:lnTo>
                  <a:lnTo>
                    <a:pt x="1994" y="37"/>
                  </a:lnTo>
                  <a:lnTo>
                    <a:pt x="1998" y="40"/>
                  </a:lnTo>
                  <a:lnTo>
                    <a:pt x="2004" y="43"/>
                  </a:lnTo>
                  <a:lnTo>
                    <a:pt x="2008" y="46"/>
                  </a:lnTo>
                  <a:lnTo>
                    <a:pt x="2013" y="50"/>
                  </a:lnTo>
                  <a:lnTo>
                    <a:pt x="2018" y="53"/>
                  </a:lnTo>
                  <a:lnTo>
                    <a:pt x="2023" y="56"/>
                  </a:lnTo>
                  <a:lnTo>
                    <a:pt x="2028" y="59"/>
                  </a:lnTo>
                  <a:lnTo>
                    <a:pt x="2033" y="62"/>
                  </a:lnTo>
                  <a:lnTo>
                    <a:pt x="2038" y="65"/>
                  </a:lnTo>
                  <a:lnTo>
                    <a:pt x="2043" y="68"/>
                  </a:lnTo>
                  <a:lnTo>
                    <a:pt x="2048" y="71"/>
                  </a:lnTo>
                  <a:lnTo>
                    <a:pt x="2053" y="74"/>
                  </a:lnTo>
                  <a:lnTo>
                    <a:pt x="2057" y="78"/>
                  </a:lnTo>
                  <a:lnTo>
                    <a:pt x="2062" y="80"/>
                  </a:lnTo>
                  <a:lnTo>
                    <a:pt x="2067" y="83"/>
                  </a:lnTo>
                  <a:lnTo>
                    <a:pt x="2072" y="86"/>
                  </a:lnTo>
                  <a:lnTo>
                    <a:pt x="2077" y="89"/>
                  </a:lnTo>
                  <a:lnTo>
                    <a:pt x="2082" y="92"/>
                  </a:lnTo>
                  <a:lnTo>
                    <a:pt x="2087" y="94"/>
                  </a:lnTo>
                  <a:lnTo>
                    <a:pt x="2092" y="97"/>
                  </a:lnTo>
                  <a:lnTo>
                    <a:pt x="2097" y="99"/>
                  </a:lnTo>
                  <a:lnTo>
                    <a:pt x="2102" y="102"/>
                  </a:lnTo>
                  <a:lnTo>
                    <a:pt x="2107" y="104"/>
                  </a:lnTo>
                  <a:lnTo>
                    <a:pt x="2111" y="106"/>
                  </a:lnTo>
                  <a:lnTo>
                    <a:pt x="2116" y="109"/>
                  </a:lnTo>
                  <a:lnTo>
                    <a:pt x="2121" y="111"/>
                  </a:lnTo>
                  <a:lnTo>
                    <a:pt x="2126" y="113"/>
                  </a:lnTo>
                  <a:lnTo>
                    <a:pt x="2131" y="115"/>
                  </a:lnTo>
                  <a:lnTo>
                    <a:pt x="2136" y="117"/>
                  </a:lnTo>
                  <a:lnTo>
                    <a:pt x="2141" y="119"/>
                  </a:lnTo>
                  <a:lnTo>
                    <a:pt x="2146" y="120"/>
                  </a:lnTo>
                  <a:lnTo>
                    <a:pt x="2151" y="122"/>
                  </a:lnTo>
                  <a:lnTo>
                    <a:pt x="2156" y="123"/>
                  </a:lnTo>
                  <a:lnTo>
                    <a:pt x="2160" y="125"/>
                  </a:lnTo>
                  <a:lnTo>
                    <a:pt x="2166" y="127"/>
                  </a:lnTo>
                  <a:lnTo>
                    <a:pt x="2170" y="128"/>
                  </a:lnTo>
                  <a:lnTo>
                    <a:pt x="2175" y="129"/>
                  </a:lnTo>
                  <a:lnTo>
                    <a:pt x="2180" y="130"/>
                  </a:lnTo>
                  <a:lnTo>
                    <a:pt x="2185" y="131"/>
                  </a:lnTo>
                  <a:lnTo>
                    <a:pt x="2190" y="133"/>
                  </a:lnTo>
                  <a:lnTo>
                    <a:pt x="2195" y="134"/>
                  </a:lnTo>
                  <a:lnTo>
                    <a:pt x="2200" y="134"/>
                  </a:lnTo>
                  <a:lnTo>
                    <a:pt x="2205" y="135"/>
                  </a:lnTo>
                  <a:lnTo>
                    <a:pt x="2210" y="122"/>
                  </a:lnTo>
                  <a:lnTo>
                    <a:pt x="2210" y="122"/>
                  </a:lnTo>
                </a:path>
              </a:pathLst>
            </a:custGeom>
            <a:noFill/>
            <a:ln w="19050" cap="flat">
              <a:solidFill>
                <a:schemeClr val="accent4"/>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0" tIns="0" rIns="0" bIns="0" numCol="1" anchor="t" anchorCtr="0" compatLnSpc="1">
              <a:prstTxWarp prst="textNoShape">
                <a:avLst/>
              </a:prstTxWarp>
            </a:bodyPr>
            <a:lstStyle/>
            <a:p>
              <a:endParaRPr lang="en-US" sz="1600"/>
            </a:p>
          </p:txBody>
        </p:sp>
        <p:sp>
          <p:nvSpPr>
            <p:cNvPr id="8242" name="Freeform 250">
              <a:extLst>
                <a:ext uri="{FF2B5EF4-FFF2-40B4-BE49-F238E27FC236}">
                  <a16:creationId xmlns:a16="http://schemas.microsoft.com/office/drawing/2014/main" id="{563884F3-5716-4298-BE9E-6B1B33184B5C}"/>
                </a:ext>
              </a:extLst>
            </p:cNvPr>
            <p:cNvSpPr>
              <a:spLocks/>
            </p:cNvSpPr>
            <p:nvPr/>
          </p:nvSpPr>
          <p:spPr bwMode="auto">
            <a:xfrm>
              <a:off x="10233488" y="941801"/>
              <a:ext cx="7565927" cy="0"/>
            </a:xfrm>
            <a:custGeom>
              <a:avLst/>
              <a:gdLst>
                <a:gd name="T0" fmla="*/ 30 w 2210"/>
                <a:gd name="T1" fmla="*/ 69 w 2210"/>
                <a:gd name="T2" fmla="*/ 108 w 2210"/>
                <a:gd name="T3" fmla="*/ 148 w 2210"/>
                <a:gd name="T4" fmla="*/ 187 w 2210"/>
                <a:gd name="T5" fmla="*/ 226 w 2210"/>
                <a:gd name="T6" fmla="*/ 265 w 2210"/>
                <a:gd name="T7" fmla="*/ 305 w 2210"/>
                <a:gd name="T8" fmla="*/ 344 w 2210"/>
                <a:gd name="T9" fmla="*/ 383 w 2210"/>
                <a:gd name="T10" fmla="*/ 423 w 2210"/>
                <a:gd name="T11" fmla="*/ 462 w 2210"/>
                <a:gd name="T12" fmla="*/ 501 w 2210"/>
                <a:gd name="T13" fmla="*/ 540 w 2210"/>
                <a:gd name="T14" fmla="*/ 580 w 2210"/>
                <a:gd name="T15" fmla="*/ 619 w 2210"/>
                <a:gd name="T16" fmla="*/ 658 w 2210"/>
                <a:gd name="T17" fmla="*/ 698 w 2210"/>
                <a:gd name="T18" fmla="*/ 737 w 2210"/>
                <a:gd name="T19" fmla="*/ 776 w 2210"/>
                <a:gd name="T20" fmla="*/ 815 w 2210"/>
                <a:gd name="T21" fmla="*/ 855 w 2210"/>
                <a:gd name="T22" fmla="*/ 894 w 2210"/>
                <a:gd name="T23" fmla="*/ 933 w 2210"/>
                <a:gd name="T24" fmla="*/ 972 w 2210"/>
                <a:gd name="T25" fmla="*/ 1012 w 2210"/>
                <a:gd name="T26" fmla="*/ 1051 w 2210"/>
                <a:gd name="T27" fmla="*/ 1090 w 2210"/>
                <a:gd name="T28" fmla="*/ 1130 w 2210"/>
                <a:gd name="T29" fmla="*/ 1169 w 2210"/>
                <a:gd name="T30" fmla="*/ 1208 w 2210"/>
                <a:gd name="T31" fmla="*/ 1247 w 2210"/>
                <a:gd name="T32" fmla="*/ 1287 w 2210"/>
                <a:gd name="T33" fmla="*/ 1326 w 2210"/>
                <a:gd name="T34" fmla="*/ 1365 w 2210"/>
                <a:gd name="T35" fmla="*/ 1404 w 2210"/>
                <a:gd name="T36" fmla="*/ 1444 w 2210"/>
                <a:gd name="T37" fmla="*/ 1483 w 2210"/>
                <a:gd name="T38" fmla="*/ 1522 w 2210"/>
                <a:gd name="T39" fmla="*/ 1562 w 2210"/>
                <a:gd name="T40" fmla="*/ 1601 w 2210"/>
                <a:gd name="T41" fmla="*/ 1640 w 2210"/>
                <a:gd name="T42" fmla="*/ 1679 w 2210"/>
                <a:gd name="T43" fmla="*/ 1719 w 2210"/>
                <a:gd name="T44" fmla="*/ 1758 w 2210"/>
                <a:gd name="T45" fmla="*/ 1797 w 2210"/>
                <a:gd name="T46" fmla="*/ 1836 w 2210"/>
                <a:gd name="T47" fmla="*/ 1876 w 2210"/>
                <a:gd name="T48" fmla="*/ 1915 w 2210"/>
                <a:gd name="T49" fmla="*/ 1954 w 2210"/>
                <a:gd name="T50" fmla="*/ 1994 w 2210"/>
                <a:gd name="T51" fmla="*/ 2033 w 2210"/>
                <a:gd name="T52" fmla="*/ 2072 w 2210"/>
                <a:gd name="T53" fmla="*/ 2111 w 2210"/>
                <a:gd name="T54" fmla="*/ 2151 w 2210"/>
                <a:gd name="T55" fmla="*/ 2190 w 221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 ang="0">
                  <a:pos x="T50" y="0"/>
                </a:cxn>
                <a:cxn ang="0">
                  <a:pos x="T51" y="0"/>
                </a:cxn>
                <a:cxn ang="0">
                  <a:pos x="T52" y="0"/>
                </a:cxn>
                <a:cxn ang="0">
                  <a:pos x="T53" y="0"/>
                </a:cxn>
                <a:cxn ang="0">
                  <a:pos x="T54" y="0"/>
                </a:cxn>
                <a:cxn ang="0">
                  <a:pos x="T55" y="0"/>
                </a:cxn>
              </a:cxnLst>
              <a:rect l="0" t="0" r="r" b="b"/>
              <a:pathLst>
                <a:path w="2210">
                  <a:moveTo>
                    <a:pt x="0" y="0"/>
                  </a:moveTo>
                  <a:lnTo>
                    <a:pt x="0" y="0"/>
                  </a:lnTo>
                  <a:lnTo>
                    <a:pt x="5" y="0"/>
                  </a:lnTo>
                  <a:lnTo>
                    <a:pt x="10" y="0"/>
                  </a:lnTo>
                  <a:lnTo>
                    <a:pt x="15" y="0"/>
                  </a:lnTo>
                  <a:lnTo>
                    <a:pt x="20" y="0"/>
                  </a:lnTo>
                  <a:lnTo>
                    <a:pt x="25" y="0"/>
                  </a:lnTo>
                  <a:lnTo>
                    <a:pt x="30" y="0"/>
                  </a:lnTo>
                  <a:lnTo>
                    <a:pt x="35" y="0"/>
                  </a:lnTo>
                  <a:lnTo>
                    <a:pt x="40" y="0"/>
                  </a:lnTo>
                  <a:lnTo>
                    <a:pt x="45" y="0"/>
                  </a:lnTo>
                  <a:lnTo>
                    <a:pt x="50" y="0"/>
                  </a:lnTo>
                  <a:lnTo>
                    <a:pt x="54" y="0"/>
                  </a:lnTo>
                  <a:lnTo>
                    <a:pt x="59" y="0"/>
                  </a:lnTo>
                  <a:lnTo>
                    <a:pt x="64" y="0"/>
                  </a:lnTo>
                  <a:lnTo>
                    <a:pt x="69" y="0"/>
                  </a:lnTo>
                  <a:lnTo>
                    <a:pt x="74" y="0"/>
                  </a:lnTo>
                  <a:lnTo>
                    <a:pt x="79" y="0"/>
                  </a:lnTo>
                  <a:lnTo>
                    <a:pt x="84" y="0"/>
                  </a:lnTo>
                  <a:lnTo>
                    <a:pt x="89" y="0"/>
                  </a:lnTo>
                  <a:lnTo>
                    <a:pt x="94" y="0"/>
                  </a:lnTo>
                  <a:lnTo>
                    <a:pt x="99" y="0"/>
                  </a:lnTo>
                  <a:lnTo>
                    <a:pt x="104" y="0"/>
                  </a:lnTo>
                  <a:lnTo>
                    <a:pt x="108" y="0"/>
                  </a:lnTo>
                  <a:lnTo>
                    <a:pt x="113" y="0"/>
                  </a:lnTo>
                  <a:lnTo>
                    <a:pt x="118" y="0"/>
                  </a:lnTo>
                  <a:lnTo>
                    <a:pt x="123" y="0"/>
                  </a:lnTo>
                  <a:lnTo>
                    <a:pt x="128" y="0"/>
                  </a:lnTo>
                  <a:lnTo>
                    <a:pt x="133" y="0"/>
                  </a:lnTo>
                  <a:lnTo>
                    <a:pt x="138" y="0"/>
                  </a:lnTo>
                  <a:lnTo>
                    <a:pt x="143" y="0"/>
                  </a:lnTo>
                  <a:lnTo>
                    <a:pt x="148" y="0"/>
                  </a:lnTo>
                  <a:lnTo>
                    <a:pt x="153" y="0"/>
                  </a:lnTo>
                  <a:lnTo>
                    <a:pt x="157" y="0"/>
                  </a:lnTo>
                  <a:lnTo>
                    <a:pt x="163" y="0"/>
                  </a:lnTo>
                  <a:lnTo>
                    <a:pt x="167" y="0"/>
                  </a:lnTo>
                  <a:lnTo>
                    <a:pt x="172" y="0"/>
                  </a:lnTo>
                  <a:lnTo>
                    <a:pt x="177" y="0"/>
                  </a:lnTo>
                  <a:lnTo>
                    <a:pt x="182" y="0"/>
                  </a:lnTo>
                  <a:lnTo>
                    <a:pt x="187" y="0"/>
                  </a:lnTo>
                  <a:lnTo>
                    <a:pt x="192" y="0"/>
                  </a:lnTo>
                  <a:lnTo>
                    <a:pt x="197" y="0"/>
                  </a:lnTo>
                  <a:lnTo>
                    <a:pt x="202" y="0"/>
                  </a:lnTo>
                  <a:lnTo>
                    <a:pt x="206" y="0"/>
                  </a:lnTo>
                  <a:lnTo>
                    <a:pt x="212" y="0"/>
                  </a:lnTo>
                  <a:lnTo>
                    <a:pt x="216" y="0"/>
                  </a:lnTo>
                  <a:lnTo>
                    <a:pt x="221" y="0"/>
                  </a:lnTo>
                  <a:lnTo>
                    <a:pt x="226" y="0"/>
                  </a:lnTo>
                  <a:lnTo>
                    <a:pt x="231" y="0"/>
                  </a:lnTo>
                  <a:lnTo>
                    <a:pt x="236" y="0"/>
                  </a:lnTo>
                  <a:lnTo>
                    <a:pt x="241" y="0"/>
                  </a:lnTo>
                  <a:lnTo>
                    <a:pt x="246" y="0"/>
                  </a:lnTo>
                  <a:lnTo>
                    <a:pt x="251" y="0"/>
                  </a:lnTo>
                  <a:lnTo>
                    <a:pt x="256" y="0"/>
                  </a:lnTo>
                  <a:lnTo>
                    <a:pt x="261" y="0"/>
                  </a:lnTo>
                  <a:lnTo>
                    <a:pt x="265" y="0"/>
                  </a:lnTo>
                  <a:lnTo>
                    <a:pt x="270" y="0"/>
                  </a:lnTo>
                  <a:lnTo>
                    <a:pt x="275" y="0"/>
                  </a:lnTo>
                  <a:lnTo>
                    <a:pt x="280" y="0"/>
                  </a:lnTo>
                  <a:lnTo>
                    <a:pt x="285" y="0"/>
                  </a:lnTo>
                  <a:lnTo>
                    <a:pt x="290" y="0"/>
                  </a:lnTo>
                  <a:lnTo>
                    <a:pt x="295" y="0"/>
                  </a:lnTo>
                  <a:lnTo>
                    <a:pt x="300" y="0"/>
                  </a:lnTo>
                  <a:lnTo>
                    <a:pt x="305" y="0"/>
                  </a:lnTo>
                  <a:lnTo>
                    <a:pt x="310" y="0"/>
                  </a:lnTo>
                  <a:lnTo>
                    <a:pt x="315" y="0"/>
                  </a:lnTo>
                  <a:lnTo>
                    <a:pt x="319" y="0"/>
                  </a:lnTo>
                  <a:lnTo>
                    <a:pt x="324" y="0"/>
                  </a:lnTo>
                  <a:lnTo>
                    <a:pt x="329" y="0"/>
                  </a:lnTo>
                  <a:lnTo>
                    <a:pt x="334" y="0"/>
                  </a:lnTo>
                  <a:lnTo>
                    <a:pt x="339" y="0"/>
                  </a:lnTo>
                  <a:lnTo>
                    <a:pt x="344" y="0"/>
                  </a:lnTo>
                  <a:lnTo>
                    <a:pt x="349" y="0"/>
                  </a:lnTo>
                  <a:lnTo>
                    <a:pt x="354" y="0"/>
                  </a:lnTo>
                  <a:lnTo>
                    <a:pt x="359" y="0"/>
                  </a:lnTo>
                  <a:lnTo>
                    <a:pt x="364" y="0"/>
                  </a:lnTo>
                  <a:lnTo>
                    <a:pt x="368" y="0"/>
                  </a:lnTo>
                  <a:lnTo>
                    <a:pt x="374" y="0"/>
                  </a:lnTo>
                  <a:lnTo>
                    <a:pt x="378" y="0"/>
                  </a:lnTo>
                  <a:lnTo>
                    <a:pt x="383" y="0"/>
                  </a:lnTo>
                  <a:lnTo>
                    <a:pt x="388" y="0"/>
                  </a:lnTo>
                  <a:lnTo>
                    <a:pt x="393" y="0"/>
                  </a:lnTo>
                  <a:lnTo>
                    <a:pt x="398" y="0"/>
                  </a:lnTo>
                  <a:lnTo>
                    <a:pt x="403" y="0"/>
                  </a:lnTo>
                  <a:lnTo>
                    <a:pt x="408" y="0"/>
                  </a:lnTo>
                  <a:lnTo>
                    <a:pt x="413" y="0"/>
                  </a:lnTo>
                  <a:lnTo>
                    <a:pt x="418" y="0"/>
                  </a:lnTo>
                  <a:lnTo>
                    <a:pt x="423" y="0"/>
                  </a:lnTo>
                  <a:lnTo>
                    <a:pt x="427" y="0"/>
                  </a:lnTo>
                  <a:lnTo>
                    <a:pt x="432" y="0"/>
                  </a:lnTo>
                  <a:lnTo>
                    <a:pt x="437" y="0"/>
                  </a:lnTo>
                  <a:lnTo>
                    <a:pt x="442" y="0"/>
                  </a:lnTo>
                  <a:lnTo>
                    <a:pt x="447" y="0"/>
                  </a:lnTo>
                  <a:lnTo>
                    <a:pt x="452" y="0"/>
                  </a:lnTo>
                  <a:lnTo>
                    <a:pt x="457" y="0"/>
                  </a:lnTo>
                  <a:lnTo>
                    <a:pt x="462" y="0"/>
                  </a:lnTo>
                  <a:lnTo>
                    <a:pt x="467" y="0"/>
                  </a:lnTo>
                  <a:lnTo>
                    <a:pt x="472" y="0"/>
                  </a:lnTo>
                  <a:lnTo>
                    <a:pt x="477" y="0"/>
                  </a:lnTo>
                  <a:lnTo>
                    <a:pt x="482" y="0"/>
                  </a:lnTo>
                  <a:lnTo>
                    <a:pt x="486" y="0"/>
                  </a:lnTo>
                  <a:lnTo>
                    <a:pt x="491" y="0"/>
                  </a:lnTo>
                  <a:lnTo>
                    <a:pt x="496" y="0"/>
                  </a:lnTo>
                  <a:lnTo>
                    <a:pt x="501" y="0"/>
                  </a:lnTo>
                  <a:lnTo>
                    <a:pt x="506" y="0"/>
                  </a:lnTo>
                  <a:lnTo>
                    <a:pt x="511" y="0"/>
                  </a:lnTo>
                  <a:lnTo>
                    <a:pt x="516" y="0"/>
                  </a:lnTo>
                  <a:lnTo>
                    <a:pt x="521" y="0"/>
                  </a:lnTo>
                  <a:lnTo>
                    <a:pt x="526" y="0"/>
                  </a:lnTo>
                  <a:lnTo>
                    <a:pt x="531" y="0"/>
                  </a:lnTo>
                  <a:lnTo>
                    <a:pt x="536" y="0"/>
                  </a:lnTo>
                  <a:lnTo>
                    <a:pt x="540" y="0"/>
                  </a:lnTo>
                  <a:lnTo>
                    <a:pt x="545" y="0"/>
                  </a:lnTo>
                  <a:lnTo>
                    <a:pt x="550" y="0"/>
                  </a:lnTo>
                  <a:lnTo>
                    <a:pt x="555" y="0"/>
                  </a:lnTo>
                  <a:lnTo>
                    <a:pt x="560" y="0"/>
                  </a:lnTo>
                  <a:lnTo>
                    <a:pt x="565" y="0"/>
                  </a:lnTo>
                  <a:lnTo>
                    <a:pt x="570" y="0"/>
                  </a:lnTo>
                  <a:lnTo>
                    <a:pt x="575" y="0"/>
                  </a:lnTo>
                  <a:lnTo>
                    <a:pt x="580" y="0"/>
                  </a:lnTo>
                  <a:lnTo>
                    <a:pt x="585" y="0"/>
                  </a:lnTo>
                  <a:lnTo>
                    <a:pt x="589" y="0"/>
                  </a:lnTo>
                  <a:lnTo>
                    <a:pt x="595" y="0"/>
                  </a:lnTo>
                  <a:lnTo>
                    <a:pt x="599" y="0"/>
                  </a:lnTo>
                  <a:lnTo>
                    <a:pt x="604" y="0"/>
                  </a:lnTo>
                  <a:lnTo>
                    <a:pt x="609" y="0"/>
                  </a:lnTo>
                  <a:lnTo>
                    <a:pt x="614" y="0"/>
                  </a:lnTo>
                  <a:lnTo>
                    <a:pt x="619" y="0"/>
                  </a:lnTo>
                  <a:lnTo>
                    <a:pt x="624" y="0"/>
                  </a:lnTo>
                  <a:lnTo>
                    <a:pt x="629" y="0"/>
                  </a:lnTo>
                  <a:lnTo>
                    <a:pt x="634" y="0"/>
                  </a:lnTo>
                  <a:lnTo>
                    <a:pt x="639" y="0"/>
                  </a:lnTo>
                  <a:lnTo>
                    <a:pt x="644" y="0"/>
                  </a:lnTo>
                  <a:lnTo>
                    <a:pt x="648" y="0"/>
                  </a:lnTo>
                  <a:lnTo>
                    <a:pt x="653" y="0"/>
                  </a:lnTo>
                  <a:lnTo>
                    <a:pt x="658" y="0"/>
                  </a:lnTo>
                  <a:lnTo>
                    <a:pt x="663" y="0"/>
                  </a:lnTo>
                  <a:lnTo>
                    <a:pt x="668" y="0"/>
                  </a:lnTo>
                  <a:lnTo>
                    <a:pt x="673" y="0"/>
                  </a:lnTo>
                  <a:lnTo>
                    <a:pt x="678" y="0"/>
                  </a:lnTo>
                  <a:lnTo>
                    <a:pt x="683" y="0"/>
                  </a:lnTo>
                  <a:lnTo>
                    <a:pt x="688" y="0"/>
                  </a:lnTo>
                  <a:lnTo>
                    <a:pt x="693" y="0"/>
                  </a:lnTo>
                  <a:lnTo>
                    <a:pt x="698" y="0"/>
                  </a:lnTo>
                  <a:lnTo>
                    <a:pt x="702" y="0"/>
                  </a:lnTo>
                  <a:lnTo>
                    <a:pt x="707" y="0"/>
                  </a:lnTo>
                  <a:lnTo>
                    <a:pt x="712" y="0"/>
                  </a:lnTo>
                  <a:lnTo>
                    <a:pt x="717" y="0"/>
                  </a:lnTo>
                  <a:lnTo>
                    <a:pt x="722" y="0"/>
                  </a:lnTo>
                  <a:lnTo>
                    <a:pt x="727" y="0"/>
                  </a:lnTo>
                  <a:lnTo>
                    <a:pt x="732" y="0"/>
                  </a:lnTo>
                  <a:lnTo>
                    <a:pt x="737" y="0"/>
                  </a:lnTo>
                  <a:lnTo>
                    <a:pt x="742" y="0"/>
                  </a:lnTo>
                  <a:lnTo>
                    <a:pt x="747" y="0"/>
                  </a:lnTo>
                  <a:lnTo>
                    <a:pt x="751" y="0"/>
                  </a:lnTo>
                  <a:lnTo>
                    <a:pt x="757" y="0"/>
                  </a:lnTo>
                  <a:lnTo>
                    <a:pt x="761" y="0"/>
                  </a:lnTo>
                  <a:lnTo>
                    <a:pt x="766" y="0"/>
                  </a:lnTo>
                  <a:lnTo>
                    <a:pt x="771" y="0"/>
                  </a:lnTo>
                  <a:lnTo>
                    <a:pt x="776" y="0"/>
                  </a:lnTo>
                  <a:lnTo>
                    <a:pt x="781" y="0"/>
                  </a:lnTo>
                  <a:lnTo>
                    <a:pt x="786" y="0"/>
                  </a:lnTo>
                  <a:lnTo>
                    <a:pt x="791" y="0"/>
                  </a:lnTo>
                  <a:lnTo>
                    <a:pt x="796" y="0"/>
                  </a:lnTo>
                  <a:lnTo>
                    <a:pt x="801" y="0"/>
                  </a:lnTo>
                  <a:lnTo>
                    <a:pt x="806" y="0"/>
                  </a:lnTo>
                  <a:lnTo>
                    <a:pt x="810" y="0"/>
                  </a:lnTo>
                  <a:lnTo>
                    <a:pt x="815" y="0"/>
                  </a:lnTo>
                  <a:lnTo>
                    <a:pt x="820" y="0"/>
                  </a:lnTo>
                  <a:lnTo>
                    <a:pt x="825" y="0"/>
                  </a:lnTo>
                  <a:lnTo>
                    <a:pt x="830" y="0"/>
                  </a:lnTo>
                  <a:lnTo>
                    <a:pt x="835" y="0"/>
                  </a:lnTo>
                  <a:lnTo>
                    <a:pt x="840" y="0"/>
                  </a:lnTo>
                  <a:lnTo>
                    <a:pt x="845" y="0"/>
                  </a:lnTo>
                  <a:lnTo>
                    <a:pt x="850" y="0"/>
                  </a:lnTo>
                  <a:lnTo>
                    <a:pt x="855" y="0"/>
                  </a:lnTo>
                  <a:lnTo>
                    <a:pt x="860" y="0"/>
                  </a:lnTo>
                  <a:lnTo>
                    <a:pt x="864" y="0"/>
                  </a:lnTo>
                  <a:lnTo>
                    <a:pt x="869" y="0"/>
                  </a:lnTo>
                  <a:lnTo>
                    <a:pt x="874" y="0"/>
                  </a:lnTo>
                  <a:lnTo>
                    <a:pt x="879" y="0"/>
                  </a:lnTo>
                  <a:lnTo>
                    <a:pt x="884" y="0"/>
                  </a:lnTo>
                  <a:lnTo>
                    <a:pt x="889" y="0"/>
                  </a:lnTo>
                  <a:lnTo>
                    <a:pt x="894" y="0"/>
                  </a:lnTo>
                  <a:lnTo>
                    <a:pt x="899" y="0"/>
                  </a:lnTo>
                  <a:lnTo>
                    <a:pt x="904" y="0"/>
                  </a:lnTo>
                  <a:lnTo>
                    <a:pt x="909" y="0"/>
                  </a:lnTo>
                  <a:lnTo>
                    <a:pt x="914" y="0"/>
                  </a:lnTo>
                  <a:lnTo>
                    <a:pt x="919" y="0"/>
                  </a:lnTo>
                  <a:lnTo>
                    <a:pt x="923" y="0"/>
                  </a:lnTo>
                  <a:lnTo>
                    <a:pt x="928" y="0"/>
                  </a:lnTo>
                  <a:lnTo>
                    <a:pt x="933" y="0"/>
                  </a:lnTo>
                  <a:lnTo>
                    <a:pt x="938" y="0"/>
                  </a:lnTo>
                  <a:lnTo>
                    <a:pt x="943" y="0"/>
                  </a:lnTo>
                  <a:lnTo>
                    <a:pt x="948" y="0"/>
                  </a:lnTo>
                  <a:lnTo>
                    <a:pt x="953" y="0"/>
                  </a:lnTo>
                  <a:lnTo>
                    <a:pt x="958" y="0"/>
                  </a:lnTo>
                  <a:lnTo>
                    <a:pt x="963" y="0"/>
                  </a:lnTo>
                  <a:lnTo>
                    <a:pt x="968" y="0"/>
                  </a:lnTo>
                  <a:lnTo>
                    <a:pt x="972" y="0"/>
                  </a:lnTo>
                  <a:lnTo>
                    <a:pt x="977" y="0"/>
                  </a:lnTo>
                  <a:lnTo>
                    <a:pt x="982" y="0"/>
                  </a:lnTo>
                  <a:lnTo>
                    <a:pt x="987" y="0"/>
                  </a:lnTo>
                  <a:lnTo>
                    <a:pt x="992" y="0"/>
                  </a:lnTo>
                  <a:lnTo>
                    <a:pt x="997" y="0"/>
                  </a:lnTo>
                  <a:lnTo>
                    <a:pt x="1002" y="0"/>
                  </a:lnTo>
                  <a:lnTo>
                    <a:pt x="1007" y="0"/>
                  </a:lnTo>
                  <a:lnTo>
                    <a:pt x="1012" y="0"/>
                  </a:lnTo>
                  <a:lnTo>
                    <a:pt x="1017" y="0"/>
                  </a:lnTo>
                  <a:lnTo>
                    <a:pt x="1021" y="0"/>
                  </a:lnTo>
                  <a:lnTo>
                    <a:pt x="1027" y="0"/>
                  </a:lnTo>
                  <a:lnTo>
                    <a:pt x="1031" y="0"/>
                  </a:lnTo>
                  <a:lnTo>
                    <a:pt x="1036" y="0"/>
                  </a:lnTo>
                  <a:lnTo>
                    <a:pt x="1041" y="0"/>
                  </a:lnTo>
                  <a:lnTo>
                    <a:pt x="1046" y="0"/>
                  </a:lnTo>
                  <a:lnTo>
                    <a:pt x="1051" y="0"/>
                  </a:lnTo>
                  <a:lnTo>
                    <a:pt x="1056" y="0"/>
                  </a:lnTo>
                  <a:lnTo>
                    <a:pt x="1061" y="0"/>
                  </a:lnTo>
                  <a:lnTo>
                    <a:pt x="1066" y="0"/>
                  </a:lnTo>
                  <a:lnTo>
                    <a:pt x="1071" y="0"/>
                  </a:lnTo>
                  <a:lnTo>
                    <a:pt x="1076" y="0"/>
                  </a:lnTo>
                  <a:lnTo>
                    <a:pt x="1080" y="0"/>
                  </a:lnTo>
                  <a:lnTo>
                    <a:pt x="1085" y="0"/>
                  </a:lnTo>
                  <a:lnTo>
                    <a:pt x="1090" y="0"/>
                  </a:lnTo>
                  <a:lnTo>
                    <a:pt x="1095" y="0"/>
                  </a:lnTo>
                  <a:lnTo>
                    <a:pt x="1100" y="0"/>
                  </a:lnTo>
                  <a:lnTo>
                    <a:pt x="1105" y="0"/>
                  </a:lnTo>
                  <a:lnTo>
                    <a:pt x="1110" y="0"/>
                  </a:lnTo>
                  <a:lnTo>
                    <a:pt x="1115" y="0"/>
                  </a:lnTo>
                  <a:lnTo>
                    <a:pt x="1120" y="0"/>
                  </a:lnTo>
                  <a:lnTo>
                    <a:pt x="1125" y="0"/>
                  </a:lnTo>
                  <a:lnTo>
                    <a:pt x="1130" y="0"/>
                  </a:lnTo>
                  <a:lnTo>
                    <a:pt x="1134" y="0"/>
                  </a:lnTo>
                  <a:lnTo>
                    <a:pt x="1139" y="0"/>
                  </a:lnTo>
                  <a:lnTo>
                    <a:pt x="1144" y="0"/>
                  </a:lnTo>
                  <a:lnTo>
                    <a:pt x="1149" y="0"/>
                  </a:lnTo>
                  <a:lnTo>
                    <a:pt x="1154" y="0"/>
                  </a:lnTo>
                  <a:lnTo>
                    <a:pt x="1159" y="0"/>
                  </a:lnTo>
                  <a:lnTo>
                    <a:pt x="1164" y="0"/>
                  </a:lnTo>
                  <a:lnTo>
                    <a:pt x="1169" y="0"/>
                  </a:lnTo>
                  <a:lnTo>
                    <a:pt x="1174" y="0"/>
                  </a:lnTo>
                  <a:lnTo>
                    <a:pt x="1179" y="0"/>
                  </a:lnTo>
                  <a:lnTo>
                    <a:pt x="1183" y="0"/>
                  </a:lnTo>
                  <a:lnTo>
                    <a:pt x="1189" y="0"/>
                  </a:lnTo>
                  <a:lnTo>
                    <a:pt x="1193" y="0"/>
                  </a:lnTo>
                  <a:lnTo>
                    <a:pt x="1198" y="0"/>
                  </a:lnTo>
                  <a:lnTo>
                    <a:pt x="1203" y="0"/>
                  </a:lnTo>
                  <a:lnTo>
                    <a:pt x="1208" y="0"/>
                  </a:lnTo>
                  <a:lnTo>
                    <a:pt x="1213" y="0"/>
                  </a:lnTo>
                  <a:lnTo>
                    <a:pt x="1218" y="0"/>
                  </a:lnTo>
                  <a:lnTo>
                    <a:pt x="1223" y="0"/>
                  </a:lnTo>
                  <a:lnTo>
                    <a:pt x="1228" y="0"/>
                  </a:lnTo>
                  <a:lnTo>
                    <a:pt x="1233" y="0"/>
                  </a:lnTo>
                  <a:lnTo>
                    <a:pt x="1238" y="0"/>
                  </a:lnTo>
                  <a:lnTo>
                    <a:pt x="1242" y="0"/>
                  </a:lnTo>
                  <a:lnTo>
                    <a:pt x="1247" y="0"/>
                  </a:lnTo>
                  <a:lnTo>
                    <a:pt x="1252" y="0"/>
                  </a:lnTo>
                  <a:lnTo>
                    <a:pt x="1257" y="0"/>
                  </a:lnTo>
                  <a:lnTo>
                    <a:pt x="1262" y="0"/>
                  </a:lnTo>
                  <a:lnTo>
                    <a:pt x="1267" y="0"/>
                  </a:lnTo>
                  <a:lnTo>
                    <a:pt x="1272" y="0"/>
                  </a:lnTo>
                  <a:lnTo>
                    <a:pt x="1277" y="0"/>
                  </a:lnTo>
                  <a:lnTo>
                    <a:pt x="1282" y="0"/>
                  </a:lnTo>
                  <a:lnTo>
                    <a:pt x="1287" y="0"/>
                  </a:lnTo>
                  <a:lnTo>
                    <a:pt x="1292" y="0"/>
                  </a:lnTo>
                  <a:lnTo>
                    <a:pt x="1296" y="0"/>
                  </a:lnTo>
                  <a:lnTo>
                    <a:pt x="1301" y="0"/>
                  </a:lnTo>
                  <a:lnTo>
                    <a:pt x="1306" y="0"/>
                  </a:lnTo>
                  <a:lnTo>
                    <a:pt x="1311" y="0"/>
                  </a:lnTo>
                  <a:lnTo>
                    <a:pt x="1316" y="0"/>
                  </a:lnTo>
                  <a:lnTo>
                    <a:pt x="1321" y="0"/>
                  </a:lnTo>
                  <a:lnTo>
                    <a:pt x="1326" y="0"/>
                  </a:lnTo>
                  <a:lnTo>
                    <a:pt x="1331" y="0"/>
                  </a:lnTo>
                  <a:lnTo>
                    <a:pt x="1336" y="0"/>
                  </a:lnTo>
                  <a:lnTo>
                    <a:pt x="1341" y="0"/>
                  </a:lnTo>
                  <a:lnTo>
                    <a:pt x="1345" y="0"/>
                  </a:lnTo>
                  <a:lnTo>
                    <a:pt x="1351" y="0"/>
                  </a:lnTo>
                  <a:lnTo>
                    <a:pt x="1355" y="0"/>
                  </a:lnTo>
                  <a:lnTo>
                    <a:pt x="1360" y="0"/>
                  </a:lnTo>
                  <a:lnTo>
                    <a:pt x="1365" y="0"/>
                  </a:lnTo>
                  <a:lnTo>
                    <a:pt x="1370" y="0"/>
                  </a:lnTo>
                  <a:lnTo>
                    <a:pt x="1375" y="0"/>
                  </a:lnTo>
                  <a:lnTo>
                    <a:pt x="1380" y="0"/>
                  </a:lnTo>
                  <a:lnTo>
                    <a:pt x="1385" y="0"/>
                  </a:lnTo>
                  <a:lnTo>
                    <a:pt x="1390" y="0"/>
                  </a:lnTo>
                  <a:lnTo>
                    <a:pt x="1395" y="0"/>
                  </a:lnTo>
                  <a:lnTo>
                    <a:pt x="1400" y="0"/>
                  </a:lnTo>
                  <a:lnTo>
                    <a:pt x="1404" y="0"/>
                  </a:lnTo>
                  <a:lnTo>
                    <a:pt x="1409" y="0"/>
                  </a:lnTo>
                  <a:lnTo>
                    <a:pt x="1414" y="0"/>
                  </a:lnTo>
                  <a:lnTo>
                    <a:pt x="1419" y="0"/>
                  </a:lnTo>
                  <a:lnTo>
                    <a:pt x="1424" y="0"/>
                  </a:lnTo>
                  <a:lnTo>
                    <a:pt x="1429" y="0"/>
                  </a:lnTo>
                  <a:lnTo>
                    <a:pt x="1434" y="0"/>
                  </a:lnTo>
                  <a:lnTo>
                    <a:pt x="1439" y="0"/>
                  </a:lnTo>
                  <a:lnTo>
                    <a:pt x="1444" y="0"/>
                  </a:lnTo>
                  <a:lnTo>
                    <a:pt x="1449" y="0"/>
                  </a:lnTo>
                  <a:lnTo>
                    <a:pt x="1454" y="0"/>
                  </a:lnTo>
                  <a:lnTo>
                    <a:pt x="1459" y="0"/>
                  </a:lnTo>
                  <a:lnTo>
                    <a:pt x="1463" y="0"/>
                  </a:lnTo>
                  <a:lnTo>
                    <a:pt x="1468" y="0"/>
                  </a:lnTo>
                  <a:lnTo>
                    <a:pt x="1473" y="0"/>
                  </a:lnTo>
                  <a:lnTo>
                    <a:pt x="1478" y="0"/>
                  </a:lnTo>
                  <a:lnTo>
                    <a:pt x="1483" y="0"/>
                  </a:lnTo>
                  <a:lnTo>
                    <a:pt x="1488" y="0"/>
                  </a:lnTo>
                  <a:lnTo>
                    <a:pt x="1493" y="0"/>
                  </a:lnTo>
                  <a:lnTo>
                    <a:pt x="1498" y="0"/>
                  </a:lnTo>
                  <a:lnTo>
                    <a:pt x="1503" y="0"/>
                  </a:lnTo>
                  <a:lnTo>
                    <a:pt x="1508" y="0"/>
                  </a:lnTo>
                  <a:lnTo>
                    <a:pt x="1513" y="0"/>
                  </a:lnTo>
                  <a:lnTo>
                    <a:pt x="1517" y="0"/>
                  </a:lnTo>
                  <a:lnTo>
                    <a:pt x="1522" y="0"/>
                  </a:lnTo>
                  <a:lnTo>
                    <a:pt x="1527" y="0"/>
                  </a:lnTo>
                  <a:lnTo>
                    <a:pt x="1532" y="0"/>
                  </a:lnTo>
                  <a:lnTo>
                    <a:pt x="1537" y="0"/>
                  </a:lnTo>
                  <a:lnTo>
                    <a:pt x="1542" y="0"/>
                  </a:lnTo>
                  <a:lnTo>
                    <a:pt x="1547" y="0"/>
                  </a:lnTo>
                  <a:lnTo>
                    <a:pt x="1552" y="0"/>
                  </a:lnTo>
                  <a:lnTo>
                    <a:pt x="1557" y="0"/>
                  </a:lnTo>
                  <a:lnTo>
                    <a:pt x="1562" y="0"/>
                  </a:lnTo>
                  <a:lnTo>
                    <a:pt x="1566" y="0"/>
                  </a:lnTo>
                  <a:lnTo>
                    <a:pt x="1572" y="0"/>
                  </a:lnTo>
                  <a:lnTo>
                    <a:pt x="1576" y="0"/>
                  </a:lnTo>
                  <a:lnTo>
                    <a:pt x="1581" y="0"/>
                  </a:lnTo>
                  <a:lnTo>
                    <a:pt x="1586" y="0"/>
                  </a:lnTo>
                  <a:lnTo>
                    <a:pt x="1591" y="0"/>
                  </a:lnTo>
                  <a:lnTo>
                    <a:pt x="1596" y="0"/>
                  </a:lnTo>
                  <a:lnTo>
                    <a:pt x="1601" y="0"/>
                  </a:lnTo>
                  <a:lnTo>
                    <a:pt x="1606" y="0"/>
                  </a:lnTo>
                  <a:lnTo>
                    <a:pt x="1611" y="0"/>
                  </a:lnTo>
                  <a:lnTo>
                    <a:pt x="1616" y="0"/>
                  </a:lnTo>
                  <a:lnTo>
                    <a:pt x="1621" y="0"/>
                  </a:lnTo>
                  <a:lnTo>
                    <a:pt x="1625" y="0"/>
                  </a:lnTo>
                  <a:lnTo>
                    <a:pt x="1630" y="0"/>
                  </a:lnTo>
                  <a:lnTo>
                    <a:pt x="1635" y="0"/>
                  </a:lnTo>
                  <a:lnTo>
                    <a:pt x="1640" y="0"/>
                  </a:lnTo>
                  <a:lnTo>
                    <a:pt x="1645" y="0"/>
                  </a:lnTo>
                  <a:lnTo>
                    <a:pt x="1650" y="0"/>
                  </a:lnTo>
                  <a:lnTo>
                    <a:pt x="1655" y="0"/>
                  </a:lnTo>
                  <a:lnTo>
                    <a:pt x="1660" y="0"/>
                  </a:lnTo>
                  <a:lnTo>
                    <a:pt x="1665" y="0"/>
                  </a:lnTo>
                  <a:lnTo>
                    <a:pt x="1670" y="0"/>
                  </a:lnTo>
                  <a:lnTo>
                    <a:pt x="1674" y="0"/>
                  </a:lnTo>
                  <a:lnTo>
                    <a:pt x="1679" y="0"/>
                  </a:lnTo>
                  <a:lnTo>
                    <a:pt x="1684" y="0"/>
                  </a:lnTo>
                  <a:lnTo>
                    <a:pt x="1689" y="0"/>
                  </a:lnTo>
                  <a:lnTo>
                    <a:pt x="1694" y="0"/>
                  </a:lnTo>
                  <a:lnTo>
                    <a:pt x="1699" y="0"/>
                  </a:lnTo>
                  <a:lnTo>
                    <a:pt x="1704" y="0"/>
                  </a:lnTo>
                  <a:lnTo>
                    <a:pt x="1709" y="0"/>
                  </a:lnTo>
                  <a:lnTo>
                    <a:pt x="1714" y="0"/>
                  </a:lnTo>
                  <a:lnTo>
                    <a:pt x="1719" y="0"/>
                  </a:lnTo>
                  <a:lnTo>
                    <a:pt x="1724" y="0"/>
                  </a:lnTo>
                  <a:lnTo>
                    <a:pt x="1728" y="0"/>
                  </a:lnTo>
                  <a:lnTo>
                    <a:pt x="1733" y="0"/>
                  </a:lnTo>
                  <a:lnTo>
                    <a:pt x="1738" y="0"/>
                  </a:lnTo>
                  <a:lnTo>
                    <a:pt x="1743" y="0"/>
                  </a:lnTo>
                  <a:lnTo>
                    <a:pt x="1748" y="0"/>
                  </a:lnTo>
                  <a:lnTo>
                    <a:pt x="1753" y="0"/>
                  </a:lnTo>
                  <a:lnTo>
                    <a:pt x="1758" y="0"/>
                  </a:lnTo>
                  <a:lnTo>
                    <a:pt x="1763" y="0"/>
                  </a:lnTo>
                  <a:lnTo>
                    <a:pt x="1768" y="0"/>
                  </a:lnTo>
                  <a:lnTo>
                    <a:pt x="1773" y="0"/>
                  </a:lnTo>
                  <a:lnTo>
                    <a:pt x="1777" y="0"/>
                  </a:lnTo>
                  <a:lnTo>
                    <a:pt x="1783" y="0"/>
                  </a:lnTo>
                  <a:lnTo>
                    <a:pt x="1787" y="0"/>
                  </a:lnTo>
                  <a:lnTo>
                    <a:pt x="1792" y="0"/>
                  </a:lnTo>
                  <a:lnTo>
                    <a:pt x="1797" y="0"/>
                  </a:lnTo>
                  <a:lnTo>
                    <a:pt x="1802" y="0"/>
                  </a:lnTo>
                  <a:lnTo>
                    <a:pt x="1807" y="0"/>
                  </a:lnTo>
                  <a:lnTo>
                    <a:pt x="1812" y="0"/>
                  </a:lnTo>
                  <a:lnTo>
                    <a:pt x="1817" y="0"/>
                  </a:lnTo>
                  <a:lnTo>
                    <a:pt x="1822" y="0"/>
                  </a:lnTo>
                  <a:lnTo>
                    <a:pt x="1827" y="0"/>
                  </a:lnTo>
                  <a:lnTo>
                    <a:pt x="1832" y="0"/>
                  </a:lnTo>
                  <a:lnTo>
                    <a:pt x="1836" y="0"/>
                  </a:lnTo>
                  <a:lnTo>
                    <a:pt x="1841" y="0"/>
                  </a:lnTo>
                  <a:lnTo>
                    <a:pt x="1846" y="0"/>
                  </a:lnTo>
                  <a:lnTo>
                    <a:pt x="1851" y="0"/>
                  </a:lnTo>
                  <a:lnTo>
                    <a:pt x="1856" y="0"/>
                  </a:lnTo>
                  <a:lnTo>
                    <a:pt x="1861" y="0"/>
                  </a:lnTo>
                  <a:lnTo>
                    <a:pt x="1866" y="0"/>
                  </a:lnTo>
                  <a:lnTo>
                    <a:pt x="1871" y="0"/>
                  </a:lnTo>
                  <a:lnTo>
                    <a:pt x="1876" y="0"/>
                  </a:lnTo>
                  <a:lnTo>
                    <a:pt x="1881" y="0"/>
                  </a:lnTo>
                  <a:lnTo>
                    <a:pt x="1886" y="0"/>
                  </a:lnTo>
                  <a:lnTo>
                    <a:pt x="1891" y="0"/>
                  </a:lnTo>
                  <a:lnTo>
                    <a:pt x="1895" y="0"/>
                  </a:lnTo>
                  <a:lnTo>
                    <a:pt x="1900" y="0"/>
                  </a:lnTo>
                  <a:lnTo>
                    <a:pt x="1905" y="0"/>
                  </a:lnTo>
                  <a:lnTo>
                    <a:pt x="1910" y="0"/>
                  </a:lnTo>
                  <a:lnTo>
                    <a:pt x="1915" y="0"/>
                  </a:lnTo>
                  <a:lnTo>
                    <a:pt x="1920" y="0"/>
                  </a:lnTo>
                  <a:lnTo>
                    <a:pt x="1925" y="0"/>
                  </a:lnTo>
                  <a:lnTo>
                    <a:pt x="1930" y="0"/>
                  </a:lnTo>
                  <a:lnTo>
                    <a:pt x="1935" y="0"/>
                  </a:lnTo>
                  <a:lnTo>
                    <a:pt x="1940" y="0"/>
                  </a:lnTo>
                  <a:lnTo>
                    <a:pt x="1945" y="0"/>
                  </a:lnTo>
                  <a:lnTo>
                    <a:pt x="1949" y="0"/>
                  </a:lnTo>
                  <a:lnTo>
                    <a:pt x="1954" y="0"/>
                  </a:lnTo>
                  <a:lnTo>
                    <a:pt x="1959" y="0"/>
                  </a:lnTo>
                  <a:lnTo>
                    <a:pt x="1964" y="0"/>
                  </a:lnTo>
                  <a:lnTo>
                    <a:pt x="1969" y="0"/>
                  </a:lnTo>
                  <a:lnTo>
                    <a:pt x="1974" y="0"/>
                  </a:lnTo>
                  <a:lnTo>
                    <a:pt x="1979" y="0"/>
                  </a:lnTo>
                  <a:lnTo>
                    <a:pt x="1984" y="0"/>
                  </a:lnTo>
                  <a:lnTo>
                    <a:pt x="1989" y="0"/>
                  </a:lnTo>
                  <a:lnTo>
                    <a:pt x="1994" y="0"/>
                  </a:lnTo>
                  <a:lnTo>
                    <a:pt x="1998" y="0"/>
                  </a:lnTo>
                  <a:lnTo>
                    <a:pt x="2004" y="0"/>
                  </a:lnTo>
                  <a:lnTo>
                    <a:pt x="2008" y="0"/>
                  </a:lnTo>
                  <a:lnTo>
                    <a:pt x="2013" y="0"/>
                  </a:lnTo>
                  <a:lnTo>
                    <a:pt x="2018" y="0"/>
                  </a:lnTo>
                  <a:lnTo>
                    <a:pt x="2023" y="0"/>
                  </a:lnTo>
                  <a:lnTo>
                    <a:pt x="2028" y="0"/>
                  </a:lnTo>
                  <a:lnTo>
                    <a:pt x="2033" y="0"/>
                  </a:lnTo>
                  <a:lnTo>
                    <a:pt x="2038" y="0"/>
                  </a:lnTo>
                  <a:lnTo>
                    <a:pt x="2043" y="0"/>
                  </a:lnTo>
                  <a:lnTo>
                    <a:pt x="2048" y="0"/>
                  </a:lnTo>
                  <a:lnTo>
                    <a:pt x="2053" y="0"/>
                  </a:lnTo>
                  <a:lnTo>
                    <a:pt x="2057" y="0"/>
                  </a:lnTo>
                  <a:lnTo>
                    <a:pt x="2062" y="0"/>
                  </a:lnTo>
                  <a:lnTo>
                    <a:pt x="2067" y="0"/>
                  </a:lnTo>
                  <a:lnTo>
                    <a:pt x="2072" y="0"/>
                  </a:lnTo>
                  <a:lnTo>
                    <a:pt x="2077" y="0"/>
                  </a:lnTo>
                  <a:lnTo>
                    <a:pt x="2082" y="0"/>
                  </a:lnTo>
                  <a:lnTo>
                    <a:pt x="2087" y="0"/>
                  </a:lnTo>
                  <a:lnTo>
                    <a:pt x="2092" y="0"/>
                  </a:lnTo>
                  <a:lnTo>
                    <a:pt x="2097" y="0"/>
                  </a:lnTo>
                  <a:lnTo>
                    <a:pt x="2102" y="0"/>
                  </a:lnTo>
                  <a:lnTo>
                    <a:pt x="2107" y="0"/>
                  </a:lnTo>
                  <a:lnTo>
                    <a:pt x="2111" y="0"/>
                  </a:lnTo>
                  <a:lnTo>
                    <a:pt x="2116" y="0"/>
                  </a:lnTo>
                  <a:lnTo>
                    <a:pt x="2121" y="0"/>
                  </a:lnTo>
                  <a:lnTo>
                    <a:pt x="2126" y="0"/>
                  </a:lnTo>
                  <a:lnTo>
                    <a:pt x="2131" y="0"/>
                  </a:lnTo>
                  <a:lnTo>
                    <a:pt x="2136" y="0"/>
                  </a:lnTo>
                  <a:lnTo>
                    <a:pt x="2141" y="0"/>
                  </a:lnTo>
                  <a:lnTo>
                    <a:pt x="2146" y="0"/>
                  </a:lnTo>
                  <a:lnTo>
                    <a:pt x="2151" y="0"/>
                  </a:lnTo>
                  <a:lnTo>
                    <a:pt x="2156" y="0"/>
                  </a:lnTo>
                  <a:lnTo>
                    <a:pt x="2160" y="0"/>
                  </a:lnTo>
                  <a:lnTo>
                    <a:pt x="2166" y="0"/>
                  </a:lnTo>
                  <a:lnTo>
                    <a:pt x="2170" y="0"/>
                  </a:lnTo>
                  <a:lnTo>
                    <a:pt x="2175" y="0"/>
                  </a:lnTo>
                  <a:lnTo>
                    <a:pt x="2180" y="0"/>
                  </a:lnTo>
                  <a:lnTo>
                    <a:pt x="2185" y="0"/>
                  </a:lnTo>
                  <a:lnTo>
                    <a:pt x="2190" y="0"/>
                  </a:lnTo>
                  <a:lnTo>
                    <a:pt x="2195" y="0"/>
                  </a:lnTo>
                  <a:lnTo>
                    <a:pt x="2200" y="0"/>
                  </a:lnTo>
                  <a:lnTo>
                    <a:pt x="2205" y="0"/>
                  </a:lnTo>
                  <a:lnTo>
                    <a:pt x="2210" y="0"/>
                  </a:lnTo>
                  <a:lnTo>
                    <a:pt x="2210" y="0"/>
                  </a:lnTo>
                </a:path>
              </a:pathLst>
            </a:custGeom>
            <a:noFill/>
            <a:ln w="19050" cap="flat">
              <a:solidFill>
                <a:schemeClr val="tx1"/>
              </a:solidFill>
              <a:prstDash val="sysDash"/>
              <a:round/>
              <a:headEnd/>
              <a:tailEnd/>
            </a:ln>
            <a:extLst>
              <a:ext uri="{909E8E84-426E-40DD-AFC4-6F175D3DCCD1}">
                <a14:hiddenFill xmlns:a14="http://schemas.microsoft.com/office/drawing/2010/main">
                  <a:solidFill>
                    <a:srgbClr val="FFFFFF"/>
                  </a:solidFill>
                </a14:hiddenFill>
              </a:ext>
            </a:extLst>
          </p:spPr>
          <p:txBody>
            <a:bodyPr vert="horz" wrap="square" lIns="0" tIns="0" rIns="0" bIns="0" numCol="1" anchor="t" anchorCtr="0" compatLnSpc="1">
              <a:prstTxWarp prst="textNoShape">
                <a:avLst/>
              </a:prstTxWarp>
            </a:bodyPr>
            <a:lstStyle/>
            <a:p>
              <a:endParaRPr lang="en-US" sz="1600"/>
            </a:p>
          </p:txBody>
        </p:sp>
      </p:grpSp>
      <p:grpSp>
        <p:nvGrpSpPr>
          <p:cNvPr id="8243" name="Group 8242">
            <a:extLst>
              <a:ext uri="{FF2B5EF4-FFF2-40B4-BE49-F238E27FC236}">
                <a16:creationId xmlns:a16="http://schemas.microsoft.com/office/drawing/2014/main" id="{C3D75F78-E04B-454A-BD44-E4F48945C2EC}"/>
              </a:ext>
            </a:extLst>
          </p:cNvPr>
          <p:cNvGrpSpPr/>
          <p:nvPr/>
        </p:nvGrpSpPr>
        <p:grpSpPr>
          <a:xfrm>
            <a:off x="25769570" y="30996501"/>
            <a:ext cx="3852906" cy="2075215"/>
            <a:chOff x="10227231" y="3353422"/>
            <a:chExt cx="7576730" cy="5440845"/>
          </a:xfrm>
        </p:grpSpPr>
        <p:sp>
          <p:nvSpPr>
            <p:cNvPr id="8244" name="Freeform 186">
              <a:extLst>
                <a:ext uri="{FF2B5EF4-FFF2-40B4-BE49-F238E27FC236}">
                  <a16:creationId xmlns:a16="http://schemas.microsoft.com/office/drawing/2014/main" id="{6F90E6EB-C174-4311-A9B1-B49995B832D7}"/>
                </a:ext>
              </a:extLst>
            </p:cNvPr>
            <p:cNvSpPr>
              <a:spLocks/>
            </p:cNvSpPr>
            <p:nvPr/>
          </p:nvSpPr>
          <p:spPr bwMode="auto">
            <a:xfrm>
              <a:off x="10227231" y="3610550"/>
              <a:ext cx="7576730" cy="5183716"/>
            </a:xfrm>
            <a:custGeom>
              <a:avLst/>
              <a:gdLst>
                <a:gd name="T0" fmla="*/ 30 w 2210"/>
                <a:gd name="T1" fmla="*/ 1512 h 1512"/>
                <a:gd name="T2" fmla="*/ 69 w 2210"/>
                <a:gd name="T3" fmla="*/ 1512 h 1512"/>
                <a:gd name="T4" fmla="*/ 108 w 2210"/>
                <a:gd name="T5" fmla="*/ 1511 h 1512"/>
                <a:gd name="T6" fmla="*/ 148 w 2210"/>
                <a:gd name="T7" fmla="*/ 1509 h 1512"/>
                <a:gd name="T8" fmla="*/ 187 w 2210"/>
                <a:gd name="T9" fmla="*/ 1505 h 1512"/>
                <a:gd name="T10" fmla="*/ 226 w 2210"/>
                <a:gd name="T11" fmla="*/ 1498 h 1512"/>
                <a:gd name="T12" fmla="*/ 265 w 2210"/>
                <a:gd name="T13" fmla="*/ 1484 h 1512"/>
                <a:gd name="T14" fmla="*/ 305 w 2210"/>
                <a:gd name="T15" fmla="*/ 1462 h 1512"/>
                <a:gd name="T16" fmla="*/ 344 w 2210"/>
                <a:gd name="T17" fmla="*/ 1429 h 1512"/>
                <a:gd name="T18" fmla="*/ 383 w 2210"/>
                <a:gd name="T19" fmla="*/ 1383 h 1512"/>
                <a:gd name="T20" fmla="*/ 423 w 2210"/>
                <a:gd name="T21" fmla="*/ 1324 h 1512"/>
                <a:gd name="T22" fmla="*/ 462 w 2210"/>
                <a:gd name="T23" fmla="*/ 1253 h 1512"/>
                <a:gd name="T24" fmla="*/ 501 w 2210"/>
                <a:gd name="T25" fmla="*/ 1170 h 1512"/>
                <a:gd name="T26" fmla="*/ 540 w 2210"/>
                <a:gd name="T27" fmla="*/ 1079 h 1512"/>
                <a:gd name="T28" fmla="*/ 580 w 2210"/>
                <a:gd name="T29" fmla="*/ 982 h 1512"/>
                <a:gd name="T30" fmla="*/ 619 w 2210"/>
                <a:gd name="T31" fmla="*/ 882 h 1512"/>
                <a:gd name="T32" fmla="*/ 658 w 2210"/>
                <a:gd name="T33" fmla="*/ 781 h 1512"/>
                <a:gd name="T34" fmla="*/ 698 w 2210"/>
                <a:gd name="T35" fmla="*/ 679 h 1512"/>
                <a:gd name="T36" fmla="*/ 737 w 2210"/>
                <a:gd name="T37" fmla="*/ 578 h 1512"/>
                <a:gd name="T38" fmla="*/ 776 w 2210"/>
                <a:gd name="T39" fmla="*/ 480 h 1512"/>
                <a:gd name="T40" fmla="*/ 815 w 2210"/>
                <a:gd name="T41" fmla="*/ 385 h 1512"/>
                <a:gd name="T42" fmla="*/ 855 w 2210"/>
                <a:gd name="T43" fmla="*/ 295 h 1512"/>
                <a:gd name="T44" fmla="*/ 894 w 2210"/>
                <a:gd name="T45" fmla="*/ 214 h 1512"/>
                <a:gd name="T46" fmla="*/ 933 w 2210"/>
                <a:gd name="T47" fmla="*/ 144 h 1512"/>
                <a:gd name="T48" fmla="*/ 972 w 2210"/>
                <a:gd name="T49" fmla="*/ 86 h 1512"/>
                <a:gd name="T50" fmla="*/ 1012 w 2210"/>
                <a:gd name="T51" fmla="*/ 42 h 1512"/>
                <a:gd name="T52" fmla="*/ 1051 w 2210"/>
                <a:gd name="T53" fmla="*/ 13 h 1512"/>
                <a:gd name="T54" fmla="*/ 1090 w 2210"/>
                <a:gd name="T55" fmla="*/ 0 h 1512"/>
                <a:gd name="T56" fmla="*/ 1130 w 2210"/>
                <a:gd name="T57" fmla="*/ 3 h 1512"/>
                <a:gd name="T58" fmla="*/ 1169 w 2210"/>
                <a:gd name="T59" fmla="*/ 21 h 1512"/>
                <a:gd name="T60" fmla="*/ 1208 w 2210"/>
                <a:gd name="T61" fmla="*/ 53 h 1512"/>
                <a:gd name="T62" fmla="*/ 1247 w 2210"/>
                <a:gd name="T63" fmla="*/ 99 h 1512"/>
                <a:gd name="T64" fmla="*/ 1287 w 2210"/>
                <a:gd name="T65" fmla="*/ 158 h 1512"/>
                <a:gd name="T66" fmla="*/ 1326 w 2210"/>
                <a:gd name="T67" fmla="*/ 227 h 1512"/>
                <a:gd name="T68" fmla="*/ 1365 w 2210"/>
                <a:gd name="T69" fmla="*/ 305 h 1512"/>
                <a:gd name="T70" fmla="*/ 1404 w 2210"/>
                <a:gd name="T71" fmla="*/ 389 h 1512"/>
                <a:gd name="T72" fmla="*/ 1444 w 2210"/>
                <a:gd name="T73" fmla="*/ 478 h 1512"/>
                <a:gd name="T74" fmla="*/ 1483 w 2210"/>
                <a:gd name="T75" fmla="*/ 570 h 1512"/>
                <a:gd name="T76" fmla="*/ 1522 w 2210"/>
                <a:gd name="T77" fmla="*/ 662 h 1512"/>
                <a:gd name="T78" fmla="*/ 1562 w 2210"/>
                <a:gd name="T79" fmla="*/ 755 h 1512"/>
                <a:gd name="T80" fmla="*/ 1601 w 2210"/>
                <a:gd name="T81" fmla="*/ 847 h 1512"/>
                <a:gd name="T82" fmla="*/ 1640 w 2210"/>
                <a:gd name="T83" fmla="*/ 938 h 1512"/>
                <a:gd name="T84" fmla="*/ 1679 w 2210"/>
                <a:gd name="T85" fmla="*/ 1026 h 1512"/>
                <a:gd name="T86" fmla="*/ 1719 w 2210"/>
                <a:gd name="T87" fmla="*/ 1111 h 1512"/>
                <a:gd name="T88" fmla="*/ 1758 w 2210"/>
                <a:gd name="T89" fmla="*/ 1190 h 1512"/>
                <a:gd name="T90" fmla="*/ 1797 w 2210"/>
                <a:gd name="T91" fmla="*/ 1261 h 1512"/>
                <a:gd name="T92" fmla="*/ 1836 w 2210"/>
                <a:gd name="T93" fmla="*/ 1325 h 1512"/>
                <a:gd name="T94" fmla="*/ 1876 w 2210"/>
                <a:gd name="T95" fmla="*/ 1378 h 1512"/>
                <a:gd name="T96" fmla="*/ 1915 w 2210"/>
                <a:gd name="T97" fmla="*/ 1420 h 1512"/>
                <a:gd name="T98" fmla="*/ 1954 w 2210"/>
                <a:gd name="T99" fmla="*/ 1452 h 1512"/>
                <a:gd name="T100" fmla="*/ 1994 w 2210"/>
                <a:gd name="T101" fmla="*/ 1475 h 1512"/>
                <a:gd name="T102" fmla="*/ 2033 w 2210"/>
                <a:gd name="T103" fmla="*/ 1491 h 1512"/>
                <a:gd name="T104" fmla="*/ 2072 w 2210"/>
                <a:gd name="T105" fmla="*/ 1501 h 1512"/>
                <a:gd name="T106" fmla="*/ 2111 w 2210"/>
                <a:gd name="T107" fmla="*/ 1506 h 1512"/>
                <a:gd name="T108" fmla="*/ 2151 w 2210"/>
                <a:gd name="T109" fmla="*/ 1509 h 1512"/>
                <a:gd name="T110" fmla="*/ 2190 w 2210"/>
                <a:gd name="T111" fmla="*/ 1511 h 15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2210" h="1512">
                  <a:moveTo>
                    <a:pt x="0" y="1512"/>
                  </a:moveTo>
                  <a:lnTo>
                    <a:pt x="0" y="1512"/>
                  </a:lnTo>
                  <a:lnTo>
                    <a:pt x="5" y="1512"/>
                  </a:lnTo>
                  <a:lnTo>
                    <a:pt x="10" y="1512"/>
                  </a:lnTo>
                  <a:lnTo>
                    <a:pt x="15" y="1512"/>
                  </a:lnTo>
                  <a:lnTo>
                    <a:pt x="20" y="1512"/>
                  </a:lnTo>
                  <a:lnTo>
                    <a:pt x="25" y="1512"/>
                  </a:lnTo>
                  <a:lnTo>
                    <a:pt x="30" y="1512"/>
                  </a:lnTo>
                  <a:lnTo>
                    <a:pt x="35" y="1512"/>
                  </a:lnTo>
                  <a:lnTo>
                    <a:pt x="40" y="1512"/>
                  </a:lnTo>
                  <a:lnTo>
                    <a:pt x="45" y="1512"/>
                  </a:lnTo>
                  <a:lnTo>
                    <a:pt x="50" y="1512"/>
                  </a:lnTo>
                  <a:lnTo>
                    <a:pt x="54" y="1512"/>
                  </a:lnTo>
                  <a:lnTo>
                    <a:pt x="59" y="1512"/>
                  </a:lnTo>
                  <a:lnTo>
                    <a:pt x="64" y="1512"/>
                  </a:lnTo>
                  <a:lnTo>
                    <a:pt x="69" y="1512"/>
                  </a:lnTo>
                  <a:lnTo>
                    <a:pt x="74" y="1512"/>
                  </a:lnTo>
                  <a:lnTo>
                    <a:pt x="79" y="1512"/>
                  </a:lnTo>
                  <a:lnTo>
                    <a:pt x="84" y="1512"/>
                  </a:lnTo>
                  <a:lnTo>
                    <a:pt x="89" y="1512"/>
                  </a:lnTo>
                  <a:lnTo>
                    <a:pt x="94" y="1512"/>
                  </a:lnTo>
                  <a:lnTo>
                    <a:pt x="99" y="1512"/>
                  </a:lnTo>
                  <a:lnTo>
                    <a:pt x="104" y="1511"/>
                  </a:lnTo>
                  <a:lnTo>
                    <a:pt x="108" y="1511"/>
                  </a:lnTo>
                  <a:lnTo>
                    <a:pt x="113" y="1511"/>
                  </a:lnTo>
                  <a:lnTo>
                    <a:pt x="118" y="1511"/>
                  </a:lnTo>
                  <a:lnTo>
                    <a:pt x="123" y="1510"/>
                  </a:lnTo>
                  <a:lnTo>
                    <a:pt x="128" y="1510"/>
                  </a:lnTo>
                  <a:lnTo>
                    <a:pt x="133" y="1510"/>
                  </a:lnTo>
                  <a:lnTo>
                    <a:pt x="138" y="1510"/>
                  </a:lnTo>
                  <a:lnTo>
                    <a:pt x="143" y="1509"/>
                  </a:lnTo>
                  <a:lnTo>
                    <a:pt x="148" y="1509"/>
                  </a:lnTo>
                  <a:lnTo>
                    <a:pt x="153" y="1509"/>
                  </a:lnTo>
                  <a:lnTo>
                    <a:pt x="157" y="1508"/>
                  </a:lnTo>
                  <a:lnTo>
                    <a:pt x="163" y="1508"/>
                  </a:lnTo>
                  <a:lnTo>
                    <a:pt x="167" y="1508"/>
                  </a:lnTo>
                  <a:lnTo>
                    <a:pt x="172" y="1507"/>
                  </a:lnTo>
                  <a:lnTo>
                    <a:pt x="177" y="1507"/>
                  </a:lnTo>
                  <a:lnTo>
                    <a:pt x="182" y="1506"/>
                  </a:lnTo>
                  <a:lnTo>
                    <a:pt x="187" y="1505"/>
                  </a:lnTo>
                  <a:lnTo>
                    <a:pt x="192" y="1505"/>
                  </a:lnTo>
                  <a:lnTo>
                    <a:pt x="197" y="1504"/>
                  </a:lnTo>
                  <a:lnTo>
                    <a:pt x="202" y="1503"/>
                  </a:lnTo>
                  <a:lnTo>
                    <a:pt x="206" y="1502"/>
                  </a:lnTo>
                  <a:lnTo>
                    <a:pt x="212" y="1501"/>
                  </a:lnTo>
                  <a:lnTo>
                    <a:pt x="216" y="1500"/>
                  </a:lnTo>
                  <a:lnTo>
                    <a:pt x="221" y="1499"/>
                  </a:lnTo>
                  <a:lnTo>
                    <a:pt x="226" y="1498"/>
                  </a:lnTo>
                  <a:lnTo>
                    <a:pt x="231" y="1496"/>
                  </a:lnTo>
                  <a:lnTo>
                    <a:pt x="236" y="1495"/>
                  </a:lnTo>
                  <a:lnTo>
                    <a:pt x="241" y="1493"/>
                  </a:lnTo>
                  <a:lnTo>
                    <a:pt x="246" y="1492"/>
                  </a:lnTo>
                  <a:lnTo>
                    <a:pt x="251" y="1490"/>
                  </a:lnTo>
                  <a:lnTo>
                    <a:pt x="256" y="1488"/>
                  </a:lnTo>
                  <a:lnTo>
                    <a:pt x="261" y="1486"/>
                  </a:lnTo>
                  <a:lnTo>
                    <a:pt x="265" y="1484"/>
                  </a:lnTo>
                  <a:lnTo>
                    <a:pt x="270" y="1482"/>
                  </a:lnTo>
                  <a:lnTo>
                    <a:pt x="275" y="1479"/>
                  </a:lnTo>
                  <a:lnTo>
                    <a:pt x="280" y="1477"/>
                  </a:lnTo>
                  <a:lnTo>
                    <a:pt x="285" y="1474"/>
                  </a:lnTo>
                  <a:lnTo>
                    <a:pt x="290" y="1471"/>
                  </a:lnTo>
                  <a:lnTo>
                    <a:pt x="295" y="1468"/>
                  </a:lnTo>
                  <a:lnTo>
                    <a:pt x="300" y="1465"/>
                  </a:lnTo>
                  <a:lnTo>
                    <a:pt x="305" y="1462"/>
                  </a:lnTo>
                  <a:lnTo>
                    <a:pt x="310" y="1458"/>
                  </a:lnTo>
                  <a:lnTo>
                    <a:pt x="315" y="1455"/>
                  </a:lnTo>
                  <a:lnTo>
                    <a:pt x="319" y="1451"/>
                  </a:lnTo>
                  <a:lnTo>
                    <a:pt x="324" y="1447"/>
                  </a:lnTo>
                  <a:lnTo>
                    <a:pt x="329" y="1443"/>
                  </a:lnTo>
                  <a:lnTo>
                    <a:pt x="334" y="1439"/>
                  </a:lnTo>
                  <a:lnTo>
                    <a:pt x="339" y="1434"/>
                  </a:lnTo>
                  <a:lnTo>
                    <a:pt x="344" y="1429"/>
                  </a:lnTo>
                  <a:lnTo>
                    <a:pt x="349" y="1424"/>
                  </a:lnTo>
                  <a:lnTo>
                    <a:pt x="354" y="1419"/>
                  </a:lnTo>
                  <a:lnTo>
                    <a:pt x="359" y="1414"/>
                  </a:lnTo>
                  <a:lnTo>
                    <a:pt x="364" y="1408"/>
                  </a:lnTo>
                  <a:lnTo>
                    <a:pt x="368" y="1402"/>
                  </a:lnTo>
                  <a:lnTo>
                    <a:pt x="374" y="1396"/>
                  </a:lnTo>
                  <a:lnTo>
                    <a:pt x="378" y="1390"/>
                  </a:lnTo>
                  <a:lnTo>
                    <a:pt x="383" y="1383"/>
                  </a:lnTo>
                  <a:lnTo>
                    <a:pt x="388" y="1377"/>
                  </a:lnTo>
                  <a:lnTo>
                    <a:pt x="393" y="1370"/>
                  </a:lnTo>
                  <a:lnTo>
                    <a:pt x="398" y="1363"/>
                  </a:lnTo>
                  <a:lnTo>
                    <a:pt x="403" y="1356"/>
                  </a:lnTo>
                  <a:lnTo>
                    <a:pt x="408" y="1348"/>
                  </a:lnTo>
                  <a:lnTo>
                    <a:pt x="413" y="1340"/>
                  </a:lnTo>
                  <a:lnTo>
                    <a:pt x="418" y="1332"/>
                  </a:lnTo>
                  <a:lnTo>
                    <a:pt x="423" y="1324"/>
                  </a:lnTo>
                  <a:lnTo>
                    <a:pt x="427" y="1316"/>
                  </a:lnTo>
                  <a:lnTo>
                    <a:pt x="432" y="1307"/>
                  </a:lnTo>
                  <a:lnTo>
                    <a:pt x="437" y="1299"/>
                  </a:lnTo>
                  <a:lnTo>
                    <a:pt x="442" y="1290"/>
                  </a:lnTo>
                  <a:lnTo>
                    <a:pt x="447" y="1281"/>
                  </a:lnTo>
                  <a:lnTo>
                    <a:pt x="452" y="1271"/>
                  </a:lnTo>
                  <a:lnTo>
                    <a:pt x="457" y="1262"/>
                  </a:lnTo>
                  <a:lnTo>
                    <a:pt x="462" y="1253"/>
                  </a:lnTo>
                  <a:lnTo>
                    <a:pt x="467" y="1243"/>
                  </a:lnTo>
                  <a:lnTo>
                    <a:pt x="472" y="1233"/>
                  </a:lnTo>
                  <a:lnTo>
                    <a:pt x="477" y="1223"/>
                  </a:lnTo>
                  <a:lnTo>
                    <a:pt x="482" y="1212"/>
                  </a:lnTo>
                  <a:lnTo>
                    <a:pt x="486" y="1202"/>
                  </a:lnTo>
                  <a:lnTo>
                    <a:pt x="491" y="1191"/>
                  </a:lnTo>
                  <a:lnTo>
                    <a:pt x="496" y="1181"/>
                  </a:lnTo>
                  <a:lnTo>
                    <a:pt x="501" y="1170"/>
                  </a:lnTo>
                  <a:lnTo>
                    <a:pt x="506" y="1159"/>
                  </a:lnTo>
                  <a:lnTo>
                    <a:pt x="511" y="1148"/>
                  </a:lnTo>
                  <a:lnTo>
                    <a:pt x="516" y="1136"/>
                  </a:lnTo>
                  <a:lnTo>
                    <a:pt x="521" y="1125"/>
                  </a:lnTo>
                  <a:lnTo>
                    <a:pt x="526" y="1114"/>
                  </a:lnTo>
                  <a:lnTo>
                    <a:pt x="531" y="1102"/>
                  </a:lnTo>
                  <a:lnTo>
                    <a:pt x="536" y="1091"/>
                  </a:lnTo>
                  <a:lnTo>
                    <a:pt x="540" y="1079"/>
                  </a:lnTo>
                  <a:lnTo>
                    <a:pt x="545" y="1067"/>
                  </a:lnTo>
                  <a:lnTo>
                    <a:pt x="550" y="1055"/>
                  </a:lnTo>
                  <a:lnTo>
                    <a:pt x="555" y="1043"/>
                  </a:lnTo>
                  <a:lnTo>
                    <a:pt x="560" y="1031"/>
                  </a:lnTo>
                  <a:lnTo>
                    <a:pt x="565" y="1019"/>
                  </a:lnTo>
                  <a:lnTo>
                    <a:pt x="570" y="1007"/>
                  </a:lnTo>
                  <a:lnTo>
                    <a:pt x="575" y="995"/>
                  </a:lnTo>
                  <a:lnTo>
                    <a:pt x="580" y="982"/>
                  </a:lnTo>
                  <a:lnTo>
                    <a:pt x="585" y="970"/>
                  </a:lnTo>
                  <a:lnTo>
                    <a:pt x="589" y="957"/>
                  </a:lnTo>
                  <a:lnTo>
                    <a:pt x="595" y="945"/>
                  </a:lnTo>
                  <a:lnTo>
                    <a:pt x="599" y="933"/>
                  </a:lnTo>
                  <a:lnTo>
                    <a:pt x="604" y="920"/>
                  </a:lnTo>
                  <a:lnTo>
                    <a:pt x="609" y="907"/>
                  </a:lnTo>
                  <a:lnTo>
                    <a:pt x="614" y="895"/>
                  </a:lnTo>
                  <a:lnTo>
                    <a:pt x="619" y="882"/>
                  </a:lnTo>
                  <a:lnTo>
                    <a:pt x="624" y="870"/>
                  </a:lnTo>
                  <a:lnTo>
                    <a:pt x="629" y="857"/>
                  </a:lnTo>
                  <a:lnTo>
                    <a:pt x="634" y="844"/>
                  </a:lnTo>
                  <a:lnTo>
                    <a:pt x="639" y="832"/>
                  </a:lnTo>
                  <a:lnTo>
                    <a:pt x="644" y="819"/>
                  </a:lnTo>
                  <a:lnTo>
                    <a:pt x="648" y="806"/>
                  </a:lnTo>
                  <a:lnTo>
                    <a:pt x="653" y="793"/>
                  </a:lnTo>
                  <a:lnTo>
                    <a:pt x="658" y="781"/>
                  </a:lnTo>
                  <a:lnTo>
                    <a:pt x="663" y="768"/>
                  </a:lnTo>
                  <a:lnTo>
                    <a:pt x="668" y="755"/>
                  </a:lnTo>
                  <a:lnTo>
                    <a:pt x="673" y="743"/>
                  </a:lnTo>
                  <a:lnTo>
                    <a:pt x="678" y="730"/>
                  </a:lnTo>
                  <a:lnTo>
                    <a:pt x="683" y="717"/>
                  </a:lnTo>
                  <a:lnTo>
                    <a:pt x="688" y="704"/>
                  </a:lnTo>
                  <a:lnTo>
                    <a:pt x="693" y="692"/>
                  </a:lnTo>
                  <a:lnTo>
                    <a:pt x="698" y="679"/>
                  </a:lnTo>
                  <a:lnTo>
                    <a:pt x="702" y="666"/>
                  </a:lnTo>
                  <a:lnTo>
                    <a:pt x="707" y="654"/>
                  </a:lnTo>
                  <a:lnTo>
                    <a:pt x="712" y="641"/>
                  </a:lnTo>
                  <a:lnTo>
                    <a:pt x="717" y="628"/>
                  </a:lnTo>
                  <a:lnTo>
                    <a:pt x="722" y="616"/>
                  </a:lnTo>
                  <a:lnTo>
                    <a:pt x="727" y="603"/>
                  </a:lnTo>
                  <a:lnTo>
                    <a:pt x="732" y="591"/>
                  </a:lnTo>
                  <a:lnTo>
                    <a:pt x="737" y="578"/>
                  </a:lnTo>
                  <a:lnTo>
                    <a:pt x="742" y="566"/>
                  </a:lnTo>
                  <a:lnTo>
                    <a:pt x="747" y="553"/>
                  </a:lnTo>
                  <a:lnTo>
                    <a:pt x="751" y="541"/>
                  </a:lnTo>
                  <a:lnTo>
                    <a:pt x="757" y="529"/>
                  </a:lnTo>
                  <a:lnTo>
                    <a:pt x="761" y="516"/>
                  </a:lnTo>
                  <a:lnTo>
                    <a:pt x="766" y="504"/>
                  </a:lnTo>
                  <a:lnTo>
                    <a:pt x="771" y="492"/>
                  </a:lnTo>
                  <a:lnTo>
                    <a:pt x="776" y="480"/>
                  </a:lnTo>
                  <a:lnTo>
                    <a:pt x="781" y="467"/>
                  </a:lnTo>
                  <a:lnTo>
                    <a:pt x="786" y="455"/>
                  </a:lnTo>
                  <a:lnTo>
                    <a:pt x="791" y="443"/>
                  </a:lnTo>
                  <a:lnTo>
                    <a:pt x="796" y="432"/>
                  </a:lnTo>
                  <a:lnTo>
                    <a:pt x="801" y="420"/>
                  </a:lnTo>
                  <a:lnTo>
                    <a:pt x="806" y="408"/>
                  </a:lnTo>
                  <a:lnTo>
                    <a:pt x="810" y="396"/>
                  </a:lnTo>
                  <a:lnTo>
                    <a:pt x="815" y="385"/>
                  </a:lnTo>
                  <a:lnTo>
                    <a:pt x="820" y="373"/>
                  </a:lnTo>
                  <a:lnTo>
                    <a:pt x="825" y="362"/>
                  </a:lnTo>
                  <a:lnTo>
                    <a:pt x="830" y="350"/>
                  </a:lnTo>
                  <a:lnTo>
                    <a:pt x="835" y="339"/>
                  </a:lnTo>
                  <a:lnTo>
                    <a:pt x="840" y="328"/>
                  </a:lnTo>
                  <a:lnTo>
                    <a:pt x="845" y="317"/>
                  </a:lnTo>
                  <a:lnTo>
                    <a:pt x="850" y="306"/>
                  </a:lnTo>
                  <a:lnTo>
                    <a:pt x="855" y="295"/>
                  </a:lnTo>
                  <a:lnTo>
                    <a:pt x="860" y="285"/>
                  </a:lnTo>
                  <a:lnTo>
                    <a:pt x="864" y="274"/>
                  </a:lnTo>
                  <a:lnTo>
                    <a:pt x="869" y="264"/>
                  </a:lnTo>
                  <a:lnTo>
                    <a:pt x="874" y="254"/>
                  </a:lnTo>
                  <a:lnTo>
                    <a:pt x="879" y="244"/>
                  </a:lnTo>
                  <a:lnTo>
                    <a:pt x="884" y="234"/>
                  </a:lnTo>
                  <a:lnTo>
                    <a:pt x="889" y="224"/>
                  </a:lnTo>
                  <a:lnTo>
                    <a:pt x="894" y="214"/>
                  </a:lnTo>
                  <a:lnTo>
                    <a:pt x="899" y="205"/>
                  </a:lnTo>
                  <a:lnTo>
                    <a:pt x="904" y="196"/>
                  </a:lnTo>
                  <a:lnTo>
                    <a:pt x="909" y="186"/>
                  </a:lnTo>
                  <a:lnTo>
                    <a:pt x="914" y="177"/>
                  </a:lnTo>
                  <a:lnTo>
                    <a:pt x="919" y="169"/>
                  </a:lnTo>
                  <a:lnTo>
                    <a:pt x="923" y="160"/>
                  </a:lnTo>
                  <a:lnTo>
                    <a:pt x="928" y="152"/>
                  </a:lnTo>
                  <a:lnTo>
                    <a:pt x="933" y="144"/>
                  </a:lnTo>
                  <a:lnTo>
                    <a:pt x="938" y="136"/>
                  </a:lnTo>
                  <a:lnTo>
                    <a:pt x="943" y="128"/>
                  </a:lnTo>
                  <a:lnTo>
                    <a:pt x="948" y="120"/>
                  </a:lnTo>
                  <a:lnTo>
                    <a:pt x="953" y="113"/>
                  </a:lnTo>
                  <a:lnTo>
                    <a:pt x="958" y="106"/>
                  </a:lnTo>
                  <a:lnTo>
                    <a:pt x="963" y="99"/>
                  </a:lnTo>
                  <a:lnTo>
                    <a:pt x="968" y="92"/>
                  </a:lnTo>
                  <a:lnTo>
                    <a:pt x="972" y="86"/>
                  </a:lnTo>
                  <a:lnTo>
                    <a:pt x="977" y="80"/>
                  </a:lnTo>
                  <a:lnTo>
                    <a:pt x="982" y="73"/>
                  </a:lnTo>
                  <a:lnTo>
                    <a:pt x="987" y="68"/>
                  </a:lnTo>
                  <a:lnTo>
                    <a:pt x="992" y="62"/>
                  </a:lnTo>
                  <a:lnTo>
                    <a:pt x="997" y="57"/>
                  </a:lnTo>
                  <a:lnTo>
                    <a:pt x="1002" y="51"/>
                  </a:lnTo>
                  <a:lnTo>
                    <a:pt x="1007" y="47"/>
                  </a:lnTo>
                  <a:lnTo>
                    <a:pt x="1012" y="42"/>
                  </a:lnTo>
                  <a:lnTo>
                    <a:pt x="1017" y="38"/>
                  </a:lnTo>
                  <a:lnTo>
                    <a:pt x="1021" y="33"/>
                  </a:lnTo>
                  <a:lnTo>
                    <a:pt x="1027" y="30"/>
                  </a:lnTo>
                  <a:lnTo>
                    <a:pt x="1031" y="26"/>
                  </a:lnTo>
                  <a:lnTo>
                    <a:pt x="1036" y="22"/>
                  </a:lnTo>
                  <a:lnTo>
                    <a:pt x="1041" y="19"/>
                  </a:lnTo>
                  <a:lnTo>
                    <a:pt x="1046" y="16"/>
                  </a:lnTo>
                  <a:lnTo>
                    <a:pt x="1051" y="13"/>
                  </a:lnTo>
                  <a:lnTo>
                    <a:pt x="1056" y="11"/>
                  </a:lnTo>
                  <a:lnTo>
                    <a:pt x="1061" y="9"/>
                  </a:lnTo>
                  <a:lnTo>
                    <a:pt x="1066" y="7"/>
                  </a:lnTo>
                  <a:lnTo>
                    <a:pt x="1071" y="5"/>
                  </a:lnTo>
                  <a:lnTo>
                    <a:pt x="1076" y="4"/>
                  </a:lnTo>
                  <a:lnTo>
                    <a:pt x="1080" y="2"/>
                  </a:lnTo>
                  <a:lnTo>
                    <a:pt x="1085" y="1"/>
                  </a:lnTo>
                  <a:lnTo>
                    <a:pt x="1090" y="0"/>
                  </a:lnTo>
                  <a:lnTo>
                    <a:pt x="1095" y="0"/>
                  </a:lnTo>
                  <a:lnTo>
                    <a:pt x="1100" y="0"/>
                  </a:lnTo>
                  <a:lnTo>
                    <a:pt x="1105" y="0"/>
                  </a:lnTo>
                  <a:lnTo>
                    <a:pt x="1110" y="0"/>
                  </a:lnTo>
                  <a:lnTo>
                    <a:pt x="1115" y="0"/>
                  </a:lnTo>
                  <a:lnTo>
                    <a:pt x="1120" y="1"/>
                  </a:lnTo>
                  <a:lnTo>
                    <a:pt x="1125" y="2"/>
                  </a:lnTo>
                  <a:lnTo>
                    <a:pt x="1130" y="3"/>
                  </a:lnTo>
                  <a:lnTo>
                    <a:pt x="1134" y="4"/>
                  </a:lnTo>
                  <a:lnTo>
                    <a:pt x="1139" y="6"/>
                  </a:lnTo>
                  <a:lnTo>
                    <a:pt x="1144" y="8"/>
                  </a:lnTo>
                  <a:lnTo>
                    <a:pt x="1149" y="10"/>
                  </a:lnTo>
                  <a:lnTo>
                    <a:pt x="1154" y="12"/>
                  </a:lnTo>
                  <a:lnTo>
                    <a:pt x="1159" y="15"/>
                  </a:lnTo>
                  <a:lnTo>
                    <a:pt x="1164" y="18"/>
                  </a:lnTo>
                  <a:lnTo>
                    <a:pt x="1169" y="21"/>
                  </a:lnTo>
                  <a:lnTo>
                    <a:pt x="1174" y="24"/>
                  </a:lnTo>
                  <a:lnTo>
                    <a:pt x="1179" y="27"/>
                  </a:lnTo>
                  <a:lnTo>
                    <a:pt x="1183" y="31"/>
                  </a:lnTo>
                  <a:lnTo>
                    <a:pt x="1189" y="35"/>
                  </a:lnTo>
                  <a:lnTo>
                    <a:pt x="1193" y="39"/>
                  </a:lnTo>
                  <a:lnTo>
                    <a:pt x="1198" y="43"/>
                  </a:lnTo>
                  <a:lnTo>
                    <a:pt x="1203" y="48"/>
                  </a:lnTo>
                  <a:lnTo>
                    <a:pt x="1208" y="53"/>
                  </a:lnTo>
                  <a:lnTo>
                    <a:pt x="1213" y="58"/>
                  </a:lnTo>
                  <a:lnTo>
                    <a:pt x="1218" y="63"/>
                  </a:lnTo>
                  <a:lnTo>
                    <a:pt x="1223" y="69"/>
                  </a:lnTo>
                  <a:lnTo>
                    <a:pt x="1228" y="74"/>
                  </a:lnTo>
                  <a:lnTo>
                    <a:pt x="1233" y="80"/>
                  </a:lnTo>
                  <a:lnTo>
                    <a:pt x="1238" y="86"/>
                  </a:lnTo>
                  <a:lnTo>
                    <a:pt x="1242" y="92"/>
                  </a:lnTo>
                  <a:lnTo>
                    <a:pt x="1247" y="99"/>
                  </a:lnTo>
                  <a:lnTo>
                    <a:pt x="1252" y="106"/>
                  </a:lnTo>
                  <a:lnTo>
                    <a:pt x="1257" y="112"/>
                  </a:lnTo>
                  <a:lnTo>
                    <a:pt x="1262" y="119"/>
                  </a:lnTo>
                  <a:lnTo>
                    <a:pt x="1267" y="127"/>
                  </a:lnTo>
                  <a:lnTo>
                    <a:pt x="1272" y="134"/>
                  </a:lnTo>
                  <a:lnTo>
                    <a:pt x="1277" y="142"/>
                  </a:lnTo>
                  <a:lnTo>
                    <a:pt x="1282" y="149"/>
                  </a:lnTo>
                  <a:lnTo>
                    <a:pt x="1287" y="158"/>
                  </a:lnTo>
                  <a:lnTo>
                    <a:pt x="1292" y="166"/>
                  </a:lnTo>
                  <a:lnTo>
                    <a:pt x="1296" y="174"/>
                  </a:lnTo>
                  <a:lnTo>
                    <a:pt x="1301" y="182"/>
                  </a:lnTo>
                  <a:lnTo>
                    <a:pt x="1306" y="191"/>
                  </a:lnTo>
                  <a:lnTo>
                    <a:pt x="1311" y="200"/>
                  </a:lnTo>
                  <a:lnTo>
                    <a:pt x="1316" y="209"/>
                  </a:lnTo>
                  <a:lnTo>
                    <a:pt x="1321" y="218"/>
                  </a:lnTo>
                  <a:lnTo>
                    <a:pt x="1326" y="227"/>
                  </a:lnTo>
                  <a:lnTo>
                    <a:pt x="1331" y="236"/>
                  </a:lnTo>
                  <a:lnTo>
                    <a:pt x="1336" y="246"/>
                  </a:lnTo>
                  <a:lnTo>
                    <a:pt x="1341" y="255"/>
                  </a:lnTo>
                  <a:lnTo>
                    <a:pt x="1345" y="265"/>
                  </a:lnTo>
                  <a:lnTo>
                    <a:pt x="1351" y="275"/>
                  </a:lnTo>
                  <a:lnTo>
                    <a:pt x="1355" y="285"/>
                  </a:lnTo>
                  <a:lnTo>
                    <a:pt x="1360" y="295"/>
                  </a:lnTo>
                  <a:lnTo>
                    <a:pt x="1365" y="305"/>
                  </a:lnTo>
                  <a:lnTo>
                    <a:pt x="1370" y="315"/>
                  </a:lnTo>
                  <a:lnTo>
                    <a:pt x="1375" y="326"/>
                  </a:lnTo>
                  <a:lnTo>
                    <a:pt x="1380" y="336"/>
                  </a:lnTo>
                  <a:lnTo>
                    <a:pt x="1385" y="347"/>
                  </a:lnTo>
                  <a:lnTo>
                    <a:pt x="1390" y="357"/>
                  </a:lnTo>
                  <a:lnTo>
                    <a:pt x="1395" y="368"/>
                  </a:lnTo>
                  <a:lnTo>
                    <a:pt x="1400" y="379"/>
                  </a:lnTo>
                  <a:lnTo>
                    <a:pt x="1404" y="389"/>
                  </a:lnTo>
                  <a:lnTo>
                    <a:pt x="1409" y="400"/>
                  </a:lnTo>
                  <a:lnTo>
                    <a:pt x="1414" y="411"/>
                  </a:lnTo>
                  <a:lnTo>
                    <a:pt x="1419" y="422"/>
                  </a:lnTo>
                  <a:lnTo>
                    <a:pt x="1424" y="434"/>
                  </a:lnTo>
                  <a:lnTo>
                    <a:pt x="1429" y="445"/>
                  </a:lnTo>
                  <a:lnTo>
                    <a:pt x="1434" y="456"/>
                  </a:lnTo>
                  <a:lnTo>
                    <a:pt x="1439" y="467"/>
                  </a:lnTo>
                  <a:lnTo>
                    <a:pt x="1444" y="478"/>
                  </a:lnTo>
                  <a:lnTo>
                    <a:pt x="1449" y="490"/>
                  </a:lnTo>
                  <a:lnTo>
                    <a:pt x="1454" y="501"/>
                  </a:lnTo>
                  <a:lnTo>
                    <a:pt x="1459" y="512"/>
                  </a:lnTo>
                  <a:lnTo>
                    <a:pt x="1463" y="524"/>
                  </a:lnTo>
                  <a:lnTo>
                    <a:pt x="1468" y="535"/>
                  </a:lnTo>
                  <a:lnTo>
                    <a:pt x="1473" y="547"/>
                  </a:lnTo>
                  <a:lnTo>
                    <a:pt x="1478" y="558"/>
                  </a:lnTo>
                  <a:lnTo>
                    <a:pt x="1483" y="570"/>
                  </a:lnTo>
                  <a:lnTo>
                    <a:pt x="1488" y="581"/>
                  </a:lnTo>
                  <a:lnTo>
                    <a:pt x="1493" y="593"/>
                  </a:lnTo>
                  <a:lnTo>
                    <a:pt x="1498" y="604"/>
                  </a:lnTo>
                  <a:lnTo>
                    <a:pt x="1503" y="616"/>
                  </a:lnTo>
                  <a:lnTo>
                    <a:pt x="1508" y="628"/>
                  </a:lnTo>
                  <a:lnTo>
                    <a:pt x="1513" y="639"/>
                  </a:lnTo>
                  <a:lnTo>
                    <a:pt x="1517" y="651"/>
                  </a:lnTo>
                  <a:lnTo>
                    <a:pt x="1522" y="662"/>
                  </a:lnTo>
                  <a:lnTo>
                    <a:pt x="1527" y="674"/>
                  </a:lnTo>
                  <a:lnTo>
                    <a:pt x="1532" y="685"/>
                  </a:lnTo>
                  <a:lnTo>
                    <a:pt x="1537" y="697"/>
                  </a:lnTo>
                  <a:lnTo>
                    <a:pt x="1542" y="709"/>
                  </a:lnTo>
                  <a:lnTo>
                    <a:pt x="1547" y="720"/>
                  </a:lnTo>
                  <a:lnTo>
                    <a:pt x="1552" y="732"/>
                  </a:lnTo>
                  <a:lnTo>
                    <a:pt x="1557" y="743"/>
                  </a:lnTo>
                  <a:lnTo>
                    <a:pt x="1562" y="755"/>
                  </a:lnTo>
                  <a:lnTo>
                    <a:pt x="1566" y="767"/>
                  </a:lnTo>
                  <a:lnTo>
                    <a:pt x="1572" y="778"/>
                  </a:lnTo>
                  <a:lnTo>
                    <a:pt x="1576" y="790"/>
                  </a:lnTo>
                  <a:lnTo>
                    <a:pt x="1581" y="801"/>
                  </a:lnTo>
                  <a:lnTo>
                    <a:pt x="1586" y="813"/>
                  </a:lnTo>
                  <a:lnTo>
                    <a:pt x="1591" y="824"/>
                  </a:lnTo>
                  <a:lnTo>
                    <a:pt x="1596" y="836"/>
                  </a:lnTo>
                  <a:lnTo>
                    <a:pt x="1601" y="847"/>
                  </a:lnTo>
                  <a:lnTo>
                    <a:pt x="1606" y="859"/>
                  </a:lnTo>
                  <a:lnTo>
                    <a:pt x="1611" y="870"/>
                  </a:lnTo>
                  <a:lnTo>
                    <a:pt x="1616" y="881"/>
                  </a:lnTo>
                  <a:lnTo>
                    <a:pt x="1621" y="893"/>
                  </a:lnTo>
                  <a:lnTo>
                    <a:pt x="1625" y="904"/>
                  </a:lnTo>
                  <a:lnTo>
                    <a:pt x="1630" y="915"/>
                  </a:lnTo>
                  <a:lnTo>
                    <a:pt x="1635" y="927"/>
                  </a:lnTo>
                  <a:lnTo>
                    <a:pt x="1640" y="938"/>
                  </a:lnTo>
                  <a:lnTo>
                    <a:pt x="1645" y="949"/>
                  </a:lnTo>
                  <a:lnTo>
                    <a:pt x="1650" y="960"/>
                  </a:lnTo>
                  <a:lnTo>
                    <a:pt x="1655" y="971"/>
                  </a:lnTo>
                  <a:lnTo>
                    <a:pt x="1660" y="982"/>
                  </a:lnTo>
                  <a:lnTo>
                    <a:pt x="1665" y="993"/>
                  </a:lnTo>
                  <a:lnTo>
                    <a:pt x="1670" y="1004"/>
                  </a:lnTo>
                  <a:lnTo>
                    <a:pt x="1674" y="1015"/>
                  </a:lnTo>
                  <a:lnTo>
                    <a:pt x="1679" y="1026"/>
                  </a:lnTo>
                  <a:lnTo>
                    <a:pt x="1684" y="1037"/>
                  </a:lnTo>
                  <a:lnTo>
                    <a:pt x="1689" y="1048"/>
                  </a:lnTo>
                  <a:lnTo>
                    <a:pt x="1694" y="1058"/>
                  </a:lnTo>
                  <a:lnTo>
                    <a:pt x="1699" y="1069"/>
                  </a:lnTo>
                  <a:lnTo>
                    <a:pt x="1704" y="1079"/>
                  </a:lnTo>
                  <a:lnTo>
                    <a:pt x="1709" y="1090"/>
                  </a:lnTo>
                  <a:lnTo>
                    <a:pt x="1714" y="1100"/>
                  </a:lnTo>
                  <a:lnTo>
                    <a:pt x="1719" y="1111"/>
                  </a:lnTo>
                  <a:lnTo>
                    <a:pt x="1724" y="1121"/>
                  </a:lnTo>
                  <a:lnTo>
                    <a:pt x="1728" y="1131"/>
                  </a:lnTo>
                  <a:lnTo>
                    <a:pt x="1733" y="1141"/>
                  </a:lnTo>
                  <a:lnTo>
                    <a:pt x="1738" y="1151"/>
                  </a:lnTo>
                  <a:lnTo>
                    <a:pt x="1743" y="1161"/>
                  </a:lnTo>
                  <a:lnTo>
                    <a:pt x="1748" y="1170"/>
                  </a:lnTo>
                  <a:lnTo>
                    <a:pt x="1753" y="1180"/>
                  </a:lnTo>
                  <a:lnTo>
                    <a:pt x="1758" y="1190"/>
                  </a:lnTo>
                  <a:lnTo>
                    <a:pt x="1763" y="1199"/>
                  </a:lnTo>
                  <a:lnTo>
                    <a:pt x="1768" y="1208"/>
                  </a:lnTo>
                  <a:lnTo>
                    <a:pt x="1773" y="1218"/>
                  </a:lnTo>
                  <a:lnTo>
                    <a:pt x="1777" y="1227"/>
                  </a:lnTo>
                  <a:lnTo>
                    <a:pt x="1783" y="1235"/>
                  </a:lnTo>
                  <a:lnTo>
                    <a:pt x="1787" y="1244"/>
                  </a:lnTo>
                  <a:lnTo>
                    <a:pt x="1792" y="1253"/>
                  </a:lnTo>
                  <a:lnTo>
                    <a:pt x="1797" y="1261"/>
                  </a:lnTo>
                  <a:lnTo>
                    <a:pt x="1802" y="1270"/>
                  </a:lnTo>
                  <a:lnTo>
                    <a:pt x="1807" y="1278"/>
                  </a:lnTo>
                  <a:lnTo>
                    <a:pt x="1812" y="1286"/>
                  </a:lnTo>
                  <a:lnTo>
                    <a:pt x="1817" y="1294"/>
                  </a:lnTo>
                  <a:lnTo>
                    <a:pt x="1822" y="1302"/>
                  </a:lnTo>
                  <a:lnTo>
                    <a:pt x="1827" y="1310"/>
                  </a:lnTo>
                  <a:lnTo>
                    <a:pt x="1832" y="1317"/>
                  </a:lnTo>
                  <a:lnTo>
                    <a:pt x="1836" y="1325"/>
                  </a:lnTo>
                  <a:lnTo>
                    <a:pt x="1841" y="1332"/>
                  </a:lnTo>
                  <a:lnTo>
                    <a:pt x="1846" y="1339"/>
                  </a:lnTo>
                  <a:lnTo>
                    <a:pt x="1851" y="1346"/>
                  </a:lnTo>
                  <a:lnTo>
                    <a:pt x="1856" y="1352"/>
                  </a:lnTo>
                  <a:lnTo>
                    <a:pt x="1861" y="1359"/>
                  </a:lnTo>
                  <a:lnTo>
                    <a:pt x="1866" y="1365"/>
                  </a:lnTo>
                  <a:lnTo>
                    <a:pt x="1871" y="1371"/>
                  </a:lnTo>
                  <a:lnTo>
                    <a:pt x="1876" y="1378"/>
                  </a:lnTo>
                  <a:lnTo>
                    <a:pt x="1881" y="1383"/>
                  </a:lnTo>
                  <a:lnTo>
                    <a:pt x="1886" y="1389"/>
                  </a:lnTo>
                  <a:lnTo>
                    <a:pt x="1891" y="1395"/>
                  </a:lnTo>
                  <a:lnTo>
                    <a:pt x="1895" y="1400"/>
                  </a:lnTo>
                  <a:lnTo>
                    <a:pt x="1900" y="1405"/>
                  </a:lnTo>
                  <a:lnTo>
                    <a:pt x="1905" y="1410"/>
                  </a:lnTo>
                  <a:lnTo>
                    <a:pt x="1910" y="1415"/>
                  </a:lnTo>
                  <a:lnTo>
                    <a:pt x="1915" y="1420"/>
                  </a:lnTo>
                  <a:lnTo>
                    <a:pt x="1920" y="1425"/>
                  </a:lnTo>
                  <a:lnTo>
                    <a:pt x="1925" y="1429"/>
                  </a:lnTo>
                  <a:lnTo>
                    <a:pt x="1930" y="1433"/>
                  </a:lnTo>
                  <a:lnTo>
                    <a:pt x="1935" y="1437"/>
                  </a:lnTo>
                  <a:lnTo>
                    <a:pt x="1940" y="1441"/>
                  </a:lnTo>
                  <a:lnTo>
                    <a:pt x="1945" y="1445"/>
                  </a:lnTo>
                  <a:lnTo>
                    <a:pt x="1949" y="1449"/>
                  </a:lnTo>
                  <a:lnTo>
                    <a:pt x="1954" y="1452"/>
                  </a:lnTo>
                  <a:lnTo>
                    <a:pt x="1959" y="1456"/>
                  </a:lnTo>
                  <a:lnTo>
                    <a:pt x="1964" y="1459"/>
                  </a:lnTo>
                  <a:lnTo>
                    <a:pt x="1969" y="1462"/>
                  </a:lnTo>
                  <a:lnTo>
                    <a:pt x="1974" y="1465"/>
                  </a:lnTo>
                  <a:lnTo>
                    <a:pt x="1979" y="1468"/>
                  </a:lnTo>
                  <a:lnTo>
                    <a:pt x="1984" y="1470"/>
                  </a:lnTo>
                  <a:lnTo>
                    <a:pt x="1989" y="1473"/>
                  </a:lnTo>
                  <a:lnTo>
                    <a:pt x="1994" y="1475"/>
                  </a:lnTo>
                  <a:lnTo>
                    <a:pt x="1998" y="1478"/>
                  </a:lnTo>
                  <a:lnTo>
                    <a:pt x="2004" y="1480"/>
                  </a:lnTo>
                  <a:lnTo>
                    <a:pt x="2008" y="1482"/>
                  </a:lnTo>
                  <a:lnTo>
                    <a:pt x="2013" y="1484"/>
                  </a:lnTo>
                  <a:lnTo>
                    <a:pt x="2018" y="1486"/>
                  </a:lnTo>
                  <a:lnTo>
                    <a:pt x="2023" y="1488"/>
                  </a:lnTo>
                  <a:lnTo>
                    <a:pt x="2028" y="1489"/>
                  </a:lnTo>
                  <a:lnTo>
                    <a:pt x="2033" y="1491"/>
                  </a:lnTo>
                  <a:lnTo>
                    <a:pt x="2038" y="1492"/>
                  </a:lnTo>
                  <a:lnTo>
                    <a:pt x="2043" y="1494"/>
                  </a:lnTo>
                  <a:lnTo>
                    <a:pt x="2048" y="1495"/>
                  </a:lnTo>
                  <a:lnTo>
                    <a:pt x="2053" y="1496"/>
                  </a:lnTo>
                  <a:lnTo>
                    <a:pt x="2057" y="1497"/>
                  </a:lnTo>
                  <a:lnTo>
                    <a:pt x="2062" y="1498"/>
                  </a:lnTo>
                  <a:lnTo>
                    <a:pt x="2067" y="1500"/>
                  </a:lnTo>
                  <a:lnTo>
                    <a:pt x="2072" y="1501"/>
                  </a:lnTo>
                  <a:lnTo>
                    <a:pt x="2077" y="1501"/>
                  </a:lnTo>
                  <a:lnTo>
                    <a:pt x="2082" y="1502"/>
                  </a:lnTo>
                  <a:lnTo>
                    <a:pt x="2087" y="1503"/>
                  </a:lnTo>
                  <a:lnTo>
                    <a:pt x="2092" y="1504"/>
                  </a:lnTo>
                  <a:lnTo>
                    <a:pt x="2097" y="1504"/>
                  </a:lnTo>
                  <a:lnTo>
                    <a:pt x="2102" y="1505"/>
                  </a:lnTo>
                  <a:lnTo>
                    <a:pt x="2107" y="1506"/>
                  </a:lnTo>
                  <a:lnTo>
                    <a:pt x="2111" y="1506"/>
                  </a:lnTo>
                  <a:lnTo>
                    <a:pt x="2116" y="1507"/>
                  </a:lnTo>
                  <a:lnTo>
                    <a:pt x="2121" y="1507"/>
                  </a:lnTo>
                  <a:lnTo>
                    <a:pt x="2126" y="1508"/>
                  </a:lnTo>
                  <a:lnTo>
                    <a:pt x="2131" y="1508"/>
                  </a:lnTo>
                  <a:lnTo>
                    <a:pt x="2136" y="1508"/>
                  </a:lnTo>
                  <a:lnTo>
                    <a:pt x="2141" y="1509"/>
                  </a:lnTo>
                  <a:lnTo>
                    <a:pt x="2146" y="1509"/>
                  </a:lnTo>
                  <a:lnTo>
                    <a:pt x="2151" y="1509"/>
                  </a:lnTo>
                  <a:lnTo>
                    <a:pt x="2156" y="1510"/>
                  </a:lnTo>
                  <a:lnTo>
                    <a:pt x="2160" y="1510"/>
                  </a:lnTo>
                  <a:lnTo>
                    <a:pt x="2166" y="1510"/>
                  </a:lnTo>
                  <a:lnTo>
                    <a:pt x="2170" y="1510"/>
                  </a:lnTo>
                  <a:lnTo>
                    <a:pt x="2175" y="1510"/>
                  </a:lnTo>
                  <a:lnTo>
                    <a:pt x="2180" y="1511"/>
                  </a:lnTo>
                  <a:lnTo>
                    <a:pt x="2185" y="1511"/>
                  </a:lnTo>
                  <a:lnTo>
                    <a:pt x="2190" y="1511"/>
                  </a:lnTo>
                  <a:lnTo>
                    <a:pt x="2195" y="1511"/>
                  </a:lnTo>
                  <a:lnTo>
                    <a:pt x="2200" y="1511"/>
                  </a:lnTo>
                  <a:lnTo>
                    <a:pt x="2205" y="1512"/>
                  </a:lnTo>
                  <a:lnTo>
                    <a:pt x="2210" y="1512"/>
                  </a:lnTo>
                  <a:lnTo>
                    <a:pt x="2210" y="1512"/>
                  </a:lnTo>
                </a:path>
              </a:pathLst>
            </a:custGeom>
            <a:noFill/>
            <a:ln w="19050" cap="flat">
              <a:solidFill>
                <a:schemeClr val="accent5"/>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0" tIns="0" rIns="0" bIns="0" numCol="1" anchor="t" anchorCtr="0" compatLnSpc="1">
              <a:prstTxWarp prst="textNoShape">
                <a:avLst/>
              </a:prstTxWarp>
            </a:bodyPr>
            <a:lstStyle/>
            <a:p>
              <a:endParaRPr lang="en-US" sz="1600"/>
            </a:p>
          </p:txBody>
        </p:sp>
        <p:sp>
          <p:nvSpPr>
            <p:cNvPr id="8245" name="Freeform 188">
              <a:extLst>
                <a:ext uri="{FF2B5EF4-FFF2-40B4-BE49-F238E27FC236}">
                  <a16:creationId xmlns:a16="http://schemas.microsoft.com/office/drawing/2014/main" id="{0359D576-9BA0-487D-9AD8-0341936FFAF6}"/>
                </a:ext>
              </a:extLst>
            </p:cNvPr>
            <p:cNvSpPr>
              <a:spLocks/>
            </p:cNvSpPr>
            <p:nvPr/>
          </p:nvSpPr>
          <p:spPr bwMode="auto">
            <a:xfrm>
              <a:off x="10227231" y="3610550"/>
              <a:ext cx="7576730" cy="5183716"/>
            </a:xfrm>
            <a:custGeom>
              <a:avLst/>
              <a:gdLst>
                <a:gd name="T0" fmla="*/ 30 w 2210"/>
                <a:gd name="T1" fmla="*/ 1512 h 1512"/>
                <a:gd name="T2" fmla="*/ 69 w 2210"/>
                <a:gd name="T3" fmla="*/ 1512 h 1512"/>
                <a:gd name="T4" fmla="*/ 108 w 2210"/>
                <a:gd name="T5" fmla="*/ 1512 h 1512"/>
                <a:gd name="T6" fmla="*/ 148 w 2210"/>
                <a:gd name="T7" fmla="*/ 1512 h 1512"/>
                <a:gd name="T8" fmla="*/ 187 w 2210"/>
                <a:gd name="T9" fmla="*/ 1510 h 1512"/>
                <a:gd name="T10" fmla="*/ 226 w 2210"/>
                <a:gd name="T11" fmla="*/ 1506 h 1512"/>
                <a:gd name="T12" fmla="*/ 265 w 2210"/>
                <a:gd name="T13" fmla="*/ 1499 h 1512"/>
                <a:gd name="T14" fmla="*/ 305 w 2210"/>
                <a:gd name="T15" fmla="*/ 1484 h 1512"/>
                <a:gd name="T16" fmla="*/ 344 w 2210"/>
                <a:gd name="T17" fmla="*/ 1460 h 1512"/>
                <a:gd name="T18" fmla="*/ 383 w 2210"/>
                <a:gd name="T19" fmla="*/ 1423 h 1512"/>
                <a:gd name="T20" fmla="*/ 423 w 2210"/>
                <a:gd name="T21" fmla="*/ 1371 h 1512"/>
                <a:gd name="T22" fmla="*/ 462 w 2210"/>
                <a:gd name="T23" fmla="*/ 1304 h 1512"/>
                <a:gd name="T24" fmla="*/ 501 w 2210"/>
                <a:gd name="T25" fmla="*/ 1223 h 1512"/>
                <a:gd name="T26" fmla="*/ 540 w 2210"/>
                <a:gd name="T27" fmla="*/ 1131 h 1512"/>
                <a:gd name="T28" fmla="*/ 580 w 2210"/>
                <a:gd name="T29" fmla="*/ 1031 h 1512"/>
                <a:gd name="T30" fmla="*/ 619 w 2210"/>
                <a:gd name="T31" fmla="*/ 927 h 1512"/>
                <a:gd name="T32" fmla="*/ 658 w 2210"/>
                <a:gd name="T33" fmla="*/ 820 h 1512"/>
                <a:gd name="T34" fmla="*/ 698 w 2210"/>
                <a:gd name="T35" fmla="*/ 713 h 1512"/>
                <a:gd name="T36" fmla="*/ 737 w 2210"/>
                <a:gd name="T37" fmla="*/ 608 h 1512"/>
                <a:gd name="T38" fmla="*/ 776 w 2210"/>
                <a:gd name="T39" fmla="*/ 504 h 1512"/>
                <a:gd name="T40" fmla="*/ 815 w 2210"/>
                <a:gd name="T41" fmla="*/ 405 h 1512"/>
                <a:gd name="T42" fmla="*/ 855 w 2210"/>
                <a:gd name="T43" fmla="*/ 312 h 1512"/>
                <a:gd name="T44" fmla="*/ 894 w 2210"/>
                <a:gd name="T45" fmla="*/ 228 h 1512"/>
                <a:gd name="T46" fmla="*/ 933 w 2210"/>
                <a:gd name="T47" fmla="*/ 154 h 1512"/>
                <a:gd name="T48" fmla="*/ 972 w 2210"/>
                <a:gd name="T49" fmla="*/ 94 h 1512"/>
                <a:gd name="T50" fmla="*/ 1012 w 2210"/>
                <a:gd name="T51" fmla="*/ 47 h 1512"/>
                <a:gd name="T52" fmla="*/ 1051 w 2210"/>
                <a:gd name="T53" fmla="*/ 17 h 1512"/>
                <a:gd name="T54" fmla="*/ 1090 w 2210"/>
                <a:gd name="T55" fmla="*/ 1 h 1512"/>
                <a:gd name="T56" fmla="*/ 1130 w 2210"/>
                <a:gd name="T57" fmla="*/ 1 h 1512"/>
                <a:gd name="T58" fmla="*/ 1169 w 2210"/>
                <a:gd name="T59" fmla="*/ 17 h 1512"/>
                <a:gd name="T60" fmla="*/ 1208 w 2210"/>
                <a:gd name="T61" fmla="*/ 47 h 1512"/>
                <a:gd name="T62" fmla="*/ 1247 w 2210"/>
                <a:gd name="T63" fmla="*/ 90 h 1512"/>
                <a:gd name="T64" fmla="*/ 1287 w 2210"/>
                <a:gd name="T65" fmla="*/ 146 h 1512"/>
                <a:gd name="T66" fmla="*/ 1326 w 2210"/>
                <a:gd name="T67" fmla="*/ 213 h 1512"/>
                <a:gd name="T68" fmla="*/ 1365 w 2210"/>
                <a:gd name="T69" fmla="*/ 288 h 1512"/>
                <a:gd name="T70" fmla="*/ 1404 w 2210"/>
                <a:gd name="T71" fmla="*/ 368 h 1512"/>
                <a:gd name="T72" fmla="*/ 1444 w 2210"/>
                <a:gd name="T73" fmla="*/ 453 h 1512"/>
                <a:gd name="T74" fmla="*/ 1483 w 2210"/>
                <a:gd name="T75" fmla="*/ 540 h 1512"/>
                <a:gd name="T76" fmla="*/ 1522 w 2210"/>
                <a:gd name="T77" fmla="*/ 627 h 1512"/>
                <a:gd name="T78" fmla="*/ 1562 w 2210"/>
                <a:gd name="T79" fmla="*/ 715 h 1512"/>
                <a:gd name="T80" fmla="*/ 1601 w 2210"/>
                <a:gd name="T81" fmla="*/ 802 h 1512"/>
                <a:gd name="T82" fmla="*/ 1640 w 2210"/>
                <a:gd name="T83" fmla="*/ 888 h 1512"/>
                <a:gd name="T84" fmla="*/ 1679 w 2210"/>
                <a:gd name="T85" fmla="*/ 971 h 1512"/>
                <a:gd name="T86" fmla="*/ 1719 w 2210"/>
                <a:gd name="T87" fmla="*/ 1052 h 1512"/>
                <a:gd name="T88" fmla="*/ 1758 w 2210"/>
                <a:gd name="T89" fmla="*/ 1129 h 1512"/>
                <a:gd name="T90" fmla="*/ 1797 w 2210"/>
                <a:gd name="T91" fmla="*/ 1201 h 1512"/>
                <a:gd name="T92" fmla="*/ 1836 w 2210"/>
                <a:gd name="T93" fmla="*/ 1266 h 1512"/>
                <a:gd name="T94" fmla="*/ 1876 w 2210"/>
                <a:gd name="T95" fmla="*/ 1323 h 1512"/>
                <a:gd name="T96" fmla="*/ 1915 w 2210"/>
                <a:gd name="T97" fmla="*/ 1372 h 1512"/>
                <a:gd name="T98" fmla="*/ 1954 w 2210"/>
                <a:gd name="T99" fmla="*/ 1412 h 1512"/>
                <a:gd name="T100" fmla="*/ 1994 w 2210"/>
                <a:gd name="T101" fmla="*/ 1443 h 1512"/>
                <a:gd name="T102" fmla="*/ 2033 w 2210"/>
                <a:gd name="T103" fmla="*/ 1467 h 1512"/>
                <a:gd name="T104" fmla="*/ 2072 w 2210"/>
                <a:gd name="T105" fmla="*/ 1483 h 1512"/>
                <a:gd name="T106" fmla="*/ 2111 w 2210"/>
                <a:gd name="T107" fmla="*/ 1495 h 1512"/>
                <a:gd name="T108" fmla="*/ 2151 w 2210"/>
                <a:gd name="T109" fmla="*/ 1502 h 1512"/>
                <a:gd name="T110" fmla="*/ 2190 w 2210"/>
                <a:gd name="T111" fmla="*/ 1507 h 15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2210" h="1512">
                  <a:moveTo>
                    <a:pt x="0" y="1512"/>
                  </a:moveTo>
                  <a:lnTo>
                    <a:pt x="0" y="1512"/>
                  </a:lnTo>
                  <a:lnTo>
                    <a:pt x="5" y="1512"/>
                  </a:lnTo>
                  <a:lnTo>
                    <a:pt x="10" y="1512"/>
                  </a:lnTo>
                  <a:lnTo>
                    <a:pt x="15" y="1512"/>
                  </a:lnTo>
                  <a:lnTo>
                    <a:pt x="20" y="1512"/>
                  </a:lnTo>
                  <a:lnTo>
                    <a:pt x="25" y="1512"/>
                  </a:lnTo>
                  <a:lnTo>
                    <a:pt x="30" y="1512"/>
                  </a:lnTo>
                  <a:lnTo>
                    <a:pt x="35" y="1512"/>
                  </a:lnTo>
                  <a:lnTo>
                    <a:pt x="40" y="1512"/>
                  </a:lnTo>
                  <a:lnTo>
                    <a:pt x="45" y="1512"/>
                  </a:lnTo>
                  <a:lnTo>
                    <a:pt x="50" y="1512"/>
                  </a:lnTo>
                  <a:lnTo>
                    <a:pt x="54" y="1512"/>
                  </a:lnTo>
                  <a:lnTo>
                    <a:pt x="59" y="1512"/>
                  </a:lnTo>
                  <a:lnTo>
                    <a:pt x="64" y="1512"/>
                  </a:lnTo>
                  <a:lnTo>
                    <a:pt x="69" y="1512"/>
                  </a:lnTo>
                  <a:lnTo>
                    <a:pt x="74" y="1512"/>
                  </a:lnTo>
                  <a:lnTo>
                    <a:pt x="79" y="1512"/>
                  </a:lnTo>
                  <a:lnTo>
                    <a:pt x="84" y="1512"/>
                  </a:lnTo>
                  <a:lnTo>
                    <a:pt x="89" y="1512"/>
                  </a:lnTo>
                  <a:lnTo>
                    <a:pt x="94" y="1512"/>
                  </a:lnTo>
                  <a:lnTo>
                    <a:pt x="99" y="1512"/>
                  </a:lnTo>
                  <a:lnTo>
                    <a:pt x="104" y="1512"/>
                  </a:lnTo>
                  <a:lnTo>
                    <a:pt x="108" y="1512"/>
                  </a:lnTo>
                  <a:lnTo>
                    <a:pt x="113" y="1512"/>
                  </a:lnTo>
                  <a:lnTo>
                    <a:pt x="118" y="1512"/>
                  </a:lnTo>
                  <a:lnTo>
                    <a:pt x="123" y="1512"/>
                  </a:lnTo>
                  <a:lnTo>
                    <a:pt x="128" y="1512"/>
                  </a:lnTo>
                  <a:lnTo>
                    <a:pt x="133" y="1512"/>
                  </a:lnTo>
                  <a:lnTo>
                    <a:pt x="138" y="1512"/>
                  </a:lnTo>
                  <a:lnTo>
                    <a:pt x="143" y="1512"/>
                  </a:lnTo>
                  <a:lnTo>
                    <a:pt x="148" y="1512"/>
                  </a:lnTo>
                  <a:lnTo>
                    <a:pt x="153" y="1512"/>
                  </a:lnTo>
                  <a:lnTo>
                    <a:pt x="157" y="1511"/>
                  </a:lnTo>
                  <a:lnTo>
                    <a:pt x="163" y="1511"/>
                  </a:lnTo>
                  <a:lnTo>
                    <a:pt x="167" y="1511"/>
                  </a:lnTo>
                  <a:lnTo>
                    <a:pt x="172" y="1511"/>
                  </a:lnTo>
                  <a:lnTo>
                    <a:pt x="177" y="1510"/>
                  </a:lnTo>
                  <a:lnTo>
                    <a:pt x="182" y="1510"/>
                  </a:lnTo>
                  <a:lnTo>
                    <a:pt x="187" y="1510"/>
                  </a:lnTo>
                  <a:lnTo>
                    <a:pt x="192" y="1510"/>
                  </a:lnTo>
                  <a:lnTo>
                    <a:pt x="197" y="1509"/>
                  </a:lnTo>
                  <a:lnTo>
                    <a:pt x="202" y="1509"/>
                  </a:lnTo>
                  <a:lnTo>
                    <a:pt x="206" y="1508"/>
                  </a:lnTo>
                  <a:lnTo>
                    <a:pt x="212" y="1508"/>
                  </a:lnTo>
                  <a:lnTo>
                    <a:pt x="216" y="1507"/>
                  </a:lnTo>
                  <a:lnTo>
                    <a:pt x="221" y="1507"/>
                  </a:lnTo>
                  <a:lnTo>
                    <a:pt x="226" y="1506"/>
                  </a:lnTo>
                  <a:lnTo>
                    <a:pt x="231" y="1506"/>
                  </a:lnTo>
                  <a:lnTo>
                    <a:pt x="236" y="1505"/>
                  </a:lnTo>
                  <a:lnTo>
                    <a:pt x="241" y="1504"/>
                  </a:lnTo>
                  <a:lnTo>
                    <a:pt x="246" y="1503"/>
                  </a:lnTo>
                  <a:lnTo>
                    <a:pt x="251" y="1502"/>
                  </a:lnTo>
                  <a:lnTo>
                    <a:pt x="256" y="1501"/>
                  </a:lnTo>
                  <a:lnTo>
                    <a:pt x="261" y="1500"/>
                  </a:lnTo>
                  <a:lnTo>
                    <a:pt x="265" y="1499"/>
                  </a:lnTo>
                  <a:lnTo>
                    <a:pt x="270" y="1497"/>
                  </a:lnTo>
                  <a:lnTo>
                    <a:pt x="275" y="1496"/>
                  </a:lnTo>
                  <a:lnTo>
                    <a:pt x="280" y="1494"/>
                  </a:lnTo>
                  <a:lnTo>
                    <a:pt x="285" y="1493"/>
                  </a:lnTo>
                  <a:lnTo>
                    <a:pt x="290" y="1491"/>
                  </a:lnTo>
                  <a:lnTo>
                    <a:pt x="295" y="1489"/>
                  </a:lnTo>
                  <a:lnTo>
                    <a:pt x="300" y="1487"/>
                  </a:lnTo>
                  <a:lnTo>
                    <a:pt x="305" y="1484"/>
                  </a:lnTo>
                  <a:lnTo>
                    <a:pt x="310" y="1482"/>
                  </a:lnTo>
                  <a:lnTo>
                    <a:pt x="315" y="1479"/>
                  </a:lnTo>
                  <a:lnTo>
                    <a:pt x="319" y="1477"/>
                  </a:lnTo>
                  <a:lnTo>
                    <a:pt x="324" y="1474"/>
                  </a:lnTo>
                  <a:lnTo>
                    <a:pt x="329" y="1471"/>
                  </a:lnTo>
                  <a:lnTo>
                    <a:pt x="334" y="1467"/>
                  </a:lnTo>
                  <a:lnTo>
                    <a:pt x="339" y="1464"/>
                  </a:lnTo>
                  <a:lnTo>
                    <a:pt x="344" y="1460"/>
                  </a:lnTo>
                  <a:lnTo>
                    <a:pt x="349" y="1456"/>
                  </a:lnTo>
                  <a:lnTo>
                    <a:pt x="354" y="1452"/>
                  </a:lnTo>
                  <a:lnTo>
                    <a:pt x="359" y="1448"/>
                  </a:lnTo>
                  <a:lnTo>
                    <a:pt x="364" y="1443"/>
                  </a:lnTo>
                  <a:lnTo>
                    <a:pt x="368" y="1439"/>
                  </a:lnTo>
                  <a:lnTo>
                    <a:pt x="374" y="1434"/>
                  </a:lnTo>
                  <a:lnTo>
                    <a:pt x="378" y="1429"/>
                  </a:lnTo>
                  <a:lnTo>
                    <a:pt x="383" y="1423"/>
                  </a:lnTo>
                  <a:lnTo>
                    <a:pt x="388" y="1418"/>
                  </a:lnTo>
                  <a:lnTo>
                    <a:pt x="393" y="1412"/>
                  </a:lnTo>
                  <a:lnTo>
                    <a:pt x="398" y="1406"/>
                  </a:lnTo>
                  <a:lnTo>
                    <a:pt x="403" y="1399"/>
                  </a:lnTo>
                  <a:lnTo>
                    <a:pt x="408" y="1393"/>
                  </a:lnTo>
                  <a:lnTo>
                    <a:pt x="413" y="1386"/>
                  </a:lnTo>
                  <a:lnTo>
                    <a:pt x="418" y="1379"/>
                  </a:lnTo>
                  <a:lnTo>
                    <a:pt x="423" y="1371"/>
                  </a:lnTo>
                  <a:lnTo>
                    <a:pt x="427" y="1364"/>
                  </a:lnTo>
                  <a:lnTo>
                    <a:pt x="432" y="1356"/>
                  </a:lnTo>
                  <a:lnTo>
                    <a:pt x="437" y="1348"/>
                  </a:lnTo>
                  <a:lnTo>
                    <a:pt x="442" y="1340"/>
                  </a:lnTo>
                  <a:lnTo>
                    <a:pt x="447" y="1331"/>
                  </a:lnTo>
                  <a:lnTo>
                    <a:pt x="452" y="1322"/>
                  </a:lnTo>
                  <a:lnTo>
                    <a:pt x="457" y="1313"/>
                  </a:lnTo>
                  <a:lnTo>
                    <a:pt x="462" y="1304"/>
                  </a:lnTo>
                  <a:lnTo>
                    <a:pt x="467" y="1295"/>
                  </a:lnTo>
                  <a:lnTo>
                    <a:pt x="472" y="1285"/>
                  </a:lnTo>
                  <a:lnTo>
                    <a:pt x="477" y="1275"/>
                  </a:lnTo>
                  <a:lnTo>
                    <a:pt x="482" y="1265"/>
                  </a:lnTo>
                  <a:lnTo>
                    <a:pt x="486" y="1255"/>
                  </a:lnTo>
                  <a:lnTo>
                    <a:pt x="491" y="1245"/>
                  </a:lnTo>
                  <a:lnTo>
                    <a:pt x="496" y="1234"/>
                  </a:lnTo>
                  <a:lnTo>
                    <a:pt x="501" y="1223"/>
                  </a:lnTo>
                  <a:lnTo>
                    <a:pt x="506" y="1212"/>
                  </a:lnTo>
                  <a:lnTo>
                    <a:pt x="511" y="1201"/>
                  </a:lnTo>
                  <a:lnTo>
                    <a:pt x="516" y="1190"/>
                  </a:lnTo>
                  <a:lnTo>
                    <a:pt x="521" y="1178"/>
                  </a:lnTo>
                  <a:lnTo>
                    <a:pt x="526" y="1167"/>
                  </a:lnTo>
                  <a:lnTo>
                    <a:pt x="531" y="1155"/>
                  </a:lnTo>
                  <a:lnTo>
                    <a:pt x="536" y="1143"/>
                  </a:lnTo>
                  <a:lnTo>
                    <a:pt x="540" y="1131"/>
                  </a:lnTo>
                  <a:lnTo>
                    <a:pt x="545" y="1119"/>
                  </a:lnTo>
                  <a:lnTo>
                    <a:pt x="550" y="1107"/>
                  </a:lnTo>
                  <a:lnTo>
                    <a:pt x="555" y="1095"/>
                  </a:lnTo>
                  <a:lnTo>
                    <a:pt x="560" y="1082"/>
                  </a:lnTo>
                  <a:lnTo>
                    <a:pt x="565" y="1070"/>
                  </a:lnTo>
                  <a:lnTo>
                    <a:pt x="570" y="1057"/>
                  </a:lnTo>
                  <a:lnTo>
                    <a:pt x="575" y="1044"/>
                  </a:lnTo>
                  <a:lnTo>
                    <a:pt x="580" y="1031"/>
                  </a:lnTo>
                  <a:lnTo>
                    <a:pt x="585" y="1019"/>
                  </a:lnTo>
                  <a:lnTo>
                    <a:pt x="589" y="1006"/>
                  </a:lnTo>
                  <a:lnTo>
                    <a:pt x="595" y="993"/>
                  </a:lnTo>
                  <a:lnTo>
                    <a:pt x="599" y="980"/>
                  </a:lnTo>
                  <a:lnTo>
                    <a:pt x="604" y="967"/>
                  </a:lnTo>
                  <a:lnTo>
                    <a:pt x="609" y="954"/>
                  </a:lnTo>
                  <a:lnTo>
                    <a:pt x="614" y="940"/>
                  </a:lnTo>
                  <a:lnTo>
                    <a:pt x="619" y="927"/>
                  </a:lnTo>
                  <a:lnTo>
                    <a:pt x="624" y="914"/>
                  </a:lnTo>
                  <a:lnTo>
                    <a:pt x="629" y="900"/>
                  </a:lnTo>
                  <a:lnTo>
                    <a:pt x="634" y="887"/>
                  </a:lnTo>
                  <a:lnTo>
                    <a:pt x="639" y="874"/>
                  </a:lnTo>
                  <a:lnTo>
                    <a:pt x="644" y="860"/>
                  </a:lnTo>
                  <a:lnTo>
                    <a:pt x="648" y="847"/>
                  </a:lnTo>
                  <a:lnTo>
                    <a:pt x="653" y="834"/>
                  </a:lnTo>
                  <a:lnTo>
                    <a:pt x="658" y="820"/>
                  </a:lnTo>
                  <a:lnTo>
                    <a:pt x="663" y="807"/>
                  </a:lnTo>
                  <a:lnTo>
                    <a:pt x="668" y="794"/>
                  </a:lnTo>
                  <a:lnTo>
                    <a:pt x="673" y="780"/>
                  </a:lnTo>
                  <a:lnTo>
                    <a:pt x="678" y="767"/>
                  </a:lnTo>
                  <a:lnTo>
                    <a:pt x="683" y="754"/>
                  </a:lnTo>
                  <a:lnTo>
                    <a:pt x="688" y="740"/>
                  </a:lnTo>
                  <a:lnTo>
                    <a:pt x="693" y="727"/>
                  </a:lnTo>
                  <a:lnTo>
                    <a:pt x="698" y="713"/>
                  </a:lnTo>
                  <a:lnTo>
                    <a:pt x="702" y="700"/>
                  </a:lnTo>
                  <a:lnTo>
                    <a:pt x="707" y="687"/>
                  </a:lnTo>
                  <a:lnTo>
                    <a:pt x="712" y="674"/>
                  </a:lnTo>
                  <a:lnTo>
                    <a:pt x="717" y="660"/>
                  </a:lnTo>
                  <a:lnTo>
                    <a:pt x="722" y="647"/>
                  </a:lnTo>
                  <a:lnTo>
                    <a:pt x="727" y="634"/>
                  </a:lnTo>
                  <a:lnTo>
                    <a:pt x="732" y="621"/>
                  </a:lnTo>
                  <a:lnTo>
                    <a:pt x="737" y="608"/>
                  </a:lnTo>
                  <a:lnTo>
                    <a:pt x="742" y="595"/>
                  </a:lnTo>
                  <a:lnTo>
                    <a:pt x="747" y="582"/>
                  </a:lnTo>
                  <a:lnTo>
                    <a:pt x="751" y="569"/>
                  </a:lnTo>
                  <a:lnTo>
                    <a:pt x="757" y="556"/>
                  </a:lnTo>
                  <a:lnTo>
                    <a:pt x="761" y="543"/>
                  </a:lnTo>
                  <a:lnTo>
                    <a:pt x="766" y="530"/>
                  </a:lnTo>
                  <a:lnTo>
                    <a:pt x="771" y="517"/>
                  </a:lnTo>
                  <a:lnTo>
                    <a:pt x="776" y="504"/>
                  </a:lnTo>
                  <a:lnTo>
                    <a:pt x="781" y="492"/>
                  </a:lnTo>
                  <a:lnTo>
                    <a:pt x="786" y="479"/>
                  </a:lnTo>
                  <a:lnTo>
                    <a:pt x="791" y="467"/>
                  </a:lnTo>
                  <a:lnTo>
                    <a:pt x="796" y="454"/>
                  </a:lnTo>
                  <a:lnTo>
                    <a:pt x="801" y="442"/>
                  </a:lnTo>
                  <a:lnTo>
                    <a:pt x="806" y="430"/>
                  </a:lnTo>
                  <a:lnTo>
                    <a:pt x="810" y="417"/>
                  </a:lnTo>
                  <a:lnTo>
                    <a:pt x="815" y="405"/>
                  </a:lnTo>
                  <a:lnTo>
                    <a:pt x="820" y="393"/>
                  </a:lnTo>
                  <a:lnTo>
                    <a:pt x="825" y="381"/>
                  </a:lnTo>
                  <a:lnTo>
                    <a:pt x="830" y="369"/>
                  </a:lnTo>
                  <a:lnTo>
                    <a:pt x="835" y="358"/>
                  </a:lnTo>
                  <a:lnTo>
                    <a:pt x="840" y="346"/>
                  </a:lnTo>
                  <a:lnTo>
                    <a:pt x="845" y="335"/>
                  </a:lnTo>
                  <a:lnTo>
                    <a:pt x="850" y="323"/>
                  </a:lnTo>
                  <a:lnTo>
                    <a:pt x="855" y="312"/>
                  </a:lnTo>
                  <a:lnTo>
                    <a:pt x="860" y="301"/>
                  </a:lnTo>
                  <a:lnTo>
                    <a:pt x="864" y="290"/>
                  </a:lnTo>
                  <a:lnTo>
                    <a:pt x="869" y="279"/>
                  </a:lnTo>
                  <a:lnTo>
                    <a:pt x="874" y="269"/>
                  </a:lnTo>
                  <a:lnTo>
                    <a:pt x="879" y="258"/>
                  </a:lnTo>
                  <a:lnTo>
                    <a:pt x="884" y="248"/>
                  </a:lnTo>
                  <a:lnTo>
                    <a:pt x="889" y="238"/>
                  </a:lnTo>
                  <a:lnTo>
                    <a:pt x="894" y="228"/>
                  </a:lnTo>
                  <a:lnTo>
                    <a:pt x="899" y="218"/>
                  </a:lnTo>
                  <a:lnTo>
                    <a:pt x="904" y="208"/>
                  </a:lnTo>
                  <a:lnTo>
                    <a:pt x="909" y="199"/>
                  </a:lnTo>
                  <a:lnTo>
                    <a:pt x="914" y="189"/>
                  </a:lnTo>
                  <a:lnTo>
                    <a:pt x="919" y="180"/>
                  </a:lnTo>
                  <a:lnTo>
                    <a:pt x="923" y="171"/>
                  </a:lnTo>
                  <a:lnTo>
                    <a:pt x="928" y="162"/>
                  </a:lnTo>
                  <a:lnTo>
                    <a:pt x="933" y="154"/>
                  </a:lnTo>
                  <a:lnTo>
                    <a:pt x="938" y="146"/>
                  </a:lnTo>
                  <a:lnTo>
                    <a:pt x="943" y="138"/>
                  </a:lnTo>
                  <a:lnTo>
                    <a:pt x="948" y="130"/>
                  </a:lnTo>
                  <a:lnTo>
                    <a:pt x="953" y="122"/>
                  </a:lnTo>
                  <a:lnTo>
                    <a:pt x="958" y="114"/>
                  </a:lnTo>
                  <a:lnTo>
                    <a:pt x="963" y="107"/>
                  </a:lnTo>
                  <a:lnTo>
                    <a:pt x="968" y="100"/>
                  </a:lnTo>
                  <a:lnTo>
                    <a:pt x="972" y="94"/>
                  </a:lnTo>
                  <a:lnTo>
                    <a:pt x="977" y="87"/>
                  </a:lnTo>
                  <a:lnTo>
                    <a:pt x="982" y="81"/>
                  </a:lnTo>
                  <a:lnTo>
                    <a:pt x="987" y="74"/>
                  </a:lnTo>
                  <a:lnTo>
                    <a:pt x="992" y="69"/>
                  </a:lnTo>
                  <a:lnTo>
                    <a:pt x="997" y="63"/>
                  </a:lnTo>
                  <a:lnTo>
                    <a:pt x="1002" y="58"/>
                  </a:lnTo>
                  <a:lnTo>
                    <a:pt x="1007" y="52"/>
                  </a:lnTo>
                  <a:lnTo>
                    <a:pt x="1012" y="47"/>
                  </a:lnTo>
                  <a:lnTo>
                    <a:pt x="1017" y="43"/>
                  </a:lnTo>
                  <a:lnTo>
                    <a:pt x="1021" y="38"/>
                  </a:lnTo>
                  <a:lnTo>
                    <a:pt x="1027" y="34"/>
                  </a:lnTo>
                  <a:lnTo>
                    <a:pt x="1031" y="30"/>
                  </a:lnTo>
                  <a:lnTo>
                    <a:pt x="1036" y="26"/>
                  </a:lnTo>
                  <a:lnTo>
                    <a:pt x="1041" y="23"/>
                  </a:lnTo>
                  <a:lnTo>
                    <a:pt x="1046" y="20"/>
                  </a:lnTo>
                  <a:lnTo>
                    <a:pt x="1051" y="17"/>
                  </a:lnTo>
                  <a:lnTo>
                    <a:pt x="1056" y="14"/>
                  </a:lnTo>
                  <a:lnTo>
                    <a:pt x="1061" y="11"/>
                  </a:lnTo>
                  <a:lnTo>
                    <a:pt x="1066" y="9"/>
                  </a:lnTo>
                  <a:lnTo>
                    <a:pt x="1071" y="7"/>
                  </a:lnTo>
                  <a:lnTo>
                    <a:pt x="1076" y="5"/>
                  </a:lnTo>
                  <a:lnTo>
                    <a:pt x="1080" y="4"/>
                  </a:lnTo>
                  <a:lnTo>
                    <a:pt x="1085" y="2"/>
                  </a:lnTo>
                  <a:lnTo>
                    <a:pt x="1090" y="1"/>
                  </a:lnTo>
                  <a:lnTo>
                    <a:pt x="1095" y="0"/>
                  </a:lnTo>
                  <a:lnTo>
                    <a:pt x="1100" y="0"/>
                  </a:lnTo>
                  <a:lnTo>
                    <a:pt x="1105" y="0"/>
                  </a:lnTo>
                  <a:lnTo>
                    <a:pt x="1110" y="0"/>
                  </a:lnTo>
                  <a:lnTo>
                    <a:pt x="1115" y="0"/>
                  </a:lnTo>
                  <a:lnTo>
                    <a:pt x="1120" y="0"/>
                  </a:lnTo>
                  <a:lnTo>
                    <a:pt x="1125" y="1"/>
                  </a:lnTo>
                  <a:lnTo>
                    <a:pt x="1130" y="1"/>
                  </a:lnTo>
                  <a:lnTo>
                    <a:pt x="1134" y="3"/>
                  </a:lnTo>
                  <a:lnTo>
                    <a:pt x="1139" y="4"/>
                  </a:lnTo>
                  <a:lnTo>
                    <a:pt x="1144" y="6"/>
                  </a:lnTo>
                  <a:lnTo>
                    <a:pt x="1149" y="7"/>
                  </a:lnTo>
                  <a:lnTo>
                    <a:pt x="1154" y="9"/>
                  </a:lnTo>
                  <a:lnTo>
                    <a:pt x="1159" y="12"/>
                  </a:lnTo>
                  <a:lnTo>
                    <a:pt x="1164" y="14"/>
                  </a:lnTo>
                  <a:lnTo>
                    <a:pt x="1169" y="17"/>
                  </a:lnTo>
                  <a:lnTo>
                    <a:pt x="1174" y="20"/>
                  </a:lnTo>
                  <a:lnTo>
                    <a:pt x="1179" y="23"/>
                  </a:lnTo>
                  <a:lnTo>
                    <a:pt x="1183" y="26"/>
                  </a:lnTo>
                  <a:lnTo>
                    <a:pt x="1189" y="30"/>
                  </a:lnTo>
                  <a:lnTo>
                    <a:pt x="1193" y="34"/>
                  </a:lnTo>
                  <a:lnTo>
                    <a:pt x="1198" y="38"/>
                  </a:lnTo>
                  <a:lnTo>
                    <a:pt x="1203" y="42"/>
                  </a:lnTo>
                  <a:lnTo>
                    <a:pt x="1208" y="47"/>
                  </a:lnTo>
                  <a:lnTo>
                    <a:pt x="1213" y="51"/>
                  </a:lnTo>
                  <a:lnTo>
                    <a:pt x="1218" y="57"/>
                  </a:lnTo>
                  <a:lnTo>
                    <a:pt x="1223" y="62"/>
                  </a:lnTo>
                  <a:lnTo>
                    <a:pt x="1228" y="67"/>
                  </a:lnTo>
                  <a:lnTo>
                    <a:pt x="1233" y="73"/>
                  </a:lnTo>
                  <a:lnTo>
                    <a:pt x="1238" y="78"/>
                  </a:lnTo>
                  <a:lnTo>
                    <a:pt x="1242" y="84"/>
                  </a:lnTo>
                  <a:lnTo>
                    <a:pt x="1247" y="90"/>
                  </a:lnTo>
                  <a:lnTo>
                    <a:pt x="1252" y="97"/>
                  </a:lnTo>
                  <a:lnTo>
                    <a:pt x="1257" y="103"/>
                  </a:lnTo>
                  <a:lnTo>
                    <a:pt x="1262" y="110"/>
                  </a:lnTo>
                  <a:lnTo>
                    <a:pt x="1267" y="117"/>
                  </a:lnTo>
                  <a:lnTo>
                    <a:pt x="1272" y="124"/>
                  </a:lnTo>
                  <a:lnTo>
                    <a:pt x="1277" y="131"/>
                  </a:lnTo>
                  <a:lnTo>
                    <a:pt x="1282" y="139"/>
                  </a:lnTo>
                  <a:lnTo>
                    <a:pt x="1287" y="146"/>
                  </a:lnTo>
                  <a:lnTo>
                    <a:pt x="1292" y="154"/>
                  </a:lnTo>
                  <a:lnTo>
                    <a:pt x="1296" y="162"/>
                  </a:lnTo>
                  <a:lnTo>
                    <a:pt x="1301" y="170"/>
                  </a:lnTo>
                  <a:lnTo>
                    <a:pt x="1306" y="179"/>
                  </a:lnTo>
                  <a:lnTo>
                    <a:pt x="1311" y="187"/>
                  </a:lnTo>
                  <a:lnTo>
                    <a:pt x="1316" y="195"/>
                  </a:lnTo>
                  <a:lnTo>
                    <a:pt x="1321" y="204"/>
                  </a:lnTo>
                  <a:lnTo>
                    <a:pt x="1326" y="213"/>
                  </a:lnTo>
                  <a:lnTo>
                    <a:pt x="1331" y="222"/>
                  </a:lnTo>
                  <a:lnTo>
                    <a:pt x="1336" y="231"/>
                  </a:lnTo>
                  <a:lnTo>
                    <a:pt x="1341" y="240"/>
                  </a:lnTo>
                  <a:lnTo>
                    <a:pt x="1345" y="249"/>
                  </a:lnTo>
                  <a:lnTo>
                    <a:pt x="1351" y="259"/>
                  </a:lnTo>
                  <a:lnTo>
                    <a:pt x="1355" y="268"/>
                  </a:lnTo>
                  <a:lnTo>
                    <a:pt x="1360" y="278"/>
                  </a:lnTo>
                  <a:lnTo>
                    <a:pt x="1365" y="288"/>
                  </a:lnTo>
                  <a:lnTo>
                    <a:pt x="1370" y="297"/>
                  </a:lnTo>
                  <a:lnTo>
                    <a:pt x="1375" y="307"/>
                  </a:lnTo>
                  <a:lnTo>
                    <a:pt x="1380" y="317"/>
                  </a:lnTo>
                  <a:lnTo>
                    <a:pt x="1385" y="327"/>
                  </a:lnTo>
                  <a:lnTo>
                    <a:pt x="1390" y="337"/>
                  </a:lnTo>
                  <a:lnTo>
                    <a:pt x="1395" y="348"/>
                  </a:lnTo>
                  <a:lnTo>
                    <a:pt x="1400" y="358"/>
                  </a:lnTo>
                  <a:lnTo>
                    <a:pt x="1404" y="368"/>
                  </a:lnTo>
                  <a:lnTo>
                    <a:pt x="1409" y="379"/>
                  </a:lnTo>
                  <a:lnTo>
                    <a:pt x="1414" y="389"/>
                  </a:lnTo>
                  <a:lnTo>
                    <a:pt x="1419" y="400"/>
                  </a:lnTo>
                  <a:lnTo>
                    <a:pt x="1424" y="410"/>
                  </a:lnTo>
                  <a:lnTo>
                    <a:pt x="1429" y="421"/>
                  </a:lnTo>
                  <a:lnTo>
                    <a:pt x="1434" y="432"/>
                  </a:lnTo>
                  <a:lnTo>
                    <a:pt x="1439" y="442"/>
                  </a:lnTo>
                  <a:lnTo>
                    <a:pt x="1444" y="453"/>
                  </a:lnTo>
                  <a:lnTo>
                    <a:pt x="1449" y="464"/>
                  </a:lnTo>
                  <a:lnTo>
                    <a:pt x="1454" y="474"/>
                  </a:lnTo>
                  <a:lnTo>
                    <a:pt x="1459" y="485"/>
                  </a:lnTo>
                  <a:lnTo>
                    <a:pt x="1463" y="496"/>
                  </a:lnTo>
                  <a:lnTo>
                    <a:pt x="1468" y="507"/>
                  </a:lnTo>
                  <a:lnTo>
                    <a:pt x="1473" y="518"/>
                  </a:lnTo>
                  <a:lnTo>
                    <a:pt x="1478" y="529"/>
                  </a:lnTo>
                  <a:lnTo>
                    <a:pt x="1483" y="540"/>
                  </a:lnTo>
                  <a:lnTo>
                    <a:pt x="1488" y="551"/>
                  </a:lnTo>
                  <a:lnTo>
                    <a:pt x="1493" y="562"/>
                  </a:lnTo>
                  <a:lnTo>
                    <a:pt x="1498" y="572"/>
                  </a:lnTo>
                  <a:lnTo>
                    <a:pt x="1503" y="583"/>
                  </a:lnTo>
                  <a:lnTo>
                    <a:pt x="1508" y="594"/>
                  </a:lnTo>
                  <a:lnTo>
                    <a:pt x="1513" y="605"/>
                  </a:lnTo>
                  <a:lnTo>
                    <a:pt x="1517" y="616"/>
                  </a:lnTo>
                  <a:lnTo>
                    <a:pt x="1522" y="627"/>
                  </a:lnTo>
                  <a:lnTo>
                    <a:pt x="1527" y="638"/>
                  </a:lnTo>
                  <a:lnTo>
                    <a:pt x="1532" y="649"/>
                  </a:lnTo>
                  <a:lnTo>
                    <a:pt x="1537" y="660"/>
                  </a:lnTo>
                  <a:lnTo>
                    <a:pt x="1542" y="671"/>
                  </a:lnTo>
                  <a:lnTo>
                    <a:pt x="1547" y="682"/>
                  </a:lnTo>
                  <a:lnTo>
                    <a:pt x="1552" y="693"/>
                  </a:lnTo>
                  <a:lnTo>
                    <a:pt x="1557" y="704"/>
                  </a:lnTo>
                  <a:lnTo>
                    <a:pt x="1562" y="715"/>
                  </a:lnTo>
                  <a:lnTo>
                    <a:pt x="1566" y="726"/>
                  </a:lnTo>
                  <a:lnTo>
                    <a:pt x="1572" y="737"/>
                  </a:lnTo>
                  <a:lnTo>
                    <a:pt x="1576" y="748"/>
                  </a:lnTo>
                  <a:lnTo>
                    <a:pt x="1581" y="759"/>
                  </a:lnTo>
                  <a:lnTo>
                    <a:pt x="1586" y="770"/>
                  </a:lnTo>
                  <a:lnTo>
                    <a:pt x="1591" y="780"/>
                  </a:lnTo>
                  <a:lnTo>
                    <a:pt x="1596" y="791"/>
                  </a:lnTo>
                  <a:lnTo>
                    <a:pt x="1601" y="802"/>
                  </a:lnTo>
                  <a:lnTo>
                    <a:pt x="1606" y="813"/>
                  </a:lnTo>
                  <a:lnTo>
                    <a:pt x="1611" y="824"/>
                  </a:lnTo>
                  <a:lnTo>
                    <a:pt x="1616" y="834"/>
                  </a:lnTo>
                  <a:lnTo>
                    <a:pt x="1621" y="845"/>
                  </a:lnTo>
                  <a:lnTo>
                    <a:pt x="1625" y="856"/>
                  </a:lnTo>
                  <a:lnTo>
                    <a:pt x="1630" y="867"/>
                  </a:lnTo>
                  <a:lnTo>
                    <a:pt x="1635" y="877"/>
                  </a:lnTo>
                  <a:lnTo>
                    <a:pt x="1640" y="888"/>
                  </a:lnTo>
                  <a:lnTo>
                    <a:pt x="1645" y="898"/>
                  </a:lnTo>
                  <a:lnTo>
                    <a:pt x="1650" y="909"/>
                  </a:lnTo>
                  <a:lnTo>
                    <a:pt x="1655" y="919"/>
                  </a:lnTo>
                  <a:lnTo>
                    <a:pt x="1660" y="930"/>
                  </a:lnTo>
                  <a:lnTo>
                    <a:pt x="1665" y="940"/>
                  </a:lnTo>
                  <a:lnTo>
                    <a:pt x="1670" y="951"/>
                  </a:lnTo>
                  <a:lnTo>
                    <a:pt x="1674" y="961"/>
                  </a:lnTo>
                  <a:lnTo>
                    <a:pt x="1679" y="971"/>
                  </a:lnTo>
                  <a:lnTo>
                    <a:pt x="1684" y="982"/>
                  </a:lnTo>
                  <a:lnTo>
                    <a:pt x="1689" y="992"/>
                  </a:lnTo>
                  <a:lnTo>
                    <a:pt x="1694" y="1002"/>
                  </a:lnTo>
                  <a:lnTo>
                    <a:pt x="1699" y="1012"/>
                  </a:lnTo>
                  <a:lnTo>
                    <a:pt x="1704" y="1022"/>
                  </a:lnTo>
                  <a:lnTo>
                    <a:pt x="1709" y="1032"/>
                  </a:lnTo>
                  <a:lnTo>
                    <a:pt x="1714" y="1042"/>
                  </a:lnTo>
                  <a:lnTo>
                    <a:pt x="1719" y="1052"/>
                  </a:lnTo>
                  <a:lnTo>
                    <a:pt x="1724" y="1062"/>
                  </a:lnTo>
                  <a:lnTo>
                    <a:pt x="1728" y="1072"/>
                  </a:lnTo>
                  <a:lnTo>
                    <a:pt x="1733" y="1082"/>
                  </a:lnTo>
                  <a:lnTo>
                    <a:pt x="1738" y="1091"/>
                  </a:lnTo>
                  <a:lnTo>
                    <a:pt x="1743" y="1101"/>
                  </a:lnTo>
                  <a:lnTo>
                    <a:pt x="1748" y="1110"/>
                  </a:lnTo>
                  <a:lnTo>
                    <a:pt x="1753" y="1120"/>
                  </a:lnTo>
                  <a:lnTo>
                    <a:pt x="1758" y="1129"/>
                  </a:lnTo>
                  <a:lnTo>
                    <a:pt x="1763" y="1138"/>
                  </a:lnTo>
                  <a:lnTo>
                    <a:pt x="1768" y="1147"/>
                  </a:lnTo>
                  <a:lnTo>
                    <a:pt x="1773" y="1157"/>
                  </a:lnTo>
                  <a:lnTo>
                    <a:pt x="1777" y="1166"/>
                  </a:lnTo>
                  <a:lnTo>
                    <a:pt x="1783" y="1174"/>
                  </a:lnTo>
                  <a:lnTo>
                    <a:pt x="1787" y="1183"/>
                  </a:lnTo>
                  <a:lnTo>
                    <a:pt x="1792" y="1192"/>
                  </a:lnTo>
                  <a:lnTo>
                    <a:pt x="1797" y="1201"/>
                  </a:lnTo>
                  <a:lnTo>
                    <a:pt x="1802" y="1209"/>
                  </a:lnTo>
                  <a:lnTo>
                    <a:pt x="1807" y="1218"/>
                  </a:lnTo>
                  <a:lnTo>
                    <a:pt x="1812" y="1226"/>
                  </a:lnTo>
                  <a:lnTo>
                    <a:pt x="1817" y="1234"/>
                  </a:lnTo>
                  <a:lnTo>
                    <a:pt x="1822" y="1242"/>
                  </a:lnTo>
                  <a:lnTo>
                    <a:pt x="1827" y="1250"/>
                  </a:lnTo>
                  <a:lnTo>
                    <a:pt x="1832" y="1258"/>
                  </a:lnTo>
                  <a:lnTo>
                    <a:pt x="1836" y="1266"/>
                  </a:lnTo>
                  <a:lnTo>
                    <a:pt x="1841" y="1273"/>
                  </a:lnTo>
                  <a:lnTo>
                    <a:pt x="1846" y="1281"/>
                  </a:lnTo>
                  <a:lnTo>
                    <a:pt x="1851" y="1288"/>
                  </a:lnTo>
                  <a:lnTo>
                    <a:pt x="1856" y="1295"/>
                  </a:lnTo>
                  <a:lnTo>
                    <a:pt x="1861" y="1303"/>
                  </a:lnTo>
                  <a:lnTo>
                    <a:pt x="1866" y="1309"/>
                  </a:lnTo>
                  <a:lnTo>
                    <a:pt x="1871" y="1316"/>
                  </a:lnTo>
                  <a:lnTo>
                    <a:pt x="1876" y="1323"/>
                  </a:lnTo>
                  <a:lnTo>
                    <a:pt x="1881" y="1330"/>
                  </a:lnTo>
                  <a:lnTo>
                    <a:pt x="1886" y="1336"/>
                  </a:lnTo>
                  <a:lnTo>
                    <a:pt x="1891" y="1342"/>
                  </a:lnTo>
                  <a:lnTo>
                    <a:pt x="1895" y="1348"/>
                  </a:lnTo>
                  <a:lnTo>
                    <a:pt x="1900" y="1355"/>
                  </a:lnTo>
                  <a:lnTo>
                    <a:pt x="1905" y="1360"/>
                  </a:lnTo>
                  <a:lnTo>
                    <a:pt x="1910" y="1366"/>
                  </a:lnTo>
                  <a:lnTo>
                    <a:pt x="1915" y="1372"/>
                  </a:lnTo>
                  <a:lnTo>
                    <a:pt x="1920" y="1377"/>
                  </a:lnTo>
                  <a:lnTo>
                    <a:pt x="1925" y="1383"/>
                  </a:lnTo>
                  <a:lnTo>
                    <a:pt x="1930" y="1388"/>
                  </a:lnTo>
                  <a:lnTo>
                    <a:pt x="1935" y="1393"/>
                  </a:lnTo>
                  <a:lnTo>
                    <a:pt x="1940" y="1398"/>
                  </a:lnTo>
                  <a:lnTo>
                    <a:pt x="1945" y="1403"/>
                  </a:lnTo>
                  <a:lnTo>
                    <a:pt x="1949" y="1407"/>
                  </a:lnTo>
                  <a:lnTo>
                    <a:pt x="1954" y="1412"/>
                  </a:lnTo>
                  <a:lnTo>
                    <a:pt x="1959" y="1416"/>
                  </a:lnTo>
                  <a:lnTo>
                    <a:pt x="1964" y="1420"/>
                  </a:lnTo>
                  <a:lnTo>
                    <a:pt x="1969" y="1425"/>
                  </a:lnTo>
                  <a:lnTo>
                    <a:pt x="1974" y="1428"/>
                  </a:lnTo>
                  <a:lnTo>
                    <a:pt x="1979" y="1432"/>
                  </a:lnTo>
                  <a:lnTo>
                    <a:pt x="1984" y="1436"/>
                  </a:lnTo>
                  <a:lnTo>
                    <a:pt x="1989" y="1440"/>
                  </a:lnTo>
                  <a:lnTo>
                    <a:pt x="1994" y="1443"/>
                  </a:lnTo>
                  <a:lnTo>
                    <a:pt x="1998" y="1446"/>
                  </a:lnTo>
                  <a:lnTo>
                    <a:pt x="2004" y="1450"/>
                  </a:lnTo>
                  <a:lnTo>
                    <a:pt x="2008" y="1453"/>
                  </a:lnTo>
                  <a:lnTo>
                    <a:pt x="2013" y="1456"/>
                  </a:lnTo>
                  <a:lnTo>
                    <a:pt x="2018" y="1458"/>
                  </a:lnTo>
                  <a:lnTo>
                    <a:pt x="2023" y="1461"/>
                  </a:lnTo>
                  <a:lnTo>
                    <a:pt x="2028" y="1464"/>
                  </a:lnTo>
                  <a:lnTo>
                    <a:pt x="2033" y="1467"/>
                  </a:lnTo>
                  <a:lnTo>
                    <a:pt x="2038" y="1469"/>
                  </a:lnTo>
                  <a:lnTo>
                    <a:pt x="2043" y="1471"/>
                  </a:lnTo>
                  <a:lnTo>
                    <a:pt x="2048" y="1473"/>
                  </a:lnTo>
                  <a:lnTo>
                    <a:pt x="2053" y="1476"/>
                  </a:lnTo>
                  <a:lnTo>
                    <a:pt x="2057" y="1478"/>
                  </a:lnTo>
                  <a:lnTo>
                    <a:pt x="2062" y="1480"/>
                  </a:lnTo>
                  <a:lnTo>
                    <a:pt x="2067" y="1482"/>
                  </a:lnTo>
                  <a:lnTo>
                    <a:pt x="2072" y="1483"/>
                  </a:lnTo>
                  <a:lnTo>
                    <a:pt x="2077" y="1485"/>
                  </a:lnTo>
                  <a:lnTo>
                    <a:pt x="2082" y="1487"/>
                  </a:lnTo>
                  <a:lnTo>
                    <a:pt x="2087" y="1488"/>
                  </a:lnTo>
                  <a:lnTo>
                    <a:pt x="2092" y="1490"/>
                  </a:lnTo>
                  <a:lnTo>
                    <a:pt x="2097" y="1491"/>
                  </a:lnTo>
                  <a:lnTo>
                    <a:pt x="2102" y="1492"/>
                  </a:lnTo>
                  <a:lnTo>
                    <a:pt x="2107" y="1494"/>
                  </a:lnTo>
                  <a:lnTo>
                    <a:pt x="2111" y="1495"/>
                  </a:lnTo>
                  <a:lnTo>
                    <a:pt x="2116" y="1496"/>
                  </a:lnTo>
                  <a:lnTo>
                    <a:pt x="2121" y="1497"/>
                  </a:lnTo>
                  <a:lnTo>
                    <a:pt x="2126" y="1498"/>
                  </a:lnTo>
                  <a:lnTo>
                    <a:pt x="2131" y="1499"/>
                  </a:lnTo>
                  <a:lnTo>
                    <a:pt x="2136" y="1500"/>
                  </a:lnTo>
                  <a:lnTo>
                    <a:pt x="2141" y="1501"/>
                  </a:lnTo>
                  <a:lnTo>
                    <a:pt x="2146" y="1502"/>
                  </a:lnTo>
                  <a:lnTo>
                    <a:pt x="2151" y="1502"/>
                  </a:lnTo>
                  <a:lnTo>
                    <a:pt x="2156" y="1503"/>
                  </a:lnTo>
                  <a:lnTo>
                    <a:pt x="2160" y="1504"/>
                  </a:lnTo>
                  <a:lnTo>
                    <a:pt x="2166" y="1504"/>
                  </a:lnTo>
                  <a:lnTo>
                    <a:pt x="2170" y="1505"/>
                  </a:lnTo>
                  <a:lnTo>
                    <a:pt x="2175" y="1505"/>
                  </a:lnTo>
                  <a:lnTo>
                    <a:pt x="2180" y="1506"/>
                  </a:lnTo>
                  <a:lnTo>
                    <a:pt x="2185" y="1506"/>
                  </a:lnTo>
                  <a:lnTo>
                    <a:pt x="2190" y="1507"/>
                  </a:lnTo>
                  <a:lnTo>
                    <a:pt x="2195" y="1507"/>
                  </a:lnTo>
                  <a:lnTo>
                    <a:pt x="2200" y="1508"/>
                  </a:lnTo>
                  <a:lnTo>
                    <a:pt x="2205" y="1508"/>
                  </a:lnTo>
                  <a:lnTo>
                    <a:pt x="2210" y="1508"/>
                  </a:lnTo>
                  <a:lnTo>
                    <a:pt x="2210" y="1508"/>
                  </a:lnTo>
                </a:path>
              </a:pathLst>
            </a:custGeom>
            <a:noFill/>
            <a:ln w="19050" cap="flat">
              <a:solidFill>
                <a:schemeClr val="accent2"/>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0" tIns="0" rIns="0" bIns="0" numCol="1" anchor="t" anchorCtr="0" compatLnSpc="1">
              <a:prstTxWarp prst="textNoShape">
                <a:avLst/>
              </a:prstTxWarp>
            </a:bodyPr>
            <a:lstStyle/>
            <a:p>
              <a:endParaRPr lang="en-US" sz="1600"/>
            </a:p>
          </p:txBody>
        </p:sp>
        <p:sp>
          <p:nvSpPr>
            <p:cNvPr id="8246" name="Freeform 187">
              <a:extLst>
                <a:ext uri="{FF2B5EF4-FFF2-40B4-BE49-F238E27FC236}">
                  <a16:creationId xmlns:a16="http://schemas.microsoft.com/office/drawing/2014/main" id="{777EEF3C-C798-4520-856E-1A636EFB614F}"/>
                </a:ext>
              </a:extLst>
            </p:cNvPr>
            <p:cNvSpPr>
              <a:spLocks/>
            </p:cNvSpPr>
            <p:nvPr/>
          </p:nvSpPr>
          <p:spPr bwMode="auto">
            <a:xfrm>
              <a:off x="10227231" y="3610550"/>
              <a:ext cx="7576730" cy="5183716"/>
            </a:xfrm>
            <a:custGeom>
              <a:avLst/>
              <a:gdLst>
                <a:gd name="T0" fmla="*/ 30 w 2210"/>
                <a:gd name="T1" fmla="*/ 1512 h 1512"/>
                <a:gd name="T2" fmla="*/ 69 w 2210"/>
                <a:gd name="T3" fmla="*/ 1512 h 1512"/>
                <a:gd name="T4" fmla="*/ 108 w 2210"/>
                <a:gd name="T5" fmla="*/ 1512 h 1512"/>
                <a:gd name="T6" fmla="*/ 148 w 2210"/>
                <a:gd name="T7" fmla="*/ 1511 h 1512"/>
                <a:gd name="T8" fmla="*/ 187 w 2210"/>
                <a:gd name="T9" fmla="*/ 1508 h 1512"/>
                <a:gd name="T10" fmla="*/ 226 w 2210"/>
                <a:gd name="T11" fmla="*/ 1503 h 1512"/>
                <a:gd name="T12" fmla="*/ 265 w 2210"/>
                <a:gd name="T13" fmla="*/ 1493 h 1512"/>
                <a:gd name="T14" fmla="*/ 305 w 2210"/>
                <a:gd name="T15" fmla="*/ 1475 h 1512"/>
                <a:gd name="T16" fmla="*/ 344 w 2210"/>
                <a:gd name="T17" fmla="*/ 1447 h 1512"/>
                <a:gd name="T18" fmla="*/ 383 w 2210"/>
                <a:gd name="T19" fmla="*/ 1405 h 1512"/>
                <a:gd name="T20" fmla="*/ 423 w 2210"/>
                <a:gd name="T21" fmla="*/ 1350 h 1512"/>
                <a:gd name="T22" fmla="*/ 462 w 2210"/>
                <a:gd name="T23" fmla="*/ 1280 h 1512"/>
                <a:gd name="T24" fmla="*/ 501 w 2210"/>
                <a:gd name="T25" fmla="*/ 1198 h 1512"/>
                <a:gd name="T26" fmla="*/ 540 w 2210"/>
                <a:gd name="T27" fmla="*/ 1106 h 1512"/>
                <a:gd name="T28" fmla="*/ 580 w 2210"/>
                <a:gd name="T29" fmla="*/ 1008 h 1512"/>
                <a:gd name="T30" fmla="*/ 619 w 2210"/>
                <a:gd name="T31" fmla="*/ 905 h 1512"/>
                <a:gd name="T32" fmla="*/ 658 w 2210"/>
                <a:gd name="T33" fmla="*/ 801 h 1512"/>
                <a:gd name="T34" fmla="*/ 698 w 2210"/>
                <a:gd name="T35" fmla="*/ 697 h 1512"/>
                <a:gd name="T36" fmla="*/ 737 w 2210"/>
                <a:gd name="T37" fmla="*/ 593 h 1512"/>
                <a:gd name="T38" fmla="*/ 776 w 2210"/>
                <a:gd name="T39" fmla="*/ 492 h 1512"/>
                <a:gd name="T40" fmla="*/ 815 w 2210"/>
                <a:gd name="T41" fmla="*/ 395 h 1512"/>
                <a:gd name="T42" fmla="*/ 855 w 2210"/>
                <a:gd name="T43" fmla="*/ 304 h 1512"/>
                <a:gd name="T44" fmla="*/ 894 w 2210"/>
                <a:gd name="T45" fmla="*/ 221 h 1512"/>
                <a:gd name="T46" fmla="*/ 933 w 2210"/>
                <a:gd name="T47" fmla="*/ 149 h 1512"/>
                <a:gd name="T48" fmla="*/ 972 w 2210"/>
                <a:gd name="T49" fmla="*/ 90 h 1512"/>
                <a:gd name="T50" fmla="*/ 1012 w 2210"/>
                <a:gd name="T51" fmla="*/ 45 h 1512"/>
                <a:gd name="T52" fmla="*/ 1051 w 2210"/>
                <a:gd name="T53" fmla="*/ 15 h 1512"/>
                <a:gd name="T54" fmla="*/ 1090 w 2210"/>
                <a:gd name="T55" fmla="*/ 1 h 1512"/>
                <a:gd name="T56" fmla="*/ 1130 w 2210"/>
                <a:gd name="T57" fmla="*/ 2 h 1512"/>
                <a:gd name="T58" fmla="*/ 1169 w 2210"/>
                <a:gd name="T59" fmla="*/ 19 h 1512"/>
                <a:gd name="T60" fmla="*/ 1208 w 2210"/>
                <a:gd name="T61" fmla="*/ 50 h 1512"/>
                <a:gd name="T62" fmla="*/ 1247 w 2210"/>
                <a:gd name="T63" fmla="*/ 95 h 1512"/>
                <a:gd name="T64" fmla="*/ 1287 w 2210"/>
                <a:gd name="T65" fmla="*/ 152 h 1512"/>
                <a:gd name="T66" fmla="*/ 1326 w 2210"/>
                <a:gd name="T67" fmla="*/ 220 h 1512"/>
                <a:gd name="T68" fmla="*/ 1365 w 2210"/>
                <a:gd name="T69" fmla="*/ 297 h 1512"/>
                <a:gd name="T70" fmla="*/ 1404 w 2210"/>
                <a:gd name="T71" fmla="*/ 380 h 1512"/>
                <a:gd name="T72" fmla="*/ 1444 w 2210"/>
                <a:gd name="T73" fmla="*/ 466 h 1512"/>
                <a:gd name="T74" fmla="*/ 1483 w 2210"/>
                <a:gd name="T75" fmla="*/ 555 h 1512"/>
                <a:gd name="T76" fmla="*/ 1522 w 2210"/>
                <a:gd name="T77" fmla="*/ 646 h 1512"/>
                <a:gd name="T78" fmla="*/ 1562 w 2210"/>
                <a:gd name="T79" fmla="*/ 736 h 1512"/>
                <a:gd name="T80" fmla="*/ 1601 w 2210"/>
                <a:gd name="T81" fmla="*/ 826 h 1512"/>
                <a:gd name="T82" fmla="*/ 1640 w 2210"/>
                <a:gd name="T83" fmla="*/ 914 h 1512"/>
                <a:gd name="T84" fmla="*/ 1679 w 2210"/>
                <a:gd name="T85" fmla="*/ 1001 h 1512"/>
                <a:gd name="T86" fmla="*/ 1719 w 2210"/>
                <a:gd name="T87" fmla="*/ 1083 h 1512"/>
                <a:gd name="T88" fmla="*/ 1758 w 2210"/>
                <a:gd name="T89" fmla="*/ 1161 h 1512"/>
                <a:gd name="T90" fmla="*/ 1797 w 2210"/>
                <a:gd name="T91" fmla="*/ 1234 h 1512"/>
                <a:gd name="T92" fmla="*/ 1836 w 2210"/>
                <a:gd name="T93" fmla="*/ 1298 h 1512"/>
                <a:gd name="T94" fmla="*/ 1876 w 2210"/>
                <a:gd name="T95" fmla="*/ 1353 h 1512"/>
                <a:gd name="T96" fmla="*/ 1915 w 2210"/>
                <a:gd name="T97" fmla="*/ 1399 h 1512"/>
                <a:gd name="T98" fmla="*/ 1954 w 2210"/>
                <a:gd name="T99" fmla="*/ 1435 h 1512"/>
                <a:gd name="T100" fmla="*/ 1994 w 2210"/>
                <a:gd name="T101" fmla="*/ 1462 h 1512"/>
                <a:gd name="T102" fmla="*/ 2033 w 2210"/>
                <a:gd name="T103" fmla="*/ 1481 h 1512"/>
                <a:gd name="T104" fmla="*/ 2072 w 2210"/>
                <a:gd name="T105" fmla="*/ 1494 h 1512"/>
                <a:gd name="T106" fmla="*/ 2111 w 2210"/>
                <a:gd name="T107" fmla="*/ 1502 h 1512"/>
                <a:gd name="T108" fmla="*/ 2151 w 2210"/>
                <a:gd name="T109" fmla="*/ 1507 h 1512"/>
                <a:gd name="T110" fmla="*/ 2190 w 2210"/>
                <a:gd name="T111" fmla="*/ 1510 h 15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2210" h="1512">
                  <a:moveTo>
                    <a:pt x="0" y="1512"/>
                  </a:moveTo>
                  <a:lnTo>
                    <a:pt x="0" y="1512"/>
                  </a:lnTo>
                  <a:lnTo>
                    <a:pt x="5" y="1512"/>
                  </a:lnTo>
                  <a:lnTo>
                    <a:pt x="10" y="1512"/>
                  </a:lnTo>
                  <a:lnTo>
                    <a:pt x="15" y="1512"/>
                  </a:lnTo>
                  <a:lnTo>
                    <a:pt x="20" y="1512"/>
                  </a:lnTo>
                  <a:lnTo>
                    <a:pt x="25" y="1512"/>
                  </a:lnTo>
                  <a:lnTo>
                    <a:pt x="30" y="1512"/>
                  </a:lnTo>
                  <a:lnTo>
                    <a:pt x="35" y="1512"/>
                  </a:lnTo>
                  <a:lnTo>
                    <a:pt x="40" y="1512"/>
                  </a:lnTo>
                  <a:lnTo>
                    <a:pt x="45" y="1512"/>
                  </a:lnTo>
                  <a:lnTo>
                    <a:pt x="50" y="1512"/>
                  </a:lnTo>
                  <a:lnTo>
                    <a:pt x="54" y="1512"/>
                  </a:lnTo>
                  <a:lnTo>
                    <a:pt x="59" y="1512"/>
                  </a:lnTo>
                  <a:lnTo>
                    <a:pt x="64" y="1512"/>
                  </a:lnTo>
                  <a:lnTo>
                    <a:pt x="69" y="1512"/>
                  </a:lnTo>
                  <a:lnTo>
                    <a:pt x="74" y="1512"/>
                  </a:lnTo>
                  <a:lnTo>
                    <a:pt x="79" y="1512"/>
                  </a:lnTo>
                  <a:lnTo>
                    <a:pt x="84" y="1512"/>
                  </a:lnTo>
                  <a:lnTo>
                    <a:pt x="89" y="1512"/>
                  </a:lnTo>
                  <a:lnTo>
                    <a:pt x="94" y="1512"/>
                  </a:lnTo>
                  <a:lnTo>
                    <a:pt x="99" y="1512"/>
                  </a:lnTo>
                  <a:lnTo>
                    <a:pt x="104" y="1512"/>
                  </a:lnTo>
                  <a:lnTo>
                    <a:pt x="108" y="1512"/>
                  </a:lnTo>
                  <a:lnTo>
                    <a:pt x="113" y="1512"/>
                  </a:lnTo>
                  <a:lnTo>
                    <a:pt x="118" y="1512"/>
                  </a:lnTo>
                  <a:lnTo>
                    <a:pt x="123" y="1512"/>
                  </a:lnTo>
                  <a:lnTo>
                    <a:pt x="128" y="1512"/>
                  </a:lnTo>
                  <a:lnTo>
                    <a:pt x="133" y="1511"/>
                  </a:lnTo>
                  <a:lnTo>
                    <a:pt x="138" y="1511"/>
                  </a:lnTo>
                  <a:lnTo>
                    <a:pt x="143" y="1511"/>
                  </a:lnTo>
                  <a:lnTo>
                    <a:pt x="148" y="1511"/>
                  </a:lnTo>
                  <a:lnTo>
                    <a:pt x="153" y="1510"/>
                  </a:lnTo>
                  <a:lnTo>
                    <a:pt x="157" y="1510"/>
                  </a:lnTo>
                  <a:lnTo>
                    <a:pt x="163" y="1510"/>
                  </a:lnTo>
                  <a:lnTo>
                    <a:pt x="167" y="1510"/>
                  </a:lnTo>
                  <a:lnTo>
                    <a:pt x="172" y="1509"/>
                  </a:lnTo>
                  <a:lnTo>
                    <a:pt x="177" y="1509"/>
                  </a:lnTo>
                  <a:lnTo>
                    <a:pt x="182" y="1509"/>
                  </a:lnTo>
                  <a:lnTo>
                    <a:pt x="187" y="1508"/>
                  </a:lnTo>
                  <a:lnTo>
                    <a:pt x="192" y="1508"/>
                  </a:lnTo>
                  <a:lnTo>
                    <a:pt x="197" y="1507"/>
                  </a:lnTo>
                  <a:lnTo>
                    <a:pt x="202" y="1507"/>
                  </a:lnTo>
                  <a:lnTo>
                    <a:pt x="206" y="1506"/>
                  </a:lnTo>
                  <a:lnTo>
                    <a:pt x="212" y="1505"/>
                  </a:lnTo>
                  <a:lnTo>
                    <a:pt x="216" y="1505"/>
                  </a:lnTo>
                  <a:lnTo>
                    <a:pt x="221" y="1504"/>
                  </a:lnTo>
                  <a:lnTo>
                    <a:pt x="226" y="1503"/>
                  </a:lnTo>
                  <a:lnTo>
                    <a:pt x="231" y="1502"/>
                  </a:lnTo>
                  <a:lnTo>
                    <a:pt x="236" y="1501"/>
                  </a:lnTo>
                  <a:lnTo>
                    <a:pt x="241" y="1500"/>
                  </a:lnTo>
                  <a:lnTo>
                    <a:pt x="246" y="1499"/>
                  </a:lnTo>
                  <a:lnTo>
                    <a:pt x="251" y="1497"/>
                  </a:lnTo>
                  <a:lnTo>
                    <a:pt x="256" y="1496"/>
                  </a:lnTo>
                  <a:lnTo>
                    <a:pt x="261" y="1494"/>
                  </a:lnTo>
                  <a:lnTo>
                    <a:pt x="265" y="1493"/>
                  </a:lnTo>
                  <a:lnTo>
                    <a:pt x="270" y="1491"/>
                  </a:lnTo>
                  <a:lnTo>
                    <a:pt x="275" y="1489"/>
                  </a:lnTo>
                  <a:lnTo>
                    <a:pt x="280" y="1487"/>
                  </a:lnTo>
                  <a:lnTo>
                    <a:pt x="285" y="1485"/>
                  </a:lnTo>
                  <a:lnTo>
                    <a:pt x="290" y="1483"/>
                  </a:lnTo>
                  <a:lnTo>
                    <a:pt x="295" y="1480"/>
                  </a:lnTo>
                  <a:lnTo>
                    <a:pt x="300" y="1478"/>
                  </a:lnTo>
                  <a:lnTo>
                    <a:pt x="305" y="1475"/>
                  </a:lnTo>
                  <a:lnTo>
                    <a:pt x="310" y="1472"/>
                  </a:lnTo>
                  <a:lnTo>
                    <a:pt x="315" y="1469"/>
                  </a:lnTo>
                  <a:lnTo>
                    <a:pt x="319" y="1466"/>
                  </a:lnTo>
                  <a:lnTo>
                    <a:pt x="324" y="1463"/>
                  </a:lnTo>
                  <a:lnTo>
                    <a:pt x="329" y="1459"/>
                  </a:lnTo>
                  <a:lnTo>
                    <a:pt x="334" y="1455"/>
                  </a:lnTo>
                  <a:lnTo>
                    <a:pt x="339" y="1451"/>
                  </a:lnTo>
                  <a:lnTo>
                    <a:pt x="344" y="1447"/>
                  </a:lnTo>
                  <a:lnTo>
                    <a:pt x="349" y="1442"/>
                  </a:lnTo>
                  <a:lnTo>
                    <a:pt x="354" y="1438"/>
                  </a:lnTo>
                  <a:lnTo>
                    <a:pt x="359" y="1433"/>
                  </a:lnTo>
                  <a:lnTo>
                    <a:pt x="364" y="1428"/>
                  </a:lnTo>
                  <a:lnTo>
                    <a:pt x="368" y="1423"/>
                  </a:lnTo>
                  <a:lnTo>
                    <a:pt x="374" y="1417"/>
                  </a:lnTo>
                  <a:lnTo>
                    <a:pt x="378" y="1411"/>
                  </a:lnTo>
                  <a:lnTo>
                    <a:pt x="383" y="1405"/>
                  </a:lnTo>
                  <a:lnTo>
                    <a:pt x="388" y="1399"/>
                  </a:lnTo>
                  <a:lnTo>
                    <a:pt x="393" y="1393"/>
                  </a:lnTo>
                  <a:lnTo>
                    <a:pt x="398" y="1386"/>
                  </a:lnTo>
                  <a:lnTo>
                    <a:pt x="403" y="1380"/>
                  </a:lnTo>
                  <a:lnTo>
                    <a:pt x="408" y="1372"/>
                  </a:lnTo>
                  <a:lnTo>
                    <a:pt x="413" y="1365"/>
                  </a:lnTo>
                  <a:lnTo>
                    <a:pt x="418" y="1358"/>
                  </a:lnTo>
                  <a:lnTo>
                    <a:pt x="423" y="1350"/>
                  </a:lnTo>
                  <a:lnTo>
                    <a:pt x="427" y="1342"/>
                  </a:lnTo>
                  <a:lnTo>
                    <a:pt x="432" y="1334"/>
                  </a:lnTo>
                  <a:lnTo>
                    <a:pt x="437" y="1325"/>
                  </a:lnTo>
                  <a:lnTo>
                    <a:pt x="442" y="1317"/>
                  </a:lnTo>
                  <a:lnTo>
                    <a:pt x="447" y="1308"/>
                  </a:lnTo>
                  <a:lnTo>
                    <a:pt x="452" y="1299"/>
                  </a:lnTo>
                  <a:lnTo>
                    <a:pt x="457" y="1290"/>
                  </a:lnTo>
                  <a:lnTo>
                    <a:pt x="462" y="1280"/>
                  </a:lnTo>
                  <a:lnTo>
                    <a:pt x="467" y="1271"/>
                  </a:lnTo>
                  <a:lnTo>
                    <a:pt x="472" y="1261"/>
                  </a:lnTo>
                  <a:lnTo>
                    <a:pt x="477" y="1251"/>
                  </a:lnTo>
                  <a:lnTo>
                    <a:pt x="482" y="1241"/>
                  </a:lnTo>
                  <a:lnTo>
                    <a:pt x="486" y="1230"/>
                  </a:lnTo>
                  <a:lnTo>
                    <a:pt x="491" y="1220"/>
                  </a:lnTo>
                  <a:lnTo>
                    <a:pt x="496" y="1209"/>
                  </a:lnTo>
                  <a:lnTo>
                    <a:pt x="501" y="1198"/>
                  </a:lnTo>
                  <a:lnTo>
                    <a:pt x="506" y="1187"/>
                  </a:lnTo>
                  <a:lnTo>
                    <a:pt x="511" y="1176"/>
                  </a:lnTo>
                  <a:lnTo>
                    <a:pt x="516" y="1165"/>
                  </a:lnTo>
                  <a:lnTo>
                    <a:pt x="521" y="1153"/>
                  </a:lnTo>
                  <a:lnTo>
                    <a:pt x="526" y="1142"/>
                  </a:lnTo>
                  <a:lnTo>
                    <a:pt x="531" y="1130"/>
                  </a:lnTo>
                  <a:lnTo>
                    <a:pt x="536" y="1118"/>
                  </a:lnTo>
                  <a:lnTo>
                    <a:pt x="540" y="1106"/>
                  </a:lnTo>
                  <a:lnTo>
                    <a:pt x="545" y="1094"/>
                  </a:lnTo>
                  <a:lnTo>
                    <a:pt x="550" y="1082"/>
                  </a:lnTo>
                  <a:lnTo>
                    <a:pt x="555" y="1070"/>
                  </a:lnTo>
                  <a:lnTo>
                    <a:pt x="560" y="1058"/>
                  </a:lnTo>
                  <a:lnTo>
                    <a:pt x="565" y="1045"/>
                  </a:lnTo>
                  <a:lnTo>
                    <a:pt x="570" y="1033"/>
                  </a:lnTo>
                  <a:lnTo>
                    <a:pt x="575" y="1020"/>
                  </a:lnTo>
                  <a:lnTo>
                    <a:pt x="580" y="1008"/>
                  </a:lnTo>
                  <a:lnTo>
                    <a:pt x="585" y="995"/>
                  </a:lnTo>
                  <a:lnTo>
                    <a:pt x="589" y="982"/>
                  </a:lnTo>
                  <a:lnTo>
                    <a:pt x="595" y="970"/>
                  </a:lnTo>
                  <a:lnTo>
                    <a:pt x="599" y="957"/>
                  </a:lnTo>
                  <a:lnTo>
                    <a:pt x="604" y="944"/>
                  </a:lnTo>
                  <a:lnTo>
                    <a:pt x="609" y="931"/>
                  </a:lnTo>
                  <a:lnTo>
                    <a:pt x="614" y="918"/>
                  </a:lnTo>
                  <a:lnTo>
                    <a:pt x="619" y="905"/>
                  </a:lnTo>
                  <a:lnTo>
                    <a:pt x="624" y="892"/>
                  </a:lnTo>
                  <a:lnTo>
                    <a:pt x="629" y="879"/>
                  </a:lnTo>
                  <a:lnTo>
                    <a:pt x="634" y="866"/>
                  </a:lnTo>
                  <a:lnTo>
                    <a:pt x="639" y="853"/>
                  </a:lnTo>
                  <a:lnTo>
                    <a:pt x="644" y="840"/>
                  </a:lnTo>
                  <a:lnTo>
                    <a:pt x="648" y="827"/>
                  </a:lnTo>
                  <a:lnTo>
                    <a:pt x="653" y="814"/>
                  </a:lnTo>
                  <a:lnTo>
                    <a:pt x="658" y="801"/>
                  </a:lnTo>
                  <a:lnTo>
                    <a:pt x="663" y="788"/>
                  </a:lnTo>
                  <a:lnTo>
                    <a:pt x="668" y="775"/>
                  </a:lnTo>
                  <a:lnTo>
                    <a:pt x="673" y="762"/>
                  </a:lnTo>
                  <a:lnTo>
                    <a:pt x="678" y="749"/>
                  </a:lnTo>
                  <a:lnTo>
                    <a:pt x="683" y="736"/>
                  </a:lnTo>
                  <a:lnTo>
                    <a:pt x="688" y="723"/>
                  </a:lnTo>
                  <a:lnTo>
                    <a:pt x="693" y="710"/>
                  </a:lnTo>
                  <a:lnTo>
                    <a:pt x="698" y="697"/>
                  </a:lnTo>
                  <a:lnTo>
                    <a:pt x="702" y="684"/>
                  </a:lnTo>
                  <a:lnTo>
                    <a:pt x="707" y="671"/>
                  </a:lnTo>
                  <a:lnTo>
                    <a:pt x="712" y="658"/>
                  </a:lnTo>
                  <a:lnTo>
                    <a:pt x="717" y="645"/>
                  </a:lnTo>
                  <a:lnTo>
                    <a:pt x="722" y="632"/>
                  </a:lnTo>
                  <a:lnTo>
                    <a:pt x="727" y="619"/>
                  </a:lnTo>
                  <a:lnTo>
                    <a:pt x="732" y="606"/>
                  </a:lnTo>
                  <a:lnTo>
                    <a:pt x="737" y="593"/>
                  </a:lnTo>
                  <a:lnTo>
                    <a:pt x="742" y="580"/>
                  </a:lnTo>
                  <a:lnTo>
                    <a:pt x="747" y="568"/>
                  </a:lnTo>
                  <a:lnTo>
                    <a:pt x="751" y="555"/>
                  </a:lnTo>
                  <a:lnTo>
                    <a:pt x="757" y="542"/>
                  </a:lnTo>
                  <a:lnTo>
                    <a:pt x="761" y="530"/>
                  </a:lnTo>
                  <a:lnTo>
                    <a:pt x="766" y="517"/>
                  </a:lnTo>
                  <a:lnTo>
                    <a:pt x="771" y="505"/>
                  </a:lnTo>
                  <a:lnTo>
                    <a:pt x="776" y="492"/>
                  </a:lnTo>
                  <a:lnTo>
                    <a:pt x="781" y="480"/>
                  </a:lnTo>
                  <a:lnTo>
                    <a:pt x="786" y="467"/>
                  </a:lnTo>
                  <a:lnTo>
                    <a:pt x="791" y="455"/>
                  </a:lnTo>
                  <a:lnTo>
                    <a:pt x="796" y="443"/>
                  </a:lnTo>
                  <a:lnTo>
                    <a:pt x="801" y="431"/>
                  </a:lnTo>
                  <a:lnTo>
                    <a:pt x="806" y="419"/>
                  </a:lnTo>
                  <a:lnTo>
                    <a:pt x="810" y="407"/>
                  </a:lnTo>
                  <a:lnTo>
                    <a:pt x="815" y="395"/>
                  </a:lnTo>
                  <a:lnTo>
                    <a:pt x="820" y="383"/>
                  </a:lnTo>
                  <a:lnTo>
                    <a:pt x="825" y="372"/>
                  </a:lnTo>
                  <a:lnTo>
                    <a:pt x="830" y="360"/>
                  </a:lnTo>
                  <a:lnTo>
                    <a:pt x="835" y="348"/>
                  </a:lnTo>
                  <a:lnTo>
                    <a:pt x="840" y="337"/>
                  </a:lnTo>
                  <a:lnTo>
                    <a:pt x="845" y="326"/>
                  </a:lnTo>
                  <a:lnTo>
                    <a:pt x="850" y="315"/>
                  </a:lnTo>
                  <a:lnTo>
                    <a:pt x="855" y="304"/>
                  </a:lnTo>
                  <a:lnTo>
                    <a:pt x="860" y="293"/>
                  </a:lnTo>
                  <a:lnTo>
                    <a:pt x="864" y="282"/>
                  </a:lnTo>
                  <a:lnTo>
                    <a:pt x="869" y="272"/>
                  </a:lnTo>
                  <a:lnTo>
                    <a:pt x="874" y="261"/>
                  </a:lnTo>
                  <a:lnTo>
                    <a:pt x="879" y="251"/>
                  </a:lnTo>
                  <a:lnTo>
                    <a:pt x="884" y="241"/>
                  </a:lnTo>
                  <a:lnTo>
                    <a:pt x="889" y="231"/>
                  </a:lnTo>
                  <a:lnTo>
                    <a:pt x="894" y="221"/>
                  </a:lnTo>
                  <a:lnTo>
                    <a:pt x="899" y="211"/>
                  </a:lnTo>
                  <a:lnTo>
                    <a:pt x="904" y="202"/>
                  </a:lnTo>
                  <a:lnTo>
                    <a:pt x="909" y="193"/>
                  </a:lnTo>
                  <a:lnTo>
                    <a:pt x="914" y="184"/>
                  </a:lnTo>
                  <a:lnTo>
                    <a:pt x="919" y="174"/>
                  </a:lnTo>
                  <a:lnTo>
                    <a:pt x="923" y="166"/>
                  </a:lnTo>
                  <a:lnTo>
                    <a:pt x="928" y="157"/>
                  </a:lnTo>
                  <a:lnTo>
                    <a:pt x="933" y="149"/>
                  </a:lnTo>
                  <a:lnTo>
                    <a:pt x="938" y="141"/>
                  </a:lnTo>
                  <a:lnTo>
                    <a:pt x="943" y="133"/>
                  </a:lnTo>
                  <a:lnTo>
                    <a:pt x="948" y="125"/>
                  </a:lnTo>
                  <a:lnTo>
                    <a:pt x="953" y="118"/>
                  </a:lnTo>
                  <a:lnTo>
                    <a:pt x="958" y="110"/>
                  </a:lnTo>
                  <a:lnTo>
                    <a:pt x="963" y="103"/>
                  </a:lnTo>
                  <a:lnTo>
                    <a:pt x="968" y="96"/>
                  </a:lnTo>
                  <a:lnTo>
                    <a:pt x="972" y="90"/>
                  </a:lnTo>
                  <a:lnTo>
                    <a:pt x="977" y="83"/>
                  </a:lnTo>
                  <a:lnTo>
                    <a:pt x="982" y="77"/>
                  </a:lnTo>
                  <a:lnTo>
                    <a:pt x="987" y="71"/>
                  </a:lnTo>
                  <a:lnTo>
                    <a:pt x="992" y="65"/>
                  </a:lnTo>
                  <a:lnTo>
                    <a:pt x="997" y="60"/>
                  </a:lnTo>
                  <a:lnTo>
                    <a:pt x="1002" y="55"/>
                  </a:lnTo>
                  <a:lnTo>
                    <a:pt x="1007" y="49"/>
                  </a:lnTo>
                  <a:lnTo>
                    <a:pt x="1012" y="45"/>
                  </a:lnTo>
                  <a:lnTo>
                    <a:pt x="1017" y="40"/>
                  </a:lnTo>
                  <a:lnTo>
                    <a:pt x="1021" y="36"/>
                  </a:lnTo>
                  <a:lnTo>
                    <a:pt x="1027" y="32"/>
                  </a:lnTo>
                  <a:lnTo>
                    <a:pt x="1031" y="28"/>
                  </a:lnTo>
                  <a:lnTo>
                    <a:pt x="1036" y="24"/>
                  </a:lnTo>
                  <a:lnTo>
                    <a:pt x="1041" y="21"/>
                  </a:lnTo>
                  <a:lnTo>
                    <a:pt x="1046" y="18"/>
                  </a:lnTo>
                  <a:lnTo>
                    <a:pt x="1051" y="15"/>
                  </a:lnTo>
                  <a:lnTo>
                    <a:pt x="1056" y="12"/>
                  </a:lnTo>
                  <a:lnTo>
                    <a:pt x="1061" y="10"/>
                  </a:lnTo>
                  <a:lnTo>
                    <a:pt x="1066" y="8"/>
                  </a:lnTo>
                  <a:lnTo>
                    <a:pt x="1071" y="6"/>
                  </a:lnTo>
                  <a:lnTo>
                    <a:pt x="1076" y="5"/>
                  </a:lnTo>
                  <a:lnTo>
                    <a:pt x="1080" y="3"/>
                  </a:lnTo>
                  <a:lnTo>
                    <a:pt x="1085" y="2"/>
                  </a:lnTo>
                  <a:lnTo>
                    <a:pt x="1090" y="1"/>
                  </a:lnTo>
                  <a:lnTo>
                    <a:pt x="1095" y="0"/>
                  </a:lnTo>
                  <a:lnTo>
                    <a:pt x="1100" y="0"/>
                  </a:lnTo>
                  <a:lnTo>
                    <a:pt x="1105" y="0"/>
                  </a:lnTo>
                  <a:lnTo>
                    <a:pt x="1110" y="0"/>
                  </a:lnTo>
                  <a:lnTo>
                    <a:pt x="1115" y="0"/>
                  </a:lnTo>
                  <a:lnTo>
                    <a:pt x="1120" y="0"/>
                  </a:lnTo>
                  <a:lnTo>
                    <a:pt x="1125" y="1"/>
                  </a:lnTo>
                  <a:lnTo>
                    <a:pt x="1130" y="2"/>
                  </a:lnTo>
                  <a:lnTo>
                    <a:pt x="1134" y="4"/>
                  </a:lnTo>
                  <a:lnTo>
                    <a:pt x="1139" y="5"/>
                  </a:lnTo>
                  <a:lnTo>
                    <a:pt x="1144" y="7"/>
                  </a:lnTo>
                  <a:lnTo>
                    <a:pt x="1149" y="9"/>
                  </a:lnTo>
                  <a:lnTo>
                    <a:pt x="1154" y="11"/>
                  </a:lnTo>
                  <a:lnTo>
                    <a:pt x="1159" y="13"/>
                  </a:lnTo>
                  <a:lnTo>
                    <a:pt x="1164" y="16"/>
                  </a:lnTo>
                  <a:lnTo>
                    <a:pt x="1169" y="19"/>
                  </a:lnTo>
                  <a:lnTo>
                    <a:pt x="1174" y="22"/>
                  </a:lnTo>
                  <a:lnTo>
                    <a:pt x="1179" y="25"/>
                  </a:lnTo>
                  <a:lnTo>
                    <a:pt x="1183" y="29"/>
                  </a:lnTo>
                  <a:lnTo>
                    <a:pt x="1189" y="33"/>
                  </a:lnTo>
                  <a:lnTo>
                    <a:pt x="1193" y="36"/>
                  </a:lnTo>
                  <a:lnTo>
                    <a:pt x="1198" y="41"/>
                  </a:lnTo>
                  <a:lnTo>
                    <a:pt x="1203" y="45"/>
                  </a:lnTo>
                  <a:lnTo>
                    <a:pt x="1208" y="50"/>
                  </a:lnTo>
                  <a:lnTo>
                    <a:pt x="1213" y="55"/>
                  </a:lnTo>
                  <a:lnTo>
                    <a:pt x="1218" y="60"/>
                  </a:lnTo>
                  <a:lnTo>
                    <a:pt x="1223" y="65"/>
                  </a:lnTo>
                  <a:lnTo>
                    <a:pt x="1228" y="71"/>
                  </a:lnTo>
                  <a:lnTo>
                    <a:pt x="1233" y="76"/>
                  </a:lnTo>
                  <a:lnTo>
                    <a:pt x="1238" y="82"/>
                  </a:lnTo>
                  <a:lnTo>
                    <a:pt x="1242" y="88"/>
                  </a:lnTo>
                  <a:lnTo>
                    <a:pt x="1247" y="95"/>
                  </a:lnTo>
                  <a:lnTo>
                    <a:pt x="1252" y="101"/>
                  </a:lnTo>
                  <a:lnTo>
                    <a:pt x="1257" y="108"/>
                  </a:lnTo>
                  <a:lnTo>
                    <a:pt x="1262" y="115"/>
                  </a:lnTo>
                  <a:lnTo>
                    <a:pt x="1267" y="122"/>
                  </a:lnTo>
                  <a:lnTo>
                    <a:pt x="1272" y="129"/>
                  </a:lnTo>
                  <a:lnTo>
                    <a:pt x="1277" y="137"/>
                  </a:lnTo>
                  <a:lnTo>
                    <a:pt x="1282" y="144"/>
                  </a:lnTo>
                  <a:lnTo>
                    <a:pt x="1287" y="152"/>
                  </a:lnTo>
                  <a:lnTo>
                    <a:pt x="1292" y="160"/>
                  </a:lnTo>
                  <a:lnTo>
                    <a:pt x="1296" y="168"/>
                  </a:lnTo>
                  <a:lnTo>
                    <a:pt x="1301" y="176"/>
                  </a:lnTo>
                  <a:lnTo>
                    <a:pt x="1306" y="185"/>
                  </a:lnTo>
                  <a:lnTo>
                    <a:pt x="1311" y="194"/>
                  </a:lnTo>
                  <a:lnTo>
                    <a:pt x="1316" y="202"/>
                  </a:lnTo>
                  <a:lnTo>
                    <a:pt x="1321" y="211"/>
                  </a:lnTo>
                  <a:lnTo>
                    <a:pt x="1326" y="220"/>
                  </a:lnTo>
                  <a:lnTo>
                    <a:pt x="1331" y="229"/>
                  </a:lnTo>
                  <a:lnTo>
                    <a:pt x="1336" y="239"/>
                  </a:lnTo>
                  <a:lnTo>
                    <a:pt x="1341" y="248"/>
                  </a:lnTo>
                  <a:lnTo>
                    <a:pt x="1345" y="258"/>
                  </a:lnTo>
                  <a:lnTo>
                    <a:pt x="1351" y="267"/>
                  </a:lnTo>
                  <a:lnTo>
                    <a:pt x="1355" y="277"/>
                  </a:lnTo>
                  <a:lnTo>
                    <a:pt x="1360" y="287"/>
                  </a:lnTo>
                  <a:lnTo>
                    <a:pt x="1365" y="297"/>
                  </a:lnTo>
                  <a:lnTo>
                    <a:pt x="1370" y="307"/>
                  </a:lnTo>
                  <a:lnTo>
                    <a:pt x="1375" y="317"/>
                  </a:lnTo>
                  <a:lnTo>
                    <a:pt x="1380" y="327"/>
                  </a:lnTo>
                  <a:lnTo>
                    <a:pt x="1385" y="337"/>
                  </a:lnTo>
                  <a:lnTo>
                    <a:pt x="1390" y="348"/>
                  </a:lnTo>
                  <a:lnTo>
                    <a:pt x="1395" y="358"/>
                  </a:lnTo>
                  <a:lnTo>
                    <a:pt x="1400" y="369"/>
                  </a:lnTo>
                  <a:lnTo>
                    <a:pt x="1404" y="380"/>
                  </a:lnTo>
                  <a:lnTo>
                    <a:pt x="1409" y="390"/>
                  </a:lnTo>
                  <a:lnTo>
                    <a:pt x="1414" y="401"/>
                  </a:lnTo>
                  <a:lnTo>
                    <a:pt x="1419" y="412"/>
                  </a:lnTo>
                  <a:lnTo>
                    <a:pt x="1424" y="422"/>
                  </a:lnTo>
                  <a:lnTo>
                    <a:pt x="1429" y="433"/>
                  </a:lnTo>
                  <a:lnTo>
                    <a:pt x="1434" y="444"/>
                  </a:lnTo>
                  <a:lnTo>
                    <a:pt x="1439" y="455"/>
                  </a:lnTo>
                  <a:lnTo>
                    <a:pt x="1444" y="466"/>
                  </a:lnTo>
                  <a:lnTo>
                    <a:pt x="1449" y="477"/>
                  </a:lnTo>
                  <a:lnTo>
                    <a:pt x="1454" y="488"/>
                  </a:lnTo>
                  <a:lnTo>
                    <a:pt x="1459" y="499"/>
                  </a:lnTo>
                  <a:lnTo>
                    <a:pt x="1463" y="511"/>
                  </a:lnTo>
                  <a:lnTo>
                    <a:pt x="1468" y="522"/>
                  </a:lnTo>
                  <a:lnTo>
                    <a:pt x="1473" y="533"/>
                  </a:lnTo>
                  <a:lnTo>
                    <a:pt x="1478" y="544"/>
                  </a:lnTo>
                  <a:lnTo>
                    <a:pt x="1483" y="555"/>
                  </a:lnTo>
                  <a:lnTo>
                    <a:pt x="1488" y="567"/>
                  </a:lnTo>
                  <a:lnTo>
                    <a:pt x="1493" y="578"/>
                  </a:lnTo>
                  <a:lnTo>
                    <a:pt x="1498" y="589"/>
                  </a:lnTo>
                  <a:lnTo>
                    <a:pt x="1503" y="600"/>
                  </a:lnTo>
                  <a:lnTo>
                    <a:pt x="1508" y="612"/>
                  </a:lnTo>
                  <a:lnTo>
                    <a:pt x="1513" y="623"/>
                  </a:lnTo>
                  <a:lnTo>
                    <a:pt x="1517" y="634"/>
                  </a:lnTo>
                  <a:lnTo>
                    <a:pt x="1522" y="646"/>
                  </a:lnTo>
                  <a:lnTo>
                    <a:pt x="1527" y="657"/>
                  </a:lnTo>
                  <a:lnTo>
                    <a:pt x="1532" y="668"/>
                  </a:lnTo>
                  <a:lnTo>
                    <a:pt x="1537" y="680"/>
                  </a:lnTo>
                  <a:lnTo>
                    <a:pt x="1542" y="691"/>
                  </a:lnTo>
                  <a:lnTo>
                    <a:pt x="1547" y="702"/>
                  </a:lnTo>
                  <a:lnTo>
                    <a:pt x="1552" y="713"/>
                  </a:lnTo>
                  <a:lnTo>
                    <a:pt x="1557" y="725"/>
                  </a:lnTo>
                  <a:lnTo>
                    <a:pt x="1562" y="736"/>
                  </a:lnTo>
                  <a:lnTo>
                    <a:pt x="1566" y="747"/>
                  </a:lnTo>
                  <a:lnTo>
                    <a:pt x="1572" y="759"/>
                  </a:lnTo>
                  <a:lnTo>
                    <a:pt x="1576" y="770"/>
                  </a:lnTo>
                  <a:lnTo>
                    <a:pt x="1581" y="781"/>
                  </a:lnTo>
                  <a:lnTo>
                    <a:pt x="1586" y="792"/>
                  </a:lnTo>
                  <a:lnTo>
                    <a:pt x="1591" y="804"/>
                  </a:lnTo>
                  <a:lnTo>
                    <a:pt x="1596" y="815"/>
                  </a:lnTo>
                  <a:lnTo>
                    <a:pt x="1601" y="826"/>
                  </a:lnTo>
                  <a:lnTo>
                    <a:pt x="1606" y="837"/>
                  </a:lnTo>
                  <a:lnTo>
                    <a:pt x="1611" y="848"/>
                  </a:lnTo>
                  <a:lnTo>
                    <a:pt x="1616" y="859"/>
                  </a:lnTo>
                  <a:lnTo>
                    <a:pt x="1621" y="870"/>
                  </a:lnTo>
                  <a:lnTo>
                    <a:pt x="1625" y="881"/>
                  </a:lnTo>
                  <a:lnTo>
                    <a:pt x="1630" y="892"/>
                  </a:lnTo>
                  <a:lnTo>
                    <a:pt x="1635" y="903"/>
                  </a:lnTo>
                  <a:lnTo>
                    <a:pt x="1640" y="914"/>
                  </a:lnTo>
                  <a:lnTo>
                    <a:pt x="1645" y="925"/>
                  </a:lnTo>
                  <a:lnTo>
                    <a:pt x="1650" y="936"/>
                  </a:lnTo>
                  <a:lnTo>
                    <a:pt x="1655" y="947"/>
                  </a:lnTo>
                  <a:lnTo>
                    <a:pt x="1660" y="958"/>
                  </a:lnTo>
                  <a:lnTo>
                    <a:pt x="1665" y="968"/>
                  </a:lnTo>
                  <a:lnTo>
                    <a:pt x="1670" y="979"/>
                  </a:lnTo>
                  <a:lnTo>
                    <a:pt x="1674" y="990"/>
                  </a:lnTo>
                  <a:lnTo>
                    <a:pt x="1679" y="1001"/>
                  </a:lnTo>
                  <a:lnTo>
                    <a:pt x="1684" y="1011"/>
                  </a:lnTo>
                  <a:lnTo>
                    <a:pt x="1689" y="1021"/>
                  </a:lnTo>
                  <a:lnTo>
                    <a:pt x="1694" y="1032"/>
                  </a:lnTo>
                  <a:lnTo>
                    <a:pt x="1699" y="1042"/>
                  </a:lnTo>
                  <a:lnTo>
                    <a:pt x="1704" y="1053"/>
                  </a:lnTo>
                  <a:lnTo>
                    <a:pt x="1709" y="1063"/>
                  </a:lnTo>
                  <a:lnTo>
                    <a:pt x="1714" y="1073"/>
                  </a:lnTo>
                  <a:lnTo>
                    <a:pt x="1719" y="1083"/>
                  </a:lnTo>
                  <a:lnTo>
                    <a:pt x="1724" y="1093"/>
                  </a:lnTo>
                  <a:lnTo>
                    <a:pt x="1728" y="1103"/>
                  </a:lnTo>
                  <a:lnTo>
                    <a:pt x="1733" y="1113"/>
                  </a:lnTo>
                  <a:lnTo>
                    <a:pt x="1738" y="1123"/>
                  </a:lnTo>
                  <a:lnTo>
                    <a:pt x="1743" y="1133"/>
                  </a:lnTo>
                  <a:lnTo>
                    <a:pt x="1748" y="1143"/>
                  </a:lnTo>
                  <a:lnTo>
                    <a:pt x="1753" y="1152"/>
                  </a:lnTo>
                  <a:lnTo>
                    <a:pt x="1758" y="1161"/>
                  </a:lnTo>
                  <a:lnTo>
                    <a:pt x="1763" y="1171"/>
                  </a:lnTo>
                  <a:lnTo>
                    <a:pt x="1768" y="1180"/>
                  </a:lnTo>
                  <a:lnTo>
                    <a:pt x="1773" y="1190"/>
                  </a:lnTo>
                  <a:lnTo>
                    <a:pt x="1777" y="1198"/>
                  </a:lnTo>
                  <a:lnTo>
                    <a:pt x="1783" y="1207"/>
                  </a:lnTo>
                  <a:lnTo>
                    <a:pt x="1787" y="1216"/>
                  </a:lnTo>
                  <a:lnTo>
                    <a:pt x="1792" y="1225"/>
                  </a:lnTo>
                  <a:lnTo>
                    <a:pt x="1797" y="1234"/>
                  </a:lnTo>
                  <a:lnTo>
                    <a:pt x="1802" y="1242"/>
                  </a:lnTo>
                  <a:lnTo>
                    <a:pt x="1807" y="1251"/>
                  </a:lnTo>
                  <a:lnTo>
                    <a:pt x="1812" y="1259"/>
                  </a:lnTo>
                  <a:lnTo>
                    <a:pt x="1817" y="1267"/>
                  </a:lnTo>
                  <a:lnTo>
                    <a:pt x="1822" y="1275"/>
                  </a:lnTo>
                  <a:lnTo>
                    <a:pt x="1827" y="1283"/>
                  </a:lnTo>
                  <a:lnTo>
                    <a:pt x="1832" y="1291"/>
                  </a:lnTo>
                  <a:lnTo>
                    <a:pt x="1836" y="1298"/>
                  </a:lnTo>
                  <a:lnTo>
                    <a:pt x="1841" y="1305"/>
                  </a:lnTo>
                  <a:lnTo>
                    <a:pt x="1846" y="1313"/>
                  </a:lnTo>
                  <a:lnTo>
                    <a:pt x="1851" y="1320"/>
                  </a:lnTo>
                  <a:lnTo>
                    <a:pt x="1856" y="1327"/>
                  </a:lnTo>
                  <a:lnTo>
                    <a:pt x="1861" y="1334"/>
                  </a:lnTo>
                  <a:lnTo>
                    <a:pt x="1866" y="1341"/>
                  </a:lnTo>
                  <a:lnTo>
                    <a:pt x="1871" y="1347"/>
                  </a:lnTo>
                  <a:lnTo>
                    <a:pt x="1876" y="1353"/>
                  </a:lnTo>
                  <a:lnTo>
                    <a:pt x="1881" y="1360"/>
                  </a:lnTo>
                  <a:lnTo>
                    <a:pt x="1886" y="1366"/>
                  </a:lnTo>
                  <a:lnTo>
                    <a:pt x="1891" y="1372"/>
                  </a:lnTo>
                  <a:lnTo>
                    <a:pt x="1895" y="1378"/>
                  </a:lnTo>
                  <a:lnTo>
                    <a:pt x="1900" y="1383"/>
                  </a:lnTo>
                  <a:lnTo>
                    <a:pt x="1905" y="1389"/>
                  </a:lnTo>
                  <a:lnTo>
                    <a:pt x="1910" y="1394"/>
                  </a:lnTo>
                  <a:lnTo>
                    <a:pt x="1915" y="1399"/>
                  </a:lnTo>
                  <a:lnTo>
                    <a:pt x="1920" y="1404"/>
                  </a:lnTo>
                  <a:lnTo>
                    <a:pt x="1925" y="1409"/>
                  </a:lnTo>
                  <a:lnTo>
                    <a:pt x="1930" y="1414"/>
                  </a:lnTo>
                  <a:lnTo>
                    <a:pt x="1935" y="1418"/>
                  </a:lnTo>
                  <a:lnTo>
                    <a:pt x="1940" y="1423"/>
                  </a:lnTo>
                  <a:lnTo>
                    <a:pt x="1945" y="1427"/>
                  </a:lnTo>
                  <a:lnTo>
                    <a:pt x="1949" y="1431"/>
                  </a:lnTo>
                  <a:lnTo>
                    <a:pt x="1954" y="1435"/>
                  </a:lnTo>
                  <a:lnTo>
                    <a:pt x="1959" y="1439"/>
                  </a:lnTo>
                  <a:lnTo>
                    <a:pt x="1964" y="1443"/>
                  </a:lnTo>
                  <a:lnTo>
                    <a:pt x="1969" y="1446"/>
                  </a:lnTo>
                  <a:lnTo>
                    <a:pt x="1974" y="1450"/>
                  </a:lnTo>
                  <a:lnTo>
                    <a:pt x="1979" y="1453"/>
                  </a:lnTo>
                  <a:lnTo>
                    <a:pt x="1984" y="1456"/>
                  </a:lnTo>
                  <a:lnTo>
                    <a:pt x="1989" y="1459"/>
                  </a:lnTo>
                  <a:lnTo>
                    <a:pt x="1994" y="1462"/>
                  </a:lnTo>
                  <a:lnTo>
                    <a:pt x="1998" y="1465"/>
                  </a:lnTo>
                  <a:lnTo>
                    <a:pt x="2004" y="1468"/>
                  </a:lnTo>
                  <a:lnTo>
                    <a:pt x="2008" y="1470"/>
                  </a:lnTo>
                  <a:lnTo>
                    <a:pt x="2013" y="1472"/>
                  </a:lnTo>
                  <a:lnTo>
                    <a:pt x="2018" y="1475"/>
                  </a:lnTo>
                  <a:lnTo>
                    <a:pt x="2023" y="1477"/>
                  </a:lnTo>
                  <a:lnTo>
                    <a:pt x="2028" y="1479"/>
                  </a:lnTo>
                  <a:lnTo>
                    <a:pt x="2033" y="1481"/>
                  </a:lnTo>
                  <a:lnTo>
                    <a:pt x="2038" y="1483"/>
                  </a:lnTo>
                  <a:lnTo>
                    <a:pt x="2043" y="1485"/>
                  </a:lnTo>
                  <a:lnTo>
                    <a:pt x="2048" y="1487"/>
                  </a:lnTo>
                  <a:lnTo>
                    <a:pt x="2053" y="1488"/>
                  </a:lnTo>
                  <a:lnTo>
                    <a:pt x="2057" y="1490"/>
                  </a:lnTo>
                  <a:lnTo>
                    <a:pt x="2062" y="1491"/>
                  </a:lnTo>
                  <a:lnTo>
                    <a:pt x="2067" y="1493"/>
                  </a:lnTo>
                  <a:lnTo>
                    <a:pt x="2072" y="1494"/>
                  </a:lnTo>
                  <a:lnTo>
                    <a:pt x="2077" y="1495"/>
                  </a:lnTo>
                  <a:lnTo>
                    <a:pt x="2082" y="1496"/>
                  </a:lnTo>
                  <a:lnTo>
                    <a:pt x="2087" y="1498"/>
                  </a:lnTo>
                  <a:lnTo>
                    <a:pt x="2092" y="1499"/>
                  </a:lnTo>
                  <a:lnTo>
                    <a:pt x="2097" y="1500"/>
                  </a:lnTo>
                  <a:lnTo>
                    <a:pt x="2102" y="1501"/>
                  </a:lnTo>
                  <a:lnTo>
                    <a:pt x="2107" y="1501"/>
                  </a:lnTo>
                  <a:lnTo>
                    <a:pt x="2111" y="1502"/>
                  </a:lnTo>
                  <a:lnTo>
                    <a:pt x="2116" y="1503"/>
                  </a:lnTo>
                  <a:lnTo>
                    <a:pt x="2121" y="1504"/>
                  </a:lnTo>
                  <a:lnTo>
                    <a:pt x="2126" y="1504"/>
                  </a:lnTo>
                  <a:lnTo>
                    <a:pt x="2131" y="1505"/>
                  </a:lnTo>
                  <a:lnTo>
                    <a:pt x="2136" y="1506"/>
                  </a:lnTo>
                  <a:lnTo>
                    <a:pt x="2141" y="1506"/>
                  </a:lnTo>
                  <a:lnTo>
                    <a:pt x="2146" y="1507"/>
                  </a:lnTo>
                  <a:lnTo>
                    <a:pt x="2151" y="1507"/>
                  </a:lnTo>
                  <a:lnTo>
                    <a:pt x="2156" y="1507"/>
                  </a:lnTo>
                  <a:lnTo>
                    <a:pt x="2160" y="1508"/>
                  </a:lnTo>
                  <a:lnTo>
                    <a:pt x="2166" y="1508"/>
                  </a:lnTo>
                  <a:lnTo>
                    <a:pt x="2170" y="1509"/>
                  </a:lnTo>
                  <a:lnTo>
                    <a:pt x="2175" y="1509"/>
                  </a:lnTo>
                  <a:lnTo>
                    <a:pt x="2180" y="1509"/>
                  </a:lnTo>
                  <a:lnTo>
                    <a:pt x="2185" y="1509"/>
                  </a:lnTo>
                  <a:lnTo>
                    <a:pt x="2190" y="1510"/>
                  </a:lnTo>
                  <a:lnTo>
                    <a:pt x="2195" y="1510"/>
                  </a:lnTo>
                  <a:lnTo>
                    <a:pt x="2200" y="1510"/>
                  </a:lnTo>
                  <a:lnTo>
                    <a:pt x="2205" y="1510"/>
                  </a:lnTo>
                  <a:lnTo>
                    <a:pt x="2210" y="1510"/>
                  </a:lnTo>
                  <a:lnTo>
                    <a:pt x="2210" y="1510"/>
                  </a:lnTo>
                </a:path>
              </a:pathLst>
            </a:custGeom>
            <a:noFill/>
            <a:ln w="19050" cap="flat">
              <a:solidFill>
                <a:schemeClr val="accent3"/>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0" tIns="0" rIns="0" bIns="0" numCol="1" anchor="t" anchorCtr="0" compatLnSpc="1">
              <a:prstTxWarp prst="textNoShape">
                <a:avLst/>
              </a:prstTxWarp>
            </a:bodyPr>
            <a:lstStyle/>
            <a:p>
              <a:endParaRPr lang="en-US" sz="1600"/>
            </a:p>
          </p:txBody>
        </p:sp>
        <p:sp>
          <p:nvSpPr>
            <p:cNvPr id="8247" name="Freeform 190">
              <a:extLst>
                <a:ext uri="{FF2B5EF4-FFF2-40B4-BE49-F238E27FC236}">
                  <a16:creationId xmlns:a16="http://schemas.microsoft.com/office/drawing/2014/main" id="{7A447C81-538F-4944-BBC1-C84D5289B32C}"/>
                </a:ext>
              </a:extLst>
            </p:cNvPr>
            <p:cNvSpPr>
              <a:spLocks/>
            </p:cNvSpPr>
            <p:nvPr/>
          </p:nvSpPr>
          <p:spPr bwMode="auto">
            <a:xfrm>
              <a:off x="10227231" y="3353422"/>
              <a:ext cx="7576730" cy="5440845"/>
            </a:xfrm>
            <a:custGeom>
              <a:avLst/>
              <a:gdLst>
                <a:gd name="T0" fmla="*/ 30 w 2210"/>
                <a:gd name="T1" fmla="*/ 1587 h 1587"/>
                <a:gd name="T2" fmla="*/ 69 w 2210"/>
                <a:gd name="T3" fmla="*/ 1587 h 1587"/>
                <a:gd name="T4" fmla="*/ 108 w 2210"/>
                <a:gd name="T5" fmla="*/ 1587 h 1587"/>
                <a:gd name="T6" fmla="*/ 148 w 2210"/>
                <a:gd name="T7" fmla="*/ 1587 h 1587"/>
                <a:gd name="T8" fmla="*/ 187 w 2210"/>
                <a:gd name="T9" fmla="*/ 1585 h 1587"/>
                <a:gd name="T10" fmla="*/ 226 w 2210"/>
                <a:gd name="T11" fmla="*/ 1581 h 1587"/>
                <a:gd name="T12" fmla="*/ 265 w 2210"/>
                <a:gd name="T13" fmla="*/ 1573 h 1587"/>
                <a:gd name="T14" fmla="*/ 305 w 2210"/>
                <a:gd name="T15" fmla="*/ 1557 h 1587"/>
                <a:gd name="T16" fmla="*/ 344 w 2210"/>
                <a:gd name="T17" fmla="*/ 1531 h 1587"/>
                <a:gd name="T18" fmla="*/ 383 w 2210"/>
                <a:gd name="T19" fmla="*/ 1490 h 1587"/>
                <a:gd name="T20" fmla="*/ 423 w 2210"/>
                <a:gd name="T21" fmla="*/ 1434 h 1587"/>
                <a:gd name="T22" fmla="*/ 462 w 2210"/>
                <a:gd name="T23" fmla="*/ 1362 h 1587"/>
                <a:gd name="T24" fmla="*/ 501 w 2210"/>
                <a:gd name="T25" fmla="*/ 1276 h 1587"/>
                <a:gd name="T26" fmla="*/ 540 w 2210"/>
                <a:gd name="T27" fmla="*/ 1179 h 1587"/>
                <a:gd name="T28" fmla="*/ 580 w 2210"/>
                <a:gd name="T29" fmla="*/ 1076 h 1587"/>
                <a:gd name="T30" fmla="*/ 619 w 2210"/>
                <a:gd name="T31" fmla="*/ 968 h 1587"/>
                <a:gd name="T32" fmla="*/ 658 w 2210"/>
                <a:gd name="T33" fmla="*/ 860 h 1587"/>
                <a:gd name="T34" fmla="*/ 698 w 2210"/>
                <a:gd name="T35" fmla="*/ 751 h 1587"/>
                <a:gd name="T36" fmla="*/ 737 w 2210"/>
                <a:gd name="T37" fmla="*/ 644 h 1587"/>
                <a:gd name="T38" fmla="*/ 776 w 2210"/>
                <a:gd name="T39" fmla="*/ 540 h 1587"/>
                <a:gd name="T40" fmla="*/ 815 w 2210"/>
                <a:gd name="T41" fmla="*/ 438 h 1587"/>
                <a:gd name="T42" fmla="*/ 855 w 2210"/>
                <a:gd name="T43" fmla="*/ 341 h 1587"/>
                <a:gd name="T44" fmla="*/ 894 w 2210"/>
                <a:gd name="T45" fmla="*/ 251 h 1587"/>
                <a:gd name="T46" fmla="*/ 933 w 2210"/>
                <a:gd name="T47" fmla="*/ 170 h 1587"/>
                <a:gd name="T48" fmla="*/ 972 w 2210"/>
                <a:gd name="T49" fmla="*/ 103 h 1587"/>
                <a:gd name="T50" fmla="*/ 1012 w 2210"/>
                <a:gd name="T51" fmla="*/ 51 h 1587"/>
                <a:gd name="T52" fmla="*/ 1051 w 2210"/>
                <a:gd name="T53" fmla="*/ 17 h 1587"/>
                <a:gd name="T54" fmla="*/ 1090 w 2210"/>
                <a:gd name="T55" fmla="*/ 1 h 1587"/>
                <a:gd name="T56" fmla="*/ 1130 w 2210"/>
                <a:gd name="T57" fmla="*/ 4 h 1587"/>
                <a:gd name="T58" fmla="*/ 1169 w 2210"/>
                <a:gd name="T59" fmla="*/ 24 h 1587"/>
                <a:gd name="T60" fmla="*/ 1208 w 2210"/>
                <a:gd name="T61" fmla="*/ 62 h 1587"/>
                <a:gd name="T62" fmla="*/ 1247 w 2210"/>
                <a:gd name="T63" fmla="*/ 115 h 1587"/>
                <a:gd name="T64" fmla="*/ 1287 w 2210"/>
                <a:gd name="T65" fmla="*/ 182 h 1587"/>
                <a:gd name="T66" fmla="*/ 1326 w 2210"/>
                <a:gd name="T67" fmla="*/ 259 h 1587"/>
                <a:gd name="T68" fmla="*/ 1365 w 2210"/>
                <a:gd name="T69" fmla="*/ 343 h 1587"/>
                <a:gd name="T70" fmla="*/ 1404 w 2210"/>
                <a:gd name="T71" fmla="*/ 432 h 1587"/>
                <a:gd name="T72" fmla="*/ 1444 w 2210"/>
                <a:gd name="T73" fmla="*/ 523 h 1587"/>
                <a:gd name="T74" fmla="*/ 1483 w 2210"/>
                <a:gd name="T75" fmla="*/ 616 h 1587"/>
                <a:gd name="T76" fmla="*/ 1522 w 2210"/>
                <a:gd name="T77" fmla="*/ 709 h 1587"/>
                <a:gd name="T78" fmla="*/ 1562 w 2210"/>
                <a:gd name="T79" fmla="*/ 802 h 1587"/>
                <a:gd name="T80" fmla="*/ 1601 w 2210"/>
                <a:gd name="T81" fmla="*/ 894 h 1587"/>
                <a:gd name="T82" fmla="*/ 1640 w 2210"/>
                <a:gd name="T83" fmla="*/ 986 h 1587"/>
                <a:gd name="T84" fmla="*/ 1679 w 2210"/>
                <a:gd name="T85" fmla="*/ 1075 h 1587"/>
                <a:gd name="T86" fmla="*/ 1719 w 2210"/>
                <a:gd name="T87" fmla="*/ 1161 h 1587"/>
                <a:gd name="T88" fmla="*/ 1758 w 2210"/>
                <a:gd name="T89" fmla="*/ 1242 h 1587"/>
                <a:gd name="T90" fmla="*/ 1797 w 2210"/>
                <a:gd name="T91" fmla="*/ 1317 h 1587"/>
                <a:gd name="T92" fmla="*/ 1836 w 2210"/>
                <a:gd name="T93" fmla="*/ 1383 h 1587"/>
                <a:gd name="T94" fmla="*/ 1876 w 2210"/>
                <a:gd name="T95" fmla="*/ 1439 h 1587"/>
                <a:gd name="T96" fmla="*/ 1915 w 2210"/>
                <a:gd name="T97" fmla="*/ 1485 h 1587"/>
                <a:gd name="T98" fmla="*/ 1954 w 2210"/>
                <a:gd name="T99" fmla="*/ 1520 h 1587"/>
                <a:gd name="T100" fmla="*/ 1994 w 2210"/>
                <a:gd name="T101" fmla="*/ 1545 h 1587"/>
                <a:gd name="T102" fmla="*/ 2033 w 2210"/>
                <a:gd name="T103" fmla="*/ 1563 h 1587"/>
                <a:gd name="T104" fmla="*/ 2072 w 2210"/>
                <a:gd name="T105" fmla="*/ 1574 h 1587"/>
                <a:gd name="T106" fmla="*/ 2111 w 2210"/>
                <a:gd name="T107" fmla="*/ 1580 h 1587"/>
                <a:gd name="T108" fmla="*/ 2151 w 2210"/>
                <a:gd name="T109" fmla="*/ 1584 h 1587"/>
                <a:gd name="T110" fmla="*/ 2190 w 2210"/>
                <a:gd name="T111" fmla="*/ 1586 h 15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2210" h="1587">
                  <a:moveTo>
                    <a:pt x="0" y="1587"/>
                  </a:moveTo>
                  <a:lnTo>
                    <a:pt x="0" y="1587"/>
                  </a:lnTo>
                  <a:lnTo>
                    <a:pt x="5" y="1587"/>
                  </a:lnTo>
                  <a:lnTo>
                    <a:pt x="10" y="1587"/>
                  </a:lnTo>
                  <a:lnTo>
                    <a:pt x="15" y="1587"/>
                  </a:lnTo>
                  <a:lnTo>
                    <a:pt x="20" y="1587"/>
                  </a:lnTo>
                  <a:lnTo>
                    <a:pt x="25" y="1587"/>
                  </a:lnTo>
                  <a:lnTo>
                    <a:pt x="30" y="1587"/>
                  </a:lnTo>
                  <a:lnTo>
                    <a:pt x="35" y="1587"/>
                  </a:lnTo>
                  <a:lnTo>
                    <a:pt x="40" y="1587"/>
                  </a:lnTo>
                  <a:lnTo>
                    <a:pt x="45" y="1587"/>
                  </a:lnTo>
                  <a:lnTo>
                    <a:pt x="50" y="1587"/>
                  </a:lnTo>
                  <a:lnTo>
                    <a:pt x="54" y="1587"/>
                  </a:lnTo>
                  <a:lnTo>
                    <a:pt x="59" y="1587"/>
                  </a:lnTo>
                  <a:lnTo>
                    <a:pt x="64" y="1587"/>
                  </a:lnTo>
                  <a:lnTo>
                    <a:pt x="69" y="1587"/>
                  </a:lnTo>
                  <a:lnTo>
                    <a:pt x="74" y="1587"/>
                  </a:lnTo>
                  <a:lnTo>
                    <a:pt x="79" y="1587"/>
                  </a:lnTo>
                  <a:lnTo>
                    <a:pt x="84" y="1587"/>
                  </a:lnTo>
                  <a:lnTo>
                    <a:pt x="89" y="1587"/>
                  </a:lnTo>
                  <a:lnTo>
                    <a:pt x="94" y="1587"/>
                  </a:lnTo>
                  <a:lnTo>
                    <a:pt x="99" y="1587"/>
                  </a:lnTo>
                  <a:lnTo>
                    <a:pt x="104" y="1587"/>
                  </a:lnTo>
                  <a:lnTo>
                    <a:pt x="108" y="1587"/>
                  </a:lnTo>
                  <a:lnTo>
                    <a:pt x="113" y="1587"/>
                  </a:lnTo>
                  <a:lnTo>
                    <a:pt x="118" y="1587"/>
                  </a:lnTo>
                  <a:lnTo>
                    <a:pt x="123" y="1587"/>
                  </a:lnTo>
                  <a:lnTo>
                    <a:pt x="128" y="1587"/>
                  </a:lnTo>
                  <a:lnTo>
                    <a:pt x="133" y="1587"/>
                  </a:lnTo>
                  <a:lnTo>
                    <a:pt x="138" y="1587"/>
                  </a:lnTo>
                  <a:lnTo>
                    <a:pt x="143" y="1587"/>
                  </a:lnTo>
                  <a:lnTo>
                    <a:pt x="148" y="1587"/>
                  </a:lnTo>
                  <a:lnTo>
                    <a:pt x="153" y="1587"/>
                  </a:lnTo>
                  <a:lnTo>
                    <a:pt x="157" y="1586"/>
                  </a:lnTo>
                  <a:lnTo>
                    <a:pt x="163" y="1586"/>
                  </a:lnTo>
                  <a:lnTo>
                    <a:pt x="167" y="1586"/>
                  </a:lnTo>
                  <a:lnTo>
                    <a:pt x="172" y="1586"/>
                  </a:lnTo>
                  <a:lnTo>
                    <a:pt x="177" y="1585"/>
                  </a:lnTo>
                  <a:lnTo>
                    <a:pt x="182" y="1585"/>
                  </a:lnTo>
                  <a:lnTo>
                    <a:pt x="187" y="1585"/>
                  </a:lnTo>
                  <a:lnTo>
                    <a:pt x="192" y="1584"/>
                  </a:lnTo>
                  <a:lnTo>
                    <a:pt x="197" y="1584"/>
                  </a:lnTo>
                  <a:lnTo>
                    <a:pt x="202" y="1584"/>
                  </a:lnTo>
                  <a:lnTo>
                    <a:pt x="206" y="1583"/>
                  </a:lnTo>
                  <a:lnTo>
                    <a:pt x="212" y="1583"/>
                  </a:lnTo>
                  <a:lnTo>
                    <a:pt x="216" y="1582"/>
                  </a:lnTo>
                  <a:lnTo>
                    <a:pt x="221" y="1582"/>
                  </a:lnTo>
                  <a:lnTo>
                    <a:pt x="226" y="1581"/>
                  </a:lnTo>
                  <a:lnTo>
                    <a:pt x="231" y="1580"/>
                  </a:lnTo>
                  <a:lnTo>
                    <a:pt x="236" y="1579"/>
                  </a:lnTo>
                  <a:lnTo>
                    <a:pt x="241" y="1579"/>
                  </a:lnTo>
                  <a:lnTo>
                    <a:pt x="246" y="1578"/>
                  </a:lnTo>
                  <a:lnTo>
                    <a:pt x="251" y="1577"/>
                  </a:lnTo>
                  <a:lnTo>
                    <a:pt x="256" y="1575"/>
                  </a:lnTo>
                  <a:lnTo>
                    <a:pt x="261" y="1574"/>
                  </a:lnTo>
                  <a:lnTo>
                    <a:pt x="265" y="1573"/>
                  </a:lnTo>
                  <a:lnTo>
                    <a:pt x="270" y="1571"/>
                  </a:lnTo>
                  <a:lnTo>
                    <a:pt x="275" y="1570"/>
                  </a:lnTo>
                  <a:lnTo>
                    <a:pt x="280" y="1568"/>
                  </a:lnTo>
                  <a:lnTo>
                    <a:pt x="285" y="1566"/>
                  </a:lnTo>
                  <a:lnTo>
                    <a:pt x="290" y="1564"/>
                  </a:lnTo>
                  <a:lnTo>
                    <a:pt x="295" y="1562"/>
                  </a:lnTo>
                  <a:lnTo>
                    <a:pt x="300" y="1559"/>
                  </a:lnTo>
                  <a:lnTo>
                    <a:pt x="305" y="1557"/>
                  </a:lnTo>
                  <a:lnTo>
                    <a:pt x="310" y="1554"/>
                  </a:lnTo>
                  <a:lnTo>
                    <a:pt x="315" y="1552"/>
                  </a:lnTo>
                  <a:lnTo>
                    <a:pt x="319" y="1549"/>
                  </a:lnTo>
                  <a:lnTo>
                    <a:pt x="324" y="1545"/>
                  </a:lnTo>
                  <a:lnTo>
                    <a:pt x="329" y="1542"/>
                  </a:lnTo>
                  <a:lnTo>
                    <a:pt x="334" y="1539"/>
                  </a:lnTo>
                  <a:lnTo>
                    <a:pt x="339" y="1535"/>
                  </a:lnTo>
                  <a:lnTo>
                    <a:pt x="344" y="1531"/>
                  </a:lnTo>
                  <a:lnTo>
                    <a:pt x="349" y="1527"/>
                  </a:lnTo>
                  <a:lnTo>
                    <a:pt x="354" y="1522"/>
                  </a:lnTo>
                  <a:lnTo>
                    <a:pt x="359" y="1517"/>
                  </a:lnTo>
                  <a:lnTo>
                    <a:pt x="364" y="1513"/>
                  </a:lnTo>
                  <a:lnTo>
                    <a:pt x="368" y="1507"/>
                  </a:lnTo>
                  <a:lnTo>
                    <a:pt x="374" y="1502"/>
                  </a:lnTo>
                  <a:lnTo>
                    <a:pt x="378" y="1496"/>
                  </a:lnTo>
                  <a:lnTo>
                    <a:pt x="383" y="1490"/>
                  </a:lnTo>
                  <a:lnTo>
                    <a:pt x="388" y="1484"/>
                  </a:lnTo>
                  <a:lnTo>
                    <a:pt x="393" y="1478"/>
                  </a:lnTo>
                  <a:lnTo>
                    <a:pt x="398" y="1471"/>
                  </a:lnTo>
                  <a:lnTo>
                    <a:pt x="403" y="1464"/>
                  </a:lnTo>
                  <a:lnTo>
                    <a:pt x="408" y="1457"/>
                  </a:lnTo>
                  <a:lnTo>
                    <a:pt x="413" y="1450"/>
                  </a:lnTo>
                  <a:lnTo>
                    <a:pt x="418" y="1442"/>
                  </a:lnTo>
                  <a:lnTo>
                    <a:pt x="423" y="1434"/>
                  </a:lnTo>
                  <a:lnTo>
                    <a:pt x="427" y="1426"/>
                  </a:lnTo>
                  <a:lnTo>
                    <a:pt x="432" y="1418"/>
                  </a:lnTo>
                  <a:lnTo>
                    <a:pt x="437" y="1409"/>
                  </a:lnTo>
                  <a:lnTo>
                    <a:pt x="442" y="1400"/>
                  </a:lnTo>
                  <a:lnTo>
                    <a:pt x="447" y="1391"/>
                  </a:lnTo>
                  <a:lnTo>
                    <a:pt x="452" y="1381"/>
                  </a:lnTo>
                  <a:lnTo>
                    <a:pt x="457" y="1372"/>
                  </a:lnTo>
                  <a:lnTo>
                    <a:pt x="462" y="1362"/>
                  </a:lnTo>
                  <a:lnTo>
                    <a:pt x="467" y="1352"/>
                  </a:lnTo>
                  <a:lnTo>
                    <a:pt x="472" y="1342"/>
                  </a:lnTo>
                  <a:lnTo>
                    <a:pt x="477" y="1331"/>
                  </a:lnTo>
                  <a:lnTo>
                    <a:pt x="482" y="1320"/>
                  </a:lnTo>
                  <a:lnTo>
                    <a:pt x="486" y="1310"/>
                  </a:lnTo>
                  <a:lnTo>
                    <a:pt x="491" y="1298"/>
                  </a:lnTo>
                  <a:lnTo>
                    <a:pt x="496" y="1287"/>
                  </a:lnTo>
                  <a:lnTo>
                    <a:pt x="501" y="1276"/>
                  </a:lnTo>
                  <a:lnTo>
                    <a:pt x="506" y="1264"/>
                  </a:lnTo>
                  <a:lnTo>
                    <a:pt x="511" y="1253"/>
                  </a:lnTo>
                  <a:lnTo>
                    <a:pt x="516" y="1241"/>
                  </a:lnTo>
                  <a:lnTo>
                    <a:pt x="521" y="1229"/>
                  </a:lnTo>
                  <a:lnTo>
                    <a:pt x="526" y="1217"/>
                  </a:lnTo>
                  <a:lnTo>
                    <a:pt x="531" y="1204"/>
                  </a:lnTo>
                  <a:lnTo>
                    <a:pt x="536" y="1192"/>
                  </a:lnTo>
                  <a:lnTo>
                    <a:pt x="540" y="1179"/>
                  </a:lnTo>
                  <a:lnTo>
                    <a:pt x="545" y="1167"/>
                  </a:lnTo>
                  <a:lnTo>
                    <a:pt x="550" y="1154"/>
                  </a:lnTo>
                  <a:lnTo>
                    <a:pt x="555" y="1141"/>
                  </a:lnTo>
                  <a:lnTo>
                    <a:pt x="560" y="1128"/>
                  </a:lnTo>
                  <a:lnTo>
                    <a:pt x="565" y="1115"/>
                  </a:lnTo>
                  <a:lnTo>
                    <a:pt x="570" y="1102"/>
                  </a:lnTo>
                  <a:lnTo>
                    <a:pt x="575" y="1089"/>
                  </a:lnTo>
                  <a:lnTo>
                    <a:pt x="580" y="1076"/>
                  </a:lnTo>
                  <a:lnTo>
                    <a:pt x="585" y="1062"/>
                  </a:lnTo>
                  <a:lnTo>
                    <a:pt x="589" y="1049"/>
                  </a:lnTo>
                  <a:lnTo>
                    <a:pt x="595" y="1036"/>
                  </a:lnTo>
                  <a:lnTo>
                    <a:pt x="599" y="1022"/>
                  </a:lnTo>
                  <a:lnTo>
                    <a:pt x="604" y="1009"/>
                  </a:lnTo>
                  <a:lnTo>
                    <a:pt x="609" y="995"/>
                  </a:lnTo>
                  <a:lnTo>
                    <a:pt x="614" y="982"/>
                  </a:lnTo>
                  <a:lnTo>
                    <a:pt x="619" y="968"/>
                  </a:lnTo>
                  <a:lnTo>
                    <a:pt x="624" y="955"/>
                  </a:lnTo>
                  <a:lnTo>
                    <a:pt x="629" y="941"/>
                  </a:lnTo>
                  <a:lnTo>
                    <a:pt x="634" y="928"/>
                  </a:lnTo>
                  <a:lnTo>
                    <a:pt x="639" y="914"/>
                  </a:lnTo>
                  <a:lnTo>
                    <a:pt x="644" y="900"/>
                  </a:lnTo>
                  <a:lnTo>
                    <a:pt x="648" y="887"/>
                  </a:lnTo>
                  <a:lnTo>
                    <a:pt x="653" y="873"/>
                  </a:lnTo>
                  <a:lnTo>
                    <a:pt x="658" y="860"/>
                  </a:lnTo>
                  <a:lnTo>
                    <a:pt x="663" y="846"/>
                  </a:lnTo>
                  <a:lnTo>
                    <a:pt x="668" y="832"/>
                  </a:lnTo>
                  <a:lnTo>
                    <a:pt x="673" y="819"/>
                  </a:lnTo>
                  <a:lnTo>
                    <a:pt x="678" y="805"/>
                  </a:lnTo>
                  <a:lnTo>
                    <a:pt x="683" y="792"/>
                  </a:lnTo>
                  <a:lnTo>
                    <a:pt x="688" y="778"/>
                  </a:lnTo>
                  <a:lnTo>
                    <a:pt x="693" y="765"/>
                  </a:lnTo>
                  <a:lnTo>
                    <a:pt x="698" y="751"/>
                  </a:lnTo>
                  <a:lnTo>
                    <a:pt x="702" y="738"/>
                  </a:lnTo>
                  <a:lnTo>
                    <a:pt x="707" y="724"/>
                  </a:lnTo>
                  <a:lnTo>
                    <a:pt x="712" y="711"/>
                  </a:lnTo>
                  <a:lnTo>
                    <a:pt x="717" y="698"/>
                  </a:lnTo>
                  <a:lnTo>
                    <a:pt x="722" y="684"/>
                  </a:lnTo>
                  <a:lnTo>
                    <a:pt x="727" y="671"/>
                  </a:lnTo>
                  <a:lnTo>
                    <a:pt x="732" y="658"/>
                  </a:lnTo>
                  <a:lnTo>
                    <a:pt x="737" y="644"/>
                  </a:lnTo>
                  <a:lnTo>
                    <a:pt x="742" y="631"/>
                  </a:lnTo>
                  <a:lnTo>
                    <a:pt x="747" y="618"/>
                  </a:lnTo>
                  <a:lnTo>
                    <a:pt x="751" y="605"/>
                  </a:lnTo>
                  <a:lnTo>
                    <a:pt x="757" y="592"/>
                  </a:lnTo>
                  <a:lnTo>
                    <a:pt x="761" y="579"/>
                  </a:lnTo>
                  <a:lnTo>
                    <a:pt x="766" y="566"/>
                  </a:lnTo>
                  <a:lnTo>
                    <a:pt x="771" y="553"/>
                  </a:lnTo>
                  <a:lnTo>
                    <a:pt x="776" y="540"/>
                  </a:lnTo>
                  <a:lnTo>
                    <a:pt x="781" y="526"/>
                  </a:lnTo>
                  <a:lnTo>
                    <a:pt x="786" y="514"/>
                  </a:lnTo>
                  <a:lnTo>
                    <a:pt x="791" y="501"/>
                  </a:lnTo>
                  <a:lnTo>
                    <a:pt x="796" y="488"/>
                  </a:lnTo>
                  <a:lnTo>
                    <a:pt x="801" y="475"/>
                  </a:lnTo>
                  <a:lnTo>
                    <a:pt x="806" y="463"/>
                  </a:lnTo>
                  <a:lnTo>
                    <a:pt x="810" y="450"/>
                  </a:lnTo>
                  <a:lnTo>
                    <a:pt x="815" y="438"/>
                  </a:lnTo>
                  <a:lnTo>
                    <a:pt x="820" y="425"/>
                  </a:lnTo>
                  <a:lnTo>
                    <a:pt x="825" y="413"/>
                  </a:lnTo>
                  <a:lnTo>
                    <a:pt x="830" y="401"/>
                  </a:lnTo>
                  <a:lnTo>
                    <a:pt x="835" y="389"/>
                  </a:lnTo>
                  <a:lnTo>
                    <a:pt x="840" y="377"/>
                  </a:lnTo>
                  <a:lnTo>
                    <a:pt x="845" y="365"/>
                  </a:lnTo>
                  <a:lnTo>
                    <a:pt x="850" y="353"/>
                  </a:lnTo>
                  <a:lnTo>
                    <a:pt x="855" y="341"/>
                  </a:lnTo>
                  <a:lnTo>
                    <a:pt x="860" y="329"/>
                  </a:lnTo>
                  <a:lnTo>
                    <a:pt x="864" y="318"/>
                  </a:lnTo>
                  <a:lnTo>
                    <a:pt x="869" y="306"/>
                  </a:lnTo>
                  <a:lnTo>
                    <a:pt x="874" y="295"/>
                  </a:lnTo>
                  <a:lnTo>
                    <a:pt x="879" y="284"/>
                  </a:lnTo>
                  <a:lnTo>
                    <a:pt x="884" y="273"/>
                  </a:lnTo>
                  <a:lnTo>
                    <a:pt x="889" y="262"/>
                  </a:lnTo>
                  <a:lnTo>
                    <a:pt x="894" y="251"/>
                  </a:lnTo>
                  <a:lnTo>
                    <a:pt x="899" y="240"/>
                  </a:lnTo>
                  <a:lnTo>
                    <a:pt x="904" y="230"/>
                  </a:lnTo>
                  <a:lnTo>
                    <a:pt x="909" y="219"/>
                  </a:lnTo>
                  <a:lnTo>
                    <a:pt x="914" y="209"/>
                  </a:lnTo>
                  <a:lnTo>
                    <a:pt x="919" y="199"/>
                  </a:lnTo>
                  <a:lnTo>
                    <a:pt x="923" y="189"/>
                  </a:lnTo>
                  <a:lnTo>
                    <a:pt x="928" y="180"/>
                  </a:lnTo>
                  <a:lnTo>
                    <a:pt x="933" y="170"/>
                  </a:lnTo>
                  <a:lnTo>
                    <a:pt x="938" y="161"/>
                  </a:lnTo>
                  <a:lnTo>
                    <a:pt x="943" y="152"/>
                  </a:lnTo>
                  <a:lnTo>
                    <a:pt x="948" y="144"/>
                  </a:lnTo>
                  <a:lnTo>
                    <a:pt x="953" y="135"/>
                  </a:lnTo>
                  <a:lnTo>
                    <a:pt x="958" y="126"/>
                  </a:lnTo>
                  <a:lnTo>
                    <a:pt x="963" y="119"/>
                  </a:lnTo>
                  <a:lnTo>
                    <a:pt x="968" y="111"/>
                  </a:lnTo>
                  <a:lnTo>
                    <a:pt x="972" y="103"/>
                  </a:lnTo>
                  <a:lnTo>
                    <a:pt x="977" y="96"/>
                  </a:lnTo>
                  <a:lnTo>
                    <a:pt x="982" y="88"/>
                  </a:lnTo>
                  <a:lnTo>
                    <a:pt x="987" y="82"/>
                  </a:lnTo>
                  <a:lnTo>
                    <a:pt x="992" y="75"/>
                  </a:lnTo>
                  <a:lnTo>
                    <a:pt x="997" y="69"/>
                  </a:lnTo>
                  <a:lnTo>
                    <a:pt x="1002" y="62"/>
                  </a:lnTo>
                  <a:lnTo>
                    <a:pt x="1007" y="57"/>
                  </a:lnTo>
                  <a:lnTo>
                    <a:pt x="1012" y="51"/>
                  </a:lnTo>
                  <a:lnTo>
                    <a:pt x="1017" y="46"/>
                  </a:lnTo>
                  <a:lnTo>
                    <a:pt x="1021" y="41"/>
                  </a:lnTo>
                  <a:lnTo>
                    <a:pt x="1027" y="36"/>
                  </a:lnTo>
                  <a:lnTo>
                    <a:pt x="1031" y="32"/>
                  </a:lnTo>
                  <a:lnTo>
                    <a:pt x="1036" y="28"/>
                  </a:lnTo>
                  <a:lnTo>
                    <a:pt x="1041" y="24"/>
                  </a:lnTo>
                  <a:lnTo>
                    <a:pt x="1046" y="20"/>
                  </a:lnTo>
                  <a:lnTo>
                    <a:pt x="1051" y="17"/>
                  </a:lnTo>
                  <a:lnTo>
                    <a:pt x="1056" y="14"/>
                  </a:lnTo>
                  <a:lnTo>
                    <a:pt x="1061" y="11"/>
                  </a:lnTo>
                  <a:lnTo>
                    <a:pt x="1066" y="9"/>
                  </a:lnTo>
                  <a:lnTo>
                    <a:pt x="1071" y="7"/>
                  </a:lnTo>
                  <a:lnTo>
                    <a:pt x="1076" y="5"/>
                  </a:lnTo>
                  <a:lnTo>
                    <a:pt x="1080" y="4"/>
                  </a:lnTo>
                  <a:lnTo>
                    <a:pt x="1085" y="2"/>
                  </a:lnTo>
                  <a:lnTo>
                    <a:pt x="1090" y="1"/>
                  </a:lnTo>
                  <a:lnTo>
                    <a:pt x="1095" y="1"/>
                  </a:lnTo>
                  <a:lnTo>
                    <a:pt x="1100" y="0"/>
                  </a:lnTo>
                  <a:lnTo>
                    <a:pt x="1105" y="0"/>
                  </a:lnTo>
                  <a:lnTo>
                    <a:pt x="1110" y="0"/>
                  </a:lnTo>
                  <a:lnTo>
                    <a:pt x="1115" y="1"/>
                  </a:lnTo>
                  <a:lnTo>
                    <a:pt x="1120" y="1"/>
                  </a:lnTo>
                  <a:lnTo>
                    <a:pt x="1125" y="2"/>
                  </a:lnTo>
                  <a:lnTo>
                    <a:pt x="1130" y="4"/>
                  </a:lnTo>
                  <a:lnTo>
                    <a:pt x="1134" y="6"/>
                  </a:lnTo>
                  <a:lnTo>
                    <a:pt x="1139" y="7"/>
                  </a:lnTo>
                  <a:lnTo>
                    <a:pt x="1144" y="9"/>
                  </a:lnTo>
                  <a:lnTo>
                    <a:pt x="1149" y="12"/>
                  </a:lnTo>
                  <a:lnTo>
                    <a:pt x="1154" y="15"/>
                  </a:lnTo>
                  <a:lnTo>
                    <a:pt x="1159" y="18"/>
                  </a:lnTo>
                  <a:lnTo>
                    <a:pt x="1164" y="21"/>
                  </a:lnTo>
                  <a:lnTo>
                    <a:pt x="1169" y="24"/>
                  </a:lnTo>
                  <a:lnTo>
                    <a:pt x="1174" y="28"/>
                  </a:lnTo>
                  <a:lnTo>
                    <a:pt x="1179" y="32"/>
                  </a:lnTo>
                  <a:lnTo>
                    <a:pt x="1183" y="36"/>
                  </a:lnTo>
                  <a:lnTo>
                    <a:pt x="1189" y="41"/>
                  </a:lnTo>
                  <a:lnTo>
                    <a:pt x="1193" y="46"/>
                  </a:lnTo>
                  <a:lnTo>
                    <a:pt x="1198" y="51"/>
                  </a:lnTo>
                  <a:lnTo>
                    <a:pt x="1203" y="56"/>
                  </a:lnTo>
                  <a:lnTo>
                    <a:pt x="1208" y="62"/>
                  </a:lnTo>
                  <a:lnTo>
                    <a:pt x="1213" y="68"/>
                  </a:lnTo>
                  <a:lnTo>
                    <a:pt x="1218" y="74"/>
                  </a:lnTo>
                  <a:lnTo>
                    <a:pt x="1223" y="80"/>
                  </a:lnTo>
                  <a:lnTo>
                    <a:pt x="1228" y="87"/>
                  </a:lnTo>
                  <a:lnTo>
                    <a:pt x="1233" y="94"/>
                  </a:lnTo>
                  <a:lnTo>
                    <a:pt x="1238" y="101"/>
                  </a:lnTo>
                  <a:lnTo>
                    <a:pt x="1242" y="108"/>
                  </a:lnTo>
                  <a:lnTo>
                    <a:pt x="1247" y="115"/>
                  </a:lnTo>
                  <a:lnTo>
                    <a:pt x="1252" y="123"/>
                  </a:lnTo>
                  <a:lnTo>
                    <a:pt x="1257" y="131"/>
                  </a:lnTo>
                  <a:lnTo>
                    <a:pt x="1262" y="139"/>
                  </a:lnTo>
                  <a:lnTo>
                    <a:pt x="1267" y="147"/>
                  </a:lnTo>
                  <a:lnTo>
                    <a:pt x="1272" y="156"/>
                  </a:lnTo>
                  <a:lnTo>
                    <a:pt x="1277" y="164"/>
                  </a:lnTo>
                  <a:lnTo>
                    <a:pt x="1282" y="173"/>
                  </a:lnTo>
                  <a:lnTo>
                    <a:pt x="1287" y="182"/>
                  </a:lnTo>
                  <a:lnTo>
                    <a:pt x="1292" y="191"/>
                  </a:lnTo>
                  <a:lnTo>
                    <a:pt x="1296" y="200"/>
                  </a:lnTo>
                  <a:lnTo>
                    <a:pt x="1301" y="210"/>
                  </a:lnTo>
                  <a:lnTo>
                    <a:pt x="1306" y="219"/>
                  </a:lnTo>
                  <a:lnTo>
                    <a:pt x="1311" y="229"/>
                  </a:lnTo>
                  <a:lnTo>
                    <a:pt x="1316" y="239"/>
                  </a:lnTo>
                  <a:lnTo>
                    <a:pt x="1321" y="249"/>
                  </a:lnTo>
                  <a:lnTo>
                    <a:pt x="1326" y="259"/>
                  </a:lnTo>
                  <a:lnTo>
                    <a:pt x="1331" y="269"/>
                  </a:lnTo>
                  <a:lnTo>
                    <a:pt x="1336" y="280"/>
                  </a:lnTo>
                  <a:lnTo>
                    <a:pt x="1341" y="290"/>
                  </a:lnTo>
                  <a:lnTo>
                    <a:pt x="1345" y="300"/>
                  </a:lnTo>
                  <a:lnTo>
                    <a:pt x="1351" y="311"/>
                  </a:lnTo>
                  <a:lnTo>
                    <a:pt x="1355" y="322"/>
                  </a:lnTo>
                  <a:lnTo>
                    <a:pt x="1360" y="332"/>
                  </a:lnTo>
                  <a:lnTo>
                    <a:pt x="1365" y="343"/>
                  </a:lnTo>
                  <a:lnTo>
                    <a:pt x="1370" y="354"/>
                  </a:lnTo>
                  <a:lnTo>
                    <a:pt x="1375" y="365"/>
                  </a:lnTo>
                  <a:lnTo>
                    <a:pt x="1380" y="376"/>
                  </a:lnTo>
                  <a:lnTo>
                    <a:pt x="1385" y="387"/>
                  </a:lnTo>
                  <a:lnTo>
                    <a:pt x="1390" y="398"/>
                  </a:lnTo>
                  <a:lnTo>
                    <a:pt x="1395" y="409"/>
                  </a:lnTo>
                  <a:lnTo>
                    <a:pt x="1400" y="420"/>
                  </a:lnTo>
                  <a:lnTo>
                    <a:pt x="1404" y="432"/>
                  </a:lnTo>
                  <a:lnTo>
                    <a:pt x="1409" y="443"/>
                  </a:lnTo>
                  <a:lnTo>
                    <a:pt x="1414" y="454"/>
                  </a:lnTo>
                  <a:lnTo>
                    <a:pt x="1419" y="466"/>
                  </a:lnTo>
                  <a:lnTo>
                    <a:pt x="1424" y="477"/>
                  </a:lnTo>
                  <a:lnTo>
                    <a:pt x="1429" y="488"/>
                  </a:lnTo>
                  <a:lnTo>
                    <a:pt x="1434" y="500"/>
                  </a:lnTo>
                  <a:lnTo>
                    <a:pt x="1439" y="511"/>
                  </a:lnTo>
                  <a:lnTo>
                    <a:pt x="1444" y="523"/>
                  </a:lnTo>
                  <a:lnTo>
                    <a:pt x="1449" y="534"/>
                  </a:lnTo>
                  <a:lnTo>
                    <a:pt x="1454" y="546"/>
                  </a:lnTo>
                  <a:lnTo>
                    <a:pt x="1459" y="557"/>
                  </a:lnTo>
                  <a:lnTo>
                    <a:pt x="1463" y="569"/>
                  </a:lnTo>
                  <a:lnTo>
                    <a:pt x="1468" y="581"/>
                  </a:lnTo>
                  <a:lnTo>
                    <a:pt x="1473" y="592"/>
                  </a:lnTo>
                  <a:lnTo>
                    <a:pt x="1478" y="604"/>
                  </a:lnTo>
                  <a:lnTo>
                    <a:pt x="1483" y="616"/>
                  </a:lnTo>
                  <a:lnTo>
                    <a:pt x="1488" y="627"/>
                  </a:lnTo>
                  <a:lnTo>
                    <a:pt x="1493" y="639"/>
                  </a:lnTo>
                  <a:lnTo>
                    <a:pt x="1498" y="650"/>
                  </a:lnTo>
                  <a:lnTo>
                    <a:pt x="1503" y="662"/>
                  </a:lnTo>
                  <a:lnTo>
                    <a:pt x="1508" y="674"/>
                  </a:lnTo>
                  <a:lnTo>
                    <a:pt x="1513" y="685"/>
                  </a:lnTo>
                  <a:lnTo>
                    <a:pt x="1517" y="697"/>
                  </a:lnTo>
                  <a:lnTo>
                    <a:pt x="1522" y="709"/>
                  </a:lnTo>
                  <a:lnTo>
                    <a:pt x="1527" y="720"/>
                  </a:lnTo>
                  <a:lnTo>
                    <a:pt x="1532" y="732"/>
                  </a:lnTo>
                  <a:lnTo>
                    <a:pt x="1537" y="744"/>
                  </a:lnTo>
                  <a:lnTo>
                    <a:pt x="1542" y="755"/>
                  </a:lnTo>
                  <a:lnTo>
                    <a:pt x="1547" y="767"/>
                  </a:lnTo>
                  <a:lnTo>
                    <a:pt x="1552" y="779"/>
                  </a:lnTo>
                  <a:lnTo>
                    <a:pt x="1557" y="790"/>
                  </a:lnTo>
                  <a:lnTo>
                    <a:pt x="1562" y="802"/>
                  </a:lnTo>
                  <a:lnTo>
                    <a:pt x="1566" y="813"/>
                  </a:lnTo>
                  <a:lnTo>
                    <a:pt x="1572" y="825"/>
                  </a:lnTo>
                  <a:lnTo>
                    <a:pt x="1576" y="836"/>
                  </a:lnTo>
                  <a:lnTo>
                    <a:pt x="1581" y="848"/>
                  </a:lnTo>
                  <a:lnTo>
                    <a:pt x="1586" y="860"/>
                  </a:lnTo>
                  <a:lnTo>
                    <a:pt x="1591" y="871"/>
                  </a:lnTo>
                  <a:lnTo>
                    <a:pt x="1596" y="883"/>
                  </a:lnTo>
                  <a:lnTo>
                    <a:pt x="1601" y="894"/>
                  </a:lnTo>
                  <a:lnTo>
                    <a:pt x="1606" y="906"/>
                  </a:lnTo>
                  <a:lnTo>
                    <a:pt x="1611" y="917"/>
                  </a:lnTo>
                  <a:lnTo>
                    <a:pt x="1616" y="929"/>
                  </a:lnTo>
                  <a:lnTo>
                    <a:pt x="1621" y="940"/>
                  </a:lnTo>
                  <a:lnTo>
                    <a:pt x="1625" y="952"/>
                  </a:lnTo>
                  <a:lnTo>
                    <a:pt x="1630" y="963"/>
                  </a:lnTo>
                  <a:lnTo>
                    <a:pt x="1635" y="974"/>
                  </a:lnTo>
                  <a:lnTo>
                    <a:pt x="1640" y="986"/>
                  </a:lnTo>
                  <a:lnTo>
                    <a:pt x="1645" y="997"/>
                  </a:lnTo>
                  <a:lnTo>
                    <a:pt x="1650" y="1008"/>
                  </a:lnTo>
                  <a:lnTo>
                    <a:pt x="1655" y="1019"/>
                  </a:lnTo>
                  <a:lnTo>
                    <a:pt x="1660" y="1031"/>
                  </a:lnTo>
                  <a:lnTo>
                    <a:pt x="1665" y="1042"/>
                  </a:lnTo>
                  <a:lnTo>
                    <a:pt x="1670" y="1053"/>
                  </a:lnTo>
                  <a:lnTo>
                    <a:pt x="1674" y="1064"/>
                  </a:lnTo>
                  <a:lnTo>
                    <a:pt x="1679" y="1075"/>
                  </a:lnTo>
                  <a:lnTo>
                    <a:pt x="1684" y="1086"/>
                  </a:lnTo>
                  <a:lnTo>
                    <a:pt x="1689" y="1097"/>
                  </a:lnTo>
                  <a:lnTo>
                    <a:pt x="1694" y="1108"/>
                  </a:lnTo>
                  <a:lnTo>
                    <a:pt x="1699" y="1118"/>
                  </a:lnTo>
                  <a:lnTo>
                    <a:pt x="1704" y="1129"/>
                  </a:lnTo>
                  <a:lnTo>
                    <a:pt x="1709" y="1140"/>
                  </a:lnTo>
                  <a:lnTo>
                    <a:pt x="1714" y="1151"/>
                  </a:lnTo>
                  <a:lnTo>
                    <a:pt x="1719" y="1161"/>
                  </a:lnTo>
                  <a:lnTo>
                    <a:pt x="1724" y="1171"/>
                  </a:lnTo>
                  <a:lnTo>
                    <a:pt x="1728" y="1182"/>
                  </a:lnTo>
                  <a:lnTo>
                    <a:pt x="1733" y="1192"/>
                  </a:lnTo>
                  <a:lnTo>
                    <a:pt x="1738" y="1202"/>
                  </a:lnTo>
                  <a:lnTo>
                    <a:pt x="1743" y="1213"/>
                  </a:lnTo>
                  <a:lnTo>
                    <a:pt x="1748" y="1222"/>
                  </a:lnTo>
                  <a:lnTo>
                    <a:pt x="1753" y="1232"/>
                  </a:lnTo>
                  <a:lnTo>
                    <a:pt x="1758" y="1242"/>
                  </a:lnTo>
                  <a:lnTo>
                    <a:pt x="1763" y="1252"/>
                  </a:lnTo>
                  <a:lnTo>
                    <a:pt x="1768" y="1262"/>
                  </a:lnTo>
                  <a:lnTo>
                    <a:pt x="1773" y="1271"/>
                  </a:lnTo>
                  <a:lnTo>
                    <a:pt x="1777" y="1281"/>
                  </a:lnTo>
                  <a:lnTo>
                    <a:pt x="1783" y="1290"/>
                  </a:lnTo>
                  <a:lnTo>
                    <a:pt x="1787" y="1299"/>
                  </a:lnTo>
                  <a:lnTo>
                    <a:pt x="1792" y="1308"/>
                  </a:lnTo>
                  <a:lnTo>
                    <a:pt x="1797" y="1317"/>
                  </a:lnTo>
                  <a:lnTo>
                    <a:pt x="1802" y="1326"/>
                  </a:lnTo>
                  <a:lnTo>
                    <a:pt x="1807" y="1334"/>
                  </a:lnTo>
                  <a:lnTo>
                    <a:pt x="1812" y="1343"/>
                  </a:lnTo>
                  <a:lnTo>
                    <a:pt x="1817" y="1351"/>
                  </a:lnTo>
                  <a:lnTo>
                    <a:pt x="1822" y="1359"/>
                  </a:lnTo>
                  <a:lnTo>
                    <a:pt x="1827" y="1367"/>
                  </a:lnTo>
                  <a:lnTo>
                    <a:pt x="1832" y="1375"/>
                  </a:lnTo>
                  <a:lnTo>
                    <a:pt x="1836" y="1383"/>
                  </a:lnTo>
                  <a:lnTo>
                    <a:pt x="1841" y="1391"/>
                  </a:lnTo>
                  <a:lnTo>
                    <a:pt x="1846" y="1398"/>
                  </a:lnTo>
                  <a:lnTo>
                    <a:pt x="1851" y="1405"/>
                  </a:lnTo>
                  <a:lnTo>
                    <a:pt x="1856" y="1413"/>
                  </a:lnTo>
                  <a:lnTo>
                    <a:pt x="1861" y="1419"/>
                  </a:lnTo>
                  <a:lnTo>
                    <a:pt x="1866" y="1426"/>
                  </a:lnTo>
                  <a:lnTo>
                    <a:pt x="1871" y="1433"/>
                  </a:lnTo>
                  <a:lnTo>
                    <a:pt x="1876" y="1439"/>
                  </a:lnTo>
                  <a:lnTo>
                    <a:pt x="1881" y="1446"/>
                  </a:lnTo>
                  <a:lnTo>
                    <a:pt x="1886" y="1452"/>
                  </a:lnTo>
                  <a:lnTo>
                    <a:pt x="1891" y="1458"/>
                  </a:lnTo>
                  <a:lnTo>
                    <a:pt x="1895" y="1464"/>
                  </a:lnTo>
                  <a:lnTo>
                    <a:pt x="1900" y="1469"/>
                  </a:lnTo>
                  <a:lnTo>
                    <a:pt x="1905" y="1475"/>
                  </a:lnTo>
                  <a:lnTo>
                    <a:pt x="1910" y="1480"/>
                  </a:lnTo>
                  <a:lnTo>
                    <a:pt x="1915" y="1485"/>
                  </a:lnTo>
                  <a:lnTo>
                    <a:pt x="1920" y="1490"/>
                  </a:lnTo>
                  <a:lnTo>
                    <a:pt x="1925" y="1495"/>
                  </a:lnTo>
                  <a:lnTo>
                    <a:pt x="1930" y="1499"/>
                  </a:lnTo>
                  <a:lnTo>
                    <a:pt x="1935" y="1504"/>
                  </a:lnTo>
                  <a:lnTo>
                    <a:pt x="1940" y="1508"/>
                  </a:lnTo>
                  <a:lnTo>
                    <a:pt x="1945" y="1512"/>
                  </a:lnTo>
                  <a:lnTo>
                    <a:pt x="1949" y="1516"/>
                  </a:lnTo>
                  <a:lnTo>
                    <a:pt x="1954" y="1520"/>
                  </a:lnTo>
                  <a:lnTo>
                    <a:pt x="1959" y="1524"/>
                  </a:lnTo>
                  <a:lnTo>
                    <a:pt x="1964" y="1527"/>
                  </a:lnTo>
                  <a:lnTo>
                    <a:pt x="1969" y="1531"/>
                  </a:lnTo>
                  <a:lnTo>
                    <a:pt x="1974" y="1534"/>
                  </a:lnTo>
                  <a:lnTo>
                    <a:pt x="1979" y="1537"/>
                  </a:lnTo>
                  <a:lnTo>
                    <a:pt x="1984" y="1540"/>
                  </a:lnTo>
                  <a:lnTo>
                    <a:pt x="1989" y="1543"/>
                  </a:lnTo>
                  <a:lnTo>
                    <a:pt x="1994" y="1545"/>
                  </a:lnTo>
                  <a:lnTo>
                    <a:pt x="1998" y="1548"/>
                  </a:lnTo>
                  <a:lnTo>
                    <a:pt x="2004" y="1550"/>
                  </a:lnTo>
                  <a:lnTo>
                    <a:pt x="2008" y="1553"/>
                  </a:lnTo>
                  <a:lnTo>
                    <a:pt x="2013" y="1555"/>
                  </a:lnTo>
                  <a:lnTo>
                    <a:pt x="2018" y="1557"/>
                  </a:lnTo>
                  <a:lnTo>
                    <a:pt x="2023" y="1559"/>
                  </a:lnTo>
                  <a:lnTo>
                    <a:pt x="2028" y="1561"/>
                  </a:lnTo>
                  <a:lnTo>
                    <a:pt x="2033" y="1563"/>
                  </a:lnTo>
                  <a:lnTo>
                    <a:pt x="2038" y="1564"/>
                  </a:lnTo>
                  <a:lnTo>
                    <a:pt x="2043" y="1566"/>
                  </a:lnTo>
                  <a:lnTo>
                    <a:pt x="2048" y="1567"/>
                  </a:lnTo>
                  <a:lnTo>
                    <a:pt x="2053" y="1569"/>
                  </a:lnTo>
                  <a:lnTo>
                    <a:pt x="2057" y="1570"/>
                  </a:lnTo>
                  <a:lnTo>
                    <a:pt x="2062" y="1571"/>
                  </a:lnTo>
                  <a:lnTo>
                    <a:pt x="2067" y="1572"/>
                  </a:lnTo>
                  <a:lnTo>
                    <a:pt x="2072" y="1574"/>
                  </a:lnTo>
                  <a:lnTo>
                    <a:pt x="2077" y="1575"/>
                  </a:lnTo>
                  <a:lnTo>
                    <a:pt x="2082" y="1576"/>
                  </a:lnTo>
                  <a:lnTo>
                    <a:pt x="2087" y="1577"/>
                  </a:lnTo>
                  <a:lnTo>
                    <a:pt x="2092" y="1577"/>
                  </a:lnTo>
                  <a:lnTo>
                    <a:pt x="2097" y="1578"/>
                  </a:lnTo>
                  <a:lnTo>
                    <a:pt x="2102" y="1579"/>
                  </a:lnTo>
                  <a:lnTo>
                    <a:pt x="2107" y="1580"/>
                  </a:lnTo>
                  <a:lnTo>
                    <a:pt x="2111" y="1580"/>
                  </a:lnTo>
                  <a:lnTo>
                    <a:pt x="2116" y="1581"/>
                  </a:lnTo>
                  <a:lnTo>
                    <a:pt x="2121" y="1581"/>
                  </a:lnTo>
                  <a:lnTo>
                    <a:pt x="2126" y="1582"/>
                  </a:lnTo>
                  <a:lnTo>
                    <a:pt x="2131" y="1582"/>
                  </a:lnTo>
                  <a:lnTo>
                    <a:pt x="2136" y="1583"/>
                  </a:lnTo>
                  <a:lnTo>
                    <a:pt x="2141" y="1583"/>
                  </a:lnTo>
                  <a:lnTo>
                    <a:pt x="2146" y="1583"/>
                  </a:lnTo>
                  <a:lnTo>
                    <a:pt x="2151" y="1584"/>
                  </a:lnTo>
                  <a:lnTo>
                    <a:pt x="2156" y="1584"/>
                  </a:lnTo>
                  <a:lnTo>
                    <a:pt x="2160" y="1584"/>
                  </a:lnTo>
                  <a:lnTo>
                    <a:pt x="2166" y="1585"/>
                  </a:lnTo>
                  <a:lnTo>
                    <a:pt x="2170" y="1585"/>
                  </a:lnTo>
                  <a:lnTo>
                    <a:pt x="2175" y="1585"/>
                  </a:lnTo>
                  <a:lnTo>
                    <a:pt x="2180" y="1585"/>
                  </a:lnTo>
                  <a:lnTo>
                    <a:pt x="2185" y="1585"/>
                  </a:lnTo>
                  <a:lnTo>
                    <a:pt x="2190" y="1586"/>
                  </a:lnTo>
                  <a:lnTo>
                    <a:pt x="2195" y="1586"/>
                  </a:lnTo>
                  <a:lnTo>
                    <a:pt x="2200" y="1586"/>
                  </a:lnTo>
                  <a:lnTo>
                    <a:pt x="2205" y="1586"/>
                  </a:lnTo>
                  <a:lnTo>
                    <a:pt x="2210" y="1587"/>
                  </a:lnTo>
                  <a:lnTo>
                    <a:pt x="2210" y="1587"/>
                  </a:lnTo>
                </a:path>
              </a:pathLst>
            </a:custGeom>
            <a:noFill/>
            <a:ln w="19050" cap="flat">
              <a:solidFill>
                <a:schemeClr val="tx1"/>
              </a:solidFill>
              <a:prstDash val="sysDash"/>
              <a:round/>
              <a:headEnd/>
              <a:tailEnd/>
            </a:ln>
            <a:extLst>
              <a:ext uri="{909E8E84-426E-40DD-AFC4-6F175D3DCCD1}">
                <a14:hiddenFill xmlns:a14="http://schemas.microsoft.com/office/drawing/2010/main">
                  <a:solidFill>
                    <a:srgbClr val="FFFFFF"/>
                  </a:solidFill>
                </a14:hiddenFill>
              </a:ext>
            </a:extLst>
          </p:spPr>
          <p:txBody>
            <a:bodyPr vert="horz" wrap="square" lIns="0" tIns="0" rIns="0" bIns="0" numCol="1" anchor="t" anchorCtr="0" compatLnSpc="1">
              <a:prstTxWarp prst="textNoShape">
                <a:avLst/>
              </a:prstTxWarp>
            </a:bodyPr>
            <a:lstStyle/>
            <a:p>
              <a:endParaRPr lang="en-US" sz="1600"/>
            </a:p>
          </p:txBody>
        </p:sp>
      </p:grpSp>
      <p:grpSp>
        <p:nvGrpSpPr>
          <p:cNvPr id="8248" name="Group 8247">
            <a:extLst>
              <a:ext uri="{FF2B5EF4-FFF2-40B4-BE49-F238E27FC236}">
                <a16:creationId xmlns:a16="http://schemas.microsoft.com/office/drawing/2014/main" id="{FE9576BF-4B12-4604-B738-598D707BD80B}"/>
              </a:ext>
            </a:extLst>
          </p:cNvPr>
          <p:cNvGrpSpPr/>
          <p:nvPr/>
        </p:nvGrpSpPr>
        <p:grpSpPr>
          <a:xfrm>
            <a:off x="25601727" y="33105525"/>
            <a:ext cx="4189541" cy="246221"/>
            <a:chOff x="1172331" y="3544887"/>
            <a:chExt cx="3787700" cy="296787"/>
          </a:xfrm>
        </p:grpSpPr>
        <p:sp>
          <p:nvSpPr>
            <p:cNvPr id="8249" name="Rectangle 256">
              <a:extLst>
                <a:ext uri="{FF2B5EF4-FFF2-40B4-BE49-F238E27FC236}">
                  <a16:creationId xmlns:a16="http://schemas.microsoft.com/office/drawing/2014/main" id="{9B8529E7-1D60-444C-AE31-0E028F0CC638}"/>
                </a:ext>
              </a:extLst>
            </p:cNvPr>
            <p:cNvSpPr>
              <a:spLocks noChangeArrowheads="1"/>
            </p:cNvSpPr>
            <p:nvPr/>
          </p:nvSpPr>
          <p:spPr bwMode="auto">
            <a:xfrm>
              <a:off x="1172331" y="3544887"/>
              <a:ext cx="327531" cy="296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a:ln>
                    <a:noFill/>
                  </a:ln>
                  <a:effectLst/>
                  <a:latin typeface="+mn-lt"/>
                </a:rPr>
                <a:t>0.85</a:t>
              </a:r>
            </a:p>
          </p:txBody>
        </p:sp>
        <p:sp>
          <p:nvSpPr>
            <p:cNvPr id="8250" name="Rectangle 257">
              <a:extLst>
                <a:ext uri="{FF2B5EF4-FFF2-40B4-BE49-F238E27FC236}">
                  <a16:creationId xmlns:a16="http://schemas.microsoft.com/office/drawing/2014/main" id="{D20FBD86-F599-4C13-BF50-96A13FC64F26}"/>
                </a:ext>
              </a:extLst>
            </p:cNvPr>
            <p:cNvSpPr>
              <a:spLocks noChangeArrowheads="1"/>
            </p:cNvSpPr>
            <p:nvPr/>
          </p:nvSpPr>
          <p:spPr bwMode="auto">
            <a:xfrm>
              <a:off x="1756237" y="3544887"/>
              <a:ext cx="327531" cy="296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a:ln>
                    <a:noFill/>
                  </a:ln>
                  <a:effectLst/>
                  <a:latin typeface="+mn-lt"/>
                </a:rPr>
                <a:t>0.90</a:t>
              </a:r>
            </a:p>
          </p:txBody>
        </p:sp>
        <p:sp>
          <p:nvSpPr>
            <p:cNvPr id="8251" name="Rectangle 258">
              <a:extLst>
                <a:ext uri="{FF2B5EF4-FFF2-40B4-BE49-F238E27FC236}">
                  <a16:creationId xmlns:a16="http://schemas.microsoft.com/office/drawing/2014/main" id="{0DA9C86D-5AD7-44BE-B821-98906E92F842}"/>
                </a:ext>
              </a:extLst>
            </p:cNvPr>
            <p:cNvSpPr>
              <a:spLocks noChangeArrowheads="1"/>
            </p:cNvSpPr>
            <p:nvPr/>
          </p:nvSpPr>
          <p:spPr bwMode="auto">
            <a:xfrm>
              <a:off x="2342318" y="3544887"/>
              <a:ext cx="327531" cy="296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a:ln>
                    <a:noFill/>
                  </a:ln>
                  <a:effectLst/>
                  <a:latin typeface="+mn-lt"/>
                </a:rPr>
                <a:t>0.95</a:t>
              </a:r>
            </a:p>
          </p:txBody>
        </p:sp>
        <p:sp>
          <p:nvSpPr>
            <p:cNvPr id="8252" name="Rectangle 259">
              <a:extLst>
                <a:ext uri="{FF2B5EF4-FFF2-40B4-BE49-F238E27FC236}">
                  <a16:creationId xmlns:a16="http://schemas.microsoft.com/office/drawing/2014/main" id="{10151ACA-BA85-4259-ADF7-49356FE689C8}"/>
                </a:ext>
              </a:extLst>
            </p:cNvPr>
            <p:cNvSpPr>
              <a:spLocks noChangeArrowheads="1"/>
            </p:cNvSpPr>
            <p:nvPr/>
          </p:nvSpPr>
          <p:spPr bwMode="auto">
            <a:xfrm>
              <a:off x="2933070" y="3544887"/>
              <a:ext cx="298546" cy="296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a:ln>
                    <a:noFill/>
                  </a:ln>
                  <a:effectLst/>
                  <a:latin typeface="+mn-lt"/>
                </a:rPr>
                <a:t>1.00</a:t>
              </a:r>
            </a:p>
          </p:txBody>
        </p:sp>
        <p:sp>
          <p:nvSpPr>
            <p:cNvPr id="8253" name="Rectangle 260">
              <a:extLst>
                <a:ext uri="{FF2B5EF4-FFF2-40B4-BE49-F238E27FC236}">
                  <a16:creationId xmlns:a16="http://schemas.microsoft.com/office/drawing/2014/main" id="{E651B70D-12F7-448A-BEA3-6B7579E6488E}"/>
                </a:ext>
              </a:extLst>
            </p:cNvPr>
            <p:cNvSpPr>
              <a:spLocks noChangeArrowheads="1"/>
            </p:cNvSpPr>
            <p:nvPr/>
          </p:nvSpPr>
          <p:spPr bwMode="auto">
            <a:xfrm>
              <a:off x="3516394" y="3544887"/>
              <a:ext cx="298546" cy="296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a:ln>
                    <a:noFill/>
                  </a:ln>
                  <a:effectLst/>
                  <a:latin typeface="+mn-lt"/>
                </a:rPr>
                <a:t>1.05</a:t>
              </a:r>
            </a:p>
          </p:txBody>
        </p:sp>
        <p:sp>
          <p:nvSpPr>
            <p:cNvPr id="8254" name="Rectangle 261">
              <a:extLst>
                <a:ext uri="{FF2B5EF4-FFF2-40B4-BE49-F238E27FC236}">
                  <a16:creationId xmlns:a16="http://schemas.microsoft.com/office/drawing/2014/main" id="{B1BE3F94-7667-468F-BBBF-B5097B3685FB}"/>
                </a:ext>
              </a:extLst>
            </p:cNvPr>
            <p:cNvSpPr>
              <a:spLocks noChangeArrowheads="1"/>
            </p:cNvSpPr>
            <p:nvPr/>
          </p:nvSpPr>
          <p:spPr bwMode="auto">
            <a:xfrm>
              <a:off x="4105978" y="3544887"/>
              <a:ext cx="269561" cy="296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a:ln>
                    <a:noFill/>
                  </a:ln>
                  <a:effectLst/>
                  <a:latin typeface="+mn-lt"/>
                </a:rPr>
                <a:t>1.10</a:t>
              </a:r>
            </a:p>
          </p:txBody>
        </p:sp>
        <p:sp>
          <p:nvSpPr>
            <p:cNvPr id="8255" name="Rectangle 262">
              <a:extLst>
                <a:ext uri="{FF2B5EF4-FFF2-40B4-BE49-F238E27FC236}">
                  <a16:creationId xmlns:a16="http://schemas.microsoft.com/office/drawing/2014/main" id="{D18DAA6D-A90A-4B47-9316-83655950373B}"/>
                </a:ext>
              </a:extLst>
            </p:cNvPr>
            <p:cNvSpPr>
              <a:spLocks noChangeArrowheads="1"/>
            </p:cNvSpPr>
            <p:nvPr/>
          </p:nvSpPr>
          <p:spPr bwMode="auto">
            <a:xfrm>
              <a:off x="4690470" y="3544887"/>
              <a:ext cx="269561" cy="296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a:ln>
                    <a:noFill/>
                  </a:ln>
                  <a:effectLst/>
                  <a:latin typeface="+mn-lt"/>
                </a:rPr>
                <a:t>1.15</a:t>
              </a:r>
            </a:p>
          </p:txBody>
        </p:sp>
      </p:grpSp>
      <p:grpSp>
        <p:nvGrpSpPr>
          <p:cNvPr id="8256" name="Group 8255">
            <a:extLst>
              <a:ext uri="{FF2B5EF4-FFF2-40B4-BE49-F238E27FC236}">
                <a16:creationId xmlns:a16="http://schemas.microsoft.com/office/drawing/2014/main" id="{CCE5EC21-2DB3-4252-8A13-FCC4BF9E9115}"/>
              </a:ext>
            </a:extLst>
          </p:cNvPr>
          <p:cNvGrpSpPr/>
          <p:nvPr/>
        </p:nvGrpSpPr>
        <p:grpSpPr>
          <a:xfrm>
            <a:off x="25472131" y="30682139"/>
            <a:ext cx="259687" cy="2488561"/>
            <a:chOff x="3814003" y="3166413"/>
            <a:chExt cx="642757" cy="5474325"/>
          </a:xfrm>
        </p:grpSpPr>
        <p:sp>
          <p:nvSpPr>
            <p:cNvPr id="8257" name="Rectangle 8256">
              <a:extLst>
                <a:ext uri="{FF2B5EF4-FFF2-40B4-BE49-F238E27FC236}">
                  <a16:creationId xmlns:a16="http://schemas.microsoft.com/office/drawing/2014/main" id="{6B28DE43-85B5-4F1B-930F-A9466F79D95D}"/>
                </a:ext>
              </a:extLst>
            </p:cNvPr>
            <p:cNvSpPr>
              <a:spLocks noChangeArrowheads="1"/>
            </p:cNvSpPr>
            <p:nvPr/>
          </p:nvSpPr>
          <p:spPr bwMode="auto">
            <a:xfrm>
              <a:off x="4194895" y="8099102"/>
              <a:ext cx="261863" cy="541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a:ln>
                    <a:noFill/>
                  </a:ln>
                  <a:effectLst/>
                  <a:latin typeface="+mn-lt"/>
                </a:rPr>
                <a:t>0</a:t>
              </a:r>
            </a:p>
          </p:txBody>
        </p:sp>
        <p:sp>
          <p:nvSpPr>
            <p:cNvPr id="8258" name="Rectangle 8257">
              <a:extLst>
                <a:ext uri="{FF2B5EF4-FFF2-40B4-BE49-F238E27FC236}">
                  <a16:creationId xmlns:a16="http://schemas.microsoft.com/office/drawing/2014/main" id="{13DD3F42-13C5-4BB6-ADB2-10A75C4FC71F}"/>
                </a:ext>
              </a:extLst>
            </p:cNvPr>
            <p:cNvSpPr>
              <a:spLocks noChangeArrowheads="1"/>
            </p:cNvSpPr>
            <p:nvPr/>
          </p:nvSpPr>
          <p:spPr bwMode="auto">
            <a:xfrm>
              <a:off x="3821941" y="6931537"/>
              <a:ext cx="634819" cy="541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a:ln>
                    <a:noFill/>
                  </a:ln>
                  <a:effectLst/>
                  <a:latin typeface="+mn-lt"/>
                </a:rPr>
                <a:t>0.2</a:t>
              </a:r>
            </a:p>
          </p:txBody>
        </p:sp>
        <p:sp>
          <p:nvSpPr>
            <p:cNvPr id="8259" name="Rectangle 8258">
              <a:extLst>
                <a:ext uri="{FF2B5EF4-FFF2-40B4-BE49-F238E27FC236}">
                  <a16:creationId xmlns:a16="http://schemas.microsoft.com/office/drawing/2014/main" id="{788446DC-39EF-4A89-8071-86F658BB88BE}"/>
                </a:ext>
              </a:extLst>
            </p:cNvPr>
            <p:cNvSpPr>
              <a:spLocks noChangeArrowheads="1"/>
            </p:cNvSpPr>
            <p:nvPr/>
          </p:nvSpPr>
          <p:spPr bwMode="auto">
            <a:xfrm>
              <a:off x="3814003" y="5664831"/>
              <a:ext cx="642755" cy="541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a:ln>
                    <a:noFill/>
                  </a:ln>
                  <a:effectLst/>
                  <a:latin typeface="+mn-lt"/>
                </a:rPr>
                <a:t>0.4</a:t>
              </a:r>
            </a:p>
          </p:txBody>
        </p:sp>
        <p:sp>
          <p:nvSpPr>
            <p:cNvPr id="8260" name="Rectangle 8259">
              <a:extLst>
                <a:ext uri="{FF2B5EF4-FFF2-40B4-BE49-F238E27FC236}">
                  <a16:creationId xmlns:a16="http://schemas.microsoft.com/office/drawing/2014/main" id="{81EE184E-921B-4B8F-BC78-39BFAC98BD0F}"/>
                </a:ext>
              </a:extLst>
            </p:cNvPr>
            <p:cNvSpPr>
              <a:spLocks noChangeArrowheads="1"/>
            </p:cNvSpPr>
            <p:nvPr/>
          </p:nvSpPr>
          <p:spPr bwMode="auto">
            <a:xfrm>
              <a:off x="3821941" y="4415622"/>
              <a:ext cx="634819" cy="541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a:ln>
                    <a:noFill/>
                  </a:ln>
                  <a:effectLst/>
                  <a:latin typeface="+mn-lt"/>
                </a:rPr>
                <a:t>0.6</a:t>
              </a:r>
            </a:p>
          </p:txBody>
        </p:sp>
        <p:sp>
          <p:nvSpPr>
            <p:cNvPr id="8261" name="Rectangle 8260">
              <a:extLst>
                <a:ext uri="{FF2B5EF4-FFF2-40B4-BE49-F238E27FC236}">
                  <a16:creationId xmlns:a16="http://schemas.microsoft.com/office/drawing/2014/main" id="{E462C3B9-109B-4C55-8BB7-E8E0AAC80741}"/>
                </a:ext>
              </a:extLst>
            </p:cNvPr>
            <p:cNvSpPr>
              <a:spLocks noChangeArrowheads="1"/>
            </p:cNvSpPr>
            <p:nvPr/>
          </p:nvSpPr>
          <p:spPr bwMode="auto">
            <a:xfrm>
              <a:off x="3821941" y="3166413"/>
              <a:ext cx="634819" cy="541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a:ln>
                    <a:noFill/>
                  </a:ln>
                  <a:effectLst/>
                  <a:latin typeface="+mn-lt"/>
                </a:rPr>
                <a:t>0.8</a:t>
              </a:r>
            </a:p>
          </p:txBody>
        </p:sp>
        <p:sp>
          <p:nvSpPr>
            <p:cNvPr id="8262" name="Rectangle 8261">
              <a:extLst>
                <a:ext uri="{FF2B5EF4-FFF2-40B4-BE49-F238E27FC236}">
                  <a16:creationId xmlns:a16="http://schemas.microsoft.com/office/drawing/2014/main" id="{BE6BA12B-011A-41B2-9A50-0891FA1B8F29}"/>
                </a:ext>
              </a:extLst>
            </p:cNvPr>
            <p:cNvSpPr>
              <a:spLocks noChangeArrowheads="1"/>
            </p:cNvSpPr>
            <p:nvPr/>
          </p:nvSpPr>
          <p:spPr bwMode="auto">
            <a:xfrm>
              <a:off x="3901293" y="7553830"/>
              <a:ext cx="555467" cy="541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a:ln>
                    <a:noFill/>
                  </a:ln>
                  <a:effectLst/>
                  <a:latin typeface="+mn-lt"/>
                </a:rPr>
                <a:t>0.1</a:t>
              </a:r>
            </a:p>
          </p:txBody>
        </p:sp>
        <p:sp>
          <p:nvSpPr>
            <p:cNvPr id="8263" name="Rectangle 8262">
              <a:extLst>
                <a:ext uri="{FF2B5EF4-FFF2-40B4-BE49-F238E27FC236}">
                  <a16:creationId xmlns:a16="http://schemas.microsoft.com/office/drawing/2014/main" id="{44C18CB1-F059-4472-BD65-4E6E843A27C1}"/>
                </a:ext>
              </a:extLst>
            </p:cNvPr>
            <p:cNvSpPr>
              <a:spLocks noChangeArrowheads="1"/>
            </p:cNvSpPr>
            <p:nvPr/>
          </p:nvSpPr>
          <p:spPr bwMode="auto">
            <a:xfrm>
              <a:off x="3821941" y="6292192"/>
              <a:ext cx="634819" cy="541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a:ln>
                    <a:noFill/>
                  </a:ln>
                  <a:effectLst/>
                  <a:latin typeface="+mn-lt"/>
                </a:rPr>
                <a:t>0.3</a:t>
              </a:r>
            </a:p>
          </p:txBody>
        </p:sp>
        <p:sp>
          <p:nvSpPr>
            <p:cNvPr id="8264" name="Rectangle 8263">
              <a:extLst>
                <a:ext uri="{FF2B5EF4-FFF2-40B4-BE49-F238E27FC236}">
                  <a16:creationId xmlns:a16="http://schemas.microsoft.com/office/drawing/2014/main" id="{317D43C8-9546-435E-AA01-4F1D18D1546D}"/>
                </a:ext>
              </a:extLst>
            </p:cNvPr>
            <p:cNvSpPr>
              <a:spLocks noChangeArrowheads="1"/>
            </p:cNvSpPr>
            <p:nvPr/>
          </p:nvSpPr>
          <p:spPr bwMode="auto">
            <a:xfrm>
              <a:off x="3821941" y="5034818"/>
              <a:ext cx="634819" cy="541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a:ln>
                    <a:noFill/>
                  </a:ln>
                  <a:effectLst/>
                  <a:latin typeface="+mn-lt"/>
                </a:rPr>
                <a:t>0.5</a:t>
              </a:r>
            </a:p>
          </p:txBody>
        </p:sp>
        <p:sp>
          <p:nvSpPr>
            <p:cNvPr id="8265" name="Rectangle 8264">
              <a:extLst>
                <a:ext uri="{FF2B5EF4-FFF2-40B4-BE49-F238E27FC236}">
                  <a16:creationId xmlns:a16="http://schemas.microsoft.com/office/drawing/2014/main" id="{CBC18CFB-4DEF-4B81-AC04-E227CA8AB3F8}"/>
                </a:ext>
              </a:extLst>
            </p:cNvPr>
            <p:cNvSpPr>
              <a:spLocks noChangeArrowheads="1"/>
            </p:cNvSpPr>
            <p:nvPr/>
          </p:nvSpPr>
          <p:spPr bwMode="auto">
            <a:xfrm>
              <a:off x="3829876" y="3781707"/>
              <a:ext cx="626884" cy="541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a:ln>
                    <a:noFill/>
                  </a:ln>
                  <a:effectLst/>
                  <a:latin typeface="+mn-lt"/>
                </a:rPr>
                <a:t>0.7</a:t>
              </a:r>
            </a:p>
          </p:txBody>
        </p:sp>
      </p:grpSp>
      <p:sp>
        <p:nvSpPr>
          <p:cNvPr id="8266" name="Rectangle 8265">
            <a:extLst>
              <a:ext uri="{FF2B5EF4-FFF2-40B4-BE49-F238E27FC236}">
                <a16:creationId xmlns:a16="http://schemas.microsoft.com/office/drawing/2014/main" id="{CEDCFDE8-2E42-46B9-AC79-087686E3DBB7}"/>
              </a:ext>
            </a:extLst>
          </p:cNvPr>
          <p:cNvSpPr>
            <a:spLocks noChangeArrowheads="1"/>
          </p:cNvSpPr>
          <p:nvPr/>
        </p:nvSpPr>
        <p:spPr bwMode="auto">
          <a:xfrm rot="16200000">
            <a:off x="25274765" y="31776872"/>
            <a:ext cx="129844"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l-GR" altLang="en-US" sz="1600" b="0" i="0" u="none" strike="noStrike" cap="none" normalizeH="0" baseline="0" dirty="0">
                <a:ln>
                  <a:noFill/>
                </a:ln>
                <a:effectLst/>
                <a:latin typeface="+mn-lt"/>
              </a:rPr>
              <a:t>Λ</a:t>
            </a:r>
            <a:endParaRPr kumimoji="0" lang="en-US" altLang="en-US" sz="1600" b="0" i="0" u="none" strike="noStrike" cap="none" normalizeH="0" baseline="0" dirty="0">
              <a:ln>
                <a:noFill/>
              </a:ln>
              <a:effectLst/>
              <a:latin typeface="+mn-lt"/>
            </a:endParaRPr>
          </a:p>
        </p:txBody>
      </p:sp>
      <p:grpSp>
        <p:nvGrpSpPr>
          <p:cNvPr id="8267" name="Group 8266">
            <a:extLst>
              <a:ext uri="{FF2B5EF4-FFF2-40B4-BE49-F238E27FC236}">
                <a16:creationId xmlns:a16="http://schemas.microsoft.com/office/drawing/2014/main" id="{8CD5203D-C99D-464F-B3F5-8825C5B2A28A}"/>
              </a:ext>
            </a:extLst>
          </p:cNvPr>
          <p:cNvGrpSpPr/>
          <p:nvPr/>
        </p:nvGrpSpPr>
        <p:grpSpPr>
          <a:xfrm flipH="1">
            <a:off x="27630750" y="32863128"/>
            <a:ext cx="1366969" cy="149136"/>
            <a:chOff x="11712446" y="4792980"/>
            <a:chExt cx="3383395" cy="492138"/>
          </a:xfrm>
        </p:grpSpPr>
        <p:sp>
          <p:nvSpPr>
            <p:cNvPr id="8268" name="Rectangle 8267">
              <a:extLst>
                <a:ext uri="{FF2B5EF4-FFF2-40B4-BE49-F238E27FC236}">
                  <a16:creationId xmlns:a16="http://schemas.microsoft.com/office/drawing/2014/main" id="{4EE821AA-3F8C-4E8D-BF54-3B81FE70B570}"/>
                </a:ext>
              </a:extLst>
            </p:cNvPr>
            <p:cNvSpPr/>
            <p:nvPr/>
          </p:nvSpPr>
          <p:spPr>
            <a:xfrm flipH="1">
              <a:off x="12288842" y="4792980"/>
              <a:ext cx="2806999" cy="49213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r"/>
              <a:r>
                <a:rPr lang="en-US" sz="1600" dirty="0">
                  <a:solidFill>
                    <a:schemeClr val="tx1"/>
                  </a:solidFill>
                </a:rPr>
                <a:t>Case 1S ( )</a:t>
              </a:r>
              <a:endParaRPr lang="en-US" sz="1600" baseline="30000" dirty="0">
                <a:solidFill>
                  <a:schemeClr val="tx1"/>
                </a:solidFill>
              </a:endParaRPr>
            </a:p>
          </p:txBody>
        </p:sp>
        <p:cxnSp>
          <p:nvCxnSpPr>
            <p:cNvPr id="8269" name="Straight Connector 8268">
              <a:extLst>
                <a:ext uri="{FF2B5EF4-FFF2-40B4-BE49-F238E27FC236}">
                  <a16:creationId xmlns:a16="http://schemas.microsoft.com/office/drawing/2014/main" id="{D165A02E-DF7B-4A76-9C11-B1BC21A224D2}"/>
                </a:ext>
              </a:extLst>
            </p:cNvPr>
            <p:cNvCxnSpPr>
              <a:cxnSpLocks/>
            </p:cNvCxnSpPr>
            <p:nvPr/>
          </p:nvCxnSpPr>
          <p:spPr>
            <a:xfrm>
              <a:off x="12114946" y="5055976"/>
              <a:ext cx="120175" cy="0"/>
            </a:xfrm>
            <a:prstGeom prst="line">
              <a:avLst/>
            </a:prstGeom>
            <a:ln w="12700" cap="rnd">
              <a:solidFill>
                <a:schemeClr val="tx1"/>
              </a:solidFill>
              <a:headEnd w="sm" len="med"/>
              <a:tailEnd w="sm" len="med"/>
            </a:ln>
          </p:spPr>
          <p:style>
            <a:lnRef idx="1">
              <a:schemeClr val="accent1"/>
            </a:lnRef>
            <a:fillRef idx="0">
              <a:schemeClr val="accent1"/>
            </a:fillRef>
            <a:effectRef idx="0">
              <a:schemeClr val="accent1"/>
            </a:effectRef>
            <a:fontRef idx="minor">
              <a:schemeClr val="tx1"/>
            </a:fontRef>
          </p:style>
        </p:cxnSp>
        <p:cxnSp>
          <p:nvCxnSpPr>
            <p:cNvPr id="8270" name="Straight Arrow Connector 8269">
              <a:extLst>
                <a:ext uri="{FF2B5EF4-FFF2-40B4-BE49-F238E27FC236}">
                  <a16:creationId xmlns:a16="http://schemas.microsoft.com/office/drawing/2014/main" id="{9EC44D45-5689-4E92-8B94-7EBE51117CBD}"/>
                </a:ext>
              </a:extLst>
            </p:cNvPr>
            <p:cNvCxnSpPr>
              <a:cxnSpLocks/>
            </p:cNvCxnSpPr>
            <p:nvPr/>
          </p:nvCxnSpPr>
          <p:spPr>
            <a:xfrm flipH="1" flipV="1">
              <a:off x="11712446" y="4856480"/>
              <a:ext cx="400741" cy="199302"/>
            </a:xfrm>
            <a:prstGeom prst="straightConnector1">
              <a:avLst/>
            </a:prstGeom>
            <a:noFill/>
            <a:ln w="12700" cap="rnd">
              <a:solidFill>
                <a:schemeClr val="tx1"/>
              </a:solidFill>
              <a:headEnd w="sm" len="med"/>
              <a:tailEnd type="arrow" w="sm" len="med"/>
            </a:ln>
          </p:spPr>
          <p:style>
            <a:lnRef idx="2">
              <a:schemeClr val="accent1">
                <a:shade val="50000"/>
              </a:schemeClr>
            </a:lnRef>
            <a:fillRef idx="1">
              <a:schemeClr val="accent1"/>
            </a:fillRef>
            <a:effectRef idx="0">
              <a:schemeClr val="accent1"/>
            </a:effectRef>
            <a:fontRef idx="minor">
              <a:schemeClr val="lt1"/>
            </a:fontRef>
          </p:style>
        </p:cxnSp>
        <p:cxnSp>
          <p:nvCxnSpPr>
            <p:cNvPr id="8271" name="Straight Connector 8270">
              <a:extLst>
                <a:ext uri="{FF2B5EF4-FFF2-40B4-BE49-F238E27FC236}">
                  <a16:creationId xmlns:a16="http://schemas.microsoft.com/office/drawing/2014/main" id="{B6F1690D-81A9-4D7F-9BFD-1A70D1EC95BC}"/>
                </a:ext>
              </a:extLst>
            </p:cNvPr>
            <p:cNvCxnSpPr/>
            <p:nvPr/>
          </p:nvCxnSpPr>
          <p:spPr>
            <a:xfrm>
              <a:off x="12444578" y="4990590"/>
              <a:ext cx="114298" cy="175259"/>
            </a:xfrm>
            <a:prstGeom prst="line">
              <a:avLst/>
            </a:prstGeom>
            <a:noFill/>
            <a:ln w="31750" cap="rnd">
              <a:solidFill>
                <a:schemeClr val="accent5"/>
              </a:solidFill>
              <a:prstDash val="solid"/>
              <a:round/>
              <a:headEnd/>
              <a:tailEnd/>
            </a:ln>
            <a:extLst>
              <a:ext uri="{909E8E84-426E-40DD-AFC4-6F175D3DCCD1}">
                <a14:hiddenFill xmlns:a14="http://schemas.microsoft.com/office/drawing/2010/main">
                  <a:solidFill>
                    <a:srgbClr val="FFFFFF"/>
                  </a:solidFill>
                </a14:hiddenFill>
              </a:ext>
            </a:extLst>
          </p:spPr>
        </p:cxnSp>
      </p:grpSp>
      <p:grpSp>
        <p:nvGrpSpPr>
          <p:cNvPr id="8272" name="Group 8271">
            <a:extLst>
              <a:ext uri="{FF2B5EF4-FFF2-40B4-BE49-F238E27FC236}">
                <a16:creationId xmlns:a16="http://schemas.microsoft.com/office/drawing/2014/main" id="{D8E0EB32-D165-46EB-A81D-7E1EDB32610E}"/>
              </a:ext>
            </a:extLst>
          </p:cNvPr>
          <p:cNvGrpSpPr/>
          <p:nvPr/>
        </p:nvGrpSpPr>
        <p:grpSpPr>
          <a:xfrm>
            <a:off x="28506420" y="31704434"/>
            <a:ext cx="1175868" cy="324470"/>
            <a:chOff x="11481278" y="4072129"/>
            <a:chExt cx="2910404" cy="1070728"/>
          </a:xfrm>
        </p:grpSpPr>
        <p:sp>
          <p:nvSpPr>
            <p:cNvPr id="8273" name="Rectangle 8272">
              <a:extLst>
                <a:ext uri="{FF2B5EF4-FFF2-40B4-BE49-F238E27FC236}">
                  <a16:creationId xmlns:a16="http://schemas.microsoft.com/office/drawing/2014/main" id="{2B5ABEA0-AEC3-4169-B17F-39F94C6B98E6}"/>
                </a:ext>
              </a:extLst>
            </p:cNvPr>
            <p:cNvSpPr/>
            <p:nvPr/>
          </p:nvSpPr>
          <p:spPr>
            <a:xfrm flipH="1">
              <a:off x="11957163" y="4072129"/>
              <a:ext cx="2434519" cy="60288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r>
                <a:rPr lang="en-US" sz="1600" dirty="0">
                  <a:solidFill>
                    <a:schemeClr val="tx1"/>
                  </a:solidFill>
                </a:rPr>
                <a:t>Case 2S ( )</a:t>
              </a:r>
              <a:endParaRPr lang="en-US" sz="1600" baseline="30000" dirty="0">
                <a:solidFill>
                  <a:schemeClr val="tx1"/>
                </a:solidFill>
              </a:endParaRPr>
            </a:p>
          </p:txBody>
        </p:sp>
        <p:cxnSp>
          <p:nvCxnSpPr>
            <p:cNvPr id="8274" name="Straight Connector 8273">
              <a:extLst>
                <a:ext uri="{FF2B5EF4-FFF2-40B4-BE49-F238E27FC236}">
                  <a16:creationId xmlns:a16="http://schemas.microsoft.com/office/drawing/2014/main" id="{A9E0E5D8-95CF-467F-8358-3627C5986F35}"/>
                </a:ext>
              </a:extLst>
            </p:cNvPr>
            <p:cNvCxnSpPr>
              <a:cxnSpLocks/>
            </p:cNvCxnSpPr>
            <p:nvPr/>
          </p:nvCxnSpPr>
          <p:spPr>
            <a:xfrm>
              <a:off x="11779665" y="4389370"/>
              <a:ext cx="120175" cy="0"/>
            </a:xfrm>
            <a:prstGeom prst="line">
              <a:avLst/>
            </a:prstGeom>
            <a:ln w="12700" cap="rnd">
              <a:solidFill>
                <a:schemeClr val="tx1"/>
              </a:solidFill>
              <a:headEnd w="sm" len="med"/>
              <a:tailEnd w="sm" len="med"/>
            </a:ln>
          </p:spPr>
          <p:style>
            <a:lnRef idx="1">
              <a:schemeClr val="accent1"/>
            </a:lnRef>
            <a:fillRef idx="0">
              <a:schemeClr val="accent1"/>
            </a:fillRef>
            <a:effectRef idx="0">
              <a:schemeClr val="accent1"/>
            </a:effectRef>
            <a:fontRef idx="minor">
              <a:schemeClr val="tx1"/>
            </a:fontRef>
          </p:style>
        </p:cxnSp>
        <p:cxnSp>
          <p:nvCxnSpPr>
            <p:cNvPr id="8275" name="Straight Arrow Connector 8274">
              <a:extLst>
                <a:ext uri="{FF2B5EF4-FFF2-40B4-BE49-F238E27FC236}">
                  <a16:creationId xmlns:a16="http://schemas.microsoft.com/office/drawing/2014/main" id="{2DBECF86-2D6C-4AE5-824D-70F5D75FF62C}"/>
                </a:ext>
              </a:extLst>
            </p:cNvPr>
            <p:cNvCxnSpPr>
              <a:cxnSpLocks/>
            </p:cNvCxnSpPr>
            <p:nvPr/>
          </p:nvCxnSpPr>
          <p:spPr>
            <a:xfrm flipH="1">
              <a:off x="11481278" y="4390305"/>
              <a:ext cx="296632" cy="752552"/>
            </a:xfrm>
            <a:prstGeom prst="straightConnector1">
              <a:avLst/>
            </a:prstGeom>
            <a:noFill/>
            <a:ln w="12700" cap="rnd">
              <a:solidFill>
                <a:schemeClr val="tx1"/>
              </a:solidFill>
              <a:headEnd w="sm" len="med"/>
              <a:tailEnd type="arrow" w="sm" len="med"/>
            </a:ln>
          </p:spPr>
          <p:style>
            <a:lnRef idx="2">
              <a:schemeClr val="accent1">
                <a:shade val="50000"/>
              </a:schemeClr>
            </a:lnRef>
            <a:fillRef idx="1">
              <a:schemeClr val="accent1"/>
            </a:fillRef>
            <a:effectRef idx="0">
              <a:schemeClr val="accent1"/>
            </a:effectRef>
            <a:fontRef idx="minor">
              <a:schemeClr val="lt1"/>
            </a:fontRef>
          </p:style>
        </p:cxnSp>
        <p:cxnSp>
          <p:nvCxnSpPr>
            <p:cNvPr id="8276" name="Straight Connector 8275">
              <a:extLst>
                <a:ext uri="{FF2B5EF4-FFF2-40B4-BE49-F238E27FC236}">
                  <a16:creationId xmlns:a16="http://schemas.microsoft.com/office/drawing/2014/main" id="{BEE114CA-794C-4C2F-8E32-92DA2DEE54F2}"/>
                </a:ext>
              </a:extLst>
            </p:cNvPr>
            <p:cNvCxnSpPr>
              <a:cxnSpLocks/>
            </p:cNvCxnSpPr>
            <p:nvPr/>
          </p:nvCxnSpPr>
          <p:spPr>
            <a:xfrm flipH="1">
              <a:off x="13905006" y="4323841"/>
              <a:ext cx="114298" cy="175259"/>
            </a:xfrm>
            <a:prstGeom prst="line">
              <a:avLst/>
            </a:prstGeom>
            <a:noFill/>
            <a:ln w="31750" cap="rnd">
              <a:solidFill>
                <a:schemeClr val="accent2"/>
              </a:solidFill>
              <a:prstDash val="solid"/>
              <a:round/>
              <a:headEnd/>
              <a:tailEnd/>
            </a:ln>
            <a:extLst>
              <a:ext uri="{909E8E84-426E-40DD-AFC4-6F175D3DCCD1}">
                <a14:hiddenFill xmlns:a14="http://schemas.microsoft.com/office/drawing/2010/main">
                  <a:solidFill>
                    <a:srgbClr val="FFFFFF"/>
                  </a:solidFill>
                </a14:hiddenFill>
              </a:ext>
            </a:extLst>
          </p:spPr>
        </p:cxnSp>
      </p:grpSp>
      <p:grpSp>
        <p:nvGrpSpPr>
          <p:cNvPr id="8277" name="Group 8276">
            <a:extLst>
              <a:ext uri="{FF2B5EF4-FFF2-40B4-BE49-F238E27FC236}">
                <a16:creationId xmlns:a16="http://schemas.microsoft.com/office/drawing/2014/main" id="{080BD670-0061-4A32-BCA4-CBAD5F4C5A8B}"/>
              </a:ext>
            </a:extLst>
          </p:cNvPr>
          <p:cNvGrpSpPr/>
          <p:nvPr/>
        </p:nvGrpSpPr>
        <p:grpSpPr>
          <a:xfrm>
            <a:off x="26683374" y="32597102"/>
            <a:ext cx="2153537" cy="183893"/>
            <a:chOff x="6645526" y="7219670"/>
            <a:chExt cx="5330240" cy="606834"/>
          </a:xfrm>
        </p:grpSpPr>
        <p:sp>
          <p:nvSpPr>
            <p:cNvPr id="8278" name="Rectangle 8277">
              <a:extLst>
                <a:ext uri="{FF2B5EF4-FFF2-40B4-BE49-F238E27FC236}">
                  <a16:creationId xmlns:a16="http://schemas.microsoft.com/office/drawing/2014/main" id="{7169CDD3-8CDC-4B1F-868F-3A884A61CAFE}"/>
                </a:ext>
              </a:extLst>
            </p:cNvPr>
            <p:cNvSpPr/>
            <p:nvPr/>
          </p:nvSpPr>
          <p:spPr>
            <a:xfrm>
              <a:off x="6645526" y="7219670"/>
              <a:ext cx="4549662" cy="60683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r"/>
              <a:r>
                <a:rPr lang="en-US" sz="1600" dirty="0">
                  <a:solidFill>
                    <a:schemeClr val="tx1"/>
                  </a:solidFill>
                </a:rPr>
                <a:t>Case 1C,2C,W1 ( )</a:t>
              </a:r>
              <a:endParaRPr lang="en-US" sz="1600" baseline="30000" dirty="0">
                <a:solidFill>
                  <a:schemeClr val="tx1"/>
                </a:solidFill>
              </a:endParaRPr>
            </a:p>
          </p:txBody>
        </p:sp>
        <p:cxnSp>
          <p:nvCxnSpPr>
            <p:cNvPr id="8279" name="Straight Connector 8278">
              <a:extLst>
                <a:ext uri="{FF2B5EF4-FFF2-40B4-BE49-F238E27FC236}">
                  <a16:creationId xmlns:a16="http://schemas.microsoft.com/office/drawing/2014/main" id="{381929E8-4387-44CD-8A91-57D1DA0E0A75}"/>
                </a:ext>
              </a:extLst>
            </p:cNvPr>
            <p:cNvCxnSpPr>
              <a:cxnSpLocks/>
            </p:cNvCxnSpPr>
            <p:nvPr/>
          </p:nvCxnSpPr>
          <p:spPr>
            <a:xfrm>
              <a:off x="10924961" y="7484763"/>
              <a:ext cx="101576" cy="155750"/>
            </a:xfrm>
            <a:prstGeom prst="line">
              <a:avLst/>
            </a:prstGeom>
            <a:noFill/>
            <a:ln w="31750" cap="rnd">
              <a:solidFill>
                <a:schemeClr val="accent4"/>
              </a:solidFill>
              <a:prstDash val="solid"/>
              <a:round/>
              <a:headEnd/>
              <a:tailEnd/>
            </a:ln>
            <a:extLst>
              <a:ext uri="{909E8E84-426E-40DD-AFC4-6F175D3DCCD1}">
                <a14:hiddenFill xmlns:a14="http://schemas.microsoft.com/office/drawing/2010/main">
                  <a:solidFill>
                    <a:srgbClr val="FFFFFF"/>
                  </a:solidFill>
                </a14:hiddenFill>
              </a:ext>
            </a:extLst>
          </p:spPr>
        </p:cxnSp>
        <p:cxnSp>
          <p:nvCxnSpPr>
            <p:cNvPr id="8280" name="Straight Connector 8279">
              <a:extLst>
                <a:ext uri="{FF2B5EF4-FFF2-40B4-BE49-F238E27FC236}">
                  <a16:creationId xmlns:a16="http://schemas.microsoft.com/office/drawing/2014/main" id="{D7E6C297-B6E4-4375-B8EF-2714B74C405B}"/>
                </a:ext>
              </a:extLst>
            </p:cNvPr>
            <p:cNvCxnSpPr>
              <a:cxnSpLocks/>
            </p:cNvCxnSpPr>
            <p:nvPr/>
          </p:nvCxnSpPr>
          <p:spPr>
            <a:xfrm flipH="1">
              <a:off x="11237929" y="7563890"/>
              <a:ext cx="120175" cy="0"/>
            </a:xfrm>
            <a:prstGeom prst="line">
              <a:avLst/>
            </a:prstGeom>
            <a:ln w="12700" cap="rnd">
              <a:solidFill>
                <a:schemeClr val="tx1"/>
              </a:solidFill>
              <a:headEnd w="sm" len="med"/>
              <a:tailEnd w="sm" len="med"/>
            </a:ln>
          </p:spPr>
          <p:style>
            <a:lnRef idx="1">
              <a:schemeClr val="accent1"/>
            </a:lnRef>
            <a:fillRef idx="0">
              <a:schemeClr val="accent1"/>
            </a:fillRef>
            <a:effectRef idx="0">
              <a:schemeClr val="accent1"/>
            </a:effectRef>
            <a:fontRef idx="minor">
              <a:schemeClr val="tx1"/>
            </a:fontRef>
          </p:style>
        </p:cxnSp>
        <p:cxnSp>
          <p:nvCxnSpPr>
            <p:cNvPr id="8281" name="Straight Arrow Connector 8280">
              <a:extLst>
                <a:ext uri="{FF2B5EF4-FFF2-40B4-BE49-F238E27FC236}">
                  <a16:creationId xmlns:a16="http://schemas.microsoft.com/office/drawing/2014/main" id="{89FEEF41-D23E-4BBE-AA55-5D49F52BCBFF}"/>
                </a:ext>
              </a:extLst>
            </p:cNvPr>
            <p:cNvCxnSpPr>
              <a:cxnSpLocks/>
            </p:cNvCxnSpPr>
            <p:nvPr/>
          </p:nvCxnSpPr>
          <p:spPr>
            <a:xfrm flipV="1">
              <a:off x="11359860" y="7382273"/>
              <a:ext cx="615906" cy="182695"/>
            </a:xfrm>
            <a:prstGeom prst="straightConnector1">
              <a:avLst/>
            </a:prstGeom>
            <a:noFill/>
            <a:ln w="12700" cap="rnd">
              <a:solidFill>
                <a:schemeClr val="tx1"/>
              </a:solidFill>
              <a:headEnd w="sm" len="med"/>
              <a:tailEnd type="arrow" w="sm" len="med"/>
            </a:ln>
          </p:spPr>
          <p:style>
            <a:lnRef idx="2">
              <a:schemeClr val="accent1">
                <a:shade val="50000"/>
              </a:schemeClr>
            </a:lnRef>
            <a:fillRef idx="1">
              <a:schemeClr val="accent1"/>
            </a:fillRef>
            <a:effectRef idx="0">
              <a:schemeClr val="accent1"/>
            </a:effectRef>
            <a:fontRef idx="minor">
              <a:schemeClr val="lt1"/>
            </a:fontRef>
          </p:style>
        </p:cxnSp>
      </p:grpSp>
      <p:grpSp>
        <p:nvGrpSpPr>
          <p:cNvPr id="8282" name="Group 8281">
            <a:extLst>
              <a:ext uri="{FF2B5EF4-FFF2-40B4-BE49-F238E27FC236}">
                <a16:creationId xmlns:a16="http://schemas.microsoft.com/office/drawing/2014/main" id="{77AA3754-D8F3-41F1-88CB-F1AA802239FD}"/>
              </a:ext>
            </a:extLst>
          </p:cNvPr>
          <p:cNvGrpSpPr/>
          <p:nvPr/>
        </p:nvGrpSpPr>
        <p:grpSpPr>
          <a:xfrm>
            <a:off x="28051760" y="30886046"/>
            <a:ext cx="1536013" cy="378318"/>
            <a:chOff x="11011302" y="5115861"/>
            <a:chExt cx="3801798" cy="1248421"/>
          </a:xfrm>
        </p:grpSpPr>
        <p:sp>
          <p:nvSpPr>
            <p:cNvPr id="8283" name="Rectangle 8282">
              <a:extLst>
                <a:ext uri="{FF2B5EF4-FFF2-40B4-BE49-F238E27FC236}">
                  <a16:creationId xmlns:a16="http://schemas.microsoft.com/office/drawing/2014/main" id="{73D267EB-5377-4D18-8F1D-8EB62CCF3496}"/>
                </a:ext>
              </a:extLst>
            </p:cNvPr>
            <p:cNvSpPr/>
            <p:nvPr/>
          </p:nvSpPr>
          <p:spPr>
            <a:xfrm flipH="1">
              <a:off x="12356610" y="5115861"/>
              <a:ext cx="2456490" cy="87164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r>
                <a:rPr lang="en-US" sz="1600" dirty="0">
                  <a:solidFill>
                    <a:schemeClr val="tx1"/>
                  </a:solidFill>
                </a:rPr>
                <a:t>Finite difference</a:t>
              </a:r>
            </a:p>
          </p:txBody>
        </p:sp>
        <p:cxnSp>
          <p:nvCxnSpPr>
            <p:cNvPr id="8284" name="Straight Connector 8283">
              <a:extLst>
                <a:ext uri="{FF2B5EF4-FFF2-40B4-BE49-F238E27FC236}">
                  <a16:creationId xmlns:a16="http://schemas.microsoft.com/office/drawing/2014/main" id="{EE531135-4440-40D0-B614-3FD698E3BB15}"/>
                </a:ext>
              </a:extLst>
            </p:cNvPr>
            <p:cNvCxnSpPr>
              <a:cxnSpLocks/>
            </p:cNvCxnSpPr>
            <p:nvPr/>
          </p:nvCxnSpPr>
          <p:spPr>
            <a:xfrm>
              <a:off x="12114946" y="6053422"/>
              <a:ext cx="120175" cy="0"/>
            </a:xfrm>
            <a:prstGeom prst="line">
              <a:avLst/>
            </a:prstGeom>
            <a:ln w="12700" cap="rnd">
              <a:solidFill>
                <a:schemeClr val="tx1"/>
              </a:solidFill>
              <a:tailEnd w="sm" len="med"/>
            </a:ln>
          </p:spPr>
          <p:style>
            <a:lnRef idx="1">
              <a:schemeClr val="accent1"/>
            </a:lnRef>
            <a:fillRef idx="0">
              <a:schemeClr val="accent1"/>
            </a:fillRef>
            <a:effectRef idx="0">
              <a:schemeClr val="accent1"/>
            </a:effectRef>
            <a:fontRef idx="minor">
              <a:schemeClr val="tx1"/>
            </a:fontRef>
          </p:style>
        </p:cxnSp>
        <p:cxnSp>
          <p:nvCxnSpPr>
            <p:cNvPr id="8285" name="Straight Arrow Connector 8284">
              <a:extLst>
                <a:ext uri="{FF2B5EF4-FFF2-40B4-BE49-F238E27FC236}">
                  <a16:creationId xmlns:a16="http://schemas.microsoft.com/office/drawing/2014/main" id="{12544AB8-468F-4D53-8BBC-B817AAEE7EE8}"/>
                </a:ext>
              </a:extLst>
            </p:cNvPr>
            <p:cNvCxnSpPr>
              <a:cxnSpLocks/>
            </p:cNvCxnSpPr>
            <p:nvPr/>
          </p:nvCxnSpPr>
          <p:spPr>
            <a:xfrm flipH="1">
              <a:off x="11011302" y="6053231"/>
              <a:ext cx="1101888" cy="311051"/>
            </a:xfrm>
            <a:prstGeom prst="straightConnector1">
              <a:avLst/>
            </a:prstGeom>
            <a:noFill/>
            <a:ln w="12700" cap="rnd">
              <a:solidFill>
                <a:schemeClr val="tx1"/>
              </a:solidFill>
              <a:headEnd w="sm" len="med"/>
              <a:tailEnd type="arrow" w="sm" len="med"/>
            </a:ln>
          </p:spPr>
          <p:style>
            <a:lnRef idx="2">
              <a:schemeClr val="accent1">
                <a:shade val="50000"/>
              </a:schemeClr>
            </a:lnRef>
            <a:fillRef idx="1">
              <a:schemeClr val="accent1"/>
            </a:fillRef>
            <a:effectRef idx="0">
              <a:schemeClr val="accent1"/>
            </a:effectRef>
            <a:fontRef idx="minor">
              <a:schemeClr val="lt1"/>
            </a:fontRef>
          </p:style>
        </p:cxnSp>
      </p:grpSp>
      <p:grpSp>
        <p:nvGrpSpPr>
          <p:cNvPr id="8286" name="Group 8285">
            <a:extLst>
              <a:ext uri="{FF2B5EF4-FFF2-40B4-BE49-F238E27FC236}">
                <a16:creationId xmlns:a16="http://schemas.microsoft.com/office/drawing/2014/main" id="{FB6F9306-803B-4066-A064-13D761FBAB3A}"/>
              </a:ext>
            </a:extLst>
          </p:cNvPr>
          <p:cNvGrpSpPr/>
          <p:nvPr/>
        </p:nvGrpSpPr>
        <p:grpSpPr>
          <a:xfrm>
            <a:off x="25770432" y="30782784"/>
            <a:ext cx="3847945" cy="2281496"/>
            <a:chOff x="7515769" y="3456087"/>
            <a:chExt cx="3508375" cy="2773363"/>
          </a:xfrm>
        </p:grpSpPr>
        <p:sp>
          <p:nvSpPr>
            <p:cNvPr id="8287" name="Line 664">
              <a:extLst>
                <a:ext uri="{FF2B5EF4-FFF2-40B4-BE49-F238E27FC236}">
                  <a16:creationId xmlns:a16="http://schemas.microsoft.com/office/drawing/2014/main" id="{5C677DF3-30A2-4756-A77D-9ED45DBF7089}"/>
                </a:ext>
              </a:extLst>
            </p:cNvPr>
            <p:cNvSpPr>
              <a:spLocks noChangeShapeType="1"/>
            </p:cNvSpPr>
            <p:nvPr/>
          </p:nvSpPr>
          <p:spPr bwMode="auto">
            <a:xfrm>
              <a:off x="7515769" y="6229450"/>
              <a:ext cx="3508375" cy="0"/>
            </a:xfrm>
            <a:prstGeom prst="line">
              <a:avLst/>
            </a:prstGeom>
            <a:noFill/>
            <a:ln w="190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8288" name="Line 665">
              <a:extLst>
                <a:ext uri="{FF2B5EF4-FFF2-40B4-BE49-F238E27FC236}">
                  <a16:creationId xmlns:a16="http://schemas.microsoft.com/office/drawing/2014/main" id="{9622F574-CBEC-46D3-8F3C-8313BB72B1BC}"/>
                </a:ext>
              </a:extLst>
            </p:cNvPr>
            <p:cNvSpPr>
              <a:spLocks noChangeShapeType="1"/>
            </p:cNvSpPr>
            <p:nvPr/>
          </p:nvSpPr>
          <p:spPr bwMode="auto">
            <a:xfrm>
              <a:off x="7515769" y="3456087"/>
              <a:ext cx="3508375" cy="0"/>
            </a:xfrm>
            <a:prstGeom prst="line">
              <a:avLst/>
            </a:prstGeom>
            <a:noFill/>
            <a:ln w="190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8289" name="Line 667">
              <a:extLst>
                <a:ext uri="{FF2B5EF4-FFF2-40B4-BE49-F238E27FC236}">
                  <a16:creationId xmlns:a16="http://schemas.microsoft.com/office/drawing/2014/main" id="{BC9CCBC5-684A-458D-8B7D-D11FD92F905E}"/>
                </a:ext>
              </a:extLst>
            </p:cNvPr>
            <p:cNvSpPr>
              <a:spLocks noChangeShapeType="1"/>
            </p:cNvSpPr>
            <p:nvPr/>
          </p:nvSpPr>
          <p:spPr bwMode="auto">
            <a:xfrm flipV="1">
              <a:off x="8099969" y="6194525"/>
              <a:ext cx="0" cy="34925"/>
            </a:xfrm>
            <a:prstGeom prst="line">
              <a:avLst/>
            </a:prstGeom>
            <a:noFill/>
            <a:ln w="190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8290" name="Line 668">
              <a:extLst>
                <a:ext uri="{FF2B5EF4-FFF2-40B4-BE49-F238E27FC236}">
                  <a16:creationId xmlns:a16="http://schemas.microsoft.com/office/drawing/2014/main" id="{391DB2BA-1DE1-4333-B357-7B9356E8EB11}"/>
                </a:ext>
              </a:extLst>
            </p:cNvPr>
            <p:cNvSpPr>
              <a:spLocks noChangeShapeType="1"/>
            </p:cNvSpPr>
            <p:nvPr/>
          </p:nvSpPr>
          <p:spPr bwMode="auto">
            <a:xfrm flipV="1">
              <a:off x="8685757" y="6194525"/>
              <a:ext cx="0" cy="34925"/>
            </a:xfrm>
            <a:prstGeom prst="line">
              <a:avLst/>
            </a:prstGeom>
            <a:noFill/>
            <a:ln w="190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8291" name="Line 669">
              <a:extLst>
                <a:ext uri="{FF2B5EF4-FFF2-40B4-BE49-F238E27FC236}">
                  <a16:creationId xmlns:a16="http://schemas.microsoft.com/office/drawing/2014/main" id="{84F0BB90-1678-4711-AB43-D1DD16780E40}"/>
                </a:ext>
              </a:extLst>
            </p:cNvPr>
            <p:cNvSpPr>
              <a:spLocks noChangeShapeType="1"/>
            </p:cNvSpPr>
            <p:nvPr/>
          </p:nvSpPr>
          <p:spPr bwMode="auto">
            <a:xfrm flipV="1">
              <a:off x="9269957" y="6194525"/>
              <a:ext cx="0" cy="34925"/>
            </a:xfrm>
            <a:prstGeom prst="line">
              <a:avLst/>
            </a:prstGeom>
            <a:noFill/>
            <a:ln w="190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8292" name="Line 670">
              <a:extLst>
                <a:ext uri="{FF2B5EF4-FFF2-40B4-BE49-F238E27FC236}">
                  <a16:creationId xmlns:a16="http://schemas.microsoft.com/office/drawing/2014/main" id="{73F5C433-63B9-4BE2-A802-6CBF55A67731}"/>
                </a:ext>
              </a:extLst>
            </p:cNvPr>
            <p:cNvSpPr>
              <a:spLocks noChangeShapeType="1"/>
            </p:cNvSpPr>
            <p:nvPr/>
          </p:nvSpPr>
          <p:spPr bwMode="auto">
            <a:xfrm flipV="1">
              <a:off x="9854157" y="6194525"/>
              <a:ext cx="0" cy="34925"/>
            </a:xfrm>
            <a:prstGeom prst="line">
              <a:avLst/>
            </a:prstGeom>
            <a:noFill/>
            <a:ln w="190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8293" name="Line 671">
              <a:extLst>
                <a:ext uri="{FF2B5EF4-FFF2-40B4-BE49-F238E27FC236}">
                  <a16:creationId xmlns:a16="http://schemas.microsoft.com/office/drawing/2014/main" id="{DDD9FB97-C0F6-4040-AB17-D84312313865}"/>
                </a:ext>
              </a:extLst>
            </p:cNvPr>
            <p:cNvSpPr>
              <a:spLocks noChangeShapeType="1"/>
            </p:cNvSpPr>
            <p:nvPr/>
          </p:nvSpPr>
          <p:spPr bwMode="auto">
            <a:xfrm flipV="1">
              <a:off x="10438357" y="6194525"/>
              <a:ext cx="0" cy="34925"/>
            </a:xfrm>
            <a:prstGeom prst="line">
              <a:avLst/>
            </a:prstGeom>
            <a:noFill/>
            <a:ln w="190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8294" name="Line 674">
              <a:extLst>
                <a:ext uri="{FF2B5EF4-FFF2-40B4-BE49-F238E27FC236}">
                  <a16:creationId xmlns:a16="http://schemas.microsoft.com/office/drawing/2014/main" id="{F51B6655-3694-4785-8F07-8F4BDBD522C9}"/>
                </a:ext>
              </a:extLst>
            </p:cNvPr>
            <p:cNvSpPr>
              <a:spLocks noChangeShapeType="1"/>
            </p:cNvSpPr>
            <p:nvPr/>
          </p:nvSpPr>
          <p:spPr bwMode="auto">
            <a:xfrm>
              <a:off x="8099969" y="3456087"/>
              <a:ext cx="0" cy="34925"/>
            </a:xfrm>
            <a:prstGeom prst="line">
              <a:avLst/>
            </a:prstGeom>
            <a:noFill/>
            <a:ln w="190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8295" name="Line 675">
              <a:extLst>
                <a:ext uri="{FF2B5EF4-FFF2-40B4-BE49-F238E27FC236}">
                  <a16:creationId xmlns:a16="http://schemas.microsoft.com/office/drawing/2014/main" id="{DED949C4-88F5-41F3-AA8C-CD632F4BBD02}"/>
                </a:ext>
              </a:extLst>
            </p:cNvPr>
            <p:cNvSpPr>
              <a:spLocks noChangeShapeType="1"/>
            </p:cNvSpPr>
            <p:nvPr/>
          </p:nvSpPr>
          <p:spPr bwMode="auto">
            <a:xfrm>
              <a:off x="8685757" y="3456087"/>
              <a:ext cx="0" cy="34925"/>
            </a:xfrm>
            <a:prstGeom prst="line">
              <a:avLst/>
            </a:prstGeom>
            <a:noFill/>
            <a:ln w="190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8296" name="Line 676">
              <a:extLst>
                <a:ext uri="{FF2B5EF4-FFF2-40B4-BE49-F238E27FC236}">
                  <a16:creationId xmlns:a16="http://schemas.microsoft.com/office/drawing/2014/main" id="{DEEDFC2D-961A-4396-BCD9-1975AA70CA67}"/>
                </a:ext>
              </a:extLst>
            </p:cNvPr>
            <p:cNvSpPr>
              <a:spLocks noChangeShapeType="1"/>
            </p:cNvSpPr>
            <p:nvPr/>
          </p:nvSpPr>
          <p:spPr bwMode="auto">
            <a:xfrm>
              <a:off x="9269957" y="3456087"/>
              <a:ext cx="0" cy="34925"/>
            </a:xfrm>
            <a:prstGeom prst="line">
              <a:avLst/>
            </a:prstGeom>
            <a:noFill/>
            <a:ln w="190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8297" name="Line 677">
              <a:extLst>
                <a:ext uri="{FF2B5EF4-FFF2-40B4-BE49-F238E27FC236}">
                  <a16:creationId xmlns:a16="http://schemas.microsoft.com/office/drawing/2014/main" id="{F84A8935-F99A-4393-AC92-B35B4D7831D2}"/>
                </a:ext>
              </a:extLst>
            </p:cNvPr>
            <p:cNvSpPr>
              <a:spLocks noChangeShapeType="1"/>
            </p:cNvSpPr>
            <p:nvPr/>
          </p:nvSpPr>
          <p:spPr bwMode="auto">
            <a:xfrm>
              <a:off x="9854157" y="3456087"/>
              <a:ext cx="0" cy="34925"/>
            </a:xfrm>
            <a:prstGeom prst="line">
              <a:avLst/>
            </a:prstGeom>
            <a:noFill/>
            <a:ln w="190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8298" name="Line 678">
              <a:extLst>
                <a:ext uri="{FF2B5EF4-FFF2-40B4-BE49-F238E27FC236}">
                  <a16:creationId xmlns:a16="http://schemas.microsoft.com/office/drawing/2014/main" id="{E762CE16-6B72-409F-A2B1-EE73792FF0B7}"/>
                </a:ext>
              </a:extLst>
            </p:cNvPr>
            <p:cNvSpPr>
              <a:spLocks noChangeShapeType="1"/>
            </p:cNvSpPr>
            <p:nvPr/>
          </p:nvSpPr>
          <p:spPr bwMode="auto">
            <a:xfrm>
              <a:off x="10438357" y="3456087"/>
              <a:ext cx="0" cy="34925"/>
            </a:xfrm>
            <a:prstGeom prst="line">
              <a:avLst/>
            </a:prstGeom>
            <a:noFill/>
            <a:ln w="190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8299" name="Line 690">
              <a:extLst>
                <a:ext uri="{FF2B5EF4-FFF2-40B4-BE49-F238E27FC236}">
                  <a16:creationId xmlns:a16="http://schemas.microsoft.com/office/drawing/2014/main" id="{6EE8FD58-3DB6-43E8-BC78-135E9522DC83}"/>
                </a:ext>
              </a:extLst>
            </p:cNvPr>
            <p:cNvSpPr>
              <a:spLocks noChangeShapeType="1"/>
            </p:cNvSpPr>
            <p:nvPr/>
          </p:nvSpPr>
          <p:spPr bwMode="auto">
            <a:xfrm flipV="1">
              <a:off x="7515769" y="3456087"/>
              <a:ext cx="0" cy="2773362"/>
            </a:xfrm>
            <a:prstGeom prst="line">
              <a:avLst/>
            </a:prstGeom>
            <a:noFill/>
            <a:ln w="190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8300" name="Line 691">
              <a:extLst>
                <a:ext uri="{FF2B5EF4-FFF2-40B4-BE49-F238E27FC236}">
                  <a16:creationId xmlns:a16="http://schemas.microsoft.com/office/drawing/2014/main" id="{71F81CF5-4D95-4B0D-A351-65CE85CA811E}"/>
                </a:ext>
              </a:extLst>
            </p:cNvPr>
            <p:cNvSpPr>
              <a:spLocks noChangeShapeType="1"/>
            </p:cNvSpPr>
            <p:nvPr/>
          </p:nvSpPr>
          <p:spPr bwMode="auto">
            <a:xfrm flipV="1">
              <a:off x="11024144" y="3456087"/>
              <a:ext cx="0" cy="2773362"/>
            </a:xfrm>
            <a:prstGeom prst="line">
              <a:avLst/>
            </a:prstGeom>
            <a:noFill/>
            <a:ln w="190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8301" name="Line 693">
              <a:extLst>
                <a:ext uri="{FF2B5EF4-FFF2-40B4-BE49-F238E27FC236}">
                  <a16:creationId xmlns:a16="http://schemas.microsoft.com/office/drawing/2014/main" id="{31107A89-FA09-4B49-9777-1704FDAD6B51}"/>
                </a:ext>
              </a:extLst>
            </p:cNvPr>
            <p:cNvSpPr>
              <a:spLocks noChangeShapeType="1"/>
            </p:cNvSpPr>
            <p:nvPr/>
          </p:nvSpPr>
          <p:spPr bwMode="auto">
            <a:xfrm>
              <a:off x="7515769" y="5883375"/>
              <a:ext cx="34925" cy="0"/>
            </a:xfrm>
            <a:prstGeom prst="line">
              <a:avLst/>
            </a:prstGeom>
            <a:noFill/>
            <a:ln w="190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8302" name="Line 694">
              <a:extLst>
                <a:ext uri="{FF2B5EF4-FFF2-40B4-BE49-F238E27FC236}">
                  <a16:creationId xmlns:a16="http://schemas.microsoft.com/office/drawing/2014/main" id="{DCE1EBF5-8F5B-4974-A805-F694B200130C}"/>
                </a:ext>
              </a:extLst>
            </p:cNvPr>
            <p:cNvSpPr>
              <a:spLocks noChangeShapeType="1"/>
            </p:cNvSpPr>
            <p:nvPr/>
          </p:nvSpPr>
          <p:spPr bwMode="auto">
            <a:xfrm>
              <a:off x="7515769" y="5537300"/>
              <a:ext cx="34925" cy="0"/>
            </a:xfrm>
            <a:prstGeom prst="line">
              <a:avLst/>
            </a:prstGeom>
            <a:noFill/>
            <a:ln w="190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8303" name="Line 695">
              <a:extLst>
                <a:ext uri="{FF2B5EF4-FFF2-40B4-BE49-F238E27FC236}">
                  <a16:creationId xmlns:a16="http://schemas.microsoft.com/office/drawing/2014/main" id="{CCD3911E-245C-442D-9471-D1870312BB8D}"/>
                </a:ext>
              </a:extLst>
            </p:cNvPr>
            <p:cNvSpPr>
              <a:spLocks noChangeShapeType="1"/>
            </p:cNvSpPr>
            <p:nvPr/>
          </p:nvSpPr>
          <p:spPr bwMode="auto">
            <a:xfrm>
              <a:off x="7515769" y="5189637"/>
              <a:ext cx="34925" cy="0"/>
            </a:xfrm>
            <a:prstGeom prst="line">
              <a:avLst/>
            </a:prstGeom>
            <a:noFill/>
            <a:ln w="190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8304" name="Line 696">
              <a:extLst>
                <a:ext uri="{FF2B5EF4-FFF2-40B4-BE49-F238E27FC236}">
                  <a16:creationId xmlns:a16="http://schemas.microsoft.com/office/drawing/2014/main" id="{7CCB6DE0-CEE8-4EF5-8B25-819DA3CC31BF}"/>
                </a:ext>
              </a:extLst>
            </p:cNvPr>
            <p:cNvSpPr>
              <a:spLocks noChangeShapeType="1"/>
            </p:cNvSpPr>
            <p:nvPr/>
          </p:nvSpPr>
          <p:spPr bwMode="auto">
            <a:xfrm>
              <a:off x="7515769" y="4843562"/>
              <a:ext cx="34925" cy="0"/>
            </a:xfrm>
            <a:prstGeom prst="line">
              <a:avLst/>
            </a:prstGeom>
            <a:noFill/>
            <a:ln w="190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8305" name="Line 697">
              <a:extLst>
                <a:ext uri="{FF2B5EF4-FFF2-40B4-BE49-F238E27FC236}">
                  <a16:creationId xmlns:a16="http://schemas.microsoft.com/office/drawing/2014/main" id="{6C60835C-1D3C-46A7-B5EB-6F6740A9E83E}"/>
                </a:ext>
              </a:extLst>
            </p:cNvPr>
            <p:cNvSpPr>
              <a:spLocks noChangeShapeType="1"/>
            </p:cNvSpPr>
            <p:nvPr/>
          </p:nvSpPr>
          <p:spPr bwMode="auto">
            <a:xfrm>
              <a:off x="7515769" y="4495900"/>
              <a:ext cx="34925" cy="0"/>
            </a:xfrm>
            <a:prstGeom prst="line">
              <a:avLst/>
            </a:prstGeom>
            <a:noFill/>
            <a:ln w="190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8306" name="Line 698">
              <a:extLst>
                <a:ext uri="{FF2B5EF4-FFF2-40B4-BE49-F238E27FC236}">
                  <a16:creationId xmlns:a16="http://schemas.microsoft.com/office/drawing/2014/main" id="{CF304EC4-0BBC-44BA-AC96-B368E0A9F0DD}"/>
                </a:ext>
              </a:extLst>
            </p:cNvPr>
            <p:cNvSpPr>
              <a:spLocks noChangeShapeType="1"/>
            </p:cNvSpPr>
            <p:nvPr/>
          </p:nvSpPr>
          <p:spPr bwMode="auto">
            <a:xfrm>
              <a:off x="7515769" y="4149825"/>
              <a:ext cx="34925" cy="0"/>
            </a:xfrm>
            <a:prstGeom prst="line">
              <a:avLst/>
            </a:prstGeom>
            <a:noFill/>
            <a:ln w="190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8307" name="Line 699">
              <a:extLst>
                <a:ext uri="{FF2B5EF4-FFF2-40B4-BE49-F238E27FC236}">
                  <a16:creationId xmlns:a16="http://schemas.microsoft.com/office/drawing/2014/main" id="{439FAE0F-B05D-4348-935A-D3A406D59B88}"/>
                </a:ext>
              </a:extLst>
            </p:cNvPr>
            <p:cNvSpPr>
              <a:spLocks noChangeShapeType="1"/>
            </p:cNvSpPr>
            <p:nvPr/>
          </p:nvSpPr>
          <p:spPr bwMode="auto">
            <a:xfrm>
              <a:off x="7515769" y="3803750"/>
              <a:ext cx="34925" cy="0"/>
            </a:xfrm>
            <a:prstGeom prst="line">
              <a:avLst/>
            </a:prstGeom>
            <a:noFill/>
            <a:ln w="190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8308" name="Line 702">
              <a:extLst>
                <a:ext uri="{FF2B5EF4-FFF2-40B4-BE49-F238E27FC236}">
                  <a16:creationId xmlns:a16="http://schemas.microsoft.com/office/drawing/2014/main" id="{1B0845BC-C19A-4DDB-9A6C-2460403791CF}"/>
                </a:ext>
              </a:extLst>
            </p:cNvPr>
            <p:cNvSpPr>
              <a:spLocks noChangeShapeType="1"/>
            </p:cNvSpPr>
            <p:nvPr/>
          </p:nvSpPr>
          <p:spPr bwMode="auto">
            <a:xfrm flipH="1">
              <a:off x="10989219" y="5883375"/>
              <a:ext cx="34925" cy="0"/>
            </a:xfrm>
            <a:prstGeom prst="line">
              <a:avLst/>
            </a:prstGeom>
            <a:noFill/>
            <a:ln w="190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8309" name="Line 703">
              <a:extLst>
                <a:ext uri="{FF2B5EF4-FFF2-40B4-BE49-F238E27FC236}">
                  <a16:creationId xmlns:a16="http://schemas.microsoft.com/office/drawing/2014/main" id="{6E2299A4-44DC-4806-936F-A4DFEC1E3084}"/>
                </a:ext>
              </a:extLst>
            </p:cNvPr>
            <p:cNvSpPr>
              <a:spLocks noChangeShapeType="1"/>
            </p:cNvSpPr>
            <p:nvPr/>
          </p:nvSpPr>
          <p:spPr bwMode="auto">
            <a:xfrm flipH="1">
              <a:off x="10989219" y="5537300"/>
              <a:ext cx="34925" cy="0"/>
            </a:xfrm>
            <a:prstGeom prst="line">
              <a:avLst/>
            </a:prstGeom>
            <a:noFill/>
            <a:ln w="190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8310" name="Line 704">
              <a:extLst>
                <a:ext uri="{FF2B5EF4-FFF2-40B4-BE49-F238E27FC236}">
                  <a16:creationId xmlns:a16="http://schemas.microsoft.com/office/drawing/2014/main" id="{B28D0D5C-8734-4F29-9541-2C3F95D8294A}"/>
                </a:ext>
              </a:extLst>
            </p:cNvPr>
            <p:cNvSpPr>
              <a:spLocks noChangeShapeType="1"/>
            </p:cNvSpPr>
            <p:nvPr/>
          </p:nvSpPr>
          <p:spPr bwMode="auto">
            <a:xfrm flipH="1">
              <a:off x="10989219" y="5189637"/>
              <a:ext cx="34925" cy="0"/>
            </a:xfrm>
            <a:prstGeom prst="line">
              <a:avLst/>
            </a:prstGeom>
            <a:noFill/>
            <a:ln w="190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8311" name="Line 705">
              <a:extLst>
                <a:ext uri="{FF2B5EF4-FFF2-40B4-BE49-F238E27FC236}">
                  <a16:creationId xmlns:a16="http://schemas.microsoft.com/office/drawing/2014/main" id="{FBD64B1F-E65A-4F83-8A4E-CA1F8541D236}"/>
                </a:ext>
              </a:extLst>
            </p:cNvPr>
            <p:cNvSpPr>
              <a:spLocks noChangeShapeType="1"/>
            </p:cNvSpPr>
            <p:nvPr/>
          </p:nvSpPr>
          <p:spPr bwMode="auto">
            <a:xfrm flipH="1">
              <a:off x="10989219" y="4843562"/>
              <a:ext cx="34925" cy="0"/>
            </a:xfrm>
            <a:prstGeom prst="line">
              <a:avLst/>
            </a:prstGeom>
            <a:noFill/>
            <a:ln w="190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8312" name="Line 706">
              <a:extLst>
                <a:ext uri="{FF2B5EF4-FFF2-40B4-BE49-F238E27FC236}">
                  <a16:creationId xmlns:a16="http://schemas.microsoft.com/office/drawing/2014/main" id="{7B650053-FC03-424D-93A3-426B63B30D75}"/>
                </a:ext>
              </a:extLst>
            </p:cNvPr>
            <p:cNvSpPr>
              <a:spLocks noChangeShapeType="1"/>
            </p:cNvSpPr>
            <p:nvPr/>
          </p:nvSpPr>
          <p:spPr bwMode="auto">
            <a:xfrm flipH="1">
              <a:off x="10989219" y="4495900"/>
              <a:ext cx="34925" cy="0"/>
            </a:xfrm>
            <a:prstGeom prst="line">
              <a:avLst/>
            </a:prstGeom>
            <a:noFill/>
            <a:ln w="190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8313" name="Line 707">
              <a:extLst>
                <a:ext uri="{FF2B5EF4-FFF2-40B4-BE49-F238E27FC236}">
                  <a16:creationId xmlns:a16="http://schemas.microsoft.com/office/drawing/2014/main" id="{18A5BAD7-B92C-42C3-8DE1-F9ED0F793203}"/>
                </a:ext>
              </a:extLst>
            </p:cNvPr>
            <p:cNvSpPr>
              <a:spLocks noChangeShapeType="1"/>
            </p:cNvSpPr>
            <p:nvPr/>
          </p:nvSpPr>
          <p:spPr bwMode="auto">
            <a:xfrm flipH="1">
              <a:off x="10989219" y="4149825"/>
              <a:ext cx="34925" cy="0"/>
            </a:xfrm>
            <a:prstGeom prst="line">
              <a:avLst/>
            </a:prstGeom>
            <a:noFill/>
            <a:ln w="190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8314" name="Line 708">
              <a:extLst>
                <a:ext uri="{FF2B5EF4-FFF2-40B4-BE49-F238E27FC236}">
                  <a16:creationId xmlns:a16="http://schemas.microsoft.com/office/drawing/2014/main" id="{A16AC4C7-2757-4A52-8671-CB1D5F972245}"/>
                </a:ext>
              </a:extLst>
            </p:cNvPr>
            <p:cNvSpPr>
              <a:spLocks noChangeShapeType="1"/>
            </p:cNvSpPr>
            <p:nvPr/>
          </p:nvSpPr>
          <p:spPr bwMode="auto">
            <a:xfrm flipH="1">
              <a:off x="10989219" y="3803750"/>
              <a:ext cx="34925" cy="0"/>
            </a:xfrm>
            <a:prstGeom prst="line">
              <a:avLst/>
            </a:prstGeom>
            <a:noFill/>
            <a:ln w="190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grpSp>
      <p:grpSp>
        <p:nvGrpSpPr>
          <p:cNvPr id="8315" name="Group 8314">
            <a:extLst>
              <a:ext uri="{FF2B5EF4-FFF2-40B4-BE49-F238E27FC236}">
                <a16:creationId xmlns:a16="http://schemas.microsoft.com/office/drawing/2014/main" id="{3EC5FB15-F4CB-46D6-844F-74A76EBC1201}"/>
              </a:ext>
            </a:extLst>
          </p:cNvPr>
          <p:cNvGrpSpPr/>
          <p:nvPr/>
        </p:nvGrpSpPr>
        <p:grpSpPr>
          <a:xfrm>
            <a:off x="25277749" y="29712167"/>
            <a:ext cx="447238" cy="1011553"/>
            <a:chOff x="9252432" y="-221154"/>
            <a:chExt cx="879492" cy="2466758"/>
          </a:xfrm>
        </p:grpSpPr>
        <p:sp>
          <p:nvSpPr>
            <p:cNvPr id="8316" name="Rectangle 225">
              <a:extLst>
                <a:ext uri="{FF2B5EF4-FFF2-40B4-BE49-F238E27FC236}">
                  <a16:creationId xmlns:a16="http://schemas.microsoft.com/office/drawing/2014/main" id="{47E5A8C2-B720-4AF2-BA25-90FDC83AFE71}"/>
                </a:ext>
              </a:extLst>
            </p:cNvPr>
            <p:cNvSpPr>
              <a:spLocks noChangeArrowheads="1"/>
            </p:cNvSpPr>
            <p:nvPr/>
          </p:nvSpPr>
          <p:spPr bwMode="auto">
            <a:xfrm>
              <a:off x="9252432" y="1645173"/>
              <a:ext cx="879492" cy="6004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a:ln>
                    <a:noFill/>
                  </a:ln>
                  <a:effectLst/>
                  <a:latin typeface="+mn-lt"/>
                </a:rPr>
                <a:t>-0.04</a:t>
              </a:r>
            </a:p>
          </p:txBody>
        </p:sp>
        <p:sp>
          <p:nvSpPr>
            <p:cNvPr id="8317" name="Rectangle 227">
              <a:extLst>
                <a:ext uri="{FF2B5EF4-FFF2-40B4-BE49-F238E27FC236}">
                  <a16:creationId xmlns:a16="http://schemas.microsoft.com/office/drawing/2014/main" id="{A20980C0-0F0B-4112-8938-1CDFAD269F09}"/>
                </a:ext>
              </a:extLst>
            </p:cNvPr>
            <p:cNvSpPr>
              <a:spLocks noChangeArrowheads="1"/>
            </p:cNvSpPr>
            <p:nvPr/>
          </p:nvSpPr>
          <p:spPr bwMode="auto">
            <a:xfrm>
              <a:off x="9258737" y="1040168"/>
              <a:ext cx="873187" cy="6004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a:ln>
                    <a:noFill/>
                  </a:ln>
                  <a:effectLst/>
                  <a:latin typeface="+mn-lt"/>
                </a:rPr>
                <a:t>-0.02</a:t>
              </a:r>
            </a:p>
          </p:txBody>
        </p:sp>
        <p:sp>
          <p:nvSpPr>
            <p:cNvPr id="8318" name="Rectangle 229">
              <a:extLst>
                <a:ext uri="{FF2B5EF4-FFF2-40B4-BE49-F238E27FC236}">
                  <a16:creationId xmlns:a16="http://schemas.microsoft.com/office/drawing/2014/main" id="{30928ADB-5399-4B31-92D6-5FF5757B063D}"/>
                </a:ext>
              </a:extLst>
            </p:cNvPr>
            <p:cNvSpPr>
              <a:spLocks noChangeArrowheads="1"/>
            </p:cNvSpPr>
            <p:nvPr/>
          </p:nvSpPr>
          <p:spPr bwMode="auto">
            <a:xfrm>
              <a:off x="9923873" y="427088"/>
              <a:ext cx="208051" cy="6004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a:ln>
                    <a:noFill/>
                  </a:ln>
                  <a:effectLst/>
                  <a:latin typeface="+mn-lt"/>
                </a:rPr>
                <a:t>0</a:t>
              </a:r>
            </a:p>
          </p:txBody>
        </p:sp>
        <p:sp>
          <p:nvSpPr>
            <p:cNvPr id="8319" name="Rectangle 227">
              <a:extLst>
                <a:ext uri="{FF2B5EF4-FFF2-40B4-BE49-F238E27FC236}">
                  <a16:creationId xmlns:a16="http://schemas.microsoft.com/office/drawing/2014/main" id="{C061CB62-2EA3-4130-AD5F-2F178A74D617}"/>
                </a:ext>
              </a:extLst>
            </p:cNvPr>
            <p:cNvSpPr>
              <a:spLocks noChangeArrowheads="1"/>
            </p:cNvSpPr>
            <p:nvPr/>
          </p:nvSpPr>
          <p:spPr bwMode="auto">
            <a:xfrm>
              <a:off x="9419504" y="-221154"/>
              <a:ext cx="712420" cy="6004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a:ln>
                    <a:noFill/>
                  </a:ln>
                  <a:effectLst/>
                  <a:latin typeface="+mn-lt"/>
                </a:rPr>
                <a:t>0.02</a:t>
              </a:r>
            </a:p>
          </p:txBody>
        </p:sp>
      </p:grpSp>
      <p:grpSp>
        <p:nvGrpSpPr>
          <p:cNvPr id="8320" name="Group 8319">
            <a:extLst>
              <a:ext uri="{FF2B5EF4-FFF2-40B4-BE49-F238E27FC236}">
                <a16:creationId xmlns:a16="http://schemas.microsoft.com/office/drawing/2014/main" id="{3B980BC9-2D61-42EC-AA31-7C3818D3B870}"/>
              </a:ext>
            </a:extLst>
          </p:cNvPr>
          <p:cNvGrpSpPr/>
          <p:nvPr/>
        </p:nvGrpSpPr>
        <p:grpSpPr>
          <a:xfrm flipV="1">
            <a:off x="25773944" y="30578035"/>
            <a:ext cx="3847946" cy="28731"/>
            <a:chOff x="1197633" y="2704120"/>
            <a:chExt cx="7566976" cy="75327"/>
          </a:xfrm>
        </p:grpSpPr>
        <p:sp>
          <p:nvSpPr>
            <p:cNvPr id="8321" name="Line 241">
              <a:extLst>
                <a:ext uri="{FF2B5EF4-FFF2-40B4-BE49-F238E27FC236}">
                  <a16:creationId xmlns:a16="http://schemas.microsoft.com/office/drawing/2014/main" id="{5E9312FE-33C5-4E62-9007-DCFAC4E2F368}"/>
                </a:ext>
              </a:extLst>
            </p:cNvPr>
            <p:cNvSpPr>
              <a:spLocks noChangeShapeType="1"/>
            </p:cNvSpPr>
            <p:nvPr/>
          </p:nvSpPr>
          <p:spPr bwMode="auto">
            <a:xfrm>
              <a:off x="1197633" y="2704120"/>
              <a:ext cx="7566976" cy="0"/>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8322" name="Line 249">
              <a:extLst>
                <a:ext uri="{FF2B5EF4-FFF2-40B4-BE49-F238E27FC236}">
                  <a16:creationId xmlns:a16="http://schemas.microsoft.com/office/drawing/2014/main" id="{D89896D6-06C1-45D3-8742-F4607E735BCF}"/>
                </a:ext>
              </a:extLst>
            </p:cNvPr>
            <p:cNvSpPr>
              <a:spLocks noChangeShapeType="1"/>
            </p:cNvSpPr>
            <p:nvPr/>
          </p:nvSpPr>
          <p:spPr bwMode="auto">
            <a:xfrm>
              <a:off x="1197633" y="2704120"/>
              <a:ext cx="0" cy="75327"/>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8323" name="Line 250">
              <a:extLst>
                <a:ext uri="{FF2B5EF4-FFF2-40B4-BE49-F238E27FC236}">
                  <a16:creationId xmlns:a16="http://schemas.microsoft.com/office/drawing/2014/main" id="{728D86E3-797B-4EDF-818D-240D26206639}"/>
                </a:ext>
              </a:extLst>
            </p:cNvPr>
            <p:cNvSpPr>
              <a:spLocks noChangeShapeType="1"/>
            </p:cNvSpPr>
            <p:nvPr/>
          </p:nvSpPr>
          <p:spPr bwMode="auto">
            <a:xfrm>
              <a:off x="2457654" y="2704120"/>
              <a:ext cx="0" cy="75327"/>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8324" name="Line 251">
              <a:extLst>
                <a:ext uri="{FF2B5EF4-FFF2-40B4-BE49-F238E27FC236}">
                  <a16:creationId xmlns:a16="http://schemas.microsoft.com/office/drawing/2014/main" id="{1774C909-9B2E-4B6B-8157-50EE224B8ADA}"/>
                </a:ext>
              </a:extLst>
            </p:cNvPr>
            <p:cNvSpPr>
              <a:spLocks noChangeShapeType="1"/>
            </p:cNvSpPr>
            <p:nvPr/>
          </p:nvSpPr>
          <p:spPr bwMode="auto">
            <a:xfrm>
              <a:off x="3721101" y="2704120"/>
              <a:ext cx="0" cy="75327"/>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8325" name="Line 252">
              <a:extLst>
                <a:ext uri="{FF2B5EF4-FFF2-40B4-BE49-F238E27FC236}">
                  <a16:creationId xmlns:a16="http://schemas.microsoft.com/office/drawing/2014/main" id="{1D153C16-A5BE-4784-B419-597774779831}"/>
                </a:ext>
              </a:extLst>
            </p:cNvPr>
            <p:cNvSpPr>
              <a:spLocks noChangeShapeType="1"/>
            </p:cNvSpPr>
            <p:nvPr/>
          </p:nvSpPr>
          <p:spPr bwMode="auto">
            <a:xfrm>
              <a:off x="4981122" y="2704120"/>
              <a:ext cx="0" cy="75327"/>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8326" name="Line 253">
              <a:extLst>
                <a:ext uri="{FF2B5EF4-FFF2-40B4-BE49-F238E27FC236}">
                  <a16:creationId xmlns:a16="http://schemas.microsoft.com/office/drawing/2014/main" id="{614A3933-FC06-4EB4-819D-3A6EF8FCB0BF}"/>
                </a:ext>
              </a:extLst>
            </p:cNvPr>
            <p:cNvSpPr>
              <a:spLocks noChangeShapeType="1"/>
            </p:cNvSpPr>
            <p:nvPr/>
          </p:nvSpPr>
          <p:spPr bwMode="auto">
            <a:xfrm>
              <a:off x="6241143" y="2704120"/>
              <a:ext cx="0" cy="75327"/>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8327" name="Line 254">
              <a:extLst>
                <a:ext uri="{FF2B5EF4-FFF2-40B4-BE49-F238E27FC236}">
                  <a16:creationId xmlns:a16="http://schemas.microsoft.com/office/drawing/2014/main" id="{ACF1A52A-15F1-40A6-BAB3-B6966F60A24D}"/>
                </a:ext>
              </a:extLst>
            </p:cNvPr>
            <p:cNvSpPr>
              <a:spLocks noChangeShapeType="1"/>
            </p:cNvSpPr>
            <p:nvPr/>
          </p:nvSpPr>
          <p:spPr bwMode="auto">
            <a:xfrm>
              <a:off x="7501165" y="2704120"/>
              <a:ext cx="0" cy="75327"/>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8328" name="Line 255">
              <a:extLst>
                <a:ext uri="{FF2B5EF4-FFF2-40B4-BE49-F238E27FC236}">
                  <a16:creationId xmlns:a16="http://schemas.microsoft.com/office/drawing/2014/main" id="{56F780B7-C245-4238-A15A-04C9CCC95C4A}"/>
                </a:ext>
              </a:extLst>
            </p:cNvPr>
            <p:cNvSpPr>
              <a:spLocks noChangeShapeType="1"/>
            </p:cNvSpPr>
            <p:nvPr/>
          </p:nvSpPr>
          <p:spPr bwMode="auto">
            <a:xfrm>
              <a:off x="8764609" y="2704120"/>
              <a:ext cx="0" cy="75327"/>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8329" name="Line 274">
              <a:extLst>
                <a:ext uri="{FF2B5EF4-FFF2-40B4-BE49-F238E27FC236}">
                  <a16:creationId xmlns:a16="http://schemas.microsoft.com/office/drawing/2014/main" id="{34CA17EB-D4D8-45D0-A2CD-25AD0E56E8F3}"/>
                </a:ext>
              </a:extLst>
            </p:cNvPr>
            <p:cNvSpPr>
              <a:spLocks noChangeShapeType="1"/>
            </p:cNvSpPr>
            <p:nvPr/>
          </p:nvSpPr>
          <p:spPr bwMode="auto">
            <a:xfrm>
              <a:off x="1197633" y="2704120"/>
              <a:ext cx="75327" cy="0"/>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8330" name="Line 281">
              <a:extLst>
                <a:ext uri="{FF2B5EF4-FFF2-40B4-BE49-F238E27FC236}">
                  <a16:creationId xmlns:a16="http://schemas.microsoft.com/office/drawing/2014/main" id="{096D21F5-2DD4-4816-8F58-B28886C6C0B0}"/>
                </a:ext>
              </a:extLst>
            </p:cNvPr>
            <p:cNvSpPr>
              <a:spLocks noChangeShapeType="1"/>
            </p:cNvSpPr>
            <p:nvPr/>
          </p:nvSpPr>
          <p:spPr bwMode="auto">
            <a:xfrm flipH="1">
              <a:off x="8689282" y="2704120"/>
              <a:ext cx="75327" cy="0"/>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grpSp>
      <p:grpSp>
        <p:nvGrpSpPr>
          <p:cNvPr id="8331" name="Group 8330">
            <a:extLst>
              <a:ext uri="{FF2B5EF4-FFF2-40B4-BE49-F238E27FC236}">
                <a16:creationId xmlns:a16="http://schemas.microsoft.com/office/drawing/2014/main" id="{315A251A-72CC-483B-A530-58760A7FEB69}"/>
              </a:ext>
            </a:extLst>
          </p:cNvPr>
          <p:cNvGrpSpPr/>
          <p:nvPr/>
        </p:nvGrpSpPr>
        <p:grpSpPr>
          <a:xfrm>
            <a:off x="25773944" y="29812932"/>
            <a:ext cx="3847946" cy="28731"/>
            <a:chOff x="1197633" y="2704120"/>
            <a:chExt cx="7566976" cy="75327"/>
          </a:xfrm>
        </p:grpSpPr>
        <p:sp>
          <p:nvSpPr>
            <p:cNvPr id="8332" name="Line 241">
              <a:extLst>
                <a:ext uri="{FF2B5EF4-FFF2-40B4-BE49-F238E27FC236}">
                  <a16:creationId xmlns:a16="http://schemas.microsoft.com/office/drawing/2014/main" id="{3CAA6A2A-CA8B-4C57-AEB3-B0FD9D7FD9D3}"/>
                </a:ext>
              </a:extLst>
            </p:cNvPr>
            <p:cNvSpPr>
              <a:spLocks noChangeShapeType="1"/>
            </p:cNvSpPr>
            <p:nvPr/>
          </p:nvSpPr>
          <p:spPr bwMode="auto">
            <a:xfrm>
              <a:off x="1197633" y="2704120"/>
              <a:ext cx="7566976" cy="0"/>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8333" name="Line 249">
              <a:extLst>
                <a:ext uri="{FF2B5EF4-FFF2-40B4-BE49-F238E27FC236}">
                  <a16:creationId xmlns:a16="http://schemas.microsoft.com/office/drawing/2014/main" id="{0A320534-642D-4E52-B86F-4A4524142D9A}"/>
                </a:ext>
              </a:extLst>
            </p:cNvPr>
            <p:cNvSpPr>
              <a:spLocks noChangeShapeType="1"/>
            </p:cNvSpPr>
            <p:nvPr/>
          </p:nvSpPr>
          <p:spPr bwMode="auto">
            <a:xfrm>
              <a:off x="1197633" y="2704120"/>
              <a:ext cx="0" cy="75327"/>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8334" name="Line 250">
              <a:extLst>
                <a:ext uri="{FF2B5EF4-FFF2-40B4-BE49-F238E27FC236}">
                  <a16:creationId xmlns:a16="http://schemas.microsoft.com/office/drawing/2014/main" id="{9A29C0FA-42B5-44B2-A48A-A1DAEC478AC0}"/>
                </a:ext>
              </a:extLst>
            </p:cNvPr>
            <p:cNvSpPr>
              <a:spLocks noChangeShapeType="1"/>
            </p:cNvSpPr>
            <p:nvPr/>
          </p:nvSpPr>
          <p:spPr bwMode="auto">
            <a:xfrm>
              <a:off x="2457654" y="2704120"/>
              <a:ext cx="0" cy="75327"/>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8335" name="Line 251">
              <a:extLst>
                <a:ext uri="{FF2B5EF4-FFF2-40B4-BE49-F238E27FC236}">
                  <a16:creationId xmlns:a16="http://schemas.microsoft.com/office/drawing/2014/main" id="{2B7DA80B-47EB-4D4A-A980-F94983086290}"/>
                </a:ext>
              </a:extLst>
            </p:cNvPr>
            <p:cNvSpPr>
              <a:spLocks noChangeShapeType="1"/>
            </p:cNvSpPr>
            <p:nvPr/>
          </p:nvSpPr>
          <p:spPr bwMode="auto">
            <a:xfrm>
              <a:off x="3721101" y="2704120"/>
              <a:ext cx="0" cy="75327"/>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8336" name="Line 252">
              <a:extLst>
                <a:ext uri="{FF2B5EF4-FFF2-40B4-BE49-F238E27FC236}">
                  <a16:creationId xmlns:a16="http://schemas.microsoft.com/office/drawing/2014/main" id="{45F319D7-BE4D-4511-B36A-3E4A3933571E}"/>
                </a:ext>
              </a:extLst>
            </p:cNvPr>
            <p:cNvSpPr>
              <a:spLocks noChangeShapeType="1"/>
            </p:cNvSpPr>
            <p:nvPr/>
          </p:nvSpPr>
          <p:spPr bwMode="auto">
            <a:xfrm>
              <a:off x="4981122" y="2704120"/>
              <a:ext cx="0" cy="75327"/>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8337" name="Line 253">
              <a:extLst>
                <a:ext uri="{FF2B5EF4-FFF2-40B4-BE49-F238E27FC236}">
                  <a16:creationId xmlns:a16="http://schemas.microsoft.com/office/drawing/2014/main" id="{0CED1AE7-2146-478F-856D-A2CCF7484623}"/>
                </a:ext>
              </a:extLst>
            </p:cNvPr>
            <p:cNvSpPr>
              <a:spLocks noChangeShapeType="1"/>
            </p:cNvSpPr>
            <p:nvPr/>
          </p:nvSpPr>
          <p:spPr bwMode="auto">
            <a:xfrm>
              <a:off x="6241143" y="2704120"/>
              <a:ext cx="0" cy="75327"/>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8338" name="Line 254">
              <a:extLst>
                <a:ext uri="{FF2B5EF4-FFF2-40B4-BE49-F238E27FC236}">
                  <a16:creationId xmlns:a16="http://schemas.microsoft.com/office/drawing/2014/main" id="{238600C5-FDE6-4B5F-B013-A270039212E0}"/>
                </a:ext>
              </a:extLst>
            </p:cNvPr>
            <p:cNvSpPr>
              <a:spLocks noChangeShapeType="1"/>
            </p:cNvSpPr>
            <p:nvPr/>
          </p:nvSpPr>
          <p:spPr bwMode="auto">
            <a:xfrm>
              <a:off x="7501165" y="2704120"/>
              <a:ext cx="0" cy="75327"/>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8339" name="Line 255">
              <a:extLst>
                <a:ext uri="{FF2B5EF4-FFF2-40B4-BE49-F238E27FC236}">
                  <a16:creationId xmlns:a16="http://schemas.microsoft.com/office/drawing/2014/main" id="{9960E3E2-9A23-40D7-BF64-AEB82D58DC26}"/>
                </a:ext>
              </a:extLst>
            </p:cNvPr>
            <p:cNvSpPr>
              <a:spLocks noChangeShapeType="1"/>
            </p:cNvSpPr>
            <p:nvPr/>
          </p:nvSpPr>
          <p:spPr bwMode="auto">
            <a:xfrm>
              <a:off x="8764609" y="2704120"/>
              <a:ext cx="0" cy="75327"/>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8340" name="Line 274">
              <a:extLst>
                <a:ext uri="{FF2B5EF4-FFF2-40B4-BE49-F238E27FC236}">
                  <a16:creationId xmlns:a16="http://schemas.microsoft.com/office/drawing/2014/main" id="{7EFBB88A-741D-478B-8703-E0DC0C9E4581}"/>
                </a:ext>
              </a:extLst>
            </p:cNvPr>
            <p:cNvSpPr>
              <a:spLocks noChangeShapeType="1"/>
            </p:cNvSpPr>
            <p:nvPr/>
          </p:nvSpPr>
          <p:spPr bwMode="auto">
            <a:xfrm>
              <a:off x="1197633" y="2704120"/>
              <a:ext cx="75327" cy="0"/>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8341" name="Line 281">
              <a:extLst>
                <a:ext uri="{FF2B5EF4-FFF2-40B4-BE49-F238E27FC236}">
                  <a16:creationId xmlns:a16="http://schemas.microsoft.com/office/drawing/2014/main" id="{024DF625-0E00-4E98-897D-97EBC37E2DD9}"/>
                </a:ext>
              </a:extLst>
            </p:cNvPr>
            <p:cNvSpPr>
              <a:spLocks noChangeShapeType="1"/>
            </p:cNvSpPr>
            <p:nvPr/>
          </p:nvSpPr>
          <p:spPr bwMode="auto">
            <a:xfrm flipH="1">
              <a:off x="8689282" y="2704120"/>
              <a:ext cx="75327" cy="0"/>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grpSp>
      <p:sp>
        <p:nvSpPr>
          <p:cNvPr id="8342" name="Rectangle 8341">
            <a:extLst>
              <a:ext uri="{FF2B5EF4-FFF2-40B4-BE49-F238E27FC236}">
                <a16:creationId xmlns:a16="http://schemas.microsoft.com/office/drawing/2014/main" id="{FF83C90A-EC82-4869-837A-8A60362CCDE6}"/>
              </a:ext>
            </a:extLst>
          </p:cNvPr>
          <p:cNvSpPr>
            <a:spLocks noChangeArrowheads="1"/>
          </p:cNvSpPr>
          <p:nvPr/>
        </p:nvSpPr>
        <p:spPr bwMode="auto">
          <a:xfrm>
            <a:off x="25881693" y="30831224"/>
            <a:ext cx="1467009"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a:ln>
                  <a:noFill/>
                </a:ln>
                <a:effectLst/>
                <a:latin typeface="+mj-lt"/>
              </a:rPr>
              <a:t>APM </a:t>
            </a:r>
            <a:r>
              <a:rPr lang="en-US" altLang="en-US" sz="1600" dirty="0">
                <a:latin typeface="+mn-lt"/>
              </a:rPr>
              <a:t>| </a:t>
            </a:r>
            <a:r>
              <a:rPr lang="en-US" altLang="en-US" sz="1600" i="1" dirty="0">
                <a:latin typeface="+mn-lt"/>
              </a:rPr>
              <a:t>R</a:t>
            </a:r>
            <a:r>
              <a:rPr lang="en-US" altLang="en-US" sz="1600" baseline="-25000" dirty="0">
                <a:latin typeface="+mn-lt"/>
              </a:rPr>
              <a:t>m</a:t>
            </a:r>
            <a:r>
              <a:rPr lang="en-US" altLang="en-US" sz="1600" dirty="0">
                <a:latin typeface="+mn-lt"/>
              </a:rPr>
              <a:t> = 10, </a:t>
            </a:r>
          </a:p>
          <a:p>
            <a:pPr marL="0" marR="0" lvl="0" indent="0" defTabSz="914400" rtl="0" eaLnBrk="0" fontAlgn="base" latinLnBrk="0" hangingPunct="0">
              <a:lnSpc>
                <a:spcPct val="100000"/>
              </a:lnSpc>
              <a:spcBef>
                <a:spcPct val="0"/>
              </a:spcBef>
              <a:spcAft>
                <a:spcPct val="0"/>
              </a:spcAft>
              <a:buClrTx/>
              <a:buSzTx/>
              <a:buFontTx/>
              <a:buNone/>
              <a:tabLst/>
            </a:pPr>
            <a:r>
              <a:rPr kumimoji="0" lang="en-US" altLang="en-US" sz="1600" b="0" i="1" u="none" strike="noStrike" cap="none" normalizeH="0" baseline="0" dirty="0">
                <a:ln>
                  <a:noFill/>
                </a:ln>
                <a:effectLst/>
                <a:latin typeface="+mn-lt"/>
              </a:rPr>
              <a:t>m</a:t>
            </a:r>
            <a:r>
              <a:rPr kumimoji="0" lang="en-US" altLang="en-US" sz="1600" b="0" i="0" u="none" strike="noStrike" cap="none" normalizeH="0" baseline="0" dirty="0">
                <a:ln>
                  <a:noFill/>
                </a:ln>
                <a:effectLst/>
                <a:latin typeface="+mn-lt"/>
              </a:rPr>
              <a:t>* = 0.01 </a:t>
            </a:r>
            <a:r>
              <a:rPr kumimoji="0" lang="en-US" altLang="en-US" sz="1600" b="0" i="0" u="none" strike="noStrike" cap="none" normalizeH="0" baseline="0" dirty="0" err="1">
                <a:ln>
                  <a:noFill/>
                </a:ln>
                <a:effectLst/>
                <a:latin typeface="+mn-lt"/>
              </a:rPr>
              <a:t>fg</a:t>
            </a:r>
            <a:endParaRPr kumimoji="0" lang="en-US" altLang="en-US" sz="1600" b="0" i="0" u="none" strike="noStrike" cap="none" normalizeH="0" baseline="0" dirty="0">
              <a:ln>
                <a:noFill/>
              </a:ln>
              <a:effectLst/>
              <a:latin typeface="+mn-lt"/>
            </a:endParaRPr>
          </a:p>
        </p:txBody>
      </p:sp>
      <p:grpSp>
        <p:nvGrpSpPr>
          <p:cNvPr id="8343" name="Group 8342">
            <a:extLst>
              <a:ext uri="{FF2B5EF4-FFF2-40B4-BE49-F238E27FC236}">
                <a16:creationId xmlns:a16="http://schemas.microsoft.com/office/drawing/2014/main" id="{5AFF1353-6049-4BD5-B089-00F3D71E7AB5}"/>
              </a:ext>
            </a:extLst>
          </p:cNvPr>
          <p:cNvGrpSpPr/>
          <p:nvPr/>
        </p:nvGrpSpPr>
        <p:grpSpPr>
          <a:xfrm>
            <a:off x="25774355" y="29813369"/>
            <a:ext cx="3847412" cy="792982"/>
            <a:chOff x="10233488" y="246885"/>
            <a:chExt cx="7565927" cy="2082364"/>
          </a:xfrm>
        </p:grpSpPr>
        <p:sp>
          <p:nvSpPr>
            <p:cNvPr id="8344" name="Line 199">
              <a:extLst>
                <a:ext uri="{FF2B5EF4-FFF2-40B4-BE49-F238E27FC236}">
                  <a16:creationId xmlns:a16="http://schemas.microsoft.com/office/drawing/2014/main" id="{C983C0D3-10D4-449C-B208-A1B50CC93DE9}"/>
                </a:ext>
              </a:extLst>
            </p:cNvPr>
            <p:cNvSpPr>
              <a:spLocks noChangeShapeType="1"/>
            </p:cNvSpPr>
            <p:nvPr/>
          </p:nvSpPr>
          <p:spPr bwMode="auto">
            <a:xfrm flipV="1">
              <a:off x="10233488" y="2303025"/>
              <a:ext cx="0" cy="26223"/>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8345" name="Line 205">
              <a:extLst>
                <a:ext uri="{FF2B5EF4-FFF2-40B4-BE49-F238E27FC236}">
                  <a16:creationId xmlns:a16="http://schemas.microsoft.com/office/drawing/2014/main" id="{423B0664-3849-4DC5-9039-3759EC9EA458}"/>
                </a:ext>
              </a:extLst>
            </p:cNvPr>
            <p:cNvSpPr>
              <a:spLocks noChangeShapeType="1"/>
            </p:cNvSpPr>
            <p:nvPr/>
          </p:nvSpPr>
          <p:spPr bwMode="auto">
            <a:xfrm flipV="1">
              <a:off x="17799415" y="2303025"/>
              <a:ext cx="0" cy="26223"/>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8346" name="Line 206">
              <a:extLst>
                <a:ext uri="{FF2B5EF4-FFF2-40B4-BE49-F238E27FC236}">
                  <a16:creationId xmlns:a16="http://schemas.microsoft.com/office/drawing/2014/main" id="{217529BB-0892-4E17-9D70-0223A234D579}"/>
                </a:ext>
              </a:extLst>
            </p:cNvPr>
            <p:cNvSpPr>
              <a:spLocks noChangeShapeType="1"/>
            </p:cNvSpPr>
            <p:nvPr/>
          </p:nvSpPr>
          <p:spPr bwMode="auto">
            <a:xfrm>
              <a:off x="10233488" y="246885"/>
              <a:ext cx="0" cy="26223"/>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8347" name="Line 212">
              <a:extLst>
                <a:ext uri="{FF2B5EF4-FFF2-40B4-BE49-F238E27FC236}">
                  <a16:creationId xmlns:a16="http://schemas.microsoft.com/office/drawing/2014/main" id="{AD2C4CDB-4F90-4471-BB88-D572687B1E60}"/>
                </a:ext>
              </a:extLst>
            </p:cNvPr>
            <p:cNvSpPr>
              <a:spLocks noChangeShapeType="1"/>
            </p:cNvSpPr>
            <p:nvPr/>
          </p:nvSpPr>
          <p:spPr bwMode="auto">
            <a:xfrm>
              <a:off x="17799415" y="246885"/>
              <a:ext cx="0" cy="26223"/>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8348" name="Line 223">
              <a:extLst>
                <a:ext uri="{FF2B5EF4-FFF2-40B4-BE49-F238E27FC236}">
                  <a16:creationId xmlns:a16="http://schemas.microsoft.com/office/drawing/2014/main" id="{42BF0B9A-95AF-48F8-8251-C7612DFC4A4F}"/>
                </a:ext>
              </a:extLst>
            </p:cNvPr>
            <p:cNvSpPr>
              <a:spLocks noChangeShapeType="1"/>
            </p:cNvSpPr>
            <p:nvPr/>
          </p:nvSpPr>
          <p:spPr bwMode="auto">
            <a:xfrm flipV="1">
              <a:off x="10233488" y="246885"/>
              <a:ext cx="0" cy="2082364"/>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8349" name="Line 224">
              <a:extLst>
                <a:ext uri="{FF2B5EF4-FFF2-40B4-BE49-F238E27FC236}">
                  <a16:creationId xmlns:a16="http://schemas.microsoft.com/office/drawing/2014/main" id="{EF50CA7C-280A-416B-A971-F12FA05D40CD}"/>
                </a:ext>
              </a:extLst>
            </p:cNvPr>
            <p:cNvSpPr>
              <a:spLocks noChangeShapeType="1"/>
            </p:cNvSpPr>
            <p:nvPr/>
          </p:nvSpPr>
          <p:spPr bwMode="auto">
            <a:xfrm flipV="1">
              <a:off x="17799415" y="246885"/>
              <a:ext cx="0" cy="2082364"/>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8350" name="Line 225">
              <a:extLst>
                <a:ext uri="{FF2B5EF4-FFF2-40B4-BE49-F238E27FC236}">
                  <a16:creationId xmlns:a16="http://schemas.microsoft.com/office/drawing/2014/main" id="{185387CD-0E64-4C4E-A5C7-B0F9468675C1}"/>
                </a:ext>
              </a:extLst>
            </p:cNvPr>
            <p:cNvSpPr>
              <a:spLocks noChangeShapeType="1"/>
            </p:cNvSpPr>
            <p:nvPr/>
          </p:nvSpPr>
          <p:spPr bwMode="auto">
            <a:xfrm>
              <a:off x="10233488" y="2329248"/>
              <a:ext cx="75317" cy="0"/>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8351" name="Line 227">
              <a:extLst>
                <a:ext uri="{FF2B5EF4-FFF2-40B4-BE49-F238E27FC236}">
                  <a16:creationId xmlns:a16="http://schemas.microsoft.com/office/drawing/2014/main" id="{B6D92630-0E41-49F9-92FD-B353AA40D2F2}"/>
                </a:ext>
              </a:extLst>
            </p:cNvPr>
            <p:cNvSpPr>
              <a:spLocks noChangeShapeType="1"/>
            </p:cNvSpPr>
            <p:nvPr/>
          </p:nvSpPr>
          <p:spPr bwMode="auto">
            <a:xfrm>
              <a:off x="10233488" y="1635525"/>
              <a:ext cx="75317" cy="0"/>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8352" name="Line 229">
              <a:extLst>
                <a:ext uri="{FF2B5EF4-FFF2-40B4-BE49-F238E27FC236}">
                  <a16:creationId xmlns:a16="http://schemas.microsoft.com/office/drawing/2014/main" id="{1CFC85CE-A24C-4E00-8F24-B303B71CE3B8}"/>
                </a:ext>
              </a:extLst>
            </p:cNvPr>
            <p:cNvSpPr>
              <a:spLocks noChangeShapeType="1"/>
            </p:cNvSpPr>
            <p:nvPr/>
          </p:nvSpPr>
          <p:spPr bwMode="auto">
            <a:xfrm>
              <a:off x="10233488" y="941801"/>
              <a:ext cx="75317" cy="0"/>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8353" name="Line 231">
              <a:extLst>
                <a:ext uri="{FF2B5EF4-FFF2-40B4-BE49-F238E27FC236}">
                  <a16:creationId xmlns:a16="http://schemas.microsoft.com/office/drawing/2014/main" id="{9BBEAFA7-A6EF-4894-81D4-179F995902A5}"/>
                </a:ext>
              </a:extLst>
            </p:cNvPr>
            <p:cNvSpPr>
              <a:spLocks noChangeShapeType="1"/>
            </p:cNvSpPr>
            <p:nvPr/>
          </p:nvSpPr>
          <p:spPr bwMode="auto">
            <a:xfrm>
              <a:off x="10233488" y="246885"/>
              <a:ext cx="75317" cy="0"/>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8354" name="Line 232">
              <a:extLst>
                <a:ext uri="{FF2B5EF4-FFF2-40B4-BE49-F238E27FC236}">
                  <a16:creationId xmlns:a16="http://schemas.microsoft.com/office/drawing/2014/main" id="{24C20FBE-54F2-4A44-AF90-D7EC5479B1F8}"/>
                </a:ext>
              </a:extLst>
            </p:cNvPr>
            <p:cNvSpPr>
              <a:spLocks noChangeShapeType="1"/>
            </p:cNvSpPr>
            <p:nvPr/>
          </p:nvSpPr>
          <p:spPr bwMode="auto">
            <a:xfrm flipH="1">
              <a:off x="17724098" y="2329248"/>
              <a:ext cx="75317" cy="0"/>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8355" name="Line 234">
              <a:extLst>
                <a:ext uri="{FF2B5EF4-FFF2-40B4-BE49-F238E27FC236}">
                  <a16:creationId xmlns:a16="http://schemas.microsoft.com/office/drawing/2014/main" id="{85F22B5F-8AA2-441D-847B-5DE73C0FBD3D}"/>
                </a:ext>
              </a:extLst>
            </p:cNvPr>
            <p:cNvSpPr>
              <a:spLocks noChangeShapeType="1"/>
            </p:cNvSpPr>
            <p:nvPr/>
          </p:nvSpPr>
          <p:spPr bwMode="auto">
            <a:xfrm flipH="1">
              <a:off x="17724098" y="1635525"/>
              <a:ext cx="75317" cy="0"/>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8356" name="Line 236">
              <a:extLst>
                <a:ext uri="{FF2B5EF4-FFF2-40B4-BE49-F238E27FC236}">
                  <a16:creationId xmlns:a16="http://schemas.microsoft.com/office/drawing/2014/main" id="{978E606C-26BB-4B6F-A38A-C380E0AFFF90}"/>
                </a:ext>
              </a:extLst>
            </p:cNvPr>
            <p:cNvSpPr>
              <a:spLocks noChangeShapeType="1"/>
            </p:cNvSpPr>
            <p:nvPr/>
          </p:nvSpPr>
          <p:spPr bwMode="auto">
            <a:xfrm flipH="1">
              <a:off x="17724098" y="941801"/>
              <a:ext cx="75317" cy="0"/>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sp>
          <p:nvSpPr>
            <p:cNvPr id="8357" name="Line 238">
              <a:extLst>
                <a:ext uri="{FF2B5EF4-FFF2-40B4-BE49-F238E27FC236}">
                  <a16:creationId xmlns:a16="http://schemas.microsoft.com/office/drawing/2014/main" id="{5D689F97-70AA-46D9-8F48-BAB345C9BB7E}"/>
                </a:ext>
              </a:extLst>
            </p:cNvPr>
            <p:cNvSpPr>
              <a:spLocks noChangeShapeType="1"/>
            </p:cNvSpPr>
            <p:nvPr/>
          </p:nvSpPr>
          <p:spPr bwMode="auto">
            <a:xfrm flipH="1">
              <a:off x="17724098" y="246885"/>
              <a:ext cx="75317" cy="0"/>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0" tIns="0" rIns="0" bIns="0" numCol="1" anchor="t" anchorCtr="0" compatLnSpc="1">
              <a:prstTxWarp prst="textNoShape">
                <a:avLst/>
              </a:prstTxWarp>
            </a:bodyPr>
            <a:lstStyle/>
            <a:p>
              <a:endParaRPr lang="en-US" sz="1600"/>
            </a:p>
          </p:txBody>
        </p:sp>
      </p:grpSp>
      <p:sp>
        <p:nvSpPr>
          <p:cNvPr id="8358" name="Rectangle 365">
            <a:extLst>
              <a:ext uri="{FF2B5EF4-FFF2-40B4-BE49-F238E27FC236}">
                <a16:creationId xmlns:a16="http://schemas.microsoft.com/office/drawing/2014/main" id="{100DB429-3999-4648-AFB4-B9281B9BC019}"/>
              </a:ext>
            </a:extLst>
          </p:cNvPr>
          <p:cNvSpPr>
            <a:spLocks noChangeArrowheads="1"/>
          </p:cNvSpPr>
          <p:nvPr/>
        </p:nvSpPr>
        <p:spPr bwMode="auto">
          <a:xfrm rot="16200000">
            <a:off x="25097451" y="30012453"/>
            <a:ext cx="25968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lvl="0" algn="ctr" defTabSz="914400"/>
            <a:r>
              <a:rPr lang="el-GR" altLang="en-US" sz="1600" dirty="0">
                <a:latin typeface="+mn-lt"/>
              </a:rPr>
              <a:t>Δ</a:t>
            </a:r>
            <a:r>
              <a:rPr kumimoji="0" lang="el-GR" altLang="en-US" sz="1600" b="0" i="0" u="none" strike="noStrike" cap="none" normalizeH="0" baseline="0" dirty="0">
                <a:ln>
                  <a:noFill/>
                </a:ln>
                <a:effectLst/>
                <a:latin typeface="+mn-lt"/>
              </a:rPr>
              <a:t>Λ</a:t>
            </a:r>
            <a:endParaRPr kumimoji="0" lang="en-US" altLang="en-US" sz="1600" b="0" i="0" u="none" strike="noStrike" cap="none" normalizeH="0" baseline="0" dirty="0">
              <a:ln>
                <a:noFill/>
              </a:ln>
              <a:effectLst/>
              <a:latin typeface="+mn-lt"/>
            </a:endParaRPr>
          </a:p>
        </p:txBody>
      </p:sp>
      <p:sp>
        <p:nvSpPr>
          <p:cNvPr id="8359" name="Rectangle 8358">
            <a:extLst>
              <a:ext uri="{FF2B5EF4-FFF2-40B4-BE49-F238E27FC236}">
                <a16:creationId xmlns:a16="http://schemas.microsoft.com/office/drawing/2014/main" id="{F810A29F-F473-4A5B-A3F7-0A7CB1393B17}"/>
              </a:ext>
            </a:extLst>
          </p:cNvPr>
          <p:cNvSpPr>
            <a:spLocks noChangeArrowheads="1"/>
          </p:cNvSpPr>
          <p:nvPr/>
        </p:nvSpPr>
        <p:spPr bwMode="auto">
          <a:xfrm>
            <a:off x="21045525" y="29547239"/>
            <a:ext cx="313716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a:ln>
                  <a:noFill/>
                </a:ln>
                <a:effectLst/>
                <a:latin typeface="+mj-lt"/>
              </a:rPr>
              <a:t>FIG 6 </a:t>
            </a:r>
            <a:r>
              <a:rPr lang="en-US" altLang="en-US" sz="1600" dirty="0">
                <a:latin typeface="+mn-lt"/>
              </a:rPr>
              <a:t>| Diffusing, plug flow</a:t>
            </a:r>
          </a:p>
        </p:txBody>
      </p:sp>
      <p:cxnSp>
        <p:nvCxnSpPr>
          <p:cNvPr id="8360" name="Straight Connector 8359">
            <a:extLst>
              <a:ext uri="{FF2B5EF4-FFF2-40B4-BE49-F238E27FC236}">
                <a16:creationId xmlns:a16="http://schemas.microsoft.com/office/drawing/2014/main" id="{7E374E9E-5BDE-433D-A720-7E0CE1DC387F}"/>
              </a:ext>
            </a:extLst>
          </p:cNvPr>
          <p:cNvCxnSpPr>
            <a:cxnSpLocks/>
          </p:cNvCxnSpPr>
          <p:nvPr/>
        </p:nvCxnSpPr>
        <p:spPr>
          <a:xfrm>
            <a:off x="609329" y="14476212"/>
            <a:ext cx="29078191"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8361" name="Rectangle 259">
            <a:extLst>
              <a:ext uri="{FF2B5EF4-FFF2-40B4-BE49-F238E27FC236}">
                <a16:creationId xmlns:a16="http://schemas.microsoft.com/office/drawing/2014/main" id="{3ECEA518-8A4C-49C0-96F2-6F4207AE8A12}"/>
              </a:ext>
            </a:extLst>
          </p:cNvPr>
          <p:cNvSpPr>
            <a:spLocks noChangeArrowheads="1"/>
          </p:cNvSpPr>
          <p:nvPr/>
        </p:nvSpPr>
        <p:spPr bwMode="auto">
          <a:xfrm>
            <a:off x="12773238" y="33286899"/>
            <a:ext cx="741415" cy="246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600" b="0" i="1" u="none" strike="noStrike" cap="none" normalizeH="0" baseline="0" dirty="0">
                <a:ln>
                  <a:noFill/>
                </a:ln>
                <a:effectLst/>
                <a:latin typeface="+mn-lt"/>
              </a:rPr>
              <a:t>m</a:t>
            </a:r>
            <a:r>
              <a:rPr kumimoji="0" lang="en-US" altLang="en-US" sz="1600" b="0" i="0" u="none" strike="noStrike" cap="none" normalizeH="0" baseline="0" dirty="0">
                <a:ln>
                  <a:noFill/>
                </a:ln>
                <a:effectLst/>
                <a:latin typeface="+mn-lt"/>
              </a:rPr>
              <a:t> [</a:t>
            </a:r>
            <a:r>
              <a:rPr kumimoji="0" lang="en-US" altLang="en-US" sz="1600" b="0" i="0" u="none" strike="noStrike" cap="none" normalizeH="0" baseline="0" dirty="0" err="1">
                <a:ln>
                  <a:noFill/>
                </a:ln>
                <a:effectLst/>
                <a:latin typeface="+mn-lt"/>
              </a:rPr>
              <a:t>fg</a:t>
            </a:r>
            <a:r>
              <a:rPr kumimoji="0" lang="en-US" altLang="en-US" sz="1600" b="0" i="0" u="none" strike="noStrike" cap="none" normalizeH="0" baseline="0" dirty="0">
                <a:ln>
                  <a:noFill/>
                </a:ln>
                <a:effectLst/>
                <a:latin typeface="+mn-lt"/>
              </a:rPr>
              <a:t>]</a:t>
            </a:r>
          </a:p>
        </p:txBody>
      </p:sp>
      <p:sp>
        <p:nvSpPr>
          <p:cNvPr id="8362" name="Rectangle 259">
            <a:extLst>
              <a:ext uri="{FF2B5EF4-FFF2-40B4-BE49-F238E27FC236}">
                <a16:creationId xmlns:a16="http://schemas.microsoft.com/office/drawing/2014/main" id="{DDB3B673-72DB-4C8B-B26C-5EE902E4013A}"/>
              </a:ext>
            </a:extLst>
          </p:cNvPr>
          <p:cNvSpPr>
            <a:spLocks noChangeArrowheads="1"/>
          </p:cNvSpPr>
          <p:nvPr/>
        </p:nvSpPr>
        <p:spPr bwMode="auto">
          <a:xfrm>
            <a:off x="12976607" y="33518428"/>
            <a:ext cx="334682" cy="2462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a:ln>
                  <a:noFill/>
                </a:ln>
                <a:effectLst/>
                <a:latin typeface="+mn-lt"/>
              </a:rPr>
              <a:t>(a)</a:t>
            </a:r>
          </a:p>
        </p:txBody>
      </p:sp>
      <p:sp>
        <p:nvSpPr>
          <p:cNvPr id="8363" name="Rectangle 259">
            <a:extLst>
              <a:ext uri="{FF2B5EF4-FFF2-40B4-BE49-F238E27FC236}">
                <a16:creationId xmlns:a16="http://schemas.microsoft.com/office/drawing/2014/main" id="{44537532-02B5-411E-8B59-138340ED695C}"/>
              </a:ext>
            </a:extLst>
          </p:cNvPr>
          <p:cNvSpPr>
            <a:spLocks noChangeArrowheads="1"/>
          </p:cNvSpPr>
          <p:nvPr/>
        </p:nvSpPr>
        <p:spPr bwMode="auto">
          <a:xfrm>
            <a:off x="17394401" y="33286899"/>
            <a:ext cx="741415" cy="246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600" b="0" i="1" u="none" strike="noStrike" cap="none" normalizeH="0" baseline="0" dirty="0">
                <a:ln>
                  <a:noFill/>
                </a:ln>
                <a:effectLst/>
                <a:latin typeface="+mn-lt"/>
              </a:rPr>
              <a:t>m</a:t>
            </a:r>
            <a:r>
              <a:rPr kumimoji="0" lang="en-US" altLang="en-US" sz="1600" b="0" i="0" u="none" strike="noStrike" cap="none" normalizeH="0" baseline="0" dirty="0">
                <a:ln>
                  <a:noFill/>
                </a:ln>
                <a:effectLst/>
                <a:latin typeface="+mn-lt"/>
              </a:rPr>
              <a:t> [</a:t>
            </a:r>
            <a:r>
              <a:rPr kumimoji="0" lang="en-US" altLang="en-US" sz="1600" b="0" i="0" u="none" strike="noStrike" cap="none" normalizeH="0" baseline="0" dirty="0" err="1">
                <a:ln>
                  <a:noFill/>
                </a:ln>
                <a:effectLst/>
                <a:latin typeface="+mn-lt"/>
              </a:rPr>
              <a:t>fg</a:t>
            </a:r>
            <a:r>
              <a:rPr kumimoji="0" lang="en-US" altLang="en-US" sz="1600" b="0" i="0" u="none" strike="noStrike" cap="none" normalizeH="0" baseline="0" dirty="0">
                <a:ln>
                  <a:noFill/>
                </a:ln>
                <a:effectLst/>
                <a:latin typeface="+mn-lt"/>
              </a:rPr>
              <a:t>]</a:t>
            </a:r>
          </a:p>
        </p:txBody>
      </p:sp>
      <p:sp>
        <p:nvSpPr>
          <p:cNvPr id="8364" name="Rectangle 259">
            <a:extLst>
              <a:ext uri="{FF2B5EF4-FFF2-40B4-BE49-F238E27FC236}">
                <a16:creationId xmlns:a16="http://schemas.microsoft.com/office/drawing/2014/main" id="{F8872F2C-FD33-4B09-AF78-6C36C6AB1F02}"/>
              </a:ext>
            </a:extLst>
          </p:cNvPr>
          <p:cNvSpPr>
            <a:spLocks noChangeArrowheads="1"/>
          </p:cNvSpPr>
          <p:nvPr/>
        </p:nvSpPr>
        <p:spPr bwMode="auto">
          <a:xfrm>
            <a:off x="17597770" y="33518428"/>
            <a:ext cx="334682" cy="2462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a:ln>
                  <a:noFill/>
                </a:ln>
                <a:effectLst/>
                <a:latin typeface="+mn-lt"/>
              </a:rPr>
              <a:t>(b)</a:t>
            </a:r>
          </a:p>
        </p:txBody>
      </p:sp>
      <p:sp>
        <p:nvSpPr>
          <p:cNvPr id="8365" name="Rectangle 259">
            <a:extLst>
              <a:ext uri="{FF2B5EF4-FFF2-40B4-BE49-F238E27FC236}">
                <a16:creationId xmlns:a16="http://schemas.microsoft.com/office/drawing/2014/main" id="{7843644A-4EF8-49D6-AA27-79BCFF4F96D9}"/>
              </a:ext>
            </a:extLst>
          </p:cNvPr>
          <p:cNvSpPr>
            <a:spLocks noChangeArrowheads="1"/>
          </p:cNvSpPr>
          <p:nvPr/>
        </p:nvSpPr>
        <p:spPr bwMode="auto">
          <a:xfrm>
            <a:off x="22643110" y="33286899"/>
            <a:ext cx="741415"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600" b="0" i="1" u="none" strike="noStrike" cap="none" normalizeH="0" baseline="0" dirty="0">
                <a:ln>
                  <a:noFill/>
                </a:ln>
                <a:effectLst/>
                <a:latin typeface="+mn-lt"/>
              </a:rPr>
              <a:t>m</a:t>
            </a:r>
            <a:r>
              <a:rPr kumimoji="0" lang="en-US" altLang="en-US" sz="1600" b="0" u="none" strike="noStrike" cap="none" normalizeH="0" baseline="0" dirty="0">
                <a:ln>
                  <a:noFill/>
                </a:ln>
                <a:effectLst/>
                <a:latin typeface="+mn-lt"/>
              </a:rPr>
              <a:t>/</a:t>
            </a:r>
            <a:r>
              <a:rPr kumimoji="0" lang="en-US" altLang="en-US" sz="1600" b="0" i="1" u="none" strike="noStrike" cap="none" normalizeH="0" baseline="0" dirty="0">
                <a:ln>
                  <a:noFill/>
                </a:ln>
                <a:effectLst/>
                <a:latin typeface="+mn-lt"/>
              </a:rPr>
              <a:t>m</a:t>
            </a:r>
            <a:r>
              <a:rPr kumimoji="0" lang="en-US" altLang="en-US" sz="1600" b="0" u="none" strike="noStrike" cap="none" normalizeH="0" baseline="0" dirty="0">
                <a:ln>
                  <a:noFill/>
                </a:ln>
                <a:effectLst/>
                <a:latin typeface="+mn-lt"/>
              </a:rPr>
              <a:t>*</a:t>
            </a:r>
            <a:endParaRPr kumimoji="0" lang="en-US" altLang="en-US" sz="1600" b="0" i="0" u="none" strike="noStrike" cap="none" normalizeH="0" baseline="0" dirty="0">
              <a:ln>
                <a:noFill/>
              </a:ln>
              <a:effectLst/>
              <a:latin typeface="+mn-lt"/>
            </a:endParaRPr>
          </a:p>
        </p:txBody>
      </p:sp>
      <p:sp>
        <p:nvSpPr>
          <p:cNvPr id="8366" name="Rectangle 259">
            <a:extLst>
              <a:ext uri="{FF2B5EF4-FFF2-40B4-BE49-F238E27FC236}">
                <a16:creationId xmlns:a16="http://schemas.microsoft.com/office/drawing/2014/main" id="{D46FBF33-3D20-4EAB-8DB6-E4C63536CE2A}"/>
              </a:ext>
            </a:extLst>
          </p:cNvPr>
          <p:cNvSpPr>
            <a:spLocks noChangeArrowheads="1"/>
          </p:cNvSpPr>
          <p:nvPr/>
        </p:nvSpPr>
        <p:spPr bwMode="auto">
          <a:xfrm>
            <a:off x="22846479" y="33518428"/>
            <a:ext cx="334682" cy="2462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a:ln>
                  <a:noFill/>
                </a:ln>
                <a:effectLst/>
                <a:latin typeface="+mn-lt"/>
              </a:rPr>
              <a:t>(a)</a:t>
            </a:r>
          </a:p>
        </p:txBody>
      </p:sp>
      <p:sp>
        <p:nvSpPr>
          <p:cNvPr id="8367" name="Rectangle 259">
            <a:extLst>
              <a:ext uri="{FF2B5EF4-FFF2-40B4-BE49-F238E27FC236}">
                <a16:creationId xmlns:a16="http://schemas.microsoft.com/office/drawing/2014/main" id="{0DBA86C8-BA1B-43B6-88B4-EED2A368626A}"/>
              </a:ext>
            </a:extLst>
          </p:cNvPr>
          <p:cNvSpPr>
            <a:spLocks noChangeArrowheads="1"/>
          </p:cNvSpPr>
          <p:nvPr/>
        </p:nvSpPr>
        <p:spPr bwMode="auto">
          <a:xfrm>
            <a:off x="27348702" y="33286899"/>
            <a:ext cx="741415"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600" b="0" i="1" u="none" strike="noStrike" cap="none" normalizeH="0" baseline="0" dirty="0">
                <a:ln>
                  <a:noFill/>
                </a:ln>
                <a:effectLst/>
                <a:latin typeface="+mn-lt"/>
              </a:rPr>
              <a:t>m</a:t>
            </a:r>
            <a:r>
              <a:rPr kumimoji="0" lang="en-US" altLang="en-US" sz="1600" b="0" u="none" strike="noStrike" cap="none" normalizeH="0" baseline="0" dirty="0">
                <a:ln>
                  <a:noFill/>
                </a:ln>
                <a:effectLst/>
                <a:latin typeface="+mn-lt"/>
              </a:rPr>
              <a:t>/</a:t>
            </a:r>
            <a:r>
              <a:rPr kumimoji="0" lang="en-US" altLang="en-US" sz="1600" b="0" i="1" u="none" strike="noStrike" cap="none" normalizeH="0" baseline="0" dirty="0">
                <a:ln>
                  <a:noFill/>
                </a:ln>
                <a:effectLst/>
                <a:latin typeface="+mn-lt"/>
              </a:rPr>
              <a:t>m</a:t>
            </a:r>
            <a:r>
              <a:rPr kumimoji="0" lang="en-US" altLang="en-US" sz="1600" b="0" u="none" strike="noStrike" cap="none" normalizeH="0" baseline="0" dirty="0">
                <a:ln>
                  <a:noFill/>
                </a:ln>
                <a:effectLst/>
                <a:latin typeface="+mn-lt"/>
              </a:rPr>
              <a:t>*</a:t>
            </a:r>
            <a:endParaRPr kumimoji="0" lang="en-US" altLang="en-US" sz="1600" b="0" i="0" u="none" strike="noStrike" cap="none" normalizeH="0" baseline="0" dirty="0">
              <a:ln>
                <a:noFill/>
              </a:ln>
              <a:effectLst/>
              <a:latin typeface="+mn-lt"/>
            </a:endParaRPr>
          </a:p>
        </p:txBody>
      </p:sp>
      <p:sp>
        <p:nvSpPr>
          <p:cNvPr id="8368" name="Rectangle 259">
            <a:extLst>
              <a:ext uri="{FF2B5EF4-FFF2-40B4-BE49-F238E27FC236}">
                <a16:creationId xmlns:a16="http://schemas.microsoft.com/office/drawing/2014/main" id="{4A5199E1-9A4B-4A0B-9FA8-0241963FBBBE}"/>
              </a:ext>
            </a:extLst>
          </p:cNvPr>
          <p:cNvSpPr>
            <a:spLocks noChangeArrowheads="1"/>
          </p:cNvSpPr>
          <p:nvPr/>
        </p:nvSpPr>
        <p:spPr bwMode="auto">
          <a:xfrm>
            <a:off x="27552071" y="33518428"/>
            <a:ext cx="334682" cy="2462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a:ln>
                  <a:noFill/>
                </a:ln>
                <a:effectLst/>
                <a:latin typeface="+mn-lt"/>
              </a:rPr>
              <a:t>(b)</a:t>
            </a:r>
          </a:p>
        </p:txBody>
      </p:sp>
      <p:grpSp>
        <p:nvGrpSpPr>
          <p:cNvPr id="8369" name="Group 8368">
            <a:extLst>
              <a:ext uri="{FF2B5EF4-FFF2-40B4-BE49-F238E27FC236}">
                <a16:creationId xmlns:a16="http://schemas.microsoft.com/office/drawing/2014/main" id="{2AF9B4A0-660E-49A0-B918-44A830E0FD0E}"/>
              </a:ext>
            </a:extLst>
          </p:cNvPr>
          <p:cNvGrpSpPr/>
          <p:nvPr/>
        </p:nvGrpSpPr>
        <p:grpSpPr>
          <a:xfrm>
            <a:off x="8914524" y="20362741"/>
            <a:ext cx="14288525" cy="923707"/>
            <a:chOff x="6847735" y="20026205"/>
            <a:chExt cx="14288525" cy="564632"/>
          </a:xfrm>
        </p:grpSpPr>
        <p:cxnSp>
          <p:nvCxnSpPr>
            <p:cNvPr id="8370" name="Straight Connector 8369">
              <a:extLst>
                <a:ext uri="{FF2B5EF4-FFF2-40B4-BE49-F238E27FC236}">
                  <a16:creationId xmlns:a16="http://schemas.microsoft.com/office/drawing/2014/main" id="{DD4B9122-CCF4-44D5-BA00-0C606E60BE96}"/>
                </a:ext>
              </a:extLst>
            </p:cNvPr>
            <p:cNvCxnSpPr>
              <a:cxnSpLocks/>
            </p:cNvCxnSpPr>
            <p:nvPr/>
          </p:nvCxnSpPr>
          <p:spPr>
            <a:xfrm>
              <a:off x="6847735" y="20218286"/>
              <a:ext cx="0" cy="371395"/>
            </a:xfrm>
            <a:prstGeom prst="line">
              <a:avLst/>
            </a:prstGeom>
            <a:ln w="31750" cap="rnd">
              <a:solidFill>
                <a:schemeClr val="tx1"/>
              </a:solidFill>
              <a:prstDash val="sysDot"/>
              <a:tailEnd type="arrow" w="med" len="lg"/>
            </a:ln>
          </p:spPr>
          <p:style>
            <a:lnRef idx="1">
              <a:schemeClr val="accent1"/>
            </a:lnRef>
            <a:fillRef idx="0">
              <a:schemeClr val="accent1"/>
            </a:fillRef>
            <a:effectRef idx="0">
              <a:schemeClr val="accent1"/>
            </a:effectRef>
            <a:fontRef idx="minor">
              <a:schemeClr val="tx1"/>
            </a:fontRef>
          </p:style>
        </p:cxnSp>
        <p:cxnSp>
          <p:nvCxnSpPr>
            <p:cNvPr id="8371" name="Straight Connector 8370">
              <a:extLst>
                <a:ext uri="{FF2B5EF4-FFF2-40B4-BE49-F238E27FC236}">
                  <a16:creationId xmlns:a16="http://schemas.microsoft.com/office/drawing/2014/main" id="{7A0B5541-A057-412E-9277-75322F7CD195}"/>
                </a:ext>
              </a:extLst>
            </p:cNvPr>
            <p:cNvCxnSpPr>
              <a:cxnSpLocks/>
            </p:cNvCxnSpPr>
            <p:nvPr/>
          </p:nvCxnSpPr>
          <p:spPr>
            <a:xfrm>
              <a:off x="21136260" y="20026205"/>
              <a:ext cx="0" cy="564632"/>
            </a:xfrm>
            <a:prstGeom prst="line">
              <a:avLst/>
            </a:prstGeom>
            <a:ln w="31750" cap="rnd">
              <a:solidFill>
                <a:schemeClr val="tx1"/>
              </a:solidFill>
              <a:prstDash val="sysDot"/>
              <a:tailEnd type="arrow" w="med" len="lg"/>
            </a:ln>
          </p:spPr>
          <p:style>
            <a:lnRef idx="1">
              <a:schemeClr val="accent1"/>
            </a:lnRef>
            <a:fillRef idx="0">
              <a:schemeClr val="accent1"/>
            </a:fillRef>
            <a:effectRef idx="0">
              <a:schemeClr val="accent1"/>
            </a:effectRef>
            <a:fontRef idx="minor">
              <a:schemeClr val="tx1"/>
            </a:fontRef>
          </p:style>
        </p:cxnSp>
        <p:cxnSp>
          <p:nvCxnSpPr>
            <p:cNvPr id="8372" name="Straight Connector 8371">
              <a:extLst>
                <a:ext uri="{FF2B5EF4-FFF2-40B4-BE49-F238E27FC236}">
                  <a16:creationId xmlns:a16="http://schemas.microsoft.com/office/drawing/2014/main" id="{C51BEAC8-6545-4D78-82E4-BAFC19979627}"/>
                </a:ext>
              </a:extLst>
            </p:cNvPr>
            <p:cNvCxnSpPr>
              <a:cxnSpLocks/>
            </p:cNvCxnSpPr>
            <p:nvPr/>
          </p:nvCxnSpPr>
          <p:spPr>
            <a:xfrm>
              <a:off x="10420245" y="20224482"/>
              <a:ext cx="0" cy="365190"/>
            </a:xfrm>
            <a:prstGeom prst="line">
              <a:avLst/>
            </a:prstGeom>
            <a:ln w="31750" cap="rnd">
              <a:solidFill>
                <a:schemeClr val="tx1"/>
              </a:solidFill>
              <a:prstDash val="sysDot"/>
              <a:tailEnd type="arrow" w="med" len="lg"/>
            </a:ln>
          </p:spPr>
          <p:style>
            <a:lnRef idx="1">
              <a:schemeClr val="accent1"/>
            </a:lnRef>
            <a:fillRef idx="0">
              <a:schemeClr val="accent1"/>
            </a:fillRef>
            <a:effectRef idx="0">
              <a:schemeClr val="accent1"/>
            </a:effectRef>
            <a:fontRef idx="minor">
              <a:schemeClr val="tx1"/>
            </a:fontRef>
          </p:style>
        </p:cxnSp>
      </p:grpSp>
      <p:sp>
        <p:nvSpPr>
          <p:cNvPr id="8373" name="Oval 8372">
            <a:extLst>
              <a:ext uri="{FF2B5EF4-FFF2-40B4-BE49-F238E27FC236}">
                <a16:creationId xmlns:a16="http://schemas.microsoft.com/office/drawing/2014/main" id="{8C9E9998-4ECB-42EF-B006-80E4D6E2CA73}"/>
              </a:ext>
            </a:extLst>
          </p:cNvPr>
          <p:cNvSpPr/>
          <p:nvPr/>
        </p:nvSpPr>
        <p:spPr>
          <a:xfrm flipH="1">
            <a:off x="8848555" y="21296783"/>
            <a:ext cx="136262" cy="136262"/>
          </a:xfrm>
          <a:prstGeom prst="ellipse">
            <a:avLst/>
          </a:prstGeom>
          <a:solidFill>
            <a:schemeClr val="bg1"/>
          </a:solidFill>
          <a:ln w="31750">
            <a:solidFill>
              <a:schemeClr val="accent2"/>
            </a:solidFill>
            <a:roun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sz="2000"/>
          </a:p>
        </p:txBody>
      </p:sp>
      <p:sp>
        <p:nvSpPr>
          <p:cNvPr id="8374" name="Oval 8373">
            <a:extLst>
              <a:ext uri="{FF2B5EF4-FFF2-40B4-BE49-F238E27FC236}">
                <a16:creationId xmlns:a16="http://schemas.microsoft.com/office/drawing/2014/main" id="{94099BDE-B338-45E7-8D60-3D3E235496BE}"/>
              </a:ext>
            </a:extLst>
          </p:cNvPr>
          <p:cNvSpPr/>
          <p:nvPr/>
        </p:nvSpPr>
        <p:spPr>
          <a:xfrm flipH="1">
            <a:off x="12422136" y="21296783"/>
            <a:ext cx="136262" cy="136262"/>
          </a:xfrm>
          <a:prstGeom prst="ellipse">
            <a:avLst/>
          </a:prstGeom>
          <a:solidFill>
            <a:schemeClr val="bg1"/>
          </a:solidFill>
          <a:ln w="31750">
            <a:solidFill>
              <a:schemeClr val="accent2"/>
            </a:solidFill>
            <a:roun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sz="2000"/>
          </a:p>
        </p:txBody>
      </p:sp>
      <p:graphicFrame>
        <p:nvGraphicFramePr>
          <p:cNvPr id="8375" name="Object 8374">
            <a:extLst>
              <a:ext uri="{FF2B5EF4-FFF2-40B4-BE49-F238E27FC236}">
                <a16:creationId xmlns:a16="http://schemas.microsoft.com/office/drawing/2014/main" id="{B404396C-E9E2-44EE-BC23-500A11CCCF9D}"/>
              </a:ext>
            </a:extLst>
          </p:cNvPr>
          <p:cNvGraphicFramePr>
            <a:graphicFrameLocks noChangeAspect="1"/>
          </p:cNvGraphicFramePr>
          <p:nvPr>
            <p:extLst>
              <p:ext uri="{D42A27DB-BD31-4B8C-83A1-F6EECF244321}">
                <p14:modId xmlns:p14="http://schemas.microsoft.com/office/powerpoint/2010/main" val="4155901648"/>
              </p:ext>
            </p:extLst>
          </p:nvPr>
        </p:nvGraphicFramePr>
        <p:xfrm>
          <a:off x="9079710" y="21196541"/>
          <a:ext cx="2844800" cy="368300"/>
        </p:xfrm>
        <a:graphic>
          <a:graphicData uri="http://schemas.openxmlformats.org/presentationml/2006/ole">
            <mc:AlternateContent xmlns:mc="http://schemas.openxmlformats.org/markup-compatibility/2006">
              <mc:Choice xmlns:v="urn:schemas-microsoft-com:vml" Requires="v">
                <p:oleObj spid="_x0000_s3678" name="Equation" r:id="rId24" imgW="2844720" imgH="368280" progId="Equation.DSMT4">
                  <p:embed/>
                </p:oleObj>
              </mc:Choice>
              <mc:Fallback>
                <p:oleObj name="Equation" r:id="rId24" imgW="2844720" imgH="368280" progId="Equation.DSMT4">
                  <p:embed/>
                  <p:pic>
                    <p:nvPicPr>
                      <p:cNvPr id="6306" name="Object 6305">
                        <a:extLst>
                          <a:ext uri="{FF2B5EF4-FFF2-40B4-BE49-F238E27FC236}">
                            <a16:creationId xmlns:a16="http://schemas.microsoft.com/office/drawing/2014/main" id="{C2F6466C-AD78-4E0D-ADC8-822A64C6AA89}"/>
                          </a:ext>
                        </a:extLst>
                      </p:cNvPr>
                      <p:cNvPicPr/>
                      <p:nvPr/>
                    </p:nvPicPr>
                    <p:blipFill>
                      <a:blip r:embed="rId25"/>
                      <a:stretch>
                        <a:fillRect/>
                      </a:stretch>
                    </p:blipFill>
                    <p:spPr>
                      <a:xfrm>
                        <a:off x="9079710" y="21196541"/>
                        <a:ext cx="2844800" cy="368300"/>
                      </a:xfrm>
                      <a:prstGeom prst="rect">
                        <a:avLst/>
                      </a:prstGeom>
                    </p:spPr>
                  </p:pic>
                </p:oleObj>
              </mc:Fallback>
            </mc:AlternateContent>
          </a:graphicData>
        </a:graphic>
      </p:graphicFrame>
      <p:graphicFrame>
        <p:nvGraphicFramePr>
          <p:cNvPr id="8376" name="Object 8375">
            <a:extLst>
              <a:ext uri="{FF2B5EF4-FFF2-40B4-BE49-F238E27FC236}">
                <a16:creationId xmlns:a16="http://schemas.microsoft.com/office/drawing/2014/main" id="{CAEB7593-F302-41EC-B36A-57D5CF0E4098}"/>
              </a:ext>
            </a:extLst>
          </p:cNvPr>
          <p:cNvGraphicFramePr>
            <a:graphicFrameLocks noChangeAspect="1"/>
          </p:cNvGraphicFramePr>
          <p:nvPr>
            <p:extLst>
              <p:ext uri="{D42A27DB-BD31-4B8C-83A1-F6EECF244321}">
                <p14:modId xmlns:p14="http://schemas.microsoft.com/office/powerpoint/2010/main" val="918147244"/>
              </p:ext>
            </p:extLst>
          </p:nvPr>
        </p:nvGraphicFramePr>
        <p:xfrm>
          <a:off x="12673937" y="20986991"/>
          <a:ext cx="4368800" cy="787400"/>
        </p:xfrm>
        <a:graphic>
          <a:graphicData uri="http://schemas.openxmlformats.org/presentationml/2006/ole">
            <mc:AlternateContent xmlns:mc="http://schemas.openxmlformats.org/markup-compatibility/2006">
              <mc:Choice xmlns:v="urn:schemas-microsoft-com:vml" Requires="v">
                <p:oleObj spid="_x0000_s3679" name="Equation" r:id="rId26" imgW="4368600" imgH="787320" progId="Equation.DSMT4">
                  <p:embed/>
                </p:oleObj>
              </mc:Choice>
              <mc:Fallback>
                <p:oleObj name="Equation" r:id="rId26" imgW="4368600" imgH="787320" progId="Equation.DSMT4">
                  <p:embed/>
                  <p:pic>
                    <p:nvPicPr>
                      <p:cNvPr id="6308" name="Object 6307">
                        <a:extLst>
                          <a:ext uri="{FF2B5EF4-FFF2-40B4-BE49-F238E27FC236}">
                            <a16:creationId xmlns:a16="http://schemas.microsoft.com/office/drawing/2014/main" id="{C9CB14CB-AAA5-428C-A965-C41F3F971F9B}"/>
                          </a:ext>
                        </a:extLst>
                      </p:cNvPr>
                      <p:cNvPicPr/>
                      <p:nvPr/>
                    </p:nvPicPr>
                    <p:blipFill>
                      <a:blip r:embed="rId27"/>
                      <a:stretch>
                        <a:fillRect/>
                      </a:stretch>
                    </p:blipFill>
                    <p:spPr>
                      <a:xfrm>
                        <a:off x="12673937" y="20986991"/>
                        <a:ext cx="4368800" cy="787400"/>
                      </a:xfrm>
                      <a:prstGeom prst="rect">
                        <a:avLst/>
                      </a:prstGeom>
                    </p:spPr>
                  </p:pic>
                </p:oleObj>
              </mc:Fallback>
            </mc:AlternateContent>
          </a:graphicData>
        </a:graphic>
      </p:graphicFrame>
      <p:sp>
        <p:nvSpPr>
          <p:cNvPr id="8377" name="Oval 8376">
            <a:extLst>
              <a:ext uri="{FF2B5EF4-FFF2-40B4-BE49-F238E27FC236}">
                <a16:creationId xmlns:a16="http://schemas.microsoft.com/office/drawing/2014/main" id="{1D8FF4D2-31E5-4F5C-B006-4105FFF1DCBA}"/>
              </a:ext>
            </a:extLst>
          </p:cNvPr>
          <p:cNvSpPr/>
          <p:nvPr/>
        </p:nvSpPr>
        <p:spPr>
          <a:xfrm flipH="1">
            <a:off x="23137975" y="21296783"/>
            <a:ext cx="136262" cy="136262"/>
          </a:xfrm>
          <a:prstGeom prst="ellipse">
            <a:avLst/>
          </a:prstGeom>
          <a:solidFill>
            <a:schemeClr val="bg1"/>
          </a:solidFill>
          <a:ln w="31750">
            <a:solidFill>
              <a:schemeClr val="accent2"/>
            </a:solidFill>
            <a:roun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sz="2000"/>
          </a:p>
        </p:txBody>
      </p:sp>
      <p:graphicFrame>
        <p:nvGraphicFramePr>
          <p:cNvPr id="8378" name="Object 8377">
            <a:extLst>
              <a:ext uri="{FF2B5EF4-FFF2-40B4-BE49-F238E27FC236}">
                <a16:creationId xmlns:a16="http://schemas.microsoft.com/office/drawing/2014/main" id="{71D9531D-C515-4814-97FE-65CB52D7D134}"/>
              </a:ext>
            </a:extLst>
          </p:cNvPr>
          <p:cNvGraphicFramePr>
            <a:graphicFrameLocks noChangeAspect="1"/>
          </p:cNvGraphicFramePr>
          <p:nvPr>
            <p:extLst>
              <p:ext uri="{D42A27DB-BD31-4B8C-83A1-F6EECF244321}">
                <p14:modId xmlns:p14="http://schemas.microsoft.com/office/powerpoint/2010/main" val="2316576738"/>
              </p:ext>
            </p:extLst>
          </p:nvPr>
        </p:nvGraphicFramePr>
        <p:xfrm>
          <a:off x="23407326" y="21044141"/>
          <a:ext cx="4673600" cy="673100"/>
        </p:xfrm>
        <a:graphic>
          <a:graphicData uri="http://schemas.openxmlformats.org/presentationml/2006/ole">
            <mc:AlternateContent xmlns:mc="http://schemas.openxmlformats.org/markup-compatibility/2006">
              <mc:Choice xmlns:v="urn:schemas-microsoft-com:vml" Requires="v">
                <p:oleObj spid="_x0000_s3680" name="Equation" r:id="rId28" imgW="4673520" imgH="672840" progId="Equation.DSMT4">
                  <p:embed/>
                </p:oleObj>
              </mc:Choice>
              <mc:Fallback>
                <p:oleObj name="Equation" r:id="rId28" imgW="4673520" imgH="672840" progId="Equation.DSMT4">
                  <p:embed/>
                  <p:pic>
                    <p:nvPicPr>
                      <p:cNvPr id="6310" name="Object 6309">
                        <a:extLst>
                          <a:ext uri="{FF2B5EF4-FFF2-40B4-BE49-F238E27FC236}">
                            <a16:creationId xmlns:a16="http://schemas.microsoft.com/office/drawing/2014/main" id="{AEE88006-BBA1-4333-9C9B-152914BFDB96}"/>
                          </a:ext>
                        </a:extLst>
                      </p:cNvPr>
                      <p:cNvPicPr/>
                      <p:nvPr/>
                    </p:nvPicPr>
                    <p:blipFill>
                      <a:blip r:embed="rId29"/>
                      <a:stretch>
                        <a:fillRect/>
                      </a:stretch>
                    </p:blipFill>
                    <p:spPr>
                      <a:xfrm>
                        <a:off x="23407326" y="21044141"/>
                        <a:ext cx="4673600" cy="673100"/>
                      </a:xfrm>
                      <a:prstGeom prst="rect">
                        <a:avLst/>
                      </a:prstGeom>
                    </p:spPr>
                  </p:pic>
                </p:oleObj>
              </mc:Fallback>
            </mc:AlternateContent>
          </a:graphicData>
        </a:graphic>
      </p:graphicFrame>
      <p:sp>
        <p:nvSpPr>
          <p:cNvPr id="8379" name="Star: 5 Points 8378">
            <a:extLst>
              <a:ext uri="{FF2B5EF4-FFF2-40B4-BE49-F238E27FC236}">
                <a16:creationId xmlns:a16="http://schemas.microsoft.com/office/drawing/2014/main" id="{09E925EA-CF59-4A23-8A5A-B423A4C0D797}"/>
              </a:ext>
            </a:extLst>
          </p:cNvPr>
          <p:cNvSpPr/>
          <p:nvPr/>
        </p:nvSpPr>
        <p:spPr>
          <a:xfrm rot="20700000">
            <a:off x="22849131" y="21291533"/>
            <a:ext cx="152714" cy="152714"/>
          </a:xfrm>
          <a:prstGeom prst="star5">
            <a:avLst>
              <a:gd name="adj" fmla="val 29554"/>
              <a:gd name="hf" fmla="val 105146"/>
              <a:gd name="vf" fmla="val 110557"/>
            </a:avLst>
          </a:prstGeom>
          <a:solidFill>
            <a:schemeClr val="bg1"/>
          </a:solidFill>
          <a:ln w="31750" cap="rnd">
            <a:solidFill>
              <a:schemeClr val="accent4"/>
            </a:solidFill>
            <a:roun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sz="2000">
              <a:solidFill>
                <a:schemeClr val="lt1"/>
              </a:solidFill>
            </a:endParaRPr>
          </a:p>
        </p:txBody>
      </p:sp>
      <p:sp>
        <p:nvSpPr>
          <p:cNvPr id="8381" name="Star: 5 Points 8380">
            <a:extLst>
              <a:ext uri="{FF2B5EF4-FFF2-40B4-BE49-F238E27FC236}">
                <a16:creationId xmlns:a16="http://schemas.microsoft.com/office/drawing/2014/main" id="{6B8900DA-EABC-446D-81D9-294F0FAB541B}"/>
              </a:ext>
            </a:extLst>
          </p:cNvPr>
          <p:cNvSpPr/>
          <p:nvPr/>
        </p:nvSpPr>
        <p:spPr>
          <a:xfrm rot="20700000">
            <a:off x="12157019" y="19485217"/>
            <a:ext cx="152714" cy="152714"/>
          </a:xfrm>
          <a:prstGeom prst="star5">
            <a:avLst>
              <a:gd name="adj" fmla="val 29554"/>
              <a:gd name="hf" fmla="val 105146"/>
              <a:gd name="vf" fmla="val 110557"/>
            </a:avLst>
          </a:prstGeom>
          <a:solidFill>
            <a:schemeClr val="bg1"/>
          </a:solidFill>
          <a:ln w="31750" cap="rnd">
            <a:solidFill>
              <a:schemeClr val="accent4"/>
            </a:solidFill>
            <a:roun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sz="2000">
              <a:solidFill>
                <a:schemeClr val="lt1"/>
              </a:solidFill>
            </a:endParaRPr>
          </a:p>
        </p:txBody>
      </p:sp>
      <p:sp>
        <p:nvSpPr>
          <p:cNvPr id="8382" name="Star: 5 Points 8381">
            <a:extLst>
              <a:ext uri="{FF2B5EF4-FFF2-40B4-BE49-F238E27FC236}">
                <a16:creationId xmlns:a16="http://schemas.microsoft.com/office/drawing/2014/main" id="{E62A581B-6E4C-4EEE-B1D6-ED20BCDF6DA9}"/>
              </a:ext>
            </a:extLst>
          </p:cNvPr>
          <p:cNvSpPr/>
          <p:nvPr/>
        </p:nvSpPr>
        <p:spPr>
          <a:xfrm rot="20700000">
            <a:off x="26412280" y="19485217"/>
            <a:ext cx="152714" cy="152714"/>
          </a:xfrm>
          <a:prstGeom prst="star5">
            <a:avLst>
              <a:gd name="adj" fmla="val 29554"/>
              <a:gd name="hf" fmla="val 105146"/>
              <a:gd name="vf" fmla="val 110557"/>
            </a:avLst>
          </a:prstGeom>
          <a:solidFill>
            <a:schemeClr val="bg1"/>
          </a:solidFill>
          <a:ln w="31750" cap="rnd">
            <a:solidFill>
              <a:schemeClr val="accent4"/>
            </a:solidFill>
            <a:roun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sz="2000">
              <a:solidFill>
                <a:schemeClr val="lt1"/>
              </a:solidFill>
            </a:endParaRPr>
          </a:p>
        </p:txBody>
      </p:sp>
      <p:sp>
        <p:nvSpPr>
          <p:cNvPr id="8383" name="Star: 5 Points 8382">
            <a:extLst>
              <a:ext uri="{FF2B5EF4-FFF2-40B4-BE49-F238E27FC236}">
                <a16:creationId xmlns:a16="http://schemas.microsoft.com/office/drawing/2014/main" id="{1499A331-80E8-4957-846A-D8521AC1189A}"/>
              </a:ext>
            </a:extLst>
          </p:cNvPr>
          <p:cNvSpPr/>
          <p:nvPr/>
        </p:nvSpPr>
        <p:spPr>
          <a:xfrm rot="20700000">
            <a:off x="12107489" y="27048067"/>
            <a:ext cx="152714" cy="152714"/>
          </a:xfrm>
          <a:prstGeom prst="star5">
            <a:avLst>
              <a:gd name="adj" fmla="val 29554"/>
              <a:gd name="hf" fmla="val 105146"/>
              <a:gd name="vf" fmla="val 110557"/>
            </a:avLst>
          </a:prstGeom>
          <a:solidFill>
            <a:schemeClr val="bg1"/>
          </a:solidFill>
          <a:ln w="31750" cap="rnd">
            <a:solidFill>
              <a:schemeClr val="accent4"/>
            </a:solidFill>
            <a:roun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sz="2000">
              <a:solidFill>
                <a:schemeClr val="lt1"/>
              </a:solidFill>
            </a:endParaRPr>
          </a:p>
        </p:txBody>
      </p:sp>
      <p:sp>
        <p:nvSpPr>
          <p:cNvPr id="8384" name="Star: 5 Points 8383">
            <a:extLst>
              <a:ext uri="{FF2B5EF4-FFF2-40B4-BE49-F238E27FC236}">
                <a16:creationId xmlns:a16="http://schemas.microsoft.com/office/drawing/2014/main" id="{60D143BF-6551-4C7D-BC91-3B7C34919D93}"/>
              </a:ext>
            </a:extLst>
          </p:cNvPr>
          <p:cNvSpPr/>
          <p:nvPr/>
        </p:nvSpPr>
        <p:spPr>
          <a:xfrm rot="20700000">
            <a:off x="24584852" y="28497842"/>
            <a:ext cx="152714" cy="152714"/>
          </a:xfrm>
          <a:prstGeom prst="star5">
            <a:avLst>
              <a:gd name="adj" fmla="val 29554"/>
              <a:gd name="hf" fmla="val 105146"/>
              <a:gd name="vf" fmla="val 110557"/>
            </a:avLst>
          </a:prstGeom>
          <a:solidFill>
            <a:schemeClr val="bg1"/>
          </a:solidFill>
          <a:ln w="31750" cap="rnd">
            <a:solidFill>
              <a:schemeClr val="accent4"/>
            </a:solidFill>
            <a:roun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sz="2000">
              <a:solidFill>
                <a:schemeClr val="lt1"/>
              </a:solidFill>
            </a:endParaRPr>
          </a:p>
        </p:txBody>
      </p:sp>
      <p:grpSp>
        <p:nvGrpSpPr>
          <p:cNvPr id="3" name="Group 2">
            <a:extLst>
              <a:ext uri="{FF2B5EF4-FFF2-40B4-BE49-F238E27FC236}">
                <a16:creationId xmlns:a16="http://schemas.microsoft.com/office/drawing/2014/main" id="{1802D4DB-E921-4B2D-A24A-D72ED95C5E24}"/>
              </a:ext>
            </a:extLst>
          </p:cNvPr>
          <p:cNvGrpSpPr/>
          <p:nvPr/>
        </p:nvGrpSpPr>
        <p:grpSpPr>
          <a:xfrm>
            <a:off x="15508170" y="35463758"/>
            <a:ext cx="9952790" cy="2979232"/>
            <a:chOff x="15375927" y="35913085"/>
            <a:chExt cx="9140607" cy="2736116"/>
          </a:xfrm>
        </p:grpSpPr>
        <p:sp>
          <p:nvSpPr>
            <p:cNvPr id="2229" name="Rectangle 10">
              <a:extLst>
                <a:ext uri="{FF2B5EF4-FFF2-40B4-BE49-F238E27FC236}">
                  <a16:creationId xmlns:a16="http://schemas.microsoft.com/office/drawing/2014/main" id="{F261A698-6B0B-4CAB-A959-D6C299EFDD1E}"/>
                </a:ext>
              </a:extLst>
            </p:cNvPr>
            <p:cNvSpPr>
              <a:spLocks noChangeArrowheads="1"/>
            </p:cNvSpPr>
            <p:nvPr/>
          </p:nvSpPr>
          <p:spPr bwMode="auto">
            <a:xfrm>
              <a:off x="16163354" y="36384246"/>
              <a:ext cx="240459" cy="1260892"/>
            </a:xfrm>
            <a:prstGeom prst="rect">
              <a:avLst/>
            </a:prstGeom>
            <a:solidFill>
              <a:schemeClr val="accent2">
                <a:lumMod val="20000"/>
                <a:lumOff val="80000"/>
              </a:schemeClr>
            </a:solidFill>
            <a:ln w="38100" cap="flat">
              <a:noFill/>
              <a:prstDash val="solid"/>
              <a:miter lim="800000"/>
              <a:headEnd/>
              <a:tailEnd/>
            </a:ln>
          </p:spPr>
          <p:txBody>
            <a:bodyPr vert="horz" wrap="square" lIns="91440" tIns="45720" rIns="91440" bIns="45720" numCol="1" anchor="t" anchorCtr="0" compatLnSpc="1">
              <a:prstTxWarp prst="textNoShape">
                <a:avLst/>
              </a:prstTxWarp>
            </a:bodyPr>
            <a:lstStyle/>
            <a:p>
              <a:endParaRPr lang="en-US" sz="1600"/>
            </a:p>
          </p:txBody>
        </p:sp>
        <p:sp>
          <p:nvSpPr>
            <p:cNvPr id="2230" name="Rectangle 11">
              <a:extLst>
                <a:ext uri="{FF2B5EF4-FFF2-40B4-BE49-F238E27FC236}">
                  <a16:creationId xmlns:a16="http://schemas.microsoft.com/office/drawing/2014/main" id="{86FBB02D-02C5-485B-8C5F-9B4141F7292C}"/>
                </a:ext>
              </a:extLst>
            </p:cNvPr>
            <p:cNvSpPr>
              <a:spLocks noChangeArrowheads="1"/>
            </p:cNvSpPr>
            <p:nvPr/>
          </p:nvSpPr>
          <p:spPr bwMode="auto">
            <a:xfrm>
              <a:off x="16441268" y="37298746"/>
              <a:ext cx="238366" cy="346391"/>
            </a:xfrm>
            <a:prstGeom prst="rect">
              <a:avLst/>
            </a:prstGeom>
            <a:solidFill>
              <a:schemeClr val="accent2"/>
            </a:solidFill>
            <a:ln w="38100" cap="flat">
              <a:noFill/>
              <a:prstDash val="solid"/>
              <a:miter lim="800000"/>
              <a:headEnd/>
              <a:tailEnd/>
            </a:ln>
          </p:spPr>
          <p:txBody>
            <a:bodyPr vert="horz" wrap="square" lIns="91440" tIns="45720" rIns="91440" bIns="45720" numCol="1" anchor="t" anchorCtr="0" compatLnSpc="1">
              <a:prstTxWarp prst="textNoShape">
                <a:avLst/>
              </a:prstTxWarp>
            </a:bodyPr>
            <a:lstStyle/>
            <a:p>
              <a:endParaRPr lang="en-US" sz="1600"/>
            </a:p>
          </p:txBody>
        </p:sp>
        <p:sp>
          <p:nvSpPr>
            <p:cNvPr id="2234" name="Rectangle 12">
              <a:extLst>
                <a:ext uri="{FF2B5EF4-FFF2-40B4-BE49-F238E27FC236}">
                  <a16:creationId xmlns:a16="http://schemas.microsoft.com/office/drawing/2014/main" id="{32982133-7F0F-4D48-BC67-81080760BA94}"/>
                </a:ext>
              </a:extLst>
            </p:cNvPr>
            <p:cNvSpPr>
              <a:spLocks noChangeArrowheads="1"/>
            </p:cNvSpPr>
            <p:nvPr/>
          </p:nvSpPr>
          <p:spPr bwMode="auto">
            <a:xfrm>
              <a:off x="16717089" y="37302237"/>
              <a:ext cx="240459" cy="342900"/>
            </a:xfrm>
            <a:prstGeom prst="rect">
              <a:avLst/>
            </a:prstGeom>
            <a:solidFill>
              <a:schemeClr val="accent2"/>
            </a:solidFill>
            <a:ln w="38100" cap="flat">
              <a:noFill/>
              <a:prstDash val="solid"/>
              <a:miter lim="800000"/>
              <a:headEnd/>
              <a:tailEnd/>
            </a:ln>
          </p:spPr>
          <p:txBody>
            <a:bodyPr vert="horz" wrap="square" lIns="91440" tIns="45720" rIns="91440" bIns="45720" numCol="1" anchor="t" anchorCtr="0" compatLnSpc="1">
              <a:prstTxWarp prst="textNoShape">
                <a:avLst/>
              </a:prstTxWarp>
            </a:bodyPr>
            <a:lstStyle/>
            <a:p>
              <a:endParaRPr lang="en-US" sz="1600"/>
            </a:p>
          </p:txBody>
        </p:sp>
        <p:sp>
          <p:nvSpPr>
            <p:cNvPr id="2235" name="Rectangle 13">
              <a:extLst>
                <a:ext uri="{FF2B5EF4-FFF2-40B4-BE49-F238E27FC236}">
                  <a16:creationId xmlns:a16="http://schemas.microsoft.com/office/drawing/2014/main" id="{EFD7194A-CE44-4D49-92FA-032019C33884}"/>
                </a:ext>
              </a:extLst>
            </p:cNvPr>
            <p:cNvSpPr>
              <a:spLocks noChangeArrowheads="1"/>
            </p:cNvSpPr>
            <p:nvPr/>
          </p:nvSpPr>
          <p:spPr bwMode="auto">
            <a:xfrm>
              <a:off x="16994707" y="37297001"/>
              <a:ext cx="240459" cy="348136"/>
            </a:xfrm>
            <a:prstGeom prst="rect">
              <a:avLst/>
            </a:prstGeom>
            <a:solidFill>
              <a:schemeClr val="accent2"/>
            </a:solidFill>
            <a:ln w="38100" cap="flat">
              <a:noFill/>
              <a:prstDash val="solid"/>
              <a:miter lim="800000"/>
              <a:headEnd/>
              <a:tailEnd/>
            </a:ln>
          </p:spPr>
          <p:txBody>
            <a:bodyPr vert="horz" wrap="square" lIns="91440" tIns="45720" rIns="91440" bIns="45720" numCol="1" anchor="t" anchorCtr="0" compatLnSpc="1">
              <a:prstTxWarp prst="textNoShape">
                <a:avLst/>
              </a:prstTxWarp>
            </a:bodyPr>
            <a:lstStyle/>
            <a:p>
              <a:endParaRPr lang="en-US" sz="1600"/>
            </a:p>
          </p:txBody>
        </p:sp>
        <p:sp>
          <p:nvSpPr>
            <p:cNvPr id="2236" name="Rectangle 14">
              <a:extLst>
                <a:ext uri="{FF2B5EF4-FFF2-40B4-BE49-F238E27FC236}">
                  <a16:creationId xmlns:a16="http://schemas.microsoft.com/office/drawing/2014/main" id="{47E6DC91-1721-48A8-8254-65FDE9D61DEC}"/>
                </a:ext>
              </a:extLst>
            </p:cNvPr>
            <p:cNvSpPr>
              <a:spLocks noChangeArrowheads="1"/>
            </p:cNvSpPr>
            <p:nvPr/>
          </p:nvSpPr>
          <p:spPr bwMode="auto">
            <a:xfrm>
              <a:off x="17272325" y="37298746"/>
              <a:ext cx="240459" cy="346390"/>
            </a:xfrm>
            <a:prstGeom prst="rect">
              <a:avLst/>
            </a:prstGeom>
            <a:solidFill>
              <a:schemeClr val="accent2"/>
            </a:solidFill>
            <a:ln w="38100" cap="flat">
              <a:noFill/>
              <a:prstDash val="solid"/>
              <a:miter lim="800000"/>
              <a:headEnd/>
              <a:tailEnd/>
            </a:ln>
          </p:spPr>
          <p:txBody>
            <a:bodyPr vert="horz" wrap="square" lIns="91440" tIns="45720" rIns="91440" bIns="45720" numCol="1" anchor="t" anchorCtr="0" compatLnSpc="1">
              <a:prstTxWarp prst="textNoShape">
                <a:avLst/>
              </a:prstTxWarp>
            </a:bodyPr>
            <a:lstStyle/>
            <a:p>
              <a:endParaRPr lang="en-US" sz="1600"/>
            </a:p>
          </p:txBody>
        </p:sp>
        <p:sp>
          <p:nvSpPr>
            <p:cNvPr id="2237" name="Rectangle 15">
              <a:extLst>
                <a:ext uri="{FF2B5EF4-FFF2-40B4-BE49-F238E27FC236}">
                  <a16:creationId xmlns:a16="http://schemas.microsoft.com/office/drawing/2014/main" id="{FEEC95CD-8930-458A-8F80-CFBA31D928BC}"/>
                </a:ext>
              </a:extLst>
            </p:cNvPr>
            <p:cNvSpPr>
              <a:spLocks noChangeArrowheads="1"/>
            </p:cNvSpPr>
            <p:nvPr/>
          </p:nvSpPr>
          <p:spPr bwMode="auto">
            <a:xfrm>
              <a:off x="17549942" y="36846732"/>
              <a:ext cx="240459" cy="798405"/>
            </a:xfrm>
            <a:prstGeom prst="rect">
              <a:avLst/>
            </a:prstGeom>
            <a:solidFill>
              <a:schemeClr val="accent2">
                <a:lumMod val="20000"/>
                <a:lumOff val="80000"/>
              </a:schemeClr>
            </a:solidFill>
            <a:ln w="38100" cap="flat">
              <a:noFill/>
              <a:prstDash val="solid"/>
              <a:miter lim="800000"/>
              <a:headEnd/>
              <a:tailEnd/>
            </a:ln>
          </p:spPr>
          <p:txBody>
            <a:bodyPr vert="horz" wrap="square" lIns="91440" tIns="45720" rIns="91440" bIns="45720" numCol="1" anchor="t" anchorCtr="0" compatLnSpc="1">
              <a:prstTxWarp prst="textNoShape">
                <a:avLst/>
              </a:prstTxWarp>
            </a:bodyPr>
            <a:lstStyle/>
            <a:p>
              <a:endParaRPr lang="en-US" sz="1600"/>
            </a:p>
          </p:txBody>
        </p:sp>
        <p:sp>
          <p:nvSpPr>
            <p:cNvPr id="2242" name="Rectangle 16">
              <a:extLst>
                <a:ext uri="{FF2B5EF4-FFF2-40B4-BE49-F238E27FC236}">
                  <a16:creationId xmlns:a16="http://schemas.microsoft.com/office/drawing/2014/main" id="{826C6A01-728E-455F-8E95-AC7BF8A806FF}"/>
                </a:ext>
              </a:extLst>
            </p:cNvPr>
            <p:cNvSpPr>
              <a:spLocks noChangeArrowheads="1"/>
            </p:cNvSpPr>
            <p:nvPr/>
          </p:nvSpPr>
          <p:spPr bwMode="auto">
            <a:xfrm>
              <a:off x="17827560" y="36832770"/>
              <a:ext cx="240459" cy="812367"/>
            </a:xfrm>
            <a:prstGeom prst="rect">
              <a:avLst/>
            </a:prstGeom>
            <a:solidFill>
              <a:schemeClr val="accent2">
                <a:lumMod val="20000"/>
                <a:lumOff val="80000"/>
              </a:schemeClr>
            </a:solidFill>
            <a:ln w="38100" cap="flat">
              <a:noFill/>
              <a:prstDash val="solid"/>
              <a:miter lim="800000"/>
              <a:headEnd/>
              <a:tailEnd/>
            </a:ln>
          </p:spPr>
          <p:txBody>
            <a:bodyPr vert="horz" wrap="square" lIns="91440" tIns="45720" rIns="91440" bIns="45720" numCol="1" anchor="t" anchorCtr="0" compatLnSpc="1">
              <a:prstTxWarp prst="textNoShape">
                <a:avLst/>
              </a:prstTxWarp>
            </a:bodyPr>
            <a:lstStyle/>
            <a:p>
              <a:endParaRPr lang="en-US" sz="1600"/>
            </a:p>
          </p:txBody>
        </p:sp>
        <p:sp>
          <p:nvSpPr>
            <p:cNvPr id="2243" name="Rectangle 17">
              <a:extLst>
                <a:ext uri="{FF2B5EF4-FFF2-40B4-BE49-F238E27FC236}">
                  <a16:creationId xmlns:a16="http://schemas.microsoft.com/office/drawing/2014/main" id="{FD0F2539-7E56-4CB1-81B1-3907F688A666}"/>
                </a:ext>
              </a:extLst>
            </p:cNvPr>
            <p:cNvSpPr>
              <a:spLocks noChangeArrowheads="1"/>
            </p:cNvSpPr>
            <p:nvPr/>
          </p:nvSpPr>
          <p:spPr bwMode="auto">
            <a:xfrm>
              <a:off x="18105474" y="36836261"/>
              <a:ext cx="238366" cy="808875"/>
            </a:xfrm>
            <a:prstGeom prst="rect">
              <a:avLst/>
            </a:prstGeom>
            <a:solidFill>
              <a:schemeClr val="accent2">
                <a:lumMod val="20000"/>
                <a:lumOff val="80000"/>
              </a:schemeClr>
            </a:solidFill>
            <a:ln w="38100" cap="flat">
              <a:noFill/>
              <a:prstDash val="solid"/>
              <a:miter lim="800000"/>
              <a:headEnd/>
              <a:tailEnd/>
            </a:ln>
          </p:spPr>
          <p:txBody>
            <a:bodyPr vert="horz" wrap="square" lIns="91440" tIns="45720" rIns="91440" bIns="45720" numCol="1" anchor="t" anchorCtr="0" compatLnSpc="1">
              <a:prstTxWarp prst="textNoShape">
                <a:avLst/>
              </a:prstTxWarp>
            </a:bodyPr>
            <a:lstStyle/>
            <a:p>
              <a:endParaRPr lang="en-US" sz="1600"/>
            </a:p>
          </p:txBody>
        </p:sp>
        <p:sp>
          <p:nvSpPr>
            <p:cNvPr id="2244" name="Rectangle 18">
              <a:extLst>
                <a:ext uri="{FF2B5EF4-FFF2-40B4-BE49-F238E27FC236}">
                  <a16:creationId xmlns:a16="http://schemas.microsoft.com/office/drawing/2014/main" id="{25445A7C-AF5C-4D28-9D62-7DA885D1BCCE}"/>
                </a:ext>
              </a:extLst>
            </p:cNvPr>
            <p:cNvSpPr>
              <a:spLocks noChangeArrowheads="1"/>
            </p:cNvSpPr>
            <p:nvPr/>
          </p:nvSpPr>
          <p:spPr bwMode="auto">
            <a:xfrm>
              <a:off x="18381294" y="37286530"/>
              <a:ext cx="240459" cy="358608"/>
            </a:xfrm>
            <a:prstGeom prst="rect">
              <a:avLst/>
            </a:prstGeom>
            <a:solidFill>
              <a:schemeClr val="accent2"/>
            </a:solidFill>
            <a:ln w="38100" cap="flat">
              <a:noFill/>
              <a:prstDash val="solid"/>
              <a:miter lim="800000"/>
              <a:headEnd/>
              <a:tailEnd/>
            </a:ln>
          </p:spPr>
          <p:txBody>
            <a:bodyPr vert="horz" wrap="square" lIns="91440" tIns="45720" rIns="91440" bIns="45720" numCol="1" anchor="t" anchorCtr="0" compatLnSpc="1">
              <a:prstTxWarp prst="textNoShape">
                <a:avLst/>
              </a:prstTxWarp>
            </a:bodyPr>
            <a:lstStyle/>
            <a:p>
              <a:endParaRPr lang="en-US" sz="1600"/>
            </a:p>
          </p:txBody>
        </p:sp>
        <p:sp>
          <p:nvSpPr>
            <p:cNvPr id="2245" name="Rectangle 19">
              <a:extLst>
                <a:ext uri="{FF2B5EF4-FFF2-40B4-BE49-F238E27FC236}">
                  <a16:creationId xmlns:a16="http://schemas.microsoft.com/office/drawing/2014/main" id="{D0D032C1-55B0-4CDA-AD4F-D8D4F85AF1D9}"/>
                </a:ext>
              </a:extLst>
            </p:cNvPr>
            <p:cNvSpPr>
              <a:spLocks noChangeArrowheads="1"/>
            </p:cNvSpPr>
            <p:nvPr/>
          </p:nvSpPr>
          <p:spPr bwMode="auto">
            <a:xfrm>
              <a:off x="18658912" y="37297001"/>
              <a:ext cx="240459" cy="348136"/>
            </a:xfrm>
            <a:prstGeom prst="rect">
              <a:avLst/>
            </a:prstGeom>
            <a:solidFill>
              <a:schemeClr val="accent2"/>
            </a:solidFill>
            <a:ln w="38100" cap="flat">
              <a:noFill/>
              <a:prstDash val="solid"/>
              <a:miter lim="800000"/>
              <a:headEnd/>
              <a:tailEnd/>
            </a:ln>
          </p:spPr>
          <p:txBody>
            <a:bodyPr vert="horz" wrap="square" lIns="91440" tIns="45720" rIns="91440" bIns="45720" numCol="1" anchor="t" anchorCtr="0" compatLnSpc="1">
              <a:prstTxWarp prst="textNoShape">
                <a:avLst/>
              </a:prstTxWarp>
            </a:bodyPr>
            <a:lstStyle/>
            <a:p>
              <a:endParaRPr lang="en-US" sz="1600"/>
            </a:p>
          </p:txBody>
        </p:sp>
        <p:sp>
          <p:nvSpPr>
            <p:cNvPr id="2246" name="Rectangle 20">
              <a:extLst>
                <a:ext uri="{FF2B5EF4-FFF2-40B4-BE49-F238E27FC236}">
                  <a16:creationId xmlns:a16="http://schemas.microsoft.com/office/drawing/2014/main" id="{722F9669-9B4D-4E45-BAAA-3ECF208DEDD7}"/>
                </a:ext>
              </a:extLst>
            </p:cNvPr>
            <p:cNvSpPr>
              <a:spLocks noChangeArrowheads="1"/>
            </p:cNvSpPr>
            <p:nvPr/>
          </p:nvSpPr>
          <p:spPr bwMode="auto">
            <a:xfrm>
              <a:off x="18936826" y="37291765"/>
              <a:ext cx="238366" cy="353372"/>
            </a:xfrm>
            <a:prstGeom prst="rect">
              <a:avLst/>
            </a:prstGeom>
            <a:solidFill>
              <a:schemeClr val="accent2"/>
            </a:solidFill>
            <a:ln w="38100" cap="flat">
              <a:noFill/>
              <a:prstDash val="solid"/>
              <a:miter lim="800000"/>
              <a:headEnd/>
              <a:tailEnd/>
            </a:ln>
          </p:spPr>
          <p:txBody>
            <a:bodyPr vert="horz" wrap="square" lIns="91440" tIns="45720" rIns="91440" bIns="45720" numCol="1" anchor="t" anchorCtr="0" compatLnSpc="1">
              <a:prstTxWarp prst="textNoShape">
                <a:avLst/>
              </a:prstTxWarp>
            </a:bodyPr>
            <a:lstStyle/>
            <a:p>
              <a:endParaRPr lang="en-US" sz="1600"/>
            </a:p>
          </p:txBody>
        </p:sp>
        <p:sp>
          <p:nvSpPr>
            <p:cNvPr id="2250" name="Rectangle 21">
              <a:extLst>
                <a:ext uri="{FF2B5EF4-FFF2-40B4-BE49-F238E27FC236}">
                  <a16:creationId xmlns:a16="http://schemas.microsoft.com/office/drawing/2014/main" id="{C45FD18F-3B64-4FCB-B2A0-23D12B2A6696}"/>
                </a:ext>
              </a:extLst>
            </p:cNvPr>
            <p:cNvSpPr>
              <a:spLocks noChangeArrowheads="1"/>
            </p:cNvSpPr>
            <p:nvPr/>
          </p:nvSpPr>
          <p:spPr bwMode="auto">
            <a:xfrm>
              <a:off x="19212647" y="37288275"/>
              <a:ext cx="240459" cy="356862"/>
            </a:xfrm>
            <a:prstGeom prst="rect">
              <a:avLst/>
            </a:prstGeom>
            <a:solidFill>
              <a:schemeClr val="accent2"/>
            </a:solidFill>
            <a:ln w="38100" cap="flat">
              <a:noFill/>
              <a:prstDash val="solid"/>
              <a:miter lim="800000"/>
              <a:headEnd/>
              <a:tailEnd/>
            </a:ln>
          </p:spPr>
          <p:txBody>
            <a:bodyPr vert="horz" wrap="square" lIns="91440" tIns="45720" rIns="91440" bIns="45720" numCol="1" anchor="t" anchorCtr="0" compatLnSpc="1">
              <a:prstTxWarp prst="textNoShape">
                <a:avLst/>
              </a:prstTxWarp>
            </a:bodyPr>
            <a:lstStyle/>
            <a:p>
              <a:endParaRPr lang="en-US" sz="1600"/>
            </a:p>
          </p:txBody>
        </p:sp>
        <p:sp>
          <p:nvSpPr>
            <p:cNvPr id="2251" name="Rectangle 226">
              <a:extLst>
                <a:ext uri="{FF2B5EF4-FFF2-40B4-BE49-F238E27FC236}">
                  <a16:creationId xmlns:a16="http://schemas.microsoft.com/office/drawing/2014/main" id="{4726B74F-AC1E-4BD6-BCA7-1372F2DA33AA}"/>
                </a:ext>
              </a:extLst>
            </p:cNvPr>
            <p:cNvSpPr>
              <a:spLocks noChangeArrowheads="1"/>
            </p:cNvSpPr>
            <p:nvPr/>
          </p:nvSpPr>
          <p:spPr bwMode="auto">
            <a:xfrm>
              <a:off x="19490265" y="37300491"/>
              <a:ext cx="240459" cy="344646"/>
            </a:xfrm>
            <a:prstGeom prst="rect">
              <a:avLst/>
            </a:prstGeom>
            <a:solidFill>
              <a:schemeClr val="accent2"/>
            </a:solidFill>
            <a:ln w="38100" cap="flat">
              <a:noFill/>
              <a:prstDash val="solid"/>
              <a:miter lim="800000"/>
              <a:headEnd/>
              <a:tailEnd/>
            </a:ln>
          </p:spPr>
          <p:txBody>
            <a:bodyPr vert="horz" wrap="square" lIns="91440" tIns="45720" rIns="91440" bIns="45720" numCol="1" anchor="t" anchorCtr="0" compatLnSpc="1">
              <a:prstTxWarp prst="textNoShape">
                <a:avLst/>
              </a:prstTxWarp>
            </a:bodyPr>
            <a:lstStyle/>
            <a:p>
              <a:endParaRPr lang="en-US" sz="1600"/>
            </a:p>
          </p:txBody>
        </p:sp>
        <p:sp>
          <p:nvSpPr>
            <p:cNvPr id="2252" name="Rectangle 109">
              <a:extLst>
                <a:ext uri="{FF2B5EF4-FFF2-40B4-BE49-F238E27FC236}">
                  <a16:creationId xmlns:a16="http://schemas.microsoft.com/office/drawing/2014/main" id="{84F163D2-127A-43DB-A3FA-7FA66BA755A4}"/>
                </a:ext>
              </a:extLst>
            </p:cNvPr>
            <p:cNvSpPr>
              <a:spLocks noChangeArrowheads="1"/>
            </p:cNvSpPr>
            <p:nvPr/>
          </p:nvSpPr>
          <p:spPr bwMode="auto">
            <a:xfrm>
              <a:off x="20120184" y="36383199"/>
              <a:ext cx="235277" cy="1261937"/>
            </a:xfrm>
            <a:prstGeom prst="rect">
              <a:avLst/>
            </a:prstGeom>
            <a:solidFill>
              <a:schemeClr val="accent3">
                <a:lumMod val="20000"/>
                <a:lumOff val="80000"/>
              </a:schemeClr>
            </a:solidFill>
            <a:ln w="38100" cap="flat">
              <a:noFill/>
              <a:prstDash val="solid"/>
              <a:miter lim="800000"/>
              <a:headEnd/>
              <a:tailEnd/>
            </a:ln>
          </p:spPr>
          <p:txBody>
            <a:bodyPr vert="horz" wrap="square" lIns="91440" tIns="45720" rIns="91440" bIns="45720" numCol="1" anchor="t" anchorCtr="0" compatLnSpc="1">
              <a:prstTxWarp prst="textNoShape">
                <a:avLst/>
              </a:prstTxWarp>
            </a:bodyPr>
            <a:lstStyle/>
            <a:p>
              <a:endParaRPr lang="en-US" sz="1600"/>
            </a:p>
          </p:txBody>
        </p:sp>
        <p:sp>
          <p:nvSpPr>
            <p:cNvPr id="2253" name="Rectangle 110">
              <a:extLst>
                <a:ext uri="{FF2B5EF4-FFF2-40B4-BE49-F238E27FC236}">
                  <a16:creationId xmlns:a16="http://schemas.microsoft.com/office/drawing/2014/main" id="{22D00232-ADDC-4A05-83D2-CA0C8B1FE73A}"/>
                </a:ext>
              </a:extLst>
            </p:cNvPr>
            <p:cNvSpPr>
              <a:spLocks noChangeArrowheads="1"/>
            </p:cNvSpPr>
            <p:nvPr/>
          </p:nvSpPr>
          <p:spPr bwMode="auto">
            <a:xfrm>
              <a:off x="20394088" y="37297001"/>
              <a:ext cx="235277" cy="348136"/>
            </a:xfrm>
            <a:prstGeom prst="rect">
              <a:avLst/>
            </a:prstGeom>
            <a:solidFill>
              <a:schemeClr val="accent3"/>
            </a:solidFill>
            <a:ln w="38100" cap="flat">
              <a:noFill/>
              <a:prstDash val="solid"/>
              <a:miter lim="800000"/>
              <a:headEnd/>
              <a:tailEnd/>
            </a:ln>
          </p:spPr>
          <p:txBody>
            <a:bodyPr vert="horz" wrap="square" lIns="91440" tIns="45720" rIns="91440" bIns="45720" numCol="1" anchor="t" anchorCtr="0" compatLnSpc="1">
              <a:prstTxWarp prst="textNoShape">
                <a:avLst/>
              </a:prstTxWarp>
            </a:bodyPr>
            <a:lstStyle/>
            <a:p>
              <a:endParaRPr lang="en-US" sz="1600"/>
            </a:p>
          </p:txBody>
        </p:sp>
        <p:sp>
          <p:nvSpPr>
            <p:cNvPr id="2254" name="Rectangle 111">
              <a:extLst>
                <a:ext uri="{FF2B5EF4-FFF2-40B4-BE49-F238E27FC236}">
                  <a16:creationId xmlns:a16="http://schemas.microsoft.com/office/drawing/2014/main" id="{6D11A5CA-5955-42B7-A945-DA204AA5C49F}"/>
                </a:ext>
              </a:extLst>
            </p:cNvPr>
            <p:cNvSpPr>
              <a:spLocks noChangeArrowheads="1"/>
            </p:cNvSpPr>
            <p:nvPr/>
          </p:nvSpPr>
          <p:spPr bwMode="auto">
            <a:xfrm>
              <a:off x="20668301" y="37300491"/>
              <a:ext cx="233098" cy="344646"/>
            </a:xfrm>
            <a:prstGeom prst="rect">
              <a:avLst/>
            </a:prstGeom>
            <a:solidFill>
              <a:schemeClr val="accent3"/>
            </a:solidFill>
            <a:ln w="38100" cap="flat">
              <a:noFill/>
              <a:prstDash val="solid"/>
              <a:miter lim="800000"/>
              <a:headEnd/>
              <a:tailEnd/>
            </a:ln>
          </p:spPr>
          <p:txBody>
            <a:bodyPr vert="horz" wrap="square" lIns="91440" tIns="45720" rIns="91440" bIns="45720" numCol="1" anchor="t" anchorCtr="0" compatLnSpc="1">
              <a:prstTxWarp prst="textNoShape">
                <a:avLst/>
              </a:prstTxWarp>
            </a:bodyPr>
            <a:lstStyle/>
            <a:p>
              <a:endParaRPr lang="en-US" sz="1600"/>
            </a:p>
          </p:txBody>
        </p:sp>
        <p:sp>
          <p:nvSpPr>
            <p:cNvPr id="2258" name="Rectangle 112">
              <a:extLst>
                <a:ext uri="{FF2B5EF4-FFF2-40B4-BE49-F238E27FC236}">
                  <a16:creationId xmlns:a16="http://schemas.microsoft.com/office/drawing/2014/main" id="{6861DD29-928F-4A6F-8CFF-5F6C06076DFE}"/>
                </a:ext>
              </a:extLst>
            </p:cNvPr>
            <p:cNvSpPr>
              <a:spLocks noChangeArrowheads="1"/>
            </p:cNvSpPr>
            <p:nvPr/>
          </p:nvSpPr>
          <p:spPr bwMode="auto">
            <a:xfrm>
              <a:off x="20940335" y="37297001"/>
              <a:ext cx="235277" cy="348136"/>
            </a:xfrm>
            <a:prstGeom prst="rect">
              <a:avLst/>
            </a:prstGeom>
            <a:solidFill>
              <a:schemeClr val="accent3"/>
            </a:solidFill>
            <a:ln w="38100" cap="flat">
              <a:noFill/>
              <a:prstDash val="solid"/>
              <a:miter lim="800000"/>
              <a:headEnd/>
              <a:tailEnd/>
            </a:ln>
          </p:spPr>
          <p:txBody>
            <a:bodyPr vert="horz" wrap="square" lIns="91440" tIns="45720" rIns="91440" bIns="45720" numCol="1" anchor="t" anchorCtr="0" compatLnSpc="1">
              <a:prstTxWarp prst="textNoShape">
                <a:avLst/>
              </a:prstTxWarp>
            </a:bodyPr>
            <a:lstStyle/>
            <a:p>
              <a:endParaRPr lang="en-US" sz="1600"/>
            </a:p>
          </p:txBody>
        </p:sp>
        <p:sp>
          <p:nvSpPr>
            <p:cNvPr id="2259" name="Rectangle 113">
              <a:extLst>
                <a:ext uri="{FF2B5EF4-FFF2-40B4-BE49-F238E27FC236}">
                  <a16:creationId xmlns:a16="http://schemas.microsoft.com/office/drawing/2014/main" id="{22C1F1AF-1CAE-47F6-A40D-1D49752F3B67}"/>
                </a:ext>
              </a:extLst>
            </p:cNvPr>
            <p:cNvSpPr>
              <a:spLocks noChangeArrowheads="1"/>
            </p:cNvSpPr>
            <p:nvPr/>
          </p:nvSpPr>
          <p:spPr bwMode="auto">
            <a:xfrm>
              <a:off x="21214239" y="37295837"/>
              <a:ext cx="235277" cy="349300"/>
            </a:xfrm>
            <a:prstGeom prst="rect">
              <a:avLst/>
            </a:prstGeom>
            <a:solidFill>
              <a:schemeClr val="accent3"/>
            </a:solidFill>
            <a:ln w="38100" cap="flat">
              <a:noFill/>
              <a:prstDash val="solid"/>
              <a:miter lim="800000"/>
              <a:headEnd/>
              <a:tailEnd/>
            </a:ln>
          </p:spPr>
          <p:txBody>
            <a:bodyPr vert="horz" wrap="square" lIns="91440" tIns="45720" rIns="91440" bIns="45720" numCol="1" anchor="t" anchorCtr="0" compatLnSpc="1">
              <a:prstTxWarp prst="textNoShape">
                <a:avLst/>
              </a:prstTxWarp>
            </a:bodyPr>
            <a:lstStyle/>
            <a:p>
              <a:endParaRPr lang="en-US" sz="1600"/>
            </a:p>
          </p:txBody>
        </p:sp>
        <p:sp>
          <p:nvSpPr>
            <p:cNvPr id="2260" name="Rectangle 114">
              <a:extLst>
                <a:ext uri="{FF2B5EF4-FFF2-40B4-BE49-F238E27FC236}">
                  <a16:creationId xmlns:a16="http://schemas.microsoft.com/office/drawing/2014/main" id="{EEA10182-C0CF-450D-AEF9-7E24607016A7}"/>
                </a:ext>
              </a:extLst>
            </p:cNvPr>
            <p:cNvSpPr>
              <a:spLocks noChangeArrowheads="1"/>
            </p:cNvSpPr>
            <p:nvPr/>
          </p:nvSpPr>
          <p:spPr bwMode="auto">
            <a:xfrm>
              <a:off x="21488143" y="37294674"/>
              <a:ext cx="235277" cy="350463"/>
            </a:xfrm>
            <a:prstGeom prst="rect">
              <a:avLst/>
            </a:prstGeom>
            <a:solidFill>
              <a:schemeClr val="accent3"/>
            </a:solidFill>
            <a:ln w="38100" cap="flat">
              <a:noFill/>
              <a:prstDash val="solid"/>
              <a:miter lim="800000"/>
              <a:headEnd/>
              <a:tailEnd/>
            </a:ln>
          </p:spPr>
          <p:txBody>
            <a:bodyPr vert="horz" wrap="square" lIns="91440" tIns="45720" rIns="91440" bIns="45720" numCol="1" anchor="t" anchorCtr="0" compatLnSpc="1">
              <a:prstTxWarp prst="textNoShape">
                <a:avLst/>
              </a:prstTxWarp>
            </a:bodyPr>
            <a:lstStyle/>
            <a:p>
              <a:endParaRPr lang="en-US" sz="1600"/>
            </a:p>
          </p:txBody>
        </p:sp>
        <p:sp>
          <p:nvSpPr>
            <p:cNvPr id="2261" name="Rectangle 115">
              <a:extLst>
                <a:ext uri="{FF2B5EF4-FFF2-40B4-BE49-F238E27FC236}">
                  <a16:creationId xmlns:a16="http://schemas.microsoft.com/office/drawing/2014/main" id="{73BC7DDF-8D0A-42E7-8873-C10F29942404}"/>
                </a:ext>
              </a:extLst>
            </p:cNvPr>
            <p:cNvSpPr>
              <a:spLocks noChangeArrowheads="1"/>
            </p:cNvSpPr>
            <p:nvPr/>
          </p:nvSpPr>
          <p:spPr bwMode="auto">
            <a:xfrm>
              <a:off x="21762047" y="36825789"/>
              <a:ext cx="235277" cy="819348"/>
            </a:xfrm>
            <a:prstGeom prst="rect">
              <a:avLst/>
            </a:prstGeom>
            <a:solidFill>
              <a:schemeClr val="accent3">
                <a:lumMod val="20000"/>
                <a:lumOff val="80000"/>
              </a:schemeClr>
            </a:solidFill>
            <a:ln w="38100" cap="flat">
              <a:noFill/>
              <a:prstDash val="solid"/>
              <a:miter lim="800000"/>
              <a:headEnd/>
              <a:tailEnd/>
            </a:ln>
          </p:spPr>
          <p:txBody>
            <a:bodyPr vert="horz" wrap="square" lIns="91440" tIns="45720" rIns="91440" bIns="45720" numCol="1" anchor="t" anchorCtr="0" compatLnSpc="1">
              <a:prstTxWarp prst="textNoShape">
                <a:avLst/>
              </a:prstTxWarp>
            </a:bodyPr>
            <a:lstStyle/>
            <a:p>
              <a:endParaRPr lang="en-US" sz="1600"/>
            </a:p>
          </p:txBody>
        </p:sp>
        <p:sp>
          <p:nvSpPr>
            <p:cNvPr id="2262" name="Rectangle 116">
              <a:extLst>
                <a:ext uri="{FF2B5EF4-FFF2-40B4-BE49-F238E27FC236}">
                  <a16:creationId xmlns:a16="http://schemas.microsoft.com/office/drawing/2014/main" id="{F650C6F1-052E-4ED5-BF85-252576CA14EB}"/>
                </a:ext>
              </a:extLst>
            </p:cNvPr>
            <p:cNvSpPr>
              <a:spLocks noChangeArrowheads="1"/>
            </p:cNvSpPr>
            <p:nvPr/>
          </p:nvSpPr>
          <p:spPr bwMode="auto">
            <a:xfrm>
              <a:off x="22035951" y="36800193"/>
              <a:ext cx="235277" cy="844945"/>
            </a:xfrm>
            <a:prstGeom prst="rect">
              <a:avLst/>
            </a:prstGeom>
            <a:solidFill>
              <a:schemeClr val="accent3">
                <a:lumMod val="20000"/>
                <a:lumOff val="80000"/>
              </a:schemeClr>
            </a:solidFill>
            <a:ln w="38100" cap="flat">
              <a:noFill/>
              <a:prstDash val="solid"/>
              <a:miter lim="800000"/>
              <a:headEnd/>
              <a:tailEnd/>
            </a:ln>
          </p:spPr>
          <p:txBody>
            <a:bodyPr vert="horz" wrap="square" lIns="91440" tIns="45720" rIns="91440" bIns="45720" numCol="1" anchor="t" anchorCtr="0" compatLnSpc="1">
              <a:prstTxWarp prst="textNoShape">
                <a:avLst/>
              </a:prstTxWarp>
            </a:bodyPr>
            <a:lstStyle/>
            <a:p>
              <a:endParaRPr lang="en-US" sz="1600"/>
            </a:p>
          </p:txBody>
        </p:sp>
        <p:sp>
          <p:nvSpPr>
            <p:cNvPr id="2263" name="Rectangle 117">
              <a:extLst>
                <a:ext uri="{FF2B5EF4-FFF2-40B4-BE49-F238E27FC236}">
                  <a16:creationId xmlns:a16="http://schemas.microsoft.com/office/drawing/2014/main" id="{BA7E0A00-6747-470A-A4D8-9D073E334DA8}"/>
                </a:ext>
              </a:extLst>
            </p:cNvPr>
            <p:cNvSpPr>
              <a:spLocks noChangeArrowheads="1"/>
            </p:cNvSpPr>
            <p:nvPr/>
          </p:nvSpPr>
          <p:spPr bwMode="auto">
            <a:xfrm>
              <a:off x="22309855" y="36790885"/>
              <a:ext cx="235277" cy="854253"/>
            </a:xfrm>
            <a:prstGeom prst="rect">
              <a:avLst/>
            </a:prstGeom>
            <a:solidFill>
              <a:schemeClr val="accent3">
                <a:lumMod val="20000"/>
                <a:lumOff val="80000"/>
              </a:schemeClr>
            </a:solidFill>
            <a:ln w="38100" cap="flat">
              <a:noFill/>
              <a:prstDash val="solid"/>
              <a:miter lim="800000"/>
              <a:headEnd/>
              <a:tailEnd/>
            </a:ln>
          </p:spPr>
          <p:txBody>
            <a:bodyPr vert="horz" wrap="square" lIns="91440" tIns="45720" rIns="91440" bIns="45720" numCol="1" anchor="t" anchorCtr="0" compatLnSpc="1">
              <a:prstTxWarp prst="textNoShape">
                <a:avLst/>
              </a:prstTxWarp>
            </a:bodyPr>
            <a:lstStyle/>
            <a:p>
              <a:endParaRPr lang="en-US" sz="1600"/>
            </a:p>
          </p:txBody>
        </p:sp>
        <p:sp>
          <p:nvSpPr>
            <p:cNvPr id="2265" name="Rectangle 118">
              <a:extLst>
                <a:ext uri="{FF2B5EF4-FFF2-40B4-BE49-F238E27FC236}">
                  <a16:creationId xmlns:a16="http://schemas.microsoft.com/office/drawing/2014/main" id="{C351832B-CA41-4F41-8642-579B65D7999C}"/>
                </a:ext>
              </a:extLst>
            </p:cNvPr>
            <p:cNvSpPr>
              <a:spLocks noChangeArrowheads="1"/>
            </p:cNvSpPr>
            <p:nvPr/>
          </p:nvSpPr>
          <p:spPr bwMode="auto">
            <a:xfrm>
              <a:off x="22584068" y="36766451"/>
              <a:ext cx="233098" cy="878686"/>
            </a:xfrm>
            <a:prstGeom prst="rect">
              <a:avLst/>
            </a:prstGeom>
            <a:solidFill>
              <a:schemeClr val="accent3">
                <a:lumMod val="20000"/>
                <a:lumOff val="80000"/>
              </a:schemeClr>
            </a:solidFill>
            <a:ln w="38100" cap="flat">
              <a:noFill/>
              <a:prstDash val="solid"/>
              <a:miter lim="800000"/>
              <a:headEnd/>
              <a:tailEnd/>
            </a:ln>
          </p:spPr>
          <p:txBody>
            <a:bodyPr vert="horz" wrap="square" lIns="91440" tIns="45720" rIns="91440" bIns="45720" numCol="1" anchor="t" anchorCtr="0" compatLnSpc="1">
              <a:prstTxWarp prst="textNoShape">
                <a:avLst/>
              </a:prstTxWarp>
            </a:bodyPr>
            <a:lstStyle/>
            <a:p>
              <a:endParaRPr lang="en-US" sz="1600"/>
            </a:p>
          </p:txBody>
        </p:sp>
        <p:sp>
          <p:nvSpPr>
            <p:cNvPr id="2267" name="Rectangle 119">
              <a:extLst>
                <a:ext uri="{FF2B5EF4-FFF2-40B4-BE49-F238E27FC236}">
                  <a16:creationId xmlns:a16="http://schemas.microsoft.com/office/drawing/2014/main" id="{F3E6472B-D0D4-4D6E-92A5-5CC3B34CAFE7}"/>
                </a:ext>
              </a:extLst>
            </p:cNvPr>
            <p:cNvSpPr>
              <a:spLocks noChangeArrowheads="1"/>
            </p:cNvSpPr>
            <p:nvPr/>
          </p:nvSpPr>
          <p:spPr bwMode="auto">
            <a:xfrm>
              <a:off x="22856103" y="37285366"/>
              <a:ext cx="235277" cy="359770"/>
            </a:xfrm>
            <a:prstGeom prst="rect">
              <a:avLst/>
            </a:prstGeom>
            <a:solidFill>
              <a:schemeClr val="accent3"/>
            </a:solidFill>
            <a:ln w="38100" cap="flat">
              <a:noFill/>
              <a:prstDash val="solid"/>
              <a:miter lim="800000"/>
              <a:headEnd/>
              <a:tailEnd/>
            </a:ln>
          </p:spPr>
          <p:txBody>
            <a:bodyPr vert="horz" wrap="square" lIns="91440" tIns="45720" rIns="91440" bIns="45720" numCol="1" anchor="t" anchorCtr="0" compatLnSpc="1">
              <a:prstTxWarp prst="textNoShape">
                <a:avLst/>
              </a:prstTxWarp>
            </a:bodyPr>
            <a:lstStyle/>
            <a:p>
              <a:endParaRPr lang="en-US" sz="1600"/>
            </a:p>
          </p:txBody>
        </p:sp>
        <p:sp>
          <p:nvSpPr>
            <p:cNvPr id="2269" name="Rectangle 120">
              <a:extLst>
                <a:ext uri="{FF2B5EF4-FFF2-40B4-BE49-F238E27FC236}">
                  <a16:creationId xmlns:a16="http://schemas.microsoft.com/office/drawing/2014/main" id="{93F421D0-3B50-42E5-9B6C-4E4DF5B88A54}"/>
                </a:ext>
              </a:extLst>
            </p:cNvPr>
            <p:cNvSpPr>
              <a:spLocks noChangeArrowheads="1"/>
            </p:cNvSpPr>
            <p:nvPr/>
          </p:nvSpPr>
          <p:spPr bwMode="auto">
            <a:xfrm>
              <a:off x="23130007" y="37293511"/>
              <a:ext cx="235277" cy="351627"/>
            </a:xfrm>
            <a:prstGeom prst="rect">
              <a:avLst/>
            </a:prstGeom>
            <a:solidFill>
              <a:schemeClr val="accent3"/>
            </a:solidFill>
            <a:ln w="38100" cap="flat">
              <a:noFill/>
              <a:prstDash val="solid"/>
              <a:miter lim="800000"/>
              <a:headEnd/>
              <a:tailEnd/>
            </a:ln>
          </p:spPr>
          <p:txBody>
            <a:bodyPr vert="horz" wrap="square" lIns="91440" tIns="45720" rIns="91440" bIns="45720" numCol="1" anchor="t" anchorCtr="0" compatLnSpc="1">
              <a:prstTxWarp prst="textNoShape">
                <a:avLst/>
              </a:prstTxWarp>
            </a:bodyPr>
            <a:lstStyle/>
            <a:p>
              <a:endParaRPr lang="en-US" sz="1600"/>
            </a:p>
          </p:txBody>
        </p:sp>
        <p:sp>
          <p:nvSpPr>
            <p:cNvPr id="2270" name="Rectangle 121">
              <a:extLst>
                <a:ext uri="{FF2B5EF4-FFF2-40B4-BE49-F238E27FC236}">
                  <a16:creationId xmlns:a16="http://schemas.microsoft.com/office/drawing/2014/main" id="{2D195082-B5B2-499E-8A9F-466212D3C0B5}"/>
                </a:ext>
              </a:extLst>
            </p:cNvPr>
            <p:cNvSpPr>
              <a:spLocks noChangeArrowheads="1"/>
            </p:cNvSpPr>
            <p:nvPr/>
          </p:nvSpPr>
          <p:spPr bwMode="auto">
            <a:xfrm>
              <a:off x="23404220" y="37291183"/>
              <a:ext cx="233098" cy="353953"/>
            </a:xfrm>
            <a:prstGeom prst="rect">
              <a:avLst/>
            </a:prstGeom>
            <a:solidFill>
              <a:schemeClr val="accent3"/>
            </a:solidFill>
            <a:ln w="38100" cap="flat">
              <a:noFill/>
              <a:prstDash val="solid"/>
              <a:miter lim="800000"/>
              <a:headEnd/>
              <a:tailEnd/>
            </a:ln>
          </p:spPr>
          <p:txBody>
            <a:bodyPr vert="horz" wrap="square" lIns="91440" tIns="45720" rIns="91440" bIns="45720" numCol="1" anchor="t" anchorCtr="0" compatLnSpc="1">
              <a:prstTxWarp prst="textNoShape">
                <a:avLst/>
              </a:prstTxWarp>
            </a:bodyPr>
            <a:lstStyle/>
            <a:p>
              <a:endParaRPr lang="en-US" sz="1600"/>
            </a:p>
          </p:txBody>
        </p:sp>
        <p:sp>
          <p:nvSpPr>
            <p:cNvPr id="2274" name="Rectangle 122">
              <a:extLst>
                <a:ext uri="{FF2B5EF4-FFF2-40B4-BE49-F238E27FC236}">
                  <a16:creationId xmlns:a16="http://schemas.microsoft.com/office/drawing/2014/main" id="{DBF8EC3A-85C7-4275-9250-392608AD8443}"/>
                </a:ext>
              </a:extLst>
            </p:cNvPr>
            <p:cNvSpPr>
              <a:spLocks noChangeArrowheads="1"/>
            </p:cNvSpPr>
            <p:nvPr/>
          </p:nvSpPr>
          <p:spPr bwMode="auto">
            <a:xfrm>
              <a:off x="23676254" y="37283039"/>
              <a:ext cx="235277" cy="362098"/>
            </a:xfrm>
            <a:prstGeom prst="rect">
              <a:avLst/>
            </a:prstGeom>
            <a:solidFill>
              <a:schemeClr val="accent3"/>
            </a:solidFill>
            <a:ln w="38100" cap="flat">
              <a:noFill/>
              <a:prstDash val="solid"/>
              <a:miter lim="800000"/>
              <a:headEnd/>
              <a:tailEnd/>
            </a:ln>
          </p:spPr>
          <p:txBody>
            <a:bodyPr vert="horz" wrap="square" lIns="91440" tIns="45720" rIns="91440" bIns="45720" numCol="1" anchor="t" anchorCtr="0" compatLnSpc="1">
              <a:prstTxWarp prst="textNoShape">
                <a:avLst/>
              </a:prstTxWarp>
            </a:bodyPr>
            <a:lstStyle/>
            <a:p>
              <a:endParaRPr lang="en-US" sz="1600"/>
            </a:p>
          </p:txBody>
        </p:sp>
        <p:sp>
          <p:nvSpPr>
            <p:cNvPr id="2275" name="Rectangle 123">
              <a:extLst>
                <a:ext uri="{FF2B5EF4-FFF2-40B4-BE49-F238E27FC236}">
                  <a16:creationId xmlns:a16="http://schemas.microsoft.com/office/drawing/2014/main" id="{987B8A80-3C05-41CE-8291-B6B75C8F22E5}"/>
                </a:ext>
              </a:extLst>
            </p:cNvPr>
            <p:cNvSpPr>
              <a:spLocks noChangeArrowheads="1"/>
            </p:cNvSpPr>
            <p:nvPr/>
          </p:nvSpPr>
          <p:spPr bwMode="auto">
            <a:xfrm>
              <a:off x="23950158" y="37292347"/>
              <a:ext cx="235277" cy="352790"/>
            </a:xfrm>
            <a:prstGeom prst="rect">
              <a:avLst/>
            </a:prstGeom>
            <a:solidFill>
              <a:schemeClr val="accent3"/>
            </a:solidFill>
            <a:ln w="38100" cap="flat">
              <a:noFill/>
              <a:prstDash val="solid"/>
              <a:miter lim="800000"/>
              <a:headEnd/>
              <a:tailEnd/>
            </a:ln>
          </p:spPr>
          <p:txBody>
            <a:bodyPr vert="horz" wrap="square" lIns="91440" tIns="45720" rIns="91440" bIns="45720" numCol="1" anchor="t" anchorCtr="0" compatLnSpc="1">
              <a:prstTxWarp prst="textNoShape">
                <a:avLst/>
              </a:prstTxWarp>
            </a:bodyPr>
            <a:lstStyle/>
            <a:p>
              <a:endParaRPr lang="en-US" sz="1600"/>
            </a:p>
          </p:txBody>
        </p:sp>
        <p:sp>
          <p:nvSpPr>
            <p:cNvPr id="2276" name="Rectangle 317">
              <a:extLst>
                <a:ext uri="{FF2B5EF4-FFF2-40B4-BE49-F238E27FC236}">
                  <a16:creationId xmlns:a16="http://schemas.microsoft.com/office/drawing/2014/main" id="{CFA78534-0FD1-43F2-8BF6-F174D86A1921}"/>
                </a:ext>
              </a:extLst>
            </p:cNvPr>
            <p:cNvSpPr>
              <a:spLocks noChangeArrowheads="1"/>
            </p:cNvSpPr>
            <p:nvPr/>
          </p:nvSpPr>
          <p:spPr bwMode="auto">
            <a:xfrm>
              <a:off x="24224061" y="37300491"/>
              <a:ext cx="235277" cy="344646"/>
            </a:xfrm>
            <a:prstGeom prst="rect">
              <a:avLst/>
            </a:prstGeom>
            <a:solidFill>
              <a:schemeClr val="accent3"/>
            </a:solidFill>
            <a:ln w="38100" cap="flat">
              <a:noFill/>
              <a:prstDash val="solid"/>
              <a:miter lim="800000"/>
              <a:headEnd/>
              <a:tailEnd/>
            </a:ln>
          </p:spPr>
          <p:txBody>
            <a:bodyPr vert="horz" wrap="square" lIns="91440" tIns="45720" rIns="91440" bIns="45720" numCol="1" anchor="t" anchorCtr="0" compatLnSpc="1">
              <a:prstTxWarp prst="textNoShape">
                <a:avLst/>
              </a:prstTxWarp>
            </a:bodyPr>
            <a:lstStyle/>
            <a:p>
              <a:endParaRPr lang="en-US" sz="1600"/>
            </a:p>
          </p:txBody>
        </p:sp>
        <p:grpSp>
          <p:nvGrpSpPr>
            <p:cNvPr id="2278" name="Group 2277">
              <a:extLst>
                <a:ext uri="{FF2B5EF4-FFF2-40B4-BE49-F238E27FC236}">
                  <a16:creationId xmlns:a16="http://schemas.microsoft.com/office/drawing/2014/main" id="{512A93EE-B608-49A4-8D53-5BF8616EFE7A}"/>
                </a:ext>
              </a:extLst>
            </p:cNvPr>
            <p:cNvGrpSpPr/>
            <p:nvPr/>
          </p:nvGrpSpPr>
          <p:grpSpPr>
            <a:xfrm>
              <a:off x="16161871" y="37644961"/>
              <a:ext cx="3626176" cy="1004240"/>
              <a:chOff x="18959026" y="7357443"/>
              <a:chExt cx="4039174" cy="1709013"/>
            </a:xfrm>
            <a:noFill/>
          </p:grpSpPr>
          <p:sp>
            <p:nvSpPr>
              <p:cNvPr id="2354" name="Rectangle 2353">
                <a:extLst>
                  <a:ext uri="{FF2B5EF4-FFF2-40B4-BE49-F238E27FC236}">
                    <a16:creationId xmlns:a16="http://schemas.microsoft.com/office/drawing/2014/main" id="{857B6B03-B765-4E9C-934D-DA24DB16A417}"/>
                  </a:ext>
                </a:extLst>
              </p:cNvPr>
              <p:cNvSpPr>
                <a:spLocks noChangeArrowheads="1"/>
              </p:cNvSpPr>
              <p:nvPr/>
            </p:nvSpPr>
            <p:spPr bwMode="auto">
              <a:xfrm>
                <a:off x="19307656" y="7399748"/>
                <a:ext cx="260956" cy="366641"/>
              </a:xfrm>
              <a:prstGeom prst="rect">
                <a:avLst/>
              </a:prstGeom>
              <a:grpFill/>
              <a:ln>
                <a:noFill/>
              </a:ln>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dirty="0">
                    <a:ln>
                      <a:noFill/>
                    </a:ln>
                    <a:effectLst/>
                    <a:latin typeface="+mn-lt"/>
                    <a:cs typeface="Segoe UI Semilight" panose="020B0402040204020203" pitchFamily="34" charset="0"/>
                  </a:rPr>
                  <a:t>1S</a:t>
                </a:r>
              </a:p>
            </p:txBody>
          </p:sp>
          <p:sp>
            <p:nvSpPr>
              <p:cNvPr id="2355" name="Rectangle 2354">
                <a:extLst>
                  <a:ext uri="{FF2B5EF4-FFF2-40B4-BE49-F238E27FC236}">
                    <a16:creationId xmlns:a16="http://schemas.microsoft.com/office/drawing/2014/main" id="{04BC4C20-C29E-4447-AB37-9ABC74FAF369}"/>
                  </a:ext>
                </a:extLst>
              </p:cNvPr>
              <p:cNvSpPr>
                <a:spLocks noChangeArrowheads="1"/>
              </p:cNvSpPr>
              <p:nvPr/>
            </p:nvSpPr>
            <p:spPr bwMode="auto">
              <a:xfrm>
                <a:off x="19613218" y="7399748"/>
                <a:ext cx="260956" cy="366641"/>
              </a:xfrm>
              <a:prstGeom prst="rect">
                <a:avLst/>
              </a:prstGeom>
              <a:grpFill/>
              <a:ln>
                <a:noFill/>
              </a:ln>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dirty="0">
                    <a:ln>
                      <a:noFill/>
                    </a:ln>
                    <a:effectLst/>
                    <a:latin typeface="+mn-lt"/>
                    <a:cs typeface="Segoe UI Semilight" panose="020B0402040204020203" pitchFamily="34" charset="0"/>
                  </a:rPr>
                  <a:t>1C</a:t>
                </a:r>
              </a:p>
            </p:txBody>
          </p:sp>
          <p:sp>
            <p:nvSpPr>
              <p:cNvPr id="2356" name="Rectangle 2355">
                <a:extLst>
                  <a:ext uri="{FF2B5EF4-FFF2-40B4-BE49-F238E27FC236}">
                    <a16:creationId xmlns:a16="http://schemas.microsoft.com/office/drawing/2014/main" id="{72DE6F9D-FF51-47C5-B47F-2A6DC87D6582}"/>
                  </a:ext>
                </a:extLst>
              </p:cNvPr>
              <p:cNvSpPr>
                <a:spLocks noChangeArrowheads="1"/>
              </p:cNvSpPr>
              <p:nvPr/>
            </p:nvSpPr>
            <p:spPr bwMode="auto">
              <a:xfrm>
                <a:off x="19923009" y="7399748"/>
                <a:ext cx="260956" cy="366641"/>
              </a:xfrm>
              <a:prstGeom prst="rect">
                <a:avLst/>
              </a:prstGeom>
              <a:grpFill/>
              <a:ln>
                <a:noFill/>
              </a:ln>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dirty="0">
                    <a:ln>
                      <a:noFill/>
                    </a:ln>
                    <a:effectLst/>
                    <a:latin typeface="+mn-lt"/>
                    <a:cs typeface="Segoe UI Semilight" panose="020B0402040204020203" pitchFamily="34" charset="0"/>
                  </a:rPr>
                  <a:t>2S</a:t>
                </a:r>
              </a:p>
            </p:txBody>
          </p:sp>
          <p:sp>
            <p:nvSpPr>
              <p:cNvPr id="2357" name="Rectangle 2356">
                <a:extLst>
                  <a:ext uri="{FF2B5EF4-FFF2-40B4-BE49-F238E27FC236}">
                    <a16:creationId xmlns:a16="http://schemas.microsoft.com/office/drawing/2014/main" id="{590C8F1B-9F59-4C4B-AA4A-544A1B3D1C56}"/>
                  </a:ext>
                </a:extLst>
              </p:cNvPr>
              <p:cNvSpPr>
                <a:spLocks noChangeArrowheads="1"/>
              </p:cNvSpPr>
              <p:nvPr/>
            </p:nvSpPr>
            <p:spPr bwMode="auto">
              <a:xfrm>
                <a:off x="20221902" y="7399748"/>
                <a:ext cx="260956" cy="366641"/>
              </a:xfrm>
              <a:prstGeom prst="rect">
                <a:avLst/>
              </a:prstGeom>
              <a:grpFill/>
              <a:ln>
                <a:noFill/>
              </a:ln>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dirty="0">
                    <a:ln>
                      <a:noFill/>
                    </a:ln>
                    <a:effectLst/>
                    <a:latin typeface="+mn-lt"/>
                    <a:cs typeface="Segoe UI Semilight" panose="020B0402040204020203" pitchFamily="34" charset="0"/>
                  </a:rPr>
                  <a:t>2C</a:t>
                </a:r>
              </a:p>
            </p:txBody>
          </p:sp>
          <p:sp>
            <p:nvSpPr>
              <p:cNvPr id="2358" name="Rectangle 2357">
                <a:extLst>
                  <a:ext uri="{FF2B5EF4-FFF2-40B4-BE49-F238E27FC236}">
                    <a16:creationId xmlns:a16="http://schemas.microsoft.com/office/drawing/2014/main" id="{04B3F0A5-316A-4EDD-ACD4-AB6455ACE344}"/>
                  </a:ext>
                </a:extLst>
              </p:cNvPr>
              <p:cNvSpPr>
                <a:spLocks noChangeArrowheads="1"/>
              </p:cNvSpPr>
              <p:nvPr/>
            </p:nvSpPr>
            <p:spPr bwMode="auto">
              <a:xfrm>
                <a:off x="20516985" y="7399748"/>
                <a:ext cx="286801" cy="366641"/>
              </a:xfrm>
              <a:prstGeom prst="rect">
                <a:avLst/>
              </a:prstGeom>
              <a:grpFill/>
              <a:ln>
                <a:noFill/>
              </a:ln>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dirty="0">
                    <a:ln>
                      <a:noFill/>
                    </a:ln>
                    <a:effectLst/>
                    <a:latin typeface="+mn-lt"/>
                    <a:cs typeface="Segoe UI Semilight" panose="020B0402040204020203" pitchFamily="34" charset="0"/>
                  </a:rPr>
                  <a:t>GE</a:t>
                </a:r>
                <a:r>
                  <a:rPr kumimoji="0" lang="en-US" altLang="en-US" sz="1400" b="0" i="0" u="none" strike="noStrike" cap="none" normalizeH="0" baseline="30000" dirty="0">
                    <a:ln>
                      <a:noFill/>
                    </a:ln>
                    <a:effectLst/>
                    <a:latin typeface="+mn-lt"/>
                    <a:cs typeface="Segoe UI Semilight" panose="020B0402040204020203" pitchFamily="34" charset="0"/>
                  </a:rPr>
                  <a:t>*</a:t>
                </a:r>
              </a:p>
            </p:txBody>
          </p:sp>
          <p:sp>
            <p:nvSpPr>
              <p:cNvPr id="2359" name="Rectangle 2358">
                <a:extLst>
                  <a:ext uri="{FF2B5EF4-FFF2-40B4-BE49-F238E27FC236}">
                    <a16:creationId xmlns:a16="http://schemas.microsoft.com/office/drawing/2014/main" id="{A5B94F53-989E-4D2A-AA3B-DA601414C866}"/>
                  </a:ext>
                </a:extLst>
              </p:cNvPr>
              <p:cNvSpPr>
                <a:spLocks noChangeArrowheads="1"/>
              </p:cNvSpPr>
              <p:nvPr/>
            </p:nvSpPr>
            <p:spPr bwMode="auto">
              <a:xfrm>
                <a:off x="20835469" y="7399748"/>
                <a:ext cx="260956" cy="366641"/>
              </a:xfrm>
              <a:prstGeom prst="rect">
                <a:avLst/>
              </a:prstGeom>
              <a:grpFill/>
              <a:ln>
                <a:noFill/>
              </a:ln>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dirty="0">
                    <a:ln>
                      <a:noFill/>
                    </a:ln>
                    <a:effectLst/>
                    <a:latin typeface="+mn-lt"/>
                    <a:cs typeface="Segoe UI Semilight" panose="020B0402040204020203" pitchFamily="34" charset="0"/>
                  </a:rPr>
                  <a:t>1S</a:t>
                </a:r>
                <a:r>
                  <a:rPr kumimoji="0" lang="en-US" altLang="en-US" sz="1400" b="0" i="0" u="none" strike="noStrike" cap="none" normalizeH="0" baseline="30000" dirty="0">
                    <a:ln>
                      <a:noFill/>
                    </a:ln>
                    <a:effectLst/>
                    <a:latin typeface="+mn-lt"/>
                    <a:cs typeface="Segoe UI Semilight" panose="020B0402040204020203" pitchFamily="34" charset="0"/>
                  </a:rPr>
                  <a:t>*</a:t>
                </a:r>
              </a:p>
            </p:txBody>
          </p:sp>
          <p:sp>
            <p:nvSpPr>
              <p:cNvPr id="2360" name="Rectangle 2359">
                <a:extLst>
                  <a:ext uri="{FF2B5EF4-FFF2-40B4-BE49-F238E27FC236}">
                    <a16:creationId xmlns:a16="http://schemas.microsoft.com/office/drawing/2014/main" id="{FB75C914-5442-4AB9-AFFF-5187ADBBA4CA}"/>
                  </a:ext>
                </a:extLst>
              </p:cNvPr>
              <p:cNvSpPr>
                <a:spLocks noChangeArrowheads="1"/>
              </p:cNvSpPr>
              <p:nvPr/>
            </p:nvSpPr>
            <p:spPr bwMode="auto">
              <a:xfrm>
                <a:off x="21132433" y="7399748"/>
                <a:ext cx="278157" cy="366641"/>
              </a:xfrm>
              <a:prstGeom prst="rect">
                <a:avLst/>
              </a:prstGeom>
              <a:grpFill/>
              <a:ln>
                <a:noFill/>
              </a:ln>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dirty="0">
                    <a:ln>
                      <a:noFill/>
                    </a:ln>
                    <a:effectLst/>
                    <a:latin typeface="+mn-lt"/>
                    <a:cs typeface="Segoe UI Semilight" panose="020B0402040204020203" pitchFamily="34" charset="0"/>
                  </a:rPr>
                  <a:t>1C</a:t>
                </a:r>
                <a:r>
                  <a:rPr kumimoji="0" lang="en-US" altLang="en-US" sz="1400" b="0" i="0" u="none" strike="noStrike" cap="none" normalizeH="0" baseline="30000" dirty="0">
                    <a:ln>
                      <a:noFill/>
                    </a:ln>
                    <a:effectLst/>
                    <a:latin typeface="+mn-lt"/>
                    <a:cs typeface="Segoe UI Semilight" panose="020B0402040204020203" pitchFamily="34" charset="0"/>
                  </a:rPr>
                  <a:t>*</a:t>
                </a:r>
              </a:p>
            </p:txBody>
          </p:sp>
          <p:sp>
            <p:nvSpPr>
              <p:cNvPr id="2361" name="Rectangle 2360">
                <a:extLst>
                  <a:ext uri="{FF2B5EF4-FFF2-40B4-BE49-F238E27FC236}">
                    <a16:creationId xmlns:a16="http://schemas.microsoft.com/office/drawing/2014/main" id="{9DCDDD1C-5581-41BA-80D0-373B24FFCFD9}"/>
                  </a:ext>
                </a:extLst>
              </p:cNvPr>
              <p:cNvSpPr>
                <a:spLocks noChangeArrowheads="1"/>
              </p:cNvSpPr>
              <p:nvPr/>
            </p:nvSpPr>
            <p:spPr bwMode="auto">
              <a:xfrm>
                <a:off x="21446595" y="7399748"/>
                <a:ext cx="260956" cy="366641"/>
              </a:xfrm>
              <a:prstGeom prst="rect">
                <a:avLst/>
              </a:prstGeom>
              <a:grpFill/>
              <a:ln>
                <a:noFill/>
              </a:ln>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dirty="0">
                    <a:ln>
                      <a:noFill/>
                    </a:ln>
                    <a:effectLst/>
                    <a:latin typeface="+mn-lt"/>
                    <a:cs typeface="Segoe UI Semilight" panose="020B0402040204020203" pitchFamily="34" charset="0"/>
                  </a:rPr>
                  <a:t>1S</a:t>
                </a:r>
              </a:p>
            </p:txBody>
          </p:sp>
          <p:sp>
            <p:nvSpPr>
              <p:cNvPr id="2362" name="Rectangle 2361">
                <a:extLst>
                  <a:ext uri="{FF2B5EF4-FFF2-40B4-BE49-F238E27FC236}">
                    <a16:creationId xmlns:a16="http://schemas.microsoft.com/office/drawing/2014/main" id="{4C33CAE1-0895-47E1-9D36-BB930CA2CD52}"/>
                  </a:ext>
                </a:extLst>
              </p:cNvPr>
              <p:cNvSpPr>
                <a:spLocks noChangeArrowheads="1"/>
              </p:cNvSpPr>
              <p:nvPr/>
            </p:nvSpPr>
            <p:spPr bwMode="auto">
              <a:xfrm>
                <a:off x="21748979" y="7399748"/>
                <a:ext cx="260956" cy="366641"/>
              </a:xfrm>
              <a:prstGeom prst="rect">
                <a:avLst/>
              </a:prstGeom>
              <a:grpFill/>
              <a:ln>
                <a:noFill/>
              </a:ln>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dirty="0">
                    <a:ln>
                      <a:noFill/>
                    </a:ln>
                    <a:effectLst/>
                    <a:latin typeface="+mn-lt"/>
                    <a:cs typeface="Segoe UI Semilight" panose="020B0402040204020203" pitchFamily="34" charset="0"/>
                  </a:rPr>
                  <a:t>1C</a:t>
                </a:r>
              </a:p>
            </p:txBody>
          </p:sp>
          <p:sp>
            <p:nvSpPr>
              <p:cNvPr id="2363" name="Rectangle 2362">
                <a:extLst>
                  <a:ext uri="{FF2B5EF4-FFF2-40B4-BE49-F238E27FC236}">
                    <a16:creationId xmlns:a16="http://schemas.microsoft.com/office/drawing/2014/main" id="{53AED9E6-9C1C-4FA0-8487-021196FC27BA}"/>
                  </a:ext>
                </a:extLst>
              </p:cNvPr>
              <p:cNvSpPr>
                <a:spLocks noChangeArrowheads="1"/>
              </p:cNvSpPr>
              <p:nvPr/>
            </p:nvSpPr>
            <p:spPr bwMode="auto">
              <a:xfrm>
                <a:off x="22057722" y="7399748"/>
                <a:ext cx="260956" cy="366641"/>
              </a:xfrm>
              <a:prstGeom prst="rect">
                <a:avLst/>
              </a:prstGeom>
              <a:grpFill/>
              <a:ln>
                <a:noFill/>
              </a:ln>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dirty="0">
                    <a:ln>
                      <a:noFill/>
                    </a:ln>
                    <a:effectLst/>
                    <a:latin typeface="+mn-lt"/>
                    <a:cs typeface="Segoe UI Semilight" panose="020B0402040204020203" pitchFamily="34" charset="0"/>
                  </a:rPr>
                  <a:t>2S</a:t>
                </a:r>
              </a:p>
            </p:txBody>
          </p:sp>
          <p:sp>
            <p:nvSpPr>
              <p:cNvPr id="2364" name="Rectangle 2363">
                <a:extLst>
                  <a:ext uri="{FF2B5EF4-FFF2-40B4-BE49-F238E27FC236}">
                    <a16:creationId xmlns:a16="http://schemas.microsoft.com/office/drawing/2014/main" id="{904A8528-8F77-4ABD-978F-4A8E9EC2C516}"/>
                  </a:ext>
                </a:extLst>
              </p:cNvPr>
              <p:cNvSpPr>
                <a:spLocks noChangeArrowheads="1"/>
              </p:cNvSpPr>
              <p:nvPr/>
            </p:nvSpPr>
            <p:spPr bwMode="auto">
              <a:xfrm>
                <a:off x="22673389" y="7399747"/>
                <a:ext cx="324811" cy="354762"/>
              </a:xfrm>
              <a:prstGeom prst="rect">
                <a:avLst/>
              </a:prstGeom>
              <a:grpFill/>
              <a:ln>
                <a:noFill/>
              </a:ln>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dirty="0">
                    <a:ln>
                      <a:noFill/>
                    </a:ln>
                    <a:effectLst/>
                    <a:latin typeface="+mj-lt"/>
                    <a:cs typeface="Segoe UI Semilight" panose="020B0402040204020203" pitchFamily="34" charset="0"/>
                  </a:rPr>
                  <a:t>Tri.</a:t>
                </a:r>
              </a:p>
            </p:txBody>
          </p:sp>
          <p:sp>
            <p:nvSpPr>
              <p:cNvPr id="2365" name="Rectangle 2364">
                <a:extLst>
                  <a:ext uri="{FF2B5EF4-FFF2-40B4-BE49-F238E27FC236}">
                    <a16:creationId xmlns:a16="http://schemas.microsoft.com/office/drawing/2014/main" id="{C341B5A7-309A-492F-8093-B4B7A3A4FD02}"/>
                  </a:ext>
                </a:extLst>
              </p:cNvPr>
              <p:cNvSpPr>
                <a:spLocks noChangeArrowheads="1"/>
              </p:cNvSpPr>
              <p:nvPr/>
            </p:nvSpPr>
            <p:spPr bwMode="auto">
              <a:xfrm>
                <a:off x="22360037" y="7399748"/>
                <a:ext cx="260956" cy="366641"/>
              </a:xfrm>
              <a:prstGeom prst="rect">
                <a:avLst/>
              </a:prstGeom>
              <a:grpFill/>
              <a:ln>
                <a:noFill/>
              </a:ln>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dirty="0">
                    <a:ln>
                      <a:noFill/>
                    </a:ln>
                    <a:effectLst/>
                    <a:latin typeface="+mn-lt"/>
                    <a:cs typeface="Segoe UI Semilight" panose="020B0402040204020203" pitchFamily="34" charset="0"/>
                  </a:rPr>
                  <a:t>2C</a:t>
                </a:r>
              </a:p>
            </p:txBody>
          </p:sp>
          <p:grpSp>
            <p:nvGrpSpPr>
              <p:cNvPr id="2366" name="Group 2365">
                <a:extLst>
                  <a:ext uri="{FF2B5EF4-FFF2-40B4-BE49-F238E27FC236}">
                    <a16:creationId xmlns:a16="http://schemas.microsoft.com/office/drawing/2014/main" id="{675D1158-28D5-4042-8838-BF1F392AE279}"/>
                  </a:ext>
                </a:extLst>
              </p:cNvPr>
              <p:cNvGrpSpPr/>
              <p:nvPr/>
            </p:nvGrpSpPr>
            <p:grpSpPr>
              <a:xfrm>
                <a:off x="19309780" y="7801510"/>
                <a:ext cx="3311213" cy="385981"/>
                <a:chOff x="1280649" y="6795058"/>
                <a:chExt cx="3106897" cy="362163"/>
              </a:xfrm>
              <a:grpFill/>
            </p:grpSpPr>
            <p:cxnSp>
              <p:nvCxnSpPr>
                <p:cNvPr id="2377" name="Straight Connector 2376">
                  <a:extLst>
                    <a:ext uri="{FF2B5EF4-FFF2-40B4-BE49-F238E27FC236}">
                      <a16:creationId xmlns:a16="http://schemas.microsoft.com/office/drawing/2014/main" id="{117B531A-BCFA-4700-92B1-FB2628CB3274}"/>
                    </a:ext>
                  </a:extLst>
                </p:cNvPr>
                <p:cNvCxnSpPr>
                  <a:cxnSpLocks/>
                </p:cNvCxnSpPr>
                <p:nvPr/>
              </p:nvCxnSpPr>
              <p:spPr>
                <a:xfrm>
                  <a:off x="1283970" y="6795058"/>
                  <a:ext cx="1388110" cy="0"/>
                </a:xfrm>
                <a:prstGeom prst="line">
                  <a:avLst/>
                </a:prstGeom>
                <a:grpFill/>
                <a:ln w="1905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2378" name="Straight Connector 2377">
                  <a:extLst>
                    <a:ext uri="{FF2B5EF4-FFF2-40B4-BE49-F238E27FC236}">
                      <a16:creationId xmlns:a16="http://schemas.microsoft.com/office/drawing/2014/main" id="{FB6C22A4-9183-43AF-8DFB-6051FA620BF1}"/>
                    </a:ext>
                  </a:extLst>
                </p:cNvPr>
                <p:cNvCxnSpPr>
                  <a:cxnSpLocks/>
                </p:cNvCxnSpPr>
                <p:nvPr/>
              </p:nvCxnSpPr>
              <p:spPr>
                <a:xfrm>
                  <a:off x="2717800" y="6795058"/>
                  <a:ext cx="523240" cy="0"/>
                </a:xfrm>
                <a:prstGeom prst="line">
                  <a:avLst/>
                </a:prstGeom>
                <a:grpFill/>
                <a:ln w="1905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2379" name="Rectangle 2378">
                  <a:extLst>
                    <a:ext uri="{FF2B5EF4-FFF2-40B4-BE49-F238E27FC236}">
                      <a16:creationId xmlns:a16="http://schemas.microsoft.com/office/drawing/2014/main" id="{E2711284-E289-46B8-B824-A60D16A84CA2}"/>
                    </a:ext>
                  </a:extLst>
                </p:cNvPr>
                <p:cNvSpPr>
                  <a:spLocks noChangeArrowheads="1"/>
                </p:cNvSpPr>
                <p:nvPr/>
              </p:nvSpPr>
              <p:spPr bwMode="auto">
                <a:xfrm>
                  <a:off x="1280649" y="6813197"/>
                  <a:ext cx="1388110" cy="344018"/>
                </a:xfrm>
                <a:prstGeom prst="rect">
                  <a:avLst/>
                </a:prstGeom>
                <a:grpFill/>
                <a:ln>
                  <a:noFill/>
                </a:ln>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dirty="0">
                      <a:ln>
                        <a:noFill/>
                      </a:ln>
                      <a:solidFill>
                        <a:schemeClr val="tx1">
                          <a:lumMod val="75000"/>
                          <a:lumOff val="25000"/>
                        </a:schemeClr>
                      </a:solidFill>
                      <a:effectLst/>
                      <a:latin typeface="+mn-lt"/>
                      <a:cs typeface="Segoe UI Semilight" panose="020B0402040204020203" pitchFamily="34" charset="0"/>
                    </a:rPr>
                    <a:t>PL</a:t>
                  </a:r>
                </a:p>
              </p:txBody>
            </p:sp>
            <p:sp>
              <p:nvSpPr>
                <p:cNvPr id="2380" name="Rectangle 2379">
                  <a:extLst>
                    <a:ext uri="{FF2B5EF4-FFF2-40B4-BE49-F238E27FC236}">
                      <a16:creationId xmlns:a16="http://schemas.microsoft.com/office/drawing/2014/main" id="{8D78884A-7C0C-4BFA-B2B5-E68F7E7A2FCC}"/>
                    </a:ext>
                  </a:extLst>
                </p:cNvPr>
                <p:cNvSpPr>
                  <a:spLocks noChangeArrowheads="1"/>
                </p:cNvSpPr>
                <p:nvPr/>
              </p:nvSpPr>
              <p:spPr bwMode="auto">
                <a:xfrm>
                  <a:off x="2717801" y="6813195"/>
                  <a:ext cx="523240" cy="344018"/>
                </a:xfrm>
                <a:prstGeom prst="rect">
                  <a:avLst/>
                </a:prstGeom>
                <a:grpFill/>
                <a:ln>
                  <a:noFill/>
                </a:ln>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dirty="0">
                      <a:ln>
                        <a:noFill/>
                      </a:ln>
                      <a:solidFill>
                        <a:schemeClr val="tx1">
                          <a:lumMod val="75000"/>
                          <a:lumOff val="25000"/>
                        </a:schemeClr>
                      </a:solidFill>
                      <a:effectLst/>
                      <a:latin typeface="+mn-lt"/>
                      <a:cs typeface="Segoe UI Semilight" panose="020B0402040204020203" pitchFamily="34" charset="0"/>
                    </a:rPr>
                    <a:t>PB</a:t>
                  </a:r>
                </a:p>
              </p:txBody>
            </p:sp>
            <p:cxnSp>
              <p:nvCxnSpPr>
                <p:cNvPr id="2381" name="Straight Connector 2380">
                  <a:extLst>
                    <a:ext uri="{FF2B5EF4-FFF2-40B4-BE49-F238E27FC236}">
                      <a16:creationId xmlns:a16="http://schemas.microsoft.com/office/drawing/2014/main" id="{18F867CA-6FA6-4C6A-87C1-7F0EE9B666BB}"/>
                    </a:ext>
                  </a:extLst>
                </p:cNvPr>
                <p:cNvCxnSpPr>
                  <a:cxnSpLocks/>
                </p:cNvCxnSpPr>
                <p:nvPr/>
              </p:nvCxnSpPr>
              <p:spPr>
                <a:xfrm>
                  <a:off x="3290952" y="6795058"/>
                  <a:ext cx="1093088" cy="0"/>
                </a:xfrm>
                <a:prstGeom prst="line">
                  <a:avLst/>
                </a:prstGeom>
                <a:grpFill/>
                <a:ln w="1905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2382" name="Rectangle 2381">
                  <a:extLst>
                    <a:ext uri="{FF2B5EF4-FFF2-40B4-BE49-F238E27FC236}">
                      <a16:creationId xmlns:a16="http://schemas.microsoft.com/office/drawing/2014/main" id="{33AB3A7E-1B53-4D5B-BA68-7E841D373270}"/>
                    </a:ext>
                  </a:extLst>
                </p:cNvPr>
                <p:cNvSpPr>
                  <a:spLocks noChangeArrowheads="1"/>
                </p:cNvSpPr>
                <p:nvPr/>
              </p:nvSpPr>
              <p:spPr bwMode="auto">
                <a:xfrm>
                  <a:off x="3285614" y="6813203"/>
                  <a:ext cx="1101932" cy="344018"/>
                </a:xfrm>
                <a:prstGeom prst="rect">
                  <a:avLst/>
                </a:prstGeom>
                <a:grpFill/>
                <a:ln>
                  <a:noFill/>
                </a:ln>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dirty="0">
                      <a:ln>
                        <a:noFill/>
                      </a:ln>
                      <a:solidFill>
                        <a:schemeClr val="tx1">
                          <a:lumMod val="75000"/>
                          <a:lumOff val="25000"/>
                        </a:schemeClr>
                      </a:solidFill>
                      <a:effectLst/>
                      <a:latin typeface="+mn-lt"/>
                      <a:cs typeface="Segoe UI Semilight" panose="020B0402040204020203" pitchFamily="34" charset="0"/>
                    </a:rPr>
                    <a:t>PL</a:t>
                  </a:r>
                  <a:endParaRPr lang="en-US" altLang="en-US" sz="1400" dirty="0">
                    <a:solidFill>
                      <a:schemeClr val="tx1">
                        <a:lumMod val="75000"/>
                        <a:lumOff val="25000"/>
                      </a:schemeClr>
                    </a:solidFill>
                    <a:latin typeface="+mn-lt"/>
                    <a:cs typeface="Segoe UI Semilight" panose="020B0402040204020203" pitchFamily="34" charset="0"/>
                  </a:endParaRPr>
                </a:p>
              </p:txBody>
            </p:sp>
          </p:grpSp>
          <p:grpSp>
            <p:nvGrpSpPr>
              <p:cNvPr id="2367" name="Group 2366">
                <a:extLst>
                  <a:ext uri="{FF2B5EF4-FFF2-40B4-BE49-F238E27FC236}">
                    <a16:creationId xmlns:a16="http://schemas.microsoft.com/office/drawing/2014/main" id="{48089171-2F6E-4E71-85EF-FD0A2F0C2602}"/>
                  </a:ext>
                </a:extLst>
              </p:cNvPr>
              <p:cNvGrpSpPr/>
              <p:nvPr/>
            </p:nvGrpSpPr>
            <p:grpSpPr>
              <a:xfrm>
                <a:off x="19307654" y="8225581"/>
                <a:ext cx="3316587" cy="392532"/>
                <a:chOff x="1278654" y="7123195"/>
                <a:chExt cx="3111939" cy="368309"/>
              </a:xfrm>
              <a:grpFill/>
            </p:grpSpPr>
            <p:cxnSp>
              <p:nvCxnSpPr>
                <p:cNvPr id="2373" name="Straight Connector 2372">
                  <a:extLst>
                    <a:ext uri="{FF2B5EF4-FFF2-40B4-BE49-F238E27FC236}">
                      <a16:creationId xmlns:a16="http://schemas.microsoft.com/office/drawing/2014/main" id="{07041372-1F9C-468E-88F0-838F0F72848B}"/>
                    </a:ext>
                  </a:extLst>
                </p:cNvPr>
                <p:cNvCxnSpPr>
                  <a:cxnSpLocks/>
                </p:cNvCxnSpPr>
                <p:nvPr/>
              </p:nvCxnSpPr>
              <p:spPr>
                <a:xfrm>
                  <a:off x="1283970" y="7123226"/>
                  <a:ext cx="1962150" cy="0"/>
                </a:xfrm>
                <a:prstGeom prst="line">
                  <a:avLst/>
                </a:prstGeom>
                <a:grpFill/>
                <a:ln w="190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cxnSp>
              <p:nvCxnSpPr>
                <p:cNvPr id="2374" name="Straight Connector 2373">
                  <a:extLst>
                    <a:ext uri="{FF2B5EF4-FFF2-40B4-BE49-F238E27FC236}">
                      <a16:creationId xmlns:a16="http://schemas.microsoft.com/office/drawing/2014/main" id="{21ADCDE1-733A-4A3D-AB69-91C95B0BC75C}"/>
                    </a:ext>
                  </a:extLst>
                </p:cNvPr>
                <p:cNvCxnSpPr>
                  <a:cxnSpLocks/>
                </p:cNvCxnSpPr>
                <p:nvPr/>
              </p:nvCxnSpPr>
              <p:spPr>
                <a:xfrm>
                  <a:off x="3291840" y="7123195"/>
                  <a:ext cx="1097280" cy="0"/>
                </a:xfrm>
                <a:prstGeom prst="line">
                  <a:avLst/>
                </a:prstGeom>
                <a:grpFill/>
                <a:ln w="190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
              <p:nvSpPr>
                <p:cNvPr id="2375" name="Rectangle 2374">
                  <a:extLst>
                    <a:ext uri="{FF2B5EF4-FFF2-40B4-BE49-F238E27FC236}">
                      <a16:creationId xmlns:a16="http://schemas.microsoft.com/office/drawing/2014/main" id="{A791931A-B1EB-48D6-8474-C496F0287E2B}"/>
                    </a:ext>
                  </a:extLst>
                </p:cNvPr>
                <p:cNvSpPr>
                  <a:spLocks noChangeArrowheads="1"/>
                </p:cNvSpPr>
                <p:nvPr/>
              </p:nvSpPr>
              <p:spPr bwMode="auto">
                <a:xfrm>
                  <a:off x="1278654" y="7147487"/>
                  <a:ext cx="1962387" cy="344017"/>
                </a:xfrm>
                <a:prstGeom prst="rect">
                  <a:avLst/>
                </a:prstGeom>
                <a:grpFill/>
                <a:ln>
                  <a:noFill/>
                </a:ln>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dirty="0">
                      <a:ln>
                        <a:noFill/>
                      </a:ln>
                      <a:solidFill>
                        <a:schemeClr val="tx1">
                          <a:lumMod val="50000"/>
                          <a:lumOff val="50000"/>
                        </a:schemeClr>
                      </a:solidFill>
                      <a:effectLst/>
                      <a:latin typeface="+mn-lt"/>
                      <a:cs typeface="Segoe UI Semilight" panose="020B0402040204020203" pitchFamily="34" charset="0"/>
                    </a:rPr>
                    <a:t>Non-diffusing</a:t>
                  </a:r>
                </a:p>
              </p:txBody>
            </p:sp>
            <p:sp>
              <p:nvSpPr>
                <p:cNvPr id="2376" name="Rectangle 2375">
                  <a:extLst>
                    <a:ext uri="{FF2B5EF4-FFF2-40B4-BE49-F238E27FC236}">
                      <a16:creationId xmlns:a16="http://schemas.microsoft.com/office/drawing/2014/main" id="{2D29792D-25AF-42B4-9B0A-F16445293311}"/>
                    </a:ext>
                  </a:extLst>
                </p:cNvPr>
                <p:cNvSpPr>
                  <a:spLocks noChangeArrowheads="1"/>
                </p:cNvSpPr>
                <p:nvPr/>
              </p:nvSpPr>
              <p:spPr bwMode="auto">
                <a:xfrm>
                  <a:off x="3285614" y="7147446"/>
                  <a:ext cx="1104979" cy="344017"/>
                </a:xfrm>
                <a:prstGeom prst="rect">
                  <a:avLst/>
                </a:prstGeom>
                <a:grpFill/>
                <a:ln>
                  <a:noFill/>
                </a:ln>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dirty="0">
                      <a:ln>
                        <a:noFill/>
                      </a:ln>
                      <a:solidFill>
                        <a:schemeClr val="tx1">
                          <a:lumMod val="50000"/>
                          <a:lumOff val="50000"/>
                        </a:schemeClr>
                      </a:solidFill>
                      <a:effectLst/>
                      <a:latin typeface="+mn-lt"/>
                      <a:cs typeface="Segoe UI Semilight" panose="020B0402040204020203" pitchFamily="34" charset="0"/>
                    </a:rPr>
                    <a:t>Diffusing</a:t>
                  </a:r>
                </a:p>
              </p:txBody>
            </p:sp>
          </p:grpSp>
          <p:grpSp>
            <p:nvGrpSpPr>
              <p:cNvPr id="2368" name="Group 2367">
                <a:extLst>
                  <a:ext uri="{FF2B5EF4-FFF2-40B4-BE49-F238E27FC236}">
                    <a16:creationId xmlns:a16="http://schemas.microsoft.com/office/drawing/2014/main" id="{74391B18-60F5-4607-B334-644EC45C9D4B}"/>
                  </a:ext>
                </a:extLst>
              </p:cNvPr>
              <p:cNvGrpSpPr/>
              <p:nvPr/>
            </p:nvGrpSpPr>
            <p:grpSpPr>
              <a:xfrm>
                <a:off x="18960676" y="8656256"/>
                <a:ext cx="3969127" cy="410200"/>
                <a:chOff x="954465" y="7167952"/>
                <a:chExt cx="3724215" cy="384885"/>
              </a:xfrm>
              <a:grpFill/>
            </p:grpSpPr>
            <p:cxnSp>
              <p:nvCxnSpPr>
                <p:cNvPr id="2371" name="Straight Connector 2370">
                  <a:extLst>
                    <a:ext uri="{FF2B5EF4-FFF2-40B4-BE49-F238E27FC236}">
                      <a16:creationId xmlns:a16="http://schemas.microsoft.com/office/drawing/2014/main" id="{FEF5C101-B8C4-46A6-9C36-8C0407FB8EB9}"/>
                    </a:ext>
                  </a:extLst>
                </p:cNvPr>
                <p:cNvCxnSpPr>
                  <a:cxnSpLocks/>
                </p:cNvCxnSpPr>
                <p:nvPr/>
              </p:nvCxnSpPr>
              <p:spPr>
                <a:xfrm>
                  <a:off x="954465" y="7167952"/>
                  <a:ext cx="3724215" cy="0"/>
                </a:xfrm>
                <a:prstGeom prst="line">
                  <a:avLst/>
                </a:prstGeom>
                <a:grpFill/>
                <a:ln w="31750">
                  <a:solidFill>
                    <a:schemeClr val="accent2"/>
                  </a:solidFill>
                </a:ln>
              </p:spPr>
              <p:style>
                <a:lnRef idx="1">
                  <a:schemeClr val="accent1"/>
                </a:lnRef>
                <a:fillRef idx="0">
                  <a:schemeClr val="accent1"/>
                </a:fillRef>
                <a:effectRef idx="0">
                  <a:schemeClr val="accent1"/>
                </a:effectRef>
                <a:fontRef idx="minor">
                  <a:schemeClr val="tx1"/>
                </a:fontRef>
              </p:style>
            </p:cxnSp>
            <p:sp>
              <p:nvSpPr>
                <p:cNvPr id="2372" name="Rectangle 2371">
                  <a:extLst>
                    <a:ext uri="{FF2B5EF4-FFF2-40B4-BE49-F238E27FC236}">
                      <a16:creationId xmlns:a16="http://schemas.microsoft.com/office/drawing/2014/main" id="{27C068D7-FCA5-44BE-80FE-0ED4AEBF2E31}"/>
                    </a:ext>
                  </a:extLst>
                </p:cNvPr>
                <p:cNvSpPr>
                  <a:spLocks noChangeArrowheads="1"/>
                </p:cNvSpPr>
                <p:nvPr/>
              </p:nvSpPr>
              <p:spPr bwMode="auto">
                <a:xfrm>
                  <a:off x="958089" y="7236895"/>
                  <a:ext cx="3715275" cy="315942"/>
                </a:xfrm>
                <a:prstGeom prst="rect">
                  <a:avLst/>
                </a:prstGeom>
                <a:grpFill/>
                <a:ln>
                  <a:noFill/>
                </a:ln>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dirty="0">
                      <a:ln>
                        <a:noFill/>
                      </a:ln>
                      <a:solidFill>
                        <a:schemeClr val="accent2"/>
                      </a:solidFill>
                      <a:effectLst/>
                      <a:latin typeface="+mj-lt"/>
                      <a:cs typeface="Segoe UI Semilight" panose="020B0402040204020203" pitchFamily="34" charset="0"/>
                    </a:rPr>
                    <a:t>CPMA</a:t>
                  </a:r>
                  <a:r>
                    <a:rPr kumimoji="0" lang="en-US" altLang="en-US" sz="1400" b="0" i="0" u="none" strike="noStrike" cap="none" normalizeH="0" baseline="0" dirty="0">
                      <a:ln>
                        <a:noFill/>
                      </a:ln>
                      <a:solidFill>
                        <a:schemeClr val="accent2"/>
                      </a:solidFill>
                      <a:effectLst/>
                      <a:latin typeface="+mn-lt"/>
                      <a:cs typeface="Segoe UI Semilight" panose="020B0402040204020203" pitchFamily="34" charset="0"/>
                    </a:rPr>
                    <a:t> | </a:t>
                  </a:r>
                  <a:r>
                    <a:rPr kumimoji="0" lang="en-US" altLang="en-US" sz="1400" b="0" i="1" u="none" strike="noStrike" cap="none" normalizeH="0" baseline="0" dirty="0">
                      <a:ln>
                        <a:noFill/>
                      </a:ln>
                      <a:solidFill>
                        <a:schemeClr val="accent2"/>
                      </a:solidFill>
                      <a:effectLst/>
                      <a:latin typeface="+mn-lt"/>
                      <a:cs typeface="Segoe UI Semilight" panose="020B0402040204020203" pitchFamily="34" charset="0"/>
                    </a:rPr>
                    <a:t>R</a:t>
                  </a:r>
                  <a:r>
                    <a:rPr kumimoji="0" lang="en-US" altLang="en-US" sz="1400" b="0" i="0" u="none" strike="noStrike" cap="none" normalizeH="0" baseline="-25000" dirty="0">
                      <a:ln>
                        <a:noFill/>
                      </a:ln>
                      <a:solidFill>
                        <a:schemeClr val="accent2"/>
                      </a:solidFill>
                      <a:effectLst/>
                      <a:latin typeface="+mn-lt"/>
                      <a:cs typeface="Segoe UI Semilight" panose="020B0402040204020203" pitchFamily="34" charset="0"/>
                    </a:rPr>
                    <a:t>m</a:t>
                  </a:r>
                  <a:r>
                    <a:rPr kumimoji="0" lang="en-US" altLang="en-US" sz="1400" b="0" i="0" u="none" strike="noStrike" cap="none" normalizeH="0" baseline="0" dirty="0">
                      <a:ln>
                        <a:noFill/>
                      </a:ln>
                      <a:solidFill>
                        <a:schemeClr val="accent2"/>
                      </a:solidFill>
                      <a:effectLst/>
                      <a:latin typeface="+mn-lt"/>
                      <a:cs typeface="Segoe UI Semilight" panose="020B0402040204020203" pitchFamily="34" charset="0"/>
                    </a:rPr>
                    <a:t> = 10, </a:t>
                  </a:r>
                  <a:r>
                    <a:rPr kumimoji="0" lang="en-US" altLang="en-US" sz="1400" b="0" i="1" u="none" strike="noStrike" cap="none" normalizeH="0" baseline="0" dirty="0">
                      <a:ln>
                        <a:noFill/>
                      </a:ln>
                      <a:solidFill>
                        <a:schemeClr val="accent2"/>
                      </a:solidFill>
                      <a:effectLst/>
                      <a:latin typeface="+mn-lt"/>
                      <a:cs typeface="Segoe UI Semilight" panose="020B0402040204020203" pitchFamily="34" charset="0"/>
                    </a:rPr>
                    <a:t>m</a:t>
                  </a:r>
                  <a:r>
                    <a:rPr kumimoji="0" lang="en-US" altLang="en-US" sz="1400" b="0" i="0" u="none" strike="noStrike" cap="none" normalizeH="0" baseline="0" dirty="0">
                      <a:ln>
                        <a:noFill/>
                      </a:ln>
                      <a:solidFill>
                        <a:schemeClr val="accent2"/>
                      </a:solidFill>
                      <a:effectLst/>
                      <a:latin typeface="+mn-lt"/>
                      <a:cs typeface="Segoe UI Semilight" panose="020B0402040204020203" pitchFamily="34" charset="0"/>
                    </a:rPr>
                    <a:t>* = 0.01 </a:t>
                  </a:r>
                  <a:r>
                    <a:rPr kumimoji="0" lang="en-US" altLang="en-US" sz="1400" b="0" i="0" u="none" strike="noStrike" cap="none" normalizeH="0" baseline="0" dirty="0" err="1">
                      <a:ln>
                        <a:noFill/>
                      </a:ln>
                      <a:solidFill>
                        <a:schemeClr val="accent2"/>
                      </a:solidFill>
                      <a:effectLst/>
                      <a:latin typeface="+mn-lt"/>
                      <a:cs typeface="Segoe UI Semilight" panose="020B0402040204020203" pitchFamily="34" charset="0"/>
                    </a:rPr>
                    <a:t>fg</a:t>
                  </a:r>
                  <a:endParaRPr kumimoji="0" lang="en-US" altLang="en-US" sz="1400" b="0" i="0" u="none" strike="noStrike" cap="none" normalizeH="0" baseline="0" dirty="0">
                    <a:ln>
                      <a:noFill/>
                    </a:ln>
                    <a:solidFill>
                      <a:schemeClr val="accent2"/>
                    </a:solidFill>
                    <a:effectLst/>
                    <a:latin typeface="+mn-lt"/>
                    <a:cs typeface="Segoe UI Semilight" panose="020B0402040204020203" pitchFamily="34" charset="0"/>
                  </a:endParaRPr>
                </a:p>
              </p:txBody>
            </p:sp>
          </p:grpSp>
          <p:cxnSp>
            <p:nvCxnSpPr>
              <p:cNvPr id="2369" name="Straight Connector 2368">
                <a:extLst>
                  <a:ext uri="{FF2B5EF4-FFF2-40B4-BE49-F238E27FC236}">
                    <a16:creationId xmlns:a16="http://schemas.microsoft.com/office/drawing/2014/main" id="{E4D5C8E9-7233-4BE4-ABA9-9CAF4DB3232D}"/>
                  </a:ext>
                </a:extLst>
              </p:cNvPr>
              <p:cNvCxnSpPr>
                <a:cxnSpLocks/>
              </p:cNvCxnSpPr>
              <p:nvPr/>
            </p:nvCxnSpPr>
            <p:spPr>
              <a:xfrm>
                <a:off x="18959026" y="7357443"/>
                <a:ext cx="3976346" cy="0"/>
              </a:xfrm>
              <a:prstGeom prst="line">
                <a:avLst/>
              </a:prstGeom>
              <a:grpFill/>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2370" name="Rectangle 2369">
                <a:extLst>
                  <a:ext uri="{FF2B5EF4-FFF2-40B4-BE49-F238E27FC236}">
                    <a16:creationId xmlns:a16="http://schemas.microsoft.com/office/drawing/2014/main" id="{AF7AFE86-838B-44E6-B700-6CD2021E2158}"/>
                  </a:ext>
                </a:extLst>
              </p:cNvPr>
              <p:cNvSpPr>
                <a:spLocks noChangeArrowheads="1"/>
              </p:cNvSpPr>
              <p:nvPr/>
            </p:nvSpPr>
            <p:spPr bwMode="auto">
              <a:xfrm>
                <a:off x="18964121" y="7399748"/>
                <a:ext cx="260956" cy="366641"/>
              </a:xfrm>
              <a:prstGeom prst="rect">
                <a:avLst/>
              </a:prstGeom>
              <a:grpFill/>
              <a:ln>
                <a:noFill/>
              </a:ln>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dirty="0">
                    <a:ln>
                      <a:noFill/>
                    </a:ln>
                    <a:effectLst/>
                    <a:latin typeface="+mj-lt"/>
                    <a:cs typeface="Segoe UI Semilight" panose="020B0402040204020203" pitchFamily="34" charset="0"/>
                  </a:rPr>
                  <a:t>FD</a:t>
                </a:r>
              </a:p>
            </p:txBody>
          </p:sp>
        </p:grpSp>
        <p:grpSp>
          <p:nvGrpSpPr>
            <p:cNvPr id="2280" name="Group 2279">
              <a:extLst>
                <a:ext uri="{FF2B5EF4-FFF2-40B4-BE49-F238E27FC236}">
                  <a16:creationId xmlns:a16="http://schemas.microsoft.com/office/drawing/2014/main" id="{CC22D5E2-D22E-4C72-98A7-885B78D67714}"/>
                </a:ext>
              </a:extLst>
            </p:cNvPr>
            <p:cNvGrpSpPr/>
            <p:nvPr/>
          </p:nvGrpSpPr>
          <p:grpSpPr>
            <a:xfrm>
              <a:off x="20116452" y="37644950"/>
              <a:ext cx="4400082" cy="1004186"/>
              <a:chOff x="27971781" y="7357443"/>
              <a:chExt cx="4912071" cy="1708926"/>
            </a:xfrm>
            <a:noFill/>
          </p:grpSpPr>
          <p:sp>
            <p:nvSpPr>
              <p:cNvPr id="2322" name="Rectangle 2321">
                <a:extLst>
                  <a:ext uri="{FF2B5EF4-FFF2-40B4-BE49-F238E27FC236}">
                    <a16:creationId xmlns:a16="http://schemas.microsoft.com/office/drawing/2014/main" id="{F632B9B9-3BD9-425D-B22E-B946C366F44F}"/>
                  </a:ext>
                </a:extLst>
              </p:cNvPr>
              <p:cNvSpPr>
                <a:spLocks noChangeArrowheads="1"/>
              </p:cNvSpPr>
              <p:nvPr/>
            </p:nvSpPr>
            <p:spPr bwMode="auto">
              <a:xfrm>
                <a:off x="28281160" y="7399748"/>
                <a:ext cx="260956" cy="366642"/>
              </a:xfrm>
              <a:prstGeom prst="rect">
                <a:avLst/>
              </a:prstGeom>
              <a:grpFill/>
              <a:ln>
                <a:noFill/>
              </a:ln>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dirty="0">
                    <a:ln>
                      <a:noFill/>
                    </a:ln>
                    <a:effectLst/>
                    <a:latin typeface="+mn-lt"/>
                    <a:cs typeface="Segoe UI Semilight" panose="020B0402040204020203" pitchFamily="34" charset="0"/>
                  </a:rPr>
                  <a:t>1S</a:t>
                </a:r>
              </a:p>
            </p:txBody>
          </p:sp>
          <p:sp>
            <p:nvSpPr>
              <p:cNvPr id="2323" name="Rectangle 2322">
                <a:extLst>
                  <a:ext uri="{FF2B5EF4-FFF2-40B4-BE49-F238E27FC236}">
                    <a16:creationId xmlns:a16="http://schemas.microsoft.com/office/drawing/2014/main" id="{ABCDE169-0A88-459E-A289-8E9528EBE28B}"/>
                  </a:ext>
                </a:extLst>
              </p:cNvPr>
              <p:cNvSpPr>
                <a:spLocks noChangeArrowheads="1"/>
              </p:cNvSpPr>
              <p:nvPr/>
            </p:nvSpPr>
            <p:spPr bwMode="auto">
              <a:xfrm>
                <a:off x="28586722" y="7399748"/>
                <a:ext cx="260956" cy="366642"/>
              </a:xfrm>
              <a:prstGeom prst="rect">
                <a:avLst/>
              </a:prstGeom>
              <a:grpFill/>
              <a:ln>
                <a:noFill/>
              </a:ln>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dirty="0">
                    <a:ln>
                      <a:noFill/>
                    </a:ln>
                    <a:effectLst/>
                    <a:latin typeface="+mn-lt"/>
                    <a:cs typeface="Segoe UI Semilight" panose="020B0402040204020203" pitchFamily="34" charset="0"/>
                  </a:rPr>
                  <a:t>1C</a:t>
                </a:r>
              </a:p>
            </p:txBody>
          </p:sp>
          <p:sp>
            <p:nvSpPr>
              <p:cNvPr id="2324" name="Rectangle 2323">
                <a:extLst>
                  <a:ext uri="{FF2B5EF4-FFF2-40B4-BE49-F238E27FC236}">
                    <a16:creationId xmlns:a16="http://schemas.microsoft.com/office/drawing/2014/main" id="{7D57AEF4-5927-437F-9D1D-0999C61D771C}"/>
                  </a:ext>
                </a:extLst>
              </p:cNvPr>
              <p:cNvSpPr>
                <a:spLocks noChangeArrowheads="1"/>
              </p:cNvSpPr>
              <p:nvPr/>
            </p:nvSpPr>
            <p:spPr bwMode="auto">
              <a:xfrm>
                <a:off x="28896514" y="7399748"/>
                <a:ext cx="260956" cy="366642"/>
              </a:xfrm>
              <a:prstGeom prst="rect">
                <a:avLst/>
              </a:prstGeom>
              <a:grpFill/>
              <a:ln>
                <a:noFill/>
              </a:ln>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dirty="0">
                    <a:ln>
                      <a:noFill/>
                    </a:ln>
                    <a:effectLst/>
                    <a:latin typeface="+mn-lt"/>
                    <a:cs typeface="Segoe UI Semilight" panose="020B0402040204020203" pitchFamily="34" charset="0"/>
                  </a:rPr>
                  <a:t>2S</a:t>
                </a:r>
              </a:p>
            </p:txBody>
          </p:sp>
          <p:sp>
            <p:nvSpPr>
              <p:cNvPr id="2325" name="Rectangle 2324">
                <a:extLst>
                  <a:ext uri="{FF2B5EF4-FFF2-40B4-BE49-F238E27FC236}">
                    <a16:creationId xmlns:a16="http://schemas.microsoft.com/office/drawing/2014/main" id="{CE0A838C-A3D9-4713-90C9-9B0AA0779517}"/>
                  </a:ext>
                </a:extLst>
              </p:cNvPr>
              <p:cNvSpPr>
                <a:spLocks noChangeArrowheads="1"/>
              </p:cNvSpPr>
              <p:nvPr/>
            </p:nvSpPr>
            <p:spPr bwMode="auto">
              <a:xfrm>
                <a:off x="29195406" y="7399748"/>
                <a:ext cx="260956" cy="366642"/>
              </a:xfrm>
              <a:prstGeom prst="rect">
                <a:avLst/>
              </a:prstGeom>
              <a:grpFill/>
              <a:ln>
                <a:noFill/>
              </a:ln>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dirty="0">
                    <a:ln>
                      <a:noFill/>
                    </a:ln>
                    <a:effectLst/>
                    <a:latin typeface="+mn-lt"/>
                    <a:cs typeface="Segoe UI Semilight" panose="020B0402040204020203" pitchFamily="34" charset="0"/>
                  </a:rPr>
                  <a:t>2C</a:t>
                </a:r>
              </a:p>
            </p:txBody>
          </p:sp>
          <p:sp>
            <p:nvSpPr>
              <p:cNvPr id="2326" name="Rectangle 2325">
                <a:extLst>
                  <a:ext uri="{FF2B5EF4-FFF2-40B4-BE49-F238E27FC236}">
                    <a16:creationId xmlns:a16="http://schemas.microsoft.com/office/drawing/2014/main" id="{A9067663-5034-456A-8AC1-A12C625FD28C}"/>
                  </a:ext>
                </a:extLst>
              </p:cNvPr>
              <p:cNvSpPr>
                <a:spLocks noChangeArrowheads="1"/>
              </p:cNvSpPr>
              <p:nvPr/>
            </p:nvSpPr>
            <p:spPr bwMode="auto">
              <a:xfrm>
                <a:off x="29812447" y="7399748"/>
                <a:ext cx="299482" cy="366642"/>
              </a:xfrm>
              <a:prstGeom prst="rect">
                <a:avLst/>
              </a:prstGeom>
              <a:grpFill/>
              <a:ln>
                <a:noFill/>
              </a:ln>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dirty="0">
                    <a:ln>
                      <a:noFill/>
                    </a:ln>
                    <a:effectLst/>
                    <a:latin typeface="+mn-lt"/>
                    <a:cs typeface="Segoe UI Semilight" panose="020B0402040204020203" pitchFamily="34" charset="0"/>
                  </a:rPr>
                  <a:t>GE</a:t>
                </a:r>
                <a:r>
                  <a:rPr kumimoji="0" lang="en-US" altLang="en-US" sz="1400" b="0" i="0" u="none" strike="noStrike" cap="none" normalizeH="0" baseline="30000" dirty="0">
                    <a:ln>
                      <a:noFill/>
                    </a:ln>
                    <a:effectLst/>
                    <a:latin typeface="+mn-lt"/>
                    <a:cs typeface="Segoe UI Semilight" panose="020B0402040204020203" pitchFamily="34" charset="0"/>
                  </a:rPr>
                  <a:t>*</a:t>
                </a:r>
              </a:p>
            </p:txBody>
          </p:sp>
          <p:sp>
            <p:nvSpPr>
              <p:cNvPr id="2327" name="Rectangle 2326">
                <a:extLst>
                  <a:ext uri="{FF2B5EF4-FFF2-40B4-BE49-F238E27FC236}">
                    <a16:creationId xmlns:a16="http://schemas.microsoft.com/office/drawing/2014/main" id="{E7189181-0210-4A3D-896B-758D35E8B397}"/>
                  </a:ext>
                </a:extLst>
              </p:cNvPr>
              <p:cNvSpPr>
                <a:spLocks noChangeArrowheads="1"/>
              </p:cNvSpPr>
              <p:nvPr/>
            </p:nvSpPr>
            <p:spPr bwMode="auto">
              <a:xfrm>
                <a:off x="30137271" y="7399748"/>
                <a:ext cx="260956" cy="366642"/>
              </a:xfrm>
              <a:prstGeom prst="rect">
                <a:avLst/>
              </a:prstGeom>
              <a:grpFill/>
              <a:ln>
                <a:noFill/>
              </a:ln>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dirty="0">
                    <a:ln>
                      <a:noFill/>
                    </a:ln>
                    <a:effectLst/>
                    <a:latin typeface="+mn-lt"/>
                    <a:cs typeface="Segoe UI Semilight" panose="020B0402040204020203" pitchFamily="34" charset="0"/>
                  </a:rPr>
                  <a:t>1S</a:t>
                </a:r>
                <a:r>
                  <a:rPr kumimoji="0" lang="en-US" altLang="en-US" sz="1400" b="0" i="0" u="none" strike="noStrike" cap="none" normalizeH="0" baseline="30000" dirty="0">
                    <a:ln>
                      <a:noFill/>
                    </a:ln>
                    <a:effectLst/>
                    <a:latin typeface="+mn-lt"/>
                    <a:cs typeface="Segoe UI Semilight" panose="020B0402040204020203" pitchFamily="34" charset="0"/>
                  </a:rPr>
                  <a:t>*</a:t>
                </a:r>
              </a:p>
            </p:txBody>
          </p:sp>
          <p:sp>
            <p:nvSpPr>
              <p:cNvPr id="2328" name="Rectangle 2327">
                <a:extLst>
                  <a:ext uri="{FF2B5EF4-FFF2-40B4-BE49-F238E27FC236}">
                    <a16:creationId xmlns:a16="http://schemas.microsoft.com/office/drawing/2014/main" id="{37D08FD4-F58C-47BB-806E-A80F9AF6E035}"/>
                  </a:ext>
                </a:extLst>
              </p:cNvPr>
              <p:cNvSpPr>
                <a:spLocks noChangeArrowheads="1"/>
              </p:cNvSpPr>
              <p:nvPr/>
            </p:nvSpPr>
            <p:spPr bwMode="auto">
              <a:xfrm>
                <a:off x="30423573" y="7399748"/>
                <a:ext cx="299482" cy="366642"/>
              </a:xfrm>
              <a:prstGeom prst="rect">
                <a:avLst/>
              </a:prstGeom>
              <a:grpFill/>
              <a:ln>
                <a:noFill/>
              </a:ln>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dirty="0">
                    <a:ln>
                      <a:noFill/>
                    </a:ln>
                    <a:effectLst/>
                    <a:latin typeface="+mn-lt"/>
                    <a:cs typeface="Segoe UI Semilight" panose="020B0402040204020203" pitchFamily="34" charset="0"/>
                  </a:rPr>
                  <a:t>1C</a:t>
                </a:r>
                <a:r>
                  <a:rPr kumimoji="0" lang="en-US" altLang="en-US" sz="1400" b="0" i="0" u="none" strike="noStrike" cap="none" normalizeH="0" baseline="30000" dirty="0">
                    <a:ln>
                      <a:noFill/>
                    </a:ln>
                    <a:effectLst/>
                    <a:latin typeface="+mn-lt"/>
                    <a:cs typeface="Segoe UI Semilight" panose="020B0402040204020203" pitchFamily="34" charset="0"/>
                  </a:rPr>
                  <a:t>*</a:t>
                </a:r>
              </a:p>
            </p:txBody>
          </p:sp>
          <p:sp>
            <p:nvSpPr>
              <p:cNvPr id="2329" name="Rectangle 2328">
                <a:extLst>
                  <a:ext uri="{FF2B5EF4-FFF2-40B4-BE49-F238E27FC236}">
                    <a16:creationId xmlns:a16="http://schemas.microsoft.com/office/drawing/2014/main" id="{6AC94EE2-ADC7-41CB-8CD6-6580CD9C5958}"/>
                  </a:ext>
                </a:extLst>
              </p:cNvPr>
              <p:cNvSpPr>
                <a:spLocks noChangeArrowheads="1"/>
              </p:cNvSpPr>
              <p:nvPr/>
            </p:nvSpPr>
            <p:spPr bwMode="auto">
              <a:xfrm>
                <a:off x="31031226" y="7399748"/>
                <a:ext cx="260956" cy="366642"/>
              </a:xfrm>
              <a:prstGeom prst="rect">
                <a:avLst/>
              </a:prstGeom>
              <a:grpFill/>
              <a:ln>
                <a:noFill/>
              </a:ln>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dirty="0">
                    <a:ln>
                      <a:noFill/>
                    </a:ln>
                    <a:effectLst/>
                    <a:latin typeface="+mn-lt"/>
                    <a:cs typeface="Segoe UI Semilight" panose="020B0402040204020203" pitchFamily="34" charset="0"/>
                  </a:rPr>
                  <a:t>1S</a:t>
                </a:r>
              </a:p>
            </p:txBody>
          </p:sp>
          <p:sp>
            <p:nvSpPr>
              <p:cNvPr id="2330" name="Rectangle 2329">
                <a:extLst>
                  <a:ext uri="{FF2B5EF4-FFF2-40B4-BE49-F238E27FC236}">
                    <a16:creationId xmlns:a16="http://schemas.microsoft.com/office/drawing/2014/main" id="{FBBBA20E-7CE6-4CD9-91CE-448373521921}"/>
                  </a:ext>
                </a:extLst>
              </p:cNvPr>
              <p:cNvSpPr>
                <a:spLocks noChangeArrowheads="1"/>
              </p:cNvSpPr>
              <p:nvPr/>
            </p:nvSpPr>
            <p:spPr bwMode="auto">
              <a:xfrm>
                <a:off x="31333609" y="7399748"/>
                <a:ext cx="260956" cy="366642"/>
              </a:xfrm>
              <a:prstGeom prst="rect">
                <a:avLst/>
              </a:prstGeom>
              <a:grpFill/>
              <a:ln>
                <a:noFill/>
              </a:ln>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dirty="0">
                    <a:ln>
                      <a:noFill/>
                    </a:ln>
                    <a:effectLst/>
                    <a:latin typeface="+mn-lt"/>
                    <a:cs typeface="Segoe UI Semilight" panose="020B0402040204020203" pitchFamily="34" charset="0"/>
                  </a:rPr>
                  <a:t>1C</a:t>
                </a:r>
              </a:p>
            </p:txBody>
          </p:sp>
          <p:sp>
            <p:nvSpPr>
              <p:cNvPr id="2331" name="Rectangle 2330">
                <a:extLst>
                  <a:ext uri="{FF2B5EF4-FFF2-40B4-BE49-F238E27FC236}">
                    <a16:creationId xmlns:a16="http://schemas.microsoft.com/office/drawing/2014/main" id="{E7B7B785-41F4-43B4-94D6-42F4F2C5E092}"/>
                  </a:ext>
                </a:extLst>
              </p:cNvPr>
              <p:cNvSpPr>
                <a:spLocks noChangeArrowheads="1"/>
              </p:cNvSpPr>
              <p:nvPr/>
            </p:nvSpPr>
            <p:spPr bwMode="auto">
              <a:xfrm>
                <a:off x="31642352" y="7399748"/>
                <a:ext cx="260956" cy="366642"/>
              </a:xfrm>
              <a:prstGeom prst="rect">
                <a:avLst/>
              </a:prstGeom>
              <a:grpFill/>
              <a:ln>
                <a:noFill/>
              </a:ln>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dirty="0">
                    <a:ln>
                      <a:noFill/>
                    </a:ln>
                    <a:effectLst/>
                    <a:latin typeface="+mn-lt"/>
                    <a:cs typeface="Segoe UI Semilight" panose="020B0402040204020203" pitchFamily="34" charset="0"/>
                  </a:rPr>
                  <a:t>2S</a:t>
                </a:r>
              </a:p>
            </p:txBody>
          </p:sp>
          <p:sp>
            <p:nvSpPr>
              <p:cNvPr id="2332" name="Rectangle 2331">
                <a:extLst>
                  <a:ext uri="{FF2B5EF4-FFF2-40B4-BE49-F238E27FC236}">
                    <a16:creationId xmlns:a16="http://schemas.microsoft.com/office/drawing/2014/main" id="{83952308-979B-4E83-8311-23D2C47BDDC3}"/>
                  </a:ext>
                </a:extLst>
              </p:cNvPr>
              <p:cNvSpPr>
                <a:spLocks noChangeArrowheads="1"/>
              </p:cNvSpPr>
              <p:nvPr/>
            </p:nvSpPr>
            <p:spPr bwMode="auto">
              <a:xfrm>
                <a:off x="32559040" y="7399747"/>
                <a:ext cx="324812" cy="354763"/>
              </a:xfrm>
              <a:prstGeom prst="rect">
                <a:avLst/>
              </a:prstGeom>
              <a:grpFill/>
              <a:ln>
                <a:noFill/>
              </a:ln>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dirty="0">
                    <a:ln>
                      <a:noFill/>
                    </a:ln>
                    <a:effectLst/>
                    <a:latin typeface="+mj-lt"/>
                    <a:cs typeface="Segoe UI Semilight" panose="020B0402040204020203" pitchFamily="34" charset="0"/>
                  </a:rPr>
                  <a:t>Tri.</a:t>
                </a:r>
              </a:p>
            </p:txBody>
          </p:sp>
          <p:sp>
            <p:nvSpPr>
              <p:cNvPr id="2333" name="Rectangle 2332">
                <a:extLst>
                  <a:ext uri="{FF2B5EF4-FFF2-40B4-BE49-F238E27FC236}">
                    <a16:creationId xmlns:a16="http://schemas.microsoft.com/office/drawing/2014/main" id="{9AB0D51C-E84B-48BD-9FD1-E30DF5A2E665}"/>
                  </a:ext>
                </a:extLst>
              </p:cNvPr>
              <p:cNvSpPr>
                <a:spLocks noChangeArrowheads="1"/>
              </p:cNvSpPr>
              <p:nvPr/>
            </p:nvSpPr>
            <p:spPr bwMode="auto">
              <a:xfrm>
                <a:off x="31944667" y="7399748"/>
                <a:ext cx="260956" cy="366642"/>
              </a:xfrm>
              <a:prstGeom prst="rect">
                <a:avLst/>
              </a:prstGeom>
              <a:grpFill/>
              <a:ln>
                <a:noFill/>
              </a:ln>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dirty="0">
                    <a:ln>
                      <a:noFill/>
                    </a:ln>
                    <a:effectLst/>
                    <a:latin typeface="+mn-lt"/>
                    <a:cs typeface="Segoe UI Semilight" panose="020B0402040204020203" pitchFamily="34" charset="0"/>
                  </a:rPr>
                  <a:t>2C</a:t>
                </a:r>
              </a:p>
            </p:txBody>
          </p:sp>
          <p:sp>
            <p:nvSpPr>
              <p:cNvPr id="2334" name="Rectangle 2333">
                <a:extLst>
                  <a:ext uri="{FF2B5EF4-FFF2-40B4-BE49-F238E27FC236}">
                    <a16:creationId xmlns:a16="http://schemas.microsoft.com/office/drawing/2014/main" id="{7DDC7419-2243-461F-94D9-961CA921B015}"/>
                  </a:ext>
                </a:extLst>
              </p:cNvPr>
              <p:cNvSpPr>
                <a:spLocks noChangeArrowheads="1"/>
              </p:cNvSpPr>
              <p:nvPr/>
            </p:nvSpPr>
            <p:spPr bwMode="auto">
              <a:xfrm>
                <a:off x="29456641" y="7399748"/>
                <a:ext cx="349608" cy="366642"/>
              </a:xfrm>
              <a:prstGeom prst="rect">
                <a:avLst/>
              </a:prstGeom>
              <a:grpFill/>
              <a:ln>
                <a:noFill/>
              </a:ln>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dirty="0">
                    <a:ln>
                      <a:noFill/>
                    </a:ln>
                    <a:effectLst/>
                    <a:latin typeface="+mn-lt"/>
                    <a:cs typeface="Segoe UI Semilight" panose="020B0402040204020203" pitchFamily="34" charset="0"/>
                  </a:rPr>
                  <a:t>W1</a:t>
                </a:r>
              </a:p>
            </p:txBody>
          </p:sp>
          <p:sp>
            <p:nvSpPr>
              <p:cNvPr id="2335" name="Rectangle 2334">
                <a:extLst>
                  <a:ext uri="{FF2B5EF4-FFF2-40B4-BE49-F238E27FC236}">
                    <a16:creationId xmlns:a16="http://schemas.microsoft.com/office/drawing/2014/main" id="{8F9782C9-92A4-47B2-A4B8-FF1E3BD913A8}"/>
                  </a:ext>
                </a:extLst>
              </p:cNvPr>
              <p:cNvSpPr>
                <a:spLocks noChangeArrowheads="1"/>
              </p:cNvSpPr>
              <p:nvPr/>
            </p:nvSpPr>
            <p:spPr bwMode="auto">
              <a:xfrm>
                <a:off x="30709755" y="7399748"/>
                <a:ext cx="349608" cy="366642"/>
              </a:xfrm>
              <a:prstGeom prst="rect">
                <a:avLst/>
              </a:prstGeom>
              <a:grpFill/>
              <a:ln>
                <a:noFill/>
              </a:ln>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dirty="0">
                    <a:ln>
                      <a:noFill/>
                    </a:ln>
                    <a:effectLst/>
                    <a:latin typeface="+mn-lt"/>
                    <a:cs typeface="Segoe UI Semilight" panose="020B0402040204020203" pitchFamily="34" charset="0"/>
                  </a:rPr>
                  <a:t>W1</a:t>
                </a:r>
                <a:r>
                  <a:rPr kumimoji="0" lang="en-US" altLang="en-US" sz="1400" b="0" i="0" u="none" strike="noStrike" cap="none" normalizeH="0" baseline="30000" dirty="0">
                    <a:ln>
                      <a:noFill/>
                    </a:ln>
                    <a:effectLst/>
                    <a:latin typeface="+mn-lt"/>
                    <a:cs typeface="Segoe UI Semilight" panose="020B0402040204020203" pitchFamily="34" charset="0"/>
                  </a:rPr>
                  <a:t>*</a:t>
                </a:r>
              </a:p>
            </p:txBody>
          </p:sp>
          <p:sp>
            <p:nvSpPr>
              <p:cNvPr id="2336" name="Rectangle 2335">
                <a:extLst>
                  <a:ext uri="{FF2B5EF4-FFF2-40B4-BE49-F238E27FC236}">
                    <a16:creationId xmlns:a16="http://schemas.microsoft.com/office/drawing/2014/main" id="{AC742B3E-61D3-4ED7-8F32-054F75277247}"/>
                  </a:ext>
                </a:extLst>
              </p:cNvPr>
              <p:cNvSpPr>
                <a:spLocks noChangeArrowheads="1"/>
              </p:cNvSpPr>
              <p:nvPr/>
            </p:nvSpPr>
            <p:spPr bwMode="auto">
              <a:xfrm>
                <a:off x="32207528" y="7399748"/>
                <a:ext cx="349608" cy="366642"/>
              </a:xfrm>
              <a:prstGeom prst="rect">
                <a:avLst/>
              </a:prstGeom>
              <a:grpFill/>
              <a:ln>
                <a:noFill/>
              </a:ln>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dirty="0">
                    <a:ln>
                      <a:noFill/>
                    </a:ln>
                    <a:effectLst/>
                    <a:latin typeface="+mn-lt"/>
                    <a:cs typeface="Segoe UI Semilight" panose="020B0402040204020203" pitchFamily="34" charset="0"/>
                  </a:rPr>
                  <a:t>W1</a:t>
                </a:r>
              </a:p>
            </p:txBody>
          </p:sp>
          <p:grpSp>
            <p:nvGrpSpPr>
              <p:cNvPr id="2337" name="Group 2336">
                <a:extLst>
                  <a:ext uri="{FF2B5EF4-FFF2-40B4-BE49-F238E27FC236}">
                    <a16:creationId xmlns:a16="http://schemas.microsoft.com/office/drawing/2014/main" id="{3CF9F713-A16B-42CA-A3ED-3917E38B50C9}"/>
                  </a:ext>
                </a:extLst>
              </p:cNvPr>
              <p:cNvGrpSpPr/>
              <p:nvPr/>
            </p:nvGrpSpPr>
            <p:grpSpPr>
              <a:xfrm>
                <a:off x="28281161" y="7801505"/>
                <a:ext cx="4231649" cy="385999"/>
                <a:chOff x="5070203" y="6795076"/>
                <a:chExt cx="3970538" cy="362181"/>
              </a:xfrm>
              <a:grpFill/>
            </p:grpSpPr>
            <p:cxnSp>
              <p:nvCxnSpPr>
                <p:cNvPr id="2348" name="Straight Connector 2347">
                  <a:extLst>
                    <a:ext uri="{FF2B5EF4-FFF2-40B4-BE49-F238E27FC236}">
                      <a16:creationId xmlns:a16="http://schemas.microsoft.com/office/drawing/2014/main" id="{610B6CD7-6F63-4E15-AD08-D095C39B65CA}"/>
                    </a:ext>
                  </a:extLst>
                </p:cNvPr>
                <p:cNvCxnSpPr>
                  <a:cxnSpLocks/>
                </p:cNvCxnSpPr>
                <p:nvPr/>
              </p:nvCxnSpPr>
              <p:spPr>
                <a:xfrm>
                  <a:off x="5073524" y="6795076"/>
                  <a:ext cx="1678396" cy="0"/>
                </a:xfrm>
                <a:prstGeom prst="line">
                  <a:avLst/>
                </a:prstGeom>
                <a:grpFill/>
                <a:ln w="1905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2349" name="Straight Connector 2348">
                  <a:extLst>
                    <a:ext uri="{FF2B5EF4-FFF2-40B4-BE49-F238E27FC236}">
                      <a16:creationId xmlns:a16="http://schemas.microsoft.com/office/drawing/2014/main" id="{E11ED618-A680-42C6-B7E2-68A891F27212}"/>
                    </a:ext>
                  </a:extLst>
                </p:cNvPr>
                <p:cNvCxnSpPr>
                  <a:cxnSpLocks/>
                </p:cNvCxnSpPr>
                <p:nvPr/>
              </p:nvCxnSpPr>
              <p:spPr>
                <a:xfrm>
                  <a:off x="6790452" y="6795076"/>
                  <a:ext cx="818270" cy="0"/>
                </a:xfrm>
                <a:prstGeom prst="line">
                  <a:avLst/>
                </a:prstGeom>
                <a:grpFill/>
                <a:ln w="1905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2350" name="Rectangle 2349">
                  <a:extLst>
                    <a:ext uri="{FF2B5EF4-FFF2-40B4-BE49-F238E27FC236}">
                      <a16:creationId xmlns:a16="http://schemas.microsoft.com/office/drawing/2014/main" id="{C42D819A-F13F-4B00-AF39-AFC664A226C1}"/>
                    </a:ext>
                  </a:extLst>
                </p:cNvPr>
                <p:cNvSpPr>
                  <a:spLocks noChangeArrowheads="1"/>
                </p:cNvSpPr>
                <p:nvPr/>
              </p:nvSpPr>
              <p:spPr bwMode="auto">
                <a:xfrm>
                  <a:off x="5070203" y="6813238"/>
                  <a:ext cx="1678396" cy="344019"/>
                </a:xfrm>
                <a:prstGeom prst="rect">
                  <a:avLst/>
                </a:prstGeom>
                <a:grpFill/>
                <a:ln>
                  <a:noFill/>
                </a:ln>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dirty="0">
                      <a:ln>
                        <a:noFill/>
                      </a:ln>
                      <a:solidFill>
                        <a:schemeClr val="tx1">
                          <a:lumMod val="75000"/>
                          <a:lumOff val="25000"/>
                        </a:schemeClr>
                      </a:solidFill>
                      <a:effectLst/>
                      <a:latin typeface="+mn-lt"/>
                      <a:cs typeface="Segoe UI Semilight" panose="020B0402040204020203" pitchFamily="34" charset="0"/>
                    </a:rPr>
                    <a:t>PL</a:t>
                  </a:r>
                </a:p>
              </p:txBody>
            </p:sp>
            <p:sp>
              <p:nvSpPr>
                <p:cNvPr id="2351" name="Rectangle 2350">
                  <a:extLst>
                    <a:ext uri="{FF2B5EF4-FFF2-40B4-BE49-F238E27FC236}">
                      <a16:creationId xmlns:a16="http://schemas.microsoft.com/office/drawing/2014/main" id="{066C7091-DE4B-464E-85E3-2162068B7AE1}"/>
                    </a:ext>
                  </a:extLst>
                </p:cNvPr>
                <p:cNvSpPr>
                  <a:spLocks noChangeArrowheads="1"/>
                </p:cNvSpPr>
                <p:nvPr/>
              </p:nvSpPr>
              <p:spPr bwMode="auto">
                <a:xfrm>
                  <a:off x="6790453" y="6813238"/>
                  <a:ext cx="818269" cy="344019"/>
                </a:xfrm>
                <a:prstGeom prst="rect">
                  <a:avLst/>
                </a:prstGeom>
                <a:grpFill/>
                <a:ln>
                  <a:noFill/>
                </a:ln>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dirty="0">
                      <a:ln>
                        <a:noFill/>
                      </a:ln>
                      <a:solidFill>
                        <a:schemeClr val="tx1">
                          <a:lumMod val="75000"/>
                          <a:lumOff val="25000"/>
                        </a:schemeClr>
                      </a:solidFill>
                      <a:effectLst/>
                      <a:latin typeface="+mn-lt"/>
                      <a:cs typeface="Segoe UI Semilight" panose="020B0402040204020203" pitchFamily="34" charset="0"/>
                    </a:rPr>
                    <a:t>PB</a:t>
                  </a:r>
                </a:p>
              </p:txBody>
            </p:sp>
            <p:cxnSp>
              <p:nvCxnSpPr>
                <p:cNvPr id="2352" name="Straight Connector 2351">
                  <a:extLst>
                    <a:ext uri="{FF2B5EF4-FFF2-40B4-BE49-F238E27FC236}">
                      <a16:creationId xmlns:a16="http://schemas.microsoft.com/office/drawing/2014/main" id="{CA7F930B-D369-4EDC-B30B-401BFFE88F8F}"/>
                    </a:ext>
                  </a:extLst>
                </p:cNvPr>
                <p:cNvCxnSpPr>
                  <a:cxnSpLocks/>
                </p:cNvCxnSpPr>
                <p:nvPr/>
              </p:nvCxnSpPr>
              <p:spPr>
                <a:xfrm>
                  <a:off x="7651171" y="6795076"/>
                  <a:ext cx="1383714" cy="0"/>
                </a:xfrm>
                <a:prstGeom prst="line">
                  <a:avLst/>
                </a:prstGeom>
                <a:grpFill/>
                <a:ln w="1905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2353" name="Rectangle 2352">
                  <a:extLst>
                    <a:ext uri="{FF2B5EF4-FFF2-40B4-BE49-F238E27FC236}">
                      <a16:creationId xmlns:a16="http://schemas.microsoft.com/office/drawing/2014/main" id="{C991D433-6FF1-4228-B17C-3A6B4BBBBBA9}"/>
                    </a:ext>
                  </a:extLst>
                </p:cNvPr>
                <p:cNvSpPr>
                  <a:spLocks noChangeArrowheads="1"/>
                </p:cNvSpPr>
                <p:nvPr/>
              </p:nvSpPr>
              <p:spPr bwMode="auto">
                <a:xfrm>
                  <a:off x="7645832" y="6813238"/>
                  <a:ext cx="1394909" cy="344019"/>
                </a:xfrm>
                <a:prstGeom prst="rect">
                  <a:avLst/>
                </a:prstGeom>
                <a:grpFill/>
                <a:ln>
                  <a:noFill/>
                </a:ln>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dirty="0">
                      <a:ln>
                        <a:noFill/>
                      </a:ln>
                      <a:solidFill>
                        <a:schemeClr val="tx1">
                          <a:lumMod val="75000"/>
                          <a:lumOff val="25000"/>
                        </a:schemeClr>
                      </a:solidFill>
                      <a:effectLst/>
                      <a:latin typeface="+mn-lt"/>
                      <a:cs typeface="Segoe UI Semilight" panose="020B0402040204020203" pitchFamily="34" charset="0"/>
                    </a:rPr>
                    <a:t>PL</a:t>
                  </a:r>
                  <a:endParaRPr lang="en-US" altLang="en-US" sz="1400" dirty="0">
                    <a:solidFill>
                      <a:schemeClr val="tx1">
                        <a:lumMod val="75000"/>
                        <a:lumOff val="25000"/>
                      </a:schemeClr>
                    </a:solidFill>
                    <a:latin typeface="+mn-lt"/>
                    <a:cs typeface="Segoe UI Semilight" panose="020B0402040204020203" pitchFamily="34" charset="0"/>
                  </a:endParaRPr>
                </a:p>
              </p:txBody>
            </p:sp>
          </p:grpSp>
          <p:grpSp>
            <p:nvGrpSpPr>
              <p:cNvPr id="2338" name="Group 2337">
                <a:extLst>
                  <a:ext uri="{FF2B5EF4-FFF2-40B4-BE49-F238E27FC236}">
                    <a16:creationId xmlns:a16="http://schemas.microsoft.com/office/drawing/2014/main" id="{364334AD-FBF3-40FD-AE41-A6348484E15A}"/>
                  </a:ext>
                </a:extLst>
              </p:cNvPr>
              <p:cNvGrpSpPr/>
              <p:nvPr/>
            </p:nvGrpSpPr>
            <p:grpSpPr>
              <a:xfrm>
                <a:off x="28279035" y="8225593"/>
                <a:ext cx="4227535" cy="392503"/>
                <a:chOff x="5068208" y="7123248"/>
                <a:chExt cx="3966677" cy="368284"/>
              </a:xfrm>
              <a:grpFill/>
            </p:grpSpPr>
            <p:cxnSp>
              <p:nvCxnSpPr>
                <p:cNvPr id="2344" name="Straight Connector 2343">
                  <a:extLst>
                    <a:ext uri="{FF2B5EF4-FFF2-40B4-BE49-F238E27FC236}">
                      <a16:creationId xmlns:a16="http://schemas.microsoft.com/office/drawing/2014/main" id="{F37E5B78-55D4-431C-92BA-E8130F51ACEF}"/>
                    </a:ext>
                  </a:extLst>
                </p:cNvPr>
                <p:cNvCxnSpPr>
                  <a:cxnSpLocks/>
                </p:cNvCxnSpPr>
                <p:nvPr/>
              </p:nvCxnSpPr>
              <p:spPr>
                <a:xfrm>
                  <a:off x="5073524" y="7123248"/>
                  <a:ext cx="2540207" cy="0"/>
                </a:xfrm>
                <a:prstGeom prst="line">
                  <a:avLst/>
                </a:prstGeom>
                <a:grpFill/>
                <a:ln w="190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
              <p:nvSpPr>
                <p:cNvPr id="2345" name="Rectangle 2344">
                  <a:extLst>
                    <a:ext uri="{FF2B5EF4-FFF2-40B4-BE49-F238E27FC236}">
                      <a16:creationId xmlns:a16="http://schemas.microsoft.com/office/drawing/2014/main" id="{13FCF52D-2A21-41C4-995B-5EA1F0731B26}"/>
                    </a:ext>
                  </a:extLst>
                </p:cNvPr>
                <p:cNvSpPr>
                  <a:spLocks noChangeArrowheads="1"/>
                </p:cNvSpPr>
                <p:nvPr/>
              </p:nvSpPr>
              <p:spPr bwMode="auto">
                <a:xfrm>
                  <a:off x="5068208" y="7147508"/>
                  <a:ext cx="2540514" cy="344017"/>
                </a:xfrm>
                <a:prstGeom prst="rect">
                  <a:avLst/>
                </a:prstGeom>
                <a:grpFill/>
                <a:ln>
                  <a:noFill/>
                </a:ln>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dirty="0">
                      <a:ln>
                        <a:noFill/>
                      </a:ln>
                      <a:solidFill>
                        <a:schemeClr val="tx1">
                          <a:lumMod val="50000"/>
                          <a:lumOff val="50000"/>
                        </a:schemeClr>
                      </a:solidFill>
                      <a:effectLst/>
                      <a:latin typeface="+mn-lt"/>
                      <a:cs typeface="Segoe UI Semilight" panose="020B0402040204020203" pitchFamily="34" charset="0"/>
                    </a:rPr>
                    <a:t>Non-diffusing</a:t>
                  </a:r>
                </a:p>
              </p:txBody>
            </p:sp>
            <p:cxnSp>
              <p:nvCxnSpPr>
                <p:cNvPr id="2346" name="Straight Connector 2345">
                  <a:extLst>
                    <a:ext uri="{FF2B5EF4-FFF2-40B4-BE49-F238E27FC236}">
                      <a16:creationId xmlns:a16="http://schemas.microsoft.com/office/drawing/2014/main" id="{ACCF3973-EA2E-472D-877E-06DAACB63B5E}"/>
                    </a:ext>
                  </a:extLst>
                </p:cNvPr>
                <p:cNvCxnSpPr>
                  <a:cxnSpLocks/>
                </p:cNvCxnSpPr>
                <p:nvPr/>
              </p:nvCxnSpPr>
              <p:spPr>
                <a:xfrm>
                  <a:off x="7653659" y="7123248"/>
                  <a:ext cx="1379375" cy="0"/>
                </a:xfrm>
                <a:prstGeom prst="line">
                  <a:avLst/>
                </a:prstGeom>
                <a:grpFill/>
                <a:ln w="190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
              <p:nvSpPr>
                <p:cNvPr id="2347" name="Rectangle 2346">
                  <a:extLst>
                    <a:ext uri="{FF2B5EF4-FFF2-40B4-BE49-F238E27FC236}">
                      <a16:creationId xmlns:a16="http://schemas.microsoft.com/office/drawing/2014/main" id="{24350773-6292-4E5B-B8E6-60EC142BA089}"/>
                    </a:ext>
                  </a:extLst>
                </p:cNvPr>
                <p:cNvSpPr>
                  <a:spLocks noChangeArrowheads="1"/>
                </p:cNvSpPr>
                <p:nvPr/>
              </p:nvSpPr>
              <p:spPr bwMode="auto">
                <a:xfrm>
                  <a:off x="7645832" y="7147515"/>
                  <a:ext cx="1389053" cy="344017"/>
                </a:xfrm>
                <a:prstGeom prst="rect">
                  <a:avLst/>
                </a:prstGeom>
                <a:grpFill/>
                <a:ln>
                  <a:noFill/>
                </a:ln>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dirty="0">
                      <a:ln>
                        <a:noFill/>
                      </a:ln>
                      <a:solidFill>
                        <a:schemeClr val="tx1">
                          <a:lumMod val="50000"/>
                          <a:lumOff val="50000"/>
                        </a:schemeClr>
                      </a:solidFill>
                      <a:effectLst/>
                      <a:latin typeface="+mn-lt"/>
                      <a:cs typeface="Segoe UI Semilight" panose="020B0402040204020203" pitchFamily="34" charset="0"/>
                    </a:rPr>
                    <a:t>Diffusing</a:t>
                  </a:r>
                </a:p>
              </p:txBody>
            </p:sp>
          </p:grpSp>
          <p:grpSp>
            <p:nvGrpSpPr>
              <p:cNvPr id="2339" name="Group 2338">
                <a:extLst>
                  <a:ext uri="{FF2B5EF4-FFF2-40B4-BE49-F238E27FC236}">
                    <a16:creationId xmlns:a16="http://schemas.microsoft.com/office/drawing/2014/main" id="{DD16C8DC-FFD2-488C-956D-E4651B7E4A36}"/>
                  </a:ext>
                </a:extLst>
              </p:cNvPr>
              <p:cNvGrpSpPr/>
              <p:nvPr/>
            </p:nvGrpSpPr>
            <p:grpSpPr>
              <a:xfrm>
                <a:off x="27971781" y="8656204"/>
                <a:ext cx="4846748" cy="410165"/>
                <a:chOff x="1049699" y="7167979"/>
                <a:chExt cx="3628981" cy="384856"/>
              </a:xfrm>
              <a:grpFill/>
            </p:grpSpPr>
            <p:cxnSp>
              <p:nvCxnSpPr>
                <p:cNvPr id="2342" name="Straight Connector 2341">
                  <a:extLst>
                    <a:ext uri="{FF2B5EF4-FFF2-40B4-BE49-F238E27FC236}">
                      <a16:creationId xmlns:a16="http://schemas.microsoft.com/office/drawing/2014/main" id="{5910D39D-4B1E-4DA1-BDCE-24F639B99B32}"/>
                    </a:ext>
                  </a:extLst>
                </p:cNvPr>
                <p:cNvCxnSpPr>
                  <a:cxnSpLocks/>
                </p:cNvCxnSpPr>
                <p:nvPr/>
              </p:nvCxnSpPr>
              <p:spPr>
                <a:xfrm>
                  <a:off x="1050183" y="7167979"/>
                  <a:ext cx="3628497" cy="0"/>
                </a:xfrm>
                <a:prstGeom prst="line">
                  <a:avLst/>
                </a:prstGeom>
                <a:grpFill/>
                <a:ln w="31750">
                  <a:solidFill>
                    <a:schemeClr val="accent3"/>
                  </a:solidFill>
                </a:ln>
              </p:spPr>
              <p:style>
                <a:lnRef idx="1">
                  <a:schemeClr val="accent1"/>
                </a:lnRef>
                <a:fillRef idx="0">
                  <a:schemeClr val="accent1"/>
                </a:fillRef>
                <a:effectRef idx="0">
                  <a:schemeClr val="accent1"/>
                </a:effectRef>
                <a:fontRef idx="minor">
                  <a:schemeClr val="tx1"/>
                </a:fontRef>
              </p:style>
            </p:cxnSp>
            <p:sp>
              <p:nvSpPr>
                <p:cNvPr id="2343" name="Rectangle 2342">
                  <a:extLst>
                    <a:ext uri="{FF2B5EF4-FFF2-40B4-BE49-F238E27FC236}">
                      <a16:creationId xmlns:a16="http://schemas.microsoft.com/office/drawing/2014/main" id="{49D146FE-D4AE-4F33-A960-D44FE4B6B5CE}"/>
                    </a:ext>
                  </a:extLst>
                </p:cNvPr>
                <p:cNvSpPr>
                  <a:spLocks noChangeArrowheads="1"/>
                </p:cNvSpPr>
                <p:nvPr/>
              </p:nvSpPr>
              <p:spPr bwMode="auto">
                <a:xfrm>
                  <a:off x="1049699" y="7236889"/>
                  <a:ext cx="3623666" cy="315946"/>
                </a:xfrm>
                <a:prstGeom prst="rect">
                  <a:avLst/>
                </a:prstGeom>
                <a:grpFill/>
                <a:ln>
                  <a:noFill/>
                </a:ln>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dirty="0">
                      <a:ln>
                        <a:noFill/>
                      </a:ln>
                      <a:solidFill>
                        <a:schemeClr val="accent3"/>
                      </a:solidFill>
                      <a:effectLst/>
                      <a:latin typeface="+mj-lt"/>
                      <a:cs typeface="Segoe UI Semilight" panose="020B0402040204020203" pitchFamily="34" charset="0"/>
                    </a:rPr>
                    <a:t>APM</a:t>
                  </a:r>
                  <a:r>
                    <a:rPr kumimoji="0" lang="en-US" altLang="en-US" sz="1400" b="0" i="0" u="none" strike="noStrike" cap="none" normalizeH="0" baseline="0" dirty="0">
                      <a:ln>
                        <a:noFill/>
                      </a:ln>
                      <a:solidFill>
                        <a:schemeClr val="accent3"/>
                      </a:solidFill>
                      <a:effectLst/>
                      <a:latin typeface="+mn-lt"/>
                      <a:cs typeface="Segoe UI Semilight" panose="020B0402040204020203" pitchFamily="34" charset="0"/>
                    </a:rPr>
                    <a:t> | </a:t>
                  </a:r>
                  <a:r>
                    <a:rPr kumimoji="0" lang="en-US" altLang="en-US" sz="1400" b="0" i="1" u="none" strike="noStrike" cap="none" normalizeH="0" baseline="0" dirty="0">
                      <a:ln>
                        <a:noFill/>
                      </a:ln>
                      <a:solidFill>
                        <a:schemeClr val="accent3"/>
                      </a:solidFill>
                      <a:effectLst/>
                      <a:latin typeface="+mn-lt"/>
                      <a:cs typeface="Segoe UI Semilight" panose="020B0402040204020203" pitchFamily="34" charset="0"/>
                    </a:rPr>
                    <a:t>R</a:t>
                  </a:r>
                  <a:r>
                    <a:rPr kumimoji="0" lang="en-US" altLang="en-US" sz="1400" b="0" i="0" u="none" strike="noStrike" cap="none" normalizeH="0" baseline="-25000" dirty="0">
                      <a:ln>
                        <a:noFill/>
                      </a:ln>
                      <a:solidFill>
                        <a:schemeClr val="accent3"/>
                      </a:solidFill>
                      <a:effectLst/>
                      <a:latin typeface="+mn-lt"/>
                      <a:cs typeface="Segoe UI Semilight" panose="020B0402040204020203" pitchFamily="34" charset="0"/>
                    </a:rPr>
                    <a:t>m</a:t>
                  </a:r>
                  <a:r>
                    <a:rPr kumimoji="0" lang="en-US" altLang="en-US" sz="1400" b="0" i="0" u="none" strike="noStrike" cap="none" normalizeH="0" baseline="0" dirty="0">
                      <a:ln>
                        <a:noFill/>
                      </a:ln>
                      <a:solidFill>
                        <a:schemeClr val="accent3"/>
                      </a:solidFill>
                      <a:effectLst/>
                      <a:latin typeface="+mn-lt"/>
                      <a:cs typeface="Segoe UI Semilight" panose="020B0402040204020203" pitchFamily="34" charset="0"/>
                    </a:rPr>
                    <a:t> = 10, </a:t>
                  </a:r>
                  <a:r>
                    <a:rPr kumimoji="0" lang="en-US" altLang="en-US" sz="1400" b="0" i="1" u="none" strike="noStrike" cap="none" normalizeH="0" baseline="0" dirty="0">
                      <a:ln>
                        <a:noFill/>
                      </a:ln>
                      <a:solidFill>
                        <a:schemeClr val="accent3"/>
                      </a:solidFill>
                      <a:effectLst/>
                      <a:latin typeface="+mn-lt"/>
                      <a:cs typeface="Segoe UI Semilight" panose="020B0402040204020203" pitchFamily="34" charset="0"/>
                    </a:rPr>
                    <a:t>m</a:t>
                  </a:r>
                  <a:r>
                    <a:rPr kumimoji="0" lang="en-US" altLang="en-US" sz="1400" b="0" i="0" u="none" strike="noStrike" cap="none" normalizeH="0" baseline="0" dirty="0">
                      <a:ln>
                        <a:noFill/>
                      </a:ln>
                      <a:solidFill>
                        <a:schemeClr val="accent3"/>
                      </a:solidFill>
                      <a:effectLst/>
                      <a:latin typeface="+mn-lt"/>
                      <a:cs typeface="Segoe UI Semilight" panose="020B0402040204020203" pitchFamily="34" charset="0"/>
                    </a:rPr>
                    <a:t>* = 0.01 </a:t>
                  </a:r>
                  <a:r>
                    <a:rPr kumimoji="0" lang="en-US" altLang="en-US" sz="1400" b="0" i="0" u="none" strike="noStrike" cap="none" normalizeH="0" baseline="0" dirty="0" err="1">
                      <a:ln>
                        <a:noFill/>
                      </a:ln>
                      <a:solidFill>
                        <a:schemeClr val="accent3"/>
                      </a:solidFill>
                      <a:effectLst/>
                      <a:latin typeface="+mn-lt"/>
                      <a:cs typeface="Segoe UI Semilight" panose="020B0402040204020203" pitchFamily="34" charset="0"/>
                    </a:rPr>
                    <a:t>fg</a:t>
                  </a:r>
                  <a:endParaRPr kumimoji="0" lang="en-US" altLang="en-US" sz="1400" b="0" i="0" u="none" strike="noStrike" cap="none" normalizeH="0" baseline="0" dirty="0">
                    <a:ln>
                      <a:noFill/>
                    </a:ln>
                    <a:solidFill>
                      <a:schemeClr val="accent3"/>
                    </a:solidFill>
                    <a:effectLst/>
                    <a:latin typeface="+mn-lt"/>
                    <a:cs typeface="Segoe UI Semilight" panose="020B0402040204020203" pitchFamily="34" charset="0"/>
                  </a:endParaRPr>
                </a:p>
              </p:txBody>
            </p:sp>
          </p:grpSp>
          <p:cxnSp>
            <p:nvCxnSpPr>
              <p:cNvPr id="2340" name="Straight Connector 2339">
                <a:extLst>
                  <a:ext uri="{FF2B5EF4-FFF2-40B4-BE49-F238E27FC236}">
                    <a16:creationId xmlns:a16="http://schemas.microsoft.com/office/drawing/2014/main" id="{F435EDEC-1048-42D1-A25D-7644930DF788}"/>
                  </a:ext>
                </a:extLst>
              </p:cNvPr>
              <p:cNvCxnSpPr>
                <a:cxnSpLocks/>
              </p:cNvCxnSpPr>
              <p:nvPr/>
            </p:nvCxnSpPr>
            <p:spPr>
              <a:xfrm>
                <a:off x="27972429" y="7357443"/>
                <a:ext cx="4850225" cy="0"/>
              </a:xfrm>
              <a:prstGeom prst="line">
                <a:avLst/>
              </a:prstGeom>
              <a:grpFill/>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2341" name="Rectangle 2340">
                <a:extLst>
                  <a:ext uri="{FF2B5EF4-FFF2-40B4-BE49-F238E27FC236}">
                    <a16:creationId xmlns:a16="http://schemas.microsoft.com/office/drawing/2014/main" id="{6EFA4921-FA63-40AE-BEE2-977974FE014A}"/>
                  </a:ext>
                </a:extLst>
              </p:cNvPr>
              <p:cNvSpPr>
                <a:spLocks noChangeArrowheads="1"/>
              </p:cNvSpPr>
              <p:nvPr/>
            </p:nvSpPr>
            <p:spPr bwMode="auto">
              <a:xfrm>
                <a:off x="27979975" y="7399748"/>
                <a:ext cx="260956" cy="366642"/>
              </a:xfrm>
              <a:prstGeom prst="rect">
                <a:avLst/>
              </a:prstGeom>
              <a:grpFill/>
              <a:ln>
                <a:noFill/>
              </a:ln>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dirty="0">
                    <a:ln>
                      <a:noFill/>
                    </a:ln>
                    <a:effectLst/>
                    <a:latin typeface="+mj-lt"/>
                    <a:cs typeface="Segoe UI Semilight" panose="020B0402040204020203" pitchFamily="34" charset="0"/>
                  </a:rPr>
                  <a:t>FD</a:t>
                </a:r>
              </a:p>
            </p:txBody>
          </p:sp>
        </p:grpSp>
        <p:grpSp>
          <p:nvGrpSpPr>
            <p:cNvPr id="2282" name="Group 2281">
              <a:extLst>
                <a:ext uri="{FF2B5EF4-FFF2-40B4-BE49-F238E27FC236}">
                  <a16:creationId xmlns:a16="http://schemas.microsoft.com/office/drawing/2014/main" id="{266EB65E-3A67-49C4-BED9-2025A1D63740}"/>
                </a:ext>
              </a:extLst>
            </p:cNvPr>
            <p:cNvGrpSpPr/>
            <p:nvPr/>
          </p:nvGrpSpPr>
          <p:grpSpPr>
            <a:xfrm>
              <a:off x="15375927" y="35913085"/>
              <a:ext cx="651567" cy="1947648"/>
              <a:chOff x="10974502" y="3219560"/>
              <a:chExt cx="1422434" cy="4251901"/>
            </a:xfrm>
          </p:grpSpPr>
          <p:grpSp>
            <p:nvGrpSpPr>
              <p:cNvPr id="2283" name="Group 2282">
                <a:extLst>
                  <a:ext uri="{FF2B5EF4-FFF2-40B4-BE49-F238E27FC236}">
                    <a16:creationId xmlns:a16="http://schemas.microsoft.com/office/drawing/2014/main" id="{F941FADE-E0FA-4B99-B7AA-4A1713A8515E}"/>
                  </a:ext>
                </a:extLst>
              </p:cNvPr>
              <p:cNvGrpSpPr/>
              <p:nvPr/>
            </p:nvGrpSpPr>
            <p:grpSpPr>
              <a:xfrm>
                <a:off x="10974502" y="3219560"/>
                <a:ext cx="1228504" cy="4251901"/>
                <a:chOff x="846229" y="2525381"/>
                <a:chExt cx="1451642" cy="5223805"/>
              </a:xfrm>
            </p:grpSpPr>
            <p:sp>
              <p:nvSpPr>
                <p:cNvPr id="2316" name="Rectangle 2315">
                  <a:extLst>
                    <a:ext uri="{FF2B5EF4-FFF2-40B4-BE49-F238E27FC236}">
                      <a16:creationId xmlns:a16="http://schemas.microsoft.com/office/drawing/2014/main" id="{78C8F072-9388-442A-928D-0BBA71337331}"/>
                    </a:ext>
                  </a:extLst>
                </p:cNvPr>
                <p:cNvSpPr>
                  <a:spLocks noChangeArrowheads="1"/>
                </p:cNvSpPr>
                <p:nvPr/>
              </p:nvSpPr>
              <p:spPr bwMode="auto">
                <a:xfrm>
                  <a:off x="1474975" y="6910514"/>
                  <a:ext cx="822893" cy="6603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a:ln>
                        <a:noFill/>
                      </a:ln>
                      <a:effectLst/>
                      <a:latin typeface="+mn-lt"/>
                    </a:rPr>
                    <a:t>10</a:t>
                  </a:r>
                  <a:r>
                    <a:rPr kumimoji="0" lang="en-US" altLang="en-US" sz="1600" b="0" i="0" u="none" strike="noStrike" cap="none" normalizeH="0" baseline="30000" dirty="0">
                      <a:ln>
                        <a:noFill/>
                      </a:ln>
                      <a:effectLst/>
                      <a:latin typeface="+mn-lt"/>
                    </a:rPr>
                    <a:t>–3</a:t>
                  </a:r>
                </a:p>
              </p:txBody>
            </p:sp>
            <p:sp>
              <p:nvSpPr>
                <p:cNvPr id="2317" name="Rectangle 2316">
                  <a:extLst>
                    <a:ext uri="{FF2B5EF4-FFF2-40B4-BE49-F238E27FC236}">
                      <a16:creationId xmlns:a16="http://schemas.microsoft.com/office/drawing/2014/main" id="{8B822116-6895-4D03-99AC-071E760F7BD1}"/>
                    </a:ext>
                  </a:extLst>
                </p:cNvPr>
                <p:cNvSpPr>
                  <a:spLocks noChangeArrowheads="1"/>
                </p:cNvSpPr>
                <p:nvPr/>
              </p:nvSpPr>
              <p:spPr bwMode="auto">
                <a:xfrm>
                  <a:off x="1474978" y="5899136"/>
                  <a:ext cx="822893" cy="6603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lvl="0" algn="r" defTabSz="914400"/>
                  <a:r>
                    <a:rPr lang="en-US" altLang="en-US" sz="1600" dirty="0">
                      <a:latin typeface="+mn-lt"/>
                    </a:rPr>
                    <a:t>10</a:t>
                  </a:r>
                  <a:r>
                    <a:rPr lang="en-US" altLang="en-US" sz="1600" baseline="30000" dirty="0">
                      <a:latin typeface="+mn-lt"/>
                    </a:rPr>
                    <a:t>–2</a:t>
                  </a:r>
                </a:p>
              </p:txBody>
            </p:sp>
            <p:sp>
              <p:nvSpPr>
                <p:cNvPr id="2318" name="Rectangle 2317">
                  <a:extLst>
                    <a:ext uri="{FF2B5EF4-FFF2-40B4-BE49-F238E27FC236}">
                      <a16:creationId xmlns:a16="http://schemas.microsoft.com/office/drawing/2014/main" id="{ED47A491-F13F-40B8-A0B9-27F623280583}"/>
                    </a:ext>
                  </a:extLst>
                </p:cNvPr>
                <p:cNvSpPr>
                  <a:spLocks noChangeArrowheads="1"/>
                </p:cNvSpPr>
                <p:nvPr/>
              </p:nvSpPr>
              <p:spPr bwMode="auto">
                <a:xfrm>
                  <a:off x="1532872" y="4899281"/>
                  <a:ext cx="764999" cy="6603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lvl="0" algn="r" defTabSz="914400"/>
                  <a:r>
                    <a:rPr lang="en-US" altLang="en-US" sz="1600" dirty="0">
                      <a:latin typeface="+mn-lt"/>
                    </a:rPr>
                    <a:t>10</a:t>
                  </a:r>
                  <a:r>
                    <a:rPr lang="en-US" altLang="en-US" sz="1600" baseline="30000" dirty="0">
                      <a:latin typeface="+mn-lt"/>
                    </a:rPr>
                    <a:t>–1</a:t>
                  </a:r>
                </a:p>
              </p:txBody>
            </p:sp>
            <p:sp>
              <p:nvSpPr>
                <p:cNvPr id="2319" name="Rectangle 2318">
                  <a:extLst>
                    <a:ext uri="{FF2B5EF4-FFF2-40B4-BE49-F238E27FC236}">
                      <a16:creationId xmlns:a16="http://schemas.microsoft.com/office/drawing/2014/main" id="{35C1626D-4A27-4ECF-9D24-6FC42DBE1730}"/>
                    </a:ext>
                  </a:extLst>
                </p:cNvPr>
                <p:cNvSpPr>
                  <a:spLocks noChangeArrowheads="1"/>
                </p:cNvSpPr>
                <p:nvPr/>
              </p:nvSpPr>
              <p:spPr bwMode="auto">
                <a:xfrm>
                  <a:off x="1652791" y="3887906"/>
                  <a:ext cx="645080" cy="6603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lvl="0" algn="r" defTabSz="914400"/>
                  <a:r>
                    <a:rPr lang="en-US" altLang="en-US" sz="1600" dirty="0">
                      <a:latin typeface="+mn-lt"/>
                    </a:rPr>
                    <a:t>10</a:t>
                  </a:r>
                  <a:r>
                    <a:rPr lang="en-US" altLang="en-US" sz="1600" baseline="30000" dirty="0">
                      <a:latin typeface="+mn-lt"/>
                    </a:rPr>
                    <a:t>0</a:t>
                  </a:r>
                </a:p>
              </p:txBody>
            </p:sp>
            <p:sp>
              <p:nvSpPr>
                <p:cNvPr id="2320" name="Rectangle 2319">
                  <a:extLst>
                    <a:ext uri="{FF2B5EF4-FFF2-40B4-BE49-F238E27FC236}">
                      <a16:creationId xmlns:a16="http://schemas.microsoft.com/office/drawing/2014/main" id="{1629B2C4-100B-4A49-A12E-0464E899BC1B}"/>
                    </a:ext>
                  </a:extLst>
                </p:cNvPr>
                <p:cNvSpPr>
                  <a:spLocks noChangeArrowheads="1"/>
                </p:cNvSpPr>
                <p:nvPr/>
              </p:nvSpPr>
              <p:spPr bwMode="auto">
                <a:xfrm>
                  <a:off x="1710683" y="2890931"/>
                  <a:ext cx="587188" cy="6603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lvl="0" algn="r" defTabSz="914400"/>
                  <a:r>
                    <a:rPr lang="en-US" altLang="en-US" sz="1600" dirty="0">
                      <a:latin typeface="+mn-lt"/>
                    </a:rPr>
                    <a:t>10</a:t>
                  </a:r>
                  <a:r>
                    <a:rPr lang="en-US" altLang="en-US" sz="1600" baseline="30000" dirty="0">
                      <a:latin typeface="+mn-lt"/>
                    </a:rPr>
                    <a:t>1</a:t>
                  </a:r>
                </a:p>
              </p:txBody>
            </p:sp>
            <p:sp>
              <p:nvSpPr>
                <p:cNvPr id="2321" name="Rectangle 2320">
                  <a:extLst>
                    <a:ext uri="{FF2B5EF4-FFF2-40B4-BE49-F238E27FC236}">
                      <a16:creationId xmlns:a16="http://schemas.microsoft.com/office/drawing/2014/main" id="{B7E54C00-7AF8-4B36-B706-FB28F8EF3E09}"/>
                    </a:ext>
                  </a:extLst>
                </p:cNvPr>
                <p:cNvSpPr>
                  <a:spLocks noChangeArrowheads="1"/>
                </p:cNvSpPr>
                <p:nvPr/>
              </p:nvSpPr>
              <p:spPr bwMode="auto">
                <a:xfrm rot="16200000">
                  <a:off x="-1448096" y="4819706"/>
                  <a:ext cx="5223805" cy="635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lvl="0" algn="ctr" defTabSz="914400"/>
                  <a:r>
                    <a:rPr lang="en-US" altLang="en-US" sz="1600" dirty="0">
                      <a:latin typeface="+mn-lt"/>
                    </a:rPr>
                    <a:t>Estimated CPU time [s]</a:t>
                  </a:r>
                  <a:endParaRPr lang="en-US" altLang="en-US" sz="1600" baseline="30000" dirty="0">
                    <a:latin typeface="+mn-lt"/>
                  </a:endParaRPr>
                </a:p>
              </p:txBody>
            </p:sp>
          </p:grpSp>
          <p:cxnSp>
            <p:nvCxnSpPr>
              <p:cNvPr id="2290" name="Straight Arrow Connector 2289">
                <a:extLst>
                  <a:ext uri="{FF2B5EF4-FFF2-40B4-BE49-F238E27FC236}">
                    <a16:creationId xmlns:a16="http://schemas.microsoft.com/office/drawing/2014/main" id="{AC478607-37B4-4291-88A2-6BB55ABB6B02}"/>
                  </a:ext>
                </a:extLst>
              </p:cNvPr>
              <p:cNvCxnSpPr>
                <a:cxnSpLocks/>
              </p:cNvCxnSpPr>
              <p:nvPr/>
            </p:nvCxnSpPr>
            <p:spPr>
              <a:xfrm flipV="1">
                <a:off x="12297701" y="3711712"/>
                <a:ext cx="0" cy="3303800"/>
              </a:xfrm>
              <a:prstGeom prst="straightConnector1">
                <a:avLst/>
              </a:prstGeom>
              <a:noFill/>
              <a:ln w="19050" cap="flat">
                <a:solidFill>
                  <a:schemeClr val="tx1"/>
                </a:solidFill>
                <a:prstDash val="solid"/>
                <a:round/>
                <a:headEnd/>
                <a:tailEnd type="none" w="med" len="lg"/>
              </a:ln>
              <a:extLst>
                <a:ext uri="{909E8E84-426E-40DD-AFC4-6F175D3DCCD1}">
                  <a14:hiddenFill xmlns:a14="http://schemas.microsoft.com/office/drawing/2010/main">
                    <a:noFill/>
                  </a14:hiddenFill>
                </a:ext>
              </a:extLst>
            </p:spPr>
          </p:cxnSp>
          <p:grpSp>
            <p:nvGrpSpPr>
              <p:cNvPr id="2297" name="Group 2296">
                <a:extLst>
                  <a:ext uri="{FF2B5EF4-FFF2-40B4-BE49-F238E27FC236}">
                    <a16:creationId xmlns:a16="http://schemas.microsoft.com/office/drawing/2014/main" id="{12F555EE-AD3A-4D7D-8BF9-9F811E6F6385}"/>
                  </a:ext>
                </a:extLst>
              </p:cNvPr>
              <p:cNvGrpSpPr/>
              <p:nvPr/>
            </p:nvGrpSpPr>
            <p:grpSpPr>
              <a:xfrm>
                <a:off x="12287716" y="3726180"/>
                <a:ext cx="109220" cy="3271520"/>
                <a:chOff x="1176020" y="3726180"/>
                <a:chExt cx="109220" cy="3271520"/>
              </a:xfrm>
            </p:grpSpPr>
            <p:cxnSp>
              <p:nvCxnSpPr>
                <p:cNvPr id="2298" name="Straight Connector 2297">
                  <a:extLst>
                    <a:ext uri="{FF2B5EF4-FFF2-40B4-BE49-F238E27FC236}">
                      <a16:creationId xmlns:a16="http://schemas.microsoft.com/office/drawing/2014/main" id="{8D382BE7-464E-4BEF-B8E9-598D50FBFCB1}"/>
                    </a:ext>
                  </a:extLst>
                </p:cNvPr>
                <p:cNvCxnSpPr>
                  <a:cxnSpLocks/>
                </p:cNvCxnSpPr>
                <p:nvPr/>
              </p:nvCxnSpPr>
              <p:spPr>
                <a:xfrm>
                  <a:off x="1176020" y="3726180"/>
                  <a:ext cx="109220" cy="0"/>
                </a:xfrm>
                <a:prstGeom prst="line">
                  <a:avLst/>
                </a:prstGeom>
                <a:noFill/>
                <a:ln w="19050" cap="flat">
                  <a:solidFill>
                    <a:schemeClr val="tx1"/>
                  </a:solidFill>
                  <a:prstDash val="solid"/>
                  <a:round/>
                  <a:headEnd/>
                  <a:tailEnd type="none" w="med" len="lg"/>
                </a:ln>
                <a:extLst>
                  <a:ext uri="{909E8E84-426E-40DD-AFC4-6F175D3DCCD1}">
                    <a14:hiddenFill xmlns:a14="http://schemas.microsoft.com/office/drawing/2010/main">
                      <a:noFill/>
                    </a14:hiddenFill>
                  </a:ext>
                </a:extLst>
              </p:spPr>
            </p:cxnSp>
            <p:cxnSp>
              <p:nvCxnSpPr>
                <p:cNvPr id="2300" name="Straight Connector 2299">
                  <a:extLst>
                    <a:ext uri="{FF2B5EF4-FFF2-40B4-BE49-F238E27FC236}">
                      <a16:creationId xmlns:a16="http://schemas.microsoft.com/office/drawing/2014/main" id="{F72F9822-F586-4EE4-869F-66E5FDDF434E}"/>
                    </a:ext>
                  </a:extLst>
                </p:cNvPr>
                <p:cNvCxnSpPr>
                  <a:cxnSpLocks/>
                </p:cNvCxnSpPr>
                <p:nvPr/>
              </p:nvCxnSpPr>
              <p:spPr>
                <a:xfrm>
                  <a:off x="1176020" y="4549140"/>
                  <a:ext cx="109220" cy="0"/>
                </a:xfrm>
                <a:prstGeom prst="line">
                  <a:avLst/>
                </a:prstGeom>
                <a:noFill/>
                <a:ln w="19050" cap="flat">
                  <a:solidFill>
                    <a:schemeClr val="tx1"/>
                  </a:solidFill>
                  <a:prstDash val="solid"/>
                  <a:round/>
                  <a:headEnd/>
                  <a:tailEnd type="none" w="med" len="lg"/>
                </a:ln>
                <a:extLst>
                  <a:ext uri="{909E8E84-426E-40DD-AFC4-6F175D3DCCD1}">
                    <a14:hiddenFill xmlns:a14="http://schemas.microsoft.com/office/drawing/2010/main">
                      <a:noFill/>
                    </a14:hiddenFill>
                  </a:ext>
                </a:extLst>
              </p:spPr>
            </p:cxnSp>
            <p:cxnSp>
              <p:nvCxnSpPr>
                <p:cNvPr id="2309" name="Straight Connector 2308">
                  <a:extLst>
                    <a:ext uri="{FF2B5EF4-FFF2-40B4-BE49-F238E27FC236}">
                      <a16:creationId xmlns:a16="http://schemas.microsoft.com/office/drawing/2014/main" id="{2EF806F1-4761-42B9-BC77-D2EFD56C2019}"/>
                    </a:ext>
                  </a:extLst>
                </p:cNvPr>
                <p:cNvCxnSpPr>
                  <a:cxnSpLocks/>
                </p:cNvCxnSpPr>
                <p:nvPr/>
              </p:nvCxnSpPr>
              <p:spPr>
                <a:xfrm>
                  <a:off x="1176020" y="5367020"/>
                  <a:ext cx="109220" cy="0"/>
                </a:xfrm>
                <a:prstGeom prst="line">
                  <a:avLst/>
                </a:prstGeom>
                <a:noFill/>
                <a:ln w="19050" cap="flat">
                  <a:solidFill>
                    <a:schemeClr val="tx1"/>
                  </a:solidFill>
                  <a:prstDash val="solid"/>
                  <a:round/>
                  <a:headEnd/>
                  <a:tailEnd type="none" w="med" len="lg"/>
                </a:ln>
                <a:extLst>
                  <a:ext uri="{909E8E84-426E-40DD-AFC4-6F175D3DCCD1}">
                    <a14:hiddenFill xmlns:a14="http://schemas.microsoft.com/office/drawing/2010/main">
                      <a:noFill/>
                    </a14:hiddenFill>
                  </a:ext>
                </a:extLst>
              </p:spPr>
            </p:cxnSp>
            <p:cxnSp>
              <p:nvCxnSpPr>
                <p:cNvPr id="2314" name="Straight Connector 2313">
                  <a:extLst>
                    <a:ext uri="{FF2B5EF4-FFF2-40B4-BE49-F238E27FC236}">
                      <a16:creationId xmlns:a16="http://schemas.microsoft.com/office/drawing/2014/main" id="{7CDD5631-8BD1-414C-BF85-BA4BCF5BEEB6}"/>
                    </a:ext>
                  </a:extLst>
                </p:cNvPr>
                <p:cNvCxnSpPr>
                  <a:cxnSpLocks/>
                </p:cNvCxnSpPr>
                <p:nvPr/>
              </p:nvCxnSpPr>
              <p:spPr>
                <a:xfrm>
                  <a:off x="1176020" y="6184900"/>
                  <a:ext cx="109220" cy="0"/>
                </a:xfrm>
                <a:prstGeom prst="line">
                  <a:avLst/>
                </a:prstGeom>
                <a:noFill/>
                <a:ln w="19050" cap="flat">
                  <a:solidFill>
                    <a:schemeClr val="tx1"/>
                  </a:solidFill>
                  <a:prstDash val="solid"/>
                  <a:round/>
                  <a:headEnd/>
                  <a:tailEnd type="none" w="med" len="lg"/>
                </a:ln>
                <a:extLst>
                  <a:ext uri="{909E8E84-426E-40DD-AFC4-6F175D3DCCD1}">
                    <a14:hiddenFill xmlns:a14="http://schemas.microsoft.com/office/drawing/2010/main">
                      <a:noFill/>
                    </a14:hiddenFill>
                  </a:ext>
                </a:extLst>
              </p:spPr>
            </p:cxnSp>
            <p:cxnSp>
              <p:nvCxnSpPr>
                <p:cNvPr id="2315" name="Straight Connector 2314">
                  <a:extLst>
                    <a:ext uri="{FF2B5EF4-FFF2-40B4-BE49-F238E27FC236}">
                      <a16:creationId xmlns:a16="http://schemas.microsoft.com/office/drawing/2014/main" id="{65B0D348-DDA1-48DC-B384-B1398211824B}"/>
                    </a:ext>
                  </a:extLst>
                </p:cNvPr>
                <p:cNvCxnSpPr>
                  <a:cxnSpLocks/>
                </p:cNvCxnSpPr>
                <p:nvPr/>
              </p:nvCxnSpPr>
              <p:spPr>
                <a:xfrm>
                  <a:off x="1176020" y="6997700"/>
                  <a:ext cx="109220" cy="0"/>
                </a:xfrm>
                <a:prstGeom prst="line">
                  <a:avLst/>
                </a:prstGeom>
                <a:noFill/>
                <a:ln w="19050" cap="flat">
                  <a:solidFill>
                    <a:schemeClr val="tx1"/>
                  </a:solidFill>
                  <a:prstDash val="solid"/>
                  <a:round/>
                  <a:headEnd/>
                  <a:tailEnd type="none" w="med" len="lg"/>
                </a:ln>
                <a:extLst>
                  <a:ext uri="{909E8E84-426E-40DD-AFC4-6F175D3DCCD1}">
                    <a14:hiddenFill xmlns:a14="http://schemas.microsoft.com/office/drawing/2010/main">
                      <a:noFill/>
                    </a14:hiddenFill>
                  </a:ext>
                </a:extLst>
              </p:spPr>
            </p:cxnSp>
          </p:grpSp>
        </p:grpSp>
      </p:grpSp>
      <p:grpSp>
        <p:nvGrpSpPr>
          <p:cNvPr id="24" name="Group 23">
            <a:extLst>
              <a:ext uri="{FF2B5EF4-FFF2-40B4-BE49-F238E27FC236}">
                <a16:creationId xmlns:a16="http://schemas.microsoft.com/office/drawing/2014/main" id="{F8A11633-8B4F-45D2-82E5-D5A05FCA1485}"/>
              </a:ext>
            </a:extLst>
          </p:cNvPr>
          <p:cNvGrpSpPr/>
          <p:nvPr/>
        </p:nvGrpSpPr>
        <p:grpSpPr>
          <a:xfrm>
            <a:off x="15569286" y="8332933"/>
            <a:ext cx="5714371" cy="5275333"/>
            <a:chOff x="15569286" y="8332933"/>
            <a:chExt cx="5714371" cy="5275333"/>
          </a:xfrm>
        </p:grpSpPr>
        <p:pic>
          <p:nvPicPr>
            <p:cNvPr id="2212" name="Picture 2211">
              <a:extLst>
                <a:ext uri="{FF2B5EF4-FFF2-40B4-BE49-F238E27FC236}">
                  <a16:creationId xmlns:a16="http://schemas.microsoft.com/office/drawing/2014/main" id="{C41386C3-9CFD-4CFE-97A1-8548CA0A619B}"/>
                </a:ext>
              </a:extLst>
            </p:cNvPr>
            <p:cNvPicPr>
              <a:picLocks noChangeAspect="1"/>
            </p:cNvPicPr>
            <p:nvPr/>
          </p:nvPicPr>
          <p:blipFill>
            <a:blip r:embed="rId30" cstate="print">
              <a:extLst>
                <a:ext uri="{28A0092B-C50C-407E-A947-70E740481C1C}">
                  <a14:useLocalDpi xmlns:a14="http://schemas.microsoft.com/office/drawing/2010/main" val="0"/>
                </a:ext>
              </a:extLst>
            </a:blip>
            <a:stretch>
              <a:fillRect/>
            </a:stretch>
          </p:blipFill>
          <p:spPr>
            <a:xfrm rot="16200000" flipV="1">
              <a:off x="16039779" y="9848360"/>
              <a:ext cx="1593354" cy="2368597"/>
            </a:xfrm>
            <a:prstGeom prst="rect">
              <a:avLst/>
            </a:prstGeom>
          </p:spPr>
        </p:pic>
        <p:pic>
          <p:nvPicPr>
            <p:cNvPr id="2214" name="Picture 2213">
              <a:extLst>
                <a:ext uri="{FF2B5EF4-FFF2-40B4-BE49-F238E27FC236}">
                  <a16:creationId xmlns:a16="http://schemas.microsoft.com/office/drawing/2014/main" id="{DCBC12DC-E578-46C6-97F6-DFEC2E399E99}"/>
                </a:ext>
              </a:extLst>
            </p:cNvPr>
            <p:cNvPicPr>
              <a:picLocks noChangeAspect="1"/>
            </p:cNvPicPr>
            <p:nvPr/>
          </p:nvPicPr>
          <p:blipFill>
            <a:blip r:embed="rId31" cstate="print">
              <a:extLst>
                <a:ext uri="{28A0092B-C50C-407E-A947-70E740481C1C}">
                  <a14:useLocalDpi xmlns:a14="http://schemas.microsoft.com/office/drawing/2010/main" val="0"/>
                </a:ext>
              </a:extLst>
            </a:blip>
            <a:stretch>
              <a:fillRect/>
            </a:stretch>
          </p:blipFill>
          <p:spPr>
            <a:xfrm rot="5400000">
              <a:off x="16039780" y="11316629"/>
              <a:ext cx="1593354" cy="2368597"/>
            </a:xfrm>
            <a:prstGeom prst="rect">
              <a:avLst/>
            </a:prstGeom>
          </p:spPr>
        </p:pic>
        <p:pic>
          <p:nvPicPr>
            <p:cNvPr id="2219" name="Picture 2218">
              <a:extLst>
                <a:ext uri="{FF2B5EF4-FFF2-40B4-BE49-F238E27FC236}">
                  <a16:creationId xmlns:a16="http://schemas.microsoft.com/office/drawing/2014/main" id="{218E40EB-F40B-4B2A-9FDF-C0B1E9A1CA76}"/>
                </a:ext>
              </a:extLst>
            </p:cNvPr>
            <p:cNvPicPr>
              <a:picLocks noChangeAspect="1"/>
            </p:cNvPicPr>
            <p:nvPr/>
          </p:nvPicPr>
          <p:blipFill>
            <a:blip r:embed="rId32" cstate="print">
              <a:extLst>
                <a:ext uri="{28A0092B-C50C-407E-A947-70E740481C1C}">
                  <a14:useLocalDpi xmlns:a14="http://schemas.microsoft.com/office/drawing/2010/main" val="0"/>
                </a:ext>
              </a:extLst>
            </a:blip>
            <a:stretch>
              <a:fillRect/>
            </a:stretch>
          </p:blipFill>
          <p:spPr>
            <a:xfrm rot="16200000" flipV="1">
              <a:off x="18292464" y="9850246"/>
              <a:ext cx="1593354" cy="2368597"/>
            </a:xfrm>
            <a:prstGeom prst="rect">
              <a:avLst/>
            </a:prstGeom>
          </p:spPr>
        </p:pic>
        <p:pic>
          <p:nvPicPr>
            <p:cNvPr id="2221" name="Picture 2220">
              <a:extLst>
                <a:ext uri="{FF2B5EF4-FFF2-40B4-BE49-F238E27FC236}">
                  <a16:creationId xmlns:a16="http://schemas.microsoft.com/office/drawing/2014/main" id="{3D8D7120-5D82-46E6-A774-FED917C5B1B7}"/>
                </a:ext>
              </a:extLst>
            </p:cNvPr>
            <p:cNvPicPr>
              <a:picLocks noChangeAspect="1"/>
            </p:cNvPicPr>
            <p:nvPr/>
          </p:nvPicPr>
          <p:blipFill>
            <a:blip r:embed="rId33" cstate="print">
              <a:extLst>
                <a:ext uri="{28A0092B-C50C-407E-A947-70E740481C1C}">
                  <a14:useLocalDpi xmlns:a14="http://schemas.microsoft.com/office/drawing/2010/main" val="0"/>
                </a:ext>
              </a:extLst>
            </a:blip>
            <a:stretch>
              <a:fillRect/>
            </a:stretch>
          </p:blipFill>
          <p:spPr>
            <a:xfrm rot="5400000">
              <a:off x="18292465" y="11317258"/>
              <a:ext cx="1593354" cy="2368597"/>
            </a:xfrm>
            <a:prstGeom prst="rect">
              <a:avLst/>
            </a:prstGeom>
          </p:spPr>
        </p:pic>
        <p:sp>
          <p:nvSpPr>
            <p:cNvPr id="2224" name="Rectangle 2223">
              <a:extLst>
                <a:ext uri="{FF2B5EF4-FFF2-40B4-BE49-F238E27FC236}">
                  <a16:creationId xmlns:a16="http://schemas.microsoft.com/office/drawing/2014/main" id="{DEFFFD9B-FF0D-4595-8D7E-775946E89D1F}"/>
                </a:ext>
              </a:extLst>
            </p:cNvPr>
            <p:cNvSpPr/>
            <p:nvPr/>
          </p:nvSpPr>
          <p:spPr>
            <a:xfrm rot="16200000">
              <a:off x="18507541" y="11557570"/>
              <a:ext cx="1241004" cy="1924001"/>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solidFill>
                  <a:schemeClr val="tx1"/>
                </a:solidFill>
              </a:endParaRPr>
            </a:p>
          </p:txBody>
        </p:sp>
        <p:sp>
          <p:nvSpPr>
            <p:cNvPr id="2226" name="Rectangle 2225">
              <a:extLst>
                <a:ext uri="{FF2B5EF4-FFF2-40B4-BE49-F238E27FC236}">
                  <a16:creationId xmlns:a16="http://schemas.microsoft.com/office/drawing/2014/main" id="{AB9D67BD-FF6E-4F87-BD65-0CCEC88320AC}"/>
                </a:ext>
              </a:extLst>
            </p:cNvPr>
            <p:cNvSpPr/>
            <p:nvPr/>
          </p:nvSpPr>
          <p:spPr>
            <a:xfrm rot="16200000">
              <a:off x="18507540" y="10040508"/>
              <a:ext cx="1241004" cy="1924001"/>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i="1" dirty="0">
                <a:solidFill>
                  <a:schemeClr val="tx1"/>
                </a:solidFill>
              </a:endParaRPr>
            </a:p>
          </p:txBody>
        </p:sp>
        <p:sp>
          <p:nvSpPr>
            <p:cNvPr id="2264" name="Rectangle 2263">
              <a:extLst>
                <a:ext uri="{FF2B5EF4-FFF2-40B4-BE49-F238E27FC236}">
                  <a16:creationId xmlns:a16="http://schemas.microsoft.com/office/drawing/2014/main" id="{B35A7CC9-F31C-4172-96A1-0E1CE0276EC3}"/>
                </a:ext>
              </a:extLst>
            </p:cNvPr>
            <p:cNvSpPr/>
            <p:nvPr/>
          </p:nvSpPr>
          <p:spPr>
            <a:xfrm rot="16200000">
              <a:off x="16258756" y="11557570"/>
              <a:ext cx="1241004" cy="1924001"/>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solidFill>
                  <a:schemeClr val="tx1"/>
                </a:solidFill>
              </a:endParaRPr>
            </a:p>
          </p:txBody>
        </p:sp>
        <p:sp>
          <p:nvSpPr>
            <p:cNvPr id="2266" name="Rectangle 2265">
              <a:extLst>
                <a:ext uri="{FF2B5EF4-FFF2-40B4-BE49-F238E27FC236}">
                  <a16:creationId xmlns:a16="http://schemas.microsoft.com/office/drawing/2014/main" id="{4643FBDE-23D0-4FDE-8B52-E8C98B5D9CF5}"/>
                </a:ext>
              </a:extLst>
            </p:cNvPr>
            <p:cNvSpPr/>
            <p:nvPr/>
          </p:nvSpPr>
          <p:spPr>
            <a:xfrm rot="16200000">
              <a:off x="16258755" y="10040508"/>
              <a:ext cx="1241004" cy="1924001"/>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solidFill>
                  <a:schemeClr val="tx1"/>
                </a:solidFill>
              </a:endParaRPr>
            </a:p>
          </p:txBody>
        </p:sp>
        <p:pic>
          <p:nvPicPr>
            <p:cNvPr id="2210" name="Picture 2209">
              <a:extLst>
                <a:ext uri="{FF2B5EF4-FFF2-40B4-BE49-F238E27FC236}">
                  <a16:creationId xmlns:a16="http://schemas.microsoft.com/office/drawing/2014/main" id="{5F9B7B13-2C38-404E-8354-5EFBF50C74C2}"/>
                </a:ext>
              </a:extLst>
            </p:cNvPr>
            <p:cNvPicPr>
              <a:picLocks noChangeAspect="1"/>
            </p:cNvPicPr>
            <p:nvPr/>
          </p:nvPicPr>
          <p:blipFill>
            <a:blip r:embed="rId34" cstate="print">
              <a:extLst>
                <a:ext uri="{28A0092B-C50C-407E-A947-70E740481C1C}">
                  <a14:useLocalDpi xmlns:a14="http://schemas.microsoft.com/office/drawing/2010/main" val="0"/>
                </a:ext>
              </a:extLst>
            </a:blip>
            <a:stretch>
              <a:fillRect/>
            </a:stretch>
          </p:blipFill>
          <p:spPr>
            <a:xfrm rot="5400000">
              <a:off x="16039780" y="8256702"/>
              <a:ext cx="1593354" cy="2368597"/>
            </a:xfrm>
            <a:prstGeom prst="rect">
              <a:avLst/>
            </a:prstGeom>
          </p:spPr>
        </p:pic>
        <p:pic>
          <p:nvPicPr>
            <p:cNvPr id="2217" name="Picture 2216">
              <a:extLst>
                <a:ext uri="{FF2B5EF4-FFF2-40B4-BE49-F238E27FC236}">
                  <a16:creationId xmlns:a16="http://schemas.microsoft.com/office/drawing/2014/main" id="{D97D621D-14F7-466F-991C-18690975274A}"/>
                </a:ext>
              </a:extLst>
            </p:cNvPr>
            <p:cNvPicPr>
              <a:picLocks noChangeAspect="1"/>
            </p:cNvPicPr>
            <p:nvPr/>
          </p:nvPicPr>
          <p:blipFill>
            <a:blip r:embed="rId35" cstate="print">
              <a:extLst>
                <a:ext uri="{28A0092B-C50C-407E-A947-70E740481C1C}">
                  <a14:useLocalDpi xmlns:a14="http://schemas.microsoft.com/office/drawing/2010/main" val="0"/>
                </a:ext>
              </a:extLst>
            </a:blip>
            <a:stretch>
              <a:fillRect/>
            </a:stretch>
          </p:blipFill>
          <p:spPr>
            <a:xfrm rot="5400000">
              <a:off x="18292465" y="8259845"/>
              <a:ext cx="1593354" cy="2368597"/>
            </a:xfrm>
            <a:prstGeom prst="rect">
              <a:avLst/>
            </a:prstGeom>
          </p:spPr>
        </p:pic>
        <p:sp>
          <p:nvSpPr>
            <p:cNvPr id="2228" name="Rectangle 2227">
              <a:extLst>
                <a:ext uri="{FF2B5EF4-FFF2-40B4-BE49-F238E27FC236}">
                  <a16:creationId xmlns:a16="http://schemas.microsoft.com/office/drawing/2014/main" id="{EED0F900-AA95-45B3-9ECA-7FBE21BB5A3F}"/>
                </a:ext>
              </a:extLst>
            </p:cNvPr>
            <p:cNvSpPr/>
            <p:nvPr/>
          </p:nvSpPr>
          <p:spPr>
            <a:xfrm rot="16200000">
              <a:off x="18507541" y="8503863"/>
              <a:ext cx="1241004" cy="1924001"/>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solidFill>
                  <a:schemeClr val="tx1"/>
                </a:solidFill>
              </a:endParaRPr>
            </a:p>
          </p:txBody>
        </p:sp>
        <p:sp>
          <p:nvSpPr>
            <p:cNvPr id="2268" name="Rectangle 2267">
              <a:extLst>
                <a:ext uri="{FF2B5EF4-FFF2-40B4-BE49-F238E27FC236}">
                  <a16:creationId xmlns:a16="http://schemas.microsoft.com/office/drawing/2014/main" id="{B73DB6CA-028C-4C09-851E-C2BC80E60800}"/>
                </a:ext>
              </a:extLst>
            </p:cNvPr>
            <p:cNvSpPr/>
            <p:nvPr/>
          </p:nvSpPr>
          <p:spPr>
            <a:xfrm rot="16200000">
              <a:off x="16258756" y="8503863"/>
              <a:ext cx="1241004" cy="1924001"/>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solidFill>
                  <a:schemeClr val="tx1"/>
                </a:solidFill>
              </a:endParaRPr>
            </a:p>
          </p:txBody>
        </p:sp>
        <p:sp>
          <p:nvSpPr>
            <p:cNvPr id="2277" name="Rectangle 364">
              <a:extLst>
                <a:ext uri="{FF2B5EF4-FFF2-40B4-BE49-F238E27FC236}">
                  <a16:creationId xmlns:a16="http://schemas.microsoft.com/office/drawing/2014/main" id="{40D406B2-BB33-41B2-B781-A857082A5070}"/>
                </a:ext>
              </a:extLst>
            </p:cNvPr>
            <p:cNvSpPr>
              <a:spLocks noChangeArrowheads="1"/>
            </p:cNvSpPr>
            <p:nvPr/>
          </p:nvSpPr>
          <p:spPr bwMode="auto">
            <a:xfrm rot="16200000">
              <a:off x="15239029" y="9394721"/>
              <a:ext cx="928139" cy="246221"/>
            </a:xfrm>
            <a:prstGeom prst="rect">
              <a:avLst/>
            </a:prstGeom>
            <a:noFill/>
            <a:ln w="19050">
              <a:noFill/>
              <a:miter lim="800000"/>
              <a:headEnd/>
              <a:tailEnd/>
            </a:ln>
            <a:extLst>
              <a:ext uri="{909E8E84-426E-40DD-AFC4-6F175D3DCCD1}">
                <a14:hiddenFill xmlns:a14="http://schemas.microsoft.com/office/drawing/2010/main">
                  <a:solidFill>
                    <a:srgbClr val="FFFFFF"/>
                  </a:solidFill>
                </a14:hiddenFill>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lvl="0" algn="ctr" defTabSz="914400"/>
              <a:r>
                <a:rPr lang="en-US" altLang="en-US" sz="1600" i="1" dirty="0">
                  <a:latin typeface="+mn-lt"/>
                </a:rPr>
                <a:t>m</a:t>
              </a:r>
              <a:r>
                <a:rPr lang="en-US" altLang="en-US" sz="1600" dirty="0">
                  <a:latin typeface="+mn-lt"/>
                </a:rPr>
                <a:t> = 0.9</a:t>
              </a:r>
              <a:r>
                <a:rPr lang="en-US" altLang="en-US" sz="1600" i="1" dirty="0">
                  <a:latin typeface="+mn-lt"/>
                </a:rPr>
                <a:t>m</a:t>
              </a:r>
              <a:r>
                <a:rPr lang="en-US" altLang="en-US" sz="1600" dirty="0">
                  <a:latin typeface="+mn-lt"/>
                </a:rPr>
                <a:t>*</a:t>
              </a:r>
            </a:p>
          </p:txBody>
        </p:sp>
        <p:sp>
          <p:nvSpPr>
            <p:cNvPr id="2279" name="Rectangle 364">
              <a:extLst>
                <a:ext uri="{FF2B5EF4-FFF2-40B4-BE49-F238E27FC236}">
                  <a16:creationId xmlns:a16="http://schemas.microsoft.com/office/drawing/2014/main" id="{2FDB682E-E73C-4386-A958-FFDAF7C9F01D}"/>
                </a:ext>
              </a:extLst>
            </p:cNvPr>
            <p:cNvSpPr>
              <a:spLocks noChangeArrowheads="1"/>
            </p:cNvSpPr>
            <p:nvPr/>
          </p:nvSpPr>
          <p:spPr bwMode="auto">
            <a:xfrm rot="16200000">
              <a:off x="14905101" y="10898848"/>
              <a:ext cx="1595995" cy="267625"/>
            </a:xfrm>
            <a:prstGeom prst="rect">
              <a:avLst/>
            </a:prstGeom>
            <a:noFill/>
            <a:ln w="19050">
              <a:noFill/>
              <a:miter lim="800000"/>
              <a:headEnd/>
              <a:tailEnd/>
            </a:ln>
            <a:extLst>
              <a:ext uri="{909E8E84-426E-40DD-AFC4-6F175D3DCCD1}">
                <a14:hiddenFill xmlns:a14="http://schemas.microsoft.com/office/drawing/2010/main">
                  <a:solidFill>
                    <a:srgbClr val="FFFFFF"/>
                  </a:solidFill>
                </a14:hiddenFill>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lvl="0" algn="ctr" defTabSz="914400"/>
              <a:r>
                <a:rPr kumimoji="0" lang="en-US" altLang="en-US" sz="1600" b="0" i="1" u="none" strike="noStrike" cap="none" normalizeH="0" baseline="0" dirty="0">
                  <a:ln>
                    <a:noFill/>
                  </a:ln>
                  <a:effectLst/>
                  <a:latin typeface="+mn-lt"/>
                </a:rPr>
                <a:t>m</a:t>
              </a:r>
              <a:r>
                <a:rPr kumimoji="0" lang="en-US" altLang="en-US" sz="1600" b="0" i="0" u="none" strike="noStrike" cap="none" normalizeH="0" baseline="0" dirty="0">
                  <a:ln>
                    <a:noFill/>
                  </a:ln>
                  <a:effectLst/>
                  <a:latin typeface="+mn-lt"/>
                </a:rPr>
                <a:t> </a:t>
              </a:r>
              <a:r>
                <a:rPr lang="en-US" altLang="en-US" sz="1600" dirty="0">
                  <a:latin typeface="+mn-lt"/>
                </a:rPr>
                <a:t>= </a:t>
              </a:r>
              <a:r>
                <a:rPr lang="en-US" altLang="en-US" sz="1600" i="1" dirty="0">
                  <a:latin typeface="+mn-lt"/>
                </a:rPr>
                <a:t>m</a:t>
              </a:r>
              <a:r>
                <a:rPr lang="en-US" altLang="en-US" sz="1600" dirty="0">
                  <a:latin typeface="+mn-lt"/>
                </a:rPr>
                <a:t>* </a:t>
              </a:r>
              <a:r>
                <a:rPr kumimoji="0" lang="en-US" altLang="en-US" sz="1600" b="0" i="0" u="none" strike="noStrike" cap="none" normalizeH="0" baseline="0" dirty="0">
                  <a:ln>
                    <a:noFill/>
                  </a:ln>
                  <a:effectLst/>
                  <a:latin typeface="+mn-lt"/>
                </a:rPr>
                <a:t>= 0.01 </a:t>
              </a:r>
              <a:r>
                <a:rPr kumimoji="0" lang="en-US" altLang="en-US" sz="1600" b="0" i="0" u="none" strike="noStrike" cap="none" normalizeH="0" baseline="0" dirty="0" err="1">
                  <a:ln>
                    <a:noFill/>
                  </a:ln>
                  <a:effectLst/>
                  <a:latin typeface="+mn-lt"/>
                </a:rPr>
                <a:t>fg</a:t>
              </a:r>
              <a:endParaRPr kumimoji="0" lang="en-US" altLang="en-US" sz="1600" b="0" i="0" u="none" strike="noStrike" cap="none" normalizeH="0" baseline="-25000" dirty="0">
                <a:ln>
                  <a:noFill/>
                </a:ln>
                <a:effectLst/>
                <a:latin typeface="+mn-lt"/>
              </a:endParaRPr>
            </a:p>
          </p:txBody>
        </p:sp>
        <p:sp>
          <p:nvSpPr>
            <p:cNvPr id="2281" name="Rectangle 364">
              <a:extLst>
                <a:ext uri="{FF2B5EF4-FFF2-40B4-BE49-F238E27FC236}">
                  <a16:creationId xmlns:a16="http://schemas.microsoft.com/office/drawing/2014/main" id="{527094C3-E87F-44EA-BBD2-7BFBDCD87296}"/>
                </a:ext>
              </a:extLst>
            </p:cNvPr>
            <p:cNvSpPr>
              <a:spLocks noChangeArrowheads="1"/>
            </p:cNvSpPr>
            <p:nvPr/>
          </p:nvSpPr>
          <p:spPr bwMode="auto">
            <a:xfrm rot="16200000">
              <a:off x="15271089" y="12395422"/>
              <a:ext cx="864019" cy="246221"/>
            </a:xfrm>
            <a:prstGeom prst="rect">
              <a:avLst/>
            </a:prstGeom>
            <a:noFill/>
            <a:ln w="19050">
              <a:noFill/>
              <a:miter lim="800000"/>
              <a:headEnd/>
              <a:tailEnd/>
            </a:ln>
            <a:extLst>
              <a:ext uri="{909E8E84-426E-40DD-AFC4-6F175D3DCCD1}">
                <a14:hiddenFill xmlns:a14="http://schemas.microsoft.com/office/drawing/2010/main">
                  <a:solidFill>
                    <a:srgbClr val="FFFFFF"/>
                  </a:solidFill>
                </a14:hiddenFill>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lvl="0" algn="ctr" defTabSz="914400"/>
              <a:r>
                <a:rPr lang="en-US" altLang="en-US" sz="1600" i="1" dirty="0">
                  <a:latin typeface="+mn-lt"/>
                </a:rPr>
                <a:t>m</a:t>
              </a:r>
              <a:r>
                <a:rPr lang="en-US" altLang="en-US" sz="1600" dirty="0">
                  <a:latin typeface="+mn-lt"/>
                </a:rPr>
                <a:t> = 1.1</a:t>
              </a:r>
              <a:r>
                <a:rPr lang="en-US" altLang="en-US" sz="1600" i="1" dirty="0">
                  <a:latin typeface="+mn-lt"/>
                </a:rPr>
                <a:t>m</a:t>
              </a:r>
              <a:r>
                <a:rPr lang="en-US" altLang="en-US" sz="1600" dirty="0">
                  <a:latin typeface="+mn-lt"/>
                </a:rPr>
                <a:t>*</a:t>
              </a:r>
            </a:p>
          </p:txBody>
        </p:sp>
        <p:sp>
          <p:nvSpPr>
            <p:cNvPr id="1949" name="Rectangle 364">
              <a:extLst>
                <a:ext uri="{FF2B5EF4-FFF2-40B4-BE49-F238E27FC236}">
                  <a16:creationId xmlns:a16="http://schemas.microsoft.com/office/drawing/2014/main" id="{DF24C662-31F9-42E6-8F70-7C87F853A28E}"/>
                </a:ext>
              </a:extLst>
            </p:cNvPr>
            <p:cNvSpPr>
              <a:spLocks noChangeArrowheads="1"/>
            </p:cNvSpPr>
            <p:nvPr/>
          </p:nvSpPr>
          <p:spPr bwMode="auto">
            <a:xfrm rot="10800000" flipV="1">
              <a:off x="18629358" y="11448941"/>
              <a:ext cx="1014830" cy="184666"/>
            </a:xfrm>
            <a:prstGeom prst="rect">
              <a:avLst/>
            </a:prstGeom>
            <a:noFill/>
            <a:ln w="19050">
              <a:noFill/>
              <a:miter lim="800000"/>
              <a:headEnd/>
              <a:tailEnd/>
            </a:ln>
            <a:extLst>
              <a:ext uri="{909E8E84-426E-40DD-AFC4-6F175D3DCCD1}">
                <a14:hiddenFill xmlns:a14="http://schemas.microsoft.com/office/drawing/2010/main">
                  <a:solidFill>
                    <a:srgbClr val="FFFFFF"/>
                  </a:solidFill>
                </a14:hiddenFill>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dirty="0">
                  <a:ln>
                    <a:noFill/>
                  </a:ln>
                  <a:effectLst/>
                  <a:latin typeface="+mn-lt"/>
                </a:rPr>
                <a:t>Outer electrode</a:t>
              </a:r>
              <a:endParaRPr kumimoji="0" lang="en-US" altLang="en-US" sz="1200" b="0" i="0" u="none" strike="noStrike" cap="none" normalizeH="0" baseline="-25000" dirty="0">
                <a:ln>
                  <a:noFill/>
                </a:ln>
                <a:effectLst/>
                <a:latin typeface="+mn-lt"/>
              </a:endParaRPr>
            </a:p>
          </p:txBody>
        </p:sp>
        <p:sp>
          <p:nvSpPr>
            <p:cNvPr id="1950" name="Rectangle 364">
              <a:extLst>
                <a:ext uri="{FF2B5EF4-FFF2-40B4-BE49-F238E27FC236}">
                  <a16:creationId xmlns:a16="http://schemas.microsoft.com/office/drawing/2014/main" id="{AE3DF3E5-A648-44F6-8F8E-2DCC3C613128}"/>
                </a:ext>
              </a:extLst>
            </p:cNvPr>
            <p:cNvSpPr>
              <a:spLocks noChangeArrowheads="1"/>
            </p:cNvSpPr>
            <p:nvPr/>
          </p:nvSpPr>
          <p:spPr bwMode="auto">
            <a:xfrm rot="10800000" flipV="1">
              <a:off x="18652602" y="10388738"/>
              <a:ext cx="968342" cy="184666"/>
            </a:xfrm>
            <a:prstGeom prst="rect">
              <a:avLst/>
            </a:prstGeom>
            <a:noFill/>
            <a:ln w="19050">
              <a:noFill/>
              <a:miter lim="800000"/>
              <a:headEnd/>
              <a:tailEnd/>
            </a:ln>
            <a:extLst>
              <a:ext uri="{909E8E84-426E-40DD-AFC4-6F175D3DCCD1}">
                <a14:hiddenFill xmlns:a14="http://schemas.microsoft.com/office/drawing/2010/main">
                  <a:solidFill>
                    <a:srgbClr val="FFFFFF"/>
                  </a:solidFill>
                </a14:hiddenFill>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dirty="0">
                  <a:ln>
                    <a:noFill/>
                  </a:ln>
                  <a:effectLst/>
                  <a:latin typeface="+mn-lt"/>
                </a:rPr>
                <a:t>Inner electrode</a:t>
              </a:r>
              <a:endParaRPr kumimoji="0" lang="en-US" altLang="en-US" sz="1200" b="0" i="0" u="none" strike="noStrike" cap="none" normalizeH="0" baseline="-25000" dirty="0">
                <a:ln>
                  <a:noFill/>
                </a:ln>
                <a:effectLst/>
                <a:latin typeface="+mn-lt"/>
              </a:endParaRPr>
            </a:p>
          </p:txBody>
        </p:sp>
        <p:sp>
          <p:nvSpPr>
            <p:cNvPr id="2247" name="Rectangle 364">
              <a:extLst>
                <a:ext uri="{FF2B5EF4-FFF2-40B4-BE49-F238E27FC236}">
                  <a16:creationId xmlns:a16="http://schemas.microsoft.com/office/drawing/2014/main" id="{2FCC7728-4B4C-4D46-9209-00031AFBA20D}"/>
                </a:ext>
              </a:extLst>
            </p:cNvPr>
            <p:cNvSpPr>
              <a:spLocks noChangeArrowheads="1"/>
            </p:cNvSpPr>
            <p:nvPr/>
          </p:nvSpPr>
          <p:spPr bwMode="auto">
            <a:xfrm rot="10800000" flipV="1">
              <a:off x="20138094" y="10238560"/>
              <a:ext cx="127193" cy="267625"/>
            </a:xfrm>
            <a:prstGeom prst="rect">
              <a:avLst/>
            </a:prstGeom>
            <a:noFill/>
            <a:ln w="19050">
              <a:noFill/>
              <a:miter lim="800000"/>
              <a:headEnd/>
              <a:tailEnd/>
            </a:ln>
            <a:extLst>
              <a:ext uri="{909E8E84-426E-40DD-AFC4-6F175D3DCCD1}">
                <a14:hiddenFill xmlns:a14="http://schemas.microsoft.com/office/drawing/2010/main">
                  <a:solidFill>
                    <a:srgbClr val="FFFFFF"/>
                  </a:solidFill>
                </a14:hiddenFill>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600" b="0" i="1" u="none" strike="noStrike" cap="none" normalizeH="0" baseline="0" dirty="0">
                  <a:ln>
                    <a:noFill/>
                  </a:ln>
                  <a:effectLst/>
                  <a:latin typeface="+mn-lt"/>
                </a:rPr>
                <a:t>r</a:t>
              </a:r>
              <a:r>
                <a:rPr kumimoji="0" lang="en-US" altLang="en-US" sz="1600" b="0" i="0" u="none" strike="noStrike" cap="none" normalizeH="0" baseline="-25000" dirty="0">
                  <a:ln>
                    <a:noFill/>
                  </a:ln>
                  <a:effectLst/>
                  <a:latin typeface="+mn-lt"/>
                </a:rPr>
                <a:t>1</a:t>
              </a:r>
            </a:p>
          </p:txBody>
        </p:sp>
        <p:sp>
          <p:nvSpPr>
            <p:cNvPr id="2248" name="Rectangle 364">
              <a:extLst>
                <a:ext uri="{FF2B5EF4-FFF2-40B4-BE49-F238E27FC236}">
                  <a16:creationId xmlns:a16="http://schemas.microsoft.com/office/drawing/2014/main" id="{C0E00453-17F0-4CD1-A558-A1A104094C5D}"/>
                </a:ext>
              </a:extLst>
            </p:cNvPr>
            <p:cNvSpPr>
              <a:spLocks noChangeArrowheads="1"/>
            </p:cNvSpPr>
            <p:nvPr/>
          </p:nvSpPr>
          <p:spPr bwMode="auto">
            <a:xfrm rot="10800000" flipV="1">
              <a:off x="20125897" y="11471554"/>
              <a:ext cx="151585" cy="267625"/>
            </a:xfrm>
            <a:prstGeom prst="rect">
              <a:avLst/>
            </a:prstGeom>
            <a:noFill/>
            <a:ln w="19050">
              <a:noFill/>
              <a:miter lim="800000"/>
              <a:headEnd/>
              <a:tailEnd/>
            </a:ln>
            <a:extLst>
              <a:ext uri="{909E8E84-426E-40DD-AFC4-6F175D3DCCD1}">
                <a14:hiddenFill xmlns:a14="http://schemas.microsoft.com/office/drawing/2010/main">
                  <a:solidFill>
                    <a:srgbClr val="FFFFFF"/>
                  </a:solidFill>
                </a14:hiddenFill>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600" b="0" i="1" u="none" strike="noStrike" cap="none" normalizeH="0" baseline="0" dirty="0">
                  <a:ln>
                    <a:noFill/>
                  </a:ln>
                  <a:effectLst/>
                  <a:latin typeface="+mn-lt"/>
                </a:rPr>
                <a:t>r</a:t>
              </a:r>
              <a:r>
                <a:rPr kumimoji="0" lang="en-US" altLang="en-US" sz="1600" b="0" i="0" u="none" strike="noStrike" cap="none" normalizeH="0" baseline="-25000" dirty="0">
                  <a:ln>
                    <a:noFill/>
                  </a:ln>
                  <a:effectLst/>
                  <a:latin typeface="+mn-lt"/>
                </a:rPr>
                <a:t>2</a:t>
              </a:r>
            </a:p>
          </p:txBody>
        </p:sp>
        <p:sp>
          <p:nvSpPr>
            <p:cNvPr id="2249" name="Rectangle 364">
              <a:extLst>
                <a:ext uri="{FF2B5EF4-FFF2-40B4-BE49-F238E27FC236}">
                  <a16:creationId xmlns:a16="http://schemas.microsoft.com/office/drawing/2014/main" id="{D639247D-2410-4BA1-9B15-90C808D08CCB}"/>
                </a:ext>
              </a:extLst>
            </p:cNvPr>
            <p:cNvSpPr>
              <a:spLocks noChangeArrowheads="1"/>
            </p:cNvSpPr>
            <p:nvPr/>
          </p:nvSpPr>
          <p:spPr bwMode="auto">
            <a:xfrm rot="10800000" flipV="1">
              <a:off x="20274756" y="10866998"/>
              <a:ext cx="74922" cy="267625"/>
            </a:xfrm>
            <a:prstGeom prst="rect">
              <a:avLst/>
            </a:prstGeom>
            <a:noFill/>
            <a:ln w="19050">
              <a:noFill/>
              <a:miter lim="800000"/>
              <a:headEnd/>
              <a:tailEnd/>
            </a:ln>
            <a:extLst>
              <a:ext uri="{909E8E84-426E-40DD-AFC4-6F175D3DCCD1}">
                <a14:hiddenFill xmlns:a14="http://schemas.microsoft.com/office/drawing/2010/main">
                  <a:solidFill>
                    <a:srgbClr val="FFFFFF"/>
                  </a:solidFill>
                </a14:hiddenFill>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600" b="0" i="1" u="none" strike="noStrike" cap="none" normalizeH="0" baseline="0" dirty="0">
                  <a:ln>
                    <a:noFill/>
                  </a:ln>
                  <a:effectLst/>
                  <a:latin typeface="+mn-lt"/>
                </a:rPr>
                <a:t>r</a:t>
              </a:r>
              <a:endParaRPr kumimoji="0" lang="en-US" altLang="en-US" sz="1600" b="0" i="1" u="none" strike="noStrike" cap="none" normalizeH="0" baseline="-25000" dirty="0">
                <a:ln>
                  <a:noFill/>
                </a:ln>
                <a:effectLst/>
                <a:latin typeface="+mn-lt"/>
              </a:endParaRPr>
            </a:p>
          </p:txBody>
        </p:sp>
        <p:sp>
          <p:nvSpPr>
            <p:cNvPr id="2255" name="Rectangle 364">
              <a:extLst>
                <a:ext uri="{FF2B5EF4-FFF2-40B4-BE49-F238E27FC236}">
                  <a16:creationId xmlns:a16="http://schemas.microsoft.com/office/drawing/2014/main" id="{350506FE-B6B2-4740-9BC9-DFA1B674ABCB}"/>
                </a:ext>
              </a:extLst>
            </p:cNvPr>
            <p:cNvSpPr>
              <a:spLocks noChangeArrowheads="1"/>
            </p:cNvSpPr>
            <p:nvPr/>
          </p:nvSpPr>
          <p:spPr bwMode="auto">
            <a:xfrm rot="10800000" flipV="1">
              <a:off x="20138096" y="8722249"/>
              <a:ext cx="127193" cy="267625"/>
            </a:xfrm>
            <a:prstGeom prst="rect">
              <a:avLst/>
            </a:prstGeom>
            <a:noFill/>
            <a:ln w="19050">
              <a:noFill/>
              <a:miter lim="800000"/>
              <a:headEnd/>
              <a:tailEnd/>
            </a:ln>
            <a:extLst>
              <a:ext uri="{909E8E84-426E-40DD-AFC4-6F175D3DCCD1}">
                <a14:hiddenFill xmlns:a14="http://schemas.microsoft.com/office/drawing/2010/main">
                  <a:solidFill>
                    <a:srgbClr val="FFFFFF"/>
                  </a:solidFill>
                </a14:hiddenFill>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600" b="0" i="1" u="none" strike="noStrike" cap="none" normalizeH="0" baseline="0" dirty="0">
                  <a:ln>
                    <a:noFill/>
                  </a:ln>
                  <a:effectLst/>
                  <a:latin typeface="+mn-lt"/>
                </a:rPr>
                <a:t>r</a:t>
              </a:r>
              <a:r>
                <a:rPr kumimoji="0" lang="en-US" altLang="en-US" sz="1600" b="0" i="0" u="none" strike="noStrike" cap="none" normalizeH="0" baseline="-25000" dirty="0">
                  <a:ln>
                    <a:noFill/>
                  </a:ln>
                  <a:effectLst/>
                  <a:latin typeface="+mn-lt"/>
                </a:rPr>
                <a:t>1</a:t>
              </a:r>
            </a:p>
          </p:txBody>
        </p:sp>
        <p:sp>
          <p:nvSpPr>
            <p:cNvPr id="2256" name="Rectangle 364">
              <a:extLst>
                <a:ext uri="{FF2B5EF4-FFF2-40B4-BE49-F238E27FC236}">
                  <a16:creationId xmlns:a16="http://schemas.microsoft.com/office/drawing/2014/main" id="{4DD0923B-462A-4644-B8BA-481DC1C5A000}"/>
                </a:ext>
              </a:extLst>
            </p:cNvPr>
            <p:cNvSpPr>
              <a:spLocks noChangeArrowheads="1"/>
            </p:cNvSpPr>
            <p:nvPr/>
          </p:nvSpPr>
          <p:spPr bwMode="auto">
            <a:xfrm rot="10800000" flipV="1">
              <a:off x="20125898" y="9955244"/>
              <a:ext cx="151585" cy="267625"/>
            </a:xfrm>
            <a:prstGeom prst="rect">
              <a:avLst/>
            </a:prstGeom>
            <a:noFill/>
            <a:ln w="19050">
              <a:noFill/>
              <a:miter lim="800000"/>
              <a:headEnd/>
              <a:tailEnd/>
            </a:ln>
            <a:extLst>
              <a:ext uri="{909E8E84-426E-40DD-AFC4-6F175D3DCCD1}">
                <a14:hiddenFill xmlns:a14="http://schemas.microsoft.com/office/drawing/2010/main">
                  <a:solidFill>
                    <a:srgbClr val="FFFFFF"/>
                  </a:solidFill>
                </a14:hiddenFill>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600" b="0" i="1" u="none" strike="noStrike" cap="none" normalizeH="0" baseline="0" dirty="0">
                  <a:ln>
                    <a:noFill/>
                  </a:ln>
                  <a:effectLst/>
                  <a:latin typeface="+mn-lt"/>
                </a:rPr>
                <a:t>r</a:t>
              </a:r>
              <a:r>
                <a:rPr kumimoji="0" lang="en-US" altLang="en-US" sz="1600" b="0" i="0" u="none" strike="noStrike" cap="none" normalizeH="0" baseline="-25000" dirty="0">
                  <a:ln>
                    <a:noFill/>
                  </a:ln>
                  <a:effectLst/>
                  <a:latin typeface="+mn-lt"/>
                </a:rPr>
                <a:t>2</a:t>
              </a:r>
            </a:p>
          </p:txBody>
        </p:sp>
        <p:sp>
          <p:nvSpPr>
            <p:cNvPr id="2257" name="Rectangle 364">
              <a:extLst>
                <a:ext uri="{FF2B5EF4-FFF2-40B4-BE49-F238E27FC236}">
                  <a16:creationId xmlns:a16="http://schemas.microsoft.com/office/drawing/2014/main" id="{C747F4BB-917D-42DB-B097-9C9693B7A445}"/>
                </a:ext>
              </a:extLst>
            </p:cNvPr>
            <p:cNvSpPr>
              <a:spLocks noChangeArrowheads="1"/>
            </p:cNvSpPr>
            <p:nvPr/>
          </p:nvSpPr>
          <p:spPr bwMode="auto">
            <a:xfrm rot="10800000" flipV="1">
              <a:off x="20274757" y="9350686"/>
              <a:ext cx="74922" cy="267625"/>
            </a:xfrm>
            <a:prstGeom prst="rect">
              <a:avLst/>
            </a:prstGeom>
            <a:noFill/>
            <a:ln w="19050">
              <a:noFill/>
              <a:miter lim="800000"/>
              <a:headEnd/>
              <a:tailEnd/>
            </a:ln>
            <a:extLst>
              <a:ext uri="{909E8E84-426E-40DD-AFC4-6F175D3DCCD1}">
                <a14:hiddenFill xmlns:a14="http://schemas.microsoft.com/office/drawing/2010/main">
                  <a:solidFill>
                    <a:srgbClr val="FFFFFF"/>
                  </a:solidFill>
                </a14:hiddenFill>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600" b="0" i="1" u="none" strike="noStrike" cap="none" normalizeH="0" baseline="0" dirty="0">
                  <a:ln>
                    <a:noFill/>
                  </a:ln>
                  <a:effectLst/>
                  <a:latin typeface="+mn-lt"/>
                </a:rPr>
                <a:t>r</a:t>
              </a:r>
              <a:endParaRPr kumimoji="0" lang="en-US" altLang="en-US" sz="1600" b="0" i="1" u="none" strike="noStrike" cap="none" normalizeH="0" baseline="-25000" dirty="0">
                <a:ln>
                  <a:noFill/>
                </a:ln>
                <a:effectLst/>
                <a:latin typeface="+mn-lt"/>
              </a:endParaRPr>
            </a:p>
          </p:txBody>
        </p:sp>
        <p:grpSp>
          <p:nvGrpSpPr>
            <p:cNvPr id="2238" name="Group 2237">
              <a:extLst>
                <a:ext uri="{FF2B5EF4-FFF2-40B4-BE49-F238E27FC236}">
                  <a16:creationId xmlns:a16="http://schemas.microsoft.com/office/drawing/2014/main" id="{B48CFCB1-D97D-49BE-B9BC-9D2A55B33DAE}"/>
                </a:ext>
              </a:extLst>
            </p:cNvPr>
            <p:cNvGrpSpPr/>
            <p:nvPr/>
          </p:nvGrpSpPr>
          <p:grpSpPr>
            <a:xfrm rot="5400000" flipV="1">
              <a:off x="19487481" y="12412870"/>
              <a:ext cx="1500618" cy="223783"/>
              <a:chOff x="793642" y="4898019"/>
              <a:chExt cx="2401803" cy="322610"/>
            </a:xfrm>
          </p:grpSpPr>
          <p:sp>
            <p:nvSpPr>
              <p:cNvPr id="2239" name="Rectangle 364">
                <a:extLst>
                  <a:ext uri="{FF2B5EF4-FFF2-40B4-BE49-F238E27FC236}">
                    <a16:creationId xmlns:a16="http://schemas.microsoft.com/office/drawing/2014/main" id="{F9CF0A43-838A-4AAC-A835-2AD08B59EE98}"/>
                  </a:ext>
                </a:extLst>
              </p:cNvPr>
              <p:cNvSpPr>
                <a:spLocks noChangeArrowheads="1"/>
              </p:cNvSpPr>
              <p:nvPr/>
            </p:nvSpPr>
            <p:spPr bwMode="auto">
              <a:xfrm rot="16200000">
                <a:off x="916133" y="4793112"/>
                <a:ext cx="183364" cy="428345"/>
              </a:xfrm>
              <a:prstGeom prst="rect">
                <a:avLst/>
              </a:prstGeom>
              <a:noFill/>
              <a:ln w="19050">
                <a:noFill/>
                <a:miter lim="800000"/>
                <a:headEnd/>
                <a:tailEnd/>
              </a:ln>
              <a:extLst>
                <a:ext uri="{909E8E84-426E-40DD-AFC4-6F175D3DCCD1}">
                  <a14:hiddenFill xmlns:a14="http://schemas.microsoft.com/office/drawing/2010/main">
                    <a:solidFill>
                      <a:srgbClr val="FFFFFF"/>
                    </a:solidFill>
                  </a14:hiddenFill>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600" b="0" i="1" u="none" strike="noStrike" cap="none" normalizeH="0" baseline="0" dirty="0">
                    <a:ln>
                      <a:noFill/>
                    </a:ln>
                    <a:effectLst/>
                    <a:latin typeface="+mn-lt"/>
                  </a:rPr>
                  <a:t>r</a:t>
                </a:r>
                <a:r>
                  <a:rPr kumimoji="0" lang="en-US" altLang="en-US" sz="1600" b="0" i="0" u="none" strike="noStrike" cap="none" normalizeH="0" baseline="-25000" dirty="0">
                    <a:ln>
                      <a:noFill/>
                    </a:ln>
                    <a:effectLst/>
                    <a:latin typeface="+mn-lt"/>
                  </a:rPr>
                  <a:t>1</a:t>
                </a:r>
              </a:p>
            </p:txBody>
          </p:sp>
          <p:sp>
            <p:nvSpPr>
              <p:cNvPr id="2240" name="Rectangle 364">
                <a:extLst>
                  <a:ext uri="{FF2B5EF4-FFF2-40B4-BE49-F238E27FC236}">
                    <a16:creationId xmlns:a16="http://schemas.microsoft.com/office/drawing/2014/main" id="{800FE627-11B8-490E-8478-0B7FD842A47D}"/>
                  </a:ext>
                </a:extLst>
              </p:cNvPr>
              <p:cNvSpPr>
                <a:spLocks noChangeArrowheads="1"/>
              </p:cNvSpPr>
              <p:nvPr/>
            </p:nvSpPr>
            <p:spPr bwMode="auto">
              <a:xfrm rot="16200000">
                <a:off x="2872008" y="4793111"/>
                <a:ext cx="218529" cy="428345"/>
              </a:xfrm>
              <a:prstGeom prst="rect">
                <a:avLst/>
              </a:prstGeom>
              <a:noFill/>
              <a:ln w="19050">
                <a:noFill/>
                <a:miter lim="800000"/>
                <a:headEnd/>
                <a:tailEnd/>
              </a:ln>
              <a:extLst>
                <a:ext uri="{909E8E84-426E-40DD-AFC4-6F175D3DCCD1}">
                  <a14:hiddenFill xmlns:a14="http://schemas.microsoft.com/office/drawing/2010/main">
                    <a:solidFill>
                      <a:srgbClr val="FFFFFF"/>
                    </a:solidFill>
                  </a14:hiddenFill>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600" b="0" i="1" u="none" strike="noStrike" cap="none" normalizeH="0" baseline="0" dirty="0">
                    <a:ln>
                      <a:noFill/>
                    </a:ln>
                    <a:effectLst/>
                    <a:latin typeface="+mn-lt"/>
                  </a:rPr>
                  <a:t>r</a:t>
                </a:r>
                <a:r>
                  <a:rPr kumimoji="0" lang="en-US" altLang="en-US" sz="1600" b="0" i="0" u="none" strike="noStrike" cap="none" normalizeH="0" baseline="-25000" dirty="0">
                    <a:ln>
                      <a:noFill/>
                    </a:ln>
                    <a:effectLst/>
                    <a:latin typeface="+mn-lt"/>
                  </a:rPr>
                  <a:t>2</a:t>
                </a:r>
              </a:p>
            </p:txBody>
          </p:sp>
          <p:sp>
            <p:nvSpPr>
              <p:cNvPr id="2241" name="Rectangle 364">
                <a:extLst>
                  <a:ext uri="{FF2B5EF4-FFF2-40B4-BE49-F238E27FC236}">
                    <a16:creationId xmlns:a16="http://schemas.microsoft.com/office/drawing/2014/main" id="{D1F936B3-B336-4945-B13E-2B27DC4EADBF}"/>
                  </a:ext>
                </a:extLst>
              </p:cNvPr>
              <p:cNvSpPr>
                <a:spLocks noChangeArrowheads="1"/>
              </p:cNvSpPr>
              <p:nvPr/>
            </p:nvSpPr>
            <p:spPr bwMode="auto">
              <a:xfrm rot="16200000">
                <a:off x="1959650" y="4952451"/>
                <a:ext cx="108010" cy="428345"/>
              </a:xfrm>
              <a:prstGeom prst="rect">
                <a:avLst/>
              </a:prstGeom>
              <a:noFill/>
              <a:ln w="19050">
                <a:noFill/>
                <a:miter lim="800000"/>
                <a:headEnd/>
                <a:tailEnd/>
              </a:ln>
              <a:extLst>
                <a:ext uri="{909E8E84-426E-40DD-AFC4-6F175D3DCCD1}">
                  <a14:hiddenFill xmlns:a14="http://schemas.microsoft.com/office/drawing/2010/main">
                    <a:solidFill>
                      <a:srgbClr val="FFFFFF"/>
                    </a:solidFill>
                  </a14:hiddenFill>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600" b="0" i="1" u="none" strike="noStrike" cap="none" normalizeH="0" baseline="0" dirty="0">
                    <a:ln>
                      <a:noFill/>
                    </a:ln>
                    <a:effectLst/>
                    <a:latin typeface="+mn-lt"/>
                  </a:rPr>
                  <a:t>r</a:t>
                </a:r>
                <a:endParaRPr kumimoji="0" lang="en-US" altLang="en-US" sz="1600" b="0" i="1" u="none" strike="noStrike" cap="none" normalizeH="0" baseline="-25000" dirty="0">
                  <a:ln>
                    <a:noFill/>
                  </a:ln>
                  <a:effectLst/>
                  <a:latin typeface="+mn-lt"/>
                </a:endParaRPr>
              </a:p>
            </p:txBody>
          </p:sp>
        </p:grpSp>
        <p:grpSp>
          <p:nvGrpSpPr>
            <p:cNvPr id="34503" name="Group 34502">
              <a:extLst>
                <a:ext uri="{FF2B5EF4-FFF2-40B4-BE49-F238E27FC236}">
                  <a16:creationId xmlns:a16="http://schemas.microsoft.com/office/drawing/2014/main" id="{6FE67792-7773-4E72-906F-9ADCB48DD35E}"/>
                </a:ext>
              </a:extLst>
            </p:cNvPr>
            <p:cNvGrpSpPr/>
            <p:nvPr/>
          </p:nvGrpSpPr>
          <p:grpSpPr>
            <a:xfrm rot="5400000">
              <a:off x="19871538" y="11882073"/>
              <a:ext cx="2152753" cy="671484"/>
              <a:chOff x="16692232" y="13002777"/>
              <a:chExt cx="2152753" cy="671484"/>
            </a:xfrm>
          </p:grpSpPr>
          <p:grpSp>
            <p:nvGrpSpPr>
              <p:cNvPr id="34502" name="Group 34501">
                <a:extLst>
                  <a:ext uri="{FF2B5EF4-FFF2-40B4-BE49-F238E27FC236}">
                    <a16:creationId xmlns:a16="http://schemas.microsoft.com/office/drawing/2014/main" id="{20E9966C-1AF7-4EAB-97B6-BAB0771E01E3}"/>
                  </a:ext>
                </a:extLst>
              </p:cNvPr>
              <p:cNvGrpSpPr/>
              <p:nvPr/>
            </p:nvGrpSpPr>
            <p:grpSpPr>
              <a:xfrm>
                <a:off x="16692232" y="13270035"/>
                <a:ext cx="2152753" cy="259687"/>
                <a:chOff x="16692232" y="13270035"/>
                <a:chExt cx="2152753" cy="259687"/>
              </a:xfrm>
            </p:grpSpPr>
            <p:sp>
              <p:nvSpPr>
                <p:cNvPr id="2301" name="Rectangle 63">
                  <a:extLst>
                    <a:ext uri="{FF2B5EF4-FFF2-40B4-BE49-F238E27FC236}">
                      <a16:creationId xmlns:a16="http://schemas.microsoft.com/office/drawing/2014/main" id="{EF63A258-7114-4B87-A8D6-742AEB8575A0}"/>
                    </a:ext>
                  </a:extLst>
                </p:cNvPr>
                <p:cNvSpPr>
                  <a:spLocks noChangeArrowheads="1"/>
                </p:cNvSpPr>
                <p:nvPr/>
              </p:nvSpPr>
              <p:spPr bwMode="auto">
                <a:xfrm rot="16200000">
                  <a:off x="18668976" y="13353712"/>
                  <a:ext cx="105798"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a:ln>
                        <a:noFill/>
                      </a:ln>
                      <a:effectLst/>
                      <a:latin typeface="+mn-lt"/>
                    </a:rPr>
                    <a:t>0</a:t>
                  </a:r>
                </a:p>
              </p:txBody>
            </p:sp>
            <p:sp>
              <p:nvSpPr>
                <p:cNvPr id="2302" name="Rectangle 64">
                  <a:extLst>
                    <a:ext uri="{FF2B5EF4-FFF2-40B4-BE49-F238E27FC236}">
                      <a16:creationId xmlns:a16="http://schemas.microsoft.com/office/drawing/2014/main" id="{264A4526-1DE1-4CDA-8FFB-BDAB88944BA2}"/>
                    </a:ext>
                  </a:extLst>
                </p:cNvPr>
                <p:cNvSpPr>
                  <a:spLocks noChangeArrowheads="1"/>
                </p:cNvSpPr>
                <p:nvPr/>
              </p:nvSpPr>
              <p:spPr bwMode="auto">
                <a:xfrm rot="16200000">
                  <a:off x="18274286" y="13278371"/>
                  <a:ext cx="25648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a:ln>
                        <a:noFill/>
                      </a:ln>
                      <a:effectLst/>
                      <a:latin typeface="+mn-lt"/>
                    </a:rPr>
                    <a:t>0.2</a:t>
                  </a:r>
                </a:p>
              </p:txBody>
            </p:sp>
            <p:sp>
              <p:nvSpPr>
                <p:cNvPr id="2303" name="Rectangle 65">
                  <a:extLst>
                    <a:ext uri="{FF2B5EF4-FFF2-40B4-BE49-F238E27FC236}">
                      <a16:creationId xmlns:a16="http://schemas.microsoft.com/office/drawing/2014/main" id="{3AFED96D-B780-4A35-AFD1-C60E6C5215D8}"/>
                    </a:ext>
                  </a:extLst>
                </p:cNvPr>
                <p:cNvSpPr>
                  <a:spLocks noChangeArrowheads="1"/>
                </p:cNvSpPr>
                <p:nvPr/>
              </p:nvSpPr>
              <p:spPr bwMode="auto">
                <a:xfrm rot="16200000">
                  <a:off x="17948933" y="13276768"/>
                  <a:ext cx="259687"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a:ln>
                        <a:noFill/>
                      </a:ln>
                      <a:effectLst/>
                      <a:latin typeface="+mn-lt"/>
                    </a:rPr>
                    <a:t>0.4</a:t>
                  </a:r>
                </a:p>
              </p:txBody>
            </p:sp>
            <p:sp>
              <p:nvSpPr>
                <p:cNvPr id="2304" name="Rectangle 66">
                  <a:extLst>
                    <a:ext uri="{FF2B5EF4-FFF2-40B4-BE49-F238E27FC236}">
                      <a16:creationId xmlns:a16="http://schemas.microsoft.com/office/drawing/2014/main" id="{75379043-CA97-4026-8E3C-0D5FB20DD2C8}"/>
                    </a:ext>
                  </a:extLst>
                </p:cNvPr>
                <p:cNvSpPr>
                  <a:spLocks noChangeArrowheads="1"/>
                </p:cNvSpPr>
                <p:nvPr/>
              </p:nvSpPr>
              <p:spPr bwMode="auto">
                <a:xfrm rot="16200000">
                  <a:off x="17632292" y="13278371"/>
                  <a:ext cx="25648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a:ln>
                        <a:noFill/>
                      </a:ln>
                      <a:effectLst/>
                      <a:latin typeface="+mn-lt"/>
                    </a:rPr>
                    <a:t>0.6</a:t>
                  </a:r>
                </a:p>
              </p:txBody>
            </p:sp>
            <p:sp>
              <p:nvSpPr>
                <p:cNvPr id="2305" name="Rectangle 67">
                  <a:extLst>
                    <a:ext uri="{FF2B5EF4-FFF2-40B4-BE49-F238E27FC236}">
                      <a16:creationId xmlns:a16="http://schemas.microsoft.com/office/drawing/2014/main" id="{5BBE75F7-A78A-4C06-9CDE-F06F6D100C3D}"/>
                    </a:ext>
                  </a:extLst>
                </p:cNvPr>
                <p:cNvSpPr>
                  <a:spLocks noChangeArrowheads="1"/>
                </p:cNvSpPr>
                <p:nvPr/>
              </p:nvSpPr>
              <p:spPr bwMode="auto">
                <a:xfrm rot="16200000">
                  <a:off x="17312946" y="13278371"/>
                  <a:ext cx="25648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a:ln>
                        <a:noFill/>
                      </a:ln>
                      <a:effectLst/>
                      <a:latin typeface="+mn-lt"/>
                    </a:rPr>
                    <a:t>0.8</a:t>
                  </a:r>
                </a:p>
              </p:txBody>
            </p:sp>
            <p:sp>
              <p:nvSpPr>
                <p:cNvPr id="2306" name="Rectangle 68">
                  <a:extLst>
                    <a:ext uri="{FF2B5EF4-FFF2-40B4-BE49-F238E27FC236}">
                      <a16:creationId xmlns:a16="http://schemas.microsoft.com/office/drawing/2014/main" id="{91DE46D1-19E1-4F74-8009-F1ABA88E1C20}"/>
                    </a:ext>
                  </a:extLst>
                </p:cNvPr>
                <p:cNvSpPr>
                  <a:spLocks noChangeArrowheads="1"/>
                </p:cNvSpPr>
                <p:nvPr/>
              </p:nvSpPr>
              <p:spPr bwMode="auto">
                <a:xfrm rot="16200000">
                  <a:off x="17005224" y="13294401"/>
                  <a:ext cx="22442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a:ln>
                        <a:noFill/>
                      </a:ln>
                      <a:effectLst/>
                      <a:latin typeface="+mn-lt"/>
                    </a:rPr>
                    <a:t>1.0</a:t>
                  </a:r>
                </a:p>
              </p:txBody>
            </p:sp>
            <p:sp>
              <p:nvSpPr>
                <p:cNvPr id="2307" name="Rectangle 69">
                  <a:extLst>
                    <a:ext uri="{FF2B5EF4-FFF2-40B4-BE49-F238E27FC236}">
                      <a16:creationId xmlns:a16="http://schemas.microsoft.com/office/drawing/2014/main" id="{35C1DFE6-C3CA-45BC-BCE2-BD296D37ED4A}"/>
                    </a:ext>
                  </a:extLst>
                </p:cNvPr>
                <p:cNvSpPr>
                  <a:spLocks noChangeArrowheads="1"/>
                </p:cNvSpPr>
                <p:nvPr/>
              </p:nvSpPr>
              <p:spPr bwMode="auto">
                <a:xfrm rot="16200000">
                  <a:off x="16703132" y="13294401"/>
                  <a:ext cx="22442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a:ln>
                        <a:noFill/>
                      </a:ln>
                      <a:effectLst/>
                      <a:latin typeface="+mn-lt"/>
                    </a:rPr>
                    <a:t>1.2</a:t>
                  </a:r>
                </a:p>
              </p:txBody>
            </p:sp>
          </p:grpSp>
          <p:pic>
            <p:nvPicPr>
              <p:cNvPr id="2284" name="Picture 53">
                <a:extLst>
                  <a:ext uri="{FF2B5EF4-FFF2-40B4-BE49-F238E27FC236}">
                    <a16:creationId xmlns:a16="http://schemas.microsoft.com/office/drawing/2014/main" id="{5ED73F2E-6336-4A05-9CFA-55CF35136967}"/>
                  </a:ext>
                </a:extLst>
              </p:cNvPr>
              <p:cNvPicPr>
                <a:picLocks noChangeAspect="1" noChangeArrowheads="1"/>
              </p:cNvPicPr>
              <p:nvPr/>
            </p:nvPicPr>
            <p:blipFill>
              <a:blip r:embed="rId36" cstate="print">
                <a:extLst>
                  <a:ext uri="{28A0092B-C50C-407E-A947-70E740481C1C}">
                    <a14:useLocalDpi xmlns:a14="http://schemas.microsoft.com/office/drawing/2010/main" val="0"/>
                  </a:ext>
                </a:extLst>
              </a:blip>
              <a:srcRect/>
              <a:stretch>
                <a:fillRect/>
              </a:stretch>
            </p:blipFill>
            <p:spPr bwMode="auto">
              <a:xfrm rot="16200000">
                <a:off x="17706748" y="12658369"/>
                <a:ext cx="109104" cy="1922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285" name="Group 2284">
                <a:extLst>
                  <a:ext uri="{FF2B5EF4-FFF2-40B4-BE49-F238E27FC236}">
                    <a16:creationId xmlns:a16="http://schemas.microsoft.com/office/drawing/2014/main" id="{E05A8ACB-1BED-4E32-A627-74D23A9C5EED}"/>
                  </a:ext>
                </a:extLst>
              </p:cNvPr>
              <p:cNvGrpSpPr/>
              <p:nvPr/>
            </p:nvGrpSpPr>
            <p:grpSpPr>
              <a:xfrm rot="16200000">
                <a:off x="17706748" y="12658369"/>
                <a:ext cx="109104" cy="1922680"/>
                <a:chOff x="11641792" y="5908676"/>
                <a:chExt cx="174625" cy="2771775"/>
              </a:xfrm>
            </p:grpSpPr>
            <p:sp>
              <p:nvSpPr>
                <p:cNvPr id="2286" name="Line 49">
                  <a:extLst>
                    <a:ext uri="{FF2B5EF4-FFF2-40B4-BE49-F238E27FC236}">
                      <a16:creationId xmlns:a16="http://schemas.microsoft.com/office/drawing/2014/main" id="{CD3A71A0-E6D3-4933-9A78-30A4FEEBF0CF}"/>
                    </a:ext>
                  </a:extLst>
                </p:cNvPr>
                <p:cNvSpPr>
                  <a:spLocks noChangeShapeType="1"/>
                </p:cNvSpPr>
                <p:nvPr/>
              </p:nvSpPr>
              <p:spPr bwMode="auto">
                <a:xfrm>
                  <a:off x="11641792" y="8680451"/>
                  <a:ext cx="174625" cy="0"/>
                </a:xfrm>
                <a:prstGeom prst="line">
                  <a:avLst/>
                </a:prstGeom>
                <a:noFill/>
                <a:ln w="2540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2287" name="Line 50">
                  <a:extLst>
                    <a:ext uri="{FF2B5EF4-FFF2-40B4-BE49-F238E27FC236}">
                      <a16:creationId xmlns:a16="http://schemas.microsoft.com/office/drawing/2014/main" id="{E5CE8E7B-451A-4C1C-BC8B-A754D3D1C2B3}"/>
                    </a:ext>
                  </a:extLst>
                </p:cNvPr>
                <p:cNvSpPr>
                  <a:spLocks noChangeShapeType="1"/>
                </p:cNvSpPr>
                <p:nvPr/>
              </p:nvSpPr>
              <p:spPr bwMode="auto">
                <a:xfrm>
                  <a:off x="11641792" y="5908676"/>
                  <a:ext cx="174625" cy="0"/>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2288" name="Line 51">
                  <a:extLst>
                    <a:ext uri="{FF2B5EF4-FFF2-40B4-BE49-F238E27FC236}">
                      <a16:creationId xmlns:a16="http://schemas.microsoft.com/office/drawing/2014/main" id="{09572AC6-9658-4853-9921-DC752188A4F2}"/>
                    </a:ext>
                  </a:extLst>
                </p:cNvPr>
                <p:cNvSpPr>
                  <a:spLocks noChangeShapeType="1"/>
                </p:cNvSpPr>
                <p:nvPr/>
              </p:nvSpPr>
              <p:spPr bwMode="auto">
                <a:xfrm flipV="1">
                  <a:off x="11641792" y="5908676"/>
                  <a:ext cx="0" cy="2771775"/>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2289" name="Line 52">
                  <a:extLst>
                    <a:ext uri="{FF2B5EF4-FFF2-40B4-BE49-F238E27FC236}">
                      <a16:creationId xmlns:a16="http://schemas.microsoft.com/office/drawing/2014/main" id="{B59FFBBF-4FB1-4BCC-A93F-C8162BBCF23B}"/>
                    </a:ext>
                  </a:extLst>
                </p:cNvPr>
                <p:cNvSpPr>
                  <a:spLocks noChangeShapeType="1"/>
                </p:cNvSpPr>
                <p:nvPr/>
              </p:nvSpPr>
              <p:spPr bwMode="auto">
                <a:xfrm flipV="1">
                  <a:off x="11816417" y="5908676"/>
                  <a:ext cx="0" cy="2771775"/>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2291" name="Line 56">
                  <a:extLst>
                    <a:ext uri="{FF2B5EF4-FFF2-40B4-BE49-F238E27FC236}">
                      <a16:creationId xmlns:a16="http://schemas.microsoft.com/office/drawing/2014/main" id="{8B8A9B30-6B02-4F41-A51E-D9B491AA9AFE}"/>
                    </a:ext>
                  </a:extLst>
                </p:cNvPr>
                <p:cNvSpPr>
                  <a:spLocks noChangeShapeType="1"/>
                </p:cNvSpPr>
                <p:nvPr/>
              </p:nvSpPr>
              <p:spPr bwMode="auto">
                <a:xfrm flipH="1">
                  <a:off x="11787842" y="8680451"/>
                  <a:ext cx="28575" cy="0"/>
                </a:xfrm>
                <a:prstGeom prst="line">
                  <a:avLst/>
                </a:prstGeom>
                <a:noFill/>
                <a:ln w="2540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2292" name="Line 57">
                  <a:extLst>
                    <a:ext uri="{FF2B5EF4-FFF2-40B4-BE49-F238E27FC236}">
                      <a16:creationId xmlns:a16="http://schemas.microsoft.com/office/drawing/2014/main" id="{B1ADDA7D-F69B-452D-A2F4-BB5377D16F9B}"/>
                    </a:ext>
                  </a:extLst>
                </p:cNvPr>
                <p:cNvSpPr>
                  <a:spLocks noChangeShapeType="1"/>
                </p:cNvSpPr>
                <p:nvPr/>
              </p:nvSpPr>
              <p:spPr bwMode="auto">
                <a:xfrm flipH="1">
                  <a:off x="11787842" y="8218489"/>
                  <a:ext cx="28575" cy="0"/>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2293" name="Line 58">
                  <a:extLst>
                    <a:ext uri="{FF2B5EF4-FFF2-40B4-BE49-F238E27FC236}">
                      <a16:creationId xmlns:a16="http://schemas.microsoft.com/office/drawing/2014/main" id="{3D860A1B-9E56-49EF-B8CD-0641C39C1EC4}"/>
                    </a:ext>
                  </a:extLst>
                </p:cNvPr>
                <p:cNvSpPr>
                  <a:spLocks noChangeShapeType="1"/>
                </p:cNvSpPr>
                <p:nvPr/>
              </p:nvSpPr>
              <p:spPr bwMode="auto">
                <a:xfrm flipH="1">
                  <a:off x="11787842" y="7756526"/>
                  <a:ext cx="28575" cy="0"/>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2294" name="Line 59">
                  <a:extLst>
                    <a:ext uri="{FF2B5EF4-FFF2-40B4-BE49-F238E27FC236}">
                      <a16:creationId xmlns:a16="http://schemas.microsoft.com/office/drawing/2014/main" id="{8B9BEB4B-7634-4AAC-A071-96D65BBBA79A}"/>
                    </a:ext>
                  </a:extLst>
                </p:cNvPr>
                <p:cNvSpPr>
                  <a:spLocks noChangeShapeType="1"/>
                </p:cNvSpPr>
                <p:nvPr/>
              </p:nvSpPr>
              <p:spPr bwMode="auto">
                <a:xfrm flipH="1">
                  <a:off x="11787842" y="7294564"/>
                  <a:ext cx="28575" cy="0"/>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2295" name="Line 60">
                  <a:extLst>
                    <a:ext uri="{FF2B5EF4-FFF2-40B4-BE49-F238E27FC236}">
                      <a16:creationId xmlns:a16="http://schemas.microsoft.com/office/drawing/2014/main" id="{996CD619-2D48-4B4F-B201-D1F0DA23D5D6}"/>
                    </a:ext>
                  </a:extLst>
                </p:cNvPr>
                <p:cNvSpPr>
                  <a:spLocks noChangeShapeType="1"/>
                </p:cNvSpPr>
                <p:nvPr/>
              </p:nvSpPr>
              <p:spPr bwMode="auto">
                <a:xfrm flipH="1">
                  <a:off x="11787842" y="6832601"/>
                  <a:ext cx="28575" cy="0"/>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2296" name="Line 61">
                  <a:extLst>
                    <a:ext uri="{FF2B5EF4-FFF2-40B4-BE49-F238E27FC236}">
                      <a16:creationId xmlns:a16="http://schemas.microsoft.com/office/drawing/2014/main" id="{F7AF9F94-D8D4-4349-88E3-FFBCBD719051}"/>
                    </a:ext>
                  </a:extLst>
                </p:cNvPr>
                <p:cNvSpPr>
                  <a:spLocks noChangeShapeType="1"/>
                </p:cNvSpPr>
                <p:nvPr/>
              </p:nvSpPr>
              <p:spPr bwMode="auto">
                <a:xfrm flipH="1">
                  <a:off x="11787842" y="6370639"/>
                  <a:ext cx="28575" cy="0"/>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2299" name="Line 71">
                  <a:extLst>
                    <a:ext uri="{FF2B5EF4-FFF2-40B4-BE49-F238E27FC236}">
                      <a16:creationId xmlns:a16="http://schemas.microsoft.com/office/drawing/2014/main" id="{2FC647B7-60A4-49BA-A08B-ECB7B4B6CBEF}"/>
                    </a:ext>
                  </a:extLst>
                </p:cNvPr>
                <p:cNvSpPr>
                  <a:spLocks noChangeShapeType="1"/>
                </p:cNvSpPr>
                <p:nvPr/>
              </p:nvSpPr>
              <p:spPr bwMode="auto">
                <a:xfrm>
                  <a:off x="11641792" y="8680451"/>
                  <a:ext cx="174625" cy="0"/>
                </a:xfrm>
                <a:prstGeom prst="line">
                  <a:avLst/>
                </a:prstGeom>
                <a:noFill/>
                <a:ln w="19050" cap="flat">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grpSp>
          <p:sp>
            <p:nvSpPr>
              <p:cNvPr id="2308" name="Rectangle 364">
                <a:extLst>
                  <a:ext uri="{FF2B5EF4-FFF2-40B4-BE49-F238E27FC236}">
                    <a16:creationId xmlns:a16="http://schemas.microsoft.com/office/drawing/2014/main" id="{422F00C8-F0E6-4E87-B914-A581F98D91D1}"/>
                  </a:ext>
                </a:extLst>
              </p:cNvPr>
              <p:cNvSpPr>
                <a:spLocks noChangeArrowheads="1"/>
              </p:cNvSpPr>
              <p:nvPr/>
            </p:nvSpPr>
            <p:spPr bwMode="auto">
              <a:xfrm>
                <a:off x="17605927" y="13002777"/>
                <a:ext cx="315123" cy="211366"/>
              </a:xfrm>
              <a:prstGeom prst="rect">
                <a:avLst/>
              </a:prstGeom>
              <a:noFill/>
              <a:ln w="19050">
                <a:noFill/>
                <a:miter lim="800000"/>
                <a:headEnd/>
                <a:tailEnd/>
              </a:ln>
              <a:extLst>
                <a:ext uri="{909E8E84-426E-40DD-AFC4-6F175D3DCCD1}">
                  <a14:hiddenFill xmlns:a14="http://schemas.microsoft.com/office/drawing/2010/main">
                    <a:solidFill>
                      <a:srgbClr val="FFFFFF"/>
                    </a:solidFill>
                  </a14:hiddenFill>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lvl="0" algn="ctr" defTabSz="914400"/>
                <a:r>
                  <a:rPr lang="en-US" altLang="en-US" sz="1600" dirty="0">
                    <a:latin typeface="+mn-lt"/>
                  </a:rPr>
                  <a:t>n/n</a:t>
                </a:r>
                <a:r>
                  <a:rPr lang="en-US" altLang="en-US" sz="1600" baseline="-25000" dirty="0">
                    <a:latin typeface="+mn-lt"/>
                  </a:rPr>
                  <a:t>0</a:t>
                </a:r>
              </a:p>
            </p:txBody>
          </p:sp>
        </p:grpSp>
        <p:sp>
          <p:nvSpPr>
            <p:cNvPr id="2231" name="Rectangle 364">
              <a:extLst>
                <a:ext uri="{FF2B5EF4-FFF2-40B4-BE49-F238E27FC236}">
                  <a16:creationId xmlns:a16="http://schemas.microsoft.com/office/drawing/2014/main" id="{539E6E52-D16C-47C2-B8AC-EE18FAEE68BE}"/>
                </a:ext>
              </a:extLst>
            </p:cNvPr>
            <p:cNvSpPr>
              <a:spLocks noChangeArrowheads="1"/>
            </p:cNvSpPr>
            <p:nvPr/>
          </p:nvSpPr>
          <p:spPr bwMode="auto">
            <a:xfrm>
              <a:off x="20032859" y="13185187"/>
              <a:ext cx="94088" cy="267625"/>
            </a:xfrm>
            <a:prstGeom prst="rect">
              <a:avLst/>
            </a:prstGeom>
            <a:noFill/>
            <a:ln w="19050">
              <a:noFill/>
              <a:miter lim="800000"/>
              <a:headEnd/>
              <a:tailEnd/>
            </a:ln>
            <a:extLst>
              <a:ext uri="{909E8E84-426E-40DD-AFC4-6F175D3DCCD1}">
                <a14:hiddenFill xmlns:a14="http://schemas.microsoft.com/office/drawing/2010/main">
                  <a:solidFill>
                    <a:srgbClr val="FFFFFF"/>
                  </a:solidFill>
                </a14:hiddenFill>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0" fontAlgn="base" latinLnBrk="0" hangingPunct="0">
                <a:lnSpc>
                  <a:spcPct val="100000"/>
                </a:lnSpc>
                <a:spcBef>
                  <a:spcPct val="0"/>
                </a:spcBef>
                <a:spcAft>
                  <a:spcPct val="0"/>
                </a:spcAft>
                <a:buClrTx/>
                <a:buSzTx/>
                <a:buFontTx/>
                <a:buNone/>
                <a:tabLst/>
              </a:pPr>
              <a:r>
                <a:rPr kumimoji="0" lang="en-US" altLang="en-US" sz="1600" b="0" i="1" u="none" strike="noStrike" cap="none" normalizeH="0" baseline="0" dirty="0">
                  <a:ln>
                    <a:noFill/>
                  </a:ln>
                  <a:effectLst/>
                  <a:latin typeface="+mn-lt"/>
                </a:rPr>
                <a:t>L</a:t>
              </a:r>
            </a:p>
          </p:txBody>
        </p:sp>
        <p:sp>
          <p:nvSpPr>
            <p:cNvPr id="2232" name="Rectangle 374">
              <a:extLst>
                <a:ext uri="{FF2B5EF4-FFF2-40B4-BE49-F238E27FC236}">
                  <a16:creationId xmlns:a16="http://schemas.microsoft.com/office/drawing/2014/main" id="{DA89A36D-9E09-4545-9693-1FFEF6847F1A}"/>
                </a:ext>
              </a:extLst>
            </p:cNvPr>
            <p:cNvSpPr>
              <a:spLocks noChangeArrowheads="1"/>
            </p:cNvSpPr>
            <p:nvPr/>
          </p:nvSpPr>
          <p:spPr bwMode="auto">
            <a:xfrm>
              <a:off x="18123204" y="13214853"/>
              <a:ext cx="90821" cy="211367"/>
            </a:xfrm>
            <a:prstGeom prst="rect">
              <a:avLst/>
            </a:prstGeom>
            <a:noFill/>
            <a:ln w="19050">
              <a:noFill/>
              <a:miter lim="800000"/>
              <a:headEnd/>
              <a:tailEnd/>
            </a:ln>
            <a:extLst>
              <a:ext uri="{909E8E84-426E-40DD-AFC4-6F175D3DCCD1}">
                <a14:hiddenFill xmlns:a14="http://schemas.microsoft.com/office/drawing/2010/main">
                  <a:solidFill>
                    <a:srgbClr val="FFFFFF"/>
                  </a:solidFill>
                </a14:hiddenFill>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a:ln>
                    <a:noFill/>
                  </a:ln>
                  <a:effectLst/>
                  <a:latin typeface="+mn-lt"/>
                </a:rPr>
                <a:t>0</a:t>
              </a:r>
            </a:p>
          </p:txBody>
        </p:sp>
        <p:sp>
          <p:nvSpPr>
            <p:cNvPr id="2233" name="Rectangle 374">
              <a:extLst>
                <a:ext uri="{FF2B5EF4-FFF2-40B4-BE49-F238E27FC236}">
                  <a16:creationId xmlns:a16="http://schemas.microsoft.com/office/drawing/2014/main" id="{878049D1-19D8-49BE-B7AA-97DCD4E8B858}"/>
                </a:ext>
              </a:extLst>
            </p:cNvPr>
            <p:cNvSpPr>
              <a:spLocks noChangeArrowheads="1"/>
            </p:cNvSpPr>
            <p:nvPr/>
          </p:nvSpPr>
          <p:spPr bwMode="auto">
            <a:xfrm rot="10800000">
              <a:off x="19141302" y="13340641"/>
              <a:ext cx="102800" cy="267625"/>
            </a:xfrm>
            <a:prstGeom prst="rect">
              <a:avLst/>
            </a:prstGeom>
            <a:noFill/>
            <a:ln w="19050">
              <a:noFill/>
              <a:miter lim="800000"/>
              <a:headEnd/>
              <a:tailEnd/>
            </a:ln>
            <a:extLst>
              <a:ext uri="{909E8E84-426E-40DD-AFC4-6F175D3DCCD1}">
                <a14:hiddenFill xmlns:a14="http://schemas.microsoft.com/office/drawing/2010/main">
                  <a:solidFill>
                    <a:srgbClr val="FFFFFF"/>
                  </a:solidFill>
                </a14:hiddenFill>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600" b="0" i="1" u="none" strike="noStrike" cap="none" normalizeH="0" baseline="0" dirty="0">
                  <a:ln>
                    <a:noFill/>
                  </a:ln>
                  <a:effectLst/>
                  <a:latin typeface="+mn-lt"/>
                </a:rPr>
                <a:t>z</a:t>
              </a:r>
            </a:p>
          </p:txBody>
        </p:sp>
        <p:sp>
          <p:nvSpPr>
            <p:cNvPr id="2271" name="Rectangle 364">
              <a:extLst>
                <a:ext uri="{FF2B5EF4-FFF2-40B4-BE49-F238E27FC236}">
                  <a16:creationId xmlns:a16="http://schemas.microsoft.com/office/drawing/2014/main" id="{09E077FB-074C-4F54-B57C-988C8183A64E}"/>
                </a:ext>
              </a:extLst>
            </p:cNvPr>
            <p:cNvSpPr>
              <a:spLocks noChangeArrowheads="1"/>
            </p:cNvSpPr>
            <p:nvPr/>
          </p:nvSpPr>
          <p:spPr bwMode="auto">
            <a:xfrm>
              <a:off x="17784073" y="13210034"/>
              <a:ext cx="94088" cy="267625"/>
            </a:xfrm>
            <a:prstGeom prst="rect">
              <a:avLst/>
            </a:prstGeom>
            <a:noFill/>
            <a:ln w="19050">
              <a:noFill/>
              <a:miter lim="800000"/>
              <a:headEnd/>
              <a:tailEnd/>
            </a:ln>
            <a:extLst>
              <a:ext uri="{909E8E84-426E-40DD-AFC4-6F175D3DCCD1}">
                <a14:hiddenFill xmlns:a14="http://schemas.microsoft.com/office/drawing/2010/main">
                  <a:solidFill>
                    <a:srgbClr val="FFFFFF"/>
                  </a:solidFill>
                </a14:hiddenFill>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0" fontAlgn="base" latinLnBrk="0" hangingPunct="0">
                <a:lnSpc>
                  <a:spcPct val="100000"/>
                </a:lnSpc>
                <a:spcBef>
                  <a:spcPct val="0"/>
                </a:spcBef>
                <a:spcAft>
                  <a:spcPct val="0"/>
                </a:spcAft>
                <a:buClrTx/>
                <a:buSzTx/>
                <a:buFontTx/>
                <a:buNone/>
                <a:tabLst/>
              </a:pPr>
              <a:r>
                <a:rPr kumimoji="0" lang="en-US" altLang="en-US" sz="1600" b="0" i="1" u="none" strike="noStrike" cap="none" normalizeH="0" baseline="0" dirty="0">
                  <a:ln>
                    <a:noFill/>
                  </a:ln>
                  <a:effectLst/>
                  <a:latin typeface="+mn-lt"/>
                </a:rPr>
                <a:t>L</a:t>
              </a:r>
            </a:p>
          </p:txBody>
        </p:sp>
        <p:sp>
          <p:nvSpPr>
            <p:cNvPr id="2272" name="Rectangle 374">
              <a:extLst>
                <a:ext uri="{FF2B5EF4-FFF2-40B4-BE49-F238E27FC236}">
                  <a16:creationId xmlns:a16="http://schemas.microsoft.com/office/drawing/2014/main" id="{3FF75147-6E7F-4F8C-A152-83A28B034C91}"/>
                </a:ext>
              </a:extLst>
            </p:cNvPr>
            <p:cNvSpPr>
              <a:spLocks noChangeArrowheads="1"/>
            </p:cNvSpPr>
            <p:nvPr/>
          </p:nvSpPr>
          <p:spPr bwMode="auto">
            <a:xfrm>
              <a:off x="15874418" y="13214853"/>
              <a:ext cx="90821" cy="211367"/>
            </a:xfrm>
            <a:prstGeom prst="rect">
              <a:avLst/>
            </a:prstGeom>
            <a:noFill/>
            <a:ln w="19050">
              <a:noFill/>
              <a:miter lim="800000"/>
              <a:headEnd/>
              <a:tailEnd/>
            </a:ln>
            <a:extLst>
              <a:ext uri="{909E8E84-426E-40DD-AFC4-6F175D3DCCD1}">
                <a14:hiddenFill xmlns:a14="http://schemas.microsoft.com/office/drawing/2010/main">
                  <a:solidFill>
                    <a:srgbClr val="FFFFFF"/>
                  </a:solidFill>
                </a14:hiddenFill>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a:ln>
                    <a:noFill/>
                  </a:ln>
                  <a:effectLst/>
                  <a:latin typeface="+mn-lt"/>
                </a:rPr>
                <a:t>0</a:t>
              </a:r>
            </a:p>
          </p:txBody>
        </p:sp>
        <p:sp>
          <p:nvSpPr>
            <p:cNvPr id="2273" name="Rectangle 374">
              <a:extLst>
                <a:ext uri="{FF2B5EF4-FFF2-40B4-BE49-F238E27FC236}">
                  <a16:creationId xmlns:a16="http://schemas.microsoft.com/office/drawing/2014/main" id="{32A475F1-80A9-4021-8B93-9559107DF83E}"/>
                </a:ext>
              </a:extLst>
            </p:cNvPr>
            <p:cNvSpPr>
              <a:spLocks noChangeArrowheads="1"/>
            </p:cNvSpPr>
            <p:nvPr/>
          </p:nvSpPr>
          <p:spPr bwMode="auto">
            <a:xfrm rot="10800000">
              <a:off x="16892516" y="13340641"/>
              <a:ext cx="102800" cy="267625"/>
            </a:xfrm>
            <a:prstGeom prst="rect">
              <a:avLst/>
            </a:prstGeom>
            <a:noFill/>
            <a:ln w="19050">
              <a:noFill/>
              <a:miter lim="800000"/>
              <a:headEnd/>
              <a:tailEnd/>
            </a:ln>
            <a:extLst>
              <a:ext uri="{909E8E84-426E-40DD-AFC4-6F175D3DCCD1}">
                <a14:hiddenFill xmlns:a14="http://schemas.microsoft.com/office/drawing/2010/main">
                  <a:solidFill>
                    <a:srgbClr val="FFFFFF"/>
                  </a:solidFill>
                </a14:hiddenFill>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600" b="0" i="1" u="none" strike="noStrike" cap="none" normalizeH="0" baseline="0" dirty="0">
                  <a:ln>
                    <a:noFill/>
                  </a:ln>
                  <a:effectLst/>
                  <a:latin typeface="+mn-lt"/>
                </a:rPr>
                <a:t>z</a:t>
              </a:r>
            </a:p>
          </p:txBody>
        </p:sp>
        <p:sp>
          <p:nvSpPr>
            <p:cNvPr id="2310" name="Rectangle 364">
              <a:extLst>
                <a:ext uri="{FF2B5EF4-FFF2-40B4-BE49-F238E27FC236}">
                  <a16:creationId xmlns:a16="http://schemas.microsoft.com/office/drawing/2014/main" id="{4F334D67-102C-4A81-A45E-2907B2B5FA02}"/>
                </a:ext>
              </a:extLst>
            </p:cNvPr>
            <p:cNvSpPr>
              <a:spLocks noChangeArrowheads="1"/>
            </p:cNvSpPr>
            <p:nvPr/>
          </p:nvSpPr>
          <p:spPr bwMode="auto">
            <a:xfrm>
              <a:off x="15943254" y="8557862"/>
              <a:ext cx="312370" cy="211366"/>
            </a:xfrm>
            <a:prstGeom prst="rect">
              <a:avLst/>
            </a:prstGeom>
            <a:noFill/>
            <a:ln w="19050">
              <a:noFill/>
              <a:miter lim="800000"/>
              <a:headEnd/>
              <a:tailEnd/>
            </a:ln>
            <a:extLst>
              <a:ext uri="{909E8E84-426E-40DD-AFC4-6F175D3DCCD1}">
                <a14:hiddenFill xmlns:a14="http://schemas.microsoft.com/office/drawing/2010/main">
                  <a:solidFill>
                    <a:srgbClr val="FFFFFF"/>
                  </a:solidFill>
                </a14:hiddenFill>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a:ln>
                    <a:noFill/>
                  </a:ln>
                  <a:effectLst/>
                  <a:latin typeface="+mn-lt"/>
                </a:rPr>
                <a:t>Inlet</a:t>
              </a:r>
              <a:endParaRPr kumimoji="0" lang="en-US" altLang="en-US" sz="1600" b="0" i="0" u="none" strike="noStrike" cap="none" normalizeH="0" baseline="-25000" dirty="0">
                <a:ln>
                  <a:noFill/>
                </a:ln>
                <a:effectLst/>
                <a:latin typeface="+mn-lt"/>
              </a:endParaRPr>
            </a:p>
          </p:txBody>
        </p:sp>
        <p:sp>
          <p:nvSpPr>
            <p:cNvPr id="2311" name="Rectangle 364">
              <a:extLst>
                <a:ext uri="{FF2B5EF4-FFF2-40B4-BE49-F238E27FC236}">
                  <a16:creationId xmlns:a16="http://schemas.microsoft.com/office/drawing/2014/main" id="{149E8398-B4EE-470A-A1AE-9CB916AF55B1}"/>
                </a:ext>
              </a:extLst>
            </p:cNvPr>
            <p:cNvSpPr>
              <a:spLocks noChangeArrowheads="1"/>
            </p:cNvSpPr>
            <p:nvPr/>
          </p:nvSpPr>
          <p:spPr bwMode="auto">
            <a:xfrm>
              <a:off x="17345795" y="8557859"/>
              <a:ext cx="458234" cy="211366"/>
            </a:xfrm>
            <a:prstGeom prst="rect">
              <a:avLst/>
            </a:prstGeom>
            <a:noFill/>
            <a:ln w="19050">
              <a:noFill/>
              <a:miter lim="800000"/>
              <a:headEnd/>
              <a:tailEnd/>
            </a:ln>
            <a:extLst>
              <a:ext uri="{909E8E84-426E-40DD-AFC4-6F175D3DCCD1}">
                <a14:hiddenFill xmlns:a14="http://schemas.microsoft.com/office/drawing/2010/main">
                  <a:solidFill>
                    <a:srgbClr val="FFFFFF"/>
                  </a:solidFill>
                </a14:hiddenFill>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a:ln>
                    <a:noFill/>
                  </a:ln>
                  <a:effectLst/>
                  <a:latin typeface="+mn-lt"/>
                </a:rPr>
                <a:t>Outlet</a:t>
              </a:r>
              <a:endParaRPr kumimoji="0" lang="en-US" altLang="en-US" sz="1600" b="0" i="0" u="none" strike="noStrike" cap="none" normalizeH="0" baseline="-25000" dirty="0">
                <a:ln>
                  <a:noFill/>
                </a:ln>
                <a:effectLst/>
                <a:latin typeface="+mn-lt"/>
              </a:endParaRPr>
            </a:p>
          </p:txBody>
        </p:sp>
        <p:sp>
          <p:nvSpPr>
            <p:cNvPr id="2312" name="Rectangle 364">
              <a:extLst>
                <a:ext uri="{FF2B5EF4-FFF2-40B4-BE49-F238E27FC236}">
                  <a16:creationId xmlns:a16="http://schemas.microsoft.com/office/drawing/2014/main" id="{090BACFD-61AD-486C-B4A6-69BBB61038D2}"/>
                </a:ext>
              </a:extLst>
            </p:cNvPr>
            <p:cNvSpPr>
              <a:spLocks noChangeArrowheads="1"/>
            </p:cNvSpPr>
            <p:nvPr/>
          </p:nvSpPr>
          <p:spPr bwMode="auto">
            <a:xfrm>
              <a:off x="18201755" y="8557862"/>
              <a:ext cx="312370" cy="211366"/>
            </a:xfrm>
            <a:prstGeom prst="rect">
              <a:avLst/>
            </a:prstGeom>
            <a:noFill/>
            <a:ln w="19050">
              <a:noFill/>
              <a:miter lim="800000"/>
              <a:headEnd/>
              <a:tailEnd/>
            </a:ln>
            <a:extLst>
              <a:ext uri="{909E8E84-426E-40DD-AFC4-6F175D3DCCD1}">
                <a14:hiddenFill xmlns:a14="http://schemas.microsoft.com/office/drawing/2010/main">
                  <a:solidFill>
                    <a:srgbClr val="FFFFFF"/>
                  </a:solidFill>
                </a14:hiddenFill>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a:ln>
                    <a:noFill/>
                  </a:ln>
                  <a:effectLst/>
                  <a:latin typeface="+mn-lt"/>
                </a:rPr>
                <a:t>Inlet</a:t>
              </a:r>
              <a:endParaRPr kumimoji="0" lang="en-US" altLang="en-US" sz="1600" b="0" i="0" u="none" strike="noStrike" cap="none" normalizeH="0" baseline="-25000" dirty="0">
                <a:ln>
                  <a:noFill/>
                </a:ln>
                <a:effectLst/>
                <a:latin typeface="+mn-lt"/>
              </a:endParaRPr>
            </a:p>
          </p:txBody>
        </p:sp>
        <p:sp>
          <p:nvSpPr>
            <p:cNvPr id="2313" name="Rectangle 364">
              <a:extLst>
                <a:ext uri="{FF2B5EF4-FFF2-40B4-BE49-F238E27FC236}">
                  <a16:creationId xmlns:a16="http://schemas.microsoft.com/office/drawing/2014/main" id="{573D3EC9-DB12-40E4-926D-E92AABF70DF2}"/>
                </a:ext>
              </a:extLst>
            </p:cNvPr>
            <p:cNvSpPr>
              <a:spLocks noChangeArrowheads="1"/>
            </p:cNvSpPr>
            <p:nvPr/>
          </p:nvSpPr>
          <p:spPr bwMode="auto">
            <a:xfrm>
              <a:off x="19578421" y="8557859"/>
              <a:ext cx="458234" cy="211366"/>
            </a:xfrm>
            <a:prstGeom prst="rect">
              <a:avLst/>
            </a:prstGeom>
            <a:noFill/>
            <a:ln w="19050">
              <a:noFill/>
              <a:miter lim="800000"/>
              <a:headEnd/>
              <a:tailEnd/>
            </a:ln>
            <a:extLst>
              <a:ext uri="{909E8E84-426E-40DD-AFC4-6F175D3DCCD1}">
                <a14:hiddenFill xmlns:a14="http://schemas.microsoft.com/office/drawing/2010/main">
                  <a:solidFill>
                    <a:srgbClr val="FFFFFF"/>
                  </a:solidFill>
                </a14:hiddenFill>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a:ln>
                    <a:noFill/>
                  </a:ln>
                  <a:effectLst/>
                  <a:latin typeface="+mn-lt"/>
                </a:rPr>
                <a:t>Outlet</a:t>
              </a:r>
              <a:endParaRPr kumimoji="0" lang="en-US" altLang="en-US" sz="1600" b="0" i="0" u="none" strike="noStrike" cap="none" normalizeH="0" baseline="-25000" dirty="0">
                <a:ln>
                  <a:noFill/>
                </a:ln>
                <a:effectLst/>
                <a:latin typeface="+mn-lt"/>
              </a:endParaRPr>
            </a:p>
          </p:txBody>
        </p:sp>
        <p:sp>
          <p:nvSpPr>
            <p:cNvPr id="4949" name="Rectangle 4948">
              <a:extLst>
                <a:ext uri="{FF2B5EF4-FFF2-40B4-BE49-F238E27FC236}">
                  <a16:creationId xmlns:a16="http://schemas.microsoft.com/office/drawing/2014/main" id="{58B0006D-95A6-42B7-BF71-3C9AC1905268}"/>
                </a:ext>
              </a:extLst>
            </p:cNvPr>
            <p:cNvSpPr>
              <a:spLocks noChangeArrowheads="1"/>
            </p:cNvSpPr>
            <p:nvPr/>
          </p:nvSpPr>
          <p:spPr bwMode="auto">
            <a:xfrm>
              <a:off x="18289757" y="8332933"/>
              <a:ext cx="1598765" cy="2230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ts val="1600"/>
                </a:lnSpc>
                <a:spcBef>
                  <a:spcPct val="0"/>
                </a:spcBef>
                <a:spcAft>
                  <a:spcPct val="0"/>
                </a:spcAft>
                <a:buClrTx/>
                <a:buSzTx/>
                <a:buFontTx/>
                <a:buNone/>
                <a:tabLst/>
              </a:pPr>
              <a:r>
                <a:rPr kumimoji="0" lang="en-US" altLang="en-US" sz="1600" b="0" i="0" u="none" strike="noStrike" cap="none" normalizeH="0" baseline="0" dirty="0">
                  <a:ln>
                    <a:noFill/>
                  </a:ln>
                  <a:effectLst/>
                  <a:latin typeface="+mj-lt"/>
                </a:rPr>
                <a:t>APM </a:t>
              </a:r>
              <a:r>
                <a:rPr lang="en-US" altLang="en-US" sz="1600" dirty="0">
                  <a:latin typeface="+mn-lt"/>
                </a:rPr>
                <a:t>| </a:t>
              </a:r>
              <a:r>
                <a:rPr lang="en-US" altLang="en-US" sz="1600" i="1" dirty="0">
                  <a:latin typeface="+mn-lt"/>
                </a:rPr>
                <a:t>R</a:t>
              </a:r>
              <a:r>
                <a:rPr lang="en-US" altLang="en-US" sz="1600" baseline="-25000" dirty="0">
                  <a:latin typeface="+mn-lt"/>
                </a:rPr>
                <a:t>m</a:t>
              </a:r>
              <a:r>
                <a:rPr lang="en-US" altLang="en-US" sz="1600" dirty="0">
                  <a:latin typeface="+mn-lt"/>
                </a:rPr>
                <a:t> = 10</a:t>
              </a:r>
              <a:endParaRPr kumimoji="0" lang="en-US" altLang="en-US" sz="1600" b="0" i="0" u="none" strike="noStrike" cap="none" normalizeH="0" baseline="0" dirty="0">
                <a:ln>
                  <a:noFill/>
                </a:ln>
                <a:effectLst/>
                <a:latin typeface="+mn-lt"/>
              </a:endParaRPr>
            </a:p>
          </p:txBody>
        </p:sp>
        <p:sp>
          <p:nvSpPr>
            <p:cNvPr id="4950" name="Rectangle 4949">
              <a:extLst>
                <a:ext uri="{FF2B5EF4-FFF2-40B4-BE49-F238E27FC236}">
                  <a16:creationId xmlns:a16="http://schemas.microsoft.com/office/drawing/2014/main" id="{BA09A2D5-05B1-40AC-9B27-3F45C737F9ED}"/>
                </a:ext>
              </a:extLst>
            </p:cNvPr>
            <p:cNvSpPr>
              <a:spLocks noChangeArrowheads="1"/>
            </p:cNvSpPr>
            <p:nvPr/>
          </p:nvSpPr>
          <p:spPr bwMode="auto">
            <a:xfrm>
              <a:off x="16079874" y="8332933"/>
              <a:ext cx="1598765" cy="2230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ts val="1600"/>
                </a:lnSpc>
                <a:spcBef>
                  <a:spcPct val="0"/>
                </a:spcBef>
                <a:spcAft>
                  <a:spcPct val="0"/>
                </a:spcAft>
                <a:buClrTx/>
                <a:buSzTx/>
                <a:buFontTx/>
                <a:buNone/>
                <a:tabLst/>
              </a:pPr>
              <a:r>
                <a:rPr kumimoji="0" lang="en-US" altLang="en-US" sz="1600" b="0" i="0" u="none" strike="noStrike" cap="none" normalizeH="0" baseline="0" dirty="0">
                  <a:ln>
                    <a:noFill/>
                  </a:ln>
                  <a:effectLst/>
                  <a:latin typeface="+mj-lt"/>
                </a:rPr>
                <a:t>CPMA </a:t>
              </a:r>
              <a:r>
                <a:rPr lang="en-US" altLang="en-US" sz="1600" dirty="0">
                  <a:latin typeface="+mn-lt"/>
                </a:rPr>
                <a:t>| </a:t>
              </a:r>
              <a:r>
                <a:rPr lang="en-US" altLang="en-US" sz="1600" i="1" dirty="0">
                  <a:latin typeface="+mn-lt"/>
                </a:rPr>
                <a:t>R</a:t>
              </a:r>
              <a:r>
                <a:rPr lang="en-US" altLang="en-US" sz="1600" baseline="-25000" dirty="0">
                  <a:latin typeface="+mn-lt"/>
                </a:rPr>
                <a:t>m</a:t>
              </a:r>
              <a:r>
                <a:rPr lang="en-US" altLang="en-US" sz="1600" dirty="0">
                  <a:latin typeface="+mn-lt"/>
                </a:rPr>
                <a:t> = 10</a:t>
              </a:r>
              <a:endParaRPr kumimoji="0" lang="en-US" altLang="en-US" sz="1600" b="0" i="0" u="none" strike="noStrike" cap="none" normalizeH="0" baseline="0" dirty="0">
                <a:ln>
                  <a:noFill/>
                </a:ln>
                <a:effectLst/>
                <a:latin typeface="+mn-lt"/>
              </a:endParaRPr>
            </a:p>
          </p:txBody>
        </p:sp>
      </p:grpSp>
      <p:sp>
        <p:nvSpPr>
          <p:cNvPr id="1850" name="Rectangle 364">
            <a:extLst>
              <a:ext uri="{FF2B5EF4-FFF2-40B4-BE49-F238E27FC236}">
                <a16:creationId xmlns:a16="http://schemas.microsoft.com/office/drawing/2014/main" id="{429B2D1F-2817-4FBF-A339-5D02DBA851CA}"/>
              </a:ext>
            </a:extLst>
          </p:cNvPr>
          <p:cNvSpPr>
            <a:spLocks noChangeArrowheads="1"/>
          </p:cNvSpPr>
          <p:nvPr/>
        </p:nvSpPr>
        <p:spPr bwMode="auto">
          <a:xfrm>
            <a:off x="26709481" y="24009443"/>
            <a:ext cx="968342" cy="184666"/>
          </a:xfrm>
          <a:prstGeom prst="rect">
            <a:avLst/>
          </a:prstGeom>
          <a:noFill/>
          <a:ln w="19050">
            <a:noFill/>
            <a:miter lim="800000"/>
            <a:headEnd/>
            <a:tailEnd/>
          </a:ln>
          <a:extLst>
            <a:ext uri="{909E8E84-426E-40DD-AFC4-6F175D3DCCD1}">
              <a14:hiddenFill xmlns:a14="http://schemas.microsoft.com/office/drawing/2010/main">
                <a:solidFill>
                  <a:srgbClr val="FFFFFF"/>
                </a:solidFill>
              </a14:hiddenFill>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dirty="0">
                <a:ln>
                  <a:noFill/>
                </a:ln>
                <a:solidFill>
                  <a:schemeClr val="bg1">
                    <a:lumMod val="65000"/>
                  </a:schemeClr>
                </a:solidFill>
                <a:effectLst/>
                <a:latin typeface="+mn-lt"/>
              </a:rPr>
              <a:t>Inner electrode</a:t>
            </a:r>
            <a:endParaRPr kumimoji="0" lang="en-US" altLang="en-US" sz="1200" b="0" i="0" u="none" strike="noStrike" cap="none" normalizeH="0" baseline="-25000" dirty="0">
              <a:ln>
                <a:noFill/>
              </a:ln>
              <a:solidFill>
                <a:schemeClr val="bg1">
                  <a:lumMod val="65000"/>
                </a:schemeClr>
              </a:solidFill>
              <a:effectLst/>
              <a:latin typeface="+mn-lt"/>
            </a:endParaRPr>
          </a:p>
        </p:txBody>
      </p:sp>
      <p:sp>
        <p:nvSpPr>
          <p:cNvPr id="1948" name="Rectangle 364">
            <a:extLst>
              <a:ext uri="{FF2B5EF4-FFF2-40B4-BE49-F238E27FC236}">
                <a16:creationId xmlns:a16="http://schemas.microsoft.com/office/drawing/2014/main" id="{6F6C9151-DC54-4D18-8462-0EBAA89F50E8}"/>
              </a:ext>
            </a:extLst>
          </p:cNvPr>
          <p:cNvSpPr>
            <a:spLocks noChangeArrowheads="1"/>
          </p:cNvSpPr>
          <p:nvPr/>
        </p:nvSpPr>
        <p:spPr bwMode="auto">
          <a:xfrm>
            <a:off x="26650678" y="24721666"/>
            <a:ext cx="1014830" cy="184666"/>
          </a:xfrm>
          <a:prstGeom prst="rect">
            <a:avLst/>
          </a:prstGeom>
          <a:noFill/>
          <a:ln w="19050">
            <a:noFill/>
            <a:miter lim="800000"/>
            <a:headEnd/>
            <a:tailEnd/>
          </a:ln>
          <a:extLst>
            <a:ext uri="{909E8E84-426E-40DD-AFC4-6F175D3DCCD1}">
              <a14:hiddenFill xmlns:a14="http://schemas.microsoft.com/office/drawing/2010/main">
                <a:solidFill>
                  <a:srgbClr val="FFFFFF"/>
                </a:solidFill>
              </a14:hiddenFill>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dirty="0">
                <a:ln>
                  <a:noFill/>
                </a:ln>
                <a:solidFill>
                  <a:schemeClr val="bg1">
                    <a:lumMod val="65000"/>
                  </a:schemeClr>
                </a:solidFill>
                <a:effectLst/>
                <a:latin typeface="+mn-lt"/>
              </a:rPr>
              <a:t>Outer electrode</a:t>
            </a:r>
            <a:endParaRPr kumimoji="0" lang="en-US" altLang="en-US" sz="1200" b="0" i="0" u="none" strike="noStrike" cap="none" normalizeH="0" baseline="-25000" dirty="0">
              <a:ln>
                <a:noFill/>
              </a:ln>
              <a:solidFill>
                <a:schemeClr val="bg1">
                  <a:lumMod val="65000"/>
                </a:schemeClr>
              </a:solidFill>
              <a:effectLst/>
              <a:latin typeface="+mn-lt"/>
            </a:endParaRPr>
          </a:p>
        </p:txBody>
      </p:sp>
    </p:spTree>
  </p:cSld>
  <p:clrMapOvr>
    <a:masterClrMapping/>
  </p:clrMapOvr>
</p:sld>
</file>

<file path=ppt/theme/theme1.xml><?xml version="1.0" encoding="utf-8"?>
<a:theme xmlns:a="http://schemas.openxmlformats.org/drawingml/2006/main" name="Composite">
  <a:themeElements>
    <a:clrScheme name="Pastel 1">
      <a:dk1>
        <a:sysClr val="windowText" lastClr="000000"/>
      </a:dk1>
      <a:lt1>
        <a:sysClr val="window" lastClr="FFFFFF"/>
      </a:lt1>
      <a:dk2>
        <a:srgbClr val="434A54"/>
      </a:dk2>
      <a:lt2>
        <a:srgbClr val="E6E9ED"/>
      </a:lt2>
      <a:accent1>
        <a:srgbClr val="4CC1BB"/>
      </a:accent1>
      <a:accent2>
        <a:srgbClr val="EF5181"/>
      </a:accent2>
      <a:accent3>
        <a:srgbClr val="8E56A1"/>
      </a:accent3>
      <a:accent4>
        <a:srgbClr val="FCB71E"/>
      </a:accent4>
      <a:accent5>
        <a:srgbClr val="1AABD8"/>
      </a:accent5>
      <a:accent6>
        <a:srgbClr val="BDD549"/>
      </a:accent6>
      <a:hlink>
        <a:srgbClr val="06AED5"/>
      </a:hlink>
      <a:folHlink>
        <a:srgbClr val="7E2F91"/>
      </a:folHlink>
    </a:clrScheme>
    <a:fontScheme name="Segoe: Bold - Light">
      <a:majorFont>
        <a:latin typeface="Segoe UI Bold"/>
        <a:ea typeface=""/>
        <a:cs typeface=""/>
      </a:majorFont>
      <a:minorFont>
        <a:latin typeface="Segoe UI Light"/>
        <a:ea typeface=""/>
        <a:cs typeface=""/>
      </a:minorFont>
    </a:fontScheme>
    <a:fmtScheme name="Composite">
      <a:fillStyleLst>
        <a:solidFill>
          <a:schemeClr val="phClr"/>
        </a:solidFill>
        <a:gradFill rotWithShape="1">
          <a:gsLst>
            <a:gs pos="0">
              <a:schemeClr val="phClr">
                <a:tint val="50000"/>
                <a:shade val="95000"/>
                <a:satMod val="300000"/>
              </a:schemeClr>
            </a:gs>
            <a:gs pos="12000">
              <a:schemeClr val="phClr">
                <a:tint val="50000"/>
                <a:shade val="90000"/>
                <a:satMod val="250000"/>
              </a:schemeClr>
            </a:gs>
            <a:gs pos="100000">
              <a:schemeClr val="phClr">
                <a:tint val="85000"/>
                <a:shade val="75000"/>
                <a:satMod val="150000"/>
              </a:schemeClr>
            </a:gs>
          </a:gsLst>
          <a:lin ang="16200000" scaled="1"/>
        </a:gradFill>
        <a:gradFill rotWithShape="1">
          <a:gsLst>
            <a:gs pos="0">
              <a:schemeClr val="phClr">
                <a:tint val="75000"/>
                <a:shade val="95000"/>
                <a:satMod val="175000"/>
              </a:schemeClr>
            </a:gs>
            <a:gs pos="12000">
              <a:schemeClr val="phClr">
                <a:tint val="90000"/>
                <a:shade val="90000"/>
                <a:satMod val="150000"/>
              </a:schemeClr>
            </a:gs>
            <a:gs pos="100000">
              <a:schemeClr val="phClr">
                <a:tint val="100000"/>
                <a:shade val="75000"/>
                <a:satMod val="150000"/>
              </a:schemeClr>
            </a:gs>
          </a:gsLst>
          <a:lin ang="16200000" scaled="1"/>
        </a:gradFill>
      </a:fillStyleLst>
      <a:lnStyleLst>
        <a:ln w="9525" cap="flat" cmpd="sng" algn="ctr">
          <a:solidFill>
            <a:schemeClr val="phClr">
              <a:shade val="95000"/>
              <a:satMod val="105000"/>
            </a:scheme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scene3d>
            <a:camera prst="orthographicFront">
              <a:rot lat="0" lon="0" rev="0"/>
            </a:camera>
            <a:lightRig rig="freezing" dir="t">
              <a:rot lat="0" lon="0" rev="6000000"/>
            </a:lightRig>
          </a:scene3d>
          <a:sp3d contourW="12700" prstMaterial="dkEdge">
            <a:bevelT w="44450" h="25400"/>
            <a:contourClr>
              <a:schemeClr val="phClr">
                <a:shade val="30000"/>
              </a:schemeClr>
            </a:contourClr>
          </a:sp3d>
        </a:effectStyle>
      </a:effectStyleLst>
      <a:bgFillStyleLst>
        <a:solidFill>
          <a:schemeClr val="phClr"/>
        </a:solidFill>
        <a:gradFill rotWithShape="1">
          <a:gsLst>
            <a:gs pos="0">
              <a:schemeClr val="phClr">
                <a:tint val="100000"/>
                <a:shade val="80000"/>
                <a:satMod val="110000"/>
                <a:lumMod val="80000"/>
              </a:schemeClr>
            </a:gs>
            <a:gs pos="79000">
              <a:schemeClr val="phClr">
                <a:tint val="100000"/>
                <a:shade val="90000"/>
                <a:satMod val="105000"/>
                <a:lumMod val="100000"/>
              </a:schemeClr>
            </a:gs>
            <a:gs pos="100000">
              <a:schemeClr val="phClr">
                <a:tint val="95000"/>
                <a:shade val="100000"/>
                <a:satMod val="110000"/>
                <a:lumMod val="115000"/>
              </a:schemeClr>
            </a:gs>
          </a:gsLst>
          <a:lin ang="5400000" scaled="0"/>
        </a:gradFill>
        <a:gradFill rotWithShape="1">
          <a:gsLst>
            <a:gs pos="0">
              <a:schemeClr val="phClr">
                <a:tint val="90000"/>
                <a:shade val="100000"/>
                <a:satMod val="100000"/>
                <a:lumMod val="110000"/>
              </a:schemeClr>
            </a:gs>
            <a:gs pos="83000">
              <a:schemeClr val="phClr">
                <a:shade val="75000"/>
                <a:satMod val="200000"/>
              </a:schemeClr>
            </a:gs>
            <a:gs pos="100000">
              <a:schemeClr val="phClr">
                <a:shade val="90000"/>
                <a:satMod val="200000"/>
              </a:schemeClr>
            </a:gs>
          </a:gsLst>
          <a:path path="circle">
            <a:fillToRect l="75000" t="100000" b="300000"/>
          </a:path>
        </a:gradFill>
      </a:bgFillStyleLst>
    </a:fmtScheme>
  </a:themeElements>
  <a:objectDefaults>
    <a:spDef>
      <a:spPr>
        <a:solidFill>
          <a:schemeClr val="bg1">
            <a:lumMod val="95000"/>
          </a:schemeClr>
        </a:solidFill>
        <a:ln/>
      </a:spPr>
      <a:bodyPr rtlCol="0" anchor="ctr"/>
      <a:lstStyle>
        <a:defPPr algn="ctr">
          <a:defRPr sz="5940">
            <a:latin typeface="Segoe UI" panose="020B0502040204020203" pitchFamily="34" charset="0"/>
            <a:cs typeface="Segoe UI" panose="020B0502040204020203" pitchFamily="34" charset="0"/>
          </a:defRPr>
        </a:defPPr>
      </a:lstStyle>
      <a:style>
        <a:lnRef idx="2">
          <a:schemeClr val="dk1"/>
        </a:lnRef>
        <a:fillRef idx="1">
          <a:schemeClr val="lt1"/>
        </a:fillRef>
        <a:effectRef idx="0">
          <a:schemeClr val="dk1"/>
        </a:effectRef>
        <a:fontRef idx="minor">
          <a:schemeClr val="dk1"/>
        </a:fontRef>
      </a:style>
    </a:sp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omposite</Template>
  <TotalTime>12911</TotalTime>
  <Words>2101</Words>
  <Application>Microsoft Office PowerPoint</Application>
  <PresentationFormat>Custom</PresentationFormat>
  <Paragraphs>488</Paragraphs>
  <Slides>1</Slides>
  <Notes>1</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1</vt:i4>
      </vt:variant>
    </vt:vector>
  </HeadingPairs>
  <TitlesOfParts>
    <vt:vector size="9" baseType="lpstr">
      <vt:lpstr>Segoe UI</vt:lpstr>
      <vt:lpstr>Segoe UI Semilight</vt:lpstr>
      <vt:lpstr>Calibri</vt:lpstr>
      <vt:lpstr>Wingdings</vt:lpstr>
      <vt:lpstr>Segoe UI Light</vt:lpstr>
      <vt:lpstr>Segoe UI Bold</vt:lpstr>
      <vt:lpstr>Composite</vt:lpstr>
      <vt:lpstr>Equation</vt:lpstr>
      <vt:lpstr>Examination of the methods available to compute the transfer function of CPMA and APM devices</vt:lpstr>
    </vt:vector>
  </TitlesOfParts>
  <Company>Your Company Name</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xamination of the methods available to compute the transfer function of CPMA and APM devices</dc:title>
  <dc:creator>Tim Sipkens</dc:creator>
  <cp:lastModifiedBy>Keyhan Babaee</cp:lastModifiedBy>
  <cp:revision>2602</cp:revision>
  <cp:lastPrinted>2018-12-01T03:52:03Z</cp:lastPrinted>
  <dcterms:created xsi:type="dcterms:W3CDTF">2008-01-14T20:44:52Z</dcterms:created>
  <dcterms:modified xsi:type="dcterms:W3CDTF">2019-09-04T08:50:26Z</dcterms:modified>
</cp:coreProperties>
</file>